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sldIdLst>
    <p:sldId id="256" r:id="rId2"/>
    <p:sldId id="258" r:id="rId3"/>
    <p:sldId id="257" r:id="rId4"/>
    <p:sldId id="259" r:id="rId5"/>
    <p:sldId id="260" r:id="rId6"/>
    <p:sldId id="261" r:id="rId7"/>
    <p:sldId id="267" r:id="rId8"/>
    <p:sldId id="262" r:id="rId9"/>
    <p:sldId id="269" r:id="rId10"/>
    <p:sldId id="268" r:id="rId11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26" autoAdjust="0"/>
    <p:restoredTop sz="94660"/>
  </p:normalViewPr>
  <p:slideViewPr>
    <p:cSldViewPr snapToGrid="0">
      <p:cViewPr varScale="1">
        <p:scale>
          <a:sx n="43" d="100"/>
          <a:sy n="43" d="100"/>
        </p:scale>
        <p:origin x="744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46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28 8287 0 0,'0'0'191'0'0,"0"0"26"0"0,0 0 9 0 0,12-9 4 0 0,-2-2 41 0 0,-5 4 323 0 0,1 1-1 0 0,7-14 1 0 0,28-41 3436 0 0,4-6-1984 0 0,-27 32-523 0 0,12-19 981 0 0,14-4-456 0 0,-50 67-1865 0 0,0 0 0 0 0,1 0 0 0 0,-9 19 0 0 0,-14 40 1133 0 0,3-3-1233 0 0,-104 253-1 0 0,110-277-82 0 0,-143 286 0 0 0,171-374-829 0 0,-6 32-1191 0 0,-1 0 1 0 0,1-29-1 0 0,-3 32 996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5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94 21191 0 0,'5'-7'1027'0'0,"1"-3"-609"0"0,-1 0 1 0 0,0 0 0 0 0,0-1-1 0 0,-1 0 1 0 0,0 0-1 0 0,-1 0 1 0 0,2-13 0 0 0,2-2 2001 0 0,-7 24-2269 0 0,1 1-91 0 0,-1 0-1 0 0,1 0 1 0 0,-1 0-1 0 0,0 0 1 0 0,1 0 0 0 0,-1 0-1 0 0,0 0 1 0 0,0 0 0 0 0,0 0-1 0 0,0 0 1 0 0,0 0-1 0 0,0 0 1 0 0,0-1 0 0 0,0 1-1 0 0,-1 0 1 0 0,1 0 0 0 0,0 0-1 0 0,0 0 1 0 0,-1 0 0 0 0,1 0-1 0 0,-1 0 1 0 0,1 0-1 0 0,-1 0 1 0 0,0 0 0 0 0,1 0-1 0 0,-1 1 1 0 0,0-1 0 0 0,1 0-1 0 0,-1 0 1 0 0,0 1-1 0 0,0-1 1 0 0,-2-1 0 0 0,2 1-18 0 0,-1 1 1 0 0,0-1 0 0 0,0 1 0 0 0,0 0 0 0 0,0-1-1 0 0,0 1 1 0 0,0 0 0 0 0,0 0 0 0 0,0 0-1 0 0,0 0 1 0 0,0 1 0 0 0,0-1 0 0 0,0 0-1 0 0,1 1 1 0 0,-1-1 0 0 0,0 1 0 0 0,0 0-1 0 0,0 0 1 0 0,1 0 0 0 0,-3 1 0 0 0,-5 3 192 0 0,0 0 0 0 0,-10 10 1 0 0,18-14-235 0 0,-17 13-1 0 0,1 0 0 0 0,1 2 0 0 0,0 0 0 0 0,1 1 0 0 0,1 0 0 0 0,1 2 0 0 0,0-1 0 0 0,2 1 0 0 0,-17 35 0 0 0,26-49 0 0 0,-2 3 0 0 0,1 0 0 0 0,0 1 0 0 0,1-1 0 0 0,-1 1 0 0 0,0 9 0 0 0,2-16 0 0 0,1-1 0 0 0,0 1 0 0 0,0-1 0 0 0,0 1 0 0 0,0-1 0 0 0,0 1 0 0 0,1-1 0 0 0,-1 1 0 0 0,0-1 0 0 0,1 1 0 0 0,-1-1 0 0 0,1 0 0 0 0,-1 1 0 0 0,1-1 0 0 0,0 0 0 0 0,-1 1 0 0 0,1-1 0 0 0,0 0 0 0 0,0 0 0 0 0,0 0 0 0 0,0 0 0 0 0,0 1 0 0 0,0-1 0 0 0,0-1 0 0 0,0 1 0 0 0,1 0 0 0 0,-1 0 0 0 0,0 0 0 0 0,0-1 0 0 0,1 1 0 0 0,-1 0 0 0 0,1-1 0 0 0,-1 0 0 0 0,0 1 0 0 0,1-1 0 0 0,-1 0 0 0 0,1 1 0 0 0,1-1 0 0 0,6 0 0 0 0,-1 0 0 0 0,1 0 0 0 0,-1-1 0 0 0,1 0 0 0 0,-1 0 0 0 0,0-1 0 0 0,0 0 0 0 0,0 0 0 0 0,0-1 0 0 0,0 0 0 0 0,0 0 0 0 0,-1-1 0 0 0,1 0 0 0 0,9-7 0 0 0,5-6 0 0 0,0-1 0 0 0,39-40 0 0 0,-45 40 0 0 0,0 0 0 0 0,-2-2 0 0 0,0 1 0 0 0,-1-2 0 0 0,17-35 0 0 0,-27 48 0 0 0,-3 8 0 0 0,0 0 0 0 0,-1 0 0 0 0,1 0 0 0 0,0 0 0 0 0,0 0 0 0 0,0 0 0 0 0,0 0 0 0 0,0 0 0 0 0,0 0 0 0 0,0 0 0 0 0,-1 0 0 0 0,1 1 0 0 0,0-1 0 0 0,0 0 0 0 0,0 0 0 0 0,0 0 0 0 0,0 0 0 0 0,0 0 0 0 0,0 0 0 0 0,-1-1 0 0 0,1 1 0 0 0,0 0 0 0 0,0 0 0 0 0,0 0 0 0 0,0 0 0 0 0,0 0 0 0 0,0 0 0 0 0,0 0 0 0 0,-1 0 0 0 0,1 0 0 0 0,0 0 0 0 0,0 0 0 0 0,0 0 0 0 0,0 0 0 0 0,0 0 0 0 0,0 0 0 0 0,0-1 0 0 0,0 1 0 0 0,0 0 0 0 0,0 0 0 0 0,0 0 0 0 0,-1 0 0 0 0,1 0 0 0 0,0 0 0 0 0,0 0 0 0 0,0 0 0 0 0,0-1 0 0 0,0 1 0 0 0,0 0 0 0 0,0 0 0 0 0,0 0 0 0 0,0 0 0 0 0,0 0 0 0 0,0 0 0 0 0,0-1 0 0 0,0 1 0 0 0,0 0 0 0 0,0 0 0 0 0,0 0 0 0 0,0 0 0 0 0,0 0 0 0 0,0 0 0 0 0,1 0 0 0 0,-1-1 0 0 0,0 1 0 0 0,0 0 0 0 0,0 0 0 0 0,0 0 0 0 0,-6 4 0 0 0,6-4 0 0 0,-7 7 0 0 0,-1 1 0 0 0,1 0 0 0 0,1 0 0 0 0,-1 1 0 0 0,-8 16 0 0 0,-22 50 0 0 0,32-62 0 0 0,0 0 0 0 0,1 0 0 0 0,-3 14 0 0 0,6-23 0 0 0,1 1 0 0 0,-1-1 0 0 0,1 0 0 0 0,0 0 0 0 0,0 0 0 0 0,0 0 0 0 0,0 0 0 0 0,1 0 0 0 0,-1 0 0 0 0,1 0 0 0 0,0 0 0 0 0,1 0 0 0 0,-1 0 0 0 0,4 6 0 0 0,-4-8 0 0 0,0-1 0 0 0,0 1 0 0 0,1-1 0 0 0,-1 0 0 0 0,0 1 0 0 0,1-1 0 0 0,-1 0 0 0 0,1 0 0 0 0,-1 0 0 0 0,1 0 0 0 0,0 0 0 0 0,0-1 0 0 0,-1 1 0 0 0,1 0 0 0 0,0-1 0 0 0,0 1 0 0 0,0-1 0 0 0,-1 0 0 0 0,1 0 0 0 0,0 0 0 0 0,0 0 0 0 0,0 0 0 0 0,3 0 0 0 0,4-1 0 0 0,1-1 0 0 0,0 0 0 0 0,12-5 0 0 0,-9 3 0 0 0,7-2 0 0 0,0-2 0 0 0,0 0 0 0 0,-1-1 0 0 0,-1-1 0 0 0,0-1 0 0 0,0 0 0 0 0,-1-2 0 0 0,26-23 0 0 0,-20 14 0 0 0,-1-1 0 0 0,-1-1 0 0 0,-1-1 0 0 0,-2-1 0 0 0,17-30 0 0 0,-30 48 0 0 0,-1-1 0 0 0,-1 1 0 0 0,1-1 0 0 0,1-10 0 0 0,-4 11 0 0 0,-5 4 0 0 0,3 4 0 0 0,-1 0 0 0 0,0 0 0 0 0,1 0 0 0 0,-1 0 0 0 0,1 1 0 0 0,-1-1 0 0 0,1 0 0 0 0,-1 1 0 0 0,1-1 0 0 0,-1 1 0 0 0,1 0 0 0 0,0 0 0 0 0,-1-1 0 0 0,1 1 0 0 0,0 0 0 0 0,0 0 0 0 0,0 0 0 0 0,-1 0 0 0 0,1 1 0 0 0,-1 1 0 0 0,0-1 0 0 0,0 1 0 0 0,0-1 0 0 0,1 0 0 0 0,-1 1 0 0 0,1 0 0 0 0,0-1 0 0 0,0 1 0 0 0,0-1 0 0 0,0 1 0 0 0,-1 5 0 0 0,2-7 0 0 0,0 1 0 0 0,0-1 0 0 0,0 1 0 0 0,0-1 0 0 0,0 1 0 0 0,0-1 0 0 0,0 1 0 0 0,0-1 0 0 0,0 1 0 0 0,0-1 0 0 0,1 0 0 0 0,-1 1 0 0 0,1-1 0 0 0,1 3 0 0 0,0 0 0 0 0,-1-2 0 0 0,0 0 0 0 0,0 0 0 0 0,0 0 0 0 0,1 0 0 0 0,-1-1 0 0 0,1 1 0 0 0,0-1 0 0 0,-1 1 0 0 0,1-1 0 0 0,0 1 0 0 0,0-1 0 0 0,0 0 0 0 0,3 2 0 0 0,0 0 0 0 0,1-1 0 0 0,0 1 0 0 0,10 2 0 0 0,2-2 0 0 0,-10-2 0 0 0,-1 1 0 0 0,0 0 0 0 0,13 4 0 0 0,-12-2 0 0 0,-7-4 0 0 0,-1 0 0 0 0,1 0 0 0 0,-1 1 0 0 0,1-1 0 0 0,-1 0 0 0 0,1 1 0 0 0,-1-1 0 0 0,1 0 0 0 0,-1 1 0 0 0,1-1 0 0 0,-1 0 0 0 0,0 1 0 0 0,1-1 0 0 0,-1 1 0 0 0,0-1 0 0 0,1 1 0 0 0,-1-1 0 0 0,0 0 0 0 0,1 1 0 0 0,-1 0 0 0 0,0-1 0 0 0,0 1 0 0 0,0-1 0 0 0,0 1 0 0 0,1-1 0 0 0,-1 1 0 0 0,0-1 0 0 0,0 1 0 0 0,0-1 0 0 0,0 1 0 0 0,0 0 0 0 0,-1 1 0 0 0,2 2 0 0 0,-1 0 0 0 0,0 0 0 0 0,-1 0 0 0 0,1 0 0 0 0,-1 1 0 0 0,1-1 0 0 0,-1 0 0 0 0,0 0 0 0 0,-1 0 0 0 0,-2 6 0 0 0,-4 6 0 0 0,-12 18 0 0 0,7-11 0 0 0,6-10 0 0 0,-8 24 0 0 0,14-36 0 0 0,1-1 0 0 0,0 0 0 0 0,0 0 0 0 0,0 1 0 0 0,-1-1 0 0 0,1 1 0 0 0,0-1 0 0 0,0 0 0 0 0,0 1 0 0 0,0-1 0 0 0,0 0 0 0 0,0 1 0 0 0,0-1 0 0 0,0 0 0 0 0,0 1 0 0 0,0-1 0 0 0,0 1 0 0 0,0-1 0 0 0,0 0 0 0 0,0 1 0 0 0,0-1 0 0 0,0 0 0 0 0,0 1 0 0 0,0-1 0 0 0,1 1 0 0 0,-1-1 0 0 0,0 0 0 0 0,0 0 0 0 0,0 1 0 0 0,1-1 0 0 0,-1 0 0 0 0,0 1 0 0 0,0-1 0 0 0,1 0 0 0 0,-1 0 0 0 0,0 1 0 0 0,1-1 0 0 0,-1 0 0 0 0,0 0 0 0 0,1 0 0 0 0,-1 1 0 0 0,0-1 0 0 0,1 0 0 0 0,-1 0 0 0 0,0 0 0 0 0,1 0 0 0 0,0 0 0 0 0,0 1 0 0 0,2 0 0 0 0,1 0 0 0 0,0 0 0 0 0,0 0 0 0 0,-1 0 0 0 0,1 0 0 0 0,0-1 0 0 0,0 0 0 0 0,0 0 0 0 0,0 0 0 0 0,0 0 0 0 0,0-1 0 0 0,0 1 0 0 0,-1-1 0 0 0,1 0 0 0 0,0 0 0 0 0,6-3 0 0 0,-1 0 0 0 0,1 0 0 0 0,-1-1 0 0 0,0 0 0 0 0,0-1 0 0 0,8-6 0 0 0,-12 8-280 0 0,-1-1 0 0 0,0 1-1 0 0,0-1 1 0 0,0 1 0 0 0,0-1 0 0 0,-1 0 0 0 0,0-1 0 0 0,0 1-1 0 0,0 0 1 0 0,-1-1 0 0 0,0 0 0 0 0,0 1 0 0 0,0-1 0 0 0,1-12-1 0 0,4-10-1252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67 8287 0 0,'0'0'191'0'0,"0"0"26"0"0,0 0 9 0 0,1 0-34 0 0,3-4-10 0 0,16-13 4174 0 0,-20 16-3812 0 0,0 1-28 0 0,15-10 4139 0 0,-14 9-4421 0 0,1 0 1 0 0,-1 0-1 0 0,1 0 1 0 0,-1 0-1 0 0,1-1 1 0 0,-1 1-1 0 0,1-1 1 0 0,-1 1-1 0 0,0-1 1 0 0,0 1-1 0 0,0-1 1 0 0,0 1-1 0 0,0-1 1 0 0,0 0-1 0 0,0 0 1 0 0,-1 1-1 0 0,2-4 1 0 0,-1 1 113 0 0,0 2 164 0 0,-1 2 0 0 0,0 0-69 0 0,0 0-222 0 0,-2 1-93 0 0,0 0-1 0 0,0 0 1 0 0,0 1-1 0 0,0-1 1 0 0,1 0-1 0 0,-1 0 1 0 0,1 1-1 0 0,-1-1 0 0 0,1 1 1 0 0,-1 0-1 0 0,1-1 1 0 0,-2 4-1 0 0,0-1 43 0 0,-15 17-56 0 0,7-7-97 0 0,0 0 0 0 0,-13 21 0 0 0,4 0-17 0 0,4-9 0 0 0,-13 31 0 0 0,-14 36 0 0 0,20-48 0 0 0,-19 57 0 0 0,34-79 0 0 0,2-5 0 0 0,0 0 0 0 0,0 1 0 0 0,2 0 0 0 0,-2 21 0 0 0,5-37-79 0 0,1 1-1 0 0,0-1 1 0 0,0 1-1 0 0,1-1 1 0 0,-1 0 0 0 0,1 1-1 0 0,0-1 1 0 0,-1 1-1 0 0,1-1 1 0 0,1 0-1 0 0,-1 0 1 0 0,1 1 0 0 0,-1-1-1 0 0,1 0 1 0 0,0 0-1 0 0,0-1 1 0 0,0 1 0 0 0,0 0-1 0 0,0-1 1 0 0,1 1-1 0 0,0-1 1 0 0,3 3-1 0 0,-5-4 73 0 0,-1-1-1 0 0,1 1 0 0 0,0-1 0 0 0,-1 1 0 0 0,1-1 0 0 0,0 1 0 0 0,0-1 0 0 0,-1 0 0 0 0,1 1 0 0 0,0-1 0 0 0,0 0 0 0 0,0 0 0 0 0,-1 0 1 0 0,1 1-1 0 0,0-1 0 0 0,0 0 0 0 0,0 0 0 0 0,0 0 0 0 0,-1 0 0 0 0,1-1 0 0 0,0 1 0 0 0,0 0 0 0 0,1 0 0 0 0,2-1-244 0 0,-3 1 59 0 0,0 0 1 0 0,0 0-1 0 0,0 0 1 0 0,-1 0-1 0 0,1 0 1 0 0,0 0-1 0 0,0 0 1 0 0,0 0 0 0 0,0 0-1 0 0,0 0 1 0 0,0 0-1 0 0,0-1 1 0 0,0 1-1 0 0,0 0 1 0 0,-1-1-1 0 0,1 1 1 0 0,0-1-1 0 0,0 1 1 0 0,0-1-1 0 0,-1 1 1 0 0,1-1-1 0 0,0 1 1 0 0,0-1-1 0 0,-1 0 1 0 0,1 1-1 0 0,-1-1 1 0 0,2-1 0 0 0,4-6-1854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15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91 4607 0 0,'0'0'102'0'0,"0"0"20"0"0,0 0 6 0 0,0 0 119 0 0,-9 16 7722 0 0,-2-5-4886 0 0,10-10-2574 0 0,1-1 3 0 0,0 0 0 0 0,0 0 0 0 0,0 0 0 0 0,0 0-69 0 0,0 0-222 0 0,0 0 166 0 0,0 0 101 0 0,0 0 21 0 0,0 0 3 0 0,0 0 0 0 0,0 0 0 0 0,0 0 0 0 0,0 0-69 0 0,2 0-294 0 0,8 0-68 0 0,3 0 575 0 0,-1-1-1 0 0,18-1 1 0 0,37-5-640 0 0,-48 7-16 0 0,-10 0 0 0 0,-1 4 0 0 0,-7-2 24 0 0,0 0-1 0 0,0-1 1 0 0,0 1-1 0 0,0 0 1 0 0,0 0 0 0 0,0 0-1 0 0,0 0 1 0 0,-1 0-1 0 0,1 0 1 0 0,0 0 0 0 0,-1 0-1 0 0,0 1 1 0 0,0-1-1 0 0,1 0 1 0 0,-1 0 0 0 0,-1 3-1 0 0,0 4 193 0 0,0 1 0 0 0,-5 14 0 0 0,-2 10-102 0 0,8-30-221 0 0,-1 0 0 0 0,0 0 0 0 0,1 0 0 0 0,-2 1 0 0 0,1-1 0 0 0,-3 5 1 0 0,-8 27-253 0 0,12-34 373 0 0,0 1 0 0 0,-1-1-1 0 0,1 0 1 0 0,-1 0 0 0 0,0 1-1 0 0,0-1 1 0 0,0 0 0 0 0,0 0 0 0 0,0 0-1 0 0,0 0 1 0 0,-1 0 0 0 0,1 0 0 0 0,-1 0-1 0 0,1-1 1 0 0,-1 1 0 0 0,-2 2-1 0 0,-9 8 1161 0 0,8-7-1222 0 0,0-1-1 0 0,0 1 1 0 0,-1-1-1 0 0,1 0 1 0 0,-12 6-1 0 0,13-8 7 0 0,0 0-1 0 0,0 0 0 0 0,0-1 1 0 0,-1 1-1 0 0,1-1 1 0 0,-1 0-1 0 0,1 0 0 0 0,-1 0 1 0 0,1-1-1 0 0,-1 0 1 0 0,1 0-1 0 0,-1 0 1 0 0,1 0-1 0 0,-1-1 0 0 0,-6-1 1 0 0,5 0 154 0 0,1 1 95 0 0,-1-1-1 0 0,1 0 1 0 0,0 0-1 0 0,0 0 0 0 0,0-1 1 0 0,-7-4-1 0 0,-6-5-357 0 0,13 9 101 0 0,0 0-1 0 0,0 0 0 0 0,0 0 1 0 0,1-1-1 0 0,-1 0 0 0 0,1 0 1 0 0,0 0-1 0 0,-5-7 0 0 0,-6-11-305 0 0,9 15 461 0 0,1-1 0 0 0,0 0 0 0 0,0 0 1 0 0,0 0-1 0 0,1 0 0 0 0,1-1 1 0 0,-1 1-1 0 0,-2-14 0 0 0,4 11-144 0 0,2 0 0 0 0,-1 1-1 0 0,1-1 1 0 0,1 0 0 0 0,0 0 0 0 0,1 1-1 0 0,0-1 1 0 0,0 1 0 0 0,1-1 0 0 0,0 1 0 0 0,8-16-1 0 0,1 1 104 0 0,1 1-1 0 0,1 1 0 0 0,25-31 1 0 0,-4 17-1388 0 0,-34 35 1774 0 0,-1 2 50 0 0,0 0-58 0 0,2 0-293 0 0,0 0-148 0 0,0 0 0 0 0,0 1-1 0 0,0-1 1 0 0,0 0 0 0 0,-1 1 0 0 0,1-1-1 0 0,0 1 1 0 0,0-1 0 0 0,0 1 0 0 0,0 0-1 0 0,-1 0 1 0 0,1 0 0 0 0,0 0 0 0 0,-1 0 0 0 0,1 0-1 0 0,-1 1 1 0 0,1-1 0 0 0,-1 0 0 0 0,0 1-1 0 0,1-1 1 0 0,0 2 0 0 0,1 1-2 0 0,9 10 1 0 0,-5-6 0 0 0,0 2 0 0 0,-7-10-7 0 0,0 0 0 0 0,0 1 0 0 0,0-1 0 0 0,0 0 0 0 0,0 0 0 0 0,0 0-1 0 0,1 0 1 0 0,-1 0 0 0 0,0 1 0 0 0,0-1 0 0 0,0 0 0 0 0,0 0 0 0 0,0 0 0 0 0,0 0 0 0 0,0 0 0 0 0,1 0 0 0 0,-1 0 0 0 0,0 0-1 0 0,0 1 1 0 0,0-1 0 0 0,0 0 0 0 0,0 0 0 0 0,1 0 0 0 0,-1 0 0 0 0,0 0 0 0 0,0 0 0 0 0,0 0 0 0 0,0 0 0 0 0,0 0 0 0 0,1 0-1 0 0,-1 0 1 0 0,0 0 0 0 0,0 0 0 0 0,0 0 0 0 0,0 0 0 0 0,1 0 0 0 0,-1 0 0 0 0,0 0 0 0 0,0 0 0 0 0,0 0 0 0 0,0 0-1 0 0,0 0 1 0 0,1-1 0 0 0,-1 1 0 0 0,0 0 0 0 0,0 0 0 0 0,0 0 0 0 0,0 0 0 0 0,0 0 0 0 0,0 0 0 0 0,1 0 0 0 0,-1-1 0 0 0,0 1-1 0 0,0 0 1 0 0,0 0 0 0 0,0 0 0 0 0,0 0 0 0 0,0 0 0 0 0,0-1 0 0 0,0 1 0 0 0,0 0 0 0 0,0 0 0 0 0,0 0 0 0 0,0 0 0 0 0,0 0-1 0 0,0-1 1 0 0,0 1 0 0 0,0 0 0 0 0,0 0 0 0 0,2-14-980 0 0,-1 12 687 0 0,1-8-2212 0 0,0-1-6017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17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30 8287 0 0,'0'0'191'0'0,"0"0"26"0"0,0 0 9 0 0,0 0 110 0 0,0 0 444 0 0,0 0 196 0 0,0 0 42 0 0,0 0 6 0 0,0 0 0 0 0,0 0 0 0 0,0 0 0 0 0,0 0-69 0 0,0 0-290 0 0,0 0-121 0 0,0 0-28 0 0,0 0-72 0 0,10-4 659 0 0,9-2 497 0 0,23-4 0 0 0,-37 9-1635 0 0,-1 0 35 0 0,13-2 0 0 0,-7 4 0 0 0,-1 2 0 0 0,1-1 0 0 0,5 3 26 0 0,-14-3 20 0 0,0-1 325 0 0,0 0 117 0 0,1 2-403 0 0,0 0-16 0 0,0 1 0 0 0,-1-1-1 0 0,1 0 1 0 0,-1 0 0 0 0,0 1 0 0 0,0-1 0 0 0,0 1-1 0 0,0 0 1 0 0,0-1 0 0 0,-1 1 0 0 0,0-1 0 0 0,0 1 0 0 0,0 0-1 0 0,0 3 1 0 0,-2 2-69 0 0,1 0 0 0 0,-1 0 0 0 0,-1 0 0 0 0,-3 9 0 0 0,0-3 0 0 0,5-11 0 0 0,-1 1 0 0 0,0-1 0 0 0,0 0 0 0 0,-1 0 0 0 0,1 0 0 0 0,-1 0 0 0 0,0 0 0 0 0,0 0 0 0 0,-5 5 0 0 0,1-3 0 0 0,1-1 0 0 0,-1-2 0 0 0,0 0 0 0 0,-3 2 0 0 0,4-5 0 0 0,-2-2 0 0 0,0 0 158 0 0,-1-1-1 0 0,1 0 1 0 0,1 0-1 0 0,-1-1 1 0 0,0 0-1 0 0,1-1 1 0 0,0 0-1 0 0,0 0 1 0 0,0 0-1 0 0,1-1 1 0 0,0 0 0 0 0,-8-9-1 0 0,-24-27-157 0 0,31 36 0 0 0,1-1 0 0 0,1 0 0 0 0,-1-1 0 0 0,1 0 0 0 0,0 1 0 0 0,1-2 0 0 0,0 1 0 0 0,-4-11 0 0 0,6 11 0 0 0,0 0 0 0 0,0 0 0 0 0,1-1 0 0 0,-1-11 0 0 0,2 16 0 0 0,0 0 0 0 0,0 0 0 0 0,1 0 0 0 0,0 0 0 0 0,-1 1 0 0 0,1-1 0 0 0,1 0 0 0 0,-1 0 0 0 0,0 1 0 0 0,1-1 0 0 0,3-5 0 0 0,5-5 0 0 0,1 0 0 0 0,0 1 0 0 0,0 1 0 0 0,1-1 0 0 0,1 2 0 0 0,0 0 0 0 0,22-14 0 0 0,-34 24 0 0 0,0 0 0 0 0,0 1 0 0 0,0-1 0 0 0,0 1 0 0 0,0-1 0 0 0,1 1 0 0 0,-1-1 0 0 0,0 1 0 0 0,0-1 0 0 0,0 1 0 0 0,0 0 0 0 0,0 0 0 0 0,1-1 0 0 0,-1 1 0 0 0,0 0 0 0 0,0 0 0 0 0,2 0 0 0 0,2 1 0 0 0,7-4 0 0 0,-7 3 0 0 0,4 2 0 0 0,0 0 0 0 0,-1 0 0 0 0,-2 2 72 0 0,-5-3 299 0 0,-1-1 117 0 0,0 0 21 0 0,0 0-134 0 0,0 0-577 0 0,0 0-248 0 0,0 0-50 0 0,0 0 58 0 0,0 1 227 0 0,0 1 0 0 0,0 0-1 0 0,0-1 1 0 0,0 1 0 0 0,0 0-1 0 0,0-1 1 0 0,-1 1 0 0 0,1-1-1 0 0,-1 1 1 0 0,1 0 0 0 0,-1-1-1 0 0,1 1 1 0 0,-2 2 0 0 0,-4 2-808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1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3 11975 0 0,'0'0'267'0'0,"0"0"42"0"0,0 0 17 0 0,0 0-28 0 0,-2 0-196 0 0,-5 3 47 0 0,5-3 571 0 0,2 0 249 0 0,0 0 45 0 0,0 0-61 0 0,0 0-288 0 0,0 0-121 0 0,0 0-28 0 0,0 0-4 0 0,0 0 0 0 0,2-2-337 0 0,-1 1 1 0 0,1-1-1 0 0,0 1 0 0 0,0-1 1 0 0,0 1-1 0 0,0 0 0 0 0,0 0 0 0 0,0 0 1 0 0,3-1-1 0 0,-2 0 120 0 0,12-5 103 0 0,0 1 0 0 0,1 1 0 0 0,-1 0-1 0 0,1 1 1 0 0,0 1 0 0 0,23-2 0 0 0,-10 1 489 0 0,5 3-867 0 0,-9 2-24 0 0,-9-2 4 0 0,0 2 0 0 0,25 3 0 0 0,-7 6 0 0 0,-28-8 263 0 0,-5-2-136 0 0,1 1 0 0 0,0-1 0 0 0,0 1 0 0 0,0-1 0 0 0,0 0 0 0 0,0 1 0 0 0,0-1 0 0 0,0 0 0 0 0,0 0 0 0 0,0-1 1 0 0,0 1-1 0 0,3-1 0 0 0,-4 1-823 0 0,-1 0-258 0 0,-10 3-6999 0 0,-1 2 241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1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 17503 0 0,'0'0'399'0'0,"0"0"60"0"0,0 0 21 0 0,0 0-59 0 0,0 0-204 0 0,0 0 170 0 0,2-1 101 0 0,-1 1-316 0 0,1 0 1 0 0,-1 0-1 0 0,1 0 1 0 0,0 1-1 0 0,-1-1 0 0 0,1 0 1 0 0,-1 1-1 0 0,1-1 1 0 0,-1 1-1 0 0,1-1 1 0 0,-1 1-1 0 0,0-1 1 0 0,1 1-1 0 0,-1 0 0 0 0,0 0 1 0 0,3 2-1 0 0,-1-1-121 0 0,-1 1 0 0 0,1 0 0 0 0,0 0 0 0 0,-1 0 0 0 0,4 6 0 0 0,-5-8 320 0 0,5 9 626 0 0,-3-8-679 0 0,4 15-28 0 0,-5-10-197 0 0,0-1 0 0 0,0 1 0 0 0,0 0 0 0 0,-1 0 1 0 0,0 0-1 0 0,-1 0 0 0 0,1 0 0 0 0,-1 0 0 0 0,-1 1 0 0 0,-1 8 0 0 0,0-5 53 0 0,-1 0 1 0 0,0 0-1 0 0,-1-1 0 0 0,0 1 1 0 0,-1-1-1 0 0,-9 16 0 0 0,12-22-146 0 0,1-3 0 0 0,0 1 0 0 0,0 0 0 0 0,0-1 0 0 0,0 0 0 0 0,-1 1 0 0 0,1-1 0 0 0,0 0 0 0 0,-1 1 0 0 0,-1 0 0 0 0,-4 2 0 0 0,-3 2 0 0 0,5-5 0 0 0,-2-1 0 0 0,6 1 0 0 0,0-1 0 0 0,0 0 0 0 0,0-1 0 0 0,0 1 0 0 0,-1 0 0 0 0,1 0 0 0 0,0 0 0 0 0,0-1 0 0 0,0 1 0 0 0,0 0 0 0 0,0-1 0 0 0,0 1 0 0 0,0-1 0 0 0,0 1 0 0 0,0-1 0 0 0,0 0 0 0 0,0 1 0 0 0,1-1 0 0 0,-1 0 0 0 0,0 0 0 0 0,0 0 0 0 0,1 1 0 0 0,-1-1 0 0 0,0 0 0 0 0,1 0 0 0 0,-1 0 0 0 0,1 0 0 0 0,-1 0 0 0 0,0-2 0 0 0,0 1 0 0 0,-11-19 0 0 0,12 20 0 0 0,-1 1 0 0 0,0-1 0 0 0,1 0 0 0 0,-1 0 0 0 0,0 0 0 0 0,0 1 0 0 0,1-1 0 0 0,-1 0 0 0 0,0 1 0 0 0,0-1 0 0 0,0 1 0 0 0,0-1 0 0 0,0 1 0 0 0,0-1 0 0 0,0 1 0 0 0,0 0 0 0 0,0 0 0 0 0,0-1 0 0 0,0 1 0 0 0,0 0 0 0 0,-1 0 0 0 0,0 0 0 0 0,-1 0 0 0 0,-4-1 0 0 0,6 1 0 0 0,1 0 1 0 0,-1 0-1 0 0,1 0 0 0 0,-1 0 1 0 0,1 0-1 0 0,0 0 0 0 0,-1 1 0 0 0,1-1 1 0 0,-1 0-1 0 0,1 0 0 0 0,-1 0 1 0 0,1 0-1 0 0,-1 0 0 0 0,1 1 1 0 0,0-1-1 0 0,-1 0 0 0 0,1 0 0 0 0,0 1 1 0 0,-1-1-1 0 0,1 0 0 0 0,0 1 1 0 0,-1-1-1 0 0,1 0 0 0 0,-1 2 1 0 0,0-1-142 0 0,-5 1-2519 0 0,6-2 1637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1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201 10135 0 0,'0'0'231'0'0,"0"0"29"0"0,0 0 19 0 0,0 0 37 0 0,0 0 125 0 0,0 0 58 0 0,0 0 11 0 0,-11 5 1671 0 0,9-3 5369 0 0,6-1-7439 0 0,-1 0-1 0 0,1 0 1 0 0,-1-1 0 0 0,0 1 0 0 0,1-1 0 0 0,-1 0 0 0 0,1 0-1 0 0,-1 0 1 0 0,1 0 0 0 0,3-1 0 0 0,38-10 769 0 0,-21 4 170 0 0,-18 4-1031 0 0,-4 2-19 0 0,-1 0 0 0 0,1 0-1 0 0,-1 0 1 0 0,1 1 0 0 0,0-1 0 0 0,-1 0-1 0 0,1 1 1 0 0,0-1 0 0 0,-1 1-1 0 0,4 0 1 0 0,-5-1 0 0 0,1 1 0 0 0,-1 0 0 0 0,0 0 0 0 0,1 0 0 0 0,-1 0 0 0 0,0 0 0 0 0,0 0 0 0 0,1 0 0 0 0,-1-1 0 0 0,0 1 0 0 0,1 0 0 0 0,-1 0 0 0 0,0 0 0 0 0,1 0 0 0 0,-1 0 0 0 0,0 0 0 0 0,0 1 0 0 0,1-1 0 0 0,-1 0 0 0 0,0 0 0 0 0,1 0 0 0 0,-1 0 0 0 0,0 0 0 0 0,0 0 0 0 0,1 0 0 0 0,-1 1 0 0 0,0-1 0 0 0,0 0 0 0 0,1 0 0 0 0,-1 0 0 0 0,0 1 0 0 0,0-1 0 0 0,1 0 0 0 0,-1 0 0 0 0,0 1 0 0 0,0-1 0 0 0,0 0 0 0 0,0 0 0 0 0,1 1 0 0 0,-3 3 0 0 0,-3 14 0 0 0,0 1 0 0 0,-8 16 0 0 0,-2 4 0 0 0,10-24 0 0 0,1-1 0 0 0,-3 24 0 0 0,1-2 0 0 0,4-27 0 0 0,0-1 0 0 0,-2 0 0 0 0,-1-2 0 0 0,-1 4 0 0 0,2-6 0 0 0,-9 6 0 0 0,11-9 0 0 0,-10 6 0 0 0,-1 6 0 0 0,2-7 0 0 0,7-7 0 0 0,2 1 0 0 0,-22 4 0 0 0,22-4 0 0 0,0-1 0 0 0,-1 1 0 0 0,1 0 0 0 0,0-1 0 0 0,0 1 0 0 0,0-1 0 0 0,0 0 0 0 0,0 0 0 0 0,0 0 0 0 0,-3-2 0 0 0,1 1 0 0 0,0 0 0 0 0,0 0 0 0 0,0 0 0 0 0,0 1 0 0 0,0 0 0 0 0,-6-2 0 0 0,6 2 0 0 0,0 0 0 0 0,0-1 0 0 0,1 1 0 0 0,-1-1 0 0 0,0 0 0 0 0,1 0 0 0 0,-1-1 0 0 0,1 1 0 0 0,0-1 0 0 0,0 1 0 0 0,0-1 0 0 0,-3-3 0 0 0,-5-8 0 0 0,-15-19 0 0 0,23 28 0 0 0,-1-2 103 0 0,1 0-1 0 0,-1 0 0 0 0,1 0 1 0 0,0-1-1 0 0,1 1 1 0 0,-1-1-1 0 0,2 0 0 0 0,-1 0 1 0 0,0-12-1 0 0,1-9 410 0 0,2-36 0 0 0,0 54-512 0 0,0-1 0 0 0,1 0 0 0 0,0 1 0 0 0,1 0 0 0 0,1-1 0 0 0,-1 1 0 0 0,2 0 0 0 0,0 1 0 0 0,0-1 0 0 0,1 1 0 0 0,11-16 0 0 0,-12 19 0 0 0,0 1 0 0 0,1-1 0 0 0,-1 1 0 0 0,12-9 0 0 0,-9 9 0 0 0,-3 4 0 0 0,7 0 0 0 0,-11 2 0 0 0,1-1 0 0 0,0 1 0 0 0,-1 0 0 0 0,1-1 0 0 0,0 1 0 0 0,0 0 0 0 0,0 0 0 0 0,-1 0 0 0 0,1 1 0 0 0,3-1 0 0 0,1 2 0 0 0,6 0 0 0 0,-9 0 0 0 0,19 2 0 0 0,-14-3-201 0 0,-8-1 67 0 0,0 0 1 0 0,0-1 0 0 0,0 1-1 0 0,0 0 1 0 0,1 0-1 0 0,-1-1 1 0 0,0 1 0 0 0,0 0-1 0 0,0 0 1 0 0,0 0 0 0 0,0-1-1 0 0,0 1 1 0 0,0 0 0 0 0,1-1-1 0 0,-1 1 1 0 0,0 0-1 0 0,0 0 1 0 0,0-1 0 0 0,0 1-1 0 0,0 0 1 0 0,0 0 0 0 0,0-1-1 0 0,0 1 1 0 0,-1 0-1 0 0,1 0 1 0 0,0-1 0 0 0,0 1-1 0 0,0 0 1 0 0,0-1-1 0 0,-1-5-1399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1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7 8287 0 0,'0'0'382'0'0,"0"0"-8"0"0,0 0-102 0 0,0 0 463 0 0,0 0 234 0 0,0 0 45 0 0,-12 3 2278 0 0,8-2 4885 0 0,98-26-6112 0 0,4 6-182 0 0,-97 19-1881 0 0,17-3 52 0 0,1 1 1 0 0,32 0-1 0 0,-42 3-54 0 0,-9-1-27 0 0,1 0 0 0 0,-1 0 0 0 0,0 0 0 0 0,0 0 0 0 0,1 0 0 0 0,-1 0-1 0 0,0 0 1 0 0,0 0 0 0 0,1 0 0 0 0,-1 0 0 0 0,0 0 0 0 0,0 0 0 0 0,1 0 0 0 0,-1 0 0 0 0,0 0 0 0 0,0 0 0 0 0,1 0 0 0 0,-1 1-1 0 0,0-1 1 0 0,0 0 0 0 0,0 0 0 0 0,1 0 0 0 0,-1 0 0 0 0,0 0 0 0 0,0 1 0 0 0,0-1 0 0 0,1 0 0 0 0,-1 0 0 0 0,0 0-1 0 0,0 1 1 0 0,0-1 0 0 0,0 0 0 0 0,0 0 0 0 0,0 1 0 0 0,1-1 0 0 0,-1 0 0 0 0,0 0 0 0 0,0 1 0 0 0,0-1 0 0 0,0 0 0 0 0,0 0-1 0 0,0 1 1 0 0,0-1 0 0 0,0 0 0 0 0,0 0 0 0 0,0 1 0 0 0,0-1 0 0 0,0 0 0 0 0,0 0 0 0 0,-1 1 0 0 0,1-1 0 0 0,0 0-1 0 0,0 0 1 0 0,0 1 0 0 0,0-1 0 0 0,0 0 0 0 0,0 0 0 0 0,-1 1 0 0 0,1-1 0 0 0,0 0 0 0 0,0 0 0 0 0,0 0 0 0 0,0 0 0 0 0,-1 1-1 0 0,1-1 1 0 0,0 0 0 0 0,0 0 0 0 0,-1 0 0 0 0,1 0 0 0 0,-1 1-109 0 0,-12 9-4081 0 0,4-5 2682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2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 13823 0 0,'0'0'630'0'0,"0"0"-13"0"0,0 0-252 0 0,0 0 391 0 0,0 0 216 0 0,0 0 42 0 0,0 0-61 0 0,11 4 1284 0 0,-8-2-2079 0 0,0 1 1 0 0,0 0-1 0 0,0-1 0 0 0,0 1 0 0 0,-1 1 1 0 0,1-1-1 0 0,-1 0 0 0 0,0 1 0 0 0,0-1 1 0 0,0 1-1 0 0,0-1 0 0 0,2 8 0 0 0,1 6 831 0 0,5 27 0 0 0,-8-38-951 0 0,-1 0-27 0 0,1 1 1 0 0,-1 0 0 0 0,-1 0-1 0 0,1 0 1 0 0,-1 0-1 0 0,0 0 1 0 0,-1 0-1 0 0,1 0 1 0 0,-1-1 0 0 0,-4 12-1 0 0,3-12 147 0 0,-1 0-1 0 0,0 0 1 0 0,-1 0-1 0 0,1 0 1 0 0,-1-1-1 0 0,0 1 1 0 0,-1-1-1 0 0,1 0 1 0 0,-1 0-1 0 0,0-1 1 0 0,0 1 0 0 0,-10 5-1 0 0,8-6-157 0 0,6-3 0 0 0,0 0 0 0 0,0 0 0 0 0,0-1 0 0 0,0 1 0 0 0,0-1 0 0 0,-1 1 0 0 0,1-1 0 0 0,0 0 0 0 0,0 1 0 0 0,0-1 0 0 0,0 0 0 0 0,-1 0 0 0 0,1 1 0 0 0,-2-1 0 0 0,-12 0 0 0 0,12 0 0 0 0,2 1 0 0 0,0-1 0 0 0,0 0 0 0 0,-1 0 0 0 0,1 0 0 0 0,0 0 0 0 0,0 0 0 0 0,0 0 0 0 0,0 0 0 0 0,-1 0 0 0 0,1 0 0 0 0,0-1 0 0 0,0 1 0 0 0,0 0 0 0 0,0-1 0 0 0,0 1 0 0 0,0-1 0 0 0,0 1 0 0 0,0-1 0 0 0,0 1 0 0 0,0-1 0 0 0,0 0 0 0 0,0 0 0 0 0,0 1 0 0 0,0-1 0 0 0,-1-2 0 0 0,0-1 0 0 0,-1-1 0 0 0,1 1 0 0 0,-1-1 0 0 0,1 0 0 0 0,1 0 0 0 0,-1 0 0 0 0,1 0 0 0 0,-1-7 0 0 0,1-10-133 0 0,1 21-563 0 0,0 1-258 0 0,0 0-1011 0 0,0 0-4023 0 0,0 0-1724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3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240 13823 0 0,'0'0'315'0'0,"0"0"45"0"0,0 0 21 0 0,0 0-49 0 0,0 0-81 0 0,0 0 481 0 0,0 0 237 0 0,0 0 45 0 0,0 0-61 0 0,11 0 772 0 0,-8 0-1534 0 0,0 0 0 0 0,0 0 0 0 0,0 0-1 0 0,0-1 1 0 0,0 1 0 0 0,0-1 0 0 0,-1 1 0 0 0,7-3 0 0 0,-5 1 34 0 0,-1 1 1 0 0,1 0 0 0 0,0 0 0 0 0,0 0-1 0 0,5 1 1 0 0,-6-1-78 0 0,0 1 0 0 0,-1 0-1 0 0,1 0 1 0 0,0-1 0 0 0,-1 1 0 0 0,1-1-1 0 0,3-1 1 0 0,-1 0-82 0 0,1 0 1 0 0,-1 1-1 0 0,0 0 0 0 0,1 0 0 0 0,-1 0 1 0 0,1 1-1 0 0,8 0 0 0 0,-12 0 305 0 0,-1 0-323 0 0,0 0 0 0 0,0 0 1 0 0,0 1-1 0 0,1-1 1 0 0,-1 0-1 0 0,0 1 0 0 0,0-1 1 0 0,0 1-1 0 0,0-1 0 0 0,1 1 1 0 0,-1 0-1 0 0,0-1 0 0 0,0 1 1 0 0,0 0-1 0 0,-1 0 0 0 0,1 0 1 0 0,0 0-1 0 0,1 1 0 0 0,0 1 51 0 0,-1-1-1 0 0,1 1 0 0 0,-1-1 0 0 0,1 1 0 0 0,-1-1 0 0 0,2 6 0 0 0,-2-5-98 0 0,-1 0 0 0 0,1 0 0 0 0,0 0 0 0 0,-1 0 0 0 0,1 0 0 0 0,-1 1 0 0 0,0-1 0 0 0,0 0 0 0 0,-1 0 0 0 0,0 5 0 0 0,0-1 0 0 0,-2 9 0 0 0,-1 0 0 0 0,0-1 0 0 0,-1 1 0 0 0,-11 21 0 0 0,2-3 0 0 0,11-27 0 0 0,3-5 0 0 0,-1-1 0 0 0,1 0 0 0 0,-1 0 0 0 0,1 0 0 0 0,-1 0 0 0 0,0 0 0 0 0,1 0 0 0 0,-1 0 0 0 0,0 0 0 0 0,0 0 0 0 0,0 0 0 0 0,1 0 0 0 0,-1-1 0 0 0,0 1 0 0 0,-2 1 0 0 0,-1 1 0 0 0,3-3 0 0 0,0 1 0 0 0,1 0 0 0 0,-1-1 0 0 0,0 1 0 0 0,0 0 0 0 0,0-1 0 0 0,0 1 0 0 0,1-1 0 0 0,-1 0 0 0 0,0 1 0 0 0,0-1 0 0 0,0 1 0 0 0,0-1 0 0 0,0 0 0 0 0,0 0 0 0 0,0 0 0 0 0,0 0 0 0 0,0 0 0 0 0,0 1 0 0 0,0-2 0 0 0,0 1 0 0 0,-2 0 0 0 0,-1-1 0 0 0,-90 8 0 0 0,91-8 0 0 0,0 1 0 0 0,1 0 0 0 0,-1-1 0 0 0,0 1 0 0 0,1-1 0 0 0,-1 0 0 0 0,1 0 0 0 0,-1 0 0 0 0,1 0 0 0 0,-1 0 0 0 0,-2-2 0 0 0,-27-12 0 0 0,29 13 0 0 0,0 0 0 0 0,0 0 0 0 0,0 0 0 0 0,0 0 0 0 0,0-1 0 0 0,0 0 0 0 0,1 1 0 0 0,-1-1 0 0 0,1 0 0 0 0,0 0 0 0 0,0 0 0 0 0,-3-6 0 0 0,1 4 0 0 0,1 0 0 0 0,0 0 0 0 0,-1 1 0 0 0,-6-7 0 0 0,6 6 0 0 0,-1 0 0 0 0,1 0 0 0 0,1 0 0 0 0,-1-1 0 0 0,1 0 0 0 0,0 0 0 0 0,0 0 0 0 0,0 0 0 0 0,-2-10 0 0 0,1-28 1883 0 0,1 31-1844 0 0,1 0 1 0 0,1 0 0 0 0,-1-16-1 0 0,2 23-38 0 0,0-1 0 0 0,1 1 0 0 0,0-1-1 0 0,0 1 1 0 0,0-1 0 0 0,1 1 0 0 0,0-1-1 0 0,3-7 1 0 0,-4 11-1 0 0,0 1 0 0 0,1-1 0 0 0,-1 1 0 0 0,1 0 0 0 0,-1 0 0 0 0,1-1 0 0 0,0 1 0 0 0,0 0 0 0 0,0 0 0 0 0,3-2 0 0 0,1-1 0 0 0,9-10 0 0 0,1 2 0 0 0,1 0 0 0 0,-1 1 0 0 0,2 1 0 0 0,0 0 0 0 0,21-8 0 0 0,-37 17 0 0 0,13-1 0 0 0,-11 3 0 0 0,-2 0 0 0 0,1 0 0 0 0,-1 0 0 0 0,0 0 0 0 0,1 0 0 0 0,-1 0 0 0 0,0 1 0 0 0,0-1 0 0 0,1 1 0 0 0,-1 0 0 0 0,0 0 0 0 0,3 1 0 0 0,28 14 0 0 0,-29-15 0 0 0,11 5 0 0 0,-8-1 72 0 0,-6-4 299 0 0,-1-1 117 0 0,0 0 21 0 0,0 0-66 0 0,0-1-552 0 0,0-1 1 0 0,0 1-1 0 0,0 0 1 0 0,0 0 0 0 0,0 0-1 0 0,0 0 1 0 0,-1-1-1 0 0,1 1 1 0 0,0 0 0 0 0,-1 0-1 0 0,1 0 1 0 0,-1 0-1 0 0,1 0 1 0 0,-1 0 0 0 0,0 0-1 0 0,1 0 1 0 0,-1 0-1 0 0,0 0 1 0 0,0 0 0 0 0,0 0-1 0 0,0 1 1 0 0,-1-2-1 0 0,-7-2-7030 0 0,0 1-2295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 8287 0 0,'0'0'382'0'0,"0"0"-8"0"0,0 0-102 0 0,0 0 463 0 0,0 0 234 0 0,0 0 45 0 0,0 0-61 0 0,0 0-288 0 0,0 0-121 0 0,0 0-28 0 0,0 0 66 0 0,0 0 288 0 0,0 0 122 0 0,0 0 28 0 0,0 0-65 0 0,0 0-290 0 0,-3-4 182 0 0,1 3 1858 0 0,-3-3-2478 0 0,3 4 161 0 0,2 0 100 0 0,0 0 21 0 0,0 0-66 0 0,1 0-412 0 0,-1 0-1 0 0,0 1 1 0 0,1-1 0 0 0,-1 0 0 0 0,0 1-1 0 0,1-1 1 0 0,-1 0 0 0 0,0 1 0 0 0,1-1 0 0 0,-1 0-1 0 0,0 0 1 0 0,1 1 0 0 0,-1-1 0 0 0,1 0-1 0 0,-1 0 1 0 0,1 0 0 0 0,-1 1 0 0 0,1-1 0 0 0,-1 0-1 0 0,0 0 1 0 0,1 0 0 0 0,-1 0 0 0 0,1 0-1 0 0,-1 0 1 0 0,1 0 0 0 0,0 0 0 0 0,13 0 743 0 0,53-1-166 0 0,-17-9-608 0 0,-33 5 0 0 0,1 1 0 0 0,26-2 0 0 0,-35 6 0 0 0,5 3 0 0 0,-11 2 0 0 0,-2-4 0 0 0,6 4 0 0 0,-1-6-133 0 0,-5 1-563 0 0,-1 0-258 0 0,0 0-56 0 0,-15 1-3723 0 0,-6-1 2554 0 0,0-1 132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7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0 8287 0 0,'0'0'382'0'0,"0"0"-8"0"0,0 0-102 0 0,0 0 463 0 0,0 0 234 0 0,0 0 45 0 0,0 0 8 0 0,0 0 2 0 0,0 0 0 0 0,0 0 0 0 0,0 0-69 0 0,0 2-290 0 0,1 28 297 0 0,1-1 0 0 0,2 1 0 0 0,1-1 0 0 0,1 0 0 0 0,12 32 0 0 0,-16-54-791 0 0,-1 0-1 0 0,1 1 1 0 0,-1-1 0 0 0,-1 0-1 0 0,1 1 1 0 0,-1-1 0 0 0,-1 0-1 0 0,1 1 1 0 0,-1-1 0 0 0,-1 0-1 0 0,-2 12 1 0 0,0-11-171 0 0,1 0 0 0 0,-2-2 0 0 0,3-3 34 0 0,0-1-1 0 0,-1 0 1 0 0,1 0-1 0 0,-1 0 0 0 0,1 0 1 0 0,-1 0-1 0 0,0 0 1 0 0,0-1-1 0 0,0 0 1 0 0,-4 2-1 0 0,7-3 42 0 0,-2 1 413 0 0,1-1 21 0 0,-3-1-447 0 0,0 0 0 0 0,0 0-1 0 0,0 0 1 0 0,0-1 0 0 0,0 1-1 0 0,-4-3 1 0 0,-1-2-3 0 0,1 1-1 0 0,-12-11 1 0 0,14 11-59 0 0,0 2 0 0 0,-1-1 0 0 0,2 2-133 0 0,4 1-563 0 0,1 1-258 0 0,0 0-1558 0 0,0 0-6017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2 17503 0 0,'0'0'399'0'0,"0"0"60"0"0,6-8 587 0 0,-2 1-1030 0 0,-4 7 26 0 0,1-1 0 0 0,-1 0 0 0 0,1 1 0 0 0,-1-1 0 0 0,1 1 0 0 0,-1-1 0 0 0,0 0 0 0 0,1 0 0 0 0,-1 1 0 0 0,0-1 0 0 0,0 0 0 0 0,0 1 0 0 0,1-1 0 0 0,-1 0-1 0 0,0 0 1 0 0,0 1 0 0 0,0-1 0 0 0,0 0 0 0 0,0 0 0 0 0,0 1 0 0 0,0-1 0 0 0,-1 0 0 0 0,1-1 0 0 0,0-5 787 0 0,0 6-749 0 0,0 0 0 0 0,0 1-1 0 0,0-1 1 0 0,1 0 0 0 0,-1 0-1 0 0,0 1 1 0 0,1-1 0 0 0,-1 0 0 0 0,1 1-1 0 0,-1-1 1 0 0,1 1 0 0 0,-1-1 0 0 0,1 0-1 0 0,-1 1 1 0 0,2-2 0 0 0,0 11 2073 0 0,-6 23 774 0 0,1-9-2927 0 0,0 0 0 0 0,0 40 0 0 0,3-59 0 0 0,0-1 0 0 0,0 0 0 0 0,0 0 0 0 0,1 1 0 0 0,-1-1 0 0 0,1 0 0 0 0,0 0 0 0 0,0 0 0 0 0,0 0 0 0 0,0 0 0 0 0,0 0 0 0 0,3 4 0 0 0,-3-6 0 0 0,1 1 0 0 0,-1-1 0 0 0,1 1 0 0 0,-1-1 0 0 0,1 0 0 0 0,0 1 0 0 0,0-1 0 0 0,-1 0 0 0 0,1 0 0 0 0,0 0 0 0 0,0-1 0 0 0,0 1 0 0 0,0 0 0 0 0,0-1 0 0 0,0 1 0 0 0,0-1 0 0 0,0 0 0 0 0,0 0 0 0 0,0 1 0 0 0,4-2 0 0 0,2 1 0 0 0,1-1 0 0 0,0-1 0 0 0,-1 0 0 0 0,0 0 0 0 0,1 0 0 0 0,-1-1 0 0 0,0-1 0 0 0,0 1 0 0 0,0-1 0 0 0,13-10 0 0 0,52-38 0 0 0,-22 14 0 0 0,-43 33 288 0 0,0-1 0 0 0,0 0 0 0 0,0 0 0 0 0,7-10 0 0 0,-15 14 155 0 0,0 2-440 0 0,0 0 0 0 0,0-1 0 0 0,0 1 0 0 0,0 0 0 0 0,-1 0 1 0 0,1 0-1 0 0,0-1 0 0 0,0 1 0 0 0,-1 0 0 0 0,1 0 0 0 0,0 0 0 0 0,0 0 0 0 0,-1 0 1 0 0,1 0-1 0 0,0 0 0 0 0,0-1 0 0 0,-1 1 0 0 0,1 0 0 0 0,0 0 0 0 0,-1 0 1 0 0,1 0-1 0 0,0 0 0 0 0,0 0 0 0 0,-1 0 0 0 0,1 0 0 0 0,0 0 0 0 0,-1 0 0 0 0,1 1 1 0 0,0-1-1 0 0,0 0 0 0 0,-1 0 0 0 0,1 0 0 0 0,0 0 0 0 0,0 0 0 0 0,-1 0 1 0 0,1 1-1 0 0,0-1 0 0 0,0 0 0 0 0,0 0 0 0 0,-1 0 0 0 0,1 1 0 0 0,0-1 1 0 0,0 0-1 0 0,0 0 0 0 0,-1 0 0 0 0,1 1 0 0 0,0-1 0 0 0,0 0 0 0 0,0 0 0 0 0,0 1 1 0 0,0-1-1 0 0,0 1 0 0 0,-1-1-4 0 0,-19 28 1 0 0,1 0 0 0 0,2 1 0 0 0,1 1 0 0 0,-22 56 0 0 0,18-33 0 0 0,-16 79 0 0 0,-2 59 0 0 0,21-99 0 0 0,-4 0 0 0 0,18-83 0 0 0,-4 2 0 0 0,3-11 0 0 0,3 0 0 0 0,-1 1 18 0 0,0-1 0 0 0,0 1-1 0 0,0-1 1 0 0,0 0 0 0 0,0 0 0 0 0,0 0-1 0 0,0 0 1 0 0,0 0 0 0 0,0 0 0 0 0,0 0 0 0 0,0-1-1 0 0,0 1 1 0 0,0-1 0 0 0,1 0 0 0 0,-1 1-1 0 0,0-1 1 0 0,-2-1 0 0 0,1 0 46 0 0,1 0 0 0 0,-1 0 0 0 0,1 0 0 0 0,0-1 0 0 0,-1 1 0 0 0,1 0 0 0 0,0-1 0 0 0,1 0 0 0 0,-1 1 0 0 0,-1-4 0 0 0,0 0 38 0 0,0-1 1 0 0,1 1-1 0 0,-1-1 1 0 0,1 0-1 0 0,1 1 0 0 0,0-1 1 0 0,0 0-1 0 0,0 0 1 0 0,0-10-1 0 0,3 8-185 0 0,-1-1 0 0 0,1 1-1 0 0,0 0 1 0 0,1-1 0 0 0,0 1 0 0 0,1 0 0 0 0,0 0 0 0 0,0 1-1 0 0,1-1 1 0 0,0 1 0 0 0,0 0 0 0 0,8-8 0 0 0,10-10-738 0 0,51-46 1 0 0,-68 66 749 0 0,96-77-5432 0 0,-72 61 3967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8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00 13823 0 0,'0'0'315'0'0,"0"0"45"0"0,0 0 21 0 0,0 0-49 0 0,0 0-81 0 0,0 0 481 0 0,0 0 237 0 0,0 0 45 0 0,0 0-61 0 0,7-6 256 0 0,3-2-444 0 0,-7 4-486 0 0,0 1 0 0 0,0 0 0 0 0,0 1 0 0 0,0-1 0 0 0,1 1 0 0 0,-1-1 0 0 0,1 1 0 0 0,0 0 0 0 0,0 0 0 0 0,0 1-1 0 0,0-1 1 0 0,0 1 0 0 0,0 0 0 0 0,0 0 0 0 0,6-1 0 0 0,7 2-279 0 0,-14 2 0 0 0,-2-2 0 0 0,0 0 0 0 0,-1 0 0 0 0,1 0 0 0 0,0 0 0 0 0,0 0 0 0 0,-1 0 0 0 0,1 0 0 0 0,0 0 0 0 0,-1 1 0 0 0,1-1 0 0 0,0 0 0 0 0,-1 1 0 0 0,1-1 0 0 0,0 0 0 0 0,-1 1 0 0 0,1-1 0 0 0,-1 1 0 0 0,1-1 0 0 0,-1 1 0 0 0,1-1 0 0 0,0 2 0 0 0,1 0 0 0 0,-1-1 0 0 0,1 0 0 0 0,0 1 0 0 0,0-1 0 0 0,-1 0 0 0 0,1 1 0 0 0,0-1 0 0 0,-1 1 0 0 0,0 0 0 0 0,1 0 0 0 0,-1-1 0 0 0,0 1 0 0 0,0 0 0 0 0,0 0 0 0 0,0 0 0 0 0,0 0 0 0 0,-1 0 0 0 0,1 0 0 0 0,0 1 0 0 0,-1-1 0 0 0,1 4 0 0 0,-1-4 1 0 0,1 10 511 0 0,0 0 0 0 0,0 0-1 0 0,-3 15 1 0 0,1-18-512 0 0,-3 6 0 0 0,-3 3 0 0 0,6-15 0 0 0,-5 5 0 0 0,-2 2 0 0 0,2-3 0 0 0,5-6 0 0 0,0 0 0 0 0,-1 0 0 0 0,1 0 0 0 0,0 0 0 0 0,0-1 0 0 0,-1 1 0 0 0,1 0 0 0 0,-1-1 0 0 0,1 1 0 0 0,0-1 0 0 0,-1 1 0 0 0,1-1 0 0 0,-1 0 0 0 0,1 1 0 0 0,-1-1 0 0 0,-2 0 0 0 0,-2 0 0 0 0,1 1 0 0 0,1-1 0 0 0,-1 0 0 0 0,0-1 0 0 0,0 1 0 0 0,0-1 0 0 0,0 0 0 0 0,1 0 0 0 0,-1 0 0 0 0,-6-3 0 0 0,-48-17 0 0 0,43 15 0 0 0,-20-8 0 0 0,30 11 0 0 0,1 0 0 0 0,0 0 0 0 0,0 0 0 0 0,0-1 0 0 0,0 0 0 0 0,0 0 0 0 0,-4-5 0 0 0,7 6 73 0 0,-1 0 0 0 0,1 0 1 0 0,0 0-1 0 0,0 0 0 0 0,1 0 0 0 0,-1 0 0 0 0,0-1 0 0 0,1 1 0 0 0,0-1 1 0 0,0 1-1 0 0,0-1 0 0 0,0 1 0 0 0,0-4 0 0 0,1 0 73 0 0,0 1 1 0 0,0 0-1 0 0,1 0 0 0 0,0-1 0 0 0,0 1 1 0 0,4-11-1 0 0,-2 6-146 0 0,1 0 0 0 0,0 1 0 0 0,1 0 0 0 0,0 0 0 0 0,12-18 0 0 0,-12 22 0 0 0,-1 0 0 0 0,1 1 0 0 0,1-1 0 0 0,-1 1 0 0 0,1 0 0 0 0,8-5 0 0 0,2 0 0 0 0,33-15 0 0 0,-40 21 0 0 0,-1 4 0 0 0,5-1 0 0 0,4 6 0 0 0,-13-3 0 0 0,4 0-133 0 0,-7-1-563 0 0,-1-1-258 0 0,0 0-1694 0 0,0 0-6561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29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61 13823 0 0,'0'0'315'0'0,"0"0"45"0"0,0 0 21 0 0,0 0-49 0 0,0 0-81 0 0,0 0 481 0 0,16-4 4321 0 0,-7 1-4479 0 0,0 0-1 0 0,0 0 0 0 0,0 1 0 0 0,1 1 1 0 0,18-1-1 0 0,59 5 2355 0 0,-85-3-2928 0 0,13 4 0 0 0,-13-3 0 0 0,1 1 0 0 0,-1 0 0 0 0,0-1 0 0 0,0 1 0 0 0,0 0 0 0 0,0 0 0 0 0,0 0 0 0 0,0 0 0 0 0,2 5 0 0 0,0 0 0 0 0,-3-6 0 0 0,0 1 0 0 0,0-1 0 0 0,-1 0 0 0 0,1 0 0 0 0,0 1 0 0 0,-1-1 0 0 0,1 0 0 0 0,-1 1 0 0 0,0-1 0 0 0,1 1 0 0 0,-1-1 0 0 0,0 3 0 0 0,1 13 0 0 0,0-13 0 0 0,0 0 0 0 0,0 0 0 0 0,-1 0 0 0 0,0 0 0 0 0,0 1 0 0 0,0-1 0 0 0,0 0 0 0 0,-2 8 0 0 0,-3 2 0 0 0,-1 0 0 0 0,-9 16 0 0 0,13-25 0 0 0,1-2 95 0 0,-1 0 1 0 0,1 0-1 0 0,-1 0 0 0 0,1 0 1 0 0,-1-1-1 0 0,0 1 0 0 0,-5 4 1 0 0,4-4 72 0 0,2-2 341 0 0,-1 1-454 0 0,1-1 1 0 0,-1 0-1 0 0,0 0 0 0 0,0 0 0 0 0,0 0 1 0 0,0 0-1 0 0,0 0 0 0 0,0 0 1 0 0,0-1-1 0 0,-3 1 0 0 0,4 0-55 0 0,-1-1 0 0 0,0 1 0 0 0,0-1 0 0 0,1 0 0 0 0,-1 0 0 0 0,0 0 0 0 0,0 0 0 0 0,0 0 0 0 0,1 0 0 0 0,-1-1 0 0 0,0 1 0 0 0,0 0 0 0 0,1-1 0 0 0,-1 1 0 0 0,0-1 0 0 0,0 0 0 0 0,1 0 0 0 0,-1 0 0 0 0,-1-1 0 0 0,-1 0 0 0 0,-11-7 0 0 0,-1 0 0 0 0,1-2 0 0 0,-17-15 0 0 0,28 23 0 0 0,0 0 0 0 0,-1 1 0 0 0,1-1 0 0 0,-1 1 0 0 0,0-1 0 0 0,1 2 0 0 0,-7-3 0 0 0,-31-13 0 0 0,37 15 0 0 0,-14-12 0 0 0,3 4 0 0 0,15 10 0 0 0,1 0 0 0 0,-1 0 0 0 0,1 0 0 0 0,-1-1 0 0 0,1 1 0 0 0,0 0 0 0 0,-1 0 0 0 0,1-1 0 0 0,0 1 0 0 0,-1 0 0 0 0,1 0 0 0 0,-1-1 0 0 0,1 1 0 0 0,0 0 0 0 0,0-1 0 0 0,-1 1 0 0 0,1-1 0 0 0,0 1 0 0 0,0 0 0 0 0,-1-1 0 0 0,1 1 0 0 0,0-1 0 0 0,0 1 0 0 0,0 0 0 0 0,0-1 0 0 0,0 1 0 0 0,0-1 0 0 0,0 1 0 0 0,0-1 0 0 0,0 1 0 0 0,0-1 0 0 0,0-1 0 0 0,-3-5 0 0 0,-1-1 0 0 0,1 0 0 0 0,0-1 0 0 0,0 0 0 0 0,1 0 0 0 0,0 0 0 0 0,0 0 0 0 0,0-10 0 0 0,2 7 0 0 0,1 1 0 0 0,0 0 0 0 0,3-16 0 0 0,-1 8 0 0 0,-3 15 0 0 0,1-1 0 0 0,0 1 0 0 0,0 0 0 0 0,0 0 0 0 0,2-7 0 0 0,0-4 745 0 0,-3 13-628 0 0,1 0 0 0 0,-1 0 0 0 0,0 0 0 0 0,1 0 0 0 0,-1 0 0 0 0,1 0 0 0 0,-1 0 0 0 0,1 0 0 0 0,0 1 0 0 0,2-4 0 0 0,1-1-115 0 0,1 1-1 0 0,0 0 1 0 0,0 0 0 0 0,0 0-1 0 0,0 0 1 0 0,1 1 0 0 0,0 0-1 0 0,0 1 1 0 0,0-1 0 0 0,0 1-1 0 0,10-3 1 0 0,1-1-3 0 0,-1 2 0 0 0,1 0 0 0 0,27-3 0 0 0,-27 7 1 0 0,0 0 0 0 0,24 2 0 0 0,-38-1 0 0 0,5 0 0 0 0,0 1 0 0 0,-1-1 0 0 0,1 2 0 0 0,0-1 0 0 0,-1 1 0 0 0,1 0 0 0 0,13 7 0 0 0,-23-10-119 0 0,-1-2-202 0 0,0 1 0 0 0,0 0 0 0 0,0 0 0 0 0,-1 1 0 0 0,1-1-1 0 0,-1 1 1 0 0,-6-3 0 0 0,-3 2-1194 0 0,-1-2-18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33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43 6447 0 0,'0'0'298'0'0,"0"0"-10"0"0,0 0-50 0 0,0 0 493 0 0,0 0 238 0 0,0 0 45 0 0,0 0 8 0 0,0 0 2 0 0,0 0 0 0 0,0 0 0 0 0,0 0-69 0 0,0 0-290 0 0,0 0-121 0 0,0 0-28 0 0,0 0-4 0 0,0 0 0 0 0,-5-2 262 0 0,5 1 4171 0 0,28 3-4065 0 0,8 1 305 0 0,-26-2-1185 0 0,-1-2 0 0 0,0 0 0 0 0,-8 0 8 0 0,-1 1 0 0 0,0 0 0 0 0,1 0 0 0 0,-1 0 0 0 0,1 0 0 0 0,-1 0 0 0 0,0 0 0 0 0,1 0 0 0 0,-1 0 0 0 0,0 0 0 0 0,1 0 0 0 0,-1 0-1 0 0,1 0 1 0 0,-1 0 0 0 0,0 0 0 0 0,1 0 0 0 0,-1 0 0 0 0,1 0 0 0 0,-1 0 0 0 0,0 0 0 0 0,1 1 0 0 0,-1-1 0 0 0,0 0 0 0 0,1 0 0 0 0,-1 0 0 0 0,0 1 0 0 0,0-1 0 0 0,1 0 0 0 0,-1 0 0 0 0,0 1 0 0 0,0-1 0 0 0,1 0-1 0 0,-1 1 1 0 0,0-1 0 0 0,0 0 0 0 0,0 1 0 0 0,1-1 0 0 0,-1 0 0 0 0,0 1 0 0 0,0-1 0 0 0,0 0 0 0 0,0 1 0 0 0,0-1 0 0 0,0 1 0 0 0,0-1 0 0 0,0 0 0 0 0,0 1 0 0 0,0 0 0 0 0,0-1 45 0 0,1 3-2 0 0,0 1 0 0 0,-1-1 0 0 0,1 0 0 0 0,-1 1 0 0 0,0-1 0 0 0,0 1 0 0 0,0-1 0 0 0,0 0 0 0 0,0 1 0 0 0,-2 5 0 0 0,-14 35 659 0 0,3-4-376 0 0,-6 35-334 0 0,16-56 0 0 0,4-16 0 0 0,-11 20 0 0 0,5-16 0 0 0,2-3 0 0 0,-4 2 0 0 0,-3-1 0 0 0,-4 3 0 0 0,11-7 0 0 0,0 1 0 0 0,0 0 0 0 0,0-1 0 0 0,0 0 0 0 0,-1 1 0 0 0,1-1 0 0 0,0-1 0 0 0,-1 1 0 0 0,1 0 0 0 0,0-1 0 0 0,-1 0 0 0 0,-4 0 0 0 0,4 1 0 0 0,1-1 0 0 0,-1 0 0 0 0,0 0 0 0 0,1-1 0 0 0,-1 1 0 0 0,1-1 0 0 0,-1 0 0 0 0,0 0 0 0 0,1 0 0 0 0,0 0 0 0 0,-1-1 0 0 0,1 1 0 0 0,0-1 0 0 0,-1 0 0 0 0,1 0 0 0 0,0 0 0 0 0,1 0 0 0 0,-5-4 0 0 0,-4-3 0 0 0,1 0 0 0 0,1 0 0 0 0,0-1 0 0 0,0 0 0 0 0,1-1 0 0 0,0 0 0 0 0,1 0 0 0 0,-8-18 0 0 0,7 14 0 0 0,2 0 0 0 0,0 0 0 0 0,0 0 0 0 0,1-1 0 0 0,1 0 0 0 0,1 0 0 0 0,-2-19 0 0 0,5 29 0 0 0,0 1 0 0 0,1-1 0 0 0,-1 1 0 0 0,1-1 0 0 0,0 1 0 0 0,0-1 0 0 0,1 1 0 0 0,0 0 0 0 0,0 0 0 0 0,0 0 0 0 0,1 0 0 0 0,-1 0 0 0 0,1 0 0 0 0,0 0 0 0 0,1 1 0 0 0,-1 0 0 0 0,1 0 0 0 0,0 0 0 0 0,5-5 0 0 0,-1 2 0 0 0,1 1 0 0 0,-1 0 0 0 0,1 0 0 0 0,0 1 0 0 0,0 0 0 0 0,1 0 0 0 0,0 1 0 0 0,0 1 0 0 0,12-4 0 0 0,-13 4 0 0 0,17-2 0 0 0,-17 5 0 0 0,-3 1 0 0 0,-10 3 0 0 0,-11 4-2366 0 0,8-8-1716 0 0,5-1 2873 0 0,-1 0-838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33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4 11975 0 0,'0'0'267'0'0,"0"0"42"0"0,0 0 17 0 0,-1 0-28 0 0,-4 3-196 0 0,-5 1-1082 0 0,2-2 4673 0 0,8-2-3328 0 0,0 0-1 0 0,0 0 1 0 0,0 1-1 0 0,0-1 0 0 0,0 0 1 0 0,0 0-1 0 0,0 0 1 0 0,0 0-1 0 0,0 0 0 0 0,0 0 1 0 0,0 0-1 0 0,0 0 1 0 0,0 0-1 0 0,0 0 0 0 0,0 0 1 0 0,0 0-1 0 0,-1 0 1 0 0,9 1 1012 0 0,11 1-1007 0 0,-1-1-1 0 0,1-1 0 0 0,20-2 1 0 0,60-12 1529 0 0,-47 6-1588 0 0,-42 6-311 0 0,-3 1-133 0 0,-6 1-563 0 0,-1 0-258 0 0,0 0-56 0 0,-17 6-3866 0 0,-1-3 2840 0 0,2-1-11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3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0 15663 0 0,'0'0'356'0'0,"0"0"50"0"0,0 0 20 0 0,0 0-42 0 0,0 0-112 0 0,0 0 463 0 0,0 0 234 0 0,1 2 45 0 0,5 7-685 0 0,-1 1 0 0 0,1 0 1 0 0,-2 0-1 0 0,0 1 1 0 0,0 0-1 0 0,0-1 1 0 0,-2 1-1 0 0,1 0 1 0 0,1 20-1 0 0,-4-24-372 0 0,1-3 191 0 0,-1 0 0 0 0,0-1 0 0 0,0 1 1 0 0,0 0-1 0 0,0-1 0 0 0,-1 1 0 0 0,0 0 1 0 0,1-1-1 0 0,-1 1 0 0 0,0-1 0 0 0,-1 1 1 0 0,1-1-1 0 0,-3 5 0 0 0,2-4-100 0 0,0 0-1 0 0,-1-1 0 0 0,1 1 1 0 0,-1-1-1 0 0,0 1 1 0 0,0-1-1 0 0,0 0 1 0 0,0 0-1 0 0,-1 0 1 0 0,1-1-1 0 0,-1 1 1 0 0,0-1-1 0 0,0 0 0 0 0,1 0 1 0 0,-1 0-1 0 0,-1 0 1 0 0,1-1-1 0 0,0 1 1 0 0,0-1-1 0 0,-1 0 1 0 0,-5 0-1 0 0,7-1-10 0 0,-1 0-1 0 0,1 0 0 0 0,-1 0 1 0 0,0-1-1 0 0,1 1 1 0 0,-1-1-1 0 0,1 0 1 0 0,-1 0-1 0 0,1 0 0 0 0,0 0 1 0 0,-1-1-1 0 0,1 0 1 0 0,0 1-1 0 0,0-1 1 0 0,0 0-1 0 0,0 0 0 0 0,0-1 1 0 0,1 1-1 0 0,-1-1 1 0 0,1 1-1 0 0,-1-1 1 0 0,1 0-1 0 0,0 0 0 0 0,0 0 1 0 0,0 0-1 0 0,0 0 1 0 0,-2-6-1 0 0,2 4-169 0 0,2 5-563 0 0,6-4-1158 0 0,-3 2-5199 0 0,3-2-659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34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7503 0 0,'0'0'399'0'0,"0"0"60"0"0,0 0 21 0 0,0 0-59 0 0,0 0-136 0 0,0 0 457 0 0,0 0 228 0 0,0 0 43 0 0,3 0-59 0 0,21-1 196 0 0,38-8 1 0 0,-6 1-180 0 0,-24 4-489 0 0,-19 1-270 0 0,1 1 0 0 0,23 0-1 0 0,-29 2-211 0 0,1 2 0 0 0,-2-1-64 0 0,-6-1-273 0 0,-1 0-138 0 0,0 0-33 0 0,0 0-140 0 0,0 0-572 0 0,0 0-253 0 0,0 0-51 0 0,0 0-11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34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17503 0 0,'0'0'399'0'0,"0"0"60"0"0,0 0 21 0 0,0 0-59 0 0,19 3 2589 0 0,-7 3-1917 0 0,-1 1-1 0 0,15 14 1 0 0,-25-21-1092 0 0,0 1-1 0 0,0-1 1 0 0,0 1 0 0 0,-1 0 0 0 0,1-1 0 0 0,0 1 0 0 0,0 0-1 0 0,-1 0 1 0 0,1-1 0 0 0,0 1 0 0 0,-1 0 0 0 0,1 0 0 0 0,-1 0-1 0 0,1 0 1 0 0,-1 0 0 0 0,0 0 0 0 0,1 0 0 0 0,-1 0-1 0 0,0 0 1 0 0,1 0 0 0 0,-1 0 0 0 0,0 1 0 0 0,0 2-3 0 0,2 4 147 0 0,-1 1 0 0 0,0 0 1 0 0,0-1-1 0 0,-1 1 0 0 0,0 0 0 0 0,-1 0 0 0 0,0-1 0 0 0,0 1 0 0 0,-1 0 1 0 0,0-1-1 0 0,0 0 0 0 0,-1 1 0 0 0,-7 14 0 0 0,9-20-144 0 0,-1 1 0 0 0,0 0 0 0 0,1-1 0 0 0,-1 1 0 0 0,-1-1 0 0 0,1 1 0 0 0,0-1 0 0 0,-1 0 0 0 0,0 0-1 0 0,0 0 1 0 0,0-1 0 0 0,0 1 0 0 0,0-1 0 0 0,0 1 0 0 0,-1-1 0 0 0,-6 3 0 0 0,5-4-1 0 0,0 0 0 0 0,0 0 0 0 0,0 0 0 0 0,0 0 0 0 0,0-1 0 0 0,0 0 0 0 0,0 0 0 0 0,0 0 0 0 0,0-1 0 0 0,0 0 0 0 0,0 1 0 0 0,-9-4 0 0 0,7 0 0 0 0,1-2 0 0 0,-13-8-5611 0 0,19 14 3566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36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0135 0 0,'0'0'231'0'0,"0"0"29"0"0,0 0 19 0 0,0 0 105 0 0,0 0 410 0 0,0 0 184 0 0,0 0 40 0 0,0 0-63 0 0,0 0-290 0 0,0 0-121 0 0,0 0-28 0 0,0 0-4 0 0,0 0 0 0 0,0 0 0 0 0,0 0 0 0 0,0 0 0 0 0,0 0 0 0 0,0 0 0 0 0,0 0 0 0 0,0 0 0 0 0,0 0 0 0 0,0 0 0 0 0,0 0 0 0 0,0 0 0 0 0,0 0 0 0 0,0 0 0 0 0,0 0 0 0 0,0 0-68 0 0,3 0-289 0 0,6 1-6 0 0,0 0-1 0 0,0 1 1 0 0,11 3 0 0 0,-16-4 204 0 0,24 5 49 0 0,-22-4-312 0 0,0 0-1 0 0,0-1 0 0 0,0 0 1 0 0,0-1-1 0 0,1 1 0 0 0,-1-1 1 0 0,9-1-1 0 0,14-2-303 0 0,-20 2 47 0 0,0 1 0 0 0,0-2 0 0 0,-1 1-1 0 0,1-1 1 0 0,0-1 0 0 0,8-3 0 0 0,-11 3-113 0 0,-4 2 341 0 0,1 0 0 0 0,-1 0-1 0 0,0 0 1 0 0,1 0-1 0 0,-1 0 1 0 0,0 0 0 0 0,1 1-1 0 0,-1 0 1 0 0,1-1-1 0 0,-1 1 1 0 0,0 0 0 0 0,5 0-1 0 0,-9 3-519 0 0,2-1 399 0 0,-1-1 0 0 0,0 1 1 0 0,1-1-1 0 0,-1 1 0 0 0,0-1 1 0 0,0 1-1 0 0,0-1 0 0 0,0 0 1 0 0,0 0-1 0 0,-3 3 0 0 0,-7 4-2350 0 0,-5 3-5486 0 0,8-8 1258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37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13823 0 0,'0'0'315'0'0,"0"0"45"0"0,0 0 21 0 0,0 0-49 0 0,0 0-149 0 0,0 0 194 0 0,0 2 110 0 0,3 44 2471 0 0,-2-28-1838 0 0,4 28-1 0 0,-4-39-1272 0 0,17 100 2370 0 0,-18-99-2217 0 0,0-1 72 0 0,0-4 27 0 0,-1-1 0 0 0,1 1 0 0 0,-1-1-1 0 0,0 1 1 0 0,0 0 0 0 0,-1-1 0 0 0,1 1 0 0 0,0-1-1 0 0,-1 0 1 0 0,1 0 0 0 0,-1 1 0 0 0,0-1 0 0 0,0 0-1 0 0,0 0 1 0 0,0-1 0 0 0,0 1 0 0 0,0 0 0 0 0,-1-1-1 0 0,-2 3 1 0 0,2-2-26 0 0,0-1 0 0 0,0 1 1 0 0,0 0-1 0 0,0-1 0 0 0,0 0 0 0 0,0 0 0 0 0,0 0 0 0 0,0 0 0 0 0,-1 0 1 0 0,1 0-1 0 0,0-1 0 0 0,-1 0 0 0 0,-3 1 0 0 0,1-2 98 0 0,-1 0-1 0 0,1-1 1 0 0,-1 1 0 0 0,1-1-1 0 0,-8-3 1 0 0,8 2-171 0 0,0 1 0 0 0,1-3 0 0 0,1 0-201 0 0,13-10-3801 0 0,-3 8 2469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0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89 4607 0 0,'0'0'102'0'0,"0"0"20"0"0,0 0 6 0 0,-2 0-21 0 0,-10 3 357 0 0,11-3 24 0 0,-19 6 5653 0 0,15-4-5402 0 0,0 0-1 0 0,1 1 0 0 0,-1-1 1 0 0,1 1-1 0 0,0 0 0 0 0,-5 4 0 0 0,3-3-247 0 0,5-3-3 0 0,1-1 21 0 0,0 0 3 0 0,0 0 0 0 0,0 0 0 0 0,0 0 0 0 0,0 0-69 0 0,0 0-222 0 0,0 0 166 0 0,0 0 101 0 0,0 0 21 0 0,0 0-66 0 0,5 1-267 0 0,-3 0-137 0 0,-1-1 1 0 0,1 0-1 0 0,0 0 0 0 0,0 0 0 0 0,-1 0 1 0 0,1 0-1 0 0,0 0 0 0 0,-1 0 0 0 0,1-1 1 0 0,3 0-1 0 0,60-12 1566 0 0,-44 9-1605 0 0,-18 2 0 0 0,23 1 0 0 0,-16 0 0 0 0,-1 0 0 0 0,-1 1 72 0 0,-7 0 299 0 0,-1 0 117 0 0,0 0 21 0 0,0 0-134 0 0,0 0-577 0 0,0 0-248 0 0,0 0-50 0 0,0 0 126 0 0,-1 2 521 0 0,1-1-1 0 0,-1 1 0 0 0,0 0 0 0 0,1 0 0 0 0,0 0 0 0 0,-1 0 0 0 0,1-1 0 0 0,0 4 0 0 0,-1 3 298 0 0,-5 5-444 0 0,1 1 0 0 0,-10 71-64 0 0,14-77 29 0 0,-4 10 134 0 0,-6 16-99 0 0,-3-13 0 0 0,10-14 0 0 0,-2-3 0 0 0,0 3 0 0 0,0-1 0 0 0,-1-1 0 0 0,1-1 0 0 0,5-3 0 0 0,0 0 0 0 0,0-1 0 0 0,0 1 0 0 0,1 0 0 0 0,-1-1 0 0 0,0 1 0 0 0,0 0 0 0 0,0-1 0 0 0,0 0 0 0 0,0 1 0 0 0,0-1 0 0 0,0 1 0 0 0,-1-1 0 0 0,1 0 0 0 0,0 0 0 0 0,-1 0 0 0 0,-13 2 0 0 0,-24 4 0 0 0,14 0 0 0 0,13-2 0 0 0,0-1 0 0 0,4-3 0 0 0,0-1 0 0 0,2 1 0 0 0,-1 0 0 0 0,1-1 0 0 0,-2-2 0 0 0,7 3 0 0 0,0 0 0 0 0,0 0 0 0 0,0 0 0 0 0,1-1 0 0 0,-1 1 0 0 0,0 0 0 0 0,0-1 0 0 0,1 1 0 0 0,-1 0 0 0 0,0-1 0 0 0,1 1 0 0 0,-1-1 0 0 0,0 1 0 0 0,1-1 0 0 0,-1 0 0 0 0,0 1 0 0 0,1-1 0 0 0,-1-1 0 0 0,-4-4 0 0 0,4 4 0 0 0,-14-11 0 0 0,-9-19 0 0 0,23 31 0 0 0,0 0 0 0 0,0 0 0 0 0,0 0 0 0 0,1 0 0 0 0,-1 0 0 0 0,0 0 0 0 0,1 0 0 0 0,-1 0 0 0 0,0 0 0 0 0,1 0 0 0 0,-1-1 0 0 0,1 1 0 0 0,0 0 0 0 0,-1 0 0 0 0,1-1 0 0 0,0 1 0 0 0,0 0 0 0 0,0-3 0 0 0,-1-7 0 0 0,1 3 0 0 0,-5-13 0 0 0,4 18 0 0 0,-1 0 0 0 0,1-1 0 0 0,0 1 0 0 0,1-1 0 0 0,-1 0 0 0 0,1 1 0 0 0,-1-5 0 0 0,-7-27 0 0 0,10-3 0 0 0,-3 34 0 0 0,1-1 0 0 0,7-14 0 0 0,0 3 0 0 0,1 1 0 0 0,1-7 0 0 0,3-13 0 0 0,0-5 0 0 0,-9 32 0 0 0,1-2 0 0 0,12-21 0 0 0,-12 21 0 0 0,-2 8 0 0 0,5-5 0 0 0,-1 2 0 0 0,-4 4 0 0 0,-1 0 0 0 0,0 0 0 0 0,1 1 0 0 0,-1-1 0 0 0,1 0 0 0 0,-1 1 0 0 0,1-1 0 0 0,-1 1 0 0 0,1 0 0 0 0,2-1 0 0 0,1 0 0 0 0,8-1 0 0 0,-10 3 0 0 0,27-5 0 0 0,5-2 0 0 0,-34 6 0 0 0,0-1 0 0 0,-1 1 0 0 0,1 0 0 0 0,0 0 0 0 0,0 0 0 0 0,-1 0 0 0 0,1 0 0 0 0,0 0 0 0 0,0 0 0 0 0,0 0 0 0 0,-1 1 0 0 0,1-1 0 0 0,0 0 0 0 0,1 1 0 0 0,0 3 0 0 0,-1-3 0 0 0,3 7 0 0 0,-2 0-64 0 0,-2-6-273 0 0,0-2-138 0 0,0 0-33 0 0,0 0 204 0 0,-1 1 0 0 0,0 0 0 0 0,0 0 0 0 0,0-1 0 0 0,1 1 0 0 0,-1-1 0 0 0,0 1-1 0 0,0-1 1 0 0,0 1 0 0 0,0-1 0 0 0,0 1 0 0 0,0-1 0 0 0,0 0 0 0 0,0 0 0 0 0,-2 1 0 0 0,-14 0-1231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1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1 15663 0 0,'1'-1'356'0'0,"6"0"-128"0"0,-1 0-1 0 0,0-1 0 0 0,1 0 1 0 0,-1 0-1 0 0,8-5 0 0 0,-13 6-64 0 0,0 1-1 0 0,0-1 0 0 0,0 1 1 0 0,0-1-1 0 0,0 1 0 0 0,0-1 1 0 0,0 1-1 0 0,0 0 0 0 0,1-1 1 0 0,-1 1-1 0 0,0 0 0 0 0,0 0 1 0 0,0 0-1 0 0,0 0 0 0 0,0 0 1 0 0,0 0-1 0 0,1 0 1 0 0,-1 1-1 0 0,0-1 0 0 0,0 0 1 0 0,0 1-1 0 0,0-1 0 0 0,0 0 1 0 0,0 1-1 0 0,0-1 0 0 0,0 1 1 0 0,0 0-1 0 0,0-1 0 0 0,0 1 1 0 0,0 0-1 0 0,-1 0 0 0 0,1-1 1 0 0,1 3-1 0 0,9 18 973 0 0,-2 0 0 0 0,0 1 0 0 0,8 33 0 0 0,-7-21-768 0 0,-1 1 1 0 0,-1 0-1 0 0,-3 0 0 0 0,0 1 1 0 0,-1 38-1 0 0,-5-42-363 0 0,-2-1 0 0 0,-1 0 0 0 0,-2 1 0 0 0,-15 49 0 0 0,15-61-4 0 0,-2-1-1 0 0,0 0 1 0 0,-1 0-1 0 0,-1-1 1 0 0,-1 0-1 0 0,0 0 1 0 0,-1-2-1 0 0,-16 18 1 0 0,22-28-207 0 0,1-1 1 0 0,-1 1-1 0 0,0-2 0 0 0,0 1 0 0 0,0 0 0 0 0,0-1 1 0 0,-1-1-1 0 0,0 1 0 0 0,0-1 0 0 0,0 0 1 0 0,0 0-1 0 0,-12 2 0 0 0,17-6-2774 0 0,-5-3-5886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1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8287 0 0,'0'0'191'0'0,"0"0"26"0"0,0 0 9 0 0,0 0 42 0 0,0 0 158 0 0,0 0 72 0 0,0 0 12 0 0,0 0 70 0 0,0 0 286 0 0,0 0 124 0 0,0 0 30 0 0,0 0-65 0 0,0 0-290 0 0,0 0-121 0 0,0 0-28 0 0,0 0-4 0 0,0 0 0 0 0,0 0 0 0 0,0 0 0 0 0,0 0 0 0 0,0 0 0 0 0,0 0 0 0 0,0 0 0 0 0,0 0 0 0 0,1 0 0 0 0,82-12 3176 0 0,-74 12-3688 0 0,1-1-3 0 0,0 1-1 0 0,0-1 1 0 0,0-1-1 0 0,11-3 1 0 0,-14 4 25 0 0,0-1 0 0 0,0 1 1 0 0,14-1-1 0 0,-2 1 490 0 0,-1-1 0 0 0,26-5 0 0 0,-6 0-72 0 0,0-1-440 0 0,-31 6 0 0 0,-11 1-133 0 0,-15-1-2932 0 0,8 2-3473 0 0,3 2-1174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1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3823 0 0,'0'0'315'0'0,"0"0"45"0"0,0 0 21 0 0,0 0-49 0 0,0 0-81 0 0,0 0 481 0 0,0 0 237 0 0,0 0 45 0 0,0 0 8 0 0,0 0 2 0 0,0 0 0 0 0,0 0 0 0 0,0 0-137 0 0,0 1-583 0 0,2 6 21 0 0,-1-1 0 0 0,1 0 0 0 0,3 9 1 0 0,-4-13-214 0 0,0 1 1 0 0,0 0 0 0 0,0 0-1 0 0,0 0 1 0 0,-1 0-1 0 0,1 4 1 0 0,12 79 1329 0 0,-4-36-820 0 0,-5-35-622 0 0,-4-2 0 0 0,-1-9 63 0 0,0-1 1 0 0,-1 1-1 0 0,0 0 0 0 0,1-1 0 0 0,-1 1 1 0 0,-5 6-1 0 0,3-7 67 0 0,-26 22 1345 0 0,21-18-1475 0 0,0 0 0 0 0,-13 6 0 0 0,21-12 0 0 0,0-1 0 0 0,1 1 0 0 0,-1-1 0 0 0,1 0 0 0 0,-1 1 0 0 0,1-1 0 0 0,-1 0 0 0 0,0 0 0 0 0,1 0 0 0 0,-1 0 0 0 0,1 1 0 0 0,-1-1 0 0 0,0 0 0 0 0,1 0 0 0 0,-1 0 0 0 0,0 0 0 0 0,1 0 0 0 0,-1 0 0 0 0,1 0 0 0 0,-1-1 0 0 0,0 1 0 0 0,1 0 0 0 0,-1 0 0 0 0,-7-2 0 0 0,1 0-201 0 0,6 2-850 0 0,1 0-385 0 0,0 0-79 0 0,0 0-18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4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 10135 0 0,'0'0'231'0'0,"-3"-3"29"0"0,-6-7 19 0 0,9 10-278 0 0,0-1 1 0 0,0 1-1 0 0,0 0 1 0 0,-1 0-1 0 0,1 0 0 0 0,0 0 1 0 0,0 0-1 0 0,0 0 1 0 0,0 0-1 0 0,0 0 1 0 0,0 0-1 0 0,0 0 1 0 0,0-1-1 0 0,-1 1 1 0 0,1 0-1 0 0,0 0 1 0 0,0 0-1 0 0,0 0 0 0 0,0 0 1 0 0,0 0-1 0 0,0 0 1 0 0,0 0-1 0 0,-1 0 1 0 0,1 0-1 0 0,0 0 1 0 0,0 0-1 0 0,0 0 1 0 0,0 0-1 0 0,0 0 1 0 0,0 0-1 0 0,0 0 1 0 0,-1 0-1 0 0,1 0 0 0 0,0 0 1 0 0,0 0-1 0 0,0 1 1 0 0,0-1-1 0 0,0 0 1 0 0,0 0-1 0 0,0 0 1 0 0,-1 0-1 0 0,1 0 1 0 0,0 0-1 0 0,0 0 1 0 0,0 0-1 0 0,0 0 1 0 0,0 0-1 0 0,0 1 0 0 0,0-1 1 0 0,0 0-1 0 0,0 0 1 0 0,0 0-1 0 0,0 0 1 0 0,0 0-1 0 0,-4 4 1640 0 0,-3 1 5211 0 0,6-4-6464 0 0,1-1 100 0 0,0 0 21 0 0,0 0 3 0 0,0 0 0 0 0,0 0 0 0 0,0 0 0 0 0,0 0-69 0 0,0 0-222 0 0,0 0 166 0 0,0 0 101 0 0,0 0 21 0 0,0 0-66 0 0,0 0-222 0 0,0 0 166 0 0,0 0 101 0 0,0 0 21 0 0,0 0-66 0 0,36 14-278 0 0,-32-13-165 0 0,-1 0 0 0 0,0-1 0 0 0,1 1 0 0 0,-1-1 0 0 0,0 0 0 0 0,1 0 0 0 0,-1 0 0 0 0,6-1 0 0 0,11 0 0 0 0,-11 1 0 0 0,0 0 0 0 0,-1-1 0 0 0,12-2 0 0 0,14-2 0 0 0,25-4 0 0 0,-14 2 0 0 0,-37 6 0 0 0,36-1 0 0 0,-35 3 0 0 0,-2 1 72 0 0,-5-2 299 0 0,-2 0 117 0 0,0 0 21 0 0,0 0-134 0 0,0 0-577 0 0,0 0-248 0 0,0 0-50 0 0,0 0 58 0 0,0 0 221 0 0,0 0-166 0 0,0 0-101 0 0,0 0-21 0 0,0 0-139 0 0,-13 13-3569 0 0,5-8 2682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11975 0 0,'0'0'267'0'0,"0"0"42"0"0,0 0 17 0 0,0 0-28 0 0,0 0-58 0 0,0 0 491 0 0,0 0 238 0 0,0 0 45 0 0,0 0-61 0 0,0 0-288 0 0,0 0-121 0 0,4 12 571 0 0,3 4-702 0 0,-1 0 0 0 0,-1 0 0 0 0,0 1 0 0 0,2 18 0 0 0,-4-17-344 0 0,-1-10 83 0 0,-1 0 0 0 0,0 1 1 0 0,0-1-1 0 0,-1 0 1 0 0,0 1-1 0 0,0-1 0 0 0,-1 0 1 0 0,-3 16-1 0 0,4-23-70 0 0,-1 2-38 0 0,1-1 0 0 0,-1 0 0 0 0,0 1 0 0 0,0-1-1 0 0,0 0 1 0 0,0 0 0 0 0,0 0 0 0 0,0 1 0 0 0,-1-1 0 0 0,1 0-1 0 0,-4 2 1 0 0,-4 6 98 0 0,6-7 148 0 0,0 1 0 0 0,0-1 1 0 0,-1 0-1 0 0,0 0 0 0 0,-5 3 0 0 0,2-1-190 0 0,5-4-96 0 0,0 1 0 0 0,0-1 0 0 0,0 0 0 0 0,0 0 0 0 0,0 0 0 0 0,-1 0 0 0 0,1 0 0 0 0,0-1 1 0 0,0 1-1 0 0,-1-1 0 0 0,1 1 0 0 0,0-1 0 0 0,-1 0 0 0 0,1 0 0 0 0,-3 0 0 0 0,2 0 85 0 0,0 0 1 0 0,0 1-1 0 0,0-2 0 0 0,0 1 1 0 0,0 0-1 0 0,0-1 0 0 0,0 1 0 0 0,0-1 1 0 0,0 0-1 0 0,0 0 0 0 0,0 0 1 0 0,0 0-1 0 0,0-1 0 0 0,0 1 0 0 0,1-1 1 0 0,-1 1-1 0 0,1-1 0 0 0,-4-3 1 0 0,-16-11 261 0 0,15 12-351 0 0,0 4-133 0 0,6 1-563 0 0,1-1-258 0 0,0 0-1011 0 0,0 0-4023 0 0,0 0-1724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5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1975 0 0,'0'0'547'0'0,"0"0"-11"0"0,0 0-203 0 0,0 0 419 0 0,0 0 220 0 0,0 0 42 0 0,1-1 8 0 0,8 0 25 0 0,0-1 1 0 0,-1-1-1 0 0,1 1 0 0 0,14-8 0 0 0,-17 7-770 0 0,0 1 0 0 0,1 0 0 0 0,10-2 0 0 0,8-3-253 0 0,-22 6 90 0 0,1 0 0 0 0,-1 1 0 0 0,1-1-1 0 0,-1 1 1 0 0,1-1 0 0 0,0 1 0 0 0,-1 0 0 0 0,6 1 0 0 0,-1 0 90 0 0,0-1 1 0 0,0 0 0 0 0,0-1-1 0 0,11-1 1 0 0,1-2-205 0 0,-14 2 0 0 0,0 1 0 0 0,0 0 0 0 0,0 0 0 0 0,0 0 0 0 0,0 1 0 0 0,0 0 0 0 0,0 0 0 0 0,1 1 0 0 0,-1 0 0 0 0,0 0 0 0 0,10 3 0 0 0,-5-1 0 0 0,-2 1 0 0 0,-4 1-64 0 0,-4-4-273 0 0,-1-1-138 0 0,0 0-1034 0 0,-1 0-4210 0 0,-6 1-1801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 13823 0 0,'0'0'315'0'0,"0"0"45"0"0,0 0 21 0 0,0 0-49 0 0,0 0-81 0 0,0 0 481 0 0,0 0 237 0 0,0 0 45 0 0,0 0-61 0 0,-1 1-288 0 0,0 1-514 0 0,0 0 1 0 0,1 1-1 0 0,-1-1 0 0 0,1 0 1 0 0,-1 0-1 0 0,1 0 0 0 0,0 3 0 0 0,-3 11 298 0 0,2-4-133 0 0,0-1 1 0 0,1 1 0 0 0,0 0-1 0 0,1-1 1 0 0,3 21 0 0 0,0-13-168 0 0,4 44-133 0 0,-7-58-16 0 0,-1 1 0 0 0,0 0 0 0 0,0 0 0 0 0,0 0 0 0 0,-2 7 0 0 0,1-9 199 0 0,0-1 1 0 0,-1 0-1 0 0,1 1 0 0 0,-1-1 0 0 0,1 0 0 0 0,-1 0 0 0 0,0 0 1 0 0,-4 4-1 0 0,2-1 56 0 0,2-4-256 0 0,1-1 4 0 0,1 0 0 0 0,-1 0 0 0 0,0 0 0 0 0,0 0 0 0 0,0 0 0 0 0,0 0 0 0 0,0 0 0 0 0,0 0 0 0 0,-1 0 0 0 0,1 0 0 0 0,0-1 0 0 0,0 1 0 0 0,-1 0 0 0 0,1-1 1 0 0,0 1-1 0 0,0-1 0 0 0,-1 0 0 0 0,1 1 0 0 0,-1-1 0 0 0,1 0 0 0 0,0 0 0 0 0,-1 0 0 0 0,-2 0 0 0 0,1 0 203 0 0,0 0-1 0 0,0 0 0 0 0,0 0 1 0 0,0-1-1 0 0,0 1 1 0 0,-4-2-1 0 0,-15-3 333 0 0,13 4-538 0 0,0 1 0 0 0,0-1 0 0 0,-1 1 0 0 0,-2 3-1226 0 0,10 0-1899 0 0,-1-2-2260 0 0,3-1-2327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6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255 13823 0 0,'0'0'315'0'0,"-5"0"172"0"0,5 1 7159 0 0,6 0-7237 0 0,-1-1 1 0 0,1 1-1 0 0,-1-1 0 0 0,1 0 0 0 0,-1 0 1 0 0,11-3-1 0 0,1 1 22 0 0,-6 0-431 0 0,16-3 0 0 0,-19 4-6 0 0,-5 1 13 0 0,0-1-1 0 0,0 1 1 0 0,0 0-1 0 0,1 0 1 0 0,-1 0-1 0 0,0 0 1 0 0,0 1-1 0 0,0-1 1 0 0,0 1-1 0 0,0 0 1 0 0,5 2-1 0 0,-7-3 365 0 0,1 1-271 0 0,-1 0 0 0 0,1 0 1 0 0,-1 0-1 0 0,1 1 0 0 0,-1-1 1 0 0,0 0-1 0 0,1 1 0 0 0,-1-1 1 0 0,0 0-1 0 0,0 1 0 0 0,0-1 1 0 0,0 1-1 0 0,0 0 0 0 0,0-1 1 0 0,1 4-1 0 0,2 15-100 0 0,-3-16 0 0 0,-1 1 0 0 0,0-1 0 0 0,0 0 0 0 0,-1 0 0 0 0,1 1 0 0 0,-1-1 0 0 0,0 0 0 0 0,0 0 0 0 0,-2 5 0 0 0,-2 6 0 0 0,4 6 0 0 0,1-18 0 0 0,0 1 0 0 0,-1-1 0 0 0,1 0 0 0 0,0 0 0 0 0,-3 6 0 0 0,0 0 0 0 0,-3 5 0 0 0,-17 13 0 0 0,17-20 0 0 0,2-3 0 0 0,-9 5 0 0 0,9-5 0 0 0,3-3 0 0 0,0 0 0 0 0,0 0 0 0 0,0-1 0 0 0,0 1 0 0 0,-1 0 0 0 0,1 0 0 0 0,0-1 0 0 0,-1 1 0 0 0,1-1 0 0 0,0 1 0 0 0,-3 0 0 0 0,-7 1 0 0 0,-10 4 0 0 0,14-4 63 0 0,-1-1 1 0 0,1 0-1 0 0,0 0 0 0 0,-1-1 0 0 0,1 0 1 0 0,-15-2-1 0 0,18 2 67 0 0,0-1 0 0 0,0 1 0 0 0,1 0 1 0 0,-1 0-1 0 0,0 0 0 0 0,-4 1 0 0 0,1 0 44 0 0,0 0-1 0 0,0-1 1 0 0,-12 0-1 0 0,16-1-173 0 0,0 1 0 0 0,0-1 0 0 0,1 0 0 0 0,-1 0 0 0 0,0 0 0 0 0,0 0 0 0 0,1-1 0 0 0,-1 1 0 0 0,1-1 0 0 0,-4-1 0 0 0,-23-23 0 0 0,16 15 0 0 0,7 4 0 0 0,1 0 0 0 0,-1 0 0 0 0,1-1 0 0 0,0 1 0 0 0,1-1 0 0 0,0 0 0 0 0,0-1 0 0 0,-2-8 0 0 0,3 5 49 0 0,0 1-1 0 0,1-1 0 0 0,0 0 1 0 0,1 0-1 0 0,1 0 1 0 0,1-20-1 0 0,1 12 100 0 0,2 0 0 0 0,0 0 0 0 0,7-21 0 0 0,-8 31-102 0 0,1 0 1 0 0,1 1 0 0 0,0-1-1 0 0,0 1 1 0 0,1 0-1 0 0,9-10 1 0 0,45-47-1083 0 0,-58 64 1025 0 0,1-1 0 0 0,-1 1 0 0 0,1 0-1 0 0,0 0 1 0 0,0 1 0 0 0,0-1-1 0 0,-1 0 1 0 0,1 1 0 0 0,1 0 0 0 0,-1 0-1 0 0,0 0 1 0 0,0 0 0 0 0,0 0 0 0 0,1 0-1 0 0,5 1 1 0 0,0 0 17 0 0,1 0-1 0 0,-1 2 1 0 0,1-1-1 0 0,9 3 1 0 0,13 3-19 0 0,-16-7 13 0 0,1 5 0 0 0,-15-4 0 0 0,-1-1-1 0 0,1 1 0 0 0,0-1 1 0 0,0 1-1 0 0,0 0 1 0 0,-1 0-1 0 0,1 0 1 0 0,0 0-1 0 0,-1 0 0 0 0,3 2 1 0 0,10 8 70 0 0,-12-10 267 0 0,-2-1 138 0 0,0 0 33 0 0,0 0-65 0 0,-1 0-294 0 0,-1-2-201 0 0,0 1 0 0 0,0 0 0 0 0,0 0 0 0 0,0-1-1 0 0,-1 1 1 0 0,1 0 0 0 0,0 1 0 0 0,0-1 0 0 0,-1 0 0 0 0,1 1 0 0 0,-1-1 0 0 0,1 1 0 0 0,-3 0-1 0 0,-8 1-2982 0 0,0 1-4052 0 0,0-2-1901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9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 10135 0 0,'0'0'231'0'0,"0"0"29"0"0,0 0 19 0 0,0 0 37 0 0,0 0 125 0 0,0 0 58 0 0,0 0 11 0 0,0 0 2 0 0,0 0 0 0 0,-8 5 1092 0 0,-22 2 4469 0 0,19-4-5333 0 0,0-1 0 0 0,-17 7-1 0 0,20-5-10 0 0,-14 4 502 0 0,-39 10 833 0 0,52-14-2064 0 0,1 1 0 0 0,8-5 0 0 0,0 0 0 0 0,-1 0 0 0 0,1 1 0 0 0,0-1 0 0 0,-1 0 0 0 0,1 0 0 0 0,0 0 0 0 0,-1 0 0 0 0,1 1 0 0 0,0-1 0 0 0,0 0 0 0 0,-1 0 0 0 0,1 1 0 0 0,0-1 0 0 0,0 0 0 0 0,-1 0 0 0 0,1 1 0 0 0,0-1 0 0 0,0 0 0 0 0,0 1 0 0 0,0-1 0 0 0,0 0 0 0 0,-1 1 0 0 0,1-1 0 0 0,0 0 0 0 0,0 1 0 0 0,0-1 0 0 0,0 0 0 0 0,0 1 0 0 0,0-1 0 0 0,0 0 0 0 0,0 1 0 0 0,0-1 0 0 0,0 0 0 0 0,0 1 0 0 0,0-1 0 0 0,0 0 0 0 0,1 1 0 0 0,-1-1 0 0 0,0 0 0 0 0,0 1 0 0 0,0-1 0 0 0,0 0 0 0 0,1 0 0 0 0,-1 1 0 0 0,0-1 0 0 0,0 0 0 0 0,0 0 0 0 0,1 1 0 0 0,-1 0 0 0 0,1 0 0 0 0,-1 0 0 0 0,1 0 0 0 0,-1 0 0 0 0,1 0 0 0 0,-1 0 0 0 0,1 0 0 0 0,0 0 0 0 0,0-1 0 0 0,-1 1 0 0 0,1 0 0 0 0,0 0 0 0 0,0-1 0 0 0,0 1 0 0 0,0 0 0 0 0,0-1 0 0 0,0 1 0 0 0,0-1 0 0 0,0 1 0 0 0,1 0 0 0 0,2 0 0 0 0,5 2 0 0 0,1 0 0 0 0,0 0 0 0 0,-1-1 0 0 0,1 0 0 0 0,0-1 0 0 0,14 1 0 0 0,-7-1 0 0 0,-1-1 0 0 0,1 0 0 0 0,0-2 0 0 0,29-5 0 0 0,-36 5 0 0 0,1 1 0 0 0,-1 0 0 0 0,15 1 0 0 0,5-1 0 0 0,-28 1 0 0 0,1 0 0 0 0,0-1 0 0 0,0 1 0 0 0,-1-1 0 0 0,1 1 0 0 0,0-1 0 0 0,3-2 0 0 0,-5 3 0 0 0,0 0 0 0 0,-1-1 0 0 0,1 1 0 0 0,0 0 0 0 0,0 0 0 0 0,-1-1 0 0 0,1 1 0 0 0,0 0 0 0 0,-1 0 0 0 0,1 0 0 0 0,0 0 0 0 0,0 0 0 0 0,-1 0 0 0 0,1 0 0 0 0,0 0 0 0 0,0 1 0 0 0,7 0 0 0 0,-1-4 72 0 0,-6 3 299 0 0,-1 0 117 0 0,0 0 21 0 0,0 0-66 0 0,0 0-427 0 0,0 0-696 0 0,0 0-274 0 0,0 0-56 0 0,0 0-81 0 0,0 0-286 0 0,0 0-126 0 0,0 0-29 0 0,0 0-4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59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 13823 0 0,'0'0'315'0'0,"0"0"45"0"0,0 0 21 0 0,0 0-49 0 0,0 0-81 0 0,0 0 481 0 0,0 0 237 0 0,0 0 45 0 0,0 0-61 0 0,0 0-288 0 0,0-1-535 0 0,1 1 1 0 0,-1 0-1 0 0,1-1 0 0 0,-1 1 0 0 0,1 0 1 0 0,-1-1-1 0 0,1 1 0 0 0,-1 0 0 0 0,1 0 1 0 0,0-1-1 0 0,-1 1 0 0 0,1 0 0 0 0,-1 0 1 0 0,1 0-1 0 0,0 0 0 0 0,3 3-14 0 0,-1 0 0 0 0,1 0 0 0 0,-1 0 0 0 0,0 0 0 0 0,0 1 0 0 0,0-1 0 0 0,0 1 0 0 0,0 0 0 0 0,-1 0 0 0 0,0 0 0 0 0,0 0 0 0 0,0 1 0 0 0,0-1 0 0 0,-1 0 0 0 0,0 1 0 0 0,1 5 0 0 0,1 6 313 0 0,0 1 0 0 0,-2 0 0 0 0,0 20 0 0 0,0-13-429 0 0,0-16 0 0 0,0-1 0 0 0,-1 0 0 0 0,0 0 0 0 0,-1 0 0 0 0,0 0 0 0 0,0 0 0 0 0,-2 8 0 0 0,0-7 0 0 0,2-7 75 0 0,0 1-1 0 0,-1 0 1 0 0,1 0-1 0 0,0-1 1 0 0,-1 1-1 0 0,1-1 1 0 0,-1 1-1 0 0,1-1 1 0 0,-1 0-1 0 0,0 0 1 0 0,0 1-1 0 0,1-1 1 0 0,-1 0-1 0 0,0-1 1 0 0,0 1 0 0 0,0 0-1 0 0,0 0 1 0 0,0-1-1 0 0,0 1 1 0 0,0-1-1 0 0,-1 0 1 0 0,-2 0-1 0 0,-8 3 244 0 0,11-2-300 0 0,-13-1-20 0 0,13 0 2 0 0,-1 0 0 0 0,1 0 0 0 0,0 0 0 0 0,-1-1 0 0 0,1 1 0 0 0,0-1 0 0 0,0 0 0 0 0,0 0 0 0 0,-1 1 0 0 0,1-2 0 0 0,0 1 0 0 0,0 0 0 0 0,1 0 0 0 0,-1 0 0 0 0,-2-3 0 0 0,0 0 0 0 0,0 0 0 0 0,1 0 0 0 0,0 0 0 0 0,-1-1 0 0 0,1 1 0 0 0,1-1 0 0 0,-4-8 0 0 0,3 7-201 0 0,2 4-850 0 0,1 2-385 0 0,0 0-79 0 0,0 0-18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00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 6447 0 0,'0'0'298'0'0,"-9"0"90"0"0,-6-2-436 0 0,13 2 375 0 0,1-1-1 0 0,-1 1 1 0 0,1 0 0 0 0,-1 0 0 0 0,0 0 0 0 0,1 0 0 0 0,-1 0 0 0 0,0 0 0 0 0,1 0 0 0 0,-1 0-1 0 0,-2 1 1 0 0,-5 2 5402 0 0,-6 3-4106 0 0,7 0-593 0 0,8-6-914 0 0,-1 0 0 0 0,1 0 1 0 0,0 0-1 0 0,0 0 0 0 0,0 0 0 0 0,0 0 0 0 0,0 0 0 0 0,0 1 1 0 0,0-1-1 0 0,0 0 0 0 0,0 0 0 0 0,0 0 0 0 0,0 0 0 0 0,0 0 0 0 0,0 0 1 0 0,0 0-1 0 0,0 0 0 0 0,0 1 0 0 0,0-1 0 0 0,0 0 0 0 0,0 0 1 0 0,0 0-1 0 0,0 0 0 0 0,0 0 0 0 0,0 0 0 0 0,0 0 0 0 0,0 0 0 0 0,0 0 1 0 0,1 1-1 0 0,-1-1 0 0 0,0 0 0 0 0,0 0 0 0 0,0 0 0 0 0,0 0 0 0 0,0 0 1 0 0,0 0-1 0 0,0 0 0 0 0,0 0 0 0 0,0 0 0 0 0,0 0 0 0 0,0 0 1 0 0,1 0-1 0 0,-1 0 0 0 0,0 0 0 0 0,0 0 0 0 0,0 0 0 0 0,0 0 0 0 0,0 1 1 0 0,0-1-1 0 0,0 0 0 0 0,0 0 0 0 0,1 0 0 0 0,-1 0 0 0 0,0-1 0 0 0,0 1 1 0 0,0 0-1 0 0,11 4 372 0 0,-7-3-366 0 0,0 1 1 0 0,-1-1-1 0 0,1-1 0 0 0,0 1 1 0 0,0-1-1 0 0,0 1 0 0 0,-1-1 1 0 0,6 0-1 0 0,92-7-105 0 0,-87 5-18 0 0,99-16-77 0 0,-98 15 23 0 0,-14 2-641 0 0,-1 1-258 0 0,0 0-1011 0 0,-1 0-4023 0 0,-7 0-1724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2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9351 0 0,'0'0'886'0'0,"0"0"-21"0"0,6-7 1340 0 0,50-12 1931 0 0,-16 12-4093 0 0,-1 1 0 0 0,1 2 0 0 0,71 2 0 0 0,-94 2-43 0 0,12-2-201 0 0,-28 2-850 0 0,-1 0-385 0 0,0 0-1409 0 0,0 0-5342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00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 11975 0 0,'0'0'547'0'0,"0"0"-11"0"0,-6 0 486 0 0,5 1 3832 0 0,3 7-4364 0 0,0-1 1 0 0,-1 1-1 0 0,0-1 0 0 0,0 1 1 0 0,-1 0-1 0 0,1-1 0 0 0,-2 1 1 0 0,-1 15-1 0 0,0-10-402 0 0,1 22 0 0 0,0-4-92 0 0,3-12 4 0 0,-2-16 0 0 0,1 0 0 0 0,-1-1 0 0 0,0 1 0 0 0,0 0 0 0 0,0 0 0 0 0,0-1 0 0 0,-1 6 0 0 0,-5 22 2032 0 0,6-29-2031 0 0,0-1-1 0 0,0 1 1 0 0,0-1-1 0 0,0 1 1 0 0,-1-1 0 0 0,1 1-1 0 0,0-1 1 0 0,0 1-1 0 0,-1-1 1 0 0,1 1-1 0 0,0-1 1 0 0,-1 0 0 0 0,1 1-1 0 0,0-1 1 0 0,-1 1-1 0 0,1-1 1 0 0,-1 0-1 0 0,1 1 1 0 0,-1-1 0 0 0,1 0-1 0 0,-1 1 1 0 0,1-1-1 0 0,-1 0 1 0 0,1 0 0 0 0,-1 0-1 0 0,1 1 1 0 0,-1-1-1 0 0,1 0 1 0 0,-2 0-1 0 0,1 0-1 0 0,0 0 1 0 0,-1 1 0 0 0,-1 0 0 0 0,0 0 0 0 0,0 0 0 0 0,0-1 0 0 0,0 1 0 0 0,0-1 0 0 0,0 0 0 0 0,0 0 0 0 0,0 0 0 0 0,0 0 0 0 0,0 0 0 0 0,0-1 0 0 0,0 1 0 0 0,-3-2 0 0 0,4 2 0 0 0,0 0 0 0 0,0-1 0 0 0,0 1 0 0 0,0 0 0 0 0,0-1 0 0 0,0 0 0 0 0,0 1 0 0 0,0-1 0 0 0,1 0 0 0 0,-1 0 0 0 0,0 0 0 0 0,1 0 0 0 0,-1 0 0 0 0,0 0 0 0 0,1-1 0 0 0,-2-1 0 0 0,-2-1 0 0 0,-1-3 0 0 0,6 7-9 0 0,-1-1-1 0 0,1 1 0 0 0,-1-1 1 0 0,1 1-1 0 0,-1-1 1 0 0,1 0-1 0 0,-1 1 0 0 0,1-1 1 0 0,0 0-1 0 0,-1 1 1 0 0,1-1-1 0 0,0 0 0 0 0,-1 0 1 0 0,1 1-1 0 0,0-1 1 0 0,0 0-1 0 0,0 1 0 0 0,0-1 1 0 0,0 0-1 0 0,0-1 1 0 0,0 0-191 0 0,-1 0-275 0 0,2 1-33 0 0,11-17-3733 0 0,-10 17 2209 0 0,-2 1-15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01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6 10135 0 0,'0'0'464'0'0,"0"0"-9"0"0,-13 9-138 0 0,8-5-342 0 0,-1 1 7047 0 0,6-5-6943 0 0,0 0 0 0 0,0 0 0 0 0,0 0 0 0 0,0 0 0 0 0,0 1 0 0 0,0-1 0 0 0,-1 0 0 0 0,1 0-1 0 0,0 0 1 0 0,0 0 0 0 0,0 1 0 0 0,0-1 0 0 0,0 0 0 0 0,1 0 0 0 0,-1 0 0 0 0,0 0 0 0 0,0 1 0 0 0,0-1 0 0 0,0 0 0 0 0,0 0 0 0 0,0 0-1 0 0,0 0 1 0 0,0 0 0 0 0,0 1 0 0 0,0-1 0 0 0,0 0 0 0 0,0 0 0 0 0,1 0 0 0 0,-1 0 0 0 0,0 0 0 0 0,0 0 0 0 0,0 1 0 0 0,0-1 0 0 0,0 0-1 0 0,0 0 1 0 0,1 0 0 0 0,-1 0 0 0 0,1 1 433 0 0,-1-1 0 0 0,2 0 0 0 0,4 0-230 0 0,-1-1 1 0 0,1 0-1 0 0,0 0 0 0 0,8-2 0 0 0,-1 0 136 0 0,0 0 0 0 0,17-1-1 0 0,18 1-11 0 0,-30 3-78 0 0,1-1 1 0 0,0-1-1 0 0,0-1 1 0 0,28-7-1 0 0,-29 2-328 0 0,-12 6 0 0 0,0-1 0 0 0,0 1 0 0 0,0 1 0 0 0,0-1 0 0 0,0 1 0 0 0,0 0 0 0 0,12 0 0 0 0,-1-2-9353 0 0,-17 3 2530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01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 15663 0 0,'0'0'356'0'0,"0"0"50"0"0,0 0 20 0 0,0 0-42 0 0,0 0-112 0 0,0 0 463 0 0,0 0 234 0 0,-1 2 45 0 0,1-1-942 0 0,0 0 0 0 0,0-1 0 0 0,0 1 0 0 0,0 0 1 0 0,0 0-1 0 0,0 0 0 0 0,0 0 0 0 0,0-1 1 0 0,0 1-1 0 0,0 0 0 0 0,1 0 0 0 0,-1 0 1 0 0,0-1-1 0 0,1 1 0 0 0,-1 0 0 0 0,1 0 0 0 0,-1-1 1 0 0,1 2-1 0 0,16 15 982 0 0,6 9-186 0 0,-21-24-793 0 0,0 1 0 0 0,0 0 0 0 0,0 1 0 0 0,-1-1 0 0 0,1 0-1 0 0,-1 0 1 0 0,0 1 0 0 0,0-1 0 0 0,0 1 0 0 0,0-1 0 0 0,-1 1 0 0 0,1 5 0 0 0,-1 2 281 0 0,-1 0 0 0 0,-3 19 0 0 0,3-26-350 0 0,0 15 57 0 0,1-17-29 0 0,0 0 1 0 0,0 1 0 0 0,0-1-1 0 0,0 0 1 0 0,0 1-1 0 0,-1-1 1 0 0,1 0-1 0 0,-1 1 1 0 0,0-1-1 0 0,0 3 1 0 0,-9 13 577 0 0,4-8-281 0 0,0 0 0 0 0,-4 12 0 0 0,9-17-331 0 0,0-3 0 0 0,1-1 0 0 0,0 0 0 0 0,-1 0 0 0 0,0 1 0 0 0,1-1 0 0 0,-1 0 0 0 0,0 0 0 0 0,0 1 0 0 0,1-1 0 0 0,-1 0 0 0 0,0 0 0 0 0,0 0 0 0 0,0 0 0 0 0,-1 0 0 0 0,1-1 0 0 0,-1 2 0 0 0,0 0 77 0 0,0-1 1 0 0,-1 0-1 0 0,1 0 0 0 0,0 1 0 0 0,0-1 0 0 0,-1-1 1 0 0,1 1-1 0 0,-1 0 0 0 0,1-1 0 0 0,-1 1 1 0 0,1-1-1 0 0,-6 1 0 0 0,4-1 70 0 0,-1 0 0 0 0,0 0 0 0 0,0-1-1 0 0,1 0 1 0 0,-1 0 0 0 0,-5-1 0 0 0,7 1-144 0 0,0 0-1 0 0,0 1 0 0 0,0-1 1 0 0,0-1-1 0 0,1 1 1 0 0,-6-3-1 0 0,4 1-3 0 0,3 2 1 0 0,0 1 0 0 0,-1-1 0 0 0,1 0 0 0 0,0 0 0 0 0,0 0 0 0 0,0 0 0 0 0,0 0 0 0 0,0 0 0 0 0,0 0 0 0 0,0 0 0 0 0,1 0 0 0 0,-1 0 0 0 0,-1-3 0 0 0,-1-1 0 0 0,-1-1 13 0 0,3 3-22 0 0,-1 1 1 0 0,1 0-1 0 0,-1-1 1 0 0,1 1-1 0 0,-1 0 1 0 0,0 0-1 0 0,0 0 1 0 0,-4-3-1 0 0,5 4-328 0 0,1 1-138 0 0,0 0-1841 0 0,0 0-7236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03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6447 0 0,'0'0'142'0'0,"0"0"22"0"0,0 0 13 0 0,0 0 123 0 0,0 0 468 0 0,0 0 205 0 0,0 0 41 0 0,0 0-61 0 0,0 0-288 0 0,0 0-121 0 0,0 0-28 0 0,0 0-4 0 0,-1 2 0 0 0,-14 25 1200 0 0,14-27-1633 0 0,1 1 0 0 0,0 0-1 0 0,-1-1 1 0 0,1 1 0 0 0,0 0 0 0 0,0-1-1 0 0,-1 1 1 0 0,1 0 0 0 0,0 0-1 0 0,0-1 1 0 0,0 1 0 0 0,0 0 0 0 0,0-1-1 0 0,0 1 1 0 0,0 0 0 0 0,0 0 0 0 0,1-1-1 0 0,-1 1 1 0 0,0 0 0 0 0,0-1-1 0 0,1 1 1 0 0,-1 1 0 0 0,5 8 70 0 0,1 1-61 0 0,6 9 1620 0 0,18 45 0 0 0,-24-47-1592 0 0,-1 0 0 0 0,-1 1 0 0 0,-1 0 0 0 0,1 28-1 0 0,-3-41-86 0 0,5 40 985 0 0,24 86 1 0 0,-10-54-996 0 0,11 38-54 0 0,2 11 513 0 0,0 17 1127 0 0,-15 5-1605 0 0,-12-84 0 0 0,-3-36 0 0 0,-1 55 0 0 0,1-23 0 0 0,-4 16 0 0 0,-2 28 0 0 0,-4-1 0 0 0,-2-20 0 0 0,-16 103 0 0 0,23-165 0 0 0,-1 27 0 0 0,2-26 0 0 0,0 10 0 0 0,-8 81 0 0 0,-16 55 0 0 0,21-130 0 0 0,-9 47 0 0 0,-1 22 0 0 0,10-85 0 0 0,-20 92 0 0 0,29-134-321 0 0,7-24-2028 0 0,-8 30 861 0 0,3-12-6362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04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99 4607 0 0,'11'-55'1346'0'0,"1"12"6780"0"0,-11 42-7171 0 0,-1 1-290 0 0,0 0-121 0 0,0 0-28 0 0,0 0-4 0 0,0 0 0 0 0,0 0 0 0 0,0 0 0 0 0,0 0-68 0 0,0 0-217 0 0,0 0 161 0 0,2 78 2853 0 0,16 99-2386 0 0,-5 15 474 0 0,-11-112-1053 0 0,4 220 1772 0 0,-5-259-2048 0 0,-1 36 0 0 0,-3 30 0 0 0,2-24 0 0 0,-6-1 0 0 0,-4 12 0 0 0,0-13 0 0 0,-8 70 167 0 0,6-61 109 0 0,0-11 648 0 0,-4 28-408 0 0,6 89-351 0 0,9-172-165 0 0,-12 176 0 0 0,-4-83 0 0 0,-5 60 0 0 0,23-168 0 0 0,0 0 0 0 0,2 14 0 0 0,2 26 0 0 0,-6-36 0 0 0,2-8 0 0 0,-1 0 0 0 0,1 1 0 0 0,0-1 0 0 0,0 0 0 0 0,2 10 0 0 0,-1-7 0 0 0,2 7-46 0 0,-3-13-14 0 0,0-4-27 0 0,-3-14-549 0 0,3-37-1328 0 0,0 19 941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27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05 10135 0 0,'0'0'231'0'0,"0"0"29"0"0,0 0 19 0 0,0-1-41 0 0,3-15 500 0 0,-1-8 2415 0 0,-2 22-2488 0 0,0 2-121 0 0,0 0-28 0 0,1-2-128 0 0,0-1-1 0 0,0 0 0 0 0,0 0 1 0 0,0 1-1 0 0,0-7 0 0 0,-1 7-151 0 0,2-4 191 0 0,-1 4-272 0 0,-1 0 1 0 0,1 0-1 0 0,-1 1 0 0 0,0-1 0 0 0,0 0 1 0 0,0 0-1 0 0,0 0 0 0 0,0 0 0 0 0,0 0 1 0 0,-1-3-1 0 0,0-1-66 0 0,1 4 282 0 0,0 2 117 0 0,0 0 21 0 0,0 0-66 0 0,0 0-222 0 0,0 0 166 0 0,0 0 101 0 0,-8 15 343 0 0,2-6-545 0 0,0 10-286 0 0,0 0 0 0 0,2 1 0 0 0,0-1 0 0 0,-1 39 0 0 0,1-13 0 0 0,-6 20 0 0 0,11-62 0 0 0,-8 18 0 0 0,-3 3 0 0 0,7-17 0 0 0,-2-7-64 0 0,4-2-52 0 0,1 1-1 0 0,-1-1 1 0 0,0 1-1 0 0,1-1 1 0 0,0 1 0 0 0,-1-1-1 0 0,1 1 1 0 0,0-1-1 0 0,0 1 1 0 0,0-1 0 0 0,0 0-1 0 0,0 1 1 0 0,0-1-1 0 0,0 1 1 0 0,2-4 0 0 0,7-23-5615 0 0,-4 20 3684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28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15663 0 0,'0'0'356'0'0,"0"0"50"0"0,0 0 20 0 0,0 0-42 0 0,0 0-112 0 0,0 0 463 0 0,0 0 234 0 0,0 0 45 0 0,0 0-129 0 0,0 0-506 0 0,0 0 37 0 0,0 0 79 0 0,-2 11 608 0 0,-2 9-634 0 0,-12 32 0 0 0,3-6 492 0 0,-62 172-798 0 0,12-45-161 0 0,54-147-2 0 0,3-13 0 0 0,-5 25 0 0 0,11-31 0 0 0,6-9-64 0 0,7-7-2280 0 0,18-15 1 0 0,-22 17-212 0 0,0-1-4267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28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0 13823 0 0,'0'0'315'0'0,"0"0"45"0"0,0 0 21 0 0,0 0-49 0 0,0-1-220 0 0,1-5 39 0 0,0 5 569 0 0,-1 1 249 0 0,0 0 45 0 0,-3-3 1019 0 0,2 2-1904 0 0,1 0-1 0 0,-1 1 0 0 0,1-1 1 0 0,-1 0-1 0 0,0 1 1 0 0,1-1-1 0 0,-1 0 0 0 0,0 1 1 0 0,1-1-1 0 0,-1 1 0 0 0,0-1 1 0 0,-1 0-1 0 0,-2 2-2 0 0,0-1 0 0 0,0 0 1 0 0,0 1-1 0 0,-1 0 0 0 0,1 0 0 0 0,0 0 0 0 0,0 0 0 0 0,1 1 1 0 0,-1-1-1 0 0,0 1 0 0 0,0 0 0 0 0,-4 4 0 0 0,7-6-126 0 0,0 1 0 0 0,0 0 0 0 0,0-1 0 0 0,0 1 1 0 0,-1 0-1 0 0,1 0 0 0 0,1 0 0 0 0,-1 0 0 0 0,0 0 0 0 0,0 0 0 0 0,0 0 0 0 0,0 0 0 0 0,1 0 0 0 0,-1 0 0 0 0,0 1 0 0 0,0 0 0 0 0,-3 5 71 0 0,4-6-78 0 0,-2 1 35 0 0,0-1 1 0 0,0 1-1 0 0,0 0 1 0 0,0 0-1 0 0,0 0 1 0 0,0 1-1 0 0,1-1 1 0 0,-1 0-1 0 0,1 1 1 0 0,0-1-1 0 0,-1 0 1 0 0,1 1-1 0 0,0 0 0 0 0,1-1 1 0 0,-1 1-1 0 0,0 0 1 0 0,1-1-1 0 0,-1 1 1 0 0,1 0-1 0 0,0 4 1 0 0,0 11-620 0 0,3-9 575 0 0,0-5 16 0 0,1 1 0 0 0,-1-2 0 0 0,1 1 0 0 0,0 0 0 0 0,0-1 0 0 0,0 1 0 0 0,0-1 0 0 0,7 3 0 0 0,-1 0 0 0 0,0-1 0 0 0,21 7 0 0 0,-19-8 0 0 0,0 0 0 0 0,0 1 0 0 0,20 12 0 0 0,-27-14 0 0 0,0 0 0 0 0,-1 1 0 0 0,1-1 0 0 0,-1 1 0 0 0,0 0 0 0 0,0 1 0 0 0,0-1 0 0 0,0 1 0 0 0,-1 0 0 0 0,5 8 0 0 0,-7-10 43 0 0,1 0 1 0 0,-1 0-1 0 0,0 0 0 0 0,-1 1 1 0 0,1-1-1 0 0,0 0 0 0 0,-1 1 1 0 0,0-1-1 0 0,0 0 0 0 0,0 1 0 0 0,0-1 1 0 0,0 0-1 0 0,-1 1 0 0 0,1-1 1 0 0,-1 0-1 0 0,0 1 0 0 0,0-1 1 0 0,0 0-1 0 0,-1 0 0 0 0,1 0 1 0 0,-1 0-1 0 0,-3 5 0 0 0,0-1 68 0 0,0-1-1 0 0,0 0 1 0 0,0 0 0 0 0,-1-1-1 0 0,0 0 1 0 0,0 0 0 0 0,0 0-1 0 0,-12 6 1 0 0,16-10-111 0 0,-10 7 0 0 0,0-2 0 0 0,-1 0 0 0 0,1 0 0 0 0,-1-1 0 0 0,-19 4 0 0 0,31-8 0 0 0,0-1 0 0 0,0 0 0 0 0,-1 1 0 0 0,1-1 0 0 0,0 0 0 0 0,0 0 0 0 0,0 0 0 0 0,-1 0 0 0 0,1 0 0 0 0,0 0 0 0 0,0 0 0 0 0,0 0 0 0 0,0 0 0 0 0,-1-1 0 0 0,1 1 0 0 0,0 0 0 0 0,0-1 0 0 0,0 1 0 0 0,0-1 0 0 0,0 1 0 0 0,0-1 0 0 0,-2 0 0 0 0,-3-3 0 0 0,5 3 0 0 0,0 1 0 0 0,0 0 0 0 0,0-1 0 0 0,0 1 0 0 0,0-1 0 0 0,0 1 0 0 0,0-1 0 0 0,0 1 0 0 0,1-1 0 0 0,-1 0 0 0 0,0 1 0 0 0,0-1 0 0 0,1 0 0 0 0,-1 0 0 0 0,0 0 0 0 0,1 1 0 0 0,-1-1 0 0 0,1 0 0 0 0,-1 0 0 0 0,1 0 0 0 0,0 0 0 0 0,-1 0 0 0 0,1 0 0 0 0,0 0 0 0 0,-1 0 0 0 0,1 0 0 0 0,0 0 0 0 0,0 0 0 0 0,0-1 0 0 0,0-4 0 0 0,1 0 0 0 0,0 0 0 0 0,0 0 0 0 0,2-8 0 0 0,2-14 0 0 0,-5 26 30 0 0,0-1-1 0 0,1 0 1 0 0,-1 0-1 0 0,1 1 1 0 0,-1-1 0 0 0,1 1-1 0 0,0-1 1 0 0,0 1-1 0 0,0-1 1 0 0,1 1-1 0 0,-1-1 1 0 0,3-2-1 0 0,24-26 698 0 0,-11 14-398 0 0,7-7 47 0 0,-17 17-418 0 0,0 1 0 0 0,0-2 1 0 0,-1 1-1 0 0,0-1 1 0 0,0 0-1 0 0,-1 0 1 0 0,0 0-1 0 0,7-16 0 0 0,-11 22 48 0 0,-1 0 0 0 0,1 0 0 0 0,-1 1-1 0 0,0-1 1 0 0,0 0 0 0 0,1 0-1 0 0,-1 0 1 0 0,-1 0 0 0 0,1 1 0 0 0,0-1-1 0 0,0 0 1 0 0,-1 0 0 0 0,1 0-1 0 0,-1 1 1 0 0,1-1 0 0 0,-1 0 0 0 0,0 1-1 0 0,1-1 1 0 0,-1 0 0 0 0,0 1-1 0 0,0-1 1 0 0,0 1 0 0 0,-1-1-1 0 0,1 1 1 0 0,0 0 0 0 0,0 0 0 0 0,-1-1-1 0 0,1 1 1 0 0,-1 0 0 0 0,1 0-1 0 0,-1 0 1 0 0,0 0 0 0 0,-2-1 0 0 0,-2 0-586 0 0,0-1 1 0 0,-1 1 0 0 0,1 0 0 0 0,-1 0 0 0 0,0 1-1 0 0,1 0 1 0 0,-1 0 0 0 0,-9 0 0 0 0,-11 1-1453 0 0,1 0-15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0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31 8287 0 0,'2'-9'1028'0'0,"2"1"311"0"0,-1 1 1 0 0,-1-1-1 0 0,1 1 0 0 0,-1-1 0 0 0,-1 0 0 0 0,1 0 0 0 0,-1 0 0 0 0,0-15 0 0 0,5-13 868 0 0,-14 56 1553 0 0,-3 20-5306 0 0,-4 19 1940 0 0,7-30 84 0 0,2 0-1 0 0,-5 41 1 0 0,11-61-478 0 0,-3-3-64 0 0,3-4-273 0 0,0-2-138 0 0,0 0-33 0 0,0 0 65 0 0,0 0 154 0 0,0 0-452 0 0,0 0-230 0 0,1-1 616 0 0,1 0 1 0 0,-1 0-1 0 0,0 0 0 0 0,1 0 0 0 0,-1 0 1 0 0,0 0-1 0 0,0 0 0 0 0,0 0 0 0 0,0 0 1 0 0,0-1-1 0 0,0 1 0 0 0,1-3 0 0 0,2-2-922 0 0,8-9-759 0 0,1-3-11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0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9 11975 0 0,'0'0'267'0'0,"0"0"42"0"0,0 0 17 0 0,1-1-28 0 0,5-4-196 0 0,4-7 767 0 0,-9 11 100 0 0,-1 1 45 0 0,0 0-61 0 0,0 0-288 0 0,0 0-121 0 0,0 0-28 0 0,0 0-4 0 0,-4 8 512 0 0,0 4-334 0 0,0 0 0 0 0,-4 20-1 0 0,-3 8 246 0 0,-44 135 10 0 0,-21 62 330 0 0,73-228-1263 0 0,-7 27-88 0 0,10-35-261 0 0,-3 5-397 0 0,3-5-4191 0 0,17-25 2049 0 0,-11 16 1852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2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21191 0 0,'0'0'480'0'0,"0"0"67"0"0,0 0 31 0 0,0 0-56 0 0,3-1-341 0 0,7-1 283 0 0,1-1 0 0 0,0 1 0 0 0,20 0 0 0 0,-22 1 94 0 0,1 0-1 0 0,-1 0 1 0 0,1-1 0 0 0,8-3 0 0 0,18-4 345 0 0,-5 3-609 0 0,-18 3-213 0 0,1 0-1 0 0,-1 2 1 0 0,26-2-1 0 0,-29 4-80 0 0,-2 4-133 0 0,-7-4-563 0 0,-1-1-258 0 0,-1 1-56 0 0,-4 3-13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1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43 13823 0 0,'0'0'315'0'0,"0"0"45"0"0,0 0 21 0 0,9-11 75 0 0,-8 10-299 0 0,-1 0 0 0 0,0 0 0 0 0,1 0 0 0 0,-1 1 0 0 0,0-1 0 0 0,0 0 0 0 0,0 0 0 0 0,0 0 0 0 0,0 0-1 0 0,0 0 1 0 0,0 0 0 0 0,0 0 0 0 0,0 0 0 0 0,0 0 0 0 0,0 0 0 0 0,0 1 0 0 0,-1-1 0 0 0,1 0 0 0 0,0 0 0 0 0,-1 0 0 0 0,1 0 0 0 0,-1 0-1 0 0,1 1 1 0 0,-1-1 0 0 0,0-1 0 0 0,0 1 115 0 0,-1 0 0 0 0,1 0 0 0 0,-1 1 0 0 0,1-1 0 0 0,0 0 0 0 0,-1 1 0 0 0,0-1 0 0 0,1 1 0 0 0,-1-1 0 0 0,1 1 0 0 0,-1 0 0 0 0,1 0 0 0 0,-1 0 0 0 0,-2 0 0 0 0,2 0-221 0 0,0 0 0 0 0,0 0 0 0 0,0 1 0 0 0,1-1-1 0 0,-1 1 1 0 0,0-1 0 0 0,1 1 0 0 0,-1 0 0 0 0,0 0 0 0 0,1-1-1 0 0,-1 1 1 0 0,1 0 0 0 0,-3 2 0 0 0,-17 18 1070 0 0,12-10-882 0 0,1-3-239 0 0,-20 22 0 0 0,26-28 0 0 0,0 1 0 0 0,0-1 0 0 0,0 1 0 0 0,1 0 0 0 0,-1-1 0 0 0,1 1 0 0 0,0 0 0 0 0,0 0 0 0 0,0 0 0 0 0,-1 4 0 0 0,-5 26 0 0 0,6-29 0 0 0,1-3 0 0 0,0 1 0 0 0,0-1 0 0 0,-1 1 0 0 0,1-1 0 0 0,0 1 0 0 0,1-1 0 0 0,-1 0 0 0 0,0 1 0 0 0,0-1 0 0 0,1 1 0 0 0,-1-1 0 0 0,0 0 0 0 0,1 1 0 0 0,-1-1 0 0 0,1 0 0 0 0,0 1 0 0 0,1 0 0 0 0,-2 0 0 0 0,0-1 0 0 0,1 0 0 0 0,-1 1 0 0 0,1-1 0 0 0,0 0 0 0 0,-1 0 0 0 0,1 0 0 0 0,0 0 0 0 0,0 0 0 0 0,0 0 0 0 0,0 0 0 0 0,0 0 0 0 0,0 0 0 0 0,0 0 0 0 0,0 0 0 0 0,2 1 0 0 0,2 1 0 0 0,4 3 0 0 0,1 0 0 0 0,0 0 0 0 0,0-1 0 0 0,16 6 0 0 0,-18-8 0 0 0,1 1 0 0 0,0 0 0 0 0,-1 0 0 0 0,0 1 0 0 0,0 0 0 0 0,0 0 0 0 0,7 8 0 0 0,-7-7 0 0 0,-7-5 0 0 0,1 0 0 0 0,-1 0 0 0 0,1 0 0 0 0,-1 1 0 0 0,0-1 0 0 0,0 1 0 0 0,1-1 0 0 0,-1 1 0 0 0,0-1 0 0 0,0 1 0 0 0,0-1 0 0 0,-1 1 0 0 0,1 0 0 0 0,0 0 0 0 0,-1-1 0 0 0,1 1 0 0 0,-1 0 0 0 0,1 0 0 0 0,-1 0 0 0 0,0 0 0 0 0,0 2 0 0 0,1 1 0 0 0,-1 16 0 0 0,1-20 0 0 0,-1 0 0 0 0,0 0 0 0 0,0-1 0 0 0,0 1 0 0 0,0 0 0 0 0,0-1 0 0 0,-1 1 0 0 0,1 0 0 0 0,0 0 0 0 0,0-1 0 0 0,0 1 0 0 0,-1 0 0 0 0,1-1 0 0 0,0 1 0 0 0,0 0 0 0 0,-1-1 0 0 0,1 1 0 0 0,-1-1 0 0 0,1 1 0 0 0,-1-1 0 0 0,0 2 0 0 0,-1-1 0 0 0,0 3 0 0 0,0-1 0 0 0,-1 0 0 0 0,1-1 0 0 0,-1 1 0 0 0,0 0 0 0 0,0-1 0 0 0,0 1 0 0 0,0-1 0 0 0,0 0 0 0 0,-7 3 0 0 0,-4 2 0 0 0,-21 5 0 0 0,9-3 0 0 0,19-6 0 0 0,0 0 0 0 0,0-1 0 0 0,-1 0 0 0 0,1 0 0 0 0,-1 0 0 0 0,0-1 0 0 0,1 0 0 0 0,-1-1 0 0 0,0 0 0 0 0,0 0 0 0 0,-10-2 0 0 0,17 2 13 0 0,0 0 1 0 0,1 0-1 0 0,-1-1 0 0 0,0 1 1 0 0,1 0-1 0 0,-1 0 0 0 0,0 0 1 0 0,1-1-1 0 0,-1 1 0 0 0,0 0 1 0 0,1-1-1 0 0,-1 1 0 0 0,1-1 1 0 0,-1 1-1 0 0,1-1 0 0 0,-1 1 1 0 0,1-1-1 0 0,-1 1 0 0 0,1-1 1 0 0,-1 1-1 0 0,1-1 0 0 0,0 1 1 0 0,-1-2-1 0 0,0 0 51 0 0,1 1 0 0 0,0-1 0 0 0,-1 1 0 0 0,1-1 0 0 0,0 1 0 0 0,0-1 0 0 0,0 1 0 0 0,0-1 0 0 0,0 0 0 0 0,1-1 0 0 0,0-2 64 0 0,0 0 0 0 0,0 1 0 0 0,1 0 0 0 0,-1-1 0 0 0,1 1 0 0 0,0 0 0 0 0,3-5 0 0 0,11-10-128 0 0,1 0 0 0 0,0 1 0 0 0,22-18 0 0 0,-18 18 0 0 0,-1-2 0 0 0,22-26 0 0 0,-37 39 4 0 0,3-2 5 0 0,-1-1 1 0 0,5-10-1 0 0,-11 18-19 0 0,1 0 1 0 0,-1 0-1 0 0,0 0 0 0 0,-1 0 1 0 0,1-1-1 0 0,0 1 0 0 0,-1 0 0 0 0,1 0 1 0 0,-1-1-1 0 0,1 1 0 0 0,-1-1 0 0 0,0 1 1 0 0,0 0-1 0 0,0-1 0 0 0,-1 1 0 0 0,0-3 1 0 0,1 4-172 0 0,-1 0 0 0 0,1 0 0 0 0,-1 0 0 0 0,1 0 0 0 0,-1 1 0 0 0,1-1 0 0 0,-1 0 0 0 0,0 1 0 0 0,0-1 0 0 0,1 0 1 0 0,-1 1-1 0 0,0-1 0 0 0,0 1 0 0 0,0-1 0 0 0,0 1 0 0 0,0-1 0 0 0,1 1 0 0 0,-1 0 0 0 0,0 0 0 0 0,0-1 0 0 0,0 1 0 0 0,-2 0 0 0 0,-8-2-8348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2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0 10135 0 0,'0'0'231'0'0,"0"0"29"0"0,0 0 19 0 0,-1-12 1877 0 0,5-15 2566 0 0,-4 26-4210 0 0,0 1 0 0 0,0 0 0 0 0,0 0 0 0 0,0 0 0 0 0,0 0 0 0 0,0 0-68 0 0,0 0-217 0 0,0 0 161 0 0,0 0 100 0 0,0 0 21 0 0,0 0-66 0 0,1 0-294 0 0,0 0-149 0 0,-1 0 1 0 0,1 0-1 0 0,-1 0 1 0 0,0 0-1 0 0,1 0 0 0 0,-1 0 1 0 0,0 0-1 0 0,1 0 0 0 0,-1 1 1 0 0,0-1-1 0 0,1 0 0 0 0,-1 0 1 0 0,0 0-1 0 0,1 0 0 0 0,-1 0 1 0 0,0 1-1 0 0,1-1 1 0 0,-1 0-1 0 0,0 0 0 0 0,1 0 1 0 0,-1 1-1 0 0,0-1 0 0 0,0 0 1 0 0,1 0-1 0 0,-1 1 0 0 0,0-1 1 0 0,0 0-1 0 0,0 1 0 0 0,1-1 1 0 0,-1 0-1 0 0,0 1 1 0 0,0-1-1 0 0,0 0 0 0 0,0 1 1 0 0,0-1-1 0 0,0 0 0 0 0,0 1 1 0 0,0-1-1 0 0,0 1 0 0 0,0-1 1 0 0,0 1 0 0 0,2 8 152 0 0,0 1-1 0 0,0-1 1 0 0,-2 1-1 0 0,1-1 1 0 0,-1 1 0 0 0,0 0-1 0 0,-1-1 1 0 0,0 1-1 0 0,-4 15 1 0 0,-5 39 369 0 0,10-54-522 0 0,0-10 1 0 0,0 0 0 0 0,-1 1 0 0 0,1-1 0 0 0,0 0 0 0 0,0 1 0 0 0,0-1 0 0 0,0 1 0 0 0,0-1 0 0 0,0 0 0 0 0,0 1 0 0 0,1-1 0 0 0,-1 0 0 0 0,0 1 0 0 0,0-1 0 0 0,0 0 0 0 0,0 1 0 0 0,0-1 0 0 0,1 0 0 0 0,-1 1 0 0 0,0-1 0 0 0,0 0 0 0 0,0 1 0 0 0,1-1 0 0 0,-1 0 0 0 0,0 0 0 0 0,0 1 0 0 0,1-1 0 0 0,-1 0 0 0 0,0 0 0 0 0,1 0 0 0 0,-1 1 0 0 0,1-1 0 0 0,3-1-167 0 0,-2 1-106 0 0,-1-1 0 0 0,1 1 0 0 0,0-1 0 0 0,-1 1 1 0 0,1-1-1 0 0,0 0 0 0 0,-1 1 0 0 0,1-1 0 0 0,-1 0 0 0 0,1 0 0 0 0,-1 0 1 0 0,0 0-1 0 0,3-3 0 0 0,15-19-2563 0 0,-7 7 1313 0 0,4-2-14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2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 13823 0 0,'0'0'315'0'0,"0"0"45"0"0,0 0 21 0 0,0 0-49 0 0,0 0-81 0 0,-8 6 2464 0 0,1 2-2063 0 0,0 0 1 0 0,1 0-1 0 0,-1 1 1 0 0,2 0-1 0 0,-1 0 1 0 0,-4 13-1 0 0,-22 65 423 0 0,13-32 65 0 0,-29 85-532 0 0,35-92-608 0 0,11-34 0 0 0,-2 0 0 0 0,1-1 0 0 0,-2 0 0 0 0,-9 19 0 0 0,12-24 0 0 0,-1 0 0 0 0,0 1 0 0 0,0-3-64 0 0,2-5-273 0 0,1-1-138 0 0,0 0-33 0 0,0 0-72 0 0,0 0-285 0 0,0 0-126 0 0,0 0-29 0 0,10-2-1872 0 0,-8 1 2591 0 0,0 0 0 0 0,-1 0 0 0 0,1 0 0 0 0,0 0 0 0 0,-1 0 0 0 0,1 0 0 0 0,-1-1 0 0 0,1 1 0 0 0,-1 0 0 0 0,2-3 0 0 0,2-1-409 0 0,11-10-1337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3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1 13823 0 0,'0'0'315'0'0,"0"0"45"0"0,0 0 21 0 0,0 0-49 0 0,2-9 1028 0 0,-3 7 5531 0 0,-2 3-6822 0 0,-1 0 0 0 0,0 1 1 0 0,1-1-1 0 0,-1 1 0 0 0,1 0 0 0 0,-1 0 0 0 0,1 0 1 0 0,0 1-1 0 0,0-1 0 0 0,0 1 0 0 0,-3 2 1 0 0,-6 8 497 0 0,-12 17 0 0 0,12-15-427 0 0,11-13-140 0 0,0 0 0 0 0,-1 0 0 0 0,1-1 0 0 0,0 1 0 0 0,0 0 0 0 0,0 0 0 0 0,0 0 0 0 0,1 0 0 0 0,-1 0 0 0 0,0 1 0 0 0,1-1 0 0 0,0 0 0 0 0,-1 0 0 0 0,1 3 0 0 0,-3 18 0 0 0,3 2 0 0 0,-1-24 0 0 0,1 0 0 0 0,0-1 0 0 0,0 1 0 0 0,0 0 0 0 0,0-1 0 0 0,0 1 0 0 0,0 0 0 0 0,0-1 0 0 0,0 1 0 0 0,0 0 0 0 0,0-1 0 0 0,0 1 0 0 0,1-1 0 0 0,-1 1 0 0 0,0 0 0 0 0,0-1 0 0 0,1 1 0 0 0,-1-1 0 0 0,0 1 0 0 0,1-1 0 0 0,-1 1 0 0 0,0-1 0 0 0,1 1 0 0 0,-1-1 0 0 0,1 1 0 0 0,-1-1 0 0 0,1 1 0 0 0,-1-1 0 0 0,1 0 0 0 0,-1 1 0 0 0,2 0 0 0 0,0 0 0 0 0,3 2 0 0 0,0 1 0 0 0,1-1 0 0 0,9 4 0 0 0,-9-5 0 0 0,0 1 0 0 0,0 0 0 0 0,8 6 0 0 0,21 14 0 0 0,-27-19 0 0 0,-1 0 0 0 0,0 1 0 0 0,0 0 0 0 0,-1 0 0 0 0,11 10 0 0 0,-14-11 0 0 0,0-1 0 0 0,0 1 0 0 0,0 0 0 0 0,-1 0 0 0 0,0 0 0 0 0,0 0 0 0 0,0 0 0 0 0,2 7 0 0 0,-3-9 0 0 0,-1 1 0 0 0,1 0 0 0 0,-1-1 0 0 0,0 1 0 0 0,1 0 0 0 0,-1 0 0 0 0,-1-1 0 0 0,1 1 0 0 0,0 0 0 0 0,-1 0 0 0 0,1-1 0 0 0,-1 1 0 0 0,0 0 0 0 0,0-1 0 0 0,-1 4 0 0 0,0-2 0 0 0,0 0 0 0 0,0 1 0 0 0,0 0 0 0 0,-1-1 0 0 0,-3 6 0 0 0,6-10 0 0 0,-3 3 0 0 0,0 0 0 0 0,1 0 0 0 0,-1 0 0 0 0,-1 0 0 0 0,1-1 0 0 0,0 1 0 0 0,-1-1 0 0 0,1 0 0 0 0,-1 0 0 0 0,1 0 0 0 0,-1-1 0 0 0,0 1 0 0 0,0-1 0 0 0,-6 2 0 0 0,10-3 0 0 0,-9 2 228 0 0,0-1-1 0 0,0 0 1 0 0,0 0-1 0 0,0 0 1 0 0,0-1-1 0 0,0-1 1 0 0,0 1 0 0 0,-14-4-1 0 0,22 3-227 0 0,0 1 0 0 0,0-1 0 0 0,-1 1 0 0 0,1-1 0 0 0,0 1 0 0 0,0-1 0 0 0,0 0 0 0 0,1 0 0 0 0,-1 0 0 0 0,0 1 0 0 0,0-1 0 0 0,0 0 0 0 0,0 0 0 0 0,1 0 0 0 0,-1 0 0 0 0,1 0 0 0 0,-1-1 0 0 0,1 1 0 0 0,-1 0 0 0 0,1 0 0 0 0,-1 0 0 0 0,1 0 0 0 0,0-1 0 0 0,0 1 0 0 0,-1 0 0 0 0,1 0 0 0 0,0 0 0 0 0,0-1 0 0 0,0 1 0 0 0,1 0 0 0 0,-1 0 0 0 0,0 0 0 0 0,1-2 0 0 0,1-3 0 0 0,0 0 0 0 0,1 1 0 0 0,0-1 0 0 0,0 1 0 0 0,1-1 0 0 0,-1 1 0 0 0,1 0 0 0 0,0 1 0 0 0,8-7 0 0 0,6-6 0 0 0,24-15 0 0 0,-8 6 0 0 0,-21 15 0 0 0,0 0 0 0 0,-1-1 0 0 0,0-1 0 0 0,-1 0 0 0 0,-1 0 0 0 0,0-1 0 0 0,-1 0 0 0 0,0-1 0 0 0,7-17 0 0 0,-16 31-132 0 0,1-1 0 0 0,0 0 1 0 0,-1 1-1 0 0,1-1 0 0 0,-1 0 0 0 0,0 1 0 0 0,1-1 0 0 0,-1 0 1 0 0,0 0-1 0 0,0 1 0 0 0,0-1 0 0 0,0 0 0 0 0,0 0 0 0 0,-1 1 1 0 0,1-1-1 0 0,-1 0 0 0 0,1 1 0 0 0,-1-1 0 0 0,1 0 0 0 0,-1 1 0 0 0,0-1 1 0 0,0 1-1 0 0,0-1 0 0 0,-2-2 0 0 0,1 2-439 0 0,-1-1-1 0 0,0 1 1 0 0,0 0 0 0 0,0 0 0 0 0,0 1-1 0 0,0-1 1 0 0,-1 0 0 0 0,1 1-1 0 0,0 0 1 0 0,-1 0 0 0 0,-4-1-1 0 0,-6-1-6948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4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82 6447 0 0,'0'0'142'0'0,"0"0"22"0"0,0 0 13 0 0,0 0 123 0 0,0 0 468 0 0,0 0 205 0 0,0 0 41 0 0,0 0-61 0 0,0 0-288 0 0,0 0-121 0 0,0 0-28 0 0,0 0-4 0 0,0 0 0 0 0,-8 1 1024 0 0,8-1-1449 0 0,-1 0 1 0 0,1 0-1 0 0,-1 0 0 0 0,1 0 0 0 0,-1 0 0 0 0,1 0 1 0 0,-1 0-1 0 0,1-1 0 0 0,-1 1 0 0 0,1 0 0 0 0,-1 0 0 0 0,1 0 1 0 0,-1 0-1 0 0,1-1 0 0 0,-1 1 0 0 0,1 0 0 0 0,-1-1 1 0 0,1 1-1 0 0,0 0 0 0 0,-1-1 0 0 0,1 1 0 0 0,0 0 0 0 0,-1-1 1 0 0,1 1-1 0 0,0-1 0 0 0,-1 1 0 0 0,1 0 0 0 0,0-1 1 0 0,0 1-1 0 0,0-1 0 0 0,-1 1 0 0 0,1-1 0 0 0,0 1 0 0 0,0-1 1 0 0,0 1-1 0 0,0-1 0 0 0,0 1 0 0 0,0-1 0 0 0,0 1 1 0 0,0-2-1 0 0,1-28 1681 0 0,0 17-967 0 0,2-12 456 0 0,-2 20-1091 0 0,0 0 0 0 0,0 0 0 0 0,-1 0 0 0 0,0 0 0 0 0,0 0 0 0 0,0 1 0 0 0,0-1 0 0 0,-1 0 0 0 0,0 0 0 0 0,-2-8 0 0 0,-6-21 951 0 0,4 30-1117 0 0,3 7 0 0 0,1 5 0 0 0,1 120 0 0 0,-2-106 0 0 0,1-17 0 0 0,1-1 0 0 0,0 1 0 0 0,0 0 0 0 0,0-1 0 0 0,1 8 0 0 0,4 29 0 0 0,-4-31 0 0 0,-2 3 0 0 0,-1-10 0 0 0,1-2 0 0 0,-4 7 0 0 0,-2-1 0 0 0,45-53-4202 0 0,-29 36 2668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4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13823 0 0,'0'0'315'0'0,"0"0"45"0"0,0 0 21 0 0,0 0-49 0 0,0 0-81 0 0,0 0 481 0 0,0 0 237 0 0,0 0 45 0 0,0 0-61 0 0,0 0-288 0 0,0 0-121 0 0,0 0-28 0 0,0 0-4 0 0,0 0 0 0 0,4 8 512 0 0,-4-2-949 0 0,0 0-1 0 0,-1 0 0 0 0,1 0 1 0 0,-1-1-1 0 0,0 1 0 0 0,-1 0 1 0 0,-3 7-1 0 0,0 7-53 0 0,-11 42 662 0 0,-4 0-1 0 0,-52 117 1 0 0,53-141-674 0 0,5-12-45 0 0,-19 55-1 0 0,32-79-300 0 0,1-2-138 0 0,0 0-33 0 0,0 0 65 0 0,19-5 206 0 0,-16 3 30 0 0,1 1-1 0 0,-1-1 1 0 0,0 0-1 0 0,0 0 1 0 0,0 0-1 0 0,3-3 1 0 0,8-9-5859 0 0,-4 1-816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5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4 11975 0 0,'0'0'267'0'0,"0"0"42"0"0,2-8 417 0 0,-2 7-300 0 0,1 0 0 0 0,-1-1 0 0 0,0 1 1 0 0,0 0-1 0 0,0-1 0 0 0,0 1 0 0 0,0 0 1 0 0,0-1-1 0 0,0 1 0 0 0,0 0 0 0 0,-1-2 1 0 0,-6-3 5470 0 0,4 4-7283 0 0,1 2 1898 0 0,-15 1 1024 0 0,16 0-1510 0 0,-1-1 0 0 0,0 1-1 0 0,1-1 1 0 0,-1 1 0 0 0,0 0-1 0 0,1-1 1 0 0,-1 1 0 0 0,1 0-1 0 0,-1 0 1 0 0,1 0 0 0 0,0 0 0 0 0,-3 3-1 0 0,-16 19 198 0 0,8-8-164 0 0,-10 15-59 0 0,21-29 0 0 0,0 0 0 0 0,1 0 0 0 0,-1 0 0 0 0,1 0 0 0 0,-1 0 0 0 0,1 0 0 0 0,-1 0 0 0 0,1 0 0 0 0,0 0 0 0 0,0 0 0 0 0,0 0 0 0 0,-1 0 0 0 0,1 0 0 0 0,0 0 0 0 0,0 1 0 0 0,0-1 0 0 0,0 0 0 0 0,1 0 0 0 0,-1 0 0 0 0,0 0 0 0 0,0 0 0 0 0,1 0 0 0 0,-1 0 0 0 0,1 2 0 0 0,1 1 0 0 0,1 17 0 0 0,-3-18 0 0 0,1-1 0 0 0,0 1 0 0 0,1 0 0 0 0,-1-1 0 0 0,0 1 0 0 0,1-1 0 0 0,-1 0 0 0 0,1 1 0 0 0,0-1 0 0 0,0 0 0 0 0,0 0 0 0 0,0 0 0 0 0,0 0 0 0 0,0 0 0 0 0,0-1 0 0 0,1 1 0 0 0,-1-1 0 0 0,1 1 0 0 0,-1-1 0 0 0,4 1 0 0 0,4 2 0 0 0,1 0 0 0 0,-1-1 0 0 0,21 4 0 0 0,-10-3 0 0 0,0 1 0 0 0,31 11 0 0 0,-51-15 0 0 0,0-1 0 0 0,0 0 0 0 0,0 0 0 0 0,0 1 0 0 0,0-1 0 0 0,0 1 0 0 0,0-1 0 0 0,0 1 0 0 0,0-1 0 0 0,0 1 0 0 0,0-1 0 0 0,-1 1 0 0 0,1 0 0 0 0,0 0 0 0 0,0-1 0 0 0,0 1 0 0 0,-1 0 0 0 0,1 0 0 0 0,-1 0 0 0 0,2 1 0 0 0,-1 1 0 0 0,0-3 0 0 0,-1 1 0 0 0,0 0 0 0 0,1-1 0 0 0,-1 1 0 0 0,1-1 0 0 0,-1 1 0 0 0,0 0 0 0 0,1-1 0 0 0,-1 1 0 0 0,0 0 0 0 0,0-1 0 0 0,1 1 0 0 0,-1 0 0 0 0,0 0 0 0 0,0-1 0 0 0,0 1 0 0 0,0 0 0 0 0,0 0 0 0 0,0-1 0 0 0,0 2 0 0 0,-1 1 0 0 0,2 1 0 0 0,0-1 0 0 0,0 0 0 0 0,-1 0 0 0 0,1 0 0 0 0,-1 0 0 0 0,0 0 0 0 0,0 0 0 0 0,0 1 0 0 0,-1-1 0 0 0,1 0 0 0 0,-1 0 0 0 0,1 0 0 0 0,-1 0 0 0 0,0 0 0 0 0,0 0 0 0 0,-1 0 0 0 0,1 0 0 0 0,0-1 0 0 0,-4 6 0 0 0,2-3 40 0 0,-1-1-1 0 0,1 1 1 0 0,-1-1-1 0 0,0 0 0 0 0,0 0 1 0 0,0 0-1 0 0,-1-1 1 0 0,1 1-1 0 0,-1-1 1 0 0,0 0-1 0 0,0-1 1 0 0,0 1-1 0 0,0-1 1 0 0,-8 3-1 0 0,6-3 46 0 0,-1 0 0 0 0,0 0-1 0 0,0-1 1 0 0,1 0 0 0 0,-1-1 0 0 0,0 1 0 0 0,0-1-1 0 0,0-1 1 0 0,-12-1 0 0 0,-3-11 523 0 0,10 8-608 0 0,13 5 0 0 0,-1 0 0 0 0,1 0 0 0 0,0 0 0 0 0,0 0 0 0 0,-1 0 0 0 0,1 0 0 0 0,0-1 0 0 0,0 1 0 0 0,-1 0 0 0 0,1 0 0 0 0,0 0 0 0 0,0 0 0 0 0,0 0 0 0 0,-1 0 0 0 0,1-1 0 0 0,0 1 0 0 0,0 0 0 0 0,0 0 0 0 0,-1 0 0 0 0,1-1 0 0 0,0 1 0 0 0,0 0 0 0 0,0 0 0 0 0,0 0 0 0 0,0-1 0 0 0,-1 1 0 0 0,1 0 0 0 0,0 0 0 0 0,0-1 0 0 0,0 1 0 0 0,0 0 0 0 0,0 0 0 0 0,0-1 0 0 0,0 1 0 0 0,0 0 0 0 0,0 0 0 0 0,0-1 0 0 0,0 1 0 0 0,0 0 0 0 0,0 0 0 0 0,0-1 0 0 0,0 1 0 0 0,0 0 0 0 0,0 0 0 0 0,1-1 0 0 0,-1 1 0 0 0,0 0 0 0 0,0 0 0 0 0,0 0 0 0 0,0-1 0 0 0,0 1 0 0 0,1 0 0 0 0,-1 0 0 0 0,0 0 0 0 0,0-1 0 0 0,0 1 0 0 0,0 0 0 0 0,1 0 0 0 0,-1 0 0 0 0,0 0 0 0 0,0 0 0 0 0,1-1 0 0 0,12-16 0 0 0,-9 10 0 0 0,0 1 0 0 0,1 0 0 0 0,7-7 0 0 0,10-7 0 0 0,-1-1 0 0 0,0-1 0 0 0,30-45 0 0 0,-41 53-10 0 0,-2 3-48 0 0,-1-1 0 0 0,0 0 0 0 0,8-18 0 0 0,-14 27 34 0 0,0 1-1 0 0,0-1 1 0 0,0 1-1 0 0,-1-1 1 0 0,1 0-1 0 0,-1 1 1 0 0,1-1-1 0 0,-1 0 1 0 0,0 1-1 0 0,0-1 1 0 0,0 0 0 0 0,0 1-1 0 0,-1-1 1 0 0,1 0-1 0 0,-1 1 1 0 0,0-1-1 0 0,1 1 1 0 0,-1-1-1 0 0,0 1 1 0 0,0-1-1 0 0,-1 1 1 0 0,1-1-1 0 0,-3-3 1 0 0,-9-2-2424 0 0,3 5-4011 0 0,1 1-1253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6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84 6447 0 0,'0'0'298'0'0,"0"0"-10"0"0,0 0-50 0 0,0 0 493 0 0,0 0 238 0 0,0 0 45 0 0,0 0-61 0 0,0 0-288 0 0,0 0-121 0 0,0 0-28 0 0,0 0-4 0 0,0 0 0 0 0,-2-7 2048 0 0,0-12-568 0 0,2 12-1442 0 0,-1 0 1 0 0,1 0 0 0 0,-2 1 0 0 0,1-1-1 0 0,-3-7 1 0 0,3 12-180 0 0,1 2 117 0 0,0 0 21 0 0,0-1-66 0 0,0-5-222 0 0,0 5 166 0 0,0 1 101 0 0,0 0 21 0 0,0 0-66 0 0,-14 50-278 0 0,2 82-165 0 0,8-76 0 0 0,4-57-62 0 0,0-3-472 0 0,0 1 1 0 0,0-1-1 0 0,1 0 0 0 0,-1 0 1 0 0,1 1-1 0 0,0-1 1 0 0,0 1-1 0 0,0-1 0 0 0,0 0 1 0 0,3-3-1 0 0,16-25-3878 0 0,-18 29 2876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7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4 13823 0 0,'0'0'315'0'0,"0"0"45"0"0,0 0 21 0 0,0 0-49 0 0,0 0-81 0 0,0 0 481 0 0,-3-4 826 0 0,1 4 4037 0 0,-5 12-5365 0 0,0-1 1 0 0,2 1-1 0 0,-1 0 0 0 0,1 0 0 0 0,1 0 1 0 0,-4 18-1 0 0,-12 30 378 0 0,-19 30-608 0 0,-37 102 0 0 0,69-174 12 0 0,4-11-27 0 0,1 0 0 0 0,-1-1 0 0 0,2 1-1 0 0,-2 9 1 0 0,2-14-322 0 0,1-2-138 0 0,0 0-33 0 0,0 0 65 0 0,1-1 294 0 0,20-16-1581 0 0,-9 4-6292 0 0,-6 4 2030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8 13823 0 0,'0'0'315'0'0,"0"0"45"0"0,0 0 21 0 0,0 0-49 0 0,0 0-81 0 0,0 0 481 0 0,0 0 237 0 0,0 0 45 0 0,0 0-61 0 0,0 0-288 0 0,-3-7 395 0 0,2 7-977 0 0,1 0 0 0 0,-1-1 0 0 0,0 1 0 0 0,0 0 0 0 0,0 0 0 0 0,0 0 0 0 0,0 0 1 0 0,0 0-1 0 0,0 0 0 0 0,0 0 0 0 0,0 0 0 0 0,0 1 0 0 0,1-1 0 0 0,-1 0 0 0 0,0 0 0 0 0,0 1 0 0 0,0-1 0 0 0,0 1 0 0 0,0-1 0 0 0,1 0 0 0 0,-1 1 0 0 0,0 0 0 0 0,0 0 0 0 0,-20 14 549 0 0,20-14-610 0 0,-6 5 137 0 0,0 0 0 0 0,1 0-1 0 0,0 1 1 0 0,0-1 0 0 0,1 1 0 0 0,-1 1 0 0 0,2-1 0 0 0,-1 1 0 0 0,1 0 0 0 0,0 0-1 0 0,1 0 1 0 0,-4 12 0 0 0,5-12-164 0 0,-1 0-74 0 0,1 0-1 0 0,1 0 1 0 0,-1 0 0 0 0,1 10 0 0 0,1-16-42 0 0,1 0 0 0 0,0 1-1 0 0,0-1 1 0 0,0 0 0 0 0,0 0 0 0 0,0 0 0 0 0,0 0 0 0 0,1 0 0 0 0,-1 0 0 0 0,1-1-1 0 0,-1 1 1 0 0,3 2 0 0 0,-3-3 120 0 0,0 0 1 0 0,0 0-1 0 0,0 1 0 0 0,1-1 0 0 0,-1-1 1 0 0,0 1-1 0 0,0 0 0 0 0,0 0 0 0 0,1 0 1 0 0,-1 0-1 0 0,0-1 0 0 0,1 1 0 0 0,-1-1 1 0 0,1 1-1 0 0,-1-1 0 0 0,1 0 0 0 0,-1 1 1 0 0,1-1-1 0 0,1 0 0 0 0,3 1 0 0 0,13 2 1 0 0,0-1 0 0 0,23 0 0 0 0,-11 0 0 0 0,-14-4 0 0 0,-14 2 0 0 0,-1-1 0 0 0,1 1 0 0 0,-1 0 0 0 0,1 0 0 0 0,0 0 0 0 0,-1 0 0 0 0,1 0 0 0 0,-1 0 0 0 0,1 1 0 0 0,-1-1 0 0 0,1 1 0 0 0,-1 0 0 0 0,1 0 0 0 0,-1 0 0 0 0,1 0 0 0 0,-1 0 0 0 0,0 0 0 0 0,3 2 0 0 0,-3-1 0 0 0,1 0 0 0 0,0 0 0 0 0,-1 0 0 0 0,0 0 0 0 0,1 1 0 0 0,2 3 0 0 0,-4-5 1 0 0,0 0 0 0 0,-1 0 0 0 0,1 0-1 0 0,-1 0 1 0 0,1 0 0 0 0,0 0 0 0 0,-1 1 0 0 0,0-1-1 0 0,1 0 1 0 0,-1 0 0 0 0,0 0 0 0 0,0 0 0 0 0,1 1-1 0 0,-1-1 1 0 0,0 0 0 0 0,0 0 0 0 0,0 0 0 0 0,0 0-1 0 0,-1 1 1 0 0,1-1 0 0 0,0 0 0 0 0,-1 2-1 0 0,0 0 46 0 0,-1 4 147 0 0,-1 0 0 0 0,1 0 0 0 0,-2 0-1 0 0,1 0 1 0 0,-1-1 0 0 0,0 0 0 0 0,0 1 0 0 0,-1-1-1 0 0,-9 10 1 0 0,8-9-193 0 0,-1-1 0 0 0,1 1 0 0 0,-2-1 0 0 0,1-1 0 0 0,-1 1 0 0 0,1-1 0 0 0,-1 0 0 0 0,-1-1 0 0 0,1 0 0 0 0,-1 0 0 0 0,0-1 0 0 0,1 0 0 0 0,-1 0 0 0 0,-1-1 0 0 0,-10 1 0 0 0,19-3 0 0 0,0 0 0 0 0,-1 0 0 0 0,1 0 0 0 0,0-1 0 0 0,0 1 0 0 0,-1 0 0 0 0,1-1 0 0 0,0 1 0 0 0,0-1 0 0 0,-1 1 0 0 0,1-1 0 0 0,0 1 0 0 0,0-1 0 0 0,0 0 0 0 0,0 0 0 0 0,0 1 0 0 0,0-1 0 0 0,0 0 0 0 0,0 0 0 0 0,0 0 0 0 0,0 0 0 0 0,0 0 0 0 0,1 0 0 0 0,-1-1 0 0 0,0 1 0 0 0,1 0 0 0 0,-1-2 0 0 0,0 0 55 0 0,0-1-1 0 0,1 1 1 0 0,0-1-1 0 0,0 0 1 0 0,0 1-1 0 0,0-1 1 0 0,0 0 0 0 0,1 1-1 0 0,0-1 1 0 0,-1 1-1 0 0,1-1 1 0 0,1 1-1 0 0,-1-1 1 0 0,0 1 0 0 0,3-4-1 0 0,4-7 319 0 0,0 1 0 0 0,12-15 0 0 0,-13 18-317 0 0,29-34-56 0 0,-20 25 0 0 0,18-25 0 0 0,-30 38 0 0 0,-1 0 0 0 0,0 0 0 0 0,0 0 0 0 0,0 0 0 0 0,0-1 0 0 0,-1 1 0 0 0,0-1 0 0 0,-1 0 0 0 0,2-8 0 0 0,-3 14-31 0 0,0-1 1 0 0,0 0-1 0 0,0 0 0 0 0,0 1 1 0 0,0-1-1 0 0,-1 0 1 0 0,1 0-1 0 0,-1 1 0 0 0,1-1 1 0 0,-1 0-1 0 0,1 1 0 0 0,-1-1 1 0 0,0 1-1 0 0,0-1 0 0 0,0 1 1 0 0,0-1-1 0 0,0 1 0 0 0,0-1 1 0 0,0 1-1 0 0,0 0 0 0 0,-1 0 1 0 0,1 0-1 0 0,-1-1 0 0 0,-1 0 1 0 0,0 0-291 0 0,-1 1 0 0 0,1-1 1 0 0,-1 1-1 0 0,1-1 0 0 0,-1 1 0 0 0,1 0 0 0 0,-1 1 1 0 0,0-1-1 0 0,0 1 0 0 0,-5-1 0 0 0,-4 1-8208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4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95 11975 0 0,'0'0'267'0'0,"0"0"42"0"0,0 0 17 0 0,0 0-28 0 0,-2-16-186 0 0,3 12 427 0 0,-1 0 0 0 0,0-1 0 0 0,1 1 0 0 0,0 0 0 0 0,0-1 0 0 0,1 1-1 0 0,-1 0 1 0 0,4-6 0 0 0,1-5 1547 0 0,5-18 56 0 0,9-28 444 0 0,-9 27-1817 0 0,-7 23-390 0 0,-1-1 0 0 0,0 1 0 0 0,-1 0 0 0 0,3-23 0 0 0,-5 26-379 0 0,0 8 0 0 0,0 0 0 0 0,0 0 0 0 0,0-1 0 0 0,0 1 0 0 0,0 0 0 0 0,0 0 0 0 0,-1 0 0 0 0,1-1 0 0 0,0 1 0 0 0,0 0 0 0 0,0 0 0 0 0,0 0 0 0 0,0 0 0 0 0,0-1 0 0 0,0 1 0 0 0,0 0 0 0 0,0 0 0 0 0,0 0 0 0 0,0 0 0 0 0,-1 0 0 0 0,1-1 0 0 0,0 1 0 0 0,0 0 0 0 0,0 0 0 0 0,0 0 0 0 0,0 0 0 0 0,-1 0 0 0 0,1 0 0 0 0,0 0 0 0 0,0 0 0 0 0,0-1 0 0 0,0 1 0 0 0,-1 0 0 0 0,1 0 0 0 0,0 0 0 0 0,0 0 0 0 0,0 0 0 0 0,-1 0 0 0 0,1 0 0 0 0,0 0 0 0 0,0 0 0 0 0,0 0 0 0 0,0 0 0 0 0,-1 0 0 0 0,1 0 0 0 0,0 0 0 0 0,0 0 0 0 0,0 1 0 0 0,-1-1 0 0 0,1 0 0 0 0,0 0 0 0 0,-9 4 0 0 0,9-3 0 0 0,-2 0 0 0 0,1 1 0 0 0,-1 0 0 0 0,0-1 0 0 0,1 1 0 0 0,0 0 0 0 0,-1 0 0 0 0,1 0 0 0 0,0 0 0 0 0,0 0 0 0 0,0 1 0 0 0,0-1 0 0 0,0 0 0 0 0,1 0 0 0 0,-1 4 0 0 0,-6 13 0 0 0,1-4 0 0 0,0 1 0 0 0,1 1 0 0 0,1-1 0 0 0,-3 21 0 0 0,-3 8 0 0 0,-1 3 0 0 0,-26 64 0 0 0,17-70 0 0 0,16-35-64 0 0,3-6-273 0 0,1-1-138 0 0,1-3-156 0 0,0 0 0 0 0,0 0 0 0 0,0 0-1 0 0,0 0 1 0 0,0 0 0 0 0,3-5 0 0 0,1 0-1732 0 0,-2 1 316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8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7 6447 0 0,'0'0'298'0'0,"0"0"-10"0"0,0 0-50 0 0,6-11 1769 0 0,-4 7 4414 0 0,-2 1-6083 0 0,0-8 1131 0 0,-3-1 4599 0 0,8-2-4417 0 0,-5 13-1325 0 0,4 37-310 0 0,-5-19-16 0 0,-1-1 0 0 0,-1 1 0 0 0,-1-1 0 0 0,-7 23 0 0 0,-4 16 0 0 0,7-15 0 0 0,8-40 0 0 0,0 0 0 0 0,0 0 0 0 0,0 1 0 0 0,0-1 0 0 0,0 0 0 0 0,0 0 0 0 0,0 0 0 0 0,0 1 0 0 0,0-1 0 0 0,0 0 0 0 0,0 0 0 0 0,0 1 0 0 0,0-1 0 0 0,0 0 0 0 0,0 0 0 0 0,0 0 0 0 0,0 1 0 0 0,0-1 0 0 0,0 0 0 0 0,0 0 0 0 0,0 0 0 0 0,0 0 0 0 0,0 1 0 0 0,1-1 0 0 0,-1 0 0 0 0,0 0 0 0 0,0 0 0 0 0,0 0 0 0 0,0 0 0 0 0,0 1 0 0 0,1-1 0 0 0,-1 0 0 0 0,0 0 0 0 0,0 0 0 0 0,0 0 0 0 0,1 0 0 0 0,-1 0 0 0 0,0 0 0 0 0,0 0 0 0 0,0 0 0 0 0,1 0 0 0 0,-1 1 0 0 0,0-1 0 0 0,0 0 0 0 0,0 0 0 0 0,1 0 0 0 0,-1 0 0 0 0,0 0 0 0 0,0-1 0 0 0,0 1 0 0 0,1 0 0 0 0,-1 0 0 0 0,0 0 0 0 0,0 0 0 0 0,11-4 0 0 0,-11 4 0 0 0,4-3-489 0 0,0 0-1 0 0,0 0 1 0 0,0 0-1 0 0,0-1 1 0 0,-1 1-1 0 0,0-1 1 0 0,0 0-1 0 0,0 0 0 0 0,0 0 1 0 0,0 0-1 0 0,-1 0 1 0 0,0-1-1 0 0,2-4 1 0 0,8-12-2908 0 0,-6 11-3241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39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 13823 0 0,'0'0'315'0'0,"0"0"45"0"0,0 0 21 0 0,0 0-49 0 0,0 0-81 0 0,0 0 481 0 0,0 0 237 0 0,0 0 45 0 0,-1 1-61 0 0,-1-1-855 0 0,-2 3 167 0 0,0-1 0 0 0,0 1 1 0 0,0-1-1 0 0,0 1 0 0 0,1 0 0 0 0,-1 1 0 0 0,1-1 0 0 0,0 1 0 0 0,-6 7 0 0 0,-14 29 294 0 0,-29 72 1 0 0,-7 48 1149 0 0,1-3-849 0 0,26-69-924 0 0,36-95-783 0 0,-1 1 0 0 0,1-1 0 0 0,0 1 0 0 0,1 0 0 0 0,6-6 1 0 0,6-9-1666 0 0,-3 3 465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40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0 11975 0 0,'0'0'547'0'0,"0"0"-11"0"0,-1-2-120 0 0,-8-5 6964 0 0,6 7-7155 0 0,0 0 1 0 0,-1 0-1 0 0,1 1 1 0 0,0 0-1 0 0,0-1 1 0 0,0 1 0 0 0,0 0-1 0 0,0 1 1 0 0,0-1-1 0 0,1 0 1 0 0,-5 3-1 0 0,-26 24 718 0 0,19-16 105 0 0,11-8-1047 0 0,1 0 0 0 0,-1 0 0 0 0,1 0 0 0 0,0 0 0 0 0,0 0 0 0 0,0 0 0 0 0,0 1 0 0 0,1-1 0 0 0,-1 1 0 0 0,1-1 0 0 0,0 1 0 0 0,1 0 0 0 0,-1-1 0 0 0,1 1 0 0 0,0 7 0 0 0,-2-3-1 0 0,2-7 0 0 0,-1-1 0 0 0,1 1 0 0 0,0-1 0 0 0,-1 1 0 0 0,1-1 0 0 0,0 1 0 0 0,0-1 0 0 0,0 1 0 0 0,0-1 0 0 0,0 1 0 0 0,0-1 0 0 0,1 1 0 0 0,-1-1 0 0 0,0 1 0 0 0,1-1 0 0 0,-1 1 0 0 0,1-1 0 0 0,1 2 0 0 0,-1 0-16 0 0,1 0-1 0 0,-1 0 1 0 0,1 0-1 0 0,0 0 1 0 0,0-1-1 0 0,0 1 1 0 0,0-1-1 0 0,0 1 1 0 0,0-1-1 0 0,1 0 1 0 0,-1 0-1 0 0,1 0 1 0 0,0 0-1 0 0,0-1 1 0 0,0 1-1 0 0,-1-1 1 0 0,6 3-1 0 0,4-1-135 0 0,0 0-1 0 0,-1-1 1 0 0,20 2-1 0 0,-19-3 34 0 0,-1 1 0 0 0,1 0-1 0 0,11 4 1 0 0,-20-5 179 0 0,-1-1-1 0 0,0 1 1 0 0,0 0-1 0 0,0 0 1 0 0,0 0-1 0 0,0 0 0 0 0,0 1 1 0 0,0-1-1 0 0,0 1 1 0 0,0-1-1 0 0,-1 1 1 0 0,1-1-1 0 0,0 1 1 0 0,-1 0-1 0 0,0 0 1 0 0,1 0-1 0 0,-1 0 1 0 0,0 0-1 0 0,0 0 1 0 0,0 0-1 0 0,0 0 1 0 0,1 3-1 0 0,-2-1-58 0 0,1-1 0 0 0,0 0 0 0 0,-1 0 0 0 0,1 0-1 0 0,-1 1 1 0 0,0-1 0 0 0,0 0 0 0 0,0 0 0 0 0,0 1 0 0 0,-1-1 0 0 0,1 0 0 0 0,-1 0-1 0 0,0 1 1 0 0,0-1 0 0 0,0 0 0 0 0,-1 0 0 0 0,1 0 0 0 0,-1 0 0 0 0,1-1-1 0 0,-1 1 1 0 0,0 0 0 0 0,-4 4 0 0 0,1-2-1 0 0,0 1-1 0 0,0-2 1 0 0,0 1 0 0 0,-1 0-1 0 0,1-1 1 0 0,-1 0-1 0 0,0-1 1 0 0,0 1 0 0 0,-11 4-1 0 0,10-6 145 0 0,1 0 1 0 0,-1-1-1 0 0,0 1 0 0 0,0-1 0 0 0,-12 0 0 0 0,16-1-87 0 0,0 0-1 0 0,0 0 1 0 0,1 0 0 0 0,-1-1-1 0 0,0 1 1 0 0,1-1-1 0 0,-1 0 1 0 0,0 1-1 0 0,1-1 1 0 0,-1 0-1 0 0,1-1 1 0 0,-1 1-1 0 0,1 0 1 0 0,0-1-1 0 0,0 1 1 0 0,-1-1-1 0 0,-2-3 1 0 0,4 4-52 0 0,0-1 0 0 0,0 0 1 0 0,0 0-1 0 0,0 0 0 0 0,0 0 1 0 0,0 0-1 0 0,1 0 0 0 0,-1 0 0 0 0,1 0 1 0 0,-1 0-1 0 0,1 0 0 0 0,0 0 1 0 0,-1 0-1 0 0,1 0 0 0 0,0 0 0 0 0,1 0 1 0 0,-1 0-1 0 0,0 0 0 0 0,1 0 1 0 0,-1 0-1 0 0,1 0 0 0 0,-1 0 1 0 0,1 0-1 0 0,0 0 0 0 0,0 0 0 0 0,0 0 1 0 0,0 0-1 0 0,2-3 0 0 0,5-5-2 0 0,-1 0 1 0 0,1 1-1 0 0,16-15 0 0 0,-16 16-4 0 0,11-10 1 0 0,-1-2 0 0 0,0 0 0 0 0,-2 0 0 0 0,0-2 0 0 0,-2 0 0 0 0,18-35 0 0 0,-26 44-442 0 0,7-14-2555 0 0,-13 25 2736 0 0,1 1 0 0 0,-1 0-1 0 0,0 0 1 0 0,0-1-1 0 0,1 1 1 0 0,-1 0 0 0 0,0-1-1 0 0,0 1 1 0 0,0 0-1 0 0,-1-1 1 0 0,1 1 0 0 0,0 0-1 0 0,0 0 1 0 0,-1-1-1 0 0,1 1 1 0 0,-1 0 0 0 0,1 0-1 0 0,-1 0 1 0 0,0-2 0 0 0,-5-4-7897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41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1 8287 0 0,'0'0'382'0'0,"0"0"-8"0"0,0 0-102 0 0,0 0 463 0 0,12-16 3926 0 0,-6 8-1898 0 0,6-8 3110 0 0,-10 20-5806 0 0,-1 1-1 0 0,1-1 0 0 0,-1 0 1 0 0,0 1-1 0 0,0 0 0 0 0,-1-1 1 0 0,1 1-1 0 0,-1 0 0 0 0,0-1 1 0 0,-1 1-1 0 0,1 0 1 0 0,-1-1-1 0 0,-1 7 0 0 0,-3 8 508 0 0,-14 34 0 0 0,10-28-431 0 0,-1 4-207 0 0,10-28-273 0 0,0-1-138 0 0,0 0-33 0 0,0 0 65 0 0,10-16 278 0 0,21-33-4092 0 0,-23 35 2722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41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3823 0 0,'0'0'315'0'0,"0"0"45"0"0,0 0 21 0 0,0 0-49 0 0,0 0-81 0 0,0 0 481 0 0,0 0 237 0 0,-2 8 998 0 0,-26 42 270 0 0,-38 144 102 0 0,41-118-1086 0 0,-37 95-645 0 0,61-167-606 0 0,-3 12 5 0 0,0 12-80 0 0,3-27-264 0 0,1-1-138 0 0,0 0-33 0 0,0 0 65 0 0,0 0 222 0 0,0 0-166 0 0,0 0-101 0 0,0 0-21 0 0,0 0-71 0 0,2-1 284 0 0,0 0 0 0 0,0-1 0 0 0,-1 1 1 0 0,1 0-1 0 0,-1-1 0 0 0,1 1 0 0 0,1-4 0 0 0,0 2-213 0 0,9-11-2764 0 0,20-27 1 0 0,-27 35 2904 0 0,14-18-1679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4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4 11975 0 0,'0'0'547'0'0,"0"0"-11"0"0,0 0-203 0 0,0 0 419 0 0,0 0 220 0 0,0 0 42 0 0,0 0 8 0 0,0 0 2 0 0,-5 7 1024 0 0,-67 87 1248 0 0,68-87-3139 0 0,0 0-1 0 0,0 0 0 0 0,1 0 1 0 0,0 0-1 0 0,-4 13 1 0 0,6-16-195 0 0,0 1 1 0 0,0-1 0 0 0,0 0-1 0 0,1 1 1 0 0,-1-1 0 0 0,1 1-1 0 0,1-1 1 0 0,-1 1 0 0 0,0-1-1 0 0,1 1 1 0 0,1 4 0 0 0,-1-7 56 0 0,0 0 0 0 0,0 0 0 0 0,0-1 0 0 0,0 1 0 0 0,0 0 0 0 0,1 0 1 0 0,-1-1-1 0 0,1 1 0 0 0,-1-1 0 0 0,1 1 0 0 0,-1-1 0 0 0,1 0 0 0 0,0 1 0 0 0,-1-1 0 0 0,1 0 0 0 0,0 0 1 0 0,0 0-1 0 0,3 0 0 0 0,3 2-235 0 0,-1-1 0 0 0,1 0 1 0 0,9 1-1 0 0,-15-3 281 0 0,18 2-65 0 0,17 4 0 0 0,-5 1 0 0 0,9 2 0 0 0,-36-7 5 0 0,-5-2-5 0 0,0 0 0 0 0,1 0-1 0 0,-1 0 1 0 0,1 0-1 0 0,-1 0 1 0 0,1 0 0 0 0,-1 0-1 0 0,1 1 1 0 0,-1-1-1 0 0,0 0 1 0 0,1 0 0 0 0,-1 1-1 0 0,1-1 1 0 0,-1 0 0 0 0,0 0-1 0 0,1 1 1 0 0,-1-1-1 0 0,0 0 1 0 0,1 1 0 0 0,-1-1-1 0 0,0 1 1 0 0,1-1-1 0 0,5 11 69 0 0,-3-8 53 0 0,-1 0-1 0 0,0 1 1 0 0,0 0-1 0 0,0-1 1 0 0,0 1-1 0 0,-1 0 1 0 0,1 0-1 0 0,-1 0 1 0 0,0 0-1 0 0,0 0 1 0 0,-1 0-1 0 0,1 0 1 0 0,-1 0-1 0 0,0 0 1 0 0,0 7-1 0 0,0-9-120 0 0,0 0 0 0 0,-1-1 0 0 0,1 1 0 0 0,0-1 0 0 0,0 1 0 0 0,-1 0 0 0 0,1-1 0 0 0,-1 1 0 0 0,0-1 0 0 0,1 1 0 0 0,-1-1 0 0 0,0 1 0 0 0,0-1 0 0 0,0 0 0 0 0,0 1 0 0 0,0-1 0 0 0,0 0 0 0 0,-2 2 0 0 0,-1 0 0 0 0,-2 3 203 0 0,0 0 1 0 0,-1-1-1 0 0,0 0 0 0 0,1 0 0 0 0,-2-1 0 0 0,1 0 0 0 0,-1 0 1 0 0,1 0-1 0 0,-12 2 0 0 0,10-5-201 0 0,0 0 0 0 0,-1-1 0 0 0,1 0 0 0 0,-1-1 1 0 0,1 0-1 0 0,0 0 0 0 0,-16-5 0 0 0,10 3-3 0 0,14 3 1 0 0,0-1 0 0 0,-1 1 0 0 0,1 0 0 0 0,-1-1 0 0 0,1 1 0 0 0,-1-1 0 0 0,1 1 0 0 0,0-1 0 0 0,-1 0 0 0 0,1 0 0 0 0,0 1 0 0 0,0-1 0 0 0,-1 0 0 0 0,1 0 0 0 0,0 0 0 0 0,0 0 0 0 0,0-1 0 0 0,-1-1 0 0 0,1 1 0 0 0,1 1 0 0 0,-1 0 0 0 0,1-1 0 0 0,0 1 0 0 0,-1-1 0 0 0,1 1 0 0 0,0 0 0 0 0,0-1 0 0 0,0 1 0 0 0,0-1 0 0 0,1 1 0 0 0,-1-1 0 0 0,0 1 0 0 0,0 0 0 0 0,1-1 0 0 0,0-1 0 0 0,3-5 0 0 0,0 1 0 0 0,0-1 0 0 0,1 1 0 0 0,0-1 0 0 0,6-6 0 0 0,-9 12 0 0 0,76-85 0 0 0,6-8 0 0 0,-74 81 0 0 0,0 0 0 0 0,0-1 0 0 0,-2 0 0 0 0,1 0 0 0 0,6-20 0 0 0,-14 32-114 0 0,0-1 0 0 0,0 0 0 0 0,0 1-1 0 0,-1-1 1 0 0,1 0 0 0 0,-1 0 0 0 0,0 0 0 0 0,0 1 0 0 0,-1-7-1 0 0,1 9 60 0 0,0 0 0 0 0,-1-1 0 0 0,1 1 0 0 0,0 0 0 0 0,-1-1 0 0 0,1 1 0 0 0,-1 0 0 0 0,1 0 0 0 0,-1-1 0 0 0,0 1 0 0 0,0 0 0 0 0,1 0 0 0 0,-1 0 0 0 0,0 0 0 0 0,0 0 0 0 0,0 0 0 0 0,0 0-1 0 0,0 0 1 0 0,-1 0 0 0 0,1 1 0 0 0,0-1 0 0 0,0 0 0 0 0,0 1 0 0 0,-1-1 0 0 0,1 1 0 0 0,0-1 0 0 0,-1 1 0 0 0,1 0 0 0 0,-2-1 0 0 0,-11 1-968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42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8 10135 0 0,'0'0'231'0'0,"1"-2"29"0"0,19-23 305 0 0,-9 6 2323 0 0,-10 17-1864 0 0,-1 2 0 0 0,0 0 0 0 0,0 0 0 0 0,0 0-69 0 0,0 0-290 0 0,0 0-121 0 0,0 0-28 0 0,-1 2-4 0 0,-7 11 116 0 0,1 0 1 0 0,0 0-1 0 0,-8 25 0 0 0,10-24-69 0 0,-33 86 569 0 0,22-55-1128 0 0,12-32 0 0 0,3-3 0 0 0,1-1-64 0 0,0-6-273 0 0,10-13-499 0 0,-9 9 689 0 0,8-7-826 0 0,-1 0 0 0 0,0-1 0 0 0,0 0 0 0 0,6-10 0 0 0,-2 1-562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43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5 1 15663 0 0,'0'0'356'0'0,"0"0"50"0"0,0 0 20 0 0,-1 0-42 0 0,0 0-275 0 0,0-1-1 0 0,0 1 0 0 0,-1 0 1 0 0,1 0-1 0 0,0 0 1 0 0,0 0-1 0 0,0 0 0 0 0,0 0 1 0 0,0 1-1 0 0,0-1 1 0 0,0 0-1 0 0,0 0 1 0 0,0 1-1 0 0,0-1 0 0 0,0 1 1 0 0,0-1-1 0 0,0 1 1 0 0,0-1-1 0 0,0 1 0 0 0,0 0 1 0 0,0-1-1 0 0,0 1 1 0 0,0 0-1 0 0,0 1 0 0 0,-2 1 172 0 0,-7 5 389 0 0,1 1 1 0 0,0 0 0 0 0,1 0 0 0 0,-12 18-1 0 0,-22 45 695 0 0,1-3-751 0 0,-84 132 844 0 0,74-110-963 0 0,18-31-380 0 0,24-43-114 0 0,1 1 0 0 0,-6 20 0 0 0,6-17 0 0 0,6-17 11 0 0,-3 17-86 0 0,4-19-262 0 0,1-2-138 0 0,0 0-33 0 0,0 0 65 0 0,2-1 294 0 0,4-4-82 0 0,-1 1-1 0 0,1-1 1 0 0,-1 0-1 0 0,0 0 1 0 0,0 0-1 0 0,-1-1 1 0 0,4-6-1 0 0,1 1-1315 0 0,-1 1 0 0 0,16-14 0 0 0,-9 8-328 0 0,-12 14 339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43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1 13823 0 0,'0'0'315'0'0,"0"0"45"0"0,2-1 21 0 0,1 0-257 0 0,7-15 347 0 0,-9 14 249 0 0,-1 2 249 0 0,0 0 45 0 0,0 0-61 0 0,0 0-288 0 0,0 0-121 0 0,0 0-28 0 0,0 0-4 0 0,0 0 0 0 0,0 0 0 0 0,0 0 0 0 0,-3 2-235 0 0,1 0 0 0 0,-1 0 0 0 0,0 0 0 0 0,0 0 0 0 0,1 1-1 0 0,0-1 1 0 0,-1 1 0 0 0,-1 3 0 0 0,-5 5-186 0 0,5-6-82 0 0,-1 1 0 0 0,1 0 0 0 0,0 0 0 0 0,1 0 0 0 0,-1 0 0 0 0,1 1 0 0 0,1-1 0 0 0,-4 13 0 0 0,3-7-9 0 0,3 1 0 0 0,4 0 0 0 0,-3-9 0 0 0,0-2 0 0 0,-1-1 0 0 0,1 0 0 0 0,-1 1 0 0 0,1-1 0 0 0,-1 0 0 0 0,1 0 0 0 0,0 1 0 0 0,0-1 0 0 0,0 0 0 0 0,0 0 0 0 0,0 0 0 0 0,0 0 0 0 0,1 1 0 0 0,35 33 0 0 0,-36-32 0 0 0,1-1 0 0 0,0 0 0 0 0,0 0 0 0 0,1 0 0 0 0,-1 0 0 0 0,0 0 0 0 0,1-1 0 0 0,4 4 0 0 0,3 2 0 0 0,-7-3 0 0 0,-2-3 0 0 0,0 1 0 0 0,0-1 0 0 0,0 0 0 0 0,0 1 0 0 0,0-1 0 0 0,0 0 0 0 0,0 0 0 0 0,0 0 0 0 0,1 1 0 0 0,-1-1 0 0 0,2 0 0 0 0,30 25 0 0 0,-23-18 0 0 0,0 1 0 0 0,-2 2 0 0 0,0-1 0 0 0,-2 2 0 0 0,-3 1 0 0 0,-3 4 0 0 0,-3-12 0 0 0,1-2 0 0 0,-18 44 1440 0 0,20-46-1412 0 0,0-1-1 0 0,-1 1 0 0 0,1-1 1 0 0,-1 1-1 0 0,1-1 1 0 0,0 1-1 0 0,-1-1 1 0 0,1 1-1 0 0,-1-1 1 0 0,1 1-1 0 0,-1-1 1 0 0,0 0-1 0 0,1 1 1 0 0,-1-1-1 0 0,1 0 1 0 0,-1 0-1 0 0,0 1 0 0 0,1-1 1 0 0,-2 0-1 0 0,0 1 16 0 0,-46 28-27 0 0,18-15-16 0 0,-19 8 0 0 0,28-13 0 0 0,18-7 0 0 0,0 0 0 0 0,0-1 0 0 0,1 0 0 0 0,-1 1 0 0 0,0-1 0 0 0,0-1 0 0 0,-1 1 0 0 0,1 0 0 0 0,0-1 0 0 0,0 1 0 0 0,-4-1 0 0 0,1-1 0 0 0,1-4 0 0 0,5 2 0 0 0,-2-6 0 0 0,10-14 0 0 0,13-16 0 0 0,49-68 0 0 0,-21 34 0 0 0,-42 63 0 0 0,13-22 0 0 0,26-53 0 0 0,-44 80 0 0 0,0 0 0 0 0,0 0 0 0 0,0 0 0 0 0,-1 0 0 0 0,0-1 0 0 0,0 1 0 0 0,0 0 0 0 0,0-1 0 0 0,-1 1 0 0 0,0 0 0 0 0,0-1 0 0 0,-2-6 0 0 0,2 11-11 0 0,0 0 0 0 0,0 0 0 0 0,1 1 0 0 0,-2-1 0 0 0,1 0 0 0 0,0 0 0 0 0,0 0 0 0 0,0 0 0 0 0,0 0 0 0 0,0 1 0 0 0,-1-1 0 0 0,1 0 0 0 0,0 0 0 0 0,-1 1 0 0 0,1-1 0 0 0,-1 0 0 0 0,0-1 0 0 0,0 1-192 0 0,0-1-272 0 0,-7-6-7315 0 0,0 2-368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53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8287 0 0,'0'0'191'0'0,"0"0"26"0"0,0 0 9 0 0,0 0 42 0 0,0 0 158 0 0,0 0 72 0 0,0 2 12 0 0,-3 19 1026 0 0,3-19-1024 0 0,1 1-69 0 0,1 0-367 0 0,0 1-28 0 0,1 17-7 0 0,-1 0-177 0 0,-2-11 705 0 0,1 0 0 0 0,0 0-1 0 0,1-1 1 0 0,0 1 0 0 0,1-1 0 0 0,0 1-1 0 0,0-1 1 0 0,1 0 0 0 0,0 0-1 0 0,8 11 1 0 0,-1 2-207 0 0,0-1 1 0 0,-1 2-1 0 0,7 25 0 0 0,14 71 2369 0 0,-21-80-2791 0 0,7 44 1019 0 0,8 133 0 0 0,-20-162-829 0 0,-1 39-130 0 0,-11 132 0 0 0,7-217 0 0 0,6 467 2048 0 0,18-223-2048 0 0,-10-154 1321 0 0,-1-24-594 0 0,-13-73-727 0 0,2 8 0 0 0,1-2 0 0 0,-3-6 0 0 0,1 0 0 0 0,0 0 0 0 0,-1 1 0 0 0,1-1 0 0 0,-1 0 0 0 0,0 1 0 0 0,1-1 0 0 0,-1 0 0 0 0,0 1 0 0 0,0-1 0 0 0,0 0 0 0 0,0 1 0 0 0,0-1 0 0 0,0 0 0 0 0,0 1 0 0 0,0-1 0 0 0,-1 3 0 0 0,-1 3 0 0 0,0 27 0 0 0,3-34-24 0 0,-1 1 0 0 0,0 0 0 0 0,0-1 0 0 0,0 1 0 0 0,0-1 0 0 0,0 1 0 0 0,0 0 0 0 0,-1-1 0 0 0,1 1 0 0 0,0 0 0 0 0,0-1 0 0 0,0 1-1 0 0,-1-1 1 0 0,1 1 0 0 0,0-1 0 0 0,0 1 0 0 0,-1-1 0 0 0,1 1 0 0 0,0-1 0 0 0,-1 1 0 0 0,1-1 0 0 0,-1 1 0 0 0,1-1 0 0 0,-1 1 0 0 0,1-1 0 0 0,-1 0 0 0 0,1 1 0 0 0,-1-1 0 0 0,1 0 0 0 0,-1 1 0 0 0,1-1 0 0 0,-1 0 0 0 0,0 0 0 0 0,1 0 0 0 0,-1 1-1 0 0,0-1 1 0 0,-1 0-338 0 0,2 0 228 0 0,-1 0 0 0 0,1 1 0 0 0,-1-1 0 0 0,0 0-1 0 0,1 0 1 0 0,-1 0 0 0 0,0 0 0 0 0,1 0 0 0 0,-1 0 0 0 0,1 0 0 0 0,-1 0 0 0 0,0 0 0 0 0,1 0-1 0 0,-1-1 1 0 0,0 1 0 0 0,1 0 0 0 0,-1 0 0 0 0,1 0 0 0 0,-1-1 0 0 0,1 1 0 0 0,-2-1-1 0 0,-4-5-1398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1975 0 0,'0'0'547'0'0,"0"0"-11"0"0,0 0-135 0 0,0 0 705 0 0,0 0 344 0 0,19-5 5754 0 0,-9 0-5768 0 0,-7 3-1327 0 0,1 1 1 0 0,-1-1-1 0 0,1 1 0 0 0,0 0 1 0 0,0 0-1 0 0,-1 0 0 0 0,1 0 1 0 0,8 0-1 0 0,92-12 1867 0 0,-40 6-1976 0 0,23-1 0 0 0,49-1 0 0 0,-52 2 0 0 0,106 5 0 0 0,-122 1 0 0 0,-74 2-2020 0 0,-22 1-5696 0 0,17-2 4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5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68 8287 0 0,'0'0'191'0'0,"0"0"26"0"0,0 0 9 0 0,0-2-34 0 0,0-7-154 0 0,2-4 65 0 0,0 11 149 0 0,2 0 62 0 0,1-11-21 0 0,2 1 2740 0 0,-4 8 2124 0 0,-20 34-3965 0 0,13-25-996 0 0,2-3-18 0 0,0 0 0 0 0,1 0 0 0 0,-1 0 0 0 0,1 0 0 0 0,-1 0 0 0 0,1 0 0 0 0,0 0 0 0 0,0 0 0 0 0,-1 4 0 0 0,0-2-178 0 0,-9 14 0 0 0,6-9 366 0 0,0 0 0 0 0,0 0 1 0 0,0 1-1 0 0,-5 18 0 0 0,-8 50-97 0 0,12-47-321 0 0,5-24 52 0 0,-1 1 0 0 0,2 0 0 0 0,-1 14 0 0 0,1-18 0 0 0,0-1 0 0 0,0 0 0 0 0,0 0 0 0 0,1 1 0 0 0,-1-1 0 0 0,1 0 0 0 0,0 0 0 0 0,0 0 0 0 0,2 4 0 0 0,1 2 0 0 0,1 7 0 0 0,2-2 0 0 0,-2-9 0 0 0,0-1 0 0 0,0 1 0 0 0,1-1 0 0 0,-1 0 0 0 0,9 5 0 0 0,-14-9 0 0 0,17 8 0 0 0,-11-8 0 0 0,-2 0 0 0 0,6 1 0 0 0,-6 0 0 0 0,0-1 0 0 0,0 1 0 0 0,0-1 0 0 0,0 0 0 0 0,0 0 0 0 0,0-1 0 0 0,0 1 0 0 0,0-1 0 0 0,8-2 0 0 0,-10 2 3 0 0,5-1 6 0 0,0-1-1 0 0,0 1 1 0 0,-1-2 0 0 0,1 1-1 0 0,-1-1 1 0 0,0 0 0 0 0,6-5-1 0 0,4-5 157 0 0,-2-2-1 0 0,0 1 1 0 0,-1-2 0 0 0,0 0-1 0 0,-1 0 1 0 0,-1-1 0 0 0,-1-1-1 0 0,-1 0 1 0 0,0 0 0 0 0,-1 0-1 0 0,9-40 1 0 0,-15 40-165 0 0,0 0 0 0 0,-1 0 0 0 0,-1 1 0 0 0,-3-21 0 0 0,3 35 0 0 0,0-2 108 0 0,-1 0 0 0 0,1 0-1 0 0,-1 0 1 0 0,0 0 0 0 0,-1 0 0 0 0,0 0 0 0 0,1 1-1 0 0,-2-1 1 0 0,1 0 0 0 0,-1 1 0 0 0,0 0 0 0 0,0 0-1 0 0,0-1 1 0 0,-1 2 0 0 0,1-1 0 0 0,-1 0 0 0 0,0 1-1 0 0,-9-7 1 0 0,9 7-108 0 0,3 3 0 0 0,-1 0 0 0 0,1 0 0 0 0,0 0 0 0 0,0 0 0 0 0,-1 0 0 0 0,1 0 0 0 0,0 1 0 0 0,-1-1 0 0 0,1 0 0 0 0,-1 1 0 0 0,1-1 0 0 0,-1 1 0 0 0,1 0 0 0 0,-1-1 0 0 0,1 1 0 0 0,-1 0 0 0 0,0 0 0 0 0,1 0 0 0 0,-1 0 0 0 0,1 0 0 0 0,-1 1 0 0 0,-2-1 0 0 0,-4 1 0 0 0,5 0 0 0 0,-1-1 0 0 0,0 1 0 0 0,1 0 0 0 0,-1 0 0 0 0,1 1 0 0 0,-1-1 0 0 0,1 0 0 0 0,0 1 0 0 0,-6 4 0 0 0,-3 0 0 0 0,3-1-64 0 0,7-4-273 0 0,-6 5-2318 0 0,7-4-6217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2:59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32 8287 0 0,'0'0'191'0'0,"0"0"26"0"0,0 0 9 0 0,0 0 42 0 0,0 0 158 0 0,0 0 72 0 0,0 0 12 0 0,0 0 2 0 0,0 0 0 0 0,0 0 0 0 0,0 0 0 0 0,0 0-69 0 0,0 0-222 0 0,0 0 166 0 0,0 0 101 0 0,0 0 21 0 0,0-1 3 0 0,-5-13 2402 0 0,-10-16 2444 0 0,10 18-5342 0 0,2 1-16 0 0,1 0 0 0 0,-1 2 72 0 0,3 7 299 0 0,-1 0 117 0 0,-4-18 629 0 0,3 10-1117 0 0,2 0 0 0 0,-4 20 0 0 0,0 1 0 0 0,-2 14 0 0 0,-3 47 0 0 0,2 103 0 0 0,3-3 0 0 0,4-157 0 0 0,0-1 0 0 0,1 0 0 0 0,2-5 0 0 0,-2-9 0 0 0,-1 0 0 0 0,1 0 0 0 0,-1 0 0 0 0,0-1 0 0 0,1 1 0 0 0,-1 0 0 0 0,0 0 0 0 0,1 0 0 0 0,-1-1 0 0 0,0 1 0 0 0,1 0 0 0 0,-1-1 0 0 0,0 1 0 0 0,1 0 0 0 0,-1-1 0 0 0,0 1 0 0 0,0 0 0 0 0,1-1 0 0 0,-1 0 0 0 0,3-3 0 0 0,-2 2 0 0 0,0-1 0 0 0,1 0 0 0 0,-1 1 0 0 0,-1-1 0 0 0,1 0 0 0 0,0 0 0 0 0,0 0 0 0 0,-1-4 0 0 0,5-23-4202 0 0,-5 28 2668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0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82 6447 0 0,'0'0'142'0'0,"0"0"22"0"0,0 0 13 0 0,1-1-20 0 0,5-8-125 0 0,-3 7 403 0 0,-1-1 0 0 0,0-1 1 0 0,0 1-1 0 0,0 0 0 0 0,-1 0 0 0 0,1-1 0 0 0,-1 1 0 0 0,0-1 0 0 0,2-5 0 0 0,-2 1 242 0 0,1-2 476 0 0,-1 0 0 0 0,0 0 0 0 0,0-13 0 0 0,-1 21-641 0 0,0 2 0 0 0,-2-14 512 0 0,2-6 1113 0 0,0 14-1611 0 0,0 1 0 0 0,0-1 0 0 0,-1 0 0 0 0,-1-6 0 0 0,2 11-138 0 0,0 1 100 0 0,0 0 21 0 0,0 0-66 0 0,-1 2-294 0 0,-4 16-146 0 0,0-1-1 0 0,2 1 1 0 0,0-1 0 0 0,1 1-1 0 0,0 31 1 0 0,2-45-3 0 0,-6 64 0 0 0,-1 13 0 0 0,7-68 7 0 0,1-6 19 0 0,4 24-192 0 0,-4-29-530 0 0,-1-2-258 0 0,0 0-920 0 0,0 0-3643 0 0,0 0-1565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01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4 8287 0 0,'0'0'191'0'0,"0"0"26"0"0,0 0 9 0 0,0 0 42 0 0,4-4 656 0 0,-2-1-715 0 0,9-27 684 0 0,2-6-71 0 0,-10 27-118 0 0,0-1-1 0 0,0 1 1 0 0,-1-1-1 0 0,0 1 1 0 0,0-23-1 0 0,-2 25-194 0 0,0 7-66 0 0,0 0-294 0 0,0-10 10 0 0,0 10-12 0 0,0 0 0 0 0,0 1 0 0 0,0-1 0 0 0,0 0 0 0 0,0 0 0 0 0,-1 1 1 0 0,1-1-1 0 0,-2-3 0 0 0,-1-5 506 0 0,3 8-282 0 0,0 2 117 0 0,0 0 21 0 0,0 0-66 0 0,0 0-222 0 0,0 0 166 0 0,0 0 101 0 0,0 0 21 0 0,0 0-66 0 0,-1-1-294 0 0,-4-4-61 0 0,4 3 283 0 0,1 2 117 0 0,-2 12 464 0 0,-2 7-896 0 0,2-1-1 0 0,0 29 1 0 0,0-4-58 0 0,-5 110 2 0 0,9-37 0 0 0,-2-108 0 0 0,1 6 0 0 0,4 1 0 0 0,-3 2 0 0 0,-1-12 0 0 0,1-11 0 0 0,4-28-5610 0 0,-6 34 3564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07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24 6447 0 0,'0'0'142'0'0,"0"0"22"0"0,0 0 13 0 0,0 0 55 0 0,0 0 181 0 0,0 0 78 0 0,0 0 18 0 0,0 0 3 0 0,0 0 0 0 0,0 0 0 0 0,0 0 0 0 0,1-2 0 0 0,0-15 4060 0 0,-1 12 584 0 0,-11 22-4558 0 0,6-11-588 0 0,-68 102 2038 0 0,66-99-2048 0 0,2-5 0 0 0,4-10 0 0 0,3-6 0 0 0,1 5 0 0 0,1-1 0 0 0,-1 1 0 0 0,1 0 0 0 0,1 0 0 0 0,7-10 0 0 0,1-1 0 0 0,-6 8 0 0 0,2 1 0 0 0,1 3 0 0 0,2 7 0 0 0,-9 0 0 0 0,0 1 0 0 0,-1-1 0 0 0,1 1 0 0 0,-1 0 0 0 0,0 0 0 0 0,1 0 0 0 0,-1 1 0 0 0,0-1 0 0 0,0 0 0 0 0,-1 1 0 0 0,1-1 0 0 0,0 1 0 0 0,-1 0 0 0 0,1-1 0 0 0,-1 1 0 0 0,0 0 0 0 0,0 0 0 0 0,0 0 0 0 0,0 4 0 0 0,3 9 0 0 0,-1 0 0 0 0,1 21 0 0 0,-4-30 0 0 0,2 16 146 0 0,-1 0 1 0 0,-1 0-1 0 0,-2 0 0 0 0,0 0 1 0 0,-1-1-1 0 0,-10 38 0 0 0,10-50-86 0 0,-1 0 1 0 0,1 0-1 0 0,-1 0 0 0 0,-1-1 0 0 0,0 0 1 0 0,0 0-1 0 0,-1 0 0 0 0,0 0 0 0 0,-1-1 0 0 0,0 0 1 0 0,0 0-1 0 0,-1-1 0 0 0,0 0 0 0 0,0-1 1 0 0,0 1-1 0 0,-18 9 0 0 0,22-14-60 0 0,2-1 0 0 0,1 0 0 0 0,-1 0 0 0 0,1 0 0 0 0,-1-1 0 0 0,1 1 0 0 0,-1 0 0 0 0,1-1 0 0 0,-1 0 0 0 0,0 1 0 0 0,1-1 0 0 0,-1 0 0 0 0,0 0 0 0 0,1 0 0 0 0,-1 0 0 0 0,-2 0 0 0 0,2 0 0 0 0,-2 0 0 0 0,-7-6 0 0 0,3-1 0 0 0,3-1 0 0 0,3-4 0 0 0,3 12 0 0 0,-1-1 0 0 0,0 1 0 0 0,0-1 0 0 0,0 1 0 0 0,0 0 0 0 0,0-1 0 0 0,1 1 0 0 0,-1-1 0 0 0,0 1 0 0 0,0-1 0 0 0,1 1 0 0 0,-1-1 0 0 0,0 1 0 0 0,1 0 0 0 0,-1-1 0 0 0,1 1 0 0 0,-1 0 0 0 0,0-1 0 0 0,2 1 0 0 0,10-3 0 0 0,7 3 0 0 0,-14 2 0 0 0,-2 1 0 0 0,8 0 0 0 0,4 4 0 0 0,21 14 0 0 0,-24-14 0 0 0,6 4 0 0 0,-10-8 0 0 0,1 0 0 0 0,3-2-133 0 0,-11-2-79 0 0,0 1 0 0 0,0-1 0 0 0,1 1 0 0 0,-1-1 0 0 0,0 1 1 0 0,0-1-1 0 0,0 1 0 0 0,0-1 0 0 0,0 0 0 0 0,0 0 0 0 0,0 0 1 0 0,0 0-1 0 0,0 0 0 0 0,0 1 0 0 0,0-2 0 0 0,0 1 0 0 0,-1 0 0 0 0,2-1 1 0 0,4-8-7639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0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 10135 0 0,'0'0'231'0'0,"0"0"29"0"0,0 0 19 0 0,0 0 105 0 0,0 0 410 0 0,0 0 184 0 0,0 0 40 0 0,0 0-63 0 0,0 0-290 0 0,-9-2 907 0 0,3 4-1318 0 0,1 0-1 0 0,-1 0 1 0 0,0 1 0 0 0,1 0-1 0 0,0 0 1 0 0,-1 0-1 0 0,1 0 1 0 0,0 1-1 0 0,-4 4 1 0 0,-1 0 611 0 0,1-1 0 0 0,-21 11 0 0 0,29-17-356 0 0,1-1-66 0 0,4-4-262 0 0,-3 2-183 0 0,0 0 0 0 0,0 1 0 0 0,0-1 1 0 0,0 0-1 0 0,1 1 0 0 0,-1-1 1 0 0,0 1-1 0 0,4-3 0 0 0,3-1 2 0 0,0-1 0 0 0,1 1 0 0 0,0 1 0 0 0,0 0 0 0 0,13-5 0 0 0,-15 7 0 0 0,8-1 0 0 0,2 2 0 0 0,4 2 0 0 0,-20-1 0 0 0,0 0 0 0 0,0 1 0 0 0,0-1 0 0 0,0 0 0 0 0,0 0 0 0 0,0 1 0 0 0,0-1 0 0 0,0 0 0 0 0,0 1 0 0 0,0-1 0 0 0,0 1 0 0 0,0-1 0 0 0,0 1 0 0 0,0-1 0 0 0,-1 1 0 0 0,1 0 0 0 0,0 0 0 0 0,0-1 0 0 0,0 1 0 0 0,-1 0 0 0 0,1 0 0 0 0,-1 0 0 0 0,1 0 0 0 0,0 1 0 0 0,1 1 0 0 0,0 2 64 0 0,0 0 0 0 0,1 0 0 0 0,-2 1 0 0 0,1-1 0 0 0,0 1 0 0 0,-1-1 0 0 0,0 1 0 0 0,-1-1 0 0 0,1 1 0 0 0,-1 0 0 0 0,0-1 0 0 0,0 1 0 0 0,-1 0 0 0 0,0-1 0 0 0,-2 8 0 0 0,-1 7 277 0 0,-2-1 1 0 0,-15 36-1 0 0,-4-7-341 0 0,-1-2 0 0 0,-48 65 0 0 0,65-98 0 0 0,5-8 7 0 0,1 0 1 0 0,-1-1-1 0 0,-7 8 0 0 0,5-7 36 0 0,6-4 328 0 0,0-1 117 0 0,0 0 21 0 0,0 0-66 0 0,0-1-294 0 0,0 0-148 0 0,0 0 0 0 0,0 0 0 0 0,1 0 0 0 0,-1 0 0 0 0,0-1 0 0 0,1 1 0 0 0,-1 1 0 0 0,1-1 0 0 0,-1 0 0 0 0,1 0 0 0 0,-1 0 0 0 0,1 0 0 0 0,0 0 0 0 0,0 0 0 0 0,-1 1 0 0 0,1-1 0 0 0,1-1 0 0 0,2-1-3 0 0,2-3 2 0 0,0 0 0 0 0,0 0 0 0 0,0 1 0 0 0,1 0 0 0 0,0 0 0 0 0,0 1 0 0 0,0 0 0 0 0,0 0 0 0 0,0 1 0 0 0,1 0 0 0 0,10-3 0 0 0,-15 5 0 0 0,12 1 0 0 0,-7 1 0 0 0,-7-1 0 0 0,-1 0 0 0 0,1-1 0 0 0,0 1 0 0 0,-1 0 0 0 0,1 1 0 0 0,0-1 0 0 0,0 0 0 0 0,-1 0 0 0 0,1 0 0 0 0,0 0 0 0 0,-1 0 0 0 0,1 1 0 0 0,0-1 0 0 0,-1 0 0 0 0,1 1 0 0 0,0-1 0 0 0,-1 0 0 0 0,1 1 0 0 0,-1-1 0 0 0,1 1 0 0 0,0 0 0 0 0,1 1 0 0 0,1 0 0 0 0,0 0 0 0 0,-1 0 0 0 0,1 0 0 0 0,-1 0 0 0 0,0 0 0 0 0,1 0 0 0 0,-1 1 0 0 0,0-1 0 0 0,0 1 0 0 0,-1 0 0 0 0,1-1 0 0 0,0 1 0 0 0,-1 0 0 0 0,0 0 0 0 0,0 0 0 0 0,2 4 0 0 0,-1 0 0 0 0,1 2 0 0 0,2 7-6205 0 0,-5-16-1646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10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95 13823 0 0,'1'-8'1247'0'0,"1"-5"-703"0"0,0-1 0 0 0,1 1 1 0 0,1 0-1 0 0,7-19 0 0 0,-11 30 2796 0 0,-3 4-1422 0 0,-8 9-1006 0 0,-14 18-1354 0 0,-3 10 468 0 0,14-18 445 0 0,-1-1 1 0 0,-18 19-1 0 0,32-38-96 0 0,1-1-577 0 0,0 0-248 0 0,0 0-50 0 0,0 0 126 0 0,0 0 576 0 0,0 0 248 0 0,10-13 222 0 0,21-22-2181 0 0,-5 14 3288 0 0,-20 18-1700 0 0,-6 2-76 0 0,1 1 0 0 0,-1 0 0 0 0,0 0 0 0 0,1-1 1 0 0,-1 1-1 0 0,0 0 0 0 0,1 0 0 0 0,-1-1 0 0 0,0 1 0 0 0,1 0 0 0 0,-1 0 0 0 0,0 0 0 0 0,1 0 0 0 0,-1 0 0 0 0,1 0 0 0 0,-1 0 0 0 0,0 0 0 0 0,1 0 0 0 0,-1 0 0 0 0,1 0 0 0 0,-1 0 0 0 0,0 0 0 0 0,1 0 0 0 0,-1 0 1 0 0,1 0-1 0 0,-1 0 0 0 0,0 0 0 0 0,2 1 0 0 0,7 1-6 0 0,-5-1 3 0 0,0 1 0 0 0,-1-1 0 0 0,1 0 0 0 0,-1 1 0 0 0,1 0 0 0 0,-1 0 0 0 0,0 0 0 0 0,1 0 0 0 0,-1 0 0 0 0,0 1 0 0 0,-1-1 0 0 0,1 1 0 0 0,0 0 0 0 0,-1 0 0 0 0,1 0 0 0 0,-1 0 0 0 0,0 0 0 0 0,0 0 0 0 0,0 1 0 0 0,2 5 0 0 0,-3-8 0 0 0,1 6 0 0 0,1 0 0 0 0,-1 1 0 0 0,0-1 0 0 0,0 0 0 0 0,-1 1 0 0 0,0-1 0 0 0,0 0 0 0 0,-1 10 0 0 0,0-2 0 0 0,-1 1 0 0 0,-6 28 0 0 0,0-15 293 0 0,-1-1-1 0 0,-1-1 1 0 0,-2 1-1 0 0,0-1 1 0 0,-2-1 0 0 0,-28 43-1 0 0,33-58-292 0 0,0 0 0 0 0,-1-1 0 0 0,-15 15 0 0 0,21-22 0 0 0,0 0 0 0 0,-1-1 0 0 0,1 1 0 0 0,-1-1 0 0 0,0 1 0 0 0,0-1 0 0 0,0 0 0 0 0,0-1 0 0 0,0 1 0 0 0,0-1 0 0 0,-1 1 0 0 0,1-1 0 0 0,0-1 0 0 0,-8 2 0 0 0,11-2 0 0 0,0 0 0 0 0,0 0 0 0 0,-1-1 0 0 0,1 1 0 0 0,0 0 0 0 0,0-1 0 0 0,-1 1 0 0 0,1 0 0 0 0,0-1 0 0 0,0 1 0 0 0,0-1 0 0 0,-1 0 0 0 0,1 1 0 0 0,0-1 0 0 0,0 0 0 0 0,0 0 0 0 0,0 0 0 0 0,0 0 0 0 0,1 0 0 0 0,-3-1 0 0 0,2-1 0 0 0,-1 1 0 0 0,1-1 0 0 0,0 0 0 0 0,0 1 0 0 0,0-1 0 0 0,0 0 0 0 0,0 0 0 0 0,-1-6 0 0 0,2 4 0 0 0,-1-1 0 0 0,1 0 0 0 0,0 0 0 0 0,0 0 0 0 0,1 0 0 0 0,0 0 0 0 0,0 0 0 0 0,3-11 0 0 0,-3 16 0 0 0,0-2 0 0 0,0 0 0 0 0,0 0 0 0 0,0 1 0 0 0,1-1 0 0 0,-1 0 0 0 0,1 1 0 0 0,0-1 0 0 0,0 1 0 0 0,0 0 0 0 0,0-1 0 0 0,0 1 0 0 0,0 0 0 0 0,4-2 0 0 0,7-2 0 0 0,-9 7 0 0 0,-2-1 0 0 0,1 1 0 0 0,1-1 0 0 0,-1 1 0 0 0,0 0 0 0 0,0 0 0 0 0,0 0 0 0 0,0 0 0 0 0,0 0 0 0 0,0 1 0 0 0,0-1 0 0 0,0 1 0 0 0,-1 0 0 0 0,1 0 0 0 0,0 0 0 0 0,-1 0 0 0 0,0 0 0 0 0,1 0 0 0 0,-1 1 0 0 0,3 3 0 0 0,4 7 0 0 0,-1 0 0 0 0,11 21 0 0 0,-15-25 0 0 0,3 2 0 0 0,0 0 0 0 0,1-1 0 0 0,0 0 0 0 0,1 0 0 0 0,13 12 0 0 0,-14-17 0 0 0,-8-5 0 0 0,1 0 0 0 0,-1 1 1 0 0,1-1-1 0 0,-1 0 0 0 0,1 0 0 0 0,0 0 0 0 0,-1 1 0 0 0,1-1 1 0 0,-1 0-1 0 0,1 0 0 0 0,0 0 0 0 0,-1 0 0 0 0,1 0 0 0 0,0 0 1 0 0,-1 0-1 0 0,1 0 0 0 0,-1 0 0 0 0,1 0 0 0 0,0-1 1 0 0,-1 1-1 0 0,1 0 0 0 0,-1 0 0 0 0,1 0 0 0 0,-1-1 0 0 0,2 1 1 0 0,-1-1 66 0 0,2 0-24 0 0,-1 0-1 0 0,0 0 0 0 0,1 0 1 0 0,-1-1-1 0 0,1 1 1 0 0,-1 0-1 0 0,0-1 1 0 0,0 0-1 0 0,0 1 0 0 0,0-1 1 0 0,0 0-1 0 0,0 0 1 0 0,-1 0-1 0 0,1 0 0 0 0,-1-1 1 0 0,1 1-1 0 0,1-4 1 0 0,2-4 214 0 0,-2-1 0 0 0,1 1 0 0 0,2-12 0 0 0,0-2-73 0 0,-2 12-423 0 0,0 0 0 0 0,-1 0 0 0 0,-1-1 0 0 0,0 1 0 0 0,0 0 0 0 0,-1-22 0 0 0,-2 32-145 0 0,1 0 0 0 0,0 1 0 0 0,-1-1 0 0 0,0 0 0 0 0,1 0 0 0 0,-1 1 0 0 0,0-1 0 0 0,-1-2 0 0 0,1 2-98 0 0,-1-1-1563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11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99 4607 0 0,'0'0'208'0'0,"1"-2"-9"0"0,4-4-189 0 0,-1 0-1 0 0,0 0 0 0 0,6-14 1 0 0,-6 10-7 0 0,-1 4 73 0 0,4-18 1588 0 0,-7 14 3610 0 0,0 9-4284 0 0,0 1 30 0 0,0 0-65 0 0,0 0-290 0 0,0 0-121 0 0,0 0-28 0 0,0 0-4 0 0,0 0 0 0 0,0 0 0 0 0,0 0 0 0 0,-15-8 1980 0 0,11 8-2353 0 0,1 1-1 0 0,0-1 0 0 0,0 1 0 0 0,0 0 1 0 0,-1 0-1 0 0,1 0 0 0 0,0 0 1 0 0,0 1-1 0 0,1-1 0 0 0,-1 1 1 0 0,0 0-1 0 0,0 0 0 0 0,1 0 1 0 0,-1 0-1 0 0,1 0 0 0 0,0 1 1 0 0,-3 2-1 0 0,-7 6-408 0 0,9-8 436 0 0,-1 0 0 0 0,1 1 0 0 0,0-1 0 0 0,-3 6 0 0 0,2-4 37 0 0,0 0 0 0 0,-1 0 0 0 0,1 0 0 0 0,-1 0 0 0 0,-6 4 0 0 0,4-3-203 0 0,2 2 0 0 0,1-1 72 0 0,9-15 126 0 0,0 2-1 0 0,1-1 1 0 0,0 1-1 0 0,0-1 1 0 0,0 2 0 0 0,1-1-1 0 0,-1 1 1 0 0,1 0-1 0 0,13-7 1 0 0,-17 10-198 0 0,-1 1 0 0 0,0 1 0 0 0,0-1 0 0 0,0 0 0 0 0,0 1 0 0 0,0-1 0 0 0,0 1 0 0 0,0-1 0 0 0,0 1 0 0 0,0 0 0 0 0,0 0 0 0 0,0 0 0 0 0,0 0 0 0 0,1 0 0 0 0,-1 0 0 0 0,0 1 0 0 0,3 0 0 0 0,16 4 0 0 0,-12-2 0 0 0,-8-2 0 0 0,0-1 0 0 0,1 1 0 0 0,-1 0 0 0 0,0 0 0 0 0,0 0 0 0 0,1 0 0 0 0,-1 0 0 0 0,0 0 0 0 0,0 0 0 0 0,0 0 0 0 0,0 0 0 0 0,0 1 0 0 0,0-1 0 0 0,0 0 0 0 0,-1 1 0 0 0,1-1 0 0 0,0 1 0 0 0,-1-1 0 0 0,1 0 0 0 0,-1 1 0 0 0,0-1 0 0 0,1 3 0 0 0,0 1 0 0 0,0 2 0 0 0,1 1 0 0 0,-2-1 0 0 0,1 1 0 0 0,-1 0 0 0 0,0-1 0 0 0,-1 1 0 0 0,1 0 0 0 0,-1-1 0 0 0,-5 15 0 0 0,2-8 0 0 0,-1 0 0 0 0,-1-1 0 0 0,0 0 0 0 0,-11 17 0 0 0,15-27 0 0 0,0 1 0 0 0,-1-1 0 0 0,0 1 0 0 0,-6 4 0 0 0,2-3 0 0 0,-2-3 0 0 0,0 1 0 0 0,12-4 0 0 0,2-2 0 0 0,1 1 0 0 0,0 0 0 0 0,0 0 0 0 0,0 1 0 0 0,0 0 0 0 0,12-1 0 0 0,2 4 0 0 0,-10-1 0 0 0,3 5 0 0 0,-11 0 0 0 0,-2-5 0 0 0,2 6 73 0 0,1-1 0 0 0,-2 1 1 0 0,1 0-1 0 0,-1 0 0 0 0,0 0 0 0 0,-1 0 0 0 0,0 0 0 0 0,0 0 0 0 0,0 0 0 0 0,-1 0 1 0 0,0 0-1 0 0,0 0 0 0 0,-3 9 0 0 0,-2 2 183 0 0,-1-1 0 0 0,0 0 0 0 0,-17 30 0 0 0,17-36-256 0 0,-1-1 0 0 0,-1 0 0 0 0,-17 16 0 0 0,17-17 0 0 0,4-3 0 0 0,-1 0 0 0 0,-1 0 0 0 0,1-1 0 0 0,-1 0 0 0 0,0 0 0 0 0,-11 5 0 0 0,16-9 0 0 0,-1 0 0 0 0,1 0 0 0 0,-1-1 0 0 0,1 1 0 0 0,-1 0 0 0 0,1-1 0 0 0,-1 0 0 0 0,0 1 0 0 0,1-1 0 0 0,-1 0 0 0 0,1 0 0 0 0,-1-1 0 0 0,1 1 0 0 0,-1-1 0 0 0,1 1 0 0 0,-1-1 0 0 0,1 0 0 0 0,-1 0 0 0 0,1 0 0 0 0,-1 0 0 0 0,1 0 0 0 0,0 0 0 0 0,0-1 0 0 0,-4-2 0 0 0,-2-4 0 0 0,0 0 0 0 0,0-1 0 0 0,1-1 0 0 0,0 1 0 0 0,0-1 0 0 0,1 0 0 0 0,-9-21 0 0 0,11 23 0 0 0,2 1-201 0 0,1 6-131 0 0,1-1 0 0 0,0 1 1 0 0,0 0-1 0 0,-1-1 0 0 0,1 1 0 0 0,0 0 1 0 0,0-1-1 0 0,0 1 0 0 0,1-1 1 0 0,-1-2-1 0 0,1 3-21 0 0,1-8-1180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27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83 6447 0 0,'0'0'142'0'0,"0"0"22"0"0,0 0 13 0 0,1-2-20 0 0,2-4-50 0 0,-2 4 274 0 0,-1 2 110 0 0,0 0 18 0 0,0-2-125 0 0,1 1-1 0 0,-1-1 1 0 0,0 0-1 0 0,1 1 1 0 0,-1-1-1 0 0,0 0 1 0 0,0 1-1 0 0,-1-1 1 0 0,1 0-1 0 0,0 0 1 0 0,0 1-1 0 0,-1-1 1 0 0,1 1-1 0 0,-1-1 1 0 0,0-1-1 0 0,0 1 129 0 0,1 2 0 0 0,0 0 0 0 0,0 0 0 0 0,-1-2 0 0 0,-5-19 2083 0 0,2 5-918 0 0,4 16-1646 0 0,0 0 0 0 0,0 0-1 0 0,0 0 1 0 0,0 0 0 0 0,0 0 0 0 0,0 0-1 0 0,0-1 1 0 0,0 1 0 0 0,0 0 0 0 0,0 0 0 0 0,0 0-1 0 0,0 0 1 0 0,0 0 0 0 0,0-1 0 0 0,-1 1-1 0 0,1 0 1 0 0,0 0 0 0 0,0 0 0 0 0,0 0-1 0 0,0 0 1 0 0,0 0 0 0 0,0 0 0 0 0,0-1-1 0 0,0 1 1 0 0,0 0 0 0 0,0 0 0 0 0,-1 0-1 0 0,1 0 1 0 0,0 0 0 0 0,0 0 0 0 0,0 0-1 0 0,0 0 1 0 0,0 0 0 0 0,0 0 0 0 0,-1 0-1 0 0,1 0 1 0 0,0 0 0 0 0,0 0 0 0 0,0 0 0 0 0,0-1-1 0 0,0 1 1 0 0,-1 1 0 0 0,1-1 0 0 0,0 0-1 0 0,0 0 1 0 0,0 0 0 0 0,0 0 0 0 0,0 0-1 0 0,-1 0 1 0 0,1 0 0 0 0,0 0 0 0 0,0 0-1 0 0,0 0 1 0 0,0 0 0 0 0,0 0 0 0 0,0 0-1 0 0,-1 0 1 0 0,-8 11 352 0 0,-7 20-712 0 0,15-28 467 0 0,-11 21-138 0 0,-7 25 0 0 0,10-25 0 0 0,5-12 0 0 0,4-12 0 0 0,0 0 0 0 0,0 0 0 0 0,0 0 1 0 0,0 0-1 0 0,0 0 0 0 0,0 0 0 0 0,0 0 0 0 0,0 0 0 0 0,0 0 0 0 0,0 0 0 0 0,0 0 0 0 0,0 0 0 0 0,0 0 0 0 0,0 0 1 0 0,0 0-1 0 0,0 0 0 0 0,0 0 0 0 0,1 0 0 0 0,-1 0 0 0 0,0 0 0 0 0,0 0 0 0 0,0 0 0 0 0,0 0 0 0 0,0 0 0 0 0,0 0 1 0 0,0 0-1 0 0,0 0 0 0 0,0 0 0 0 0,0 0 0 0 0,0 0 0 0 0,0 0 0 0 0,0 0 0 0 0,0 0 0 0 0,0 0 0 0 0,0 0 1 0 0,0 0-1 0 0,0 0 0 0 0,0 0 0 0 0,0 0 0 0 0,0 0 0 0 0,0 0 0 0 0,0 0 0 0 0,0 0 0 0 0,0 1 0 0 0,6-8-10 0 0,5-8 88 0 0,8-12 1497 0 0,-19 26-2050 0 0,0 1-33 0 0,0 0 133 0 0,0 0 577 0 0,10-2 1339 0 0,-8 2-1621 0 0,0 1-1 0 0,0 0 0 0 0,0 0 1 0 0,0 0-1 0 0,0 1 1 0 0,0-1-1 0 0,-1 0 0 0 0,1 1 1 0 0,-1-1-1 0 0,1 1 1 0 0,-1-1-1 0 0,1 1 0 0 0,-1 0 1 0 0,0-1-1 0 0,1 1 1 0 0,-1 0-1 0 0,0 0 0 0 0,0 0 1 0 0,-1 0-1 0 0,1 0 1 0 0,0 2-1 0 0,2 3 763 0 0,2 5-585 0 0,-2 0-1 0 0,1 0 1 0 0,-1 0-1 0 0,-1 1 1 0 0,0-1-1 0 0,0 16 1 0 0,-2 1 118 0 0,-5 45 1 0 0,3-62-216 0 0,0 0 0 0 0,-1 0 0 0 0,-4 13 0 0 0,-6 17 0 0 0,12-39 0 0 0,1-1 0 0 0,-1 0 0 0 0,0 1 0 0 0,-1-1 0 0 0,1 0 0 0 0,0 0 0 0 0,-1 0 0 0 0,1 0 0 0 0,-1 0 0 0 0,1 0 0 0 0,-1 0 0 0 0,0-1 0 0 0,0 1 0 0 0,-3 2 0 0 0,4-3 0 0 0,-7 3 0 0 0,-2 0 0 0 0,5-3 0 0 0,-12-2 0 0 0,6 2 0 0 0,4-1 0 0 0,0-1 0 0 0,-1 1 0 0 0,1-1 0 0 0,-7-2 0 0 0,-4 0 0 0 0,5-4 0 0 0,4 5 0 0 0,1 2-64 0 0,6 0-273 0 0,2 0-138 0 0,0 0-33 0 0,0 0 65 0 0,0 0 17 0 0,0 0-1027 0 0,0 0-475 0 0,-1 0-96 0 0,-6 0-22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28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15663 0 0,'0'0'356'0'0,"0"0"50"0"0,0 0 20 0 0,0 0-42 0 0,1-1-250 0 0,6-4 413 0 0,-1 0 1 0 0,1 0 0 0 0,0 0-1 0 0,0 1 1 0 0,0 0 0 0 0,14-5-1 0 0,50-14 1753 0 0,-60 19-2297 0 0,1 2 0 0 0,-1 0-1 0 0,1 0 1 0 0,0 1 0 0 0,21 0 0 0 0,-24 3-3 0 0,12 5 774 0 0,-17-3-2078 0 0,-3-1-5700 0 0,-1-3 122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5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1 15663 0 0,'0'0'719'0'0,"0"-1"-20"0"0,-2-5-306 0 0,2 5 371 0 0,0 1 209 0 0,0 0 41 0 0,0 0 8 0 0,0 0 2 0 0,0 0-963 0 0,0-1 0 0 0,-1 1 0 0 0,1 0 0 0 0,0 0 0 0 0,0 0 0 0 0,-1-1 0 0 0,1 1 0 0 0,0 0 0 0 0,-1 0 0 0 0,1 0 1 0 0,0 0-1 0 0,-1-1 0 0 0,1 1 0 0 0,0 0 0 0 0,-1 0 0 0 0,1 0 0 0 0,-1 0 0 0 0,1 0 0 0 0,0 0 0 0 0,-1 0 0 0 0,1 0 0 0 0,0 0 0 0 0,-1 0 0 0 0,1 0 0 0 0,0 1 0 0 0,-1-1 0 0 0,1 0 0 0 0,0 0 0 0 0,-1 0 0 0 0,0 1 0 0 0,-10 4 1319 0 0,8 1-1380 0 0,0 0 0 0 0,1 1 0 0 0,-1 0 0 0 0,-2 12 0 0 0,-1 2 0 0 0,-63 219 2072 0 0,53-186-2072 0 0,10-36 0 0 0,-6 25 0 0 0,11-39 0 0 0,-2 17 0 0 0,3-11 0 0 0,0-5 0 0 0,3-10 72 0 0,7-11 58 0 0,-1 0 1 0 0,2 1-1 0 0,0 0 0 0 0,1 0 0 0 0,1 2 1 0 0,0-1-1 0 0,18-13 0 0 0,3 0 337 0 0,74-44 0 0 0,-65 50-467 0 0,-39 19 0 0 0,1 1 0 0 0,0-1 0 0 0,0 1 0 0 0,0 0 0 0 0,-1 0 0 0 0,1 0 0 0 0,8 1 0 0 0,-2 1 0 0 0,-1 3 0 0 0,3 2 0 0 0,-11-3 0 0 0,0 0 0 0 0,0-1 0 0 0,-1 0 0 0 0,1-1 0 0 0,-1 1 0 0 0,1 0 0 0 0,-1 0 0 0 0,0 1 0 0 0,0-1 0 0 0,0 0 0 0 0,0 0 0 0 0,0 0 0 0 0,0 1 0 0 0,-1-1 0 0 0,1 0 0 0 0,-1 1 0 0 0,0-1 0 0 0,1 1 0 0 0,-1-1 0 0 0,0 1 0 0 0,0-1 0 0 0,-1 0 0 0 0,1 1 0 0 0,0-1 0 0 0,-1 0 0 0 0,0 1 0 0 0,1-1 0 0 0,-1 0 0 0 0,-1 3 0 0 0,1-3 0 0 0,-1 0 0 0 0,1 0 0 0 0,0 0 0 0 0,-1 0 0 0 0,1 0 0 0 0,-1 0 0 0 0,1 0 0 0 0,-1-1 0 0 0,0 1 0 0 0,0-1 0 0 0,0 1 0 0 0,0-1 0 0 0,0 0 0 0 0,-3 2 0 0 0,-33 12 0 0 0,34-14 0 0 0,-13 5 0 0 0,0-1 0 0 0,0 0 0 0 0,-1-2 0 0 0,1 0 0 0 0,-25 1 0 0 0,39-3 0 0 0,8 1 0 0 0,6 3 0 0 0,-10-5 0 0 0,0 0 0 0 0,0 0 0 0 0,1 1 0 0 0,-1-1 0 0 0,0 0 0 0 0,0 1 0 0 0,0-1 0 0 0,-1 1 0 0 0,1-1 0 0 0,0 1 0 0 0,0-1 0 0 0,0 1 0 0 0,0 0 0 0 0,0-1 0 0 0,-1 1 0 0 0,1 0 0 0 0,0 0 0 0 0,0 0 0 0 0,-1 0 0 0 0,1-1 0 0 0,-1 1 0 0 0,1 0 0 0 0,0 2 0 0 0,1 1 0 0 0,60 84 0 0 0,-59-84 0 0 0,-1 0 0 0 0,1 0 0 0 0,0 0 0 0 0,0 0 0 0 0,8 6 0 0 0,-1 0 0 0 0,1 0 0 0 0,-8-9 0 0 0,5 5 0 0 0,-8-6 0 0 0,0 0 0 0 0,0 0 0 0 0,1 1 0 0 0,-1-1 0 0 0,0 0 0 0 0,0 0 0 0 0,1 1 0 0 0,-1-1 0 0 0,0 0 0 0 0,1 0 0 0 0,-1 0 0 0 0,0 0 0 0 0,1 1 0 0 0,-1-1 0 0 0,0 0 0 0 0,1 0 0 0 0,-1 0 0 0 0,0 0 0 0 0,1 0 0 0 0,-1 0 0 0 0,1 0 0 0 0,-1 0 0 0 0,0 0 0 0 0,1 0 0 0 0,11-1 0 0 0,-3 0 0 0 0,-7 1 0 0 0,0 0 0 0 0,0 0 0 0 0,-1-1 0 0 0,1 1 0 0 0,0-1 0 0 0,0 1 0 0 0,-1-1 0 0 0,1 0 0 0 0,0 1 0 0 0,-1-1 0 0 0,1 0 0 0 0,2-2 0 0 0,-1 0 0 0 0,4-3 0 0 0,-7 5-4 0 0,1 0 0 0 0,0 0 1 0 0,0 1-1 0 0,-1-1 0 0 0,1 0 0 0 0,-1 0 1 0 0,1 0-1 0 0,-1 0 0 0 0,1 0 0 0 0,-1 1 1 0 0,0-1-1 0 0,1 0 0 0 0,-1 0 0 0 0,0 0 0 0 0,0 0 1 0 0,0 0-1 0 0,1 0 0 0 0,-1 0 0 0 0,0 0 1 0 0,0 0-1 0 0,-1 0 0 0 0,1-2 0 0 0,-1-1-1225 0 0,1-6-5617 0 0,0-1-2384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28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59 10135 0 0,'0'0'464'0'0,"0"0"-9"0"0,1-1-295 0 0,11-17 2707 0 0,-11 17-1845 0 0,-1 1 2 0 0,0 0 0 0 0,0 0 0 0 0,3-6 327 0 0,-4 6 2625 0 0,-7 9-3845 0 0,1 0-1 0 0,0 0 1 0 0,1 1 0 0 0,-1-1-1 0 0,2 1 1 0 0,0 1 0 0 0,-5 12-1 0 0,2-3 125 0 0,2 1 0 0 0,0 0 0 0 0,-2 22 0 0 0,7-40-255 0 0,3 14 0 0 0,1-5 0 0 0,2 0 0 0 0,5-2 0 0 0,3-2 0 0 0,-9-9 0 0 0,-2 1 0 0 0,2 0 0 0 0,-1 0 0 0 0,1-1 0 0 0,-1 1 0 0 0,1 0 0 0 0,-1-1 0 0 0,0 0 0 0 0,1 0 0 0 0,-1 0 0 0 0,0 0 0 0 0,4-2 0 0 0,5-2 0 0 0,-8 3 77 0 0,1 1 0 0 0,-1-1 0 0 0,0 0 0 0 0,0-1 0 0 0,-1 1 0 0 0,1-1 0 0 0,0 1 0 0 0,-1-1 0 0 0,0 0 0 0 0,1 0 0 0 0,-1-1 0 0 0,5-6 0 0 0,1-3 272 0 0,-1-1-1 0 0,9-17 1 0 0,-16 29-348 0 0,3-9-1 0 0,0 0 0 0 0,0 0 0 0 0,-1 0 0 0 0,-1-1 0 0 0,0 1 0 0 0,0-1 0 0 0,-1 1 0 0 0,-1-1 0 0 0,-1-21 0 0 0,1 31 0 0 0,0 0 0 0 0,-1-1 0 0 0,0 1 0 0 0,1 0 0 0 0,-1-1 0 0 0,0 1 0 0 0,0 0 0 0 0,0 0 0 0 0,0 0 0 0 0,0-1 0 0 0,-1 1 0 0 0,-2-2 0 0 0,4 3 0 0 0,-1 0 0 0 0,1 1 0 0 0,-1-1 0 0 0,1 1 0 0 0,-1-1 0 0 0,0 1 0 0 0,1-1 0 0 0,-1 1 0 0 0,1-1 0 0 0,-1 1 0 0 0,0 0 0 0 0,0-1 0 0 0,1 1 0 0 0,-1 0 0 0 0,0 0 0 0 0,0-1 0 0 0,1 1 0 0 0,-1 0 0 0 0,0 0 0 0 0,0 0 0 0 0,1 0 0 0 0,-1 0 0 0 0,0 0 0 0 0,0 0 0 0 0,1 0 0 0 0,-2 1 0 0 0,-1-1 0 0 0,-2 1-73 0 0,1-1 0 0 0,-1 1 0 0 0,1 0 0 0 0,-1 1 0 0 0,1-1 0 0 0,0 1 0 0 0,0 0 0 0 0,0 0 0 0 0,0 0 0 0 0,-4 4 0 0 0,4-5 0 0 0,-1 5-5300 0 0,4-3 2956 0 0,-5 4-5741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29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20 13823 0 0,'0'0'315'0'0,"0"0"45"0"0,0 0 21 0 0,0 0-49 0 0,0 0-149 0 0,8-6 1190 0 0,12-17 4763 0 0,-19 22-5692 0 0,-1 1-217 0 0,0 0 161 0 0,0 0 100 0 0,0 0 21 0 0,0 0-66 0 0,0 0-222 0 0,0 0 166 0 0,0 0 101 0 0,0 0 21 0 0,0 0-66 0 0,0 1-294 0 0,0 5-147 0 0,-1 0 0 0 0,1 0 0 0 0,-1 0 0 0 0,0-1 0 0 0,-1 1 0 0 0,1 0 0 0 0,-1-1 1 0 0,-3 8-1 0 0,-3 7-5 0 0,0 4 3 0 0,4-15 0 0 0,1 0 0 0 0,0 1 0 0 0,1-1 0 0 0,-2 12 0 0 0,-4 38 0 0 0,7-49 0 0 0,0-4 0 0 0,1 1 0 0 0,0-1 0 0 0,2 13 0 0 0,-3-16 0 0 0,1-2 0 0 0,0 0 0 0 0,0 0 0 0 0,0-1 0 0 0,-1 1 0 0 0,1 0 0 0 0,0 0 0 0 0,0 0 0 0 0,0 0 0 0 0,0-1 0 0 0,1 1 0 0 0,-1 0 0 0 0,0 0 0 0 0,0 0 0 0 0,0 0 0 0 0,1-1 0 0 0,-1 1 0 0 0,1 1 0 0 0,3 8 0 0 0,-1-1 0 0 0,2 0 0 0 0,-4-7 0 0 0,0-1 0 0 0,0 1 0 0 0,1 0 0 0 0,-1-1 0 0 0,0 0 0 0 0,0 1 0 0 0,1-1 0 0 0,-1 0 0 0 0,1 0 0 0 0,-1 1 0 0 0,1-1 0 0 0,0 0 0 0 0,-1-1 0 0 0,1 1 0 0 0,2 1 0 0 0,1 0 0 0 0,0-1 56 0 0,-1 0 0 0 0,0 1 0 0 0,1-1 0 0 0,-1-1 0 0 0,1 1 0 0 0,-1-1 0 0 0,0 0 0 0 0,1 0 1 0 0,-1 0-1 0 0,1 0 0 0 0,-1-1 0 0 0,1 0 0 0 0,-1 0 0 0 0,0 0 0 0 0,1 0 0 0 0,4-3 0 0 0,8-4 305 0 0,-1 0-1 0 0,24-16 1 0 0,-34 21-348 0 0,0-2-13 0 0,-1 0 0 0 0,1 0 0 0 0,-1 0 0 0 0,0-1 0 0 0,7-10 0 0 0,-5 7 0 0 0,38-54 0 0 0,-37 51 269 0 0,0 0 0 0 0,0-1 0 0 0,-1 0 0 0 0,-1 0 0 0 0,0 0 0 0 0,7-27 0 0 0,-12 36-264 0 0,1-1 0 0 0,-1 1 0 0 0,0-1 0 0 0,-1 0 0 0 0,1 1 0 0 0,-1-1 0 0 0,0 0 0 0 0,0 0 0 0 0,0 1 0 0 0,0-1 0 0 0,-1 0 0 0 0,0 1 0 0 0,0-1 0 0 0,0 0 0 0 0,-1 1 0 0 0,0 0 0 0 0,0-1 0 0 0,0 1 0 0 0,0 0 0 0 0,0 0 0 0 0,-1 0 0 0 0,0 0 0 0 0,0 0 0 0 0,0 1 0 0 0,0-1 0 0 0,0 1 0 0 0,-1 0 0 0 0,0 0 0 0 0,0 0 0 0 0,1 0 0 0 0,-1 1 0 0 0,-6-3 0 0 0,5 2-143 0 0,-1 1 0 0 0,0-1 0 0 0,0 1 0 0 0,-1 1 1 0 0,1-1-1 0 0,0 1 0 0 0,0 0 0 0 0,-1 0 0 0 0,1 1 0 0 0,-1 0 0 0 0,1 0 0 0 0,-1 0 0 0 0,-10 3 0 0 0,-3 2-1096 0 0,-1 1-1 0 0,-35 16 0 0 0,17-7-86 0 0,-16 7-5655 0 0,43-17 3396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2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9 6447 0 0,'0'0'298'0'0,"0"0"-10"0"0,0 0-50 0 0,0 0 493 0 0,0 0 238 0 0,0 0 45 0 0,0 0-61 0 0,0 0-288 0 0,0 0-121 0 0,0 0-28 0 0,0 0-4 0 0,0 0 0 0 0,-1 0 0 0 0,-7-1 0 0 0,6 1 0 0 0,2 0 0 0 0,0 0 0 0 0,0 0 0 0 0,-1-1-68 0 0,-3 0-217 0 0,3 1 161 0 0,1 0 100 0 0,0 0 21 0 0,0 0-66 0 0,13 1-270 0 0,-11-1-14 0 0,1 1 0 0 0,0-1 0 0 0,0 0 0 0 0,0 0 1 0 0,0 0-1 0 0,-1-1 0 0 0,1 1 0 0 0,4-2 0 0 0,56-19 521 0 0,-61 21-309 0 0,-2 0 117 0 0,17-4 629 0 0,-8 4-1117 0 0,-2 7 0 0 0,-6-6 0 0 0,-1 0 0 0 0,1 0 0 0 0,0 0 0 0 0,0 1 0 0 0,0-1 0 0 0,-1 0 0 0 0,1 0 0 0 0,-1 1 0 0 0,1-1 0 0 0,-1 0 0 0 0,0 1 0 0 0,1-1 0 0 0,-1 0 0 0 0,0 1 0 0 0,0-1 0 0 0,0 0 0 0 0,0 3 0 0 0,0 1 0 0 0,1 11 0 0 0,-2-1 0 0 0,1 1 0 0 0,-2-1 0 0 0,0 1 0 0 0,-1-1 0 0 0,-4 16 0 0 0,3-16 0 0 0,-22 90 0 0 0,-21 105 0 0 0,46-201 0 0 0,1-2 0 0 0,4-10 0 0 0,6-10 0 0 0,-6 5 0 0 0,-2 0 0 0 0,-2 1-201 0 0,0 6-399 0 0,0 0-1 0 0,-1 0 1 0 0,1 0 0 0 0,0-1-1 0 0,-1 1 1 0 0,0 0 0 0 0,1 0 0 0 0,-1 0-1 0 0,1 0 1 0 0,-1 0 0 0 0,-1-1-1 0 0,1 0-1674 0 0,0 1-3717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3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0135 0 0,'0'0'464'0'0,"0"0"-9"0"0,0 0-155 0 0,0 0 443 0 0,0 0 227 0 0,0 0 44 0 0,0 0-61 0 0,0 0-288 0 0,0 0-121 0 0,1-1-28 0 0,4-1 222 0 0,1-1 0 0 0,0 1 1 0 0,-1 1-1 0 0,1-1 0 0 0,10-1 0 0 0,15-4-404 0 0,-27 6-144 0 0,0 1 1 0 0,0-1-1 0 0,0 1 0 0 0,0 0 1 0 0,0 0-1 0 0,0 0 0 0 0,0 0 1 0 0,1 1-1 0 0,-1-1 0 0 0,7 3 1 0 0,20 3-288 0 0,-22-4 97 0 0,4 1 0 0 0,-7-4 0 0 0,4-1 0 0 0,-8 1-375 0 0,0 1 1 0 0,0-1-1 0 0,0 0 0 0 0,0 0 1 0 0,0 0-1 0 0,0 0 0 0 0,0 0 0 0 0,-1 0 1 0 0,1 0-1 0 0,0 0 0 0 0,-1-1 1 0 0,1 1-1 0 0,1-3 0 0 0,0 2 11 0 0,-1 0-1682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3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50 17503 0 0,'0'0'399'0'0,"0"0"60"0"0,0 0 21 0 0,0 0-59 0 0,0 0-136 0 0,0 0 457 0 0,0 0 228 0 0,0 0 43 0 0,0 0-127 0 0,-1 1-582 0 0,-4 1-241 0 0,0 1 1 0 0,0 0-1 0 0,1 0 1 0 0,0 1-1 0 0,0-1 1 0 0,0 1-1 0 0,0 0 1 0 0,0 0-1 0 0,1 0 1 0 0,0 0-1 0 0,-1 1 1 0 0,2 0-1 0 0,-4 5 1 0 0,-4 11 502 0 0,-14 39 1 0 0,17-40-484 0 0,2-6-83 0 0,0-1 0 0 0,0 0 0 0 0,1 0 0 0 0,0 0 0 0 0,1 1 0 0 0,-1 16 0 0 0,4-27 0 0 0,0 1 0 0 0,0-1 0 0 0,1 0 0 0 0,0 0 0 0 0,0 0 0 0 0,0 0 0 0 0,0 0 0 0 0,0 0 0 0 0,0 0 0 0 0,1 0 0 0 0,-1 0 0 0 0,1 0 0 0 0,0-1 0 0 0,0 1 0 0 0,0-1 0 0 0,0 1 0 0 0,1-1 0 0 0,3 4 0 0 0,3-2 0 0 0,-5-3 0 0 0,-1-1 0 0 0,0 0 0 0 0,1 1 0 0 0,-1-1 0 0 0,0 0 0 0 0,1 0 0 0 0,-1-1 0 0 0,0 1 0 0 0,1-1 0 0 0,-1 0 0 0 0,0 1 0 0 0,5-3 0 0 0,-2 0 0 0 0,-1 0 0 0 0,0-1 0 0 0,0 1 0 0 0,0-1 0 0 0,-1 0 0 0 0,6-6 0 0 0,4-4 137 0 0,0 0-1 0 0,-2-1 1 0 0,1-1-1 0 0,-2 0 1 0 0,-1 0-1 0 0,0-1 1 0 0,0-1-1 0 0,-2 1 1 0 0,-1-2-1 0 0,0 1 1 0 0,-1-1-1 0 0,-1 0 1 0 0,0 0 0 0 0,1-23-1 0 0,-6 37-171 0 0,1 0 1 0 0,-2 0-1 0 0,1 0 0 0 0,-1 1 0 0 0,1-1 0 0 0,-1 0 1 0 0,-1 1-1 0 0,-1-7 0 0 0,2 10 22 0 0,1 0 0 0 0,0 0 0 0 0,-1 0 0 0 0,1 0 0 0 0,-1 0 0 0 0,0 0-1 0 0,1 0 1 0 0,-1 0 0 0 0,0 0 0 0 0,1 0 0 0 0,-1 1 0 0 0,0-1 0 0 0,0 0 0 0 0,1 1 0 0 0,-1-1 0 0 0,0 0 0 0 0,0 1-1 0 0,0-1 1 0 0,0 1 0 0 0,0-1 0 0 0,0 1 0 0 0,0 0 0 0 0,0-1 0 0 0,0 1 0 0 0,0 0 0 0 0,0 0 0 0 0,0 0-1 0 0,-1 0 1 0 0,1 0 0 0 0,0 0 0 0 0,0 0 0 0 0,0 0 0 0 0,0 0 0 0 0,0 0 0 0 0,0 1 0 0 0,0-1 0 0 0,0 0 0 0 0,0 1-1 0 0,0-1 1 0 0,0 1 0 0 0,0-1 0 0 0,-1 1 0 0 0,-7 5-800 0 0,0 1-1 0 0,1-1 0 0 0,-1 1 1 0 0,-10 12-1 0 0,5-5-491 0 0,-2 2-230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4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5663 0 0,'0'0'356'0'0,"0"0"50"0"0,0 0 20 0 0,0 0-42 0 0,0 0-42 0 0,0 0 750 0 0,0 0 352 0 0,-6 7 1473 0 0,4-5-2718 0 0,0 0 0 0 0,0 1 0 0 0,1 0 0 0 0,-1-1 0 0 0,1 1 0 0 0,0 0 1 0 0,-1 0-1 0 0,1 0 0 0 0,1 0 0 0 0,-2 3 0 0 0,-4 13 131 0 0,3-12-325 0 0,1 0 0 0 0,0 1 1 0 0,-1 13-1 0 0,-3 7-9 0 0,2-11 4 0 0,1 0 0 0 0,0 0 0 0 0,1 0 0 0 0,1 1 0 0 0,1-1 0 0 0,0 0 0 0 0,5 31 0 0 0,-4-43 0 0 0,-1-3 0 0 0,0-1 0 0 0,0 1 0 0 0,0-1 0 0 0,1 1 0 0 0,-1-1 0 0 0,1 0 0 0 0,-1 1 0 0 0,1-1 0 0 0,-1 0 0 0 0,1 1 0 0 0,0-1 0 0 0,-1 0 0 0 0,1 0 0 0 0,0 1 0 0 0,0-1 0 0 0,0 0 0 0 0,0 0 0 0 0,0 0 0 0 0,0 0 0 0 0,1 0 0 0 0,-1 0 0 0 0,2 1 0 0 0,-1-1 38 0 0,0-1 0 0 0,0 1 1 0 0,-1 0-1 0 0,1-1 0 0 0,0 1 0 0 0,0-1 0 0 0,0 0 1 0 0,0 0-1 0 0,0 1 0 0 0,-1-1 0 0 0,1 0 0 0 0,0 0 1 0 0,0-1-1 0 0,0 1 0 0 0,0 0 0 0 0,0-1 0 0 0,-1 1 1 0 0,1-1-1 0 0,0 0 0 0 0,0 1 0 0 0,-1-1 0 0 0,1 0 0 0 0,0 0 1 0 0,-1 0-1 0 0,3-2 0 0 0,5-4 313 0 0,0 1 0 0 0,15-17 0 0 0,-23 22-349 0 0,9-9 146 0 0,-1 0 0 0 0,0 0 0 0 0,12-19 0 0 0,-19 24-83 0 0,1 1 1 0 0,-1-1-1 0 0,0 0 0 0 0,0 1 0 0 0,0-1 0 0 0,-1 0 1 0 0,1 0-1 0 0,-1 0 0 0 0,0 0 0 0 0,-1 0 1 0 0,1-1-1 0 0,-1-7 0 0 0,-1 4 48 0 0,1-1 0 0 0,1 1-1 0 0,1-10 1 0 0,1-23 44 0 0,-3 41-194 0 0,0 0 0 0 0,0-1 1 0 0,0 1-1 0 0,0 0 0 0 0,-1-1 0 0 0,1 1 0 0 0,0-1 0 0 0,0 1 1 0 0,-1 0-1 0 0,1-1 0 0 0,-1 1 0 0 0,0 0 0 0 0,1 0 0 0 0,-1 0 1 0 0,0-1-1 0 0,1 1 0 0 0,-1 0 0 0 0,0 0 0 0 0,0 0 0 0 0,0 0 1 0 0,0 0-1 0 0,0 0 0 0 0,0 0 0 0 0,-1 1 0 0 0,1-1 1 0 0,0 0-1 0 0,0 1 0 0 0,0-1 0 0 0,-1 1 0 0 0,-2-2 0 0 0,0 2-146 0 0,0 0-1 0 0,-1-1 1 0 0,1 1-1 0 0,-1 1 1 0 0,1-1-1 0 0,0 1 1 0 0,-1 0-1 0 0,-5 1 1 0 0,-15 6-840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5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1975 0 0,'0'0'267'0'0,"0"0"42"0"0,0 0 17 0 0,0 0-28 0 0,0 0-58 0 0,0 0 491 0 0,0 0 238 0 0,0 0 45 0 0,0 0-129 0 0,2-1-581 0 0,9-2 14 0 0,0 0 0 0 0,14-2 0 0 0,-3 1 668 0 0,-3-2-543 0 0,0 2-1 0 0,0 0 1 0 0,1 1 0 0 0,29-1-1 0 0,-46 3-442 0 0,13 1 0 0 0,-6 3 0 0 0,-9-3 54 0 0,1 0 0 0 0,-1 1 0 0 0,1-1 0 0 0,-1 1 0 0 0,0-1 0 0 0,1 1 1 0 0,-1 0-1 0 0,0-1 0 0 0,0 1 0 0 0,1 0 0 0 0,-1 0 0 0 0,0 0 0 0 0,0 0 0 0 0,0 0 0 0 0,0 0 0 0 0,0 0 0 0 0,0 0 0 0 0,0 1 0 0 0,0-1 0 0 0,-1 0 0 0 0,1 1 0 0 0,0-1 0 0 0,0 2 0 0 0,0 1 89 0 0,2 4-69 0 0,0-1 0 0 0,-1 1 0 0 0,0 0 0 0 0,0 0 0 0 0,-1 0 0 0 0,0 0 0 0 0,0 0 0 0 0,-2 16 0 0 0,-1 5-121 0 0,-8 32-1 0 0,8-50 85 0 0,-12 56-37 0 0,7-40 0 0 0,1 0 0 0 0,2 1 0 0 0,-1 32 0 0 0,8-69 0 0 0,0-10 0 0 0,-3 7 0 0 0,-1 0 0 0 0,0 0 0 0 0,-1 0 0 0 0,-1 1 0 0 0,-4-15 0 0 0,6 22 0 0 0,0 0 0 0 0,-1 0 0 0 0,1 0 0 0 0,-1 0 0 0 0,0 1 0 0 0,0-1 0 0 0,0 1 0 0 0,0-1 0 0 0,-1 1 0 0 0,0 0 0 0 0,1 0 0 0 0,-1 0 0 0 0,0 0 0 0 0,-1 0 0 0 0,1 1 0 0 0,0-1 0 0 0,-1 1 0 0 0,-6-3 0 0 0,8 5 0 0 0,0-1 0 0 0,0 1 0 0 0,-1 0 0 0 0,1 0 0 0 0,0 0 0 0 0,0 0 0 0 0,-1 0 0 0 0,1 1 0 0 0,0-1 0 0 0,0 1 0 0 0,0 0 0 0 0,-1-1 0 0 0,1 1 0 0 0,0 0 0 0 0,0 0 0 0 0,-3 2 0 0 0,1 0 0 0 0,0-1 0 0 0,1 1 0 0 0,-1 0 0 0 0,1 0 0 0 0,-1 0 0 0 0,1 0 0 0 0,-4 5 0 0 0,-1 7 0 0 0,8-12 0 0 0,1 5 0 0 0,0-7 0 0 0,0 0 0 0 0,0 0 0 0 0,1-1 0 0 0,-1 1 0 0 0,0 0 0 0 0,1-1 0 0 0,-1 1 0 0 0,0-1 0 0 0,1 1 0 0 0,-1-1 0 0 0,1 0 0 0 0,-1 1 0 0 0,1-1 0 0 0,-1 0 0 0 0,3 0 0 0 0,24-2 0 0 0,44-11 0 0 0,-63 12 0 0 0,-1 1-201 0 0,-6 0-850 0 0,-2 0-385 0 0,0 0-78 0 0,0 0-20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6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 15663 0 0,'0'0'356'0'0,"0"0"50"0"0,0 0 20 0 0,0 0-42 0 0,-1 0-250 0 0,-4 0 19 0 0,2 0 282 0 0,0 0-1 0 0,0 1 1 0 0,1-1 0 0 0,-1 1 0 0 0,0-1-1 0 0,0 1 1 0 0,0 0 0 0 0,0 0 0 0 0,1 1-1 0 0,-4 1 1 0 0,2-1-222 0 0,0 1 0 0 0,0 0 0 0 0,0 0 0 0 0,0 1 0 0 0,-4 5 0 0 0,1-1-150 0 0,2 0 0 0 0,-1 0 1 0 0,1 1-1 0 0,0 0 0 0 0,-5 13 1 0 0,-2 5 743 0 0,8-20-861 0 0,1 0 1 0 0,0 0 0 0 0,0 0-1 0 0,1 0 1 0 0,0 1-1 0 0,0-1 1 0 0,1 1 0 0 0,0 0-1 0 0,0-1 1 0 0,1 14 0 0 0,1-2 23 0 0,-1-11 183 0 0,0 1-1 0 0,1 0 1 0 0,0-1 0 0 0,5 17-1 0 0,-5-23-131 0 0,-1 0 0 0 0,1-1 0 0 0,0 1 0 0 0,0 0 0 0 0,0-1 0 0 0,0 1 1 0 0,0-1-1 0 0,0 0 0 0 0,0 1 0 0 0,0-1 0 0 0,0 0 0 0 0,0 0 0 0 0,1 1 0 0 0,-1-1 0 0 0,1 0 0 0 0,-1 0 0 0 0,1-1 0 0 0,-1 1 0 0 0,1 0 0 0 0,-1 0 0 0 0,1-1 0 0 0,0 1 0 0 0,-1-1 0 0 0,1 1 0 0 0,0-1 0 0 0,0 0 0 0 0,-1 0 0 0 0,1 0 0 0 0,0 0 0 0 0,2 0 0 0 0,3-1-21 0 0,0 0 0 0 0,0 0 0 0 0,0-1 0 0 0,0 0 0 0 0,0-1 0 0 0,0 1 0 0 0,0-1 0 0 0,-1-1 0 0 0,1 1 0 0 0,-1-1 0 0 0,0 0 0 0 0,0-1 0 0 0,-1 1 0 0 0,1-1 0 0 0,-1 0 0 0 0,5-6 0 0 0,-4 3 0 0 0,0 1 0 0 0,0-1 0 0 0,-1 0 0 0 0,0 0 0 0 0,-1 0 0 0 0,0-1 0 0 0,0 0 0 0 0,0 0 0 0 0,-1 0 0 0 0,-1 0 0 0 0,3-19 0 0 0,-4 20 0 0 0,-2 0 0 0 0,1-1 0 0 0,-1 1 0 0 0,0 0 0 0 0,-4-14 0 0 0,-3-23 0 0 0,8 43 2 0 0,0 1-5 0 0,0 0 1 0 0,0-1-1 0 0,0 1 1 0 0,-1 0-1 0 0,1 0 1 0 0,0 0-1 0 0,0-1 0 0 0,-1 1 1 0 0,1 0-1 0 0,-1 0 1 0 0,1 0-1 0 0,-1 0 1 0 0,1 0-1 0 0,-1 0 1 0 0,1 0-1 0 0,-1 0 1 0 0,0 0-1 0 0,0 0 1 0 0,0 0-1 0 0,1 0 1 0 0,-1 0-1 0 0,0 1 1 0 0,0-1-1 0 0,0 0 1 0 0,-3-1-1 0 0,4 2-189 0 0,-1 0 1 0 0,0 0-1 0 0,1 0 0 0 0,-1 1 0 0 0,0-1 1 0 0,1 0-1 0 0,-1 0 0 0 0,0 0 0 0 0,1 0 0 0 0,-1 1 1 0 0,0-1-1 0 0,1 0 0 0 0,-1 1 0 0 0,0-1 1 0 0,1 0-1 0 0,-1 1 0 0 0,1-1 0 0 0,-1 1 1 0 0,1-1-1 0 0,-1 1 0 0 0,1-1 0 0 0,-1 1 0 0 0,1-1 1 0 0,-1 1-1 0 0,1 0 0 0 0,0-1 0 0 0,-1 1 1 0 0,1 0-1 0 0,0 1-1840 0 0,0-2-15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6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5663 0 0,'0'0'356'0'0,"0"0"50"0"0,0 0 20 0 0,2-1-42 0 0,12-7-236 0 0,18-5 7864 0 0,-28 33-7840 0 0,-3-7-172 0 0,-1 0 0 0 0,-1 0 0 0 0,0 0 0 0 0,-1 0 0 0 0,-4 15 0 0 0,0 0 0 0 0,-8 39 0 0 0,13-59 0 0 0,0 0 0 0 0,1 0 0 0 0,0 0 0 0 0,0 0 0 0 0,1 0 0 0 0,2 9 0 0 0,-3-15 0 0 0,0 0-1 0 0,1-1 0 0 0,-1 1 1 0 0,1 0-1 0 0,0 0 1 0 0,-1-1-1 0 0,1 1 0 0 0,0 0 1 0 0,0-1-1 0 0,0 1 1 0 0,0-1-1 0 0,0 0 0 0 0,1 1 1 0 0,1 1-1 0 0,-2-2 1 0 0,0-1-1 0 0,0 1 1 0 0,0-1-1 0 0,0 1 0 0 0,0-1 1 0 0,0 0-1 0 0,0 1 1 0 0,1-1-1 0 0,-1 0 1 0 0,0 0-1 0 0,0 1 1 0 0,0-1-1 0 0,0 0 1 0 0,1 0-1 0 0,-1-1 1 0 0,2 1-1 0 0,2-1 12 0 0,-1-1 1 0 0,1 0-1 0 0,0 0 0 0 0,-1 0 0 0 0,1 0 1 0 0,-1-1-1 0 0,6-3 0 0 0,-3-1 201 0 0,1 0 1 0 0,-1 0-1 0 0,0 0 0 0 0,0-1 0 0 0,7-10 0 0 0,-5 6 140 0 0,17-17-1 0 0,-18 21-351 0 0,-1 3 0 0 0,-1-1 0 0 0,0 0 0 0 0,0 0 0 0 0,0-1 0 0 0,-1 0 0 0 0,0 0 0 0 0,0 0 0 0 0,-1 0 0 0 0,0-1 0 0 0,6-14 0 0 0,-4 2 178 0 0,-4 17-99 0 0,-1-1 0 0 0,1 1-1 0 0,-1 0 1 0 0,0-1 0 0 0,-1 1 0 0 0,1-1 0 0 0,0 1 0 0 0,-1-1 0 0 0,0 1 0 0 0,0-1 0 0 0,0 1-1 0 0,0-1 1 0 0,-1 1 0 0 0,1-1 0 0 0,-2-3 0 0 0,0 1 23 0 0,0 0-1 0 0,0 0 1 0 0,-1 0 0 0 0,0 0-1 0 0,0 1 1 0 0,-5-8 0 0 0,6 11-147 0 0,0 1 1 0 0,1-1-1 0 0,-1 0 1 0 0,0 1 0 0 0,0-1-1 0 0,0 1 1 0 0,0 0-1 0 0,0 0 1 0 0,-1 0-1 0 0,1 0 1 0 0,0 0 0 0 0,-1 0-1 0 0,1 1 1 0 0,0-1-1 0 0,-1 1 1 0 0,1-1-1 0 0,-1 1 1 0 0,1 0 0 0 0,0 0-1 0 0,-4 1 1 0 0,0-1-616 0 0,-1 1 0 0 0,1 1 0 0 0,-1-1 1 0 0,-9 5-1 0 0,15-6 357 0 0,-27 11-8906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7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382'0'0,"0"0"-8"0"0,0 0-102 0 0,0 0 463 0 0,0 0 234 0 0,0 0 45 0 0,0 0-61 0 0,0 0-288 0 0,0 0-121 0 0,0 0-28 0 0,0 0 66 0 0,0 0 288 0 0,0 0 122 0 0,0 0 28 0 0,0 0-133 0 0,0 0-508 0 0,0 0 37 0 0,0 0 80 0 0,9 0 526 0 0,-3 0-667 0 0,-1 0-1 0 0,1 0 1 0 0,0 1 0 0 0,0 0-1 0 0,10 3 1 0 0,-14-3-352 0 0,1-1-1 0 0,0 1 1 0 0,-1-1-1 0 0,1 1 1 0 0,0-1-1 0 0,4 0 1 0 0,25 2-5 0 0,-15 2 2 0 0,-16-4 11 0 0,0 0-1 0 0,0 0 1 0 0,0 0 0 0 0,0 1-1 0 0,0-1 1 0 0,0 1 0 0 0,1-1-1 0 0,-1 1 1 0 0,0-1 0 0 0,0 1-1 0 0,-1-1 1 0 0,1 1 0 0 0,0 0-1 0 0,0-1 1 0 0,0 1 0 0 0,0 0-1 0 0,-1 0 1 0 0,1 0 0 0 0,0 0-1 0 0,-1 0 1 0 0,1 0 0 0 0,0 1-1 0 0,1 2 188 0 0,0-1-148 0 0,0 0-1 0 0,0 0 1 0 0,-1 1 0 0 0,0-1-1 0 0,1 1 1 0 0,-1 0 0 0 0,-1-1 0 0 0,1 1-1 0 0,0 0 1 0 0,-1 0 0 0 0,0-1-1 0 0,0 8 1 0 0,-1 4 328 0 0,-6 29-1 0 0,1-8-173 0 0,3-11-204 0 0,-4 59 0 0 0,2-36 0 0 0,0-13 0 0 0,3-3 0 0 0,2-32 0 0 0,0 0 0 0 0,0 0 0 0 0,0 0 0 0 0,0-1 0 0 0,0 1 0 0 0,0 0 0 0 0,1 0 0 0 0,-1 0 0 0 0,0 0 0 0 0,0 0 0 0 0,0 0 0 0 0,0-1 0 0 0,0 1 0 0 0,1 0 0 0 0,-1 0 0 0 0,0 0 0 0 0,0 0 0 0 0,0 0 0 0 0,0 0 0 0 0,1 0 0 0 0,-1 0 0 0 0,0 0 0 0 0,0 0 0 0 0,0 0 0 0 0,0 0 0 0 0,1 0 0 0 0,-1 0 0 0 0,0 0 0 0 0,0 0 0 0 0,0 0 0 0 0,0 0 0 0 0,1 0 0 0 0,-1 0 0 0 0,0 0 0 0 0,0 0 0 0 0,0 0 0 0 0,0 0 0 0 0,1 0 0 0 0,-1 1 0 0 0,0-1 0 0 0,0 0 0 0 0,0 0 0 0 0,0 0 0 0 0,0 0 0 0 0,1 0 0 0 0,-1 0 0 0 0,0 1 0 0 0,0-1 0 0 0,0 0 0 0 0,0 0 0 0 0,0 0 0 0 0,0 0 0 0 0,0 0 0 0 0,0 1 0 0 0,0-1 0 0 0,0 0 0 0 0,0 0 0 0 0,0 0 0 0 0,0 1 0 0 0,0-1 0 0 0,0 0 0 0 0,0 0 0 0 0,0 0 0 0 0,0 0 0 0 0,0 1 0 0 0,0-1 0 0 0,0 0 0 0 0,0 0 0 0 0,7-8 0 0 0,-6 6 0 0 0,0-1 0 0 0,0 1 0 0 0,0-1 0 0 0,0 0 0 0 0,0 1 0 0 0,-1-1 0 0 0,1 0 0 0 0,-1 0 0 0 0,1 1 0 0 0,-1-1 0 0 0,0 0 0 0 0,0 0 0 0 0,-1 0 0 0 0,1 1 0 0 0,0-1 0 0 0,-2-5 0 0 0,-2-5 0 0 0,0 0 0 0 0,-7-13 0 0 0,9 21 0 0 0,0 1 0 0 0,1 0 0 0 0,-1 1 0 0 0,0-1 0 0 0,0 1 0 0 0,0-1 0 0 0,-1 1 0 0 0,1 0 0 0 0,-1 0 0 0 0,0 0 0 0 0,0 0 0 0 0,0 0 0 0 0,0 1 0 0 0,0-1 0 0 0,-7-3 0 0 0,1 4 0 0 0,-2 4 0 0 0,11-2 0 0 0,-2 0 0 0 0,0 1 0 0 0,0 0 0 0 0,0 0 0 0 0,0 0 0 0 0,1 0 0 0 0,-1 1 0 0 0,0-1 0 0 0,-2 2 0 0 0,0 2 0 0 0,1 0 0 0 0,-1 1 0 0 0,1-1 0 0 0,-4 8 0 0 0,5-10 0 0 0,0 0 0 0 0,-1 13 0 0 0,4-5 0 0 0,7-5 0 0 0,-5-5 0 0 0,0 0 0 0 0,0 0 0 0 0,0-1 0 0 0,-1 1 0 0 0,1-1 0 0 0,0 0 0 0 0,0 0 0 0 0,0 0 0 0 0,0 0 0 0 0,0-1 0 0 0,0 1 0 0 0,0-1 0 0 0,-1 0 0 0 0,4-1 0 0 0,5-2 0 0 0,0-1 0 0 0,13-8 0 0 0,-16 9 0 0 0,0-1 0 0 0,-1 2 0 0 0,1-1 0 0 0,10-2 0 0 0,-3 3-2272 0 0,-2 2-3560 0 0,-12 1-1688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7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82 13823 0 0,'0'0'315'0'0,"0"0"45"0"0,0 0 21 0 0,0 0-49 0 0,1-9-208 0 0,22-98 3868 0 0,-16 74-1674 0 0,4-56-1 0 0,-8 78-1715 0 0,-2 9-525 0 0,-1 1 0 0 0,1-1 0 0 0,0 0 1 0 0,-1 0-1 0 0,1 0 0 0 0,-1 0 0 0 0,0 0 0 0 0,1-1 0 0 0,-1 1 1 0 0,0 0-1 0 0,0 0 0 0 0,-1-3 0 0 0,1 5-77 0 0,0 0 0 0 0,0-1 0 0 0,0 1 0 0 0,0 0 0 0 0,0 0 0 0 0,0 0 0 0 0,0 0 0 0 0,0-1 0 0 0,0 1 0 0 0,0 0 0 0 0,-1 0 0 0 0,1 0 0 0 0,0 0 0 0 0,0 0 0 0 0,0 0 0 0 0,0-1 0 0 0,0 1 0 0 0,0 0 0 0 0,0 0 0 0 0,0 0 0 0 0,-1 0 0 0 0,1 0 0 0 0,0 0 0 0 0,0 0 0 0 0,0 0 0 0 0,0 0 0 0 0,0-1 0 0 0,-1 1 0 0 0,1 0 0 0 0,0 0 0 0 0,0 0 0 0 0,0 0 0 0 0,0 0 0 0 0,-1 0 0 0 0,1 0 0 0 0,0 0 0 0 0,0 0 0 0 0,0 0 0 0 0,0 0 0 0 0,0 0 0 0 0,-1 0 0 0 0,1 0 0 0 0,0 0 0 0 0,0 1 0 0 0,0-1 0 0 0,0 0 0 0 0,0 0 0 0 0,-1 0 0 0 0,1 0 0 0 0,0 0 0 0 0,0 0 0 0 0,0 0 0 0 0,0 0 0 0 0,0 0 0 0 0,0 1 0 0 0,-1-1 0 0 0,1 0 0 0 0,0 0 0 0 0,0 0 0 0 0,0 0 0 0 0,0 0 0 0 0,0 1 0 0 0,0-1 0 0 0,0 0 0 0 0,0 0 0 0 0,0 0 0 0 0,0 0 0 0 0,-7 9 0 0 0,-1 5 0 0 0,1 1 0 0 0,1 1 0 0 0,0-1 0 0 0,0 1 0 0 0,-3 21 0 0 0,-11 32 0 0 0,-1 0 0 0 0,16-48 0 0 0,-14 37 0 0 0,-46 76 0 0 0,29-46 72 0 0,35-87 299 0 0,1-1 117 0 0,0 0 21 0 0,1 0-486 0 0,0 0 0 0 0,0-1 0 0 0,0 1 0 0 0,0 0 0 0 0,0-1 0 0 0,-1 1 0 0 0,1-1 0 0 0,0 0 0 0 0,0 1 0 0 0,-1-1 0 0 0,1 0 0 0 0,0 1 0 0 0,-1-1 0 0 0,1 0 0 0 0,-1 0 0 0 0,1 1 0 0 0,0-2 0 0 0,9-16 169 0 0,-10 17-190 0 0,4-9-464 0 0,0-1 0 0 0,-1 0 0 0 0,0 1 1 0 0,0-1-1 0 0,0-20 0 0 0,6-22-1492 0 0,-3 29-765 0 0,1-3-4789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8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77 15663 0 0,'-7'-12'719'0'0,"6"10"-20"0"0,0-1-26 0 0,-2-11-1135 0 0,1 10 7097 0 0,-4 9-6471 0 0,0 0 0 0 0,0 0 0 0 0,1 1 0 0 0,0 0 0 0 0,0 0 0 0 0,0 1 0 0 0,1-1 0 0 0,0 1 0 0 0,-6 14 0 0 0,1 1-164 0 0,0 0 0 0 0,2 0 0 0 0,0 1 0 0 0,2 0 0 0 0,0 0 0 0 0,2 0 0 0 0,-1 35 0 0 0,4-54 0 0 0,0 1 0 0 0,0-1 0 0 0,0 1 0 0 0,1-1 0 0 0,0 0 0 0 0,-1 1 0 0 0,4 7 0 0 0,2-3 0 0 0,-4-8 0 0 0,0 0 0 0 0,0 0 0 0 0,0-1 0 0 0,1 1 0 0 0,-1 0 0 0 0,0-1 0 0 0,0 0 0 0 0,1 1 0 0 0,-1-1 0 0 0,0 0 0 0 0,0 0 0 0 0,1 0 0 0 0,-1 0 0 0 0,0-1 0 0 0,1 1 0 0 0,-1-1 0 0 0,0 1 0 0 0,0-1 0 0 0,0 0 0 0 0,0 0 0 0 0,0 0 0 0 0,0 0 0 0 0,0 0 0 0 0,3-2 0 0 0,1-1 0 0 0,0 0 0 0 0,0 0 0 0 0,0-1 0 0 0,0 0 0 0 0,-1 0 0 0 0,7-9 0 0 0,-5 4 112 0 0,0 0-1 0 0,-1 0 1 0 0,-1-1-1 0 0,0 0 0 0 0,0 0 1 0 0,-1 0-1 0 0,3-14 1 0 0,12-84 1001 0 0,-16 89-1070 0 0,-1-2-43 0 0,0 0 0 0 0,-3-28 0 0 0,-1 34-133 0 0,-16 27-3482 0 0,10 0-2373 0 0,0 3-1724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38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0 15663 0 0,'0'0'719'0'0,"1"-1"-20"0"0,23-28 4502 0 0,-18 22-4580 0 0,-6 6-109 0 0,0 1 0 0 0,8-6 956 0 0,-3 3-1241 0 0,-3 2 161 0 0,4 0 205 0 0,-3 0 88 0 0,-2 8-350 0 0,0-1-331 0 0,0 0 0 0 0,-1 1 0 0 0,0-1 0 0 0,-1 0 0 0 0,1 1 0 0 0,-1-1 0 0 0,0 0 0 0 0,-1 0 0 0 0,1 0 0 0 0,-1 0 0 0 0,-4 8 0 0 0,3-6 0 0 0,0 0 0 0 0,1 0 0 0 0,-2 9 0 0 0,-4 20 0 0 0,4-18 0 0 0,-2 24 0 0 0,5-38 0 0 0,1 0 0 0 0,0 0 0 0 0,0 0 0 0 0,1 0 0 0 0,0 0 0 0 0,-1 1 0 0 0,2-1 0 0 0,-1 0 0 0 0,3 7 0 0 0,1-4 0 0 0,3-2 0 0 0,-5-5 22 0 0,1 0 0 0 0,-1 0 0 0 0,0-1 0 0 0,1 1 0 0 0,-1 0 0 0 0,0-1 0 0 0,1 0 0 0 0,-1 0 0 0 0,1 0 1 0 0,-1 0-1 0 0,0-1 0 0 0,1 1 0 0 0,-1-1 0 0 0,0 0 0 0 0,1 0 0 0 0,-1 0 0 0 0,0 0 0 0 0,0-1 0 0 0,0 1 0 0 0,4-4 0 0 0,4-2 177 0 0,0-2 0 0 0,0 0 0 0 0,16-17 0 0 0,-11 10-18 0 0,52-59 427 0 0,-65 72-559 0 0,-1 0 1 0 0,1 0-1 0 0,-1-1 0 0 0,0 1 1 0 0,0-1-1 0 0,-1 1 0 0 0,1-1 1 0 0,-1 0-1 0 0,0 1 0 0 0,0-1 1 0 0,1-6-1 0 0,-2 8-4 0 0,0-1-1 0 0,0 0 1 0 0,0 1 0 0 0,0-1-1 0 0,0 1 1 0 0,-1-1-1 0 0,1 1 1 0 0,-1-1 0 0 0,0 1-1 0 0,0-1 1 0 0,0 1 0 0 0,0 0-1 0 0,0-1 1 0 0,0 1 0 0 0,-1 0-1 0 0,1 0 1 0 0,-1 0-1 0 0,-1-2 1 0 0,-4-3 134 0 0,1 0 0 0 0,-1 1-1 0 0,-11-8 1 0 0,16 13-234 0 0,0-1 1 0 0,0 1-1 0 0,0 0 1 0 0,-1 0-1 0 0,1 0 0 0 0,-1 0 1 0 0,1 0-1 0 0,-1 0 1 0 0,1 1-1 0 0,-1-1 0 0 0,1 1 1 0 0,-1 0-1 0 0,0-1 0 0 0,1 1 1 0 0,-1 1-1 0 0,0-1 1 0 0,-3 1-1 0 0,-103 36-4308 0 0,79-26 3353 0 0,-11 4-525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44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0 6447 0 0,'0'0'142'0'0,"0"0"22"0"0,0 0 13 0 0,-10 1 959 0 0,-38 17 7557 0 0,47-17-8249 0 0,0-1-289 0 0,-4 1-66 0 0,4-1 282 0 0,1 0 117 0 0,0 0 21 0 0,0 0 3 0 0,0 0 0 0 0,0 0 0 0 0,0 0 0 0 0,0 0-69 0 0,0 0-222 0 0,0 0 166 0 0,0 0 101 0 0,0 0 21 0 0,0 0-66 0 0,2 1-294 0 0,6 3-133 0 0,-5-3-16 0 0,-2-1 0 0 0,0 1 0 0 0,0 0 0 0 0,0-1 0 0 0,0 1 0 0 0,0-1 0 0 0,0 1 0 0 0,0-1 0 0 0,0 0 0 0 0,0 1 0 0 0,0-1 0 0 0,0 0 0 0 0,1 0 0 0 0,-1 0 0 0 0,0 0 0 0 0,0 0 0 0 0,2 0 0 0 0,14-3 0 0 0,11 1 0 0 0,-19 2 0 0 0,-1 3 0 0 0,-2 3 0 0 0,-5-3 0 0 0,0-1 0 0 0,-1 1 0 0 0,0 0 0 0 0,1 0 0 0 0,-1 0 0 0 0,0-1 0 0 0,0 1 0 0 0,-1 0 0 0 0,0 3 0 0 0,-6 29 0 0 0,4-27 0 0 0,-31 104 0 0 0,22-78 0 0 0,1 0 0 0 0,2 1 0 0 0,-8 61 0 0 0,16-87 0 0 0,1-4-4 0 0,0-11 14 0 0,0-10-892 0 0,-3 6-1378 0 0,0 0-1 0 0,-8-17 1 0 0,3 9 213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44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823 0 0,'0'0'315'0'0,"0"0"45"0"0,0 0 21 0 0,0 0-49 0 0,0 0-81 0 0,0 0 481 0 0,0 0 237 0 0,2 0 45 0 0,23-1 1305 0 0,45-10 1 0 0,-56 9-1789 0 0,-4 0-421 0 0,3-1-95 0 0,0 2 1 0 0,0 0-1 0 0,16 0 1 0 0,-25 0-16 0 0,13 4 0 0 0,-9-1-201 0 0,-7-1-850 0 0,-1-1-385 0 0,0 0-78 0 0,0 0-20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44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24 13823 0 0,'0'0'315'0'0,"0"0"45"0"0,0 0 21 0 0,0 0-49 0 0,0 0-81 0 0,0 0 481 0 0,0 0 237 0 0,0 0 45 0 0,0 0-61 0 0,0 0-288 0 0,0 0-121 0 0,-14 5 996 0 0,8-2-1326 0 0,1 1 1 0 0,0 0-1 0 0,0 0 0 0 0,0 0 0 0 0,0 0 0 0 0,1 1 1 0 0,0 0-1 0 0,0 0 0 0 0,0 0 0 0 0,0 0 1 0 0,-5 11-1 0 0,4-5-100 0 0,0 0 0 0 0,1 0 0 0 0,0 0 0 0 0,0 0 0 0 0,-1 14 0 0 0,3-18-65 0 0,1 1-1 0 0,0 0 0 0 0,1 0 0 0 0,0 0 0 0 0,0 0 0 0 0,1 0 0 0 0,0 0 0 0 0,3 12 0 0 0,-1-12-48 0 0,-3-7 0 0 0,1 0 0 0 0,-1 0 0 0 0,0-1 0 0 0,0 1 0 0 0,1 0 0 0 0,-1 0 0 0 0,0 0 0 0 0,1-1 0 0 0,-1 1 0 0 0,1 0 0 0 0,-1-1 0 0 0,1 1 0 0 0,-1 0 0 0 0,1-1 0 0 0,0 1 0 0 0,-1-1 0 0 0,1 1 0 0 0,0 0 0 0 0,-1-1 0 0 0,1 0 0 0 0,0 1 0 0 0,0-1 0 0 0,0 1 0 0 0,-1-1 0 0 0,1 0 0 0 0,0 0 0 0 0,1 1 0 0 0,1-1 0 0 0,9 2 0 0 0,-8-4 0 0 0,-3 1 0 0 0,9-4 0 0 0,-1 0 0 0 0,-1 0 0 0 0,1-1 0 0 0,-1 0 0 0 0,1-1 0 0 0,12-13 0 0 0,-5 2 0 0 0,24-36 0 0 0,-35 46 0 0 0,0 0 0 0 0,-1 0 0 0 0,-1 0 0 0 0,1-1 0 0 0,-1 0 0 0 0,3-12 0 0 0,-5 16 0 0 0,0-1 0 0 0,0 0 0 0 0,0 1 0 0 0,-1-1 0 0 0,0 0 0 0 0,0 0 0 0 0,0 0 0 0 0,-1 1 0 0 0,0-1 0 0 0,0 0 0 0 0,-2-6 0 0 0,2 12 0 0 0,1-1 0 0 0,0 1 0 0 0,0 0 0 0 0,0-1 0 0 0,0 1 0 0 0,0-1 0 0 0,-1 1 0 0 0,1 0 0 0 0,0-1 0 0 0,0 1 0 0 0,0 0 0 0 0,-1-1 0 0 0,1 1 0 0 0,0 0 0 0 0,-1 0 0 0 0,1-1 0 0 0,0 1 0 0 0,-1 0 0 0 0,1 0 0 0 0,0-1 0 0 0,-1 1 0 0 0,1 0 0 0 0,0 0 0 0 0,-1 0 0 0 0,1 0 0 0 0,-1 0 0 0 0,1 0 0 0 0,0-1 0 0 0,-1 1 0 0 0,1 0 0 0 0,-1 0 0 0 0,1 0 0 0 0,0 0 0 0 0,-1 0 0 0 0,1 1 0 0 0,-1-1 0 0 0,1 0 0 0 0,0 0 0 0 0,-1 0 0 0 0,1 0 0 0 0,-1 0 0 0 0,1 1 0 0 0,-1-1 0 0 0,-2 0-215 0 0,1 1 0 0 0,-1 0-1 0 0,0 0 1 0 0,1 0 0 0 0,-1 0 0 0 0,1 0 0 0 0,-1 0-1 0 0,-4 4 1 0 0,2-1-991 0 0,0 0 0 0 0,1 0-1 0 0,-1 1 1 0 0,1 0 0 0 0,-5 6 0 0 0,-1 4-5876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45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7 15663 0 0,'0'0'356'0'0,"0"0"50"0"0,0 0 20 0 0,0 0-42 0 0,1-1-250 0 0,0-4 19 0 0,-1 3 567 0 0,0 2 249 0 0,0 0 45 0 0,0 0-61 0 0,0 0-288 0 0,0 0-121 0 0,0 0-28 0 0,0 0-4 0 0,0 0 0 0 0,0 0 0 0 0,0 0 0 0 0,0 0-68 0 0,0 2-425 0 0,-1 0 0 0 0,1 0 0 0 0,-1 0 1 0 0,1 0-1 0 0,-1 0 0 0 0,0-1 0 0 0,0 1 0 0 0,-1 2 0 0 0,-4 7-19 0 0,-2 11 0 0 0,-9 39 0 0 0,16-52 0 0 0,-1 0 0 0 0,1 0 0 0 0,0 0 0 0 0,1 0 0 0 0,0 1 0 0 0,1-1 0 0 0,1 13 0 0 0,-1-18 0 0 0,0-2 0 0 0,-1 0 0 0 0,1 0 0 0 0,-1-1 0 0 0,1 1 0 0 0,-1 0 0 0 0,1-1 0 0 0,0 1 0 0 0,0 0 0 0 0,0-1 0 0 0,0 1 0 0 0,0-1 0 0 0,1 0 0 0 0,-1 1 0 0 0,0-1 0 0 0,1 0 0 0 0,2 2 0 0 0,-3-1 0 0 0,1-1 0 0 0,0 0 0 0 0,0 0 0 0 0,0 0 0 0 0,0-1 0 0 0,0 1 0 0 0,0 0 0 0 0,0-1 0 0 0,0 1 0 0 0,0-1 0 0 0,0 0 0 0 0,0 0 0 0 0,1 0 0 0 0,-1 0 0 0 0,0 0 0 0 0,0 0 0 0 0,0 0 0 0 0,0-1 0 0 0,0 1 0 0 0,0-1 0 0 0,0 1 0 0 0,0-1 0 0 0,0 0 0 0 0,0 0 0 0 0,3-2 0 0 0,3-1 0 0 0,0 0 0 0 0,-1-1 0 0 0,1-1 0 0 0,10-9 0 0 0,-10 7 93 0 0,-1 1 0 0 0,-1-1 0 0 0,1 0 0 0 0,-2-1 1 0 0,1 1-1 0 0,-1-1 0 0 0,0 0 0 0 0,-1 0 0 0 0,0-1 0 0 0,3-10 0 0 0,-5 15-44 0 0,-1 0 0 0 0,0 0-1 0 0,0-1 1 0 0,0 1 0 0 0,0 0 0 0 0,-1-1-1 0 0,0 1 1 0 0,0 0 0 0 0,-1-1 0 0 0,1 1-1 0 0,-1 0 1 0 0,0-1 0 0 0,-1 1 0 0 0,1 0-1 0 0,-1 0 1 0 0,0 0 0 0 0,0 0 0 0 0,-1 0 0 0 0,1 1-1 0 0,-7-9 1 0 0,7 11-140 0 0,1 1 0 0 0,-1-1 0 0 0,1 1 0 0 0,-1 0 0 0 0,0 0 0 0 0,0 0 0 0 0,0 0 0 0 0,1 0 0 0 0,-1 0 0 0 0,0 0 0 0 0,0 1 0 0 0,0-1 0 0 0,0 0 0 0 0,0 1 0 0 0,0 0 0 0 0,0 0 0 0 0,-1-1 0 0 0,1 1 0 0 0,-4 1 0 0 0,-3 0-689 0 0,1 0 0 0 0,-1 1-1 0 0,-11 4 1 0 0,8-3 110 0 0,-30 10-1375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46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3 8287 0 0,'0'0'191'0'0,"0"0"26"0"0,0 0 9 0 0,-8 3 1866 0 0,-7-7 777 0 0,5-1 28 0 0,6 0 3678 0 0,6 5-6426 0 0,55-4 674 0 0,-39 3-409 0 0,0 0-1 0 0,24-4 1 0 0,-4-5-414 0 0,42-7 0 0 0,-71 15 0 0 0,-1 1-64 0 0,-6 0-273 0 0,-2 1-138 0 0,-14 14-1901 0 0,2-6-621 0 0,5-3 1462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2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4607 0 0,'0'0'102'0'0,"0"0"20"0"0,0 0 6 0 0,0 0 51 0 0,0 0 213 0 0,0 0 96 0 0,0 0 21 0 0,0 0 3 0 0,0 0 0 0 0,0 0 0 0 0,0 0 0 0 0,0 0 0 0 0,0 0 0 0 0,0 0 0 0 0,0 0 0 0 0,0 0-69 0 0,0 0-222 0 0,0 0 166 0 0,0 0 101 0 0,0 0 21 0 0,0 0-66 0 0,-1 0-294 0 0,-3 1-61 0 0,3-1 283 0 0,1 0 117 0 0,0 0 21 0 0,0 0-66 0 0,0 0-222 0 0,0 0 166 0 0,0 0 101 0 0,0 0 21 0 0,0 0 3 0 0,0 0 0 0 0,0 0 0 0 0,0 0 0 0 0,-1 1-69 0 0,-5 3-294 0 0,-3 3-133 0 0,3-1-16 0 0,-1 2 0 0 0,0 2 0 0 0,0-2 0 0 0,-1-1 0 0 0,8-6 0 0 0,-1-1 0 0 0,0 1-1 0 0,1 0 1 0 0,-1-1 0 0 0,0 1 0 0 0,1 0-1 0 0,-1 0 1 0 0,1 0 0 0 0,-1-1-1 0 0,1 1 1 0 0,-1 0 0 0 0,1 0 0 0 0,-1 0-1 0 0,1 0 1 0 0,0 0 0 0 0,0 0 0 0 0,-1 0-1 0 0,1-1 1 0 0,0 1 0 0 0,0 0 0 0 0,0 2-1 0 0,-1 13 79 0 0,-2 0 676 0 0,0-2-347 0 0,1 0 1 0 0,-1 13-1 0 0,3-6-407 0 0,-2-1 0 0 0,-1 0 0 0 0,0 0 0 0 0,-1 0 0 0 0,-8 22 0 0 0,-42 92 0 0 0,49-123 0 0 0,5-10 0 0 0,-3 22 0 0 0,-2 21 0 0 0,2-35 0 0 0,-1 3 0 0 0,2-3 0 0 0,6-7 0 0 0,6-7 0 0 0,-9 5 0 0 0,1-1-169 0 0,1-1 1 0 0,-1 1-1 0 0,1-1 0 0 0,-1 0 0 0 0,0 1 0 0 0,0-1 1 0 0,0-1-1 0 0,0 1 0 0 0,0 0 0 0 0,0 0 0 0 0,0-1 1 0 0,-1 1-1 0 0,3-5 0 0 0,-2 2-386 0 0,0 0 0 0 0,-1 0-1 0 0,1 0 1 0 0,-1-1 0 0 0,0 1 0 0 0,0-7 0 0 0,2-5-980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3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3 10135 0 0,'0'0'231'0'0,"0"0"29"0"0,0 0 19 0 0,-4 7-152 0 0,4-6 3716 0 0,2 0 4185 0 0,0 0-7874 0 0,19-1 291 0 0,-12-1-65 0 0,1 0 0 0 0,0-1 0 0 0,-1 0 0 0 0,15-5 0 0 0,10-2-484 0 0,-33 9-1300 0 0,-1 0-511 0 0,0 0-107 0 0,0 0-24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90 6447 0 0,'0'0'298'0'0,"1"-1"-10"0"0,1-1-284 0 0,0 0 0 0 0,0 0 0 0 0,0 0 0 0 0,-1 0 1 0 0,1 0-1 0 0,-1 0 0 0 0,3-3 0 0 0,9-16 932 0 0,-12 20-599 0 0,-1-1 0 0 0,1 0 0 0 0,0 0 0 0 0,-1 0 0 0 0,1 0 0 0 0,-1 0 0 0 0,0 0 0 0 0,0-3 0 0 0,1 0 231 0 0,-1 4-24 0 0,0 1-28 0 0,-4-15 4092 0 0,-9 8-2734 0 0,-10 7-1524 0 0,21 0-202 0 0,0 1 0 0 0,0 0 0 0 0,0 0 0 0 0,0 0 0 0 0,0 1 0 0 0,0-1 0 0 0,0 1 0 0 0,0-1 0 0 0,0 1 0 0 0,1-1 0 0 0,-1 1 0 0 0,-2 3 0 0 0,0 0-96 0 0,-3 2 313 0 0,0 0 0 0 0,1 1 0 0 0,0 0-1 0 0,1 0 1 0 0,-9 17 0 0 0,3-5-506 0 0,2-3 141 0 0,2 0 0 0 0,-9 28 0 0 0,12-31 0 0 0,1 0 0 0 0,0 1 0 0 0,0-1 0 0 0,2 0 0 0 0,-1 23 0 0 0,2-33 0 0 0,4 12 0 0 0,-4-16 0 0 0,0 1 0 0 0,0 0 0 0 0,0-1 0 0 0,0 1 0 0 0,1 0 0 0 0,-1 0 0 0 0,0-1 0 0 0,0 1 0 0 0,1 0 0 0 0,-1-1 0 0 0,0 1 0 0 0,1 0 0 0 0,-1-1 0 0 0,1 1 0 0 0,-1-1 0 0 0,1 1 0 0 0,-1-1 0 0 0,1 1 0 0 0,-1-1 0 0 0,1 1 0 0 0,0-1 0 0 0,-1 0 0 0 0,2 1 0 0 0,0 0 0 0 0,-1 0 0 0 0,-1 0 0 0 0,1-1 0 0 0,0 1 0 0 0,0 0 0 0 0,-1-1 0 0 0,1 1 0 0 0,0-1 0 0 0,0 1 0 0 0,0-1 0 0 0,0 1 0 0 0,0-1 0 0 0,0 0 0 0 0,0 1 0 0 0,0-1 0 0 0,0 0 0 0 0,0 0 0 0 0,0 0 0 0 0,0 0 0 0 0,0 0 0 0 0,0 0 0 0 0,0 0 0 0 0,0 0 0 0 0,0 0 0 0 0,1 0 0 0 0,1-1 0 0 0,3 0 73 0 0,0 0 0 0 0,0-1 1 0 0,0 1-1 0 0,0-1 0 0 0,0 0 0 0 0,0-1 0 0 0,-1 1 0 0 0,1-1 0 0 0,-1-1 1 0 0,0 1-1 0 0,0-1 0 0 0,0 1 0 0 0,6-8 0 0 0,-7 8-9 0 0,0-1 0 0 0,-1 0 0 0 0,1 0 0 0 0,-1-1 0 0 0,0 1 0 0 0,0-1 0 0 0,-1 1 0 0 0,1-1 0 0 0,-1 0 0 0 0,0 0 0 0 0,0 0 0 0 0,-1 0 0 0 0,0 0 0 0 0,0-1 0 0 0,1-9 0 0 0,-2 6-64 0 0,0 0 0 0 0,0 0 0 0 0,-1 0 0 0 0,-4-14 0 0 0,4 19 0 0 0,0 1 0 0 0,0-1 0 0 0,-1 1 0 0 0,0 0 0 0 0,1 0 0 0 0,-1 0 0 0 0,-1 0 0 0 0,1 0 0 0 0,0 0 0 0 0,-1 0 0 0 0,1 1 0 0 0,-1-1 0 0 0,0 1 0 0 0,-4-3 0 0 0,5 3-65 0 0,0 1-1 0 0,0 0 0 0 0,0-1 1 0 0,0 1-1 0 0,-1 0 1 0 0,1 0-1 0 0,0 0 1 0 0,0 1-1 0 0,-1-1 1 0 0,1 1-1 0 0,-1-1 1 0 0,1 1-1 0 0,0 0 0 0 0,-1 0 1 0 0,1 0-1 0 0,-1 0 1 0 0,1 0-1 0 0,-1 0 1 0 0,1 1-1 0 0,0-1 1 0 0,-1 1-1 0 0,1 0 1 0 0,0 0-1 0 0,0 0 0 0 0,-1 0 1 0 0,1 0-1 0 0,0 0 1 0 0,0 0-1 0 0,0 1 1 0 0,-3 2-1 0 0,-2 2-1535 0 0,1 0-1 0 0,-8 12 1 0 0,12-17 1131 0 0,-3 6-6352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28 13823 0 0,'0'0'315'0'0,"-1"-2"45"0"0,1 2-315 0 0,-1-1-1 0 0,0 0 1 0 0,1 1-1 0 0,-1-1 1 0 0,0 1-1 0 0,1-1 1 0 0,-1 1 0 0 0,0-1-1 0 0,0 1 1 0 0,1 0-1 0 0,-1-1 1 0 0,0 1 0 0 0,0 0-1 0 0,0-1 1 0 0,-1 1-1 0 0,2 0-19 0 0,-1 0 0 0 0,1 0 0 0 0,-1 0 0 0 0,1 0 0 0 0,-1 0 0 0 0,1 0 0 0 0,0 0 0 0 0,-1-1-1 0 0,1 1 1 0 0,-1 0 0 0 0,1 0 0 0 0,-1 0 0 0 0,1-1 0 0 0,0 1 0 0 0,-1 0 0 0 0,1 0 0 0 0,0-1 0 0 0,-1 1 0 0 0,1 0 0 0 0,0-1-1 0 0,-1 1 1 0 0,1 0 0 0 0,0-1 0 0 0,0 1 0 0 0,-1-1 0 0 0,1 1 0 0 0,0-1 0 0 0,0 1 0 0 0,0 0 0 0 0,0-1 0 0 0,-1 1 0 0 0,1-1-1 0 0,0 0 1 0 0,0 1 111 0 0,-15-22 4371 0 0,11 17-4039 0 0,0 1-1 0 0,-1-1 0 0 0,1 1 0 0 0,-1 0 0 0 0,0 0 1 0 0,0 0-1 0 0,-8-3 0 0 0,11 6-375 0 0,0 0 1 0 0,-1 0-1 0 0,1 0 0 0 0,-1 1 1 0 0,1-1-1 0 0,-1 1 0 0 0,0-1 1 0 0,1 1-1 0 0,-1 0 0 0 0,1 0 1 0 0,-1 0-1 0 0,-3 1 0 0 0,103-31 3324 0 0,-76 25-3329 0 0,-1 1 0 0 0,1 2 0 0 0,0 0-1 0 0,0 1 1 0 0,-1 1 0 0 0,35 4 0 0 0,-49-3-87 0 0,-3 0 0 0 0,0-1 0 0 0,1 0 0 0 0,-1 1 0 0 0,0-1 0 0 0,1-1 0 0 0,5 0 0 0 0,30 0 0 0 0,-24 1-64 0 0,-13 0-273 0 0,-2 0-138 0 0,0 0-33 0 0,0 0-140 0 0,0 0-572 0 0,0 0-253 0 0,0 0-51 0 0,0 0-11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4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97 13823 0 0,'0'0'315'0'0,"0"0"45"0"0,0 0 21 0 0,0 0-49 0 0,0 0-81 0 0,0 0 481 0 0,0 0 237 0 0,0 0 45 0 0,0 0-61 0 0,0 0-288 0 0,0 0-121 0 0,0 0-28 0 0,0 0-4 0 0,0 0 0 0 0,-8 6 1536 0 0,4 0-1959 0 0,0 1 1 0 0,0-1-1 0 0,1 1 0 0 0,0-1 0 0 0,0 1 0 0 0,0 0 1 0 0,1 0-1 0 0,-2 9 0 0 0,-7 63 687 0 0,9-56-715 0 0,1-11-61 0 0,0 0 0 0 0,1 15 0 0 0,2-18 0 0 0,3-3 0 0 0,-3-5 0 0 0,-1-1 0 0 0,1 1 0 0 0,-1-1 0 0 0,1 0 0 0 0,0 0 0 0 0,-1 0 0 0 0,1 0 0 0 0,-1 0 0 0 0,1 0 0 0 0,0 0 0 0 0,-1 0 0 0 0,1 0 0 0 0,-1-1 0 0 0,1 1 0 0 0,-1-1 0 0 0,1 1 0 0 0,-1-1 0 0 0,1 0 0 0 0,-1 1 0 0 0,3-2 0 0 0,28-22 0 0 0,-25 19 0 0 0,6-5 180 0 0,-1-2 0 0 0,0 1 0 0 0,-1-1 0 0 0,0-1 0 0 0,-1 0 0 0 0,-1-1 0 0 0,10-17 0 0 0,-15 23-139 0 0,0-1-1 0 0,-1 1 1 0 0,0-1-1 0 0,0 0 1 0 0,-1 0-1 0 0,0 0 1 0 0,-1 0-1 0 0,0 0 1 0 0,0-1-1 0 0,-1 1 1 0 0,0 0-1 0 0,-1-1 1 0 0,0 1 0 0 0,-4-15-1 0 0,5 21-190 0 0,-1 1 0 0 0,0 0-1 0 0,0 0 1 0 0,0-1 0 0 0,0 1 0 0 0,0 0 0 0 0,0 0-1 0 0,0 0 1 0 0,-1 0 0 0 0,1 1 0 0 0,-1-1 0 0 0,0 0-1 0 0,1 0 1 0 0,-1 1 0 0 0,-3-3 0 0 0,3 3-219 0 0,0 0 1 0 0,0 0 0 0 0,0 1-1 0 0,0-1 1 0 0,-1 0-1 0 0,1 1 1 0 0,0-1-1 0 0,0 1 1 0 0,-1 0 0 0 0,1-1-1 0 0,0 1 1 0 0,0 0-1 0 0,-1 1 1 0 0,1-1-1 0 0,0 0 1 0 0,-3 1 0 0 0,-15 5-7790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9 8287 0 0,'0'0'191'0'0,"0"0"26"0"0,0 0 9 0 0,-4-3 558 0 0,1 2 2497 0 0,3 1-3149 0 0,0 0 0 0 0,0 0 1 0 0,0 0-1 0 0,0 0 0 0 0,0 0 0 0 0,0 0 0 0 0,0 0 1 0 0,1 0-1 0 0,-1 0 0 0 0,0 0 0 0 0,0 0 0 0 0,0 0 1 0 0,0 0-1 0 0,0 0 0 0 0,0 0 0 0 0,0-1 0 0 0,0 1 1 0 0,0 0-1 0 0,0 0 0 0 0,0 0 0 0 0,1 0 1 0 0,-1 0-1 0 0,0 0 0 0 0,0 0 0 0 0,0 0 0 0 0,0 0 1 0 0,0 0-1 0 0,0 0 0 0 0,0 0 0 0 0,0 0 0 0 0,0 0 1 0 0,0 0-1 0 0,0-1 0 0 0,0 1 0 0 0,0 0 0 0 0,0 0 1 0 0,0 0-1 0 0,0 0 0 0 0,0 0 0 0 0,0 0 0 0 0,0 0 1 0 0,0 0-1 0 0,0 0 0 0 0,0-1 0 0 0,0 1 0 0 0,0 0 1 0 0,0 0-1 0 0,0 0 0 0 0,0 0 0 0 0,0 0 1 0 0,0 0-1 0 0,0 0 0 0 0,0 0 0 0 0,0 0 0 0 0,0 0 1 0 0,0 0-1 0 0,0-1 0 0 0,0 1 0 0 0,0 0 0 0 0,0 0 1 0 0,16-1 1672 0 0,21 3-1307 0 0,-21 0-483 0 0,0-1 0 0 0,0 0 0 0 0,0-1 0 0 0,0-1 0 0 0,0-1 0 0 0,-1 0 0 0 0,1-1 0 0 0,0-1 0 0 0,-1 0 0 0 0,28-12 0 0 0,-16 3 57 0 0,-25 13 299 0 0,-2 0 117 0 0,0 0 21 0 0,0 0-66 0 0,-2 0-425 0 0,1 0 1 0 0,-1 0-1 0 0,1 1 1 0 0,0-1 0 0 0,-1 0-1 0 0,1 1 1 0 0,0-1-1 0 0,0 1 1 0 0,-1 0-1 0 0,0 0 1 0 0,0 0-102 0 0,1 0 0 0 0,0 0-1 0 0,0-1 1 0 0,-1 1 0 0 0,1-1 0 0 0,0 1 0 0 0,0-1 0 0 0,-1 0-1 0 0,1 1 1 0 0,-2-1 0 0 0,-14 10-1870 0 0,8-7 962 0 0,8-2-29 0 0,1-1-140 0 0,0 0-572 0 0,-4 1-253 0 0,-11 0-51 0 0,11-1-11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7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 6447 0 0,'0'0'142'0'0,"0"0"22"0"0,0 0 13 0 0,0 0 55 0 0,0 0 181 0 0,0 0 78 0 0,0 0 18 0 0,0 0 3 0 0,0 0 0 0 0,0 0 0 0 0,0 0 0 0 0,0 0 0 0 0,0 0 0 0 0,0 0 0 0 0,0 0 0 0 0,0 0 0 0 0,0 0 0 0 0,0 0 0 0 0,-13 11 1536 0 0,5 0-1689 0 0,1 1 1 0 0,0 0-1 0 0,1 0 0 0 0,0 1 0 0 0,-4 14 0 0 0,-17 71 918 0 0,15-48-1541 0 0,-1-3 264 0 0,-24 82 0 0 0,15-53 0 0 0,19-63 0 0 0,-1-1 0 0 0,1-3 0 0 0,0-3-64 0 0,3-4-273 0 0,0-2-138 0 0,0 0-33 0 0,0 0-140 0 0,0 0-572 0 0,0-3-253 0 0,0-10-51 0 0,0 10-11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7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0135 0 0,'0'0'464'0'0,"0"0"-9"0"0,0 0-155 0 0,0 0 443 0 0,0 0 227 0 0,0 0 44 0 0,0 0-61 0 0,0 0-288 0 0,0 0-121 0 0,0 0-28 0 0,0 0-4 0 0,0 0 0 0 0,0 0 0 0 0,0 0 0 0 0,0 0 0 0 0,0 0 0 0 0,0 0 0 0 0,0 0 0 0 0,3 1 0 0 0,1 1-260 0 0,1-1 0 0 0,-1 0-1 0 0,1 1 1 0 0,-1-1 0 0 0,1-1 0 0 0,-1 1-1 0 0,1-1 1 0 0,0 0 0 0 0,0 0 0 0 0,-1 0-1 0 0,1 0 1 0 0,0-1 0 0 0,-1 0 0 0 0,1 0-1 0 0,6-3 1 0 0,-9 3-233 0 0,1 0 0 0 0,-1 0 1 0 0,1 0-1 0 0,-1 0 0 0 0,1 1 0 0 0,-1-1 0 0 0,1 1 0 0 0,2-1 1 0 0,18-2-21 0 0,-13 2 1 0 0,-1 0-201 0 0,-8 1-850 0 0,-1 0-385 0 0,0 0-806 0 0,0 0-3078 0 0,0 0-1318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8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57 10135 0 0,'0'0'231'0'0,"10"-8"546"0"0,-7 7-723 0 0,14-11-60 0 0,-12 8 826 0 0,6-6 5500 0 0,-11 7-3202 0 0,-8 2-1664 0 0,5 1-1408 0 0,1 0-1 0 0,0 1 0 0 0,0-1 1 0 0,0 1-1 0 0,0 0 0 0 0,0-1 1 0 0,0 1-1 0 0,0 0 0 0 0,0 0 1 0 0,0 1-1 0 0,0-1 0 0 0,0 0 1 0 0,0 1-1 0 0,-2 1 0 0 0,-22 27 408 0 0,20-23-39 0 0,-4 6-313 0 0,0 1 1 0 0,1-1 0 0 0,0 2-1 0 0,2-1 1 0 0,-1 1-1 0 0,2 1 1 0 0,0-1-1 0 0,1 1 1 0 0,0 0 0 0 0,-2 21-1 0 0,5-21-101 0 0,4-1 0 0 0,-1-14 0 0 0,-1 1 0 0 0,1 0 0 0 0,0-1 0 0 0,-1 1 0 0 0,1 0 0 0 0,0-1 0 0 0,0 1 0 0 0,0-1 0 0 0,0 0 0 0 0,0 1 0 0 0,0-1 0 0 0,1 0 0 0 0,-1 1 0 0 0,0-1 0 0 0,1 0 0 0 0,-1 0 0 0 0,1 0 0 0 0,-1 0 0 0 0,1-1 0 0 0,0 1 0 0 0,-1 0 0 0 0,1-1 0 0 0,0 1 0 0 0,-1-1 0 0 0,1 1 0 0 0,2-1 0 0 0,1 0 0 0 0,-1 0 0 0 0,0 0 0 0 0,1-1 0 0 0,-1 1 0 0 0,0-1 0 0 0,0 0 0 0 0,1 0 0 0 0,-1-1 0 0 0,5-2 0 0 0,-4 2 0 0 0,2-1 0 0 0,0 0 0 0 0,0 0 0 0 0,-1-1 0 0 0,1 0 0 0 0,-1 0 0 0 0,11-9 0 0 0,-3-2 0 0 0,-1 0 0 0 0,0 0 0 0 0,-1-1 0 0 0,18-31 0 0 0,-26 39 0 0 0,0 0 0 0 0,0-1 0 0 0,0 0 0 0 0,-1 0 0 0 0,-1 0 0 0 0,1-1 0 0 0,-2 1 0 0 0,1 0 0 0 0,-1-1 0 0 0,0 1 0 0 0,-1-1 0 0 0,-1-10 0 0 0,1 19 0 0 0,0-1 0 0 0,-1 0 0 0 0,1 0 0 0 0,0 0 0 0 0,-1 1 0 0 0,1-1 0 0 0,-1 0 0 0 0,0 1 0 0 0,1-1 0 0 0,-1 0 0 0 0,0 1 0 0 0,0-1 0 0 0,-2-2 0 0 0,3 4-2 0 0,-1-1-1 0 0,0 1 1 0 0,0-1-1 0 0,1 1 1 0 0,-1-1-1 0 0,0 1 1 0 0,0-1 0 0 0,0 1-1 0 0,1 0 1 0 0,-1-1-1 0 0,0 1 1 0 0,0 0-1 0 0,0 0 1 0 0,0 0-1 0 0,0-1 1 0 0,0 1-1 0 0,0 0 1 0 0,1 0 0 0 0,-1 0-1 0 0,0 1 1 0 0,0-1-1 0 0,0 0 1 0 0,0 0-1 0 0,0 0 1 0 0,0 1-1 0 0,-1 0 1 0 0,1-1-65 0 0,-2 1-164 0 0,1 0 0 0 0,-1 1 0 0 0,1-1 0 0 0,-1 0 0 0 0,1 1 0 0 0,0 0 0 0 0,-1-1 0 0 0,1 1 0 0 0,0 0 0 0 0,-3 4 1 0 0,-4 6-6271 0 0,2-2-581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3:59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89 19351 0 0,'0'0'439'0'0,"0"0"62"0"0,0 0 33 0 0,1-1-65 0 0,4-7-169 0 0,-4 6 442 0 0,-1 2 229 0 0,0 0 42 0 0,0 0-127 0 0,0 0-508 0 0,0 0 38 0 0,0 0 80 0 0,0 0 15 0 0,-6 21 97 0 0,-23 81-608 0 0,25-82 0 0 0,0 1 0 0 0,1-1 0 0 0,1 24 0 0 0,2-38 0 0 0,0 0 0 0 0,1 0 0 0 0,0 0 0 0 0,0 0 0 0 0,2 6 0 0 0,-3-10 0 0 0,1 0 0 0 0,0 0 0 0 0,0 0 0 0 0,0 0 0 0 0,0 0 0 0 0,0 0 0 0 0,0 0 0 0 0,0-1 0 0 0,0 1 0 0 0,1 0 0 0 0,-1-1 0 0 0,1 1 0 0 0,-1-1 0 0 0,1 1 0 0 0,0-1 0 0 0,-1 0 0 0 0,5 2 0 0 0,7 0 0 0 0,-4-4 0 0 0,0 0 0 0 0,0-1 0 0 0,0 0 0 0 0,16-7 0 0 0,-14 5 0 0 0,6-3 0 0 0,0 0 0 0 0,-1-2 0 0 0,0 0 0 0 0,-1-1 0 0 0,0-1 0 0 0,0 0 0 0 0,-1-1 0 0 0,-1 0 0 0 0,0-1 0 0 0,20-26 0 0 0,-27 32 82 0 0,-2 0 1 0 0,1 0-1 0 0,-1 0 0 0 0,0-1 0 0 0,0 0 1 0 0,-1 0-1 0 0,0 0 0 0 0,0 0 0 0 0,-1-1 0 0 0,2-14 1 0 0,-4 18-46 0 0,1 0 0 0 0,-1 0 1 0 0,-1-1-1 0 0,1 1 0 0 0,-1 0 1 0 0,1 0-1 0 0,-2 0 0 0 0,1 0 0 0 0,0 0 1 0 0,-1 0-1 0 0,0 0 0 0 0,0 0 1 0 0,-1 1-1 0 0,1-1 0 0 0,-1 1 1 0 0,0-1-1 0 0,0 1 0 0 0,-6-6 0 0 0,5 7-239 0 0,0 0 0 0 0,-1 0-1 0 0,1 1 1 0 0,0 0-1 0 0,-1-1 1 0 0,1 2-1 0 0,-1-1 1 0 0,1 0 0 0 0,-1 1-1 0 0,0 0 1 0 0,0 0-1 0 0,0 1 1 0 0,0-1 0 0 0,1 1-1 0 0,-9 0 1 0 0,3 1-428 0 0,0 0-1 0 0,-1 1 1 0 0,1-1 0 0 0,0 2 0 0 0,-10 3-1 0 0,15-5 429 0 0,-38 13-1845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4:0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31 10135 0 0,'0'0'231'0'0,"0"0"29"0"0,0 0 19 0 0,0-2-41 0 0,2-7-112 0 0,-1 7 267 0 0,-1 2 106 0 0,0 0 11 0 0,0 0 2 0 0,2-12 702 0 0,-1 7 2180 0 0,-5 22 2434 0 0,-17 56-5928 0 0,14-48 100 0 0,3-17 0 0 0,-3 5 0 0 0,7-12 0 0 0,0-1 0 0 0,0 0 0 0 0,0 1 0 0 0,-1-1 0 0 0,1 0 0 0 0,0 0 0 0 0,0 1 0 0 0,0-1 0 0 0,0 0 0 0 0,0 0 0 0 0,0 1 0 0 0,-1-1 0 0 0,1 0 0 0 0,0 0 0 0 0,0 1 0 0 0,0-1 0 0 0,-1 0 0 0 0,1 0 0 0 0,0 0 0 0 0,0 1 0 0 0,-1-1 0 0 0,1 0 0 0 0,0 0 0 0 0,0 0 0 0 0,-1 0 0 0 0,1 0 0 0 0,0 0 0 0 0,0 0 0 0 0,-1 0 0 0 0,1 1 0 0 0,-1-1 0 0 0,1-2 0 0 0,0 1 0 0 0,-1 0 0 0 0,1-1 0 0 0,0 1 0 0 0,0 0 0 0 0,0 0 0 0 0,1-1 0 0 0,-1 1 0 0 0,0 0 0 0 0,0-1 0 0 0,1 1 0 0 0,-1-1 0 0 0,4-7 0 0 0,1 1 0 0 0,2 1 0 0 0,2 4 0 0 0,0 1 0 0 0,3 4 0 0 0,-10-1 0 0 0,-1-1 0 0 0,1 1 0 0 0,-1 0 0 0 0,1 0 0 0 0,-1 0 0 0 0,1 0 0 0 0,-1 1 0 0 0,1-1 0 0 0,-1 0 0 0 0,0 0 0 0 0,0 1 0 0 0,1-1 0 0 0,-1 1 0 0 0,0-1 0 0 0,0 1 0 0 0,-1 0 0 0 0,1-1 0 0 0,0 1 0 0 0,0 2 0 0 0,7 11 0 0 0,-4-7-1 0 0,0 0 1 0 0,-1 0-1 0 0,-1 1 0 0 0,1-1 1 0 0,-1 1-1 0 0,0 0 0 0 0,-1-1 1 0 0,0 18-1 0 0,-1-1 40 0 0,-7 45 0 0 0,6-53 484 0 0,1-11-317 0 0,0 0-1 0 0,-1-1 0 0 0,0 1 0 0 0,0-1 1 0 0,0 1-1 0 0,-4 9 0 0 0,3-11-201 0 0,1 3-3 0 0,-1-1 0 0 0,-1 0 0 0 0,1 0 0 0 0,-1 0 0 0 0,0 0 0 0 0,0-1 0 0 0,-1 1 0 0 0,0-1 0 0 0,0 0 0 0 0,0 0 0 0 0,-8 7 0 0 0,9-9-1 0 0,0 0 0 0 0,0 0 0 0 0,-1-1 0 0 0,1 0 0 0 0,0 0 0 0 0,-1 0 0 0 0,1 0 0 0 0,-1 0 0 0 0,0-1 0 0 0,0 1 0 0 0,0-1 0 0 0,0 0 0 0 0,0-1 0 0 0,0 1 0 0 0,0 0 0 0 0,0-1 0 0 0,0 0 0 0 0,0 0 0 0 0,0 0 0 0 0,-7-2 0 0 0,0 0 0 0 0,8 2 0 0 0,0-1 0 0 0,0 1 0 0 0,0-1 0 0 0,0 0 0 0 0,0 0 0 0 0,0 0 0 0 0,-3-2 0 0 0,5 3 0 0 0,1 0 0 0 0,-1 0 0 0 0,0 0 0 0 0,1-1 0 0 0,-1 1 0 0 0,0 0 0 0 0,1 0 0 0 0,-1-1 0 0 0,0 1 0 0 0,1 0 0 0 0,-1-1 0 0 0,1 1 0 0 0,-1-1 0 0 0,1 1 0 0 0,-1-1 0 0 0,1 1 0 0 0,-1-1 0 0 0,1 1 0 0 0,-1-1 0 0 0,-7-11 0 0 0,8 12 0 0 0,-1-1 0 0 0,1 1 0 0 0,-1 0 0 0 0,1-1 0 0 0,-1 1 0 0 0,1-1 0 0 0,0 1 0 0 0,-1 0 0 0 0,1-1 0 0 0,0 1 0 0 0,-1-1 0 0 0,1 1 0 0 0,0-1 0 0 0,-1 1 0 0 0,1-1 0 0 0,0 0 0 0 0,0 1 0 0 0,0-1 0 0 0,0 1 0 0 0,0-1 0 0 0,-1 0 0 0 0,-5-8 0 0 0,0 6 0 0 0,1 3-133 0 0,4 1-563 0 0,1-1-258 0 0,0 0-56 0 0,-6 0-936 0 0,4 0-1611 0 0,2 0 2021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4:03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2 15663 0 0,'0'0'356'0'0,"-10"2"994"0"0,-1 8-1265 0 0,10-9 280 0 0,1-1 122 0 0,0 0 22 0 0,0 0 3 0 0,0 0 0 0 0,0 0 0 0 0,8-8 1024 0 0,7 3-984 0 0,1-1-1 0 0,-1 2 1 0 0,1 0 0 0 0,0 1-1 0 0,24-1 1 0 0,-10 0-182 0 0,40-2-370 0 0,-61 5 0 0 0,0 2 0 0 0,1-1 0 0 0,-1 1 0 0 0,10 3 0 0 0,-7-2 0 0 0,0 1 0 0 0,-3 1-64 0 0,-7-3-273 0 0,-2-1-138 0 0,0 0-33 0 0,0 0-208 0 0,0 0-857 0 0,0 0-379 0 0,0 0-80 0 0,0 0-15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4:03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7 15663 0 0,'0'0'356'0'0,"0"0"50"0"0,0 0 20 0 0,0 0-42 0 0,0-1-250 0 0,-2-3-49 0 0,1 3 280 0 0,0 2-229 0 0,0 0 0 0 0,0 0-1 0 0,-1 0 1 0 0,1 0-1 0 0,0 0 1 0 0,-1-1 0 0 0,1 1-1 0 0,0 0 1 0 0,-3 0 0 0 0,3-1 15 0 0,-6 4 161 0 0,0 0-1 0 0,0 1 0 0 0,1-1 0 0 0,-1 1 1 0 0,1 1-1 0 0,0-1 0 0 0,1 1 1 0 0,-1 0-1 0 0,1 0 0 0 0,0 0 1 0 0,1 1-1 0 0,-6 9 0 0 0,-3 11-288 0 0,1 0 0 0 0,-9 29 0 0 0,3-9 53 0 0,16-43-76 0 0,0 1 0 0 0,0 0 0 0 0,0 0 0 0 0,1 0 0 0 0,0 0 0 0 0,0 0 0 0 0,0 0 0 0 0,1 0 0 0 0,-1 0 0 0 0,1 0 0 0 0,0 1 0 0 0,1-1 0 0 0,0 7 0 0 0,0-10 0 0 0,-1-1 0 0 0,0 1 0 0 0,1 0 0 0 0,-1 0 0 0 0,1-1 0 0 0,-1 1 0 0 0,1 0 0 0 0,0-1 0 0 0,0 1 0 0 0,0-1 0 0 0,0 1 0 0 0,0-1 0 0 0,0 1 0 0 0,2 1 0 0 0,0 1 0 0 0,6 2 0 0 0,-5-5-2 0 0,-1 0 0 0 0,1-1 0 0 0,0 1 0 0 0,-1-1 0 0 0,1 0 0 0 0,0 0 1 0 0,0 0-1 0 0,0 0 0 0 0,-1-1 0 0 0,1 1 0 0 0,0-1 0 0 0,-1 0 0 0 0,1 0 0 0 0,-1-1 0 0 0,1 1 0 0 0,-1-1 0 0 0,1 1 0 0 0,-1-1 0 0 0,4-3 0 0 0,2-1 83 0 0,0-1-1 0 0,-1 0 0 0 0,0 0 0 0 0,0 0 1 0 0,10-14-1 0 0,-11 11 163 0 0,0 1-1 0 0,0-2 1 0 0,-1 1 0 0 0,0 0 0 0 0,-1-1 0 0 0,0 0 0 0 0,5-20-1 0 0,-8 23-110 0 0,-1 1 0 0 0,0-1-1 0 0,0 0 1 0 0,-1 0-1 0 0,0 1 1 0 0,0-1 0 0 0,-1 0-1 0 0,0 0 1 0 0,-1 1-1 0 0,1-1 1 0 0,-1 0-1 0 0,-6-13 1 0 0,6 16-132 0 0,0 0 0 0 0,-1 0 0 0 0,1 0 0 0 0,-1 1 0 0 0,0-1 0 0 0,-4-4 0 0 0,5 7 0 0 0,0 1 0 0 0,0-1 0 0 0,0 0 0 0 0,-1 0 0 0 0,1 1 0 0 0,-1-1 0 0 0,1 1 0 0 0,-1 0 0 0 0,1 0 0 0 0,-1 0 0 0 0,1 0 0 0 0,-1 0 0 0 0,-4 0 0 0 0,6 1-44 0 0,0-1 0 0 0,0 1 0 0 0,0 0 0 0 0,1 0 0 0 0,-1 0 0 0 0,0 0 0 0 0,0 0 0 0 0,1 0 0 0 0,-1 0 0 0 0,0 0 0 0 0,0 1 0 0 0,0-1 0 0 0,1 0 0 0 0,-1 0 1 0 0,0 1-1 0 0,1-1 0 0 0,-1 0 0 0 0,0 1 0 0 0,0-1 0 0 0,1 1 0 0 0,-1-1 0 0 0,1 1 0 0 0,-1-1 0 0 0,0 1 0 0 0,1-1 0 0 0,-1 1 0 0 0,1-1 0 0 0,0 1 0 0 0,-1 0 0 0 0,1-1 0 0 0,-1 1 0 0 0,1 0 0 0 0,0 0 0 0 0,-1-1 0 0 0,1 1 0 0 0,0 0 0 0 0,0 0 0 0 0,0-1 0 0 0,0 1 0 0 0,0 1 0 0 0,-1 0-253 0 0,-3 15-1638 0 0,3-6-1687 0 0,-1 2 1575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4:04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09 10135 0 0,'0'0'231'0'0,"0"0"29"0"0,0 0 19 0 0,0 0 37 0 0,0 0 125 0 0,0 0 58 0 0,0 0 11 0 0,0 0 70 0 0,0 0 286 0 0,13-13 5360 0 0,-11 9-3486 0 0,-3 2-1024 0 0,-4 5-948 0 0,0 3-768 0 0,0-1 0 0 0,0 1 0 0 0,1 0 0 0 0,0 0 0 0 0,0 0 0 0 0,1 1 0 0 0,-5 10 0 0 0,-8 15 0 0 0,6-15 186 0 0,0 1 0 0 0,2 1 1 0 0,0-1-1 0 0,1 1 0 0 0,0 1 0 0 0,2-1 0 0 0,0 1 1 0 0,1 0-1 0 0,2 0 0 0 0,-2 22 0 0 0,4-41-242 0 0,0-1 1 0 0,0 1-1 0 0,0 0 1 0 0,0 0-1 0 0,0 0 1 0 0,0 0-1 0 0,0 0 0 0 0,0 0 1 0 0,0 0-1 0 0,0 0 1 0 0,0 0-1 0 0,1 0 0 0 0,-1 0 1 0 0,0 0-1 0 0,1-1 1 0 0,-1 1-1 0 0,1 0 0 0 0,-1 0 1 0 0,1 0-1 0 0,-1-1 1 0 0,1 1-1 0 0,1 1 0 0 0,1 3-222 0 0,16-1 1670 0 0,-13-3-1381 0 0,-1-1 0 0 0,1 0 0 0 0,-1 0 1 0 0,1-1-1 0 0,-1 1 0 0 0,1-1 0 0 0,-1 0 1 0 0,1-1-1 0 0,-1 1 0 0 0,0-1 0 0 0,0 0 0 0 0,0-1 1 0 0,6-2-1 0 0,6-6-8 0 0,0 0-1 0 0,17-15 1 0 0,-30 23-3 0 0,6-5 98 0 0,-1-1-1 0 0,0 0 1 0 0,0 0-1 0 0,-1 0 1 0 0,0-1-1 0 0,0-1 1 0 0,-1 1-1 0 0,-1-1 1 0 0,0-1-1 0 0,0 1 1 0 0,-1-1-1 0 0,-1 0 1 0 0,0 0-1 0 0,0 0 1 0 0,-1-1-1 0 0,-1 1 1 0 0,0-1-1 0 0,-1 0 1 0 0,0 1 0 0 0,-2-22-1 0 0,1 29-97 0 0,-1-11 0 0 0,-1 1 0 0 0,-4-17 0 0 0,5 29 0 0 0,0-1 0 0 0,0 1 0 0 0,0-1 0 0 0,0 1 0 0 0,-1 0 0 0 0,0 0 0 0 0,1-1 0 0 0,-1 1 0 0 0,0 0 0 0 0,0 1 0 0 0,-1-1 0 0 0,1 0 0 0 0,-1 1 0 0 0,1-1 0 0 0,-4-1 0 0 0,5 3 2 0 0,-1 0 0 0 0,0 0 0 0 0,1 1 0 0 0,-1-1 0 0 0,1 1 0 0 0,-1 0 0 0 0,0-1 1 0 0,0 1-1 0 0,1 0 0 0 0,-1 0 0 0 0,0 0 0 0 0,1 0 0 0 0,-1 0 0 0 0,0 0 0 0 0,1 1 0 0 0,-1-1 0 0 0,0 0 0 0 0,1 1 0 0 0,-1 0 0 0 0,0-1 0 0 0,-1 2 0 0 0,-5 2-20 0 0,0 1-1 0 0,1 0 1 0 0,-8 6-1 0 0,0 0-153 0 0,7-5-829 0 0,0 0 1 0 0,0 0 0 0 0,-10 11-1 0 0,3-1-532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3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297 10135 0 0,'0'0'231'0'0,"0"0"29"0"0,0 0 19 0 0,1-2-41 0 0,7-11 776 0 0,3-6 1543 0 0,23-30 0 0 0,-27 41-2133 0 0,8-11 1156 0 0,23-34 0 0 0,-31 42-953 0 0,-1-2 0 0 0,0 1 0 0 0,-1 0 0 0 0,0-1 0 0 0,-1 0 0 0 0,-1-1 0 0 0,0 1 0 0 0,1-15 0 0 0,-4 27-118 0 0,1-1-66 0 0,-2 0-332 0 0,-4 5-64 0 0,-2 6-40 0 0,-1 3-7 0 0,1 0 0 0 0,1 1 0 0 0,-5 13 0 0 0,-2 2 0 0 0,-48 123 0 0 0,-66 118 0 0 0,126-266 0 0 0,-61 148 0 0 0,61-148 0 0 0,0 0 0 0 0,1 0 0 0 0,-1 0 0 0 0,1 0 0 0 0,-1 5 0 0 0,1-3-1 0 0,0-5 1 0 0,0 1-1 0 0,0-1 1 0 0,0 1 0 0 0,0-1-1 0 0,0 1 1 0 0,0-1 0 0 0,0 1-1 0 0,0-1 1 0 0,0 1 0 0 0,0-1-1 0 0,0 1 1 0 0,0-1 0 0 0,0 1-1 0 0,0-1 1 0 0,0 1 0 0 0,0-1 0 0 0,0 1-1 0 0,1-1 1 0 0,-1 0 0 0 0,0 1-1 0 0,0-1 1 0 0,1 1 0 0 0,-1-1-1 0 0,1 1 1 0 0,5 6 81 0 0,-5-6 290 0 0,-1-1 117 0 0,0 0 21 0 0,1-1-66 0 0,4-6-294 0 0,0 0-133 0 0,-1 2-147 0 0,-1 0 0 0 0,0 1 0 0 0,0-1 0 0 0,0 0 0 0 0,-1 0 0 0 0,0 0 0 0 0,0-1 0 0 0,0 1 0 0 0,0-1 0 0 0,-1 1 1 0 0,0-1-1 0 0,0 1 0 0 0,-1-7 0 0 0,5-16-444 0 0,6-13-1451 0 0,-2 15-4254 0 0,1 2-1878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8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2 8287 0 0,'0'0'382'0'0,"0"0"-8"0"0,0 0-32 0 0,0 0 750 0 0,0 0 352 0 0,0 0 76 0 0,0 0-55 0 0,-6 5 141 0 0,1-1 947 0 0,6-3 4878 0 0,7-2-7135 0 0,1 0-1 0 0,0-1 1 0 0,0 0-1 0 0,-1 0 1 0 0,1-1-1 0 0,10-5 1 0 0,-6 3 70 0 0,-1 0 0 0 0,16-3 0 0 0,-16 5-366 0 0,0 1 0 0 0,0 0 0 0 0,1 1 0 0 0,-1 0 0 0 0,1 1 0 0 0,-1 0 0 0 0,1 1 0 0 0,-1 1 0 0 0,23 4 0 0 0,64 23 0 0 0,-81-21 0 0 0,2-3 1883 0 0,-19-5-1877 0 0,1 0 1 0 0,-1 0-1 0 0,0 1 0 0 0,0-1 1 0 0,1 0-1 0 0,-1 0 1 0 0,0 0-1 0 0,1 0 1 0 0,-1-1-1 0 0,0 1 0 0 0,0 0 1 0 0,1-1-1 0 0,-1 1 1 0 0,0 0-1 0 0,0-1 1 0 0,1 1-1 0 0,-1-1 0 0 0,0 0 1 0 0,0 1-1 0 0,0-1 1 0 0,0 0-1 0 0,0 0 1 0 0,0 0-1 0 0,0 0 1 0 0,1-1-1 0 0,1-2-8 0 0,-2 4-104 0 0,0-1-1 0 0,0 0 1 0 0,0 0-1 0 0,0 0 1 0 0,0 0-1 0 0,0-1 1 0 0,0 1-1 0 0,0 0 1 0 0,-1 0-1 0 0,1 0 1 0 0,0-1-1 0 0,-1 1 1 0 0,1 0-1 0 0,-1-1 1 0 0,0 1-1 0 0,1-1 1 0 0,-1 1-1 0 0,0 0 1 0 0,0-1-1 0 0,0 1 1 0 0,0-1-1 0 0,0 1 1 0 0,0 0-1 0 0,0-1 1 0 0,0 1-1 0 0,-1-1 1 0 0,1 1-1 0 0,0 0 1 0 0,-1-1 0 0 0,0-1-1 0 0,-1 0-650 0 0,0 1 1 0 0,0-1-1 0 0,0 1 0 0 0,0 0 1 0 0,-1-1-1 0 0,1 1 0 0 0,-1 0 1 0 0,1 0-1 0 0,-5-2 0 0 0,-3-1-8231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4:57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43 3279 0 0,'0'0'68'0'0,"0"0"16"0"0,0 0 6 0 0,0 0 74 0 0,0 0 290 0 0,0 0 122 0 0,0 0 28 0 0,0 0-17 0 0,0 0-91 0 0,0 0-43 0 0,0 0-5 0 0,-8-9 2754 0 0,-20-5 942 0 0,26 13-3722 0 0,2 1 2 0 0,0 0-8 0 0,0 0-34 0 0,0 0-20 0 0,0 0-2 0 0,0 0-18 0 0,0 0-80 0 0,0 0-35 0 0,0 0-10 0 0,0 0-3 0 0,0 0-12 0 0,0 0-2 0 0,0 0 0 0 0,0 0-12 0 0,0 0-49 0 0,0 0-19 0 0,0 0-7 0 0,0 0-5 0 0,0 0-17 0 0,0 0-10 0 0,0 0-1 0 0,0 0-1 0 0,0 0-6 0 0,0 0-1 0 0,0 0 0 0 0,0 0 0 0 0,2 1 0 0 0,6 0 46 0 0,1 0-1 0 0,-1 0 0 0 0,0-1 1 0 0,0 0-1 0 0,1-1 0 0 0,8-1 1 0 0,28-1 364 0 0,5-3-242 0 0,-26 2-164 0 0,13 0 11 0 0,6 1-34 0 0,-39 2-53 0 0,19 1 0 0 0,33 1 11 0 0,-29 0 47 0 0,-2-1-63 0 0,-18 0 5 0 0,23-6 0 0 0,8-2 0 0 0,-20 2 0 0 0,13 6 0 0 0,-10-3 0 0 0,-19 3 0 0 0,15 3 0 0 0,-3-1 0 0 0,1 1 0 0 0,-1-1 0 0 0,-1 0 0 0 0,28 0 0 0 0,-2-1 0 0 0,-19 1 0 0 0,-18-2-1 0 0,17-2 13 0 0,0 1 9 0 0,0 0 0 0 0,21-6 0 0 0,60-9 108 0 0,-62 14-16 0 0,14 2-16 0 0,-40-1 106 0 0,-9 1-166 0 0,0 0-1 0 0,0 0 0 0 0,1 0 1 0 0,-1 0-1 0 0,0 0 0 0 0,6 1 1 0 0,-5 1-10 0 0,18-2 34 0 0,-3-2 28 0 0,-19 2-77 0 0,35 0 56 0 0,-25 1-70 0 0,36-2 15 0 0,-19-1 43 0 0,2 1 5 0 0,-11 1-61 0 0,-15 0 0 0 0,2 3 0 0 0,26 3 0 0 0,-22-6 0 0 0,-5 0 0 0 0,0 1 0 0 0,0-1 0 0 0,-1 1 0 0 0,1 0 0 0 0,0 0 0 0 0,-1 0 0 0 0,5 2 0 0 0,21 9 0 0 0,-20-7-2 0 0,-6-3 4 0 0,0-1-1 0 0,1 1 1 0 0,-1-1-1 0 0,1 0 0 0 0,-1 0 1 0 0,1 0-1 0 0,-1-1 0 0 0,7 1 1 0 0,-4-1 13 0 0,20 3 23 0 0,-19-2-38 0 0,-4 0 0 0 0,0-1 0 0 0,0 0 0 0 0,0 1 0 0 0,0-1 0 0 0,0-1 0 0 0,-1 1 0 0 0,1 0 0 0 0,0-1 0 0 0,4-1 0 0 0,14 0 0 0 0,18-5 0 0 0,-32 6 0 0 0,-1 1 0 0 0,0-1 0 0 0,0 1 0 0 0,1 0 0 0 0,9 1 0 0 0,14 0 0 0 0,-5-3 0 0 0,7 3 0 0 0,-19 0 0 0 0,0 1 0 0 0,55 12 11 0 0,-48-10 20 0 0,-14-3-12 0 0,8-1-16 0 0,14 0-3 0 0,39-4 0 0 0,-40 2 0 0 0,-1 1 0 0 0,28 3 0 0 0,-51-2 0 0 0,0 1 0 0 0,1-1 0 0 0,-1 1 0 0 0,0-1 0 0 0,0 0 0 0 0,0-1 0 0 0,6 0 0 0 0,-6 1 0 0 0,0-1 0 0 0,0 1 0 0 0,0 0 0 0 0,1 0 0 0 0,-1 0 0 0 0,0 0 0 0 0,5 1 0 0 0,3 1 0 0 0,23 2 0 0 0,24-7 0 0 0,-32 2 0 0 0,-13 1 0 0 0,-7 0 0 0 0,1 0 0 0 0,-1-1 0 0 0,0 1 0 0 0,9-3 0 0 0,-6 1 0 0 0,21-4 0 0 0,-2 2 0 0 0,16-6 0 0 0,-42 10 0 0 0,0-1 0 0 0,-1 0 0 0 0,1 1 0 0 0,0-1 0 0 0,0 1 0 0 0,0 0 0 0 0,0 0 0 0 0,0-1 0 0 0,0 1 0 0 0,0 0 0 0 0,3 1 0 0 0,-2 0 0 0 0,-1-1 0 0 0,1 0 0 0 0,0 1 0 0 0,0-1 0 0 0,0 0 0 0 0,5-1 0 0 0,5 0 0 0 0,7-1 0 0 0,-17 2 0 0 0,26 2 0 0 0,-17-1 0 0 0,0 0 0 0 0,21-3 0 0 0,1 0 0 0 0,6-4 0 0 0,-7 4 0 0 0,-28 2 0 0 0,1 0 0 0 0,0 0 0 0 0,-1-1 0 0 0,8-1 0 0 0,-2-1 0 0 0,-6 1 0 0 0,0 1 0 0 0,0 0 0 0 0,-1 0 0 0 0,11-1 0 0 0,-5 0 0 0 0,-6 1 0 0 0,-1 0 0 0 0,0 0 0 0 0,1 0 0 0 0,-1 0 0 0 0,1 1 0 0 0,0 0 0 0 0,3 0 0 0 0,40-7 0 0 0,-45 7 0 0 0,-1-1 0 0 0,1 1 0 0 0,0-1 0 0 0,0 1 0 0 0,0 0 0 0 0,0 0 0 0 0,0 0 0 0 0,1 0 0 0 0,-1 0 0 0 0,0 0 0 0 0,3 1 0 0 0,-3 0 0 0 0,0-1 0 0 0,0 1 0 0 0,0-1 0 0 0,0 0 0 0 0,0 0 0 0 0,0 0 0 0 0,0 0 0 0 0,-1 0 0 0 0,1-1 0 0 0,0 1 0 0 0,4-2 0 0 0,33-7 0 0 0,-21 5 0 0 0,-17 4 0 0 0,35 2 0 0 0,4-3 0 0 0,-27 1 0 0 0,-1-1 0 0 0,1-1 0 0 0,7 1 0 0 0,0 3 0 0 0,18-5 0 0 0,33-7 0 0 0,-26 6 0 0 0,-17 3 0 0 0,-24 0 0 0 0,-2 1 0 0 0,0-1 0 0 0,-1 0 0 0 0,1 1 0 0 0,0 0 0 0 0,-1-1 0 0 0,1 1 0 0 0,0 0 0 0 0,0 0 0 0 0,-1 0 0 0 0,1 0 0 0 0,3 1 0 0 0,7 0 0 0 0,22 2 0 0 0,-6-3 0 0 0,-20 1 0 0 0,23-1 0 0 0,30-3 0 0 0,-7-2 0 0 0,-41 3 0 0 0,-1 0 0 0 0,-5 1 0 0 0,24 1 0 0 0,-18-1 0 0 0,0 0 0 0 0,1 1 0 0 0,-1-1 0 0 0,0 0 0 0 0,-1-1 0 0 0,1 2 0 0 0,0 0 0 0 0,0 0 0 0 0,-1 2 0 0 0,1-2 0 0 0,57-2 0 0 0,-57 2 0 0 0,39 0 0 0 0,-48 0 0 0 0,-1 0 0 0 0,0 0 0 0 0,1-1 0 0 0,-1 1 0 0 0,0-1 0 0 0,0 0 0 0 0,1 0 0 0 0,-1 0 0 0 0,5-3 0 0 0,5-1 0 0 0,26-2 0 0 0,-9 4 0 0 0,-17 1 11 0 0,-8 1 31 0 0,8 1-31 0 0,1-1-11 0 0,0 0 0 0 0,0 0 0 0 0,-1-1 0 0 0,1 1 0 0 0,12-1 0 0 0,17-7 0 0 0,3 4 0 0 0,-33 3 0 0 0,-1-1 0 0 0,1 3 0 0 0,0 0 0 0 0,-1 1 0 0 0,0 0 0 0 0,6-1 0 0 0,-14-1 0 0 0,23 2 0 0 0,-14 0 0 0 0,0 2 0 0 0,-1-3 0 0 0,1 1 0 0 0,0-1 0 0 0,25-1 0 0 0,13-5 0 0 0,-38 5 0 0 0,7 1 0 0 0,14-1 0 0 0,-21 0 0 0 0,3 2 0 0 0,-13 1 0 0 0,2-1 0 0 0,25-4 0 0 0,-3 0 0 0 0,-18 3 0 0 0,-5 0 2 0 0,0 0 0 0 0,0-1 0 0 0,0 1-1 0 0,1-1 1 0 0,5-2 0 0 0,4-1 40 0 0,-1-1-31 0 0,-1 3 0 0 0,-1 0 43 0 0,-9 1 18 0 0,-2 1 7 0 0,0 0 5 0 0,0 0 12 0 0,-9-8 60 0 0,6 7-231 0 0,-1-1 1 0 0,0 0-1 0 0,1 1 0 0 0,-1 0 1 0 0,0-1-1 0 0,0 2 0 0 0,0-1 1 0 0,0 0-1 0 0,-8 1 0 0 0,3-1-149 0 0,-16-1-365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33 6447 0 0,'0'0'142'0'0,"0"0"22"0"0,0 0 13 0 0,0 0 123 0 0,0 0 468 0 0,0 0 205 0 0,0 0 41 0 0,0 0-61 0 0,0 0-288 0 0,0 0-121 0 0,0 0-28 0 0,0 0-4 0 0,0 0 0 0 0,0 0 0 0 0,0 0 0 0 0,0 0 0 0 0,0 0 0 0 0,-1-9 1111 0 0,-1-3-1274 0 0,2 12-213 0 0,0-1 0 0 0,0 1 1 0 0,0-1-1 0 0,0 1 0 0 0,0-1 0 0 0,0 1 0 0 0,-1-1 0 0 0,1 1 1 0 0,0 0-1 0 0,0-1 0 0 0,0 1 0 0 0,-1-1 0 0 0,1 1 0 0 0,0 0 1 0 0,0-1-1 0 0,-1 1 0 0 0,1 0 0 0 0,0-1 0 0 0,-1 1 1 0 0,1 0-1 0 0,-1 0 0 0 0,1-1 0 0 0,0 1 0 0 0,-1 0 0 0 0,1 0 1 0 0,-1 0-1 0 0,1 0 0 0 0,-1-1 0 0 0,-2-1-249 0 0,2 3 265 0 0,0 0 0 0 0,0 0 0 0 0,0 1 0 0 0,0-1 0 0 0,0 0 0 0 0,0 0 0 0 0,0 1 0 0 0,0-1 0 0 0,1 1 0 0 0,-1-1 0 0 0,0 0 0 0 0,0 3 0 0 0,-1 16-152 0 0,0 0 0 0 0,1 0 0 0 0,2 0 0 0 0,0 0 0 0 0,0 0 0 0 0,7 26 0 0 0,-5-15 0 0 0,4 34 0 0 0,-5-42 0 0 0,4 53 0 0 0,-4-62 0 0 0,0-1 0 0 0,0 0 0 0 0,2 0 0 0 0,0 0 0 0 0,0 0 0 0 0,10 18 0 0 0,-12-28 0 0 0,-1 0 0 0 0,1 0 0 0 0,-1 0 0 0 0,0 0 0 0 0,0 0 0 0 0,0 0 0 0 0,0 1 0 0 0,-1-1 0 0 0,1 6 0 0 0,0-4 0 0 0,-1 0 0 0 0,1 0 0 0 0,0 0 0 0 0,2 8 0 0 0,0-4 0 0 0,-1 0 0 0 0,0 0 0 0 0,-1 0 0 0 0,0 0 0 0 0,-1 0 0 0 0,0 0 0 0 0,-1 14 0 0 0,-6 13 0 0 0,2-12 0 0 0,0-5 0 0 0,4-16-10 0 0,1 0 1 0 0,-1 0-1 0 0,1 0 0 0 0,0 0 0 0 0,-1 0 0 0 0,1 0 1 0 0,1-1-1 0 0,0 6 0 0 0,-1-2 5 0 0,1 1-1 0 0,-1 0 1 0 0,0 0 0 0 0,-1 0-1 0 0,0 0 1 0 0,0-1 0 0 0,0 1-1 0 0,-3 8 1 0 0,-1 10 5 0 0,-5 11 0 0 0,-2 13 0 0 0,10-43 1 0 0,-1 5 26 0 0,-2 19 9 0 0,1-7-36 0 0,1-11 0 0 0,1-1 0 0 0,-1 19 0 0 0,1-11 0 0 0,0-7 0 0 0,2 0 0 0 0,-2 0 0 0 0,-1 2 0 0 0,-9 35 0 0 0,7-30 0 0 0,3 2 0 0 0,-4 3 0 0 0,1 11 0 0 0,-3 24 0 0 0,5-20 0 0 0,2-31 0 0 0,-1 24 0 0 0,-1 8 0 0 0,-1 37 0 0 0,0-26 0 0 0,-1 56 0 0 0,3-76 0 0 0,-1-1 0 0 0,-10 40 0 0 0,7-37 0 0 0,3-24 0 0 0,-3 20 0 0 0,5-4 0 0 0,3 12 0 0 0,0-25 0 0 0,3 5-2 0 0,-2-15 3 0 0,-1 0 11 0 0,0 1 44 0 0,5 1 18 0 0,-6-3-7 0 0,-1-1-1064 0 0,0-1-4462 0 0,-3-7-1925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52 6447 0 0,'0'0'142'0'0,"0"0"22"0"0,0 0 13 0 0,-8-4 12 0 0,-5-4 850 0 0,5-1 710 0 0,4 4-649 0 0,3 4-76 0 0,-7-16 4497 0 0,4 10-519 0 0,11 14-4053 0 0,10 13-940 0 0,24 37-1 0 0,6 9-9 0 0,-21-34 1 0 0,54 60 0 0 0,-68-80 0 0 0,-6-6 0 0 0,0 0 0 0 0,0 0 0 0 0,0 0 0 0 0,-1 1 0 0 0,0 0 0 0 0,0 0 0 0 0,-1 0 0 0 0,0 0 0 0 0,0 1 0 0 0,-1-1 0 0 0,0 1 0 0 0,2 8 0 0 0,-4-8 0 0 0,-1-7-6 0 0,0-1-1 0 0,1 0 1 0 0,-1 0-1 0 0,0 0 1 0 0,0 0-1 0 0,0 0 1 0 0,0 1 0 0 0,0-1-1 0 0,0 0 1 0 0,0 0-1 0 0,0 0 1 0 0,0 0-1 0 0,0 1 1 0 0,0-1-1 0 0,0 0 1 0 0,0 0 0 0 0,0 0-1 0 0,0 0 1 0 0,0 1-1 0 0,0-1 1 0 0,0 0-1 0 0,0 0 1 0 0,0 0-1 0 0,-1 0 1 0 0,1 0-1 0 0,0 1 1 0 0,0-1 0 0 0,0 0-1 0 0,0 0 1 0 0,0 0-1 0 0,0 0 1 0 0,0 0-1 0 0,0 0 1 0 0,-1 0-1 0 0,1 1 1 0 0,0-1 0 0 0,0 0-1 0 0,0 0 1 0 0,0 0-1 0 0,0 0 1 0 0,-1 0-1 0 0,1 0 1 0 0,0 0-1 0 0,0 0 1 0 0,0 0-1 0 0,0 0 1 0 0,-1 0 0 0 0,1 0-1 0 0,0 0 1 0 0,0 0-1 0 0,0 0 1 0 0,0 0-1 0 0,0 0 1 0 0,-1 0-1 0 0,1 0 1 0 0,0 0 0 0 0,0 0-1 0 0,0 0 1 0 0,0 0-1 0 0,-1 0 1 0 0,1 0-1 0 0,0 0 1 0 0,0-1-1 0 0,0 1 1 0 0,0 0 0 0 0,-1 0-1 0 0,-3-5-390 0 0,0-3-372 0 0,1 1 1 0 0,0-1-1 0 0,0 0 1 0 0,1 0 0 0 0,0 0-1 0 0,0-1 1 0 0,1 1-1 0 0,-1-11 1 0 0,0 5 217 0 0,-1-11-985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9 4607 0 0,'0'0'208'0'0,"0"0"135"0"0,0 0 440 0 0,0 0 193 0 0,17-11 5369 0 0,-7 3-3217 0 0,-13 15-901 0 0,-15 19-1203 0 0,17-24-1242 0 0,-22 26 924 0 0,-52 52 0 0 0,-1 0-70 0 0,64-67-636 0 0,-1-1 0 0 0,-1 0 0 0 0,-29 20 0 0 0,14-11 0 0 0,23-17 0 0 0,0-1-64 0 0,5-2-273 0 0,1-1-138 0 0,0 0-33 0 0,0 0-140 0 0,6-3-1596 0 0,-1-1 271 0 0,10-8 438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3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 9527 0 0,'0'0'432'0'0,"0"0"-4"0"0,-1-1-210 0 0,1 17 7519 0 0,4 78-6856 0 0,-4 100 18 0 0,0-190-878 0 0,-2 18 160 0 0,-1 0-1 0 0,-7 27 0 0 0,-1 13 229 0 0,10-60-335 0 0,1-2-2 0 0,0 2 0 0 0,-2 6-1 0 0,1-5-6 0 0,1-3-1 0 0,0 0 0 0 0,0 0-26 0 0,-1-13-270 0 0,-5-54-2085 0 0,0 22-4196 0 0,2 20 1073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4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41 2303 0 0,'-2'-2'167'0'0,"-18"-19"1694"0"0,20 20-1418 0 0,-1 0 0 0 0,1-1-1 0 0,-1 1 1 0 0,1-1-1 0 0,0 1 1 0 0,-1-1 0 0 0,1 1-1 0 0,0 0 1 0 0,0-1-1 0 0,1-2 1 0 0,-2-5 886 0 0,1 3-812 0 0,-1-1 0 0 0,1 0 0 0 0,0 1 0 0 0,0-1 1 0 0,1 0-1 0 0,-1 0 0 0 0,2 1 0 0 0,-1-1 0 0 0,1 1 1 0 0,0-1-1 0 0,3-6 0 0 0,2-2 299 0 0,1 0 1 0 0,0 1-1 0 0,15-19 1 0 0,-19 28-633 0 0,1 0 1 0 0,0 0 0 0 0,0 1-1 0 0,0-1 1 0 0,0 1 0 0 0,7-3 0 0 0,13-11 358 0 0,-25 18-542 0 0,55-42 986 0 0,-48 37-890 0 0,1 1 0 0 0,-1 0 0 0 0,1 0-1 0 0,0 1 1 0 0,0 0 0 0 0,10-2 0 0 0,-13 4-33 0 0,1 0 0 0 0,0 0 0 0 0,0 0 0 0 0,-1 1-1 0 0,1 0 1 0 0,7 0 0 0 0,-10 1-46 0 0,1 0 1 0 0,-1-1-1 0 0,0 1 0 0 0,1 1 1 0 0,-1-1-1 0 0,0 0 0 0 0,0 1 1 0 0,0 0-1 0 0,0-1 0 0 0,0 1 1 0 0,-1 0-1 0 0,4 4 0 0 0,2 1 2 0 0,-1 1 0 0 0,0 0 0 0 0,0 0 0 0 0,-1 1 0 0 0,0 0-1 0 0,8 15 1 0 0,-13-22-16 0 0,1 1-1 0 0,-1-1 1 0 0,0 1-1 0 0,0 0 1 0 0,0-1-1 0 0,0 1 1 0 0,0 0-1 0 0,0 0 1 0 0,-1 0-1 0 0,1-1 1 0 0,-1 1-1 0 0,0 0 1 0 0,0 0-1 0 0,0 0 1 0 0,-1 5 0 0 0,0 1 3 0 0,0-3 2 0 0,0-1 0 0 0,0 0 0 0 0,0 1 0 0 0,-1-1 0 0 0,0 0 0 0 0,0 0 0 0 0,0 0-1 0 0,0 0 1 0 0,-1-1 0 0 0,0 1 0 0 0,0-1 0 0 0,0 1 0 0 0,-6 5 0 0 0,-6 5 42 0 0,0-1 1 0 0,-21 14-1 0 0,19-14-47 0 0,0 0-330 0 0,-32 19 1 0 0,18-19-2836 0 0,30-13 2032 0 0,1-1-550 0 0,0 0-232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4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5063 0 0,'0'0'232'0'0,"0"0"220"0"0,0 0 798 0 0,0 0 343 0 0,0 0 67 0 0,0 0-111 0 0,0 0-534 0 0,0 0-235 0 0,0 0-48 0 0,0 0-24 0 0,0 0-56 0 0,0 0-20 0 0,0 0-7 0 0,2 1-22 0 0,0 1-468 0 0,-1-1-1 0 0,0 1 1 0 0,0 0 0 0 0,1-1-1 0 0,-1 1 1 0 0,0 0 0 0 0,0 0-1 0 0,-1 0 1 0 0,1 0 0 0 0,0 0-1 0 0,-1 0 1 0 0,1 0 0 0 0,-1 0-1 0 0,0 0 1 0 0,1 0 0 0 0,-1 3-1 0 0,-1 11 266 0 0,-1-1 0 0 0,-1 0 0 0 0,0 1 0 0 0,-9 23 0 0 0,-1 4 49 0 0,1-2-195 0 0,8-31-195 0 0,1 0 0 0 0,0 0 0 0 0,0 0 0 0 0,1 0-1 0 0,-1 17 1 0 0,-6 62 135 0 0,5-60-125 0 0,-1 40 0 0 0,10 20 11 0 0,-1-46-27 0 0,-4-31-49 0 0,-1-1 0 0 0,-3 21-1 0 0,0 3-3 0 0,4-35 1 0 0,0 1 0 0 0,0-1 0 0 0,0 1 0 0 0,0-1-1 0 0,0 1 1 0 0,0 0 0 0 0,0-1 0 0 0,0 1 0 0 0,0-1 0 0 0,0 1 0 0 0,0 0-1 0 0,0-1 1 0 0,0 1 0 0 0,0-1 0 0 0,1 1 0 0 0,-1-1 0 0 0,0 1 0 0 0,0-1-1 0 0,1 1 1 0 0,-1-1 0 0 0,0 1 0 0 0,1-1 0 0 0,0 1 0 0 0,14 21 50 0 0,-10-13-62 0 0,-4-7-58 0 0,-1-2-76 0 0,0 0-23 0 0,2 1-7 0 0,19 7-689 0 0,-19-7 110 0 0,11-11-5754 0 0,0-1 146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5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 0 0,'0'0'447'0'0,"0"0"1036"0"0,0 0 453 0 0,0 0 89 0 0,2 1-156 0 0,26 9 3537 0 0,-24-9-5092 0 0,0 1-1 0 0,-1 0 1 0 0,1 0-1 0 0,-1 1 0 0 0,6 4 1 0 0,14 17 755 0 0,-1 2 0 0 0,34 51 1 0 0,-1-1-37 0 0,9-1-402 0 0,-51-60-469 0 0,25 21 0 0 0,-37-35-109 0 0,0 1 0 0 0,1 7-58 0 0,-2-8-114 0 0,0-1-1 0 0,0 1 1 0 0,1 0-1 0 0,-1-1 1 0 0,0 1-1 0 0,-1 0 0 0 0,1 0 1 0 0,0-1-1 0 0,0 1 1 0 0,0 0-1 0 0,0 0 1 0 0,0-1-1 0 0,-1 1 1 0 0,1 0-1 0 0,0-1 1 0 0,-1 1-1 0 0,1-1 1 0 0,0 1-1 0 0,-1 0 1 0 0,1-1-1 0 0,-1 1 1 0 0,1-1-1 0 0,-1 1 0 0 0,1-1 1 0 0,-1 1-1 0 0,0-1 1 0 0,1 1-1 0 0,-1-1 1 0 0,1 0-1 0 0,-1 1 1 0 0,0-1-1 0 0,1 0 1 0 0,-1 0-1 0 0,0 1 1 0 0,1-1-1 0 0,-1 0 1 0 0,0 0-1 0 0,0 0 1 0 0,1 0-1 0 0,-1 0 0 0 0,0 0 1 0 0,0 0-1 0 0,1 0 1 0 0,-1 0-1 0 0,0 0 1 0 0,1 0-1 0 0,-1-1 1 0 0,0 1-1 0 0,1 0 1 0 0,-1 0-1 0 0,0-1 1 0 0,1 1-1 0 0,-2-1 1 0 0,-5-4-1483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0 455 0 0,'0'0'2119'0'0,"0"0"261"0"0,0 0 109 0 0,0 0-209 0 0,0 0-986 0 0,0 0-433 0 0,0 0-86 0 0,0 0-34 0 0,0 0-60 0 0,0 0-29 0 0,-1 3-4 0 0,-10 33 371 0 0,-2 0-1 0 0,-1-1 0 0 0,-3 0 1 0 0,-21 34-1 0 0,27-51-825 0 0,-6 6 246 0 0,-31 39 1 0 0,-36 36-137 0 0,73-84-246 0 0,6-11-72 0 0,-2 1 6 0 0,6-4-92 0 0,1-1-27 0 0,0 0-7 0 0,0 0-149 0 0,0 0-622 0 0,2-2-277 0 0,9-7-1060 0 0,3-2-4037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5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9071 0 0,'0'0'414'0'0,"0"0"-12"0"0,0 0-131 0 0,0 0 400 0 0,0 0 199 0 0,0 0 40 0 0,0 0-10 0 0,0 0-76 0 0,3 0-31 0 0,-1 0-584 0 0,0-1 0 0 0,-1 1 0 0 0,1 0 0 0 0,0-1 0 0 0,0 1 0 0 0,0-1-1 0 0,0 1 1 0 0,-1-1 0 0 0,3-1 0 0 0,-3 1 277 0 0,-1 1-20 0 0,0 0-20 0 0,11-9 244 0 0,-9 8-615 0 0,-1 0 0 0 0,1 0 0 0 0,-1 0 0 0 0,1 1 0 0 0,-1-1 1 0 0,1 0-1 0 0,-1 1 0 0 0,1-1 0 0 0,3 0 0 0 0,32 0 536 0 0,-26 1-542 0 0,-7 0-14 0 0,5-1-59 0 0,-7 1-104 0 0,-2 0-154 0 0,0 0-34 0 0,0 0 0 0 0,10 2-737 0 0,-8-1-6740 0 0,-2-1 298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0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55 8287 0 0,'0'0'382'0'0,"0"0"-8"0"0,5-10-269 0 0,-3 6 2668 0 0,5-3-1163 0 0,-5 4-823 0 0,0 1 1 0 0,0 0-1 0 0,0 0 1 0 0,1 0-1 0 0,-1 0 1 0 0,0 0 0 0 0,6-3-1 0 0,-7 5-275 0 0,-1 0 0 0 0,0 0 0 0 0,0 0 0 0 0,0 0 0 0 0,0 0 0 0 0,0 0-68 0 0,-1-2-297 0 0,0 1 0 0 0,0 0-1 0 0,-1 0 1 0 0,1 0 0 0 0,0 0 0 0 0,-1 0-1 0 0,1 0 1 0 0,-1 1 0 0 0,1-1 0 0 0,-1 0-1 0 0,1 1 1 0 0,-1-1 0 0 0,-2 0 0 0 0,-4 1-115 0 0,0 0 1 0 0,-1 0 0 0 0,1 1 0 0 0,-9 2-1 0 0,-22 1-30 0 0,33-3-2 0 0,0 0 0 0 0,0 0 0 0 0,0 1 0 0 0,1 0 0 0 0,-1 0 0 0 0,-8 4 0 0 0,3-1 0 0 0,8-3 0 0 0,1 0 0 0 0,-1 0 0 0 0,1 0 0 0 0,0 1 0 0 0,-3 3 0 0 0,1 4 0 0 0,2-1 0 0 0,2-6 0 0 0,0 1 0 0 0,0-1 0 0 0,0 1 0 0 0,1-1 0 0 0,0 1 0 0 0,-1-1 0 0 0,1 1 0 0 0,0-1 0 0 0,0 0 0 0 0,3 6 0 0 0,-2-6 0 0 0,-1 2 0 0 0,0 1 0 0 0,0-1 0 0 0,0 1 0 0 0,-1-1 0 0 0,1 1 0 0 0,-1-1 0 0 0,-1 1 0 0 0,1-1 0 0 0,-1 1 0 0 0,0-1 0 0 0,0 0 0 0 0,-2 6 0 0 0,0-1 0 0 0,-23 68 0 0 0,18-61 0 0 0,2 1 0 0 0,0 1 0 0 0,1-1 0 0 0,-4 28 0 0 0,9-18 0 0 0,0-20 0 0 0,1 0 0 0 0,-1 0 0 0 0,-1 0 0 0 0,1-7 8 0 0,0-1 1 0 0,-1 1-1 0 0,1-1 0 0 0,0 1 0 0 0,0-1 0 0 0,0 0 1 0 0,0 1-1 0 0,0-1 0 0 0,0 1 0 0 0,0-1 1 0 0,0 1-1 0 0,0-1 0 0 0,0 1 0 0 0,0-1 0 0 0,0 1 1 0 0,0-1-1 0 0,0 1 0 0 0,0-1 0 0 0,1 0 1 0 0,-1 1-1 0 0,0-1 0 0 0,0 1 0 0 0,1-1 0 0 0,-1 0 1 0 0,0 1-1 0 0,0-1 0 0 0,1 1 0 0 0,-1-1 1 0 0,0 0-1 0 0,1 0 0 0 0,-1 1 0 0 0,0-1 0 0 0,1 0 1 0 0,-1 1-1 0 0,1-1 0 0 0,-1 0 0 0 0,0 0 1 0 0,1 0-1 0 0,0 1 0 0 0,0-1 106 0 0,3 2-20 0 0,0 1 1 0 0,1-1-1 0 0,-1 0 0 0 0,1-1 1 0 0,-1 1-1 0 0,1-1 1 0 0,0 0-1 0 0,0 0 1 0 0,-1 0-1 0 0,1-1 0 0 0,0 1 1 0 0,0-1-1 0 0,0-1 1 0 0,0 1-1 0 0,0-1 1 0 0,8-1-1 0 0,-4 0-94 0 0,-9 2 1 0 0,0 0-1 0 0,0 0 1 0 0,0 0 0 0 0,0 0-1 0 0,0 0 1 0 0,0 0-1 0 0,0 0 1 0 0,0 0 0 0 0,0 0-1 0 0,0 0 1 0 0,1 0-1 0 0,-1 0 1 0 0,0 0 0 0 0,0 0-1 0 0,0 0 1 0 0,0 1-1 0 0,0-1 1 0 0,0 0 0 0 0,0 0-1 0 0,0 0 1 0 0,0 0 0 0 0,0 0-1 0 0,0 0 1 0 0,0 0-1 0 0,1 0 1 0 0,-1 0 0 0 0,0 0-1 0 0,0 0 1 0 0,0 0-1 0 0,0 0 1 0 0,0 0 0 0 0,0 0-1 0 0,0 0 1 0 0,0 1-1 0 0,0-1 1 0 0,0 0 0 0 0,0 0-1 0 0,0 0 1 0 0,0 0 0 0 0,0 0-1 0 0,0 0 1 0 0,0 0-1 0 0,0 0 1 0 0,0 0 0 0 0,0 0-1 0 0,0 1 1 0 0,0-1-1 0 0,0 0 1 0 0,0 0 0 0 0,0 0-1 0 0,0 0 1 0 0,0 0-1 0 0,0 0 1 0 0,0 0 0 0 0,-5 8 32 0 0,3-7-61 0 0,0 1 0 0 0,1-1 0 0 0,-1 0 0 0 0,0 1 0 0 0,0-1 0 0 0,0 0 0 0 0,0 0 0 0 0,0 0 0 0 0,0 0 0 0 0,0-1 0 0 0,-3 2 0 0 0,2-2-458 0 0,0-1 1 0 0,0 1-1 0 0,0 0 0 0 0,0-1 1 0 0,0 0-1 0 0,0 0 1 0 0,0 0-1 0 0,1 0 1 0 0,-1 0-1 0 0,-4-3 0 0 0,-8-7-1559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6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4607 0 0,'0'0'354'0'0,"0"0"-4"0"0,0 0 854 0 0,0 0 402 0 0,0 0 80 0 0,2 0-111 0 0,7-2-549 0 0,0 0 1 0 0,-1 1-1 0 0,1 0 1 0 0,0 1-1 0 0,13 1 1 0 0,-20-1-889 0 0,-2 0-14 0 0,2 1-58 0 0,8 2-193 0 0,-8-2-588 0 0,-2-1-254 0 0,0 0-50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6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9471 0 0,'0'0'432'0'0,"0"0"-5"0"0,2 1-210 0 0,20 8 1586 0 0,-20-8-1204 0 0,-2-1 45 0 0,2 1 10 0 0,2 0-379 0 0,0 1-1 0 0,0-1 0 0 0,0 1 1 0 0,0 0-1 0 0,0 0 0 0 0,-1 0 1 0 0,1 0-1 0 0,-1 1 0 0 0,1-1 1 0 0,-1 1-1 0 0,0 0 1 0 0,0 0-1 0 0,0 0 0 0 0,-1 0 1 0 0,4 5-1 0 0,1 4 302 0 0,0 1 0 0 0,-1 0 0 0 0,6 15 0 0 0,-3-6-55 0 0,-7-16-422 0 0,1-1 0 0 0,0 1 0 0 0,0-1 1 0 0,0 0-1 0 0,0 1 0 0 0,1-2 0 0 0,7 9 0 0 0,1 1 82 0 0,-4-5-94 0 0,-2-2-12 0 0,-3-4-21 0 0,4 2-32 0 0,-4-3 20 0 0,3 3-43 0 0,-4-4-59 0 0,-2-1-12 0 0,0 0-49 0 0,0 0-207 0 0,0 0-89 0 0,0 0-21 0 0,0 0-131 0 0,0 0-544 0 0,0 0-242 0 0,0 0-960 0 0,0 0-365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7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5063 0 0,'0'0'390'0'0,"0"0"12"0"0,0 0 985 0 0,0 0 460 0 0,0 0 89 0 0,0 0-155 0 0,0 0-709 0 0,0 0-311 0 0,0 0-66 0 0,0 0-39 0 0,0 0-108 0 0,0 0-48 0 0,0 0-11 0 0,0 0-19 0 0,0 0-80 0 0,-1 2-35 0 0,-135 179 1768 0 0,117-157-2045 0 0,10-12-147 0 0,0 1 0 0 0,-9 14 1 0 0,17-24-582 0 0,0-2-192 0 0,-3 5-1122 0 0,3-4-4382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7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527 0 0,'0'0'250'0'0,"0"0"-2"0"0,0 0 66 0 0,0 0 853 0 0,0 0 390 0 0,0 0 78 0 0,2-2-87 0 0,2-5-767 0 0,-4 7-431 0 0,0 0-1 0 0,0-1 0 0 0,1 1 0 0 0,-1-1 0 0 0,0 1 1 0 0,0-1-1 0 0,1 1 0 0 0,-1-1 0 0 0,0 1 1 0 0,1 0-1 0 0,-1-1 0 0 0,0 1 0 0 0,1 0 1 0 0,-1-1-1 0 0,0 1 0 0 0,1 0 0 0 0,-1 0 0 0 0,1-1 1 0 0,-1 1-1 0 0,1 0 0 0 0,-1 0 0 0 0,0 0 1 0 0,1-1-1 0 0,-1 1 0 0 0,2 0 0 0 0,5 4-334 0 0,-2 2 134 0 0,0-1 0 0 0,0 1-1 0 0,-1 0 1 0 0,0 0 0 0 0,0 1 0 0 0,0-1 0 0 0,4 12 0 0 0,17 55 466 0 0,-10-26-176 0 0,8 32 243 0 0,-11-36-364 0 0,-5-20-161 0 0,6 47 0 0 0,-12-57-132 0 0,0-1-1 0 0,-1 1 1 0 0,0 0-1 0 0,-1 0 1 0 0,-4 17-1 0 0,1-11-27 0 0,-1 0-1 0 0,-1 0 1 0 0,-1 0-1 0 0,-15 30 1 0 0,16-39-466 0 0,0-1 1 0 0,0 1 0 0 0,-1-1 0 0 0,-1 0 0 0 0,0-1-1 0 0,0 0 1 0 0,0 0 0 0 0,-1-1 0 0 0,-15 11 0 0 0,7-8-1182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4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0 8287 0 0,'0'0'382'0'0,"0"0"-8"0"0,0 0-102 0 0,0 0 463 0 0,0 0 234 0 0,0 0 45 0 0,0 0-61 0 0,0 0-288 0 0,0 0-121 0 0,0 0-28 0 0,0 0-4 0 0,0 0 0 0 0,0 0 0 0 0,0 0 0 0 0,0 0 0 0 0,0 0 0 0 0,0 0 0 0 0,0 0 0 0 0,0 0 0 0 0,0 0 0 0 0,0 0 0 0 0,-14 7 599 0 0,10-3-1109 0 0,-1 1 0 0 0,2 0 0 0 0,-1 0 0 0 0,0 0-1 0 0,1 1 1 0 0,0-1 0 0 0,0 1 0 0 0,-3 10 0 0 0,-3 9 598 0 0,-1 2 89 0 0,-13 55 0 0 0,21-75-683 0 0,1 0-1 0 0,0 1 0 0 0,1-1 1 0 0,-1 1-1 0 0,1-1 0 0 0,1 1 1 0 0,0-1-1 0 0,0 0 1 0 0,0 1-1 0 0,1-1 0 0 0,0 0 1 0 0,5 13-1 0 0,-6-18-5 0 0,1 1 0 0 0,-1 0 0 0 0,1-1 0 0 0,0 1 0 0 0,0-1 0 0 0,0 1 0 0 0,0-1 0 0 0,0 0 0 0 0,1 0 0 0 0,-1 0 0 0 0,0 0 0 0 0,1 0 0 0 0,0-1 0 0 0,-1 1 0 0 0,1-1 0 0 0,0 0 0 0 0,4 2 0 0 0,-2-2 0 0 0,-1 0 0 0 0,1 0 0 0 0,0-1 0 0 0,0 0 0 0 0,-1 0 0 0 0,1 0 0 0 0,0 0 0 0 0,0-1 0 0 0,-1 1 0 0 0,8-3 0 0 0,-2-1 0 0 0,0 1 0 0 0,0-1 0 0 0,0-1 0 0 0,0 0 0 0 0,-1 0 0 0 0,0-1 0 0 0,0 0 0 0 0,-1-1 0 0 0,13-11 0 0 0,-13 9 146 0 0,1-1 1 0 0,-2 0-1 0 0,1 0 0 0 0,-1 0 1 0 0,-1-1-1 0 0,10-21 0 0 0,-14 25-73 0 0,1 0 0 0 0,-1 0 1 0 0,-1 0-1 0 0,1 0 0 0 0,-1 0 0 0 0,-1 0 0 0 0,1 0 0 0 0,-1-1 0 0 0,0 1 1 0 0,-1 0-1 0 0,0 0 0 0 0,0 0 0 0 0,-3-10 0 0 0,2 10-73 0 0,0 1 0 0 0,-1-1 0 0 0,0 0 0 0 0,0 1 0 0 0,-1-1 0 0 0,0 1 0 0 0,0 0 0 0 0,0 0 0 0 0,-1 1 0 0 0,-5-7 0 0 0,7 10 0 0 0,1-1 0 0 0,-1 1 0 0 0,0 0 0 0 0,0 0 0 0 0,0 0 0 0 0,0 1 0 0 0,-1-1 0 0 0,1 1 0 0 0,0-1 0 0 0,-1 1 0 0 0,1 0 0 0 0,-1 0 0 0 0,1 1 0 0 0,-1-1 0 0 0,1 1 0 0 0,-1 0 0 0 0,1 0 0 0 0,-1 0 0 0 0,0 0 0 0 0,1 0 0 0 0,-1 1 0 0 0,-5 1 0 0 0,6-1-263 0 0,0 0 1 0 0,0 0-1 0 0,0 0 0 0 0,0 0 1 0 0,0 0-1 0 0,0 1 0 0 0,0-1 1 0 0,0 1-1 0 0,1 0 0 0 0,-1 0 1 0 0,1 0-1 0 0,-1 0 1 0 0,1 1-1 0 0,0-1 0 0 0,-3 4 1 0 0,4-4-1272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27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68 455 0 0,'0'0'1458'0'0,"0"0"171"0"0,0 0 71 0 0,0 0-143 0 0,-1-2-669 0 0,-13-22 3918 0 0,13 23-4220 0 0,1 1-2 0 0,-7-10 2438 0 0,-3-18 1306 0 0,10 26-4030 0 0,0 2-2 0 0,0 0-17 0 0,0 0-75 0 0,0 0-39 0 0,0 0-5 0 0,0 0-5 0 0,-2 2-25 0 0,-7 12-96 0 0,0 0 0 0 0,1 0 0 0 0,0 0 0 0 0,-5 17 0 0 0,-20 66 184 0 0,6-14-131 0 0,22-66-89 0 0,3-15 2 0 0,-10 14 13 0 0,6-6 29 0 0,-1-2-52 0 0,6-7-92 0 0,1-1 1 0 0,0 0 6 0 0,0 0-31 0 0,-2-20-869 0 0,3 16 558 0 0,-1 0-1 0 0,1 0 0 0 0,0 1 1 0 0,0-1-1 0 0,0 0 1 0 0,1 1-1 0 0,2-6 0 0 0,3-6-4915 0 0,-4 2-249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2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10 2759 0 0,'0'0'487'0'0,"0"0"1002"0"0,2 0 441 0 0,17-8 4223 0 0,-17 7-5220 0 0,-2 1-53 0 0,0 0-202 0 0,0 0-92 0 0,0 0-11 0 0,0 0-22 0 0,0 0-69 0 0,0 0-32 0 0,0 0-4 0 0,0 0-22 0 0,0 0-97 0 0,0 0-45 0 0,-1 2-11 0 0,-8 20-22 0 0,0-2 0 0 0,-2 1 1 0 0,0-2-1 0 0,-22 31 0 0 0,6-10-35 0 0,-127 241 224 0 0,33-52-176 0 0,114-219-264 0 0,-16 32 0 0 0,20-32 11 0 0,4-1 18 0 0,-1-6-86 0 0,-1 4-31 0 0,0-5-7 0 0,1-2 5 0 0,0 0 14 0 0,0 0-31 0 0,0 0-44 0 0,0 0-10 0 0,0 0-6 0 0,0 0-103 0 0,0 0-432 0 0,2 0-186 0 0,1 0 453 0 0,1-1-73 0 0,3-2-4575 0 0,6-4-559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28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56 2303 0 0,'5'-6'1662'0'0,"-3"2"1530"0"0,-2 1-3288 0 0,-2-16 9056 0 0,2 17-7896 0 0,-1 1-182 0 0,0-1-700 0 0,0 1-1 0 0,0-1 0 0 0,-1 1 1 0 0,1 0-1 0 0,0-1 1 0 0,-1 1-1 0 0,1 0 0 0 0,-1 0 1 0 0,1 0-1 0 0,-1 0 1 0 0,1 0-1 0 0,-1 0 0 0 0,0 0 1 0 0,1 0-1 0 0,-1 1 0 0 0,-2-1 1 0 0,1 0-28 0 0,-1 1-1 0 0,1 0 1 0 0,-1 0-1 0 0,1 0 1 0 0,-1 0 0 0 0,1 0-1 0 0,0 1 1 0 0,-6 1 0 0 0,3 0-78 0 0,0 0 1 0 0,0 1-1 0 0,0 0 1 0 0,1 0-1 0 0,-1 0 1 0 0,1 1-1 0 0,-1 0 1 0 0,-4 4-1 0 0,-3 4 203 0 0,-20 23-1 0 0,25-26-278 0 0,1 1 0 0 0,0 0 0 0 0,0 0 0 0 0,0 1 0 0 0,-6 15 0 0 0,7-5 0 0 0,6-16 0 0 0,-1 8 0 0 0,3 1 0 0 0,3-2 0 0 0,2 0 0 0 0,1-6-8 0 0,0 0 1 0 0,0 0-1 0 0,0 0 0 0 0,1-1 0 0 0,0 0 0 0 0,0-1 0 0 0,15 5 1 0 0,-16-6 5 0 0,1 1 2 0 0,0 0 0 0 0,15 2 0 0 0,-15-3 0 0 0,-1-1 0 0 0,0 1 0 0 0,10 5 0 0 0,4 2 0 0 0,-15-3 0 0 0,7 12 0 0 0,-11-16 0 0 0,9 12 11 0 0,-12-14-2 0 0,0 0 0 0 0,1 0-1 0 0,-1 0 1 0 0,0 0 0 0 0,0 0 0 0 0,0 0 0 0 0,0 0 0 0 0,0 0 0 0 0,0 0 0 0 0,-1 0-1 0 0,1 0 1 0 0,0 0 0 0 0,0 0 0 0 0,-1 0 0 0 0,1 0 0 0 0,-1 0 0 0 0,0 2-1 0 0,-8 14 118 0 0,6-14-84 0 0,0 0 0 0 0,0-1 0 0 0,0 1 0 0 0,0-1 0 0 0,0 1 0 0 0,-1-1 0 0 0,1 0 0 0 0,-1-1 0 0 0,1 1 0 0 0,-1 0 0 0 0,0-1 0 0 0,1 0 0 0 0,-7 1 0 0 0,-6 1 181 0 0,-32 2 0 0 0,42-5-164 0 0,-103 2-28 0 0,86-5 29 0 0,12 0-60 0 0,11 2 0 0 0,0 1 0 0 0,0 0 0 0 0,-1-1 0 0 0,1 1 0 0 0,0-1 0 0 0,0 1 0 0 0,0-1 0 0 0,-1 1 0 0 0,1 0 0 0 0,0-1 0 0 0,0 1 0 0 0,0-1 0 0 0,0 1 0 0 0,0-1 0 0 0,0 1 0 0 0,0-1 0 0 0,0 1 0 0 0,0-1 0 0 0,0 1 0 0 0,0-1 0 0 0,1-1 0 0 0,-1-1 0 0 0,1 1 0 0 0,0-1 0 0 0,0 1 0 0 0,0 0 0 0 0,0 0 0 0 0,0-1 0 0 0,1 1 0 0 0,-1 0 0 0 0,1 0 0 0 0,-1 0 0 0 0,1 1 0 0 0,3-4 0 0 0,28-20 0 0 0,-17 14 0 0 0,78-63 81 0 0,-77 59-56 0 0,-1-1 0 0 0,0-1 0 0 0,15-21 0 0 0,-27 34-7 0 0,-1-1 0 0 0,0 0 0 0 0,-1 0 0 0 0,1 0-1 0 0,-1-1 1 0 0,0 1 0 0 0,-1 0 0 0 0,2-8-1 0 0,-2-2 81 0 0,-4 11-88 0 0,2 3 2 0 0,-2-1 1 0 0,1 0-1 0 0,-1-1 0 0 0,1 1 0 0 0,-1 1 1 0 0,0-1-1 0 0,0 0 0 0 0,0 1 0 0 0,0-1 1 0 0,0 1-1 0 0,0 0 0 0 0,0 0 0 0 0,0 0 0 0 0,0 1 1 0 0,-1-1-1 0 0,1 1 0 0 0,0-1 0 0 0,-4 1 1 0 0,-7 0-1697 0 0,0 1 1 0 0,-21 3 0 0 0,25-2-5957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09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4 6447 0 0,'0'0'298'0'0,"0"0"-10"0"0,0 0-50 0 0,2-12 1893 0 0,-3 7 1642 0 0,-5-2-998 0 0,2 8 1211 0 0,4 15 1102 0 0,0-7-6593 0 0,-2 29 1505 0 0,1-26 0 0 0,0 0 0 0 0,1 0 0 0 0,1 0 0 0 0,2 16 0 0 0,16 77 0 0 0,9 45 0 0 0,11 7 0 0 0,-33-125 0 0 0,-4-21 0 0 0,0 0 0 0 0,1 0 0 0 0,0 0 0 0 0,6 14 0 0 0,2 0 0 0 0,15 50 0 0 0,-21-62 0 0 0,0 0 0 0 0,1-1 0 0 0,0 0 0 0 0,16 22 0 0 0,-14-22 0 0 0,0 1 0 0 0,-1-1 0 0 0,-1 1 0 0 0,7 17 0 0 0,-6-11 0 0 0,-4-12 0 0 0,-1 0 0 0 0,0 0 0 0 0,2 8 0 0 0,-2 0 0 0 0,0-5 0 0 0,0 0 0 0 0,-1 1 0 0 0,0-1 0 0 0,-2 13 0 0 0,-13 80 0 0 0,6-51 0 0 0,-7 98 0 0 0,16-138 0 0 0,0-10 0 0 0,-1 0 0 0 0,0 0 0 0 0,1 0 0 0 0,-1 0 0 0 0,0 0 0 0 0,0 0 0 0 0,0 1 0 0 0,0-1 0 0 0,0 0 0 0 0,-1 4 0 0 0,-5 45 0 0 0,-1 25 0 0 0,6-39 0 0 0,-2 3 0 0 0,-1-8 0 0 0,-5 25 0 0 0,9-50-7 0 0,0-4 291 0 0,0 1 1 0 0,0-1-1 0 0,0 1 1 0 0,-1-1-1 0 0,1 0 1 0 0,-2 6-1 0 0,2-9-379 0 0,0 1 0 0 0,-1-1-1 0 0,1 1 1 0 0,0-1 0 0 0,0 0-1 0 0,0 1 1 0 0,0-1 0 0 0,0 0-1 0 0,-1 1 1 0 0,1-1 0 0 0,0 0-1 0 0,0 1 1 0 0,0-1 0 0 0,-1 0 0 0 0,1 1-1 0 0,0-1 1 0 0,0 0 0 0 0,-1 0-1 0 0,1 1 1 0 0,0-1 0 0 0,-1 0-1 0 0,1 0 1 0 0,0 0 0 0 0,-1 1-1 0 0,1-1 1 0 0,-1 0 0 0 0,1 0 0 0 0,0 0-1 0 0,-1 0 1 0 0,1 0 0 0 0,0 0-1 0 0,-1 0 1 0 0,1 0 0 0 0,-1 0-1 0 0,-13-5-2753 0 0,8-2 1314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5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8 11975 0 0,'0'0'267'0'0,"0"0"42"0"0,3-2 17 0 0,-1-1-288 0 0,1 0 0 0 0,0-1-1 0 0,-1 1 1 0 0,0 0 0 0 0,0-1 0 0 0,0 0 0 0 0,0 1 0 0 0,-1-1 0 0 0,1 0 0 0 0,0-6 0 0 0,2-3 437 0 0,-2 1 0 0 0,3-20 0 0 0,-5 23 145 0 0,2-3 871 0 0,-2 0 1 0 0,0 0 0 0 0,-2-24 0 0 0,-1 24-884 0 0,3 11-120 0 0,0 1 21 0 0,0 0-66 0 0,-1 2-294 0 0,0 15-146 0 0,1 0-1 0 0,0 1 0 0 0,1-1 1 0 0,1 0-1 0 0,5 21 1 0 0,-3-8-2 0 0,8 25-1 0 0,-8-37 0 0 0,0-1 0 0 0,-1 1 0 0 0,0 21 0 0 0,-3-30 0 0 0,-2 1 0 0 0,2-10 0 0 0,0 0 0 0 0,0 1 0 0 0,0-1 0 0 0,0 0 0 0 0,0 0 0 0 0,0 1 0 0 0,0-1 0 0 0,0 0 0 0 0,0 0 0 0 0,0 1 0 0 0,-1-1 0 0 0,1 0 0 0 0,0 0 0 0 0,0 1 0 0 0,0-1 0 0 0,0 0 0 0 0,-1 0 0 0 0,1 1 0 0 0,0-1 0 0 0,0 0 0 0 0,0 0 0 0 0,-1 0 0 0 0,1 0 0 0 0,0 1 0 0 0,0-1 0 0 0,-1 0 0 0 0,1 0 0 0 0,0 0 0 0 0,0 0 0 0 0,-1 0 0 0 0,1 0 0 0 0,0 0 0 0 0,0 0 0 0 0,-1 0 0 0 0,1 0 0 0 0,0 0 0 0 0,-1 0 0 0 0,1 0 0 0 0,0 0 0 0 0,0 0 0 0 0,-1 0 0 0 0,1 0 0 0 0,0 0 0 0 0,-1 0 0 0 0,1 0 0 0 0,0 0 0 0 0,-8-7 0 0 0,8 7 0 0 0,-5-4-465 0 0,1-1-1 0 0,0 0 1 0 0,0 0-1 0 0,0-1 0 0 0,-3-6 1 0 0,5 4-558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1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7 10135 0 0,'0'0'231'0'0,"0"0"29"0"0,0 0 19 0 0,1-1-41 0 0,13-15 2576 0 0,-14 15-2406 0 0,0 1 1 0 0,0 0-1 0 0,1-1 0 0 0,-1 1 0 0 0,0-1 1 0 0,1 1-1 0 0,-1-1 0 0 0,0 1 0 0 0,0-1 1 0 0,0 1-1 0 0,0-1 0 0 0,0 1 0 0 0,0-1 1 0 0,1 1-1 0 0,-1-1 0 0 0,0 1 1 0 0,0-1-1 0 0,0 1 0 0 0,-1-1 0 0 0,1 1 1 0 0,0-1-1 0 0,0 0 0 0 0,-3-3-253 0 0,-1 1-66 0 0,3 3 282 0 0,-21 6 1234 0 0,13-1-1605 0 0,1 1 0 0 0,0 0 0 0 0,0 1 0 0 0,0-1 0 0 0,-12 15 0 0 0,-5 5 0 0 0,12-14 0 0 0,1 2 0 0 0,0 0 0 0 0,1 0 0 0 0,-15 27 0 0 0,25-41 0 0 0,1 1 0 0 0,-1 0 0 0 0,0 1 0 0 0,0-1 0 0 0,1 0 0 0 0,-1 0 0 0 0,1 1 0 0 0,-1-1 0 0 0,1 1 0 0 0,0-1 0 0 0,-1 0 0 0 0,1 1 0 0 0,0-1 0 0 0,0 1 0 0 0,0-1 0 0 0,0 0 0 0 0,0 1 0 0 0,0-1 0 0 0,1 1 0 0 0,-1-1 0 0 0,0 0 0 0 0,1 1 0 0 0,-1-1 0 0 0,2 3 0 0 0,-1-2 67 0 0,1-1 0 0 0,-1 1 0 0 0,1 0 0 0 0,0-1 0 0 0,-1 1 0 0 0,1 0 0 0 0,0-1 0 0 0,0 0-1 0 0,0 0 1 0 0,0 1 0 0 0,0-1 0 0 0,0 0 0 0 0,0-1 0 0 0,4 2 0 0 0,-2 0 80 0 0,1-1 0 0 0,0 0 0 0 0,0 0 0 0 0,-1 0-1 0 0,1 0 1 0 0,5-1 0 0 0,3-2-144 0 0,0 0 0 0 0,-1-1-1 0 0,0-1 1 0 0,0 0 0 0 0,19-9 0 0 0,-21 8-4 0 0,-7 4 1 0 0,0 0 0 0 0,-1-1 0 0 0,1 0 0 0 0,-1 1 0 0 0,1-1 0 0 0,-1 0 0 0 0,1 0 0 0 0,-1 0 0 0 0,0 0 0 0 0,0-1 0 0 0,0 1 0 0 0,0 0 0 0 0,-1-1 0 0 0,1 0 0 0 0,-1 1 0 0 0,1-1 0 0 0,-1 0 0 0 0,0 0 0 0 0,0 0 0 0 0,0 0 0 0 0,0 1 0 0 0,-1-1 0 0 0,1-6 0 0 0,-1 3 0 0 0,0 0 0 0 0,0 1 0 0 0,0-1 0 0 0,-1 1 0 0 0,0-1 0 0 0,0 1 0 0 0,-1-1 0 0 0,1 1 0 0 0,-1-1 0 0 0,-1 1 0 0 0,-4-10 0 0 0,-2-1 0 0 0,7 12 0 0 0,0 0 0 0 0,1 0 0 0 0,-2 0 0 0 0,1 1 0 0 0,0-1 0 0 0,-1 1 0 0 0,0 0 0 0 0,1 0 0 0 0,-8-6 0 0 0,-1 5-2020 0 0,10 4 1614 0 0,1 0 0 0 0,-1 0 0 0 0,1 0 0 0 0,-1 0 0 0 0,1 0-1 0 0,-1 0 1 0 0,1 0 0 0 0,-1 0 0 0 0,1 0 0 0 0,-1 0 0 0 0,0 1 0 0 0,1-1 0 0 0,0 0 0 0 0,-1 0 0 0 0,1 1-1 0 0,-1-1 1 0 0,1 0 0 0 0,-1 1 0 0 0,-5 5-7306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1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51 6447 0 0,'0'0'142'0'0,"0"0"22"0"0,0 0 13 0 0,0-4 624 0 0,-1-7 1453 0 0,1 9-1893 0 0,0 0 1 0 0,0 1-1 0 0,0-1 1 0 0,0 0 0 0 0,0 1-1 0 0,0-1 1 0 0,0 0-1 0 0,-1 1 1 0 0,1-1-1 0 0,-1 0 1 0 0,1 1 0 0 0,-1-1-1 0 0,1 0 1 0 0,-1 1-1 0 0,-1-2 1 0 0,1 2 126 0 0,1 1 21 0 0,0 0 3 0 0,0 0 0 0 0,0 0 0 0 0,0 0 0 0 0,-1-1-69 0 0,-2-3-222 0 0,2 2 166 0 0,1 2 101 0 0,0 0 21 0 0,0 0-66 0 0,0 0-222 0 0,0 0 166 0 0,0 0 101 0 0,0 0 21 0 0,0 0-66 0 0,1 2-294 0 0,19 31-133 0 0,-16-28-16 0 0,-1 0 0 0 0,0-1 0 0 0,-1 1 0 0 0,1-1 0 0 0,-1 1 0 0 0,0 0 0 0 0,2 7 0 0 0,5 18 0 0 0,-5-21 0 0 0,-1 0 0 0 0,3 16 0 0 0,-4-13 0 0 0,1-1 0 0 0,7 19 0 0 0,-6-19 0 0 0,0 0 0 0 0,2 15 0 0 0,-3-3 0 0 0,-3-17 0 0 0,0-1 0 0 0,1 1 0 0 0,0 0 0 0 0,0-1 0 0 0,4 9 0 0 0,1 1 0 0 0,-2-7 0 0 0,-1 0 0 0 0,0 1 0 0 0,0-1 0 0 0,-1 1 0 0 0,2 14 0 0 0,-2-14 1 0 0,-1 0-1 0 0,1 0 0 0 0,1 0 1 0 0,4 11-1 0 0,5 19 929 0 0,3 16-333 0 0,-8-33-335 0 0,4 28-1 0 0,-9-23-260 0 0,1 9 0 0 0,1-17 0 0 0,-2 1 0 0 0,-1 0 0 0 0,0 0 0 0 0,-4 34 0 0 0,3-52 0 0 0,-4 78 0 0 0,3-72 0 0 0,1 1 0 0 0,3 14 0 0 0,-1-6 0 0 0,0 24 0 0 0,-10 136 0 0 0,9-117 0 0 0,-2-42 0 0 0,0-6 0 0 0,-1-1 0 0 0,1 0 0 0 0,-2 1 0 0 0,-3 12 0 0 0,5-23 0 0 0,0 1 0 0 0,0-1 0 0 0,1 0 0 0 0,-1 1 0 0 0,1 0 0 0 0,-1-1 0 0 0,1 1 0 0 0,-1-1 0 0 0,1 1 0 0 0,0-1 0 0 0,0 1 0 0 0,0 0 0 0 0,0-1 0 0 0,0 1 0 0 0,0 2 0 0 0,3 21 0 0 0,-2 12 0 0 0,-1-33 0 0 0,1-1 0 0 0,-1 1 0 0 0,0 0 0 0 0,-1-1 0 0 0,1 1 0 0 0,-1-1 0 0 0,0 5 0 0 0,-1 9 0 0 0,2-17 0 0 0,2 14 0 0 0,0-1 0 0 0,-1 1 0 0 0,0-1 0 0 0,-1 1 0 0 0,-1 0 0 0 0,-4 24 0 0 0,3-31 0 0 0,1 0 0 0 0,0 1 0 0 0,1-1 0 0 0,-1 11 0 0 0,2-11 0 0 0,-2 1 0 0 0,1-1 0 0 0,-3 14 0 0 0,-10 41 0 0 0,13-50 0 0 0,2 11 0 0 0,-6-2 0 0 0,6-10 0 0 0,0 0 0 0 0,-3-1 0 0 0,5-1-201 0 0,0-22-2286 0 0,-2-1 973 0 0,0 1-20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2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7 2759 0 0,'0'0'107'0'0,"0"0"-19"0"0,0 0 128 0 0,0 0 520 0 0,0 0 233 0 0,0 0 45 0 0,0 0-61 0 0,0 0-288 0 0,-4 0-392 0 0,2 0 747 0 0,3 0 5342 0 0,7-1-6141 0 0,-6 0 166 0 0,1 1 101 0 0,-1-1-81 0 0,2 0 76 0 0,16 4-256 0 0,-7 0 385 0 0,-7-1-328 0 0,0 0 0 0 0,0 0 0 0 0,0-1 0 0 0,7 0 0 0 0,2-1-13 0 0,-1 0 1 0 0,1-2-1 0 0,0 0 0 0 0,-1 0 0 0 0,1-2 1 0 0,19-6-1 0 0,47-16-34 0 0,-79 25 134 0 0,-2 1 117 0 0,0 0 21 0 0,0 0-66 0 0,-2 1-294 0 0,-8 5-133 0 0,1-1-149 0 0,7-4-563 0 0,2-1-257 0 0,0 0-58 0 0,0 0-12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6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48 13823 0 0,'0'0'315'0'0,"0"0"45"0"0,0 0 21 0 0,0 0-49 0 0,0 0-149 0 0,0 0 194 0 0,-2 0 110 0 0,-8 1-134 0 0,0 1 0 0 0,-1 0-1 0 0,1 0 1 0 0,0 1 0 0 0,0 0 0 0 0,0 1 0 0 0,0 0-1 0 0,-16 10 1 0 0,25-14-363 0 0,0 2 92 0 0,0-2-25 0 0,1 0 0 0 0,-1 1-1 0 0,1-1 1 0 0,-1 1-1 0 0,1-1 1 0 0,-1 0-1 0 0,1 0 1 0 0,-1 1 0 0 0,0-1-1 0 0,1 0 1 0 0,-1 0-1 0 0,1 1 1 0 0,-1-1-1 0 0,0 0 1 0 0,1 0 0 0 0,-1 0-1 0 0,1 0 1 0 0,-1 0-1 0 0,0 0 1 0 0,1 0-1 0 0,-1 0 1 0 0,0 0 0 0 0,0-1-1 0 0,0 1 387 0 0,0-1-439 0 0,1 1 0 0 0,-1 0-1 0 0,1 0 1 0 0,-1-1 0 0 0,1 1 0 0 0,0 0 0 0 0,-1-1 0 0 0,1 1-1 0 0,-1-1 1 0 0,1 1 0 0 0,0 0 0 0 0,-1-1 0 0 0,1 1 0 0 0,0-1-1 0 0,0 1 1 0 0,-1-1 0 0 0,1 1 0 0 0,0-1 0 0 0,0 1 0 0 0,0-1-1 0 0,0 0 1 0 0,-1 1 0 0 0,1-1 0 0 0,0 1 0 0 0,0-1 0 0 0,0 1 0 0 0,0-1-1 0 0,0 1 1 0 0,0-1 0 0 0,1 0 0 0 0,-1 1 0 0 0,0-1 0 0 0,0 1-1 0 0,0-1 1 0 0,0 1 0 0 0,1-1 0 0 0,-1 1 0 0 0,0-1 0 0 0,1 0-1 0 0,-1 1 9 0 0,2-4 135 0 0,0 1-1 0 0,0 0 1 0 0,0 0 0 0 0,0 0-1 0 0,1 1 1 0 0,-1-1 0 0 0,1 1-1 0 0,0-1 1 0 0,0 1 0 0 0,4-3-1 0 0,33-18 289 0 0,-34 20-435 0 0,-3 1 0 0 0,0 1 0 0 0,0 0 0 0 0,0 0 0 0 0,0 0 0 0 0,0 0 0 0 0,0 1 0 0 0,0-1 0 0 0,1 1 0 0 0,-1 0 0 0 0,5 0 0 0 0,-3 0 0 0 0,0-1 0 0 0,0 2 0 0 0,0-1 0 0 0,0 0 0 0 0,0 1 0 0 0,0 0 0 0 0,-1 0 0 0 0,1 1 0 0 0,0-1 0 0 0,-1 1 0 0 0,1 0 0 0 0,-1 0 0 0 0,1 1 0 0 0,5 4 0 0 0,-7-5 0 0 0,0 1 0 0 0,0-1 0 0 0,0 1 0 0 0,-1 0 0 0 0,1 0 0 0 0,-1 0 0 0 0,0 1 0 0 0,0-1 0 0 0,0 0 0 0 0,0 1 0 0 0,-1-1 0 0 0,0 1 0 0 0,1 0 0 0 0,-1-1 0 0 0,0 1 0 0 0,-1 0 0 0 0,1 0 0 0 0,-1 0 0 0 0,0 5 0 0 0,1-4 108 0 0,-2 1 0 0 0,1-1 0 0 0,0 1-1 0 0,-1-1 1 0 0,0 0 0 0 0,-1 1 0 0 0,1-1-1 0 0,-1 0 1 0 0,0 0 0 0 0,0 0 0 0 0,-1 0 0 0 0,1 0-1 0 0,-1 0 1 0 0,0-1 0 0 0,0 1 0 0 0,-1-1 0 0 0,1 0-1 0 0,-6 5 1 0 0,-6 4-108 0 0,-1 1 0 0 0,0-2 0 0 0,-1 0 0 0 0,-26 13 0 0 0,-9 7 0 0 0,52-32 0 0 0,-1 0 0 0 0,1 0 0 0 0,0 0 0 0 0,-1 0 0 0 0,1 0 0 0 0,0 1 0 0 0,-1-1 0 0 0,1 0 0 0 0,0 0 0 0 0,-1 1 0 0 0,1-1 0 0 0,0 0 0 0 0,0 0 0 0 0,-1 1 0 0 0,1-1 0 0 0,0 0 0 0 0,0 1 0 0 0,-1-1 0 0 0,1 0 0 0 0,0 1 0 0 0,0-1 0 0 0,0 0 0 0 0,0 1 0 0 0,0-1 0 0 0,-1 0 0 0 0,1 1 0 0 0,0-1 0 0 0,0 1 0 0 0,0-1 0 0 0,0 0 0 0 0,0 1 0 0 0,0-1 0 0 0,0 1 0 0 0,0-1 0 0 0,1 0 0 0 0,-1 1 0 0 0,0-1 0 0 0,0 0 0 0 0,0 1 0 0 0,0-1 0 0 0,0 0 0 0 0,1 1 0 0 0,-1-1 0 0 0,0 1 0 0 0,0 0 0 0 0,0 0 0 0 0,0 0 0 0 0,1-1 0 0 0,-1 1 0 0 0,0 0 0 0 0,0 0 0 0 0,0 0 0 0 0,1 0 0 0 0,-1 0 0 0 0,1-1 0 0 0,-1 1 0 0 0,0 0 0 0 0,1 0 0 0 0,-1-1 0 0 0,1 1 0 0 0,0 0 0 0 0,-1-1 0 0 0,1 1 0 0 0,-1 0 0 0 0,1-1 0 0 0,0 1 0 0 0,0-1 0 0 0,-1 1 0 0 0,1-1 0 0 0,0 0 0 0 0,0 1 0 0 0,1 0 0 0 0,1 0 0 0 0,6 3 0 0 0,0 0 0 0 0,1-1 0 0 0,-1 0 0 0 0,1 0 0 0 0,16 2 0 0 0,-19-4 0 0 0,-4 0 0 0 0,0 0 0 0 0,0-1 0 0 0,0 0 0 0 0,0 1 0 0 0,0-1 0 0 0,0 0 0 0 0,0 0 0 0 0,0-1 0 0 0,0 1 0 0 0,0-1 0 0 0,6-1 0 0 0,3-1 0 0 0,-8 2 25 0 0,-3 1-235 0 0,1 0-1 0 0,-1 0 1 0 0,0 0 0 0 0,0 0-1 0 0,1 0 1 0 0,-1-1 0 0 0,0 1-1 0 0,1 0 1 0 0,-1-1 0 0 0,0 1-1 0 0,0-1 1 0 0,0 0 0 0 0,2 0-1 0 0,2-4-7981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8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 8287 0 0,'0'0'191'0'0,"0"0"26"0"0,0 0 9 0 0,-3-13 2884 0 0,3 12-2155 0 0,0 1-290 0 0,0 0-121 0 0,0 0-28 0 0,0 0-4 0 0,0 0 0 0 0,0 0 0 0 0,0 0 0 0 0,0 0 0 0 0,0 0 0 0 0,0 0 0 0 0,0 0 0 0 0,0 0 0 0 0,0 0 0 0 0,0 0 0 0 0,0 0 0 0 0,0 0 0 0 0,0 0 0 0 0,0 0 0 0 0,0 0 0 0 0,0 0-68 0 0,1 2-289 0 0,1 1 28 0 0,1 0 0 0 0,-1 1 1 0 0,1-1-1 0 0,-1 1 0 0 0,0 0 1 0 0,-1 0-1 0 0,3 7 0 0 0,3 10 400 0 0,-5-14-579 0 0,-1 1-1 0 0,0-1 1 0 0,0 0 0 0 0,-1 14-1 0 0,1-1-5 0 0,2 5 2 0 0,1 0 0 0 0,11 36 0 0 0,-13-51 0 0 0,8 30 0 0 0,-1 1 0 0 0,4 74 0 0 0,-4-42 0 0 0,-2-18 0 0 0,16 87 0 0 0,-22-140 0 0 0,13 106 0 0 0,-12-91 462 0 0,0 30 1 0 0,-2-33-89 0 0,0 1 1 0 0,6 28-1 0 0,-4-29-374 0 0,-1 1 0 0 0,0-1 0 0 0,-1 24 0 0 0,0 10 0 0 0,0-41 0 0 0,0 1 0 0 0,-1-1 0 0 0,-2 10 0 0 0,2-10 0 0 0,0 0 0 0 0,0 0 0 0 0,1 0 0 0 0,0 10 0 0 0,2-2 0 0 0,-1-9 0 0 0,0 0 0 0 0,-1 1 0 0 0,0-1 0 0 0,0 0 0 0 0,-1 10 0 0 0,-18 89 0 0 0,14-44 0 0 0,4-34 0 0 0,-9 53 0 0 0,6-59 0 0 0,1 1 0 0 0,1-1 0 0 0,1 26 0 0 0,1-4 0 0 0,2-30 0 0 0,2 0 0 0 0,0-5-4 0 0,1 4-160 0 0,0-7-69 0 0,9 12 27 0 0,-13-15 580 0 0,-1-2-576 0 0,0 0-248 0 0,0 0-50 0 0,0 0 58 0 0,0 0 221 0 0,0 0-166 0 0,0 0-101 0 0,0 0-21 0 0,0 0-207 0 0,-2 0-857 0 0,0 1 1241 0 0,0-1 0 0 0,0 0 0 0 0,0-1 0 0 0,0 1 0 0 0,0 0 0 0 0,-1 0 0 0 0,1-1 0 0 0,0 1 0 0 0,0-1 0 0 0,0 0 0 0 0,-3-1 0 0 0,-6-9-1715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6447 0 0,'0'0'298'0'0,"0"0"-10"0"0,0 0-118 0 0,0 0 206 0 0,0 0 111 0 0,0 0 22 0 0,0 0 71 0 0,0 0 286 0 0,0 0 124 0 0,0 0 30 0 0,0 0-65 0 0,0 0-290 0 0,0 0-121 0 0,10-5 1424 0 0,19-1 1802 0 0,-17 3-3028 0 0,1 0 1 0 0,-1 1 0 0 0,17 0-1 0 0,131 11-162 0 0,-107-5-544 0 0,26-1-36 0 0,27 3 0 0 0,-74-5 376 0 0,-1-1 1 0 0,1-1-1 0 0,0-2 1 0 0,33-7-1 0 0,-25 4-210 0 0,221-27-166 0 0,-182 24 0 0 0,-66 6 0 0 0,0-1 0 0 0,1 2 0 0 0,-2-1 0 0 0,-12 3-6 0 0,0 0-1 0 0,0 0 0 0 0,0 0 1 0 0,0 0-1 0 0,0 0 1 0 0,0 0-1 0 0,0 0 0 0 0,0 0 1 0 0,0 0-1 0 0,0 0 1 0 0,0 0-1 0 0,0 0 0 0 0,0 0 1 0 0,0 0-1 0 0,0 0 1 0 0,0 0-1 0 0,0 0 0 0 0,0 0 1 0 0,0 0-1 0 0,0 0 1 0 0,0 0-1 0 0,0 0 0 0 0,0 0 1 0 0,0 0-1 0 0,0 0 1 0 0,0 0-1 0 0,0 0 0 0 0,0-1 1 0 0,0 1-1 0 0,0 0 1 0 0,0 0-1 0 0,0 0 0 0 0,0 0 1 0 0,0 0-1 0 0,0 0 1 0 0,0 0-1 0 0,0 0 0 0 0,0 0 1 0 0,0 0-1 0 0,0 0 1 0 0,0 0-1 0 0,0 0 0 0 0,0 0 1 0 0,0 0-1 0 0,0 0 1 0 0,0 0-1 0 0,0 0 0 0 0,0 0 1 0 0,0 0-1 0 0,0 0 1 0 0,0 0-1 0 0,0 0 0 0 0,0 0 1 0 0,0 0-1 0 0,0 0 1 0 0,0 0-1 0 0,0 0 0 0 0,0 0 1 0 0,0 0-1 0 0,1 0 1 0 0,-8-3-1135 0 0,-14-4-2953 0 0,14 5 1627 0 0,-6-2-5053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1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122 13823 0 0,'0'0'315'0'0,"4"-8"426"0"0,6-22-484 0 0,-7 16 1101 0 0,2 2 3991 0 0,-5 12-5286 0 0,0-1 0 0 0,0 1-1 0 0,-1-1 1 0 0,1 1 0 0 0,0-1 0 0 0,0 1 0 0 0,0-1-1 0 0,0 1 1 0 0,-1 0 0 0 0,1-1 0 0 0,0 1-1 0 0,-1-1 1 0 0,1 1 0 0 0,0 0 0 0 0,-1-1-1 0 0,1 1 1 0 0,0 0 0 0 0,-1-1 0 0 0,1 1-1 0 0,0 0 1 0 0,-1 0 0 0 0,1-1 0 0 0,-1 1 0 0 0,1 0-1 0 0,-1 0 1 0 0,1 0 0 0 0,-1-1 0 0 0,-13-1-189 0 0,13 2 170 0 0,0-1-44 0 0,1 1 0 0 0,-1 0 0 0 0,0 0 0 0 0,1 0 0 0 0,-1 0 0 0 0,0 0 0 0 0,1 0 0 0 0,-1 0 0 0 0,0 0 0 0 0,1 0 0 0 0,-1 0 0 0 0,1 0 0 0 0,-1 0 0 0 0,0 0 0 0 0,1 0 0 0 0,-1 0 0 0 0,0 1 0 0 0,1-1 0 0 0,-1 0 0 0 0,1 1 0 0 0,-1-1 0 0 0,-1 1 0 0 0,0 1 0 0 0,-19 5 103 0 0,-19 9 1826 0 0,36-14-1919 0 0,5-2-4 0 0,11-4-2 0 0,20-9-8 0 0,-11 2 318 0 0,1 1 0 0 0,0 1-1 0 0,1 1 1 0 0,0 1 0 0 0,26-4 0 0 0,-39 9-165 0 0,-3 5-133 0 0,-6-1-16 0 0,-1-1 0 0 0,1 1 0 0 0,-1-1 0 0 0,1 1 0 0 0,-1-1 0 0 0,0 1 0 0 0,1-1 0 0 0,-1 1 0 0 0,0-1 0 0 0,0 1 0 0 0,0-1 0 0 0,0 1 0 0 0,-1-1 0 0 0,1 1 0 0 0,-1 1 0 0 0,-7 26 0 0 0,7-24 0 0 0,-2 2-2 0 0,0-1 0 0 0,0 1 1 0 0,0-1-1 0 0,-1 0 0 0 0,0 0 0 0 0,0 0 0 0 0,-1 0 1 0 0,0-1-1 0 0,-9 10 0 0 0,3-6 20 0 0,1-1 0 0 0,-2 0 0 0 0,1-1 0 0 0,-15 8 0 0 0,25-14 353 0 0,-6 2-742 0 0,15-3 355 0 0,-6 1 16 0 0,1-1 0 0 0,-1 0 0 0 0,0 1 0 0 0,0 0 0 0 0,0-1 0 0 0,0 1 0 0 0,0 0 0 0 0,0 0 0 0 0,0 0 0 0 0,0 0 0 0 0,0 0 0 0 0,0 1 0 0 0,0-1 0 0 0,-1 1 0 0 0,1-1 0 0 0,2 3 0 0 0,0 1 0 0 0,-2-3 0 0 0,0 0 0 0 0,0 0 0 0 0,0 0 0 0 0,0 0 0 0 0,0 1 0 0 0,-1-1 0 0 0,1 1 0 0 0,-1-1 0 0 0,0 1 0 0 0,0 0 0 0 0,2 3 0 0 0,0 3 0 0 0,1 1 98 0 0,-1 0-1 0 0,1 1 1 0 0,-2-1-1 0 0,1 1 1 0 0,-1-1 0 0 0,-1 1-1 0 0,0 0 1 0 0,-1 0-1 0 0,-1 15 1 0 0,1-20-39 0 0,-1 1 0 0 0,0 0 0 0 0,-1-1-1 0 0,1 1 1 0 0,-1-1 0 0 0,-1 0 0 0 0,1 1 0 0 0,-1-1-1 0 0,0 0 1 0 0,-1 0 0 0 0,1-1 0 0 0,-1 1 0 0 0,0-1 0 0 0,0 0-1 0 0,-1 0 1 0 0,-6 6 0 0 0,6-8-58 0 0,-1 1 0 0 0,0-1-1 0 0,0 0 1 0 0,0-1 0 0 0,0 1 0 0 0,0-1 0 0 0,0 0-1 0 0,-1-1 1 0 0,1 0 0 0 0,-1 0 0 0 0,1 0 0 0 0,-1-1-1 0 0,1 1 1 0 0,-1-2 0 0 0,0 1 0 0 0,1-1 0 0 0,-1 0-1 0 0,1 0 1 0 0,-10-4 0 0 0,12 3-1 0 0,0-1 0 0 0,0 0 0 0 0,1 0 0 0 0,-1 0 0 0 0,0-1 0 0 0,1 1 0 0 0,0-1 0 0 0,0 0 0 0 0,0 0 0 0 0,0 0 0 0 0,1 0 0 0 0,-1 0 0 0 0,1-1 0 0 0,-2-4 0 0 0,1 1 7 0 0,1 1-14 0 0,3-1-57 0 0,-1 5 395 0 0,1 2-1757 0 0,-1-1-3756 0 0,0 2-3349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 8287 0 0,'0'0'191'0'0,"0"0"26"0"0,0 0 9 0 0,0 0 42 0 0,0 0 158 0 0,0 0 72 0 0,0 0 12 0 0,0 0 2 0 0,0 0 0 0 0,0 0 0 0 0,0 0 0 0 0,0 0 0 0 0,0 0 0 0 0,0 0 0 0 0,0 0 0 0 0,0 0 0 0 0,0 0 0 0 0,0 0 0 0 0,0 0 0 0 0,0 0-69 0 0,1 2-294 0 0,-1-1-122 0 0,0 0 0 0 0,1 0-1 0 0,-1 0 1 0 0,0 0-1 0 0,0 0 1 0 0,0 0 0 0 0,-1 0-1 0 0,1 0 1 0 0,0 0 0 0 0,0 0-1 0 0,0 0 1 0 0,-1 0 0 0 0,1 0-1 0 0,0 0 1 0 0,-1-1-1 0 0,1 1 1 0 0,-1 0 0 0 0,1 0-1 0 0,-2 1 1 0 0,-16 19 1370 0 0,10-13-1279 0 0,-15 19-102 0 0,10-8 427 0 0,12-17 45 0 0,1-2 21 0 0,0 0-66 0 0,0 0-222 0 0,13-7 654 0 0,-7 3-566 0 0,18-13 499 0 0,-2-3-808 0 0,-15 13 88 0 0,0 1 1 0 0,1-1 0 0 0,-1 1-1 0 0,17-9 1 0 0,-22 14 399 0 0,-2 1 21 0 0,0 0-66 0 0,4 15-278 0 0,-2-11-165 0 0,-1 1 0 0 0,-1 0 0 0 0,1 0 0 0 0,-1-1 0 0 0,1 1 0 0 0,-1 0 0 0 0,-1 5 0 0 0,-9 37 0 0 0,1-12 0 0 0,-2 2 0 0 0,10-36 0 0 0,1-1 0 0 0,0 0 0 0 0,0 1 0 0 0,0-1 0 0 0,0 1 0 0 0,0-1 0 0 0,-1 1 0 0 0,1-1 0 0 0,0 0 0 0 0,0 1 0 0 0,0-1 0 0 0,0 1 0 0 0,0-1 0 0 0,0 1 0 0 0,1-1 0 0 0,-1 1 0 0 0,0-1 0 0 0,0 0 0 0 0,0 1 0 0 0,11 2 0 0 0,2 2 0 0 0,0 4 0 0 0,-4 4 0 0 0,-4-6 0 0 0,-1 1 0 0 0,7 16 0 0 0,-10-22 0 0 0,0 0 0 0 0,0-1 0 0 0,-1 1 0 0 0,1 0 0 0 0,0 0 0 0 0,-1 0 0 0 0,1 0 0 0 0,-1 0 0 0 0,0 0 0 0 0,0 0 0 0 0,0 0 0 0 0,0 0 0 0 0,0 0 0 0 0,0 0 0 0 0,0 0 0 0 0,-1 2 0 0 0,-1 4 0 0 0,1 14 0 0 0,1-19 0 0 0,0-1 0 0 0,0 1 0 0 0,0-1 0 0 0,0 1 0 0 0,-1-1 0 0 0,0 1 0 0 0,1-1 0 0 0,-1 1 0 0 0,0-1 0 0 0,0 0 0 0 0,0 1 0 0 0,-2 2 0 0 0,-2 4 0 0 0,2-3 0 0 0,0-1 0 0 0,-1 1 0 0 0,0-1 0 0 0,0 1 0 0 0,-1-1 0 0 0,1-1 0 0 0,-1 1 0 0 0,0 0 0 0 0,0-1 0 0 0,-6 4 0 0 0,0-1 0 0 0,-1-1 0 0 0,1 0 0 0 0,-1 0 0 0 0,-17 5 0 0 0,23-9-162 0 0,0-1 1 0 0,0 0-1 0 0,0 0 0 0 0,0 0 0 0 0,0-1 0 0 0,-1 1 1 0 0,1-2-1 0 0,0 1 0 0 0,-7-2 0 0 0,9 2 7 0 0,0-1-1 0 0,0 0 0 0 0,0 0 1 0 0,0-1-1 0 0,0 1 1 0 0,0-1-1 0 0,1 0 0 0 0,-1 0 1 0 0,0 0-1 0 0,1 0 1 0 0,0-1-1 0 0,-1 0 0 0 0,1 1 1 0 0,-4-5-1 0 0,3-3-5597 0 0,4 10 3706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2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0 10135 0 0,'0'0'231'0'0,"0"0"29"0"0,0 0 19 0 0,-2 1-41 0 0,-2 1 93 0 0,1 0 1 0 0,-1 0-1 0 0,0 0 0 0 0,1 0 0 0 0,-1 1 0 0 0,1-1 0 0 0,0 1 0 0 0,0 0 1 0 0,0 0-1 0 0,0 1 0 0 0,0-1 0 0 0,1 0 0 0 0,0 1 0 0 0,-1-1 0 0 0,-1 7 1 0 0,-5 4-15 0 0,-14 27 1002 0 0,-19 44-1 0 0,40-83-1308 0 0,-77 167 7 0 0,-34 62-17 0 0,35-91 2048 0 0,74-132-2048 0 0,-8 16 0 0 0,6-13 0 0 0,5-4-1 0 0,4-8-6 0 0,4-3-49 0 0,22-23-1642 0 0,-15 6-2334 0 0,-13 19-1766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2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6 13823 0 0,'0'0'315'0'0,"0"0"45"0"0,1-1 21 0 0,1-1-261 0 0,8-11 275 0 0,-9 12-18 0 0,-1 1 110 0 0,0 0 22 0 0,0 0 3 0 0,0 0 0 0 0,1-4 222 0 0,0 0-763 0 0,-5 12 3004 0 0,-37 62-2532 0 0,37-62-163 0 0,-2 3 52 0 0,1 1-1 0 0,0 0 0 0 0,-4 20 0 0 0,4-19-331 0 0,2 0 0 0 0,5 0 0 0 0,2 0 0 0 0,4-2 0 0 0,6 2 0 0 0,-9-12 0 0 0,-1 1 0 0 0,1 0 0 0 0,0 0 0 0 0,0 0 0 0 0,0 0 0 0 0,0-1 0 0 0,0 0 0 0 0,8 1 0 0 0,-7-1 0 0 0,1 1 0 0 0,0-1 0 0 0,7 4 0 0 0,38 8 0 0 0,-44-11 0 0 0,-3-1 0 0 0,-1 0 0 0 0,0 0 0 0 0,1 1 0 0 0,7 4 0 0 0,-2 0 0 0 0,6 7 0 0 0,-14-8 0 0 0,-1-1 0 0 0,8 15 0 0 0,-9-14 0 0 0,3 7 0 0 0,-4 1 0 0 0,-8 24 443 0 0,8-36 45 0 0,-10 12 464 0 0,2-4-936 0 0,0 0 1 0 0,0-1-1 0 0,-1 0 1 0 0,0 0-1 0 0,-1-1 1 0 0,1-1 0 0 0,-1 0-1 0 0,-1 0 1 0 0,-21 7-1 0 0,30-12-16 0 0,0 0 0 0 0,0 0 0 0 0,0-1 0 0 0,0 1 0 0 0,0 0 0 0 0,0-1 0 0 0,-7 0 0 0 0,4 0 0 0 0,-6 0 0 0 0,7-1 0 0 0,-5-6 0 0 0,3 1 0 0 0,5-1 0 0 0,5-3 0 0 0,4 0 0 0 0,-6 9 0 0 0,0-1 0 0 0,0 1 0 0 0,0-1 0 0 0,0 1 0 0 0,0 0 0 0 0,0 0 0 0 0,0-1 0 0 0,0 1 0 0 0,3-2 0 0 0,13-10 0 0 0,-2 0 0 0 0,-1 0 0 0 0,0-2 0 0 0,16-19 0 0 0,-24 25 0 0 0,1-1 0 0 0,-2 1 0 0 0,0-1 0 0 0,0 0 0 0 0,0 0 0 0 0,-1-1 0 0 0,3-15 0 0 0,-6 23 0 0 0,2-9 0 0 0,3-24 0 0 0,-6 35 0 0 0,0-1 0 0 0,1 1 0 0 0,-1-1 0 0 0,0 0 0 0 0,0 1 0 0 0,0-1 0 0 0,0 1 0 0 0,0-1 0 0 0,-1 1 0 0 0,1-1 0 0 0,0 1 0 0 0,-1-1 0 0 0,1 1 0 0 0,-1 0 0 0 0,1-1 0 0 0,-1 1 0 0 0,0-1 0 0 0,0 0 0 0 0,-2-2 0 0 0,-10-15 0 0 0,7 7 20 0 0,6 11-18 0 0,-1-1 0 0 0,0 1 0 0 0,1-1 0 0 0,-1 1-1 0 0,0 0 1 0 0,0 0 0 0 0,0-1 0 0 0,0 1 0 0 0,0 0 0 0 0,0 0 0 0 0,-2-1-1 0 0,-3-2-49 0 0,1 1-1 0 0,-1 0 0 0 0,-1 0 0 0 0,-10-2 1 0 0,16 4-1003 0 0,-9-2-3094 0 0,2 0-3362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4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0 8287 0 0,'0'0'191'0'0,"0"0"26"0"0,0 0 9 0 0,0 0 110 0 0,0 0 444 0 0,0 0 196 0 0,0 0 42 0 0,0 0-63 0 0,0 0-290 0 0,0 0-121 0 0,0 0-28 0 0,0 0-4 0 0,0 0 0 0 0,0 0 0 0 0,0 0 0 0 0,0 0 0 0 0,0 0 0 0 0,0 0 0 0 0,0 0 0 0 0,-2 1-68 0 0,-1-1-421 0 0,1 1-1 0 0,0 0 1 0 0,0 0-1 0 0,-1-1 1 0 0,1 1-1 0 0,0 0 1 0 0,0 1-1 0 0,0-1 1 0 0,0 0-1 0 0,0 1 1 0 0,0-1 0 0 0,0 1-1 0 0,1 0 1 0 0,-3 2-1 0 0,-1 1 255 0 0,-22 21 1312 0 0,24-23-1577 0 0,1 0-8 0 0,-20 13-4 0 0,20-15 1011 0 0,3-1-343 0 0,8-6-117 0 0,40-23-733 0 0,-30 19 182 0 0,-8 5 0 0 0,-3 2 0 0 0,5-1 0 0 0,4 3 4 0 0,-13 3 27 0 0,-3-1 6 0 0,0 0 30 0 0,0-1-1 0 0,0 1 0 0 0,0 0 1 0 0,-1 0-1 0 0,1-1 1 0 0,0 1-1 0 0,0 0 1 0 0,-1 0-1 0 0,1 0 1 0 0,0 0-1 0 0,-1-1 0 0 0,1 1 1 0 0,-1 0-1 0 0,1 0 1 0 0,-1 0-1 0 0,0 0 1 0 0,1 0-1 0 0,-1 0 1 0 0,0 1-1 0 0,0-1 0 0 0,0 0 1 0 0,0 2-1 0 0,-1 23 366 0 0,-1-16-431 0 0,0-1 0 0 0,0 1 0 0 0,-1-1 0 0 0,0 0 0 0 0,-1 0 1 0 0,0 0-1 0 0,-1 0 0 0 0,0 0 0 0 0,0-1 0 0 0,-1 0 0 0 0,0 0 0 0 0,0-1 0 0 0,0 1 0 0 0,-14 10 0 0 0,10-10-1 0 0,-1-3 0 0 0,11-5 0 0 0,-1 1 0 0 0,1-1 0 0 0,0 0 0 0 0,-1 0 0 0 0,1 0 0 0 0,0 0 0 0 0,-1 0 0 0 0,1 0 0 0 0,-1 0 0 0 0,1 0 0 0 0,0 0 0 0 0,-1 0 0 0 0,1 0 0 0 0,-1 0 0 0 0,1 0 0 0 0,0 0 0 0 0,-1 0 0 0 0,1 0 0 0 0,0-1 0 0 0,-1 1 0 0 0,1 0 0 0 0,0-1 0 0 0,-1 1 0 0 0,1 0 0 0 0,0-1 0 0 0,0 1 0 0 0,1 0 0 0 0,-1-1 0 0 0,0 1 0 0 0,0 0 0 0 0,0-1 0 0 0,0 1 0 0 0,0 0 0 0 0,0-1 0 0 0,0 1 0 0 0,0 0 0 0 0,1 0 0 0 0,-1-1 0 0 0,0 1 0 0 0,0 0 0 0 0,0-1 0 0 0,1 1 0 0 0,-1 0 0 0 0,1-1 0 0 0,8-5 0 0 0,3 1 0 0 0,0 6 0 0 0,0 5 0 0 0,-8-4 0 0 0,0 2 0 0 0,5 13 0 0 0,-5-8 0 0 0,0 0 0 0 0,-1-1 0 0 0,-1 1 0 0 0,3 12 0 0 0,-3-3 0 0 0,-3-14 0 0 0,0 0 0 0 0,1 7 0 0 0,-2 1 0 0 0,0-10 0 0 0,-5 7 0 0 0,2-3 0 0 0,4-4 0 0 0,-1 0 0 0 0,0 0 0 0 0,0-1 0 0 0,0 1 0 0 0,0 0 0 0 0,0-1 0 0 0,0 1 0 0 0,-1-1 0 0 0,-3 2 0 0 0,-13 6-669 0 0,0 0 0 0 0,-33 9 0 0 0,16-6-153 0 0,2-5-2281 0 0,32-6 1726 0 0,-9 4-1658 0 0,9-4 1499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2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5663 0 0,'0'0'356'0'0,"0"0"50"0"0,0 0 20 0 0,0 0-42 0 0,1 1-250 0 0,4 1 19 0 0,-3-2 567 0 0,-2 0-530 0 0,1 1 0 0 0,0-1 0 0 0,0 0 0 0 0,-1 1 0 0 0,1-1 0 0 0,0 0 0 0 0,-1 1 0 0 0,1-1 0 0 0,-1 1 0 0 0,1-1 0 0 0,0 1 0 0 0,-1-1 0 0 0,1 1 0 0 0,-1 0 0 0 0,1-1 0 0 0,-1 1 0 0 0,0-1 0 0 0,1 1 0 0 0,0 1 0 0 0,6 14 1183 0 0,-6-10-1222 0 0,0 0 0 0 0,0 1 0 0 0,0-1 0 0 0,-1 0 0 0 0,0 0 0 0 0,0 0 0 0 0,0 1 0 0 0,-1-1 0 0 0,0 0 0 0 0,0 0 0 0 0,-1 0 0 0 0,-2 8 0 0 0,-2 8 38 0 0,3-8-186 0 0,2-7-1 0 0,-1-1 1 0 0,0 1-1 0 0,0-1 1 0 0,-3 7-1 0 0,4-10-8 0 0,-1-1-1 0 0,0 1 0 0 0,0-1 1 0 0,0 1-1 0 0,0-1 1 0 0,0 1-1 0 0,0-1 0 0 0,-1 0 1 0 0,1 0-1 0 0,-1 0 1 0 0,-4 2-1 0 0,5-3-192 0 0,1 0 0 0 0,-1 0-1 0 0,0 0 1 0 0,0 0 0 0 0,0 0 0 0 0,0-1-1 0 0,0 1 1 0 0,0-1 0 0 0,0 1 0 0 0,0-1-1 0 0,0 1 1 0 0,0-1 0 0 0,-1 0 0 0 0,1 0-1 0 0,-3-1 1 0 0,3 1-1274 0 0,2 0-51 0 0,0 0-11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4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0 10135 0 0,'0'0'464'0'0,"0"0"-9"0"0,0 0-223 0 0,0 0 156 0 0,0 0 100 0 0,0 0 21 0 0,0 0 71 0 0,0 0 286 0 0,0 0 124 0 0,0 0 30 0 0,0 0-65 0 0,0 0-290 0 0,0 0-121 0 0,0 3-28 0 0,-1 2-216 0 0,0 1 0 0 0,1-1 0 0 0,-2 1 1 0 0,1-1-1 0 0,-1 1 0 0 0,0-1 0 0 0,0 0 0 0 0,-5 9 0 0 0,4-8-354 0 0,-22 58 514 0 0,20-53-104 0 0,1 0 1 0 0,-3 12 0 0 0,4-11-98 0 0,-9 22 1 0 0,-64 97-242 0 0,0 1-20 0 0,41-60 2 0 0,-40 93 0 0 0,72-159 0 0 0,-1 5 0 0 0,0 0 0 0 0,1 0 0 0 0,-4 17 0 0 0,5-17-64 0 0,2-9-273 0 0,2-2-475 0 0,4-1 666 0 0,-4 1-7515 0 0,-2 0 1417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5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0 11975 0 0,'0'0'267'0'0,"0"0"42"0"0,0 0 17 0 0,0 0-28 0 0,0 0-58 0 0,0 0 491 0 0,0 0 238 0 0,0 0 45 0 0,0 0-61 0 0,0 0-288 0 0,0 0-121 0 0,0 0-28 0 0,0 0-72 0 0,-2 1-289 0 0,-2 0-100 0 0,3-1 32 0 0,1 0 0 0 0,-1 1 0 0 0,0-1 0 0 0,0 0 0 0 0,0 1 0 0 0,1-1 0 0 0,-1 1 0 0 0,0-1-1 0 0,1 1 1 0 0,-1-1 0 0 0,0 1 0 0 0,1-1 0 0 0,-1 1 0 0 0,0 0 0 0 0,0 1 0 0 0,-11 10 516 0 0,4-4-515 0 0,7-8-51 0 0,1 0-1 0 0,-1 1 0 0 0,1-1 1 0 0,0 1-1 0 0,-1-1 1 0 0,1 1-1 0 0,0-1 0 0 0,-1 1 1 0 0,1-1-1 0 0,0 1 1 0 0,-1-1-1 0 0,1 1 0 0 0,0-1 1 0 0,0 1-1 0 0,0-1 1 0 0,0 1-1 0 0,0 0 1 0 0,0 0-1 0 0,-1 3 131 0 0,-4 2 182 0 0,3-4-279 0 0,1 0 0 0 0,-1 0 0 0 0,1 0 0 0 0,0-1-1 0 0,0 1 1 0 0,0 1 0 0 0,0-1 0 0 0,0 0 0 0 0,0 0-1 0 0,-1 4 1 0 0,-2 7-70 0 0,0 10 0 0 0,4-18 0 0 0,-1 15 0 0 0,3-16 0 0 0,2 14 0 0 0,0-13 0 0 0,-1-3 0 0 0,-2 2 0 0 0,0-3 0 0 0,-1 1 0 0 0,1-1 0 0 0,-1 0 0 0 0,1 0 0 0 0,0 0 0 0 0,0 0 0 0 0,-1 0 0 0 0,1 0 0 0 0,0-1 0 0 0,0 1 0 0 0,0 0 0 0 0,0 0 0 0 0,0-1 0 0 0,0 1 0 0 0,0 0 0 0 0,1 0 0 0 0,11 8-307 0 0,1-1 0 0 0,16 8 0 0 0,14 9 343 0 0,-40-23-1 0 0,-1 2 0 0 0,1-1 0 0 0,-1 0 0 0 0,0 0 0 0 0,-1 1 0 0 0,5 5 0 0 0,-7-8-2 0 0,2 1 409 0 0,-2 0-293 0 0,3 9-133 0 0,-4 3-16 0 0,-4 4 0 0 0,2-14 0 0 0,1-1 0 0 0,-1 1 0 0 0,1 0 0 0 0,0 0 0 0 0,-1 0 0 0 0,0 0 0 0 0,0-1 0 0 0,0 1 0 0 0,0-1 0 0 0,-1 0 0 0 0,1 0 0 0 0,-6 3 0 0 0,-1 2 0 0 0,2-3 0 0 0,0 1 0 0 0,-16 7 0 0 0,-15 9 0 0 0,19-9 72 0 0,18-12 299 0 0,-8 4 626 0 0,7-4-852 0 0,-6 1 302 0 0,8-2-445 0 0,0 0-1 0 0,0 0 0 0 0,0 0 1 0 0,1-1-1 0 0,-1 1 1 0 0,0 0-1 0 0,0 0 0 0 0,0-1 1 0 0,1 1-1 0 0,-1-1 1 0 0,0 1-1 0 0,0 0 0 0 0,0-2 1 0 0,-1-3-5 0 0,2 4 2 0 0,-1-1 1 0 0,0 0 0 0 0,0 0 0 0 0,0 0 0 0 0,1 0 0 0 0,-1 0 0 0 0,1 0 0 0 0,-1 0 0 0 0,1 0 0 0 0,0-1 0 0 0,0 1 0 0 0,0 0 0 0 0,0 0 0 0 0,0-3 0 0 0,1-6 0 0 0,-2 0 0 0 0,4 0 0 0 0,0 1 0 0 0,-1-2 0 0 0,2-5 0 0 0,0 13 0 0 0,-2 1 0 0 0,0 0 0 0 0,11-12 0 0 0,3-1 0 0 0,31-23 0 0 0,3-3 0 0 0,-26 21 0 0 0,-17 15 0 0 0,0 0 0 0 0,0 0 0 0 0,0-1 0 0 0,-1 0 0 0 0,0 0 0 0 0,0 0 0 0 0,-1-1 0 0 0,0 0 0 0 0,-1 0 0 0 0,1 0 0 0 0,-1-1 0 0 0,5-15 0 0 0,-7 11 0 0 0,-3 2-64 0 0,0 10-21 0 0,0-1-1 0 0,0 0 0 0 0,0 1 1 0 0,-1-1-1 0 0,1 0 0 0 0,0 1 1 0 0,-1 0-1 0 0,1-1 1 0 0,-1 1-1 0 0,1 0 0 0 0,-1 0 1 0 0,1 0-1 0 0,-1 0 1 0 0,0 0-1 0 0,0 0 0 0 0,0 0 1 0 0,1 0-1 0 0,-1 1 1 0 0,0-1-1 0 0,0 1 0 0 0,-2-1 1 0 0,-4 0-651 0 0,1 0 1 0 0,-1 1-1 0 0,1-1 0 0 0,-13 2 1 0 0,-20 4-1297 0 0,-1 1-15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6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4 10135 0 0,'0'0'231'0'0,"0"0"29"0"0,0 0 19 0 0,-1-2-41 0 0,0-5-44 0 0,1 5 552 0 0,-1-3 551 0 0,0 3-1061 0 0,3-11 5626 0 0,-2 11-5474 0 0,0 2 100 0 0,0 0 21 0 0,1 2-66 0 0,2 6-428 0 0,-1 1 0 0 0,0-1 0 0 0,0 1 0 0 0,-1-1 0 0 0,0 1 0 0 0,-1-1 0 0 0,1 1 0 0 0,-2-1 0 0 0,1 1 0 0 0,-3 9 0 0 0,0 6-15 0 0,-2 0 0 0 0,-9 26 0 0 0,3-27 0 0 0,1 1 0 0 0,6-15-133 0 0,4-7-563 0 0,0-2-257 0 0,0 0-741 0 0,0 0-2878 0 0,0 0-1228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6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5063 0 0,'0'0'390'0'0,"0"0"75"0"0,0 0 1247 0 0,0 0 575 0 0,1-2 118 0 0,2 0-1719 0 0,-1-1 1 0 0,1 1-1 0 0,0 0 1 0 0,0 0-1 0 0,0 0 1 0 0,0 0-1 0 0,6-2 0 0 0,-1 1 214 0 0,1 1 1 0 0,0 0-1 0 0,14-2 0 0 0,-15 3-650 0 0,-1 0 0 0 0,0 0 0 0 0,0 1 0 0 0,0 0 0 0 0,0 0 0 0 0,14 3 0 0 0,-3 0 89 0 0,69 10-323 0 0,-66-10-16 0 0,-11-2 0 0 0,0 0 0 0 0,14 0 0 0 0,-12 0 0 0 0,-7-1 0 0 0,0 0 0 0 0,0 0 0 0 0,0 0 0 0 0,0-1 0 0 0,7-1 0 0 0,-7 2-1 0 0,0 0 6 0 0,18-7-73 0 0,-20 7-487 0 0,3-3 1111 0 0,-1-1-8027 0 0,1-2 589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5:57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3 11199 0 0,'0'0'514'0'0,"0"0"-12"0"0,0 0-194 0 0,0 0 375 0 0,0 0 202 0 0,0 0 41 0 0,0 0-16 0 0,0 0-99 0 0,0 0-47 0 0,0 0-11 0 0,0 0-34 0 0,0 0-140 0 0,0 0-61 0 0,0 0-7 0 0,0 0-35 0 0,-1 1-124 0 0,-10 9 448 0 0,7-7-678 0 0,0 1 0 0 0,0 0 0 0 0,0 0 0 0 0,0 1 0 0 0,1-1 0 0 0,-1 1 1 0 0,1-1-1 0 0,0 1 0 0 0,1 0 0 0 0,-1 0 0 0 0,1 1 0 0 0,0-1 0 0 0,-2 10 0 0 0,3-12-113 0 0,0 0 0 0 0,0 1 0 0 0,1-1 0 0 0,-1 0 0 0 0,1 0 0 0 0,0 0 0 0 0,0 1 0 0 0,0-1 0 0 0,0 0 0 0 0,0 0 0 0 0,1 1 0 0 0,0-1 0 0 0,-1 0 0 0 0,1 0 0 0 0,3 5 0 0 0,-2-3-9 0 0,0 0 0 0 0,1-1 0 0 0,-1 1 0 0 0,1-1 0 0 0,0 1 0 0 0,1-1 0 0 0,-1 0 0 0 0,6 4 0 0 0,-9-8 0 0 0,2 3 5 0 0,1-1 0 0 0,-1 0 0 0 0,1 0 0 0 0,-1 0 0 0 0,1 0 0 0 0,0-1 0 0 0,0 1 0 0 0,0-1 0 0 0,5 3 0 0 0,-3-3 12 0 0,0 1 0 0 0,-1 0 0 0 0,1 0 0 0 0,7 5 0 0 0,9 6 60 0 0,-17-11-29 0 0,3 5-25 0 0,-4-4-11 0 0,-1 0 1 0 0,1 0-1 0 0,-1 1 1 0 0,0-1-1 0 0,0 1 0 0 0,-1-1 1 0 0,1 1-1 0 0,0 5 1 0 0,0-6 3 0 0,-2-1-4 0 0,1 0 1 0 0,-1 0-1 0 0,0 0 1 0 0,0 0-1 0 0,1 0 1 0 0,-1 0-1 0 0,-1 0 1 0 0,1 0-1 0 0,0 0 1 0 0,0 0-1 0 0,-1 0 1 0 0,1 0-1 0 0,-1 0 1 0 0,-1 2-1 0 0,-13 26 169 0 0,10-20-177 0 0,1-3 50 0 0,0 0 0 0 0,-1-1 0 0 0,1 1 0 0 0,-1-1 0 0 0,-1 0 0 0 0,1 0 1 0 0,-1 0-1 0 0,0-1 0 0 0,0 0 0 0 0,0 0 0 0 0,-11 5 0 0 0,13-7-32 0 0,-1-1 1 0 0,0 0-1 0 0,0 0 0 0 0,0 0 1 0 0,0-1-1 0 0,-6 2 0 0 0,-1-1 19 0 0,7 0-25 0 0,-1-1-1 0 0,1 0 0 0 0,-1 0 1 0 0,1 0-1 0 0,-1-1 0 0 0,-6 0 0 0 0,9 0-10 0 0,1-1 0 0 0,-1 1 0 0 0,0-1 1 0 0,1 0-1 0 0,-1 0 0 0 0,1 0 0 0 0,-1 0 0 0 0,1 0 0 0 0,-5-3 0 0 0,-2-2 17 0 0,4 1 5 0 0,1-3-23 0 0,0-2-4 0 0,3-2 0 0 0,2 8 4 0 0,0 1 0 0 0,1-1 0 0 0,-1 1 0 0 0,1 0 0 0 0,-1 0 0 0 0,1 0 0 0 0,0 0 0 0 0,0 0 0 0 0,0 0 0 0 0,5-3 0 0 0,29-27 74 0 0,-18 19-52 0 0,25-22 47 0 0,-26 23-23 0 0,-1 0-1 0 0,0-2 0 0 0,-1 1 1 0 0,20-27-1 0 0,-30 34-36 0 0,0 1 17 0 0,-1-1 1 0 0,1 0-1 0 0,-1 0 1 0 0,4-11-1 0 0,-7 15-17 0 0,0 0 0 0 0,0 0-1 0 0,-1 0 1 0 0,1 0 0 0 0,-1 0 0 0 0,0 0 0 0 0,0 0-1 0 0,0-1 1 0 0,0 1 0 0 0,-1 0 0 0 0,1 0-1 0 0,-1 0 1 0 0,0 0 0 0 0,1 1 0 0 0,-4-6-1 0 0,1-1 2 0 0,-1 1 0 0 0,0 0-1 0 0,-7-10 1 0 0,9 15-244 0 0,-1 0 1 0 0,1 1-1 0 0,-1-1 1 0 0,0 0-1 0 0,1 1 1 0 0,-1 0-1 0 0,0 0 1 0 0,-1 0-1 0 0,1 0 1 0 0,0 0-1 0 0,-4-1 0 0 0,-6-2-2419 0 0,0 2-5255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06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3 6447 0 0,'0'0'298'0'0,"0"0"-10"0"0,0 0-118 0 0,0 0 206 0 0,0 0 111 0 0,2 0 22 0 0,20-4 2051 0 0,-21 3-2048 0 0,-1 1 0 0 0,0 0 0 0 0,0 0 0 0 0,0 0 0 0 0,0 0 0 0 0,0 0 0 0 0,0 0-69 0 0,0 0-222 0 0,0 0 166 0 0,0 0 101 0 0,0 0 21 0 0,0 0 3 0 0,0 0 0 0 0,0 0 0 0 0,0 0 0 0 0,0 0-69 0 0,0 0-222 0 0,0 0 166 0 0,0 0 101 0 0,0 0 21 0 0,0 0-66 0 0,15-2 1162 0 0,22-10-997 0 0,-25 8-608 0 0,-1 0 0 0 0,0-1 0 0 0,1 1 0 0 0,1 2 0 0 0,-1 0 0 0 0,-1 1 72 0 0,25-3 519 0 0,-34 4-965 0 0,0 0 576 0 0,36 0 1355 0 0,-25 2-1557 0 0,-9-2 0 0 0,-1 0 0 0 0,1 0 0 0 0,-1 0 0 0 0,1 0 0 0 0,-1 0 0 0 0,4-1 0 0 0,-4 0 0 0 0,-1 1 0 0 0,1 0 0 0 0,0 0 0 0 0,-1 0 0 0 0,1 0 0 0 0,0 0 0 0 0,-1 1 0 0 0,3 0 0 0 0,10 0-352 0 0,-1 0 1 0 0,1-1-1 0 0,-1-1 0 0 0,16-2 0 0 0,30-6 2111 0 0,-10 3-1759 0 0,-25 8 0 0 0,-3-4 0 0 0,9-2 0 0 0,-5-1 0 0 0,-18 3 0 0 0,31-2 0 0 0,42 0 0 0 0,-11-4 0 0 0,3-2 0 0 0,-44 7 0 0 0,-4 2 0 0 0,-8 1 0 0 0,-1-1 0 0 0,0-1 0 0 0,26-5 0 0 0,-38 5 0 0 0,1 1 0 0 0,0-1 0 0 0,-1 1 0 0 0,1 1 0 0 0,5-1 0 0 0,0 0 0 0 0,-6 0 0 0 0,1 0 0 0 0,-1 0 0 0 0,0 1 0 0 0,1-1 0 0 0,7 2 0 0 0,16-2 0 0 0,-5 1 0 0 0,-14-3 0 0 0,-5 2 0 0 0,0 0 0 0 0,0 0 0 0 0,0 1 0 0 0,0-1 0 0 0,0 1 0 0 0,4-1 0 0 0,73 1 0 0 0,-32 0 0 0 0,9-7 0 0 0,-32 3 0 0 0,35-2 0 0 0,-49 6 0 0 0,-4-1 0 0 0,29-2 0 0 0,-10 4 0 0 0,-13-2 0 0 0,24-4 0 0 0,-23 3 0 0 0,24-2 0 0 0,-13 3 0 0 0,-2-3 0 0 0,3 1 0 0 0,-24 3 0 0 0,-1 0 0 0 0,1 0 0 0 0,-1 0 0 0 0,1 0 0 0 0,-1 1 0 0 0,1 0 0 0 0,-1-1 0 0 0,1 1 0 0 0,3 2 0 0 0,-3-2 0 0 0,1 0 0 0 0,-1 1 0 0 0,1-1 0 0 0,0-1 0 0 0,-1 1 0 0 0,1 0 0 0 0,0-1 0 0 0,0 0 0 0 0,-1 0 0 0 0,6 0 0 0 0,27-3 0 0 0,-12 2 0 0 0,49-9 0 0 0,-67 8 0 0 0,8-1 0 0 0,0 1 0 0 0,1 0 0 0 0,14-1 0 0 0,-5 0 0 0 0,23 7 0 0 0,-32-3 0 0 0,0 2 0 0 0,83 2 0 0 0,-87-5 0 0 0,1 0 0 0 0,-1-1 0 0 0,22-5 0 0 0,-19 3 0 0 0,0 1 0 0 0,16 0 0 0 0,6-1 0 0 0,-19 5 0 0 0,19 3 0 0 0,-33-4 0 0 0,-1-1 0 0 0,1 1 0 0 0,-1-1 0 0 0,1 1 0 0 0,-1-1 0 0 0,1 0 0 0 0,-1 0 0 0 0,0 0 0 0 0,1 0 0 0 0,-1-1 0 0 0,4 0 0 0 0,11-3 0 0 0,22-4 0 0 0,-24 4 0 0 0,1 1 0 0 0,0 1 0 0 0,-1 0 0 0 0,18 1 0 0 0,-5 2 0 0 0,-21-1 0 0 0,-1 0 0 0 0,1 0 0 0 0,12-3 0 0 0,95-7 0 0 0,-26-2 0 0 0,-77 11 0 0 0,0 0 0 0 0,0 1 0 0 0,0 0 0 0 0,22 3 0 0 0,42 1 0 0 0,-69-3 0 0 0,0-1 0 0 0,0 1 0 0 0,0-1 0 0 0,-1 0 0 0 0,9-1 0 0 0,4 0 0 0 0,11-1 0 0 0,47-8 0 0 0,7 0 0 0 0,-75 9 0 0 0,32 0 0 0 0,39 2 0 0 0,-71-1 0 0 0,1 1 0 0 0,-1 0 0 0 0,1 0 0 0 0,9 3 0 0 0,-13-3 0 0 0,1 0 0 0 0,-1 0 0 0 0,12 1 0 0 0,10-3 0 0 0,-13 0 0 0 0,0 1 0 0 0,0 1 0 0 0,20 2 0 0 0,-22-1 0 0 0,0-1 0 0 0,1-1 0 0 0,-1 0 0 0 0,13-2 0 0 0,-22 1 0 0 0,16-1 0 0 0,62-8 0 0 0,-76 9 0 0 0,0 1 0 0 0,0-1 0 0 0,0 0 0 0 0,0 0 0 0 0,-1-1 0 0 0,6-2 0 0 0,-7 3 0 0 0,0 0 0 0 0,-1 0 0 0 0,1 0 0 0 0,0 1 0 0 0,0-1 0 0 0,3 0 0 0 0,105-10 0 0 0,106 2 0 0 0,-136 8 0 0 0,11-1 0 0 0,-88 2 0 0 0,12-2 0 0 0,-13 3 0 0 0,-3-1 0 0 0,1 1 0 0 0,0-1 0 0 0,0 0 0 0 0,-1 0 0 0 0,1 0 0 0 0,0 0 0 0 0,0 1 0 0 0,-1-1 0 0 0,1 0 0 0 0,0 0 0 0 0,0 0 0 0 0,-1-1 0 0 0,1 1 0 0 0,0 0 0 0 0,-1 0 0 0 0,1 0 0 0 0,0-1 0 0 0,0 1 0 0 0,-1 0 0 0 0,1 0 0 0 0,0-1 0 0 0,0 0 0 0 0,6-2 72 0 0,-6 2 299 0 0,-1 1 117 0 0,0 0 21 0 0,0 0-66 0 0,1-2-294 0 0,2-4-133 0 0,-1-2-16 0 0,-2 7 0 0 0,1 0 0 0 0,-1 0 0 0 0,0 1 0 0 0,0-1 0 0 0,0 0 0 0 0,0 0 0 0 0,0 0 0 0 0,0 1 0 0 0,0-1 0 0 0,0 0 0 0 0,0 0 0 0 0,0 0 0 0 0,0 0 0 0 0,0 1 0 0 0,-1-1 0 0 0,1 0 0 0 0,0 0 0 0 0,-1 1 0 0 0,1-1 0 0 0,0 0 0 0 0,-1 0 0 0 0,1 1 0 0 0,-2-2 0 0 0,0-1 0 0 0,-6-16-1776 0 0,0 0-4048 0 0,4 7-2768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09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69 4607 0 0,'0'0'102'0'0,"0"0"20"0"0,0 0 6 0 0,0 0 51 0 0,0 0 213 0 0,17-9 3165 0 0,-10 4-3042 0 0,-1 0 764 0 0,-1 1 1 0 0,1-1-1 0 0,6-7 0 0 0,-11 10-767 0 0,-1 2 0 0 0,3-4 1240 0 0,-4 3-106 0 0,-5 2-921 0 0,-65 29 880 0 0,37-13-1605 0 0,30-15 1 0 0,-18 10 441 0 0,88-54 1163 0 0,-49 31-1605 0 0,-10 7 0 0 0,1-1 0 0 0,-1 1 0 0 0,1 0 0 0 0,0 1 0 0 0,0 0 0 0 0,11-3 0 0 0,-10 5 0 0 0,4 2 0 0 0,-9 3 0 0 0,-4-3 0 0 0,2 0 0 0 0,1 2 0 0 0,2 11 0 0 0,-5-10 9 0 0,1 1 1 0 0,0-1-1 0 0,-1 0 0 0 0,0 1 0 0 0,0-1 1 0 0,0 1-1 0 0,-1-1 0 0 0,1 0 0 0 0,-1 1 1 0 0,0-1-1 0 0,-1 0 0 0 0,1 1 1 0 0,-1-1-1 0 0,-2 6 0 0 0,-2 0 370 0 0,1-1-1 0 0,-1 1 1 0 0,-1-1 0 0 0,-12 14-1 0 0,13-16-362 0 0,4-4-16 0 0,0 0 0 0 0,-1-1 0 0 0,0 1 0 0 0,0-1 0 0 0,1 1 0 0 0,-1-1 0 0 0,-1 0 0 0 0,1 0 0 0 0,-4 2 0 0 0,-23 16-64 0 0,29-19-273 0 0,1-1-138 0 0,0 0-33 0 0,0 0 133 0 0,0 0 577 0 0,0 0 248 0 0,12 5 424 0 0,-9-3-1078 0 0,1-1 1 0 0,-1 0 0 0 0,1-1 0 0 0,-1 1-1 0 0,1-1 1 0 0,4 1 0 0 0,-3-1 169 0 0,0 0 1 0 0,0 1-1 0 0,-1-1 0 0 0,1 1 1 0 0,-1 1-1 0 0,1-1 1 0 0,-1 0-1 0 0,1 1 1 0 0,4 2-1 0 0,-6-2 34 0 0,0 0 0 0 0,0 0 0 0 0,0 0 0 0 0,-1 0 0 0 0,1 0 0 0 0,-1 0 0 0 0,1 1 0 0 0,-1-1 0 0 0,0 1 0 0 0,0 0 0 0 0,0 0 0 0 0,0 0 0 0 0,2 3 0 0 0,-2 0 0 0 0,0 0 0 0 0,0-1 0 0 0,0 1 0 0 0,-1 0 0 0 0,0 0 0 0 0,0 0 0 0 0,0 6 0 0 0,-1 1 0 0 0,0 0 0 0 0,-1 0 0 0 0,-1 0 0 0 0,0-1 0 0 0,0 1 0 0 0,-7 18 0 0 0,6-24 117 0 0,1 0 0 0 0,-1 0 1 0 0,-1 0-1 0 0,1 0 0 0 0,-1-1 0 0 0,0 1 0 0 0,-1-1 1 0 0,0 0-1 0 0,0-1 0 0 0,0 1 0 0 0,0-1 0 0 0,-1 0 0 0 0,0 0 1 0 0,0 0-1 0 0,0-1 0 0 0,-13 7 0 0 0,17-10-117 0 0,-2 2 0 0 0,-13-4 0 0 0,-6-3 0 0 0,20 3 0 0 0,0 0 0 0 0,1 1 0 0 0,-1-1 0 0 0,0-1 0 0 0,1 1 0 0 0,-1 0 0 0 0,1-1 0 0 0,-1 1 0 0 0,-3-4 0 0 0,2 1 0 0 0,0 0 0 0 0,1 1 0 0 0,0-2 0 0 0,0 1 0 0 0,0 0 0 0 0,-4-10 0 0 0,5 10 0 0 0,-6-13 0 0 0,1 10 0 0 0,-1 5 0 0 0,1 4-133 0 0,5-2-563 0 0,2 0-258 0 0,0 0-920 0 0,0 0-3643 0 0,0 0-1565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0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0 0 45 0 0,0 0-61 0 0,0 0-288 0 0,2 1-121 0 0,0 1-409 0 0,0-1-1 0 0,1 0 0 0 0,-1 1 1 0 0,1-1-1 0 0,0 0 0 0 0,-1 0 1 0 0,6 1-1 0 0,33 0-77 0 0,2-3 1112 0 0,-11-1-578 0 0,-4 2-3132 0 0,-27 0 1550 0 0,-1 0-711 0 0,0 0-2872 0 0,0 0-1226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09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3823 0 0,'0'0'315'0'0,"0"0"45"0"0,0 0 21 0 0,0 0-49 0 0,0 0-149 0 0,0 0 194 0 0,0 0 110 0 0,0 0 22 0 0,1 0 3 0 0,4 3-224 0 0,0-1-1 0 0,-1 0 1 0 0,1 0-1 0 0,0-1 1 0 0,0 0-1 0 0,0 0 1 0 0,0 0-1 0 0,0 0 1 0 0,1-1-1 0 0,-1 0 1 0 0,7 0-1 0 0,10-2 1057 0 0,30-7 0 0 0,-20 2-1242 0 0,-23 6-102 0 0,-2-2-269 0 0,-6 3-1135 0 0,-1 0-511 0 0,0 0-107 0 0,0 0-24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0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73 10135 0 0,'0'0'231'0'0,"0"0"29"0"0,2-1 19 0 0,3-2-164 0 0,0 0 0 0 0,0-1 1 0 0,0 0-1 0 0,0 0 0 0 0,-1-1 0 0 0,0 1 1 0 0,7-10-1 0 0,-7 8 424 0 0,0 0 0 0 0,-1 0 0 0 0,1 0 0 0 0,-2 0 0 0 0,1 0 0 0 0,-1-1 0 0 0,0 1 0 0 0,0-1 0 0 0,0 0 0 0 0,-1 1 0 0 0,0-14 0 0 0,2 9 662 0 0,-2 5-402 0 0,-10 0-239 0 0,3 3-266 0 0,-1 0 0 0 0,0 0 0 0 0,0 1 0 0 0,0 0 1 0 0,-1 0-1 0 0,1 1 0 0 0,0 0 0 0 0,-13-1 0 0 0,17 2-293 0 0,1 0 0 0 0,0 1-1 0 0,-1-1 1 0 0,1 0 0 0 0,0 1 0 0 0,0-1 0 0 0,-1 1 0 0 0,1 0 0 0 0,0 0 0 0 0,0 0 0 0 0,0 0-1 0 0,0 0 1 0 0,0 1 0 0 0,0-1 0 0 0,0 0 0 0 0,0 1 0 0 0,1-1 0 0 0,-4 4 0 0 0,-6 5-1 0 0,4-5 0 0 0,1-1 0 0 0,-1 1 0 0 0,1 0 0 0 0,1 0 0 0 0,-1 1 0 0 0,1 0 0 0 0,0 0 0 0 0,0 0 0 0 0,0 1 0 0 0,-6 13 0 0 0,0 2 0 0 0,9-18 0 0 0,0 0 0 0 0,0 0 0 0 0,0 0 0 0 0,1 0 0 0 0,-1 0 0 0 0,1 1 0 0 0,0-1 0 0 0,0 0 0 0 0,0 7 0 0 0,1-9 0 0 0,0-1 0 0 0,0 1 0 0 0,0 0 0 0 0,0-1 0 0 0,0 1 0 0 0,0-1 0 0 0,1 1 0 0 0,-1-1 0 0 0,0 1 0 0 0,1-1 0 0 0,-1 1 0 0 0,1-1 0 0 0,0 1 0 0 0,-1-1 0 0 0,1 1 0 0 0,0-1 0 0 0,0 0 0 0 0,0 0 0 0 0,0 1 0 0 0,0-1 0 0 0,0 0 0 0 0,0 0 0 0 0,1 0 0 0 0,-1 0 0 0 0,0 0 0 0 0,1 0 0 0 0,-1-1 0 0 0,0 1 0 0 0,1 0 0 0 0,-1-1 0 0 0,1 1 0 0 0,-1-1 0 0 0,1 1 0 0 0,2-1 0 0 0,-1 1 0 0 0,-1 0 0 0 0,0-1 0 0 0,0 0 0 0 0,1 1 0 0 0,-1-1 0 0 0,0 0 0 0 0,1 0 0 0 0,-1-1 0 0 0,1 1 0 0 0,-1 0 0 0 0,3-2 0 0 0,2 1 0 0 0,5-2 0 0 0,-1 0 0 0 0,0-1 0 0 0,-1 0 0 0 0,1-1 0 0 0,-1 0 0 0 0,0 0 0 0 0,18-14 0 0 0,5-1 0 0 0,-8 9 72 0 0,-23 10 299 0 0,-2 1 117 0 0,0 0 21 0 0,-1 5-443 0 0,0 0-1 0 0,0 0 1 0 0,-1 0 0 0 0,1-1 0 0 0,-1 1-1 0 0,0-1 1 0 0,-5 9 0 0 0,-3 8 16 0 0,-31 73-82 0 0,39-88 0 0 0,1 1 0 0 0,-1 0 0 0 0,2 0 0 0 0,-1 0 0 0 0,1 0 0 0 0,0-1 0 0 0,1 13 0 0 0,0 18 0 0 0,-2-21 0 0 0,0 2 0 0 0,0-1 0 0 0,-2 1 0 0 0,0-1 0 0 0,-10 34 0 0 0,9-33 0 0 0,1 6 0 0 0,3-23 0 0 0,0-1 0 0 0,0 1 0 0 0,0-1 0 0 0,0 1 0 0 0,0-1 0 0 0,0 1 0 0 0,-1 0 0 0 0,1-1 0 0 0,0 1 0 0 0,0-1 0 0 0,0 1 0 0 0,-1-1 0 0 0,1 1 0 0 0,0-1 0 0 0,-1 1 0 0 0,1-1 0 0 0,0 1 0 0 0,-1-1 0 0 0,1 1 0 0 0,-1-1 0 0 0,1 0 0 0 0,0 1 0 0 0,-1-1 0 0 0,1 0 0 0 0,-1 1 0 0 0,1-1 0 0 0,-1 0 0 0 0,0 1 0 0 0,-1 0 0 0 0,-6 6 0 0 0,8-7 0 0 0,-1 1 0 0 0,1-1 0 0 0,-1 1 0 0 0,0 0 0 0 0,1-1 0 0 0,-1 0 0 0 0,0 1 0 0 0,1-1 0 0 0,-1 1 0 0 0,0-1 0 0 0,0 0 0 0 0,1 0 0 0 0,-1 1 0 0 0,0-1 0 0 0,0 0 0 0 0,0 0 0 0 0,0 0 0 0 0,1 0 0 0 0,-1 0 0 0 0,0 0 0 0 0,0 0 0 0 0,0 0 0 0 0,1 0 0 0 0,-1 0 0 0 0,0 0 0 0 0,0-1 0 0 0,0 1 0 0 0,1 0 0 0 0,-2-1 0 0 0,0 0 0 0 0,-3-1 0 0 0,-1 0 0 0 0,1 0 0 0 0,0-1 0 0 0,0 0 0 0 0,0 0 0 0 0,0 0 0 0 0,-8-8 0 0 0,5 4 0 0 0,1-1 0 0 0,0 1 0 0 0,-10-15 0 0 0,13 17 0 0 0,3 3 0 0 0,0 1 0 0 0,-1-1 0 0 0,1 0 0 0 0,0 1 0 0 0,0-1 0 0 0,1 0 0 0 0,-1 0 0 0 0,0 0 0 0 0,0 0 0 0 0,1 0 0 0 0,-1 0 0 0 0,1-3 0 0 0,-1-2 0 0 0,1 4-1 0 0,1 1 0 0 0,-1 0-1 0 0,1-1 1 0 0,-1 1 0 0 0,1 0 0 0 0,0 0 0 0 0,0 0-1 0 0,0 0 1 0 0,0 0 0 0 0,0 0 0 0 0,1 0-1 0 0,-1 0 1 0 0,0 0 0 0 0,1 0 0 0 0,0 0 0 0 0,-1 1-1 0 0,4-3 1 0 0,-3 2-41 0 0,6-6-489 0 0,0 0-1 0 0,0 0 1 0 0,1 1 0 0 0,0 0-1 0 0,16-9 1 0 0,-20 13-68 0 0,0-1-1 0 0,0 0 1 0 0,-1 0-1 0 0,6-6 1 0 0,6-6-936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76 10135 0 0,'0'0'231'0'0,"0"0"29"0"0,0 0 19 0 0,-1-1-41 0 0,0-5-44 0 0,1 5 552 0 0,0 1 232 0 0,-1-7 446 0 0,0 0 0 0 0,0 0 1 0 0,0 0-1 0 0,2-11 1 0 0,-1 5-241 0 0,0 11-672 0 0,0 2 0 0 0,0 0 0 0 0,0 0 0 0 0,0 0 0 0 0,0-6 1111 0 0,-15 62-1613 0 0,-24 66 1 0 0,-1-1-15 0 0,37-110 10 0 0,-1 1 82 0 0,1 0-1 0 0,0-1 0 0 0,1 1 1 0 0,-1 18-1 0 0,3-28 401 0 0,0-2 21 0 0,0 0-134 0 0,0 0-577 0 0,18-6-1339 0 0,-12 3 1557 0 0,-1-1 0 0 0,0 0 1 0 0,0 0-1 0 0,0-1 0 0 0,0 0 0 0 0,0 0 0 0 0,-1 0 1 0 0,0 0-1 0 0,5-9 0 0 0,5-4 682 0 0,31-31 418 0 0,-37 41-1116 0 0,0 0 0 0 0,0 1 0 0 0,1 0 0 0 0,1 1 0 0 0,-1 0 0 0 0,1 1 0 0 0,0 0 0 0 0,0 0 0 0 0,13-4 0 0 0,-11 6 0 0 0,-6 2 0 0 0,-7 5 0 0 0,-7 4 0 0 0,8-8 0 0 0,-8 7 0 0 0,0-1 0 0 0,-1 0 0 0 0,1 0 0 0 0,-1-1 0 0 0,0-1 0 0 0,-1 1 0 0 0,1-1 0 0 0,-1-1 0 0 0,-10 3 0 0 0,12-3 0 0 0,7-3 0 0 0,1 0 0 0 0,-1 0 0 0 0,1 0 0 0 0,-1 1 0 0 0,1-1 0 0 0,-1 0 0 0 0,1 0 0 0 0,-1 1 0 0 0,1-1 0 0 0,-1 0 0 0 0,1 1 0 0 0,-1-1 0 0 0,1 0 0 0 0,-1 1 0 0 0,1-1 0 0 0,0 1 0 0 0,-1-1 0 0 0,1 1 0 0 0,0-1 0 0 0,-1 1 0 0 0,1-1 0 0 0,0 1 0 0 0,0-1 0 0 0,0 1 0 0 0,-1-1 0 0 0,1 2 0 0 0,0-1 0 0 0,-1 0 0 0 0,1 0 0 0 0,-1 0 0 0 0,0 0 0 0 0,1 0 0 0 0,-1 0 0 0 0,1 0 0 0 0,0 1 0 0 0,-1-1 0 0 0,1 0 0 0 0,0 0 0 0 0,0 0 0 0 0,0 0 0 0 0,0 1 0 0 0,0-1 0 0 0,0 0 0 0 0,0 0 0 0 0,0 0 0 0 0,0 1 0 0 0,1 1 0 0 0,0 0 0 0 0,0 3 0 0 0,0-1 0 0 0,0 1 0 0 0,1 0 0 0 0,-1-1 0 0 0,2 0 0 0 0,-1 0 0 0 0,0 1 0 0 0,1-1 0 0 0,0 0 0 0 0,0-1 0 0 0,1 1 0 0 0,-1-1 0 0 0,1 1 0 0 0,8 6 0 0 0,-9-8 0 0 0,16 5 0 0 0,-18-7-113 0 0,1-1-1 0 0,-1 1 1 0 0,1-1 0 0 0,0 1-1 0 0,0-1 1 0 0,-1 0 0 0 0,1 0 0 0 0,0 0-1 0 0,-1 0 1 0 0,1 0 0 0 0,0 0-1 0 0,2-1 1 0 0,25-1-1207 0 0,-49-6-4183 0 0,12 7 3967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1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0 13823 0 0,'0'0'315'0'0,"0"0"45"0"0,0 0 21 0 0,2 0-49 0 0,4 0-81 0 0,-4 0 481 0 0,-4 1-430 0 0,0-1 0 0 0,1 1 0 0 0,-1-1 0 0 0,0 1 1 0 0,1 0-1 0 0,-1-1 0 0 0,1 1 0 0 0,-1 0 0 0 0,1 0 0 0 0,-1 0 0 0 0,1 0 1 0 0,0 1-1 0 0,-1-1 0 0 0,1 0 0 0 0,0 1 0 0 0,-2 2 0 0 0,-16 25 759 0 0,6-4-709 0 0,2 1-1 0 0,-12 39 1 0 0,19-55-279 0 0,1 2-73 0 0,1-1 0 0 0,-2 14 0 0 0,-1 6 0 0 0,2-20 0 0 0,2-7 0 0 0,0-1 0 0 0,0 2 0 0 0,0-1 0 0 0,1 0 0 0 0,-1 0 0 0 0,1 0 0 0 0,0 0 0 0 0,0 0 0 0 0,1 0 0 0 0,-1 0 0 0 0,1 0 0 0 0,0 0 0 0 0,0 0 0 0 0,0 0 0 0 0,1 0 0 0 0,-1 0 0 0 0,1 0 0 0 0,3 5 0 0 0,-1-2-133 0 0,-3-5-563 0 0,18-8-2427 0 0,-17 5 2631 0 0,1-1 0 0 0,-1 0-1 0 0,0 0 1 0 0,0 0 0 0 0,0-1-1 0 0,0 1 1 0 0,0 0 0 0 0,0-1-1 0 0,-1 1 1 0 0,2-4 0 0 0,0 2 154 0 0,8-13-1709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1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2 0-61 0 0,5-1-735 0 0,-1 1 0 0 0,0 0 0 0 0,1 1 0 0 0,-1 0 0 0 0,0-1 0 0 0,1 2 0 0 0,-1-1 0 0 0,0 1 0 0 0,0 0 0 0 0,8 4 0 0 0,-1 0 280 0 0,0 1 0 0 0,0 1-1 0 0,17 13 1 0 0,-18-12-498 0 0,-11-6 0 0 0,0 1 0 0 0,8 7 0 0 0,37 26 931 0 0,-44-36-422 0 0,16 13 99 0 0,-6-9-608 0 0,-5 0 0 0 0,-10-2-64 0 0,2-3-273 0 0,-19 1-2514 0 0,1-11-5770 0 0,18 9 8196 0 0,-7-5-6213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1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11975 0 0,'0'0'547'0'0,"0"0"-11"0"0,0 0-203 0 0,0 0 419 0 0,0 0 220 0 0,0 0 42 0 0,0 0 8 0 0,0 0 2 0 0,0 0 0 0 0,0 0 0 0 0,0 0-69 0 0,0 0-290 0 0,0 0-121 0 0,0 0-28 0 0,0 0-427 0 0,0 0 0 0 0,-1 0 0 0 0,1 0 0 0 0,0 0 0 0 0,-1 0 0 0 0,1 0 0 0 0,-1 0 0 0 0,1 0 1 0 0,0 0-1 0 0,-1 0 0 0 0,1 0 0 0 0,0 0 0 0 0,-1 0 0 0 0,1 0 0 0 0,0 0 0 0 0,-1 0 0 0 0,1 0 0 0 0,0 1 0 0 0,-1-1 0 0 0,1 0 0 0 0,0 0 0 0 0,-1 1 0 0 0,2 16 257 0 0,-1-16-330 0 0,0 1 1 0 0,1 0 0 0 0,-1 0 0 0 0,0-1 0 0 0,0 1 0 0 0,0 0 0 0 0,0 0 0 0 0,-1-1 0 0 0,1 1 0 0 0,0 0 0 0 0,-1 0-1 0 0,1-1 1 0 0,-1 1 0 0 0,0 0 0 0 0,0 1 0 0 0,-50 73-17 0 0,3-4 0 0 0,-29 42-2920 0 0,67-98 1489 0 0,7-9-3923 0 0,3-7 3307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2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3823 0 0,'0'0'315'0'0,"2"-1"45"0"0,15-2 474 0 0,-1 0 1 0 0,1 1-1 0 0,0 1 1 0 0,0 1-1 0 0,0 0 1 0 0,31 5-1 0 0,-47-5-766 0 0,-1 0-1 0 0,1 1 1 0 0,0-1-1 0 0,-1 1 1 0 0,1-1-1 0 0,0 1 1 0 0,-1-1-1 0 0,1 1 1 0 0,-1 0-1 0 0,1-1 1 0 0,-1 1-1 0 0,1-1 1 0 0,-1 1-1 0 0,1 0 1 0 0,-1 0-1 0 0,0-1 1 0 0,1 1-1 0 0,-1 1 1 0 0,2 2 189 0 0,8 8 298 0 0,-8-11-492 0 0,-1 1 0 0 0,1 0 0 0 0,-1-1-1 0 0,1 1 1 0 0,-1 0 0 0 0,0 0 0 0 0,0 0 0 0 0,0 0-1 0 0,0 0 1 0 0,0 0 0 0 0,-1 0 0 0 0,1 0 0 0 0,0 0-1 0 0,-1 0 1 0 0,0 0 0 0 0,1 4 0 0 0,1 23 579 0 0,-2 1 0 0 0,0 0 1 0 0,-8 47-1 0 0,6-68-765 0 0,-1 1-1 0 0,1-1 1 0 0,-2 0 0 0 0,1 0 0 0 0,-1 0 0 0 0,-8 12 0 0 0,9-16-581 0 0,-1 0-1 0 0,0 0 1 0 0,0 0 0 0 0,0 0 0 0 0,-1-1 0 0 0,0 0 0 0 0,0 0 0 0 0,0 0 0 0 0,0-1-1 0 0,-11 6 1 0 0,-1-2-6816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4607 0 0,'0'0'208'0'0,"0"0"67"0"0,0 0 154 0 0,6-14 1159 0 0,-4 2 6115 0 0,6-3-5988 0 0,-7 13-1481 0 0,0 1 210 0 0,-1 1-217 0 0,0 0 161 0 0,0 0 100 0 0,0 0 21 0 0,-2-19 2131 0 0,2 11-2624 0 0,-1 1 56 0 0,0 6 299 0 0,1 1 117 0 0,0 0 21 0 0,0 0-66 0 0,0 0-222 0 0,0 0 166 0 0,0 0 101 0 0,0 0 21 0 0,0 0-66 0 0,1 1-294 0 0,0 17-133 0 0,0-13-16 0 0,1 4 0 0 0,0 1 0 0 0,-1-1 0 0 0,1 14 0 0 0,-2-4 0 0 0,2-13 0 0 0,-1-3 0 0 0,-1-1 0 0 0,1 0 0 0 0,-1 0 0 0 0,0 0 0 0 0,0 0 0 0 0,1 1 0 0 0,-1-1 0 0 0,-1 2 0 0 0,-1 60 0 0 0,1-51 58 0 0,0 0 0 0 0,1 0 0 0 0,1 0 0 0 0,4 24-1 0 0,-2-21 530 0 0,-1-1-1 0 0,1 26 0 0 0,-3-39-586 0 0,0 0 0 0 0,0 0 0 0 0,0 0 0 0 0,0 0 0 0 0,1 0 0 0 0,-1 0 0 0 0,1 0 0 0 0,-1 0 0 0 0,1 0 0 0 0,-1 0 0 0 0,1 0 0 0 0,2 3 0 0 0,-2-3 0 0 0,0 0 0 0 0,0 0 0 0 0,-1 0 0 0 0,1 0 0 0 0,0 0 0 0 0,-1 0 0 0 0,1 0 0 0 0,-1 0 0 0 0,0 0 0 0 0,0 0 0 0 0,0 1 0 0 0,0 2 0 0 0,1 8 0 0 0,1 0 0 0 0,0-1 0 0 0,0 1 0 0 0,8 20 0 0 0,-7-19 0 0 0,-6-9 0 0 0,2-3 0 0 0,-1 3 0 0 0,1-3 0 0 0,0 1 0 0 0,1-1 0 0 0,-1 1 0 0 0,1-1 0 0 0,0 1 0 0 0,0-1 0 0 0,0 1 0 0 0,0 0 0 0 0,0-1 0 0 0,0 1 0 0 0,1 3 0 0 0,0-3 0 0 0,0 7 0 0 0,1 0 0 0 0,4 13 0 0 0,2 11 0 0 0,-9-25 0 0 0,-2 11 0 0 0,0 12 0 0 0,3-3 0 0 0,-4 52 0 0 0,5-58 0 0 0,-2 8 0 0 0,-10 56 0 0 0,11-85 0 0 0,0-1 0 0 0,1 1 0 0 0,-1-1 0 0 0,0 1 0 0 0,0-1 0 0 0,1 1 0 0 0,-1-1 0 0 0,1 1 0 0 0,-1-1 0 0 0,1 1 0 0 0,0-1 0 0 0,-1 0 0 0 0,1 1 0 0 0,0-1 0 0 0,0 0 0 0 0,1 2 0 0 0,5 7 0 0 0,-4 0 0 0 0,-4 34 0 0 0,-4-6 0 0 0,6-25 0 0 0,-1 0 0 0 0,-3 25 0 0 0,-1 2 0 0 0,4-36 0 0 0,0 0 0 0 0,0 1 0 0 0,0-1 0 0 0,0 0 0 0 0,1 0 0 0 0,2 8 0 0 0,2 17 0 0 0,-1 7 0 0 0,-3-18 0 0 0,-1-11 0 0 0,0 0 0 0 0,1-1 0 0 0,0 1 0 0 0,2 9 0 0 0,0 8 0 0 0,2-6 0 0 0,-2-1 0 0 0,-3-13 0 0 0,-1 31 0 0 0,0-24 0 0 0,0-7 0 0 0,1-2 0 0 0,-1-1 0 0 0,1 1 0 0 0,0-1 0 0 0,0 1 0 0 0,0 0 0 0 0,0-1 0 0 0,0 1 0 0 0,0-1 0 0 0,0 1 0 0 0,0-1 0 0 0,1 1 0 0 0,0 2 0 0 0,0 1 0 0 0,2 17 0 0 0,-2-13 0 0 0,0-6 0 0 0,0 0 0 0 0,-1-1 0 0 0,0 1 0 0 0,1 0 0 0 0,-1 0 0 0 0,0 0 0 0 0,-1 6 0 0 0,-1 8 0 0 0,2-12 0 0 0,1 10 0 0 0,-1-13 0 0 0,-1 0 0 0 0,1 0 0 0 0,0 0 0 0 0,1 0 0 0 0,-1 0 0 0 0,0 0 0 0 0,0 0 0 0 0,1 0 0 0 0,-1 0 0 0 0,1-1 0 0 0,0 1 0 0 0,1 2 0 0 0,8 20 0 0 0,-2 3 0 0 0,-7-24 0 0 0,0 1 0 0 0,0-1 0 0 0,0 1 0 0 0,-1 0 0 0 0,0-1 0 0 0,1 1 0 0 0,-2 6 0 0 0,2 5 0 0 0,0-12 0 0 0,0-1 0 0 0,-1 0 0 0 0,1 0 0 0 0,-1 1 0 0 0,0-1 0 0 0,1 1 0 0 0,-1-1 0 0 0,0 0 0 0 0,-1 1 0 0 0,1-1 0 0 0,0 1 0 0 0,-1-1 0 0 0,1 0 0 0 0,-2 3 0 0 0,0 10 0 0 0,5 8 0 0 0,-1-14 0 0 0,-1-6 0 0 0,0 1 0 0 0,-1 0 0 0 0,1-1 0 0 0,-1 1 0 0 0,0 0 0 0 0,0 3 0 0 0,-1 18 0 0 0,2-15 0 0 0,3 19 0 0 0,-3 10 0 0 0,-4 47 0 0 0,2-63 0 0 0,-1 29 0 0 0,2 40 0 0 0,0-78 0 0 0,1-11 0 0 0,0 0 0 0 0,-2 11 0 0 0,-2-2 0 0 0,0 0 0 0 0,0-1 0 0 0,2 1 0 0 0,0-1 72 0 0,1-9 299 0 0,-1 0 117 0 0,0-1-421 0 0,-1 0 1 0 0,1 0-1 0 0,-1 0 1 0 0,1 0-1 0 0,-1 0 1 0 0,0 0 0 0 0,1 0-1 0 0,-1-1 1 0 0,0 1-1 0 0,1-1 1 0 0,-1 1-1 0 0,0-1 1 0 0,0 1-1 0 0,0-1 1 0 0,0 0 0 0 0,1 0-1 0 0,-1 0 1 0 0,0 0-1 0 0,0 0 1 0 0,-2-1-1 0 0,-17-5-2104 0 0,0-2-5455 0 0,7 1-1296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4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7 10135 0 0,'0'0'231'0'0,"-8"-8"546"0"0,3 4-1044 0 0,-12-14 8760 0 0,13 13-7639 0 0,3 3 101 0 0,1 2-290 0 0,0 0-121 0 0,0 0-28 0 0,0 0-72 0 0,0 0-217 0 0,0 0 161 0 0,0 0 100 0 0,-2 2-378 0 0,1 0 0 0 0,0 0 0 0 0,0-1 0 0 0,0 1 0 0 0,0 0 1 0 0,0 0-1 0 0,0 0 0 0 0,0 0 0 0 0,0 3 0 0 0,-4 17-100 0 0,-4 35 0 0 0,1-4-14 0 0,-11 116 4 0 0,15-106 0 0 0,-15 75 0 0 0,16-129-64 0 0,3-7-273 0 0,-1-4 202 0 0,1 1 1 0 0,-1-1-1 0 0,1 0 1 0 0,-1 0-1 0 0,0 1 1 0 0,0-1-1 0 0,-2-3 1 0 0,-2-5-421 0 0,-1-4-901 0 0,-3-12-1706 0 0,3 8-1916 0 0,2 0-914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5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51 11975 0 0,'0'0'267'0'0,"0"0"42"0"0,-1-1 17 0 0,0-2-230 0 0,-5-17 208 0 0,4 12-294 0 0,1 3 357 0 0,1 0 0 0 0,0 0 0 0 0,-1 0 0 0 0,1 0 0 0 0,1 0 0 0 0,-1 0 0 0 0,1 0 0 0 0,0 0 0 0 0,0 1 0 0 0,0-1 0 0 0,1 0 0 0 0,0 0 0 0 0,0 1-1 0 0,0-1 1 0 0,0 1 0 0 0,1-1 0 0 0,0 1 0 0 0,5-7 0 0 0,2-6 1351 0 0,-10 15-1583 0 0,1 0 0 0 0,0 0 0 0 0,0 0 0 0 0,0 0 0 0 0,1 0 0 0 0,-1 1 0 0 0,0-1 0 0 0,1 0 0 0 0,-1 0 0 0 0,3-1 0 0 0,9-5-123 0 0,-1 0 1 0 0,1 1-1 0 0,1 1 1 0 0,-1 0-1 0 0,19-5 1 0 0,17-7 898 0 0,-40 14-852 0 0,1 1 0 0 0,0 0 0 0 0,-1 0 0 0 0,1 1 0 0 0,0 1 0 0 0,1 0 0 0 0,-1 0-1 0 0,0 1 1 0 0,0 0 0 0 0,0 0 0 0 0,0 1 0 0 0,0 1 0 0 0,0 0 0 0 0,0 0 0 0 0,0 1-1 0 0,0 0 1 0 0,-1 1 0 0 0,12 5 0 0 0,-16-6-59 0 0,-3-2 0 0 0,0 0 0 0 0,0 0 0 0 0,-1 0 0 0 0,1 0 0 0 0,0 1 0 0 0,-1-1 0 0 0,1 0 0 0 0,-1 1 0 0 0,0-1 0 0 0,1 1 0 0 0,-1 0 0 0 0,0-1 0 0 0,0 1 0 0 0,0 0 0 0 0,1 2 0 0 0,1 2 0 0 0,0 1 0 0 0,0 0 0 0 0,-1-1 0 0 0,0 1 0 0 0,0 0 0 0 0,0 0 0 0 0,-1 0 0 0 0,0 1 0 0 0,-1-1 0 0 0,1 0 0 0 0,-1 0 0 0 0,-1 0 0 0 0,1 1 0 0 0,-1-1 0 0 0,-1 0 0 0 0,1 0 0 0 0,-1 0 0 0 0,0 0 0 0 0,-1-1 0 0 0,0 1 0 0 0,0 0 0 0 0,0-1 0 0 0,-8 10 0 0 0,3-5-174 0 0,-1 0-1 0 0,0-2 0 0 0,-1 1 1 0 0,0-1-1 0 0,0 0 1 0 0,-1-1-1 0 0,0 0 0 0 0,0-1 1 0 0,-1 0-1 0 0,0-1 1 0 0,-1 0-1 0 0,1-1 1 0 0,-1-1-1 0 0,0 0 0 0 0,-20 4 1 0 0,17-5-508 0 0,6-1-876 0 0,-1 0 1 0 0,0-1-1 0 0,-11 1 1 0 0,19-3-490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5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0 15663 0 0,'0'0'719'0'0,"-2"0"-20"0"0,-5 0-409 0 0,1 1 0 0 0,0-1 1 0 0,0 1-1 0 0,0 1 0 0 0,0-1 0 0 0,0 1 1 0 0,0 0-1 0 0,-8 4 0 0 0,10-4-46 0 0,0 0 0 0 0,1 0-1 0 0,0 0 1 0 0,-1 0-1 0 0,1 1 1 0 0,0 0 0 0 0,0 0-1 0 0,0 0 1 0 0,1 0-1 0 0,-1 0 1 0 0,1 0-1 0 0,-1 1 1 0 0,1-1 0 0 0,-2 7-1 0 0,-13 24-69 0 0,11-21 46 0 0,-10 24 1 0 0,-10 37 333 0 0,13-42-204 0 0,2 1 1 0 0,-11 51-1 0 0,15-43-350 0 0,-15 114 0 0 0,21-130 0 0 0,0 0 0 0 0,1 0 0 0 0,2 0 0 0 0,5 30 0 0 0,-1-27 14 0 0,-1-21-33 0 0,-1-3-40 0 0,-3-3-27 0 0,0 0 0 0 0,0 0 0 0 0,0 0 0 0 0,0 0 0 0 0,1 0 0 0 0,-1 0 1 0 0,0 0-1 0 0,0 0 0 0 0,1-1 0 0 0,-1 1 0 0 0,1 0 0 0 0,-1-1 0 0 0,1 1 0 0 0,-1-1 0 0 0,1 0 0 0 0,-1 1 0 0 0,1-1 0 0 0,-1 0 0 0 0,1 0 0 0 0,-1 0 0 0 0,1 0 0 0 0,-1 0 0 0 0,1 0 1 0 0,0-1-1 0 0,1 0 0 0 0,1 0-309 0 0,-1 0 0 0 0,0 0-1 0 0,1-1 1 0 0,-1 0 0 0 0,0 1 0 0 0,0-1 0 0 0,0 0 0 0 0,0-1 0 0 0,3-2 0 0 0,7-7-1140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6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11975 0 0,'0'0'267'0'0,"0"0"42"0"0,0 0 17 0 0,0 0-28 0 0,-2 0-196 0 0,-1 0 78 0 0,-1 0 1 0 0,1 0-1 0 0,0 1 1 0 0,-1-1-1 0 0,1 1 1 0 0,0 0-1 0 0,0 0 1 0 0,-5 2-1 0 0,1-1 150 0 0,5-1 182 0 0,0 0 0 0 0,-5 2 0 0 0,5-2 0 0 0,2-1 0 0 0,0 0 0 0 0,0 0 0 0 0,-1 1 0 0 0,-3 6 0 0 0,2-6 0 0 0,2-1 0 0 0,0 0 0 0 0,3 1 0 0 0,1 2-426 0 0,0-1 1 0 0,0 0-1 0 0,1-1 0 0 0,-1 1 1 0 0,1-1-1 0 0,0 0 0 0 0,-1 0 1 0 0,1 0-1 0 0,0-1 0 0 0,0 0 1 0 0,-1 1-1 0 0,9-2 0 0 0,7-2 769 0 0,35-8 0 0 0,-37 6-431 0 0,34-3 0 0 0,-40 7-424 0 0,0 1 0 0 0,0 5 0 0 0,-11-5 0 0 0,0 1 0 0 0,-1-1 0 0 0,1 1 0 0 0,-1 0 0 0 0,1-1 0 0 0,-1 1 0 0 0,1 0 0 0 0,-1-1 0 0 0,1 1 0 0 0,-1 0 0 0 0,0-1 0 0 0,1 1 0 0 0,-1 2 0 0 0,1 0 0 0 0,-1 0 0 0 0,0 0 0 0 0,0 1 0 0 0,0-1 0 0 0,0 0 0 0 0,0 1 0 0 0,-1-1 0 0 0,0 0 0 0 0,1 0 0 0 0,-1 1 0 0 0,-1-1 0 0 0,1 0 0 0 0,0 0 0 0 0,-3 4 0 0 0,-3 5 0 0 0,-18 23 0 0 0,18-27 0 0 0,-15 21 0 0 0,-29 39 0 0 0,-69 69 0 0 0,70-84 0 0 0,49-53 0 0 0,1 0 0 0 0,0 1 0 0 0,-1-1 0 0 0,1 0 0 0 0,0 1 0 0 0,0-1 0 0 0,-1 0 0 0 0,1 1 0 0 0,0-1 0 0 0,0 1 0 0 0,-1-1 0 0 0,1 1 0 0 0,0-1 0 0 0,0 0 0 0 0,0 1 0 0 0,0-1 0 0 0,0 1 0 0 0,0 0 0 0 0,7 9 0 0 0,6-2 0 0 0,-9-5 0 0 0,18 2 0 0 0,-14-3 0 0 0,-5-1 0 0 0,1 0 0 0 0,-1-1 0 0 0,1 1 0 0 0,-1-1 0 0 0,1 0 0 0 0,4 0 0 0 0,27-1 0 0 0,-22 1 0 0 0,0 1 0 0 0,0-2 0 0 0,-1 0 0 0 0,-1-3-201 0 0,-9 2-850 0 0,-2 2-385 0 0,0 0-806 0 0,0 0-3078 0 0,0 0-1318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6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0'0'399'0'0,"0"0"60"0"0,0 0 21 0 0,1-1-59 0 0,6-6-276 0 0,2 1-57 0 0,-8 5 127 0 0,1 0-1 0 0,-1 0 0 0 0,1 0 1 0 0,-1 0-1 0 0,1 1 0 0 0,-1-1 1 0 0,1 1-1 0 0,-1-1 1 0 0,1 1-1 0 0,0-1 0 0 0,-1 1 1 0 0,1 0-1 0 0,-1 0 0 0 0,1 0 1 0 0,0 0-1 0 0,-1 0 0 0 0,4 1 1 0 0,6 3-66 0 0,2 2-133 0 0,1-1-16 0 0,-2 0 0 0 0,0 1 0 0 0,-3-1-133 0 0,-7-4-563 0 0,-2-1-257 0 0,24 3-5561 0 0,-24-3 4978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4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1 15663 0 0,'0'0'356'0'0,"0"0"50"0"0,0 0 20 0 0,0-1-42 0 0,-8-12 923 0 0,8 13-1208 0 0,0-1 0 0 0,-1 1 0 0 0,1-1 0 0 0,0 1 0 0 0,-1-1 0 0 0,1 1 0 0 0,0-1 0 0 0,0 1 0 0 0,0-1 0 0 0,-1 1 0 0 0,1-1 0 0 0,0 0 0 0 0,0 1 0 0 0,0-1 0 0 0,0 1 0 0 0,0-2 0 0 0,0 1 854 0 0,0 1-288 0 0,2-1-121 0 0,3-2-275 0 0,1 1 0 0 0,0 0 0 0 0,0 0 0 0 0,0 0 1 0 0,0 1-1 0 0,1-1 0 0 0,-1 2 0 0 0,12-2 0 0 0,18-2 489 0 0,-22 2-473 0 0,0 1 0 0 0,15 0 1 0 0,-14 1 56 0 0,-1 0 0 0 0,16-4 1 0 0,-21 2-299 0 0,25-4 17 0 0,39-3-1 0 0,-58 7 881 0 0,29-6 1 0 0,-52 21-777 0 0,1-3-165 0 0,1 1 0 0 0,0 0 0 0 0,0 0 0 0 0,2 0 0 0 0,-1 0 0 0 0,-4 20 0 0 0,-1 6 0 0 0,2 1 0 0 0,2 0 0 0 0,1 0 0 0 0,2 0 0 0 0,2 59 0 0 0,3-77 0 0 0,1-1 0 0 0,1 0 0 0 0,1 1 0 0 0,11 28 0 0 0,-10-29 0 0 0,-5-16 0 0 0,1 1 0 0 0,-1-1 0 0 0,0 1 0 0 0,-1-1 0 0 0,1 1 0 0 0,-1 0 0 0 0,1 6 0 0 0,-1-7 0 0 0,-1 6 0 0 0,1-9 0 0 0,0 1 0 0 0,0-1 0 0 0,0 0 0 0 0,0 1 0 0 0,0-1 0 0 0,0 0 0 0 0,0 1 0 0 0,0-1 0 0 0,0 0 0 0 0,-1 0 0 0 0,1 1 0 0 0,0-1 0 0 0,0 0 0 0 0,0 1 0 0 0,0-1 0 0 0,-1 0 0 0 0,1 0 0 0 0,0 0 0 0 0,0 1 0 0 0,-1-1 0 0 0,1 0 0 0 0,0 0 0 0 0,0 0 0 0 0,-1 1 0 0 0,1-1 0 0 0,0 0 0 0 0,-1 0 0 0 0,1 0 0 0 0,0 0 0 0 0,0 0 0 0 0,-1 0 0 0 0,1 0 0 0 0,0 0 0 0 0,-1 0 0 0 0,1 0 0 0 0,0 0 0 0 0,-1 0 0 0 0,1 0 0 0 0,0 0 0 0 0,-1 0 0 0 0,-12 2 0 0 0,0-1 0 0 0,0 0 0 0 0,-16-1 0 0 0,8-1 0 0 0,-32 0 0 0 0,46 3 0 0 0,1 0-64 0 0,5-1-273 0 0,7 2-769 0 0,-4-2-6615 0 0,-2-1-1067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7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1975 0 0,'0'0'547'0'0,"0"0"-11"0"0,3 0-344 0 0,8 3-357 0 0,24 3 6268 0 0,-35-6-6092 0 0,2 0 1013 0 0,-2 0-69 0 0,0 0-290 0 0,15 5 994 0 0,-6-7-1642 0 0,0 0-218 0 0,12-8-3249 0 0,-18 8 2899 0 0,7-4-983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9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10135 0 0,'0'0'231'0'0,"0"0"29"0"0,0 0 19 0 0,0 0 37 0 0,0 0 125 0 0,0 0 58 0 0,0 0 11 0 0,0 0 70 0 0,0 0 286 0 0,0 0 124 0 0,0 0 30 0 0,0 0-133 0 0,0 0-508 0 0,0 0 37 0 0,-2 2 80 0 0,-66 39 2670 0 0,58-34-3166 0 0,5-3 0 0 0,8-2 0 0 0,6-2 0 0 0,-9 0 0 0 0,7 0 160 0 0,0-1 0 0 0,-1 0 0 0 0,1 0 0 0 0,-1-1 0 0 0,1 1 0 0 0,-1-1 0 0 0,1-1 0 0 0,11-5 0 0 0,-12 4-60 0 0,1 1-1 0 0,0 0 0 0 0,1 1 1 0 0,-1 0-1 0 0,12-3 0 0 0,-5 2-87 0 0,-2 1-12 0 0,-11 2 4 0 0,-1 0 0 0 0,1 0 0 0 0,-1 1-1 0 0,1-1 1 0 0,0 0 0 0 0,-1 0 0 0 0,1 0-1 0 0,-1 1 1 0 0,1-1 0 0 0,-1 0 0 0 0,1 1 0 0 0,-1-1-1 0 0,0 0 1 0 0,1 1 0 0 0,-1-1 0 0 0,1 0 0 0 0,-1 1-1 0 0,1 0 1 0 0,-1 0 30 0 0,1 0 0 0 0,-1 0 0 0 0,0 0 1 0 0,0 0-1 0 0,0-1 0 0 0,1 1 0 0 0,-1 0 0 0 0,0 0 0 0 0,0 0 0 0 0,0 0 0 0 0,0 0 0 0 0,0 0 0 0 0,-1 0 0 0 0,1 0 1 0 0,0 0-1 0 0,0 0 0 0 0,-1 0 0 0 0,1 0 0 0 0,0 0 0 0 0,-1 0 0 0 0,1-1 0 0 0,-1 1 0 0 0,0 1 0 0 0,-17 20 744 0 0,12-15-563 0 0,-16 18-174 0 0,-1 0 0 0 0,-1-1 1 0 0,-45 35-1 0 0,64-57-41 0 0,-14 11 0 0 0,13-6 0 0 0,8-5 0 0 0,5-2 0 0 0,7-3 0 0 0,-1 1 0 0 0,0-2 0 0 0,24-9 0 0 0,-34 12 0 0 0,0 1 0 0 0,0-1 0 0 0,0 0 0 0 0,0 1 0 0 0,0 0 0 0 0,0 0 0 0 0,4 0 0 0 0,11 2 0 0 0,-14 0 0 0 0,-1 0 0 0 0,-1-1 0 0 0,1 0 0 0 0,-1 0 0 0 0,0 0 0 0 0,0 0 0 0 0,0 0 0 0 0,0 0 0 0 0,0 0 0 0 0,0 1 0 0 0,0-1 0 0 0,0 1 0 0 0,-1 0 0 0 0,1-1 0 0 0,0 1 0 0 0,1 3 0 0 0,1 1 0 0 0,0 0 0 0 0,0 1 0 0 0,0 0 0 0 0,-1 0 0 0 0,1 0 0 0 0,-2 0 0 0 0,1 0 0 0 0,2 11 0 0 0,-2-1 0 0 0,0 0 0 0 0,0 21 0 0 0,-4-29 0 0 0,1-1 0 0 0,-1 1 0 0 0,-1-1 0 0 0,-4 14 0 0 0,0 3 0 0 0,4-15 0 0 0,-1-1 0 0 0,0 0 0 0 0,-1 0 0 0 0,0 0 0 0 0,-10 15 0 0 0,-7 15 0 0 0,-18 27 0 0 0,35-60 146 0 0,0 0 1 0 0,-1 0-1 0 0,0 0 0 0 0,0 0 1 0 0,0-1-1 0 0,-1 0 0 0 0,1 0 0 0 0,-1-1 1 0 0,0 1-1 0 0,-1-1 0 0 0,1-1 1 0 0,-1 1-1 0 0,-13 4 0 0 0,-4-4-146 0 0,22-3 0 0 0,1-1 0 0 0,-1 1 0 0 0,0-1 0 0 0,0 1 0 0 0,0-1 0 0 0,1 0 0 0 0,-1 0 0 0 0,0 0 0 0 0,0 0 0 0 0,0 0 0 0 0,0 0 0 0 0,1-1 0 0 0,-1 1 0 0 0,0 0 0 0 0,0-1 0 0 0,-2-1 0 0 0,-3-1 0 0 0,4 3 0 0 0,0-1 0 0 0,0 0 0 0 0,1-1 0 0 0,-1 1 0 0 0,0 0 0 0 0,-3-3 0 0 0,0-5 0 0 0,4 5 0 0 0,0 1 0 0 0,-1-1 0 0 0,0-14 0 0 0,3 12 0 0 0,0-1 0 0 0,0 1 0 0 0,1 0 0 0 0,0-1 0 0 0,0 1 0 0 0,0-1 0 0 0,1 1 0 0 0,0 0 0 0 0,0 0 0 0 0,1 0 0 0 0,-1 0 0 0 0,1 0 0 0 0,6-8 0 0 0,2-2 0 0 0,1 1 0 0 0,0 1 0 0 0,20-20 0 0 0,-7 13-600 0 0,40-28-1 0 0,5-2-886 0 0,-53 34-1358 0 0,-2 0-5342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19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3823 0 0,'0'0'315'0'0,"0"0"45"0"0,0 0 21 0 0,0 0-49 0 0,2 1-81 0 0,2 3 146 0 0,1 0 0 0 0,-1 0 0 0 0,-1 0 0 0 0,1 0-1 0 0,0 1 1 0 0,-1 0 0 0 0,0-1 0 0 0,3 8 0 0 0,3 7 610 0 0,6 20 0 0 0,1 1-176 0 0,-9-20-337 0 0,0 1 1 0 0,4 26-1 0 0,-5-20-354 0 0,-2-10-9 0 0,-1 1-1 0 0,-1 1 1 0 0,-1-1 0 0 0,0 0-1 0 0,-1 0 1 0 0,-2 1 0 0 0,-5 33-1 0 0,-1-18 125 0 0,-1 0 0 0 0,-2-1 0 0 0,-18 38 0 0 0,27-65-487 0 0,-1 0 0 0 0,0-1-1 0 0,0 1 1 0 0,0-1 0 0 0,-1 1-1 0 0,1-1 1 0 0,-1 0 0 0 0,0-1 0 0 0,-1 1-1 0 0,1-1 1 0 0,-1 1 0 0 0,0-2-1 0 0,-8 6 1 0 0,12-8-1241 0 0,1-1-51 0 0,0 0-11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1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4 8287 0 0,'0'0'191'0'0,"0"0"26"0"0,0 0 9 0 0,0 0 110 0 0,0 0 444 0 0,0 0 196 0 0,0 0 42 0 0,0 0-63 0 0,0 0-290 0 0,0 0-121 0 0,3-2-28 0 0,9-4-4 0 0,-9 4 0 0 0,-3 2 0 0 0,0 0 0 0 0,0 0-68 0 0,19 6 171 0 0,-14-5-243 0 0,0 0 1 0 0,0 0-1 0 0,0-1 0 0 0,1 0 1 0 0,-1 0-1 0 0,0 0 0 0 0,0-1 1 0 0,0 0-1 0 0,6-1 0 0 0,4-2 609 0 0,24-10 0 0 0,65-22-34 0 0,-70 27-409 0 0,55-9 0 0 0,-70 14-497 0 0,105-24-41 0 0,-56 13 0 0 0,-38 9 0 0 0,30-10 0 0 0,-32 9 0 0 0,30-6 0 0 0,-1 1 0 0 0,1-5 604 0 0,-32 9-123 0 0,0 1 1 0 0,28-4-1 0 0,-17 4-481 0 0,-1 2 0 0 0,-23 3 0 0 0,22-4 0 0 0,-29 4 0 0 0,1 1 0 0 0,-1 0 0 0 0,11 0 0 0 0,7 0 0 0 0,31-3 0 0 0,-47 3 0 0 0,2-1 0 0 0,29 0 0 0 0,-30 1 0 0 0,1 0 0 0 0,0 0 0 0 0,25-3 0 0 0,-26 3 0 0 0,1 1 0 0 0,-1 0 0 0 0,-1-1 0 0 0,1 0 0 0 0,0-1 0 0 0,0 0 0 0 0,1 1 0 0 0,-1 0 0 0 0,1 1 0 0 0,3-1 0 0 0,-12 1 0 0 0,21-7 0 0 0,-18 6 0 0 0,12-2 0 0 0,-10 3 0 0 0,19-6 0 0 0,-20 5 0 0 0,5-2 0 0 0,40-11 0 0 0,-46 12 0 0 0,25-4 0 0 0,1-1 0 0 0,59-15 0 0 0,-78 20 0 0 0,-11 2-7 0 0,0 0 0 0 0,0 0-1 0 0,-1 0 1 0 0,1 0 0 0 0,0 0 0 0 0,0 0 0 0 0,0 0-1 0 0,0 0 1 0 0,0-1 0 0 0,0 1 0 0 0,0 0-1 0 0,0 0 1 0 0,0 0 0 0 0,0 0 0 0 0,0 0-1 0 0,0 0 1 0 0,0 0 0 0 0,0 0 0 0 0,0-1 0 0 0,0 1-1 0 0,0 0 1 0 0,0 0 0 0 0,0 0 0 0 0,0 0-1 0 0,0 0 1 0 0,0 0 0 0 0,0-1 0 0 0,0 1 0 0 0,0 0-1 0 0,0 0 1 0 0,0 0 0 0 0,0 0 0 0 0,0 0-1 0 0,0 0 1 0 0,0 0 0 0 0,0-1 0 0 0,0 1 0 0 0,0 0-1 0 0,0 0 1 0 0,0 0 0 0 0,0 0 0 0 0,0 0-1 0 0,0 0 1 0 0,1 0 0 0 0,-1 0 0 0 0,0 0 0 0 0,0 0-1 0 0,0-1 1 0 0,0 1 0 0 0,0 0 0 0 0,0 0-1 0 0,0 0 1 0 0,1 0 0 0 0,-1 0 0 0 0,0 0 0 0 0,0 0-1 0 0,0 0 1 0 0,0 0 0 0 0,0 0 0 0 0,0 0-1 0 0,0 0 1 0 0,1 0 0 0 0,-1 0 0 0 0,0 0-1 0 0,-12-5-944 0 0,8 3 591 0 0,-24-11-649 0 0,2 0-13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53 13823 0 0,'0'0'315'0'0,"0"0"45"0"0,-2-16 465 0 0,2 13-812 0 0,-4-9 125 0 0,4 11 582 0 0,1-1-332 0 0,-1 1 1 0 0,1-1-1 0 0,0 0 1 0 0,0 1-1 0 0,0-1 1 0 0,0 1-1 0 0,0-1 0 0 0,0 1 1 0 0,1-1-1 0 0,-1 1 1 0 0,2-2-1 0 0,-1 2 124 0 0,-2 1 0 0 0,0 0 0 0 0,0 0 0 0 0,0 0-68 0 0,-19 7-272 0 0,17-6-153 0 0,-1 0-1 0 0,1 0 0 0 0,0 0 1 0 0,-1 1-1 0 0,1-1 1 0 0,0 1-1 0 0,0-1 1 0 0,0 1-1 0 0,1 0 1 0 0,-1-1-1 0 0,0 1 0 0 0,0 0 1 0 0,1 0-1 0 0,0 1 1 0 0,-1-1-1 0 0,1 0 1 0 0,0 0-1 0 0,0 1 1 0 0,0-1-1 0 0,0 0 0 0 0,0 1 1 0 0,1-1-1 0 0,-1 5 1 0 0,1-3 90 0 0,-1 0-1 0 0,1 0 1 0 0,-1 1 0 0 0,1-1 0 0 0,-1 0 0 0 0,-1 0-1 0 0,1 0 1 0 0,0-1 0 0 0,-1 1 0 0 0,0 0-1 0 0,-4 6 1 0 0,-6 14 191 0 0,10-15-300 0 0,8-3 0 0 0,-2-5 0 0 0,0 0 0 0 0,0 0 0 0 0,0 0 0 0 0,0-1 0 0 0,0 0 0 0 0,0 1 0 0 0,7-2 0 0 0,14 1 0 0 0,-18 1 0 0 0,1 0 0 0 0,-1 1 0 0 0,0-1 0 0 0,0 2 0 0 0,0-1 0 0 0,0 1 0 0 0,0 0 0 0 0,12 7 0 0 0,-15-7 0 0 0,-1 0 0 0 0,0 0 0 0 0,1 0 0 0 0,-1 0 0 0 0,0 1 0 0 0,0-1 0 0 0,-1 1 0 0 0,1 0 0 0 0,-1 0 0 0 0,0 0 0 0 0,0 0 0 0 0,0 0 0 0 0,0 0 0 0 0,-1 0 0 0 0,2 8 0 0 0,-1-5 0 0 0,-1-1 0 0 0,1 1 0 0 0,-2 0 0 0 0,1 0 0 0 0,-1 0 0 0 0,0 0 0 0 0,0 0 0 0 0,-1 0 0 0 0,0 0 0 0 0,0 0 0 0 0,0-1 0 0 0,-1 1 0 0 0,0 0 0 0 0,-1-1 0 0 0,-3 9 0 0 0,5-13 0 0 0,1 0 0 0 0,-1-1 0 0 0,0 1 0 0 0,0 0 0 0 0,0 0 0 0 0,0 0 0 0 0,0-1 0 0 0,0 1 0 0 0,-1-1 0 0 0,1 1 0 0 0,-1-1 0 0 0,1 1 0 0 0,-1-1 0 0 0,1 0 0 0 0,-1 0 0 0 0,0 0 0 0 0,1 0 0 0 0,-1 0 0 0 0,0 0 0 0 0,0 0 0 0 0,0 0 0 0 0,0-1 0 0 0,0 1 0 0 0,-2 0 0 0 0,2-1 0 0 0,-24 10 907 0 0,-51 10 1 0 0,75-20-1110 0 0,2 0-248 0 0,0 0-50 0 0,-35-3 1278 0 0,10 0-149 0 0,16 1-650 0 0,0 1-1 0 0,0 0 1 0 0,-14 0-1 0 0,22 1-315 0 0,1 0-138 0 0,0 0-33 0 0,0 0-72 0 0,0 0-285 0 0,0 0-126 0 0,-5-11-1189 0 0,5 9 1821 0 0,0 0-1 0 0,0-1 0 0 0,0 1 1 0 0,0 0-1 0 0,0-1 1 0 0,0 1-1 0 0,0 0 1 0 0,1-1-1 0 0,-1 1 0 0 0,1 0 1 0 0,0 0-1 0 0,0 0 1 0 0,0 0-1 0 0,0 0 0 0 0,2-3 1 0 0,7-13-1688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4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5663 0 0,'0'0'356'0'0,"0"0"50"0"0,0 0 20 0 0,0 0-42 0 0,1 0-250 0 0,16-14 1022 0 0,-13 11-493 0 0,0 0 0 0 0,0-1 1 0 0,9-4-1 0 0,12-5 714 0 0,-12 6-1136 0 0,1 0 0 0 0,0 0 0 0 0,23-6 0 0 0,-33 12-241 0 0,-3 1 0 0 0,0 0 0 0 0,1-1 0 0 0,-1 1 0 0 0,0 0 0 0 0,0 0 0 0 0,0 1 0 0 0,1-1 0 0 0,-1 0 0 0 0,0 0 0 0 0,0 0 0 0 0,1 1 0 0 0,-1-1 0 0 0,0 1 0 0 0,1 0 0 0 0,1 0 0 0 0,-2-1-160 0 0,1 0 0 0 0,-1 0-1 0 0,0 1 1 0 0,1-1 0 0 0,-1 1-1 0 0,0-1 1 0 0,1 1 0 0 0,-1-1-1 0 0,0 1 1 0 0,0 0 0 0 0,0 0-1 0 0,0-1 1 0 0,0 1 0 0 0,0 0-1 0 0,0 0 1 0 0,0 0 0 0 0,0 0-1 0 0,0 0 1 0 0,0 0 0 0 0,0 1 0 0 0,-1-1-1 0 0,1 0 1 0 0,0 2 0 0 0,2 2-3527 0 0,3 5-3195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4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59 15663 0 0,'0'0'356'0'0,"-19"3"994"0"0,17-2-1092 0 0,-1 0 1 0 0,1-1 0 0 0,-1 1 0 0 0,1 0-1 0 0,0 1 1 0 0,0-1 0 0 0,0 0 0 0 0,0 1-1 0 0,-4 2 1 0 0,4-2 10 0 0,-1 0-65 0 0,1 1 0 0 0,-1-1 0 0 0,1 1 0 0 0,0 0 0 0 0,0-1 0 0 0,0 1 1 0 0,0 0-1 0 0,1 0 0 0 0,-1 0 0 0 0,1 1 0 0 0,0-1 0 0 0,0 0 0 0 0,0 0 1 0 0,0 1-1 0 0,0 4 0 0 0,-8 23-176 0 0,2-15 313 0 0,0 1 1 0 0,-6 25-1 0 0,12-36-248 0 0,-1 1 0 0 0,1-1 0 0 0,0 0 0 0 0,1 1 1 0 0,0-1-1 0 0,0 1 0 0 0,0-1 0 0 0,1 0 0 0 0,0 1 0 0 0,2 8 0 0 0,1-7-93 0 0,4-4 0 0 0,-5-4 0 0 0,1 0 0 0 0,-1 0 0 0 0,1 0 0 0 0,-1 0 0 0 0,1-1 0 0 0,-1 0 0 0 0,1 0 0 0 0,-1 0 0 0 0,0 0 0 0 0,1 0 0 0 0,-1 0 0 0 0,0-1 0 0 0,0 0 0 0 0,0 0 0 0 0,3-2 0 0 0,3-3 0 0 0,1-1 0 0 0,-1 0 0 0 0,8-9 0 0 0,-7 4 0 0 0,0-1 0 0 0,-1 0 0 0 0,0 0 0 0 0,-2-1 0 0 0,1 0 0 0 0,7-26 0 0 0,-12 35 0 0 0,-1-1 0 0 0,0 0 0 0 0,0 0 0 0 0,-1 0 0 0 0,0 0 0 0 0,0-1 0 0 0,-1 1 0 0 0,0 0 0 0 0,0 0 0 0 0,0-1 0 0 0,-1 1 0 0 0,0 0 0 0 0,-1 0 0 0 0,1 0 0 0 0,-1 0 0 0 0,-1 0 0 0 0,-3-7 0 0 0,6 13-94 0 0,-1 0 1 0 0,1 1-1 0 0,0-1 0 0 0,0 1 1 0 0,-1-1-1 0 0,1 1 0 0 0,-1-1 1 0 0,1 1-1 0 0,0 0 0 0 0,-1-1 1 0 0,1 1-1 0 0,-1-1 0 0 0,1 1 0 0 0,-1 0 1 0 0,1-1-1 0 0,-1 1 0 0 0,1 0 1 0 0,-1 0-1 0 0,1-1 0 0 0,-1 1 1 0 0,0 0-1 0 0,1 0 0 0 0,-1 0 1 0 0,1 0-1 0 0,-1 0 0 0 0,0 0 1 0 0,1 0-1 0 0,-1 0 0 0 0,1 0 1 0 0,-2 0-1 0 0,1 0-603 0 0,-1 1 0 0 0,0 0 1 0 0,0 0-1 0 0,0 0 0 0 0,1 0 1 0 0,-1 0-1 0 0,0 0 0 0 0,-2 2 1 0 0,-5 5-6386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5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94 15663 0 0,'0'0'719'0'0,"0"0"-20"0"0,0 0-238 0 0,0 0 656 0 0,0 0 335 0 0,0 0 70 0 0,0 0-125 0 0,0 0-575 0 0,0 0-248 0 0,-6 6 395 0 0,-1 1-958 0 0,1 1 0 0 0,0 0-1 0 0,1 0 1 0 0,0 0 0 0 0,0 1 0 0 0,1-1-1 0 0,0 1 1 0 0,1 1 0 0 0,-1-1 0 0 0,2 0-1 0 0,-1 1 1 0 0,1-1 0 0 0,1 1 0 0 0,0 0-1 0 0,0 12 1 0 0,1-20-9 0 0,0 0 0 0 0,0 0 0 0 0,0 0-1 0 0,1 0 1 0 0,-1 0 0 0 0,0 0 0 0 0,1 0 0 0 0,-1 0-1 0 0,1 0 1 0 0,0 0 0 0 0,0 0 0 0 0,0 0 0 0 0,0 0-1 0 0,0-1 1 0 0,0 1 0 0 0,0 0 0 0 0,1-1 0 0 0,-1 1-1 0 0,1-1 1 0 0,-1 1 0 0 0,1-1 0 0 0,-1 1 0 0 0,1-1-1 0 0,0 0 1 0 0,0 0 0 0 0,-1 0 0 0 0,1 0 0 0 0,0 0-1 0 0,0-1 1 0 0,0 1 0 0 0,0-1 0 0 0,0 1 0 0 0,0-1-1 0 0,0 1 1 0 0,0-1 0 0 0,0 0 0 0 0,0 0 0 0 0,1 0-1 0 0,2-1 1 0 0,0 1 42 0 0,0-1-1 0 0,-1 0 0 0 0,1 0 1 0 0,0 0-1 0 0,0-1 1 0 0,-1 1-1 0 0,1-1 0 0 0,-1 0 1 0 0,0 0-1 0 0,1-1 1 0 0,-1 0-1 0 0,0 1 1 0 0,0-1-1 0 0,-1 0 0 0 0,1-1 1 0 0,0 1-1 0 0,-1-1 1 0 0,0 0-1 0 0,0 0 0 0 0,0 0 1 0 0,-1 0-1 0 0,1 0 1 0 0,2-7-1 0 0,0-1 74 0 0,-1 0 0 0 0,0 0-1 0 0,-1 0 1 0 0,0-1 0 0 0,-1 1 0 0 0,0-1-1 0 0,0-24 1 0 0,-2 25-243 0 0,-2-37-1801 0 0,1 46 1732 0 0,1-1-1 0 0,-1 1 1 0 0,0-1-1 0 0,0 1 1 0 0,0-1 0 0 0,-1 1-1 0 0,1-1 1 0 0,-1 1-1 0 0,0 0 1 0 0,-3-5-1 0 0,-3-1-1337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6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2 1-28 0 0,8 0-58 0 0,-8-1 491 0 0,-2 0 238 0 0,0 0 45 0 0,0 0-61 0 0,0 0-288 0 0,0 0-121 0 0,0 0-28 0 0,1 2-4 0 0,2 6-102 0 0,-1 0 1 0 0,1 0-1 0 0,-1 1 0 0 0,-1-1 0 0 0,0 1 0 0 0,0 0 1 0 0,-1 16-1 0 0,0-13-181 0 0,1 0 1 0 0,0 1 0 0 0,4 16-1 0 0,81 219 1819 0 0,-79-228-2048 0 0,0 2 0 0 0,-2-1 0 0 0,4 24 0 0 0,-3 31 0 0 0,-4 21 1240 0 0,-2-25-432 0 0,1-39-1030 0 0,0-5-546 0 0,8 53-1 0 0,-1-17 1869 0 0,-3-20-441 0 0,-4-34-659 0 0,0 0 0 0 0,-1 0 0 0 0,-1 0 0 0 0,-2 19 0 0 0,-13 41 0 0 0,7-32 0 0 0,4-17 0 0 0,0-1 0 0 0,2 1 0 0 0,0 1 0 0 0,1-1 0 0 0,2 0 0 0 0,0 0 0 0 0,1 1 0 0 0,5 24 0 0 0,2 14 0 0 0,-6-49 0 0 0,-1 1 0 0 0,1 17 0 0 0,1 1 0 0 0,3-9 0 0 0,-4-14 0 0 0,0 0 0 0 0,-1-1 0 0 0,0 1 0 0 0,0 0 0 0 0,0 0 0 0 0,-1 8 0 0 0,0 26 0 0 0,6 45 0 0 0,-6-72 0 0 0,0 0 0 0 0,-1 0 0 0 0,0-1 0 0 0,-1 1 0 0 0,-1 0 0 0 0,0-1 0 0 0,-6 15 0 0 0,3-7 0 0 0,-7 37 0 0 0,5 22 0 0 0,7-54 0 0 0,0-18 0 0 0,1-4 0 0 0,-1 0 0 0 0,1-1 0 0 0,0 1 0 0 0,1 0 0 0 0,0 7 0 0 0,2-2 0 0 0,-2-5 0 0 0,0-1 0 0 0,0 1 0 0 0,-1-1 0 0 0,1 1 0 0 0,-1-1 0 0 0,1 7 0 0 0,0 24 0 0 0,-6 50 0 0 0,4-67 0 0 0,1 6 0 0 0,-1-19 0 0 0,4 17 0 0 0,1 5 0 0 0,-2-14 0 0 0,-1 0 0 0 0,2-1-64 0 0,-2-9-273 0 0,-1-2-138 0 0,0 0-33 0 0,0 0 65 0 0,2-1 294 0 0,8-6 133 0 0,-9 5-143 0 0,1 0 1 0 0,0-1-1 0 0,-1 1 0 0 0,0-1 1 0 0,1 1-1 0 0,-1-1 0 0 0,0 0 1 0 0,0 1-1 0 0,-1-1 0 0 0,2-5 0 0 0,0-29-2352 0 0,-3 13 976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7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3823 0 0,'0'0'315'0'0,"0"0"45"0"0,0 0 21 0 0,4-2-49 0 0,13-6-149 0 0,-15 8-97 0 0,1 0 0 0 0,-1-1 1 0 0,0 1-1 0 0,0 0 0 0 0,0 1 0 0 0,0-1 1 0 0,0 0-1 0 0,1 1 0 0 0,-1-1 0 0 0,3 2 1 0 0,7 0 337 0 0,52-1 4357 0 0,31-5-2863 0 0,-28 0-1422 0 0,-38 4 8 0 0,0 2 0 0 0,50 10 0 0 0,-53-7-411 0 0,36 6-93 0 0,66 9 0 0 0,-112-19 0 0 0,-1-1 0 0 0,0-1 0 0 0,1 0 0 0 0,-1 0 0 0 0,0-2 0 0 0,23-6 0 0 0,8-10 0 0 0,-37 14 0 0 0,-4-3 0 0 0,-5 7-19 0 0,0 0-1 0 0,0 0 1 0 0,0-1-1 0 0,0 1 1 0 0,0 0-1 0 0,0 0 1 0 0,0 0-1 0 0,-1-1 1 0 0,1 1-1 0 0,0 0 1 0 0,-1 0-1 0 0,1 0 1 0 0,0-1-1 0 0,-1 1 1 0 0,0 0-1 0 0,1 0 1 0 0,-1 0-1 0 0,0 0 1 0 0,0-1-1 0 0,-15-13-1263 0 0,-15-10-2654 0 0,10 10 1891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7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378 11975 0 0,'0'0'267'0'0,"0"0"42"0"0,0 0 17 0 0,-8-11 84 0 0,-8-8 1088 0 0,13 14-386 0 0,0 1-1 0 0,0 0 1 0 0,-1 1 0 0 0,-5-6-1 0 0,7 8-599 0 0,-17 1 1024 0 0,16 0-1446 0 0,-1 1 1 0 0,1 0-1 0 0,0-1 0 0 0,-1 1 1 0 0,1 0-1 0 0,0 0 0 0 0,0 1 1 0 0,0-1-1 0 0,-1 1 0 0 0,1-1 1 0 0,1 1-1 0 0,-1 0 0 0 0,0 0 1 0 0,0 1-1 0 0,1-1 0 0 0,-1 0 1 0 0,1 1-1 0 0,-4 5 0 0 0,0 0 202 0 0,0 1 0 0 0,1 0 0 0 0,0 0 0 0 0,-7 19 0 0 0,-6 12-292 0 0,14-32 0 0 0,0 0 0 0 0,0 0 0 0 0,1 0 0 0 0,0 0 0 0 0,1 1 0 0 0,0-1 0 0 0,0 1 0 0 0,0 0 0 0 0,0 15 0 0 0,4 13 0 0 0,-1-29 0 0 0,5 1 0 0 0,-5-8 0 0 0,1 0 0 0 0,-1-1 0 0 0,0 1 0 0 0,1 0 0 0 0,0-1 0 0 0,-1 1 0 0 0,1 0 0 0 0,-1-1 0 0 0,1 0 0 0 0,0 1 0 0 0,-1-1 0 0 0,1 0 0 0 0,0 0 0 0 0,-1 0 0 0 0,1 0 0 0 0,0 0 0 0 0,-1-1 0 0 0,1 1 0 0 0,2-1 0 0 0,34-13 0 0 0,-30 11 0 0 0,2-2 0 0 0,0-1 0 0 0,-1 0 0 0 0,1 0 0 0 0,11-12 0 0 0,-8 8 0 0 0,-3 0 322 0 0,0 1-1 0 0,-1-1 1 0 0,13-20-1 0 0,-16 22-167 0 0,-2 2-61 0 0,0 0 1 0 0,-1 0-1 0 0,0 0 0 0 0,4-12 0 0 0,8-17 49 0 0,-10 27-142 0 0,4-7 0 0 0,0-1 0 0 0,-1 0 0 0 0,9-27 0 0 0,-6 14 0 0 0,1 0 0 0 0,1 1 0 0 0,21-32 0 0 0,20-44 0 0 0,-52 99 63 0 0,0 0 1 0 0,1 0-1 0 0,0 1 0 0 0,0-1 0 0 0,0 1 1 0 0,4-4-1 0 0,-6 7-8 0 0,-1 0 1 0 0,1 1-1 0 0,-1-1 0 0 0,1 0 1 0 0,-1 1-1 0 0,1-1 0 0 0,-1 0 1 0 0,1 0-1 0 0,-1 1 1 0 0,0-1-1 0 0,0 0 0 0 0,1 0 1 0 0,-1 0-1 0 0,0 1 0 0 0,0-1 1 0 0,0 0-1 0 0,0 0 1 0 0,0 0-1 0 0,0 0 0 0 0,0 1 1 0 0,0-1-1 0 0,0 0 1 0 0,-1 0-1 0 0,1 0 0 0 0,-1-1 1 0 0,-9 8 109 0 0,7-3-165 0 0,0 0 0 0 0,0 0 0 0 0,0 1 0 0 0,0-1 0 0 0,0 1 0 0 0,1 0 0 0 0,-1-1 0 0 0,1 1 0 0 0,0 1 0 0 0,-2 6 0 0 0,-12 20 0 0 0,-76 116 0 0 0,83-132 0 0 0,2 0 0 0 0,0 1 0 0 0,1-1 0 0 0,0 1 0 0 0,1 1 0 0 0,1-1 0 0 0,1 1 0 0 0,-2 17 0 0 0,3-14 0 0 0,-8 28 0 0 0,5-27 0 0 0,-2 24 0 0 0,6-38 0 0 0,1-1 0 0 0,0 1 0 0 0,0-1 0 0 0,1 1 0 0 0,0-1 0 0 0,0 0 0 0 0,0 1 0 0 0,3 6 0 0 0,11 39 0 0 0,-14-51-26 0 0,0 0 1 0 0,0 0-1 0 0,0 0 1 0 0,0 0-1 0 0,-1 0 0 0 0,1-1 1 0 0,0 1-1 0 0,1 0 0 0 0,-1-1 1 0 0,0 1-1 0 0,0-1 0 0 0,0 1 1 0 0,0-1-1 0 0,0 1 1 0 0,1-1-1 0 0,-1 0 0 0 0,0 0 1 0 0,0 0-1 0 0,0 1 0 0 0,1-1 1 0 0,1-1-1 0 0,28 0-794 0 0,-23-1 763 0 0,1 0-1 0 0,0 0 0 0 0,-1-1 1 0 0,1-1-1 0 0,-1 1 1 0 0,11-7-1 0 0,44-32-141 0 0,-52 34 193 0 0,2-2 43 0 0,0 0-1 0 0,-1-2 1 0 0,0 1-1 0 0,-1-1 1 0 0,0-1-1 0 0,-1 0 0 0 0,0 0 1 0 0,-1-1-1 0 0,-1 0 1 0 0,8-16-1 0 0,-13 21 386 0 0,1 1 345 0 0,-8 13-365 0 0,-21 48-402 0 0,21-47 0 0 0,2 0 0 0 0,-1 0 0 0 0,1 0 0 0 0,0 1 0 0 0,0-1 0 0 0,0 1 0 0 0,0 11 0 0 0,-6 21 0 0 0,7-37-32 0 0,0 0-1 0 0,1-1 0 0 0,-1 1 1 0 0,1 0-1 0 0,0 0 1 0 0,-1-1-1 0 0,1 1 1 0 0,0 0-1 0 0,0 0 1 0 0,0-1-1 0 0,1 1 1 0 0,-1 0-1 0 0,0 0 1 0 0,1-1-1 0 0,-1 1 1 0 0,1 0-1 0 0,-1-1 0 0 0,1 1 1 0 0,0 0-1 0 0,-1-1 1 0 0,1 1-1 0 0,0-1 1 0 0,0 1-1 0 0,0-1 1 0 0,1 0-1 0 0,-1 1 1 0 0,0-1-1 0 0,0 0 1 0 0,3 2-1 0 0,-1-2-15 0 0,-1 0 1 0 0,0 1-1 0 0,1-2 1 0 0,-1 1-1 0 0,0 0 0 0 0,1-1 1 0 0,-1 1-1 0 0,1-1 1 0 0,0 1-1 0 0,-1-1 0 0 0,1 0 1 0 0,-1 0-1 0 0,1-1 0 0 0,-1 1 1 0 0,1 0-1 0 0,-1-1 1 0 0,1 1-1 0 0,-1-1 0 0 0,1 0 1 0 0,3-2-1 0 0,7-5 45 0 0,1 0 0 0 0,-1-2 0 0 0,0 1 0 0 0,-1-2 0 0 0,17-17 0 0 0,-2 2 5 0 0,22-27-2 0 0,4-4 0 0 0,-48 52 8 0 0,0 2 58 0 0,0-1 1 0 0,0-1 0 0 0,-1 1 0 0 0,0-1 0 0 0,1 1-1 0 0,-2-1 1 0 0,1 0 0 0 0,-1-1 0 0 0,0 1 0 0 0,0 0-1 0 0,0-1 1 0 0,3-10 0 0 0,0-7 884 0 0,-6 22-947 0 0,0 1 0 0 0,0 0 1 0 0,0 0-1 0 0,0 0 0 0 0,0-1 0 0 0,0 1 1 0 0,0 0-1 0 0,0 0 0 0 0,0 0 0 0 0,0-1 1 0 0,0 1-1 0 0,0 0 0 0 0,0 0 0 0 0,0 0 1 0 0,1 0-1 0 0,-1 0 0 0 0,0-1 1 0 0,0 1-1 0 0,0 0 0 0 0,0 0 0 0 0,0 0 1 0 0,1 0-1 0 0,-1 0 0 0 0,0 0 0 0 0,0-1 1 0 0,0 1-1 0 0,0 0 0 0 0,1 0 0 0 0,-1 0 1 0 0,0 0-1 0 0,0 0 0 0 0,0 0 1 0 0,1 0-1 0 0,-1 0 0 0 0,1 0-3 0 0,-1 1-1 0 0,1-1 1 0 0,-1 1 0 0 0,1-1-1 0 0,-1 1 1 0 0,1-1-1 0 0,-1 1 1 0 0,0-1 0 0 0,1 1-1 0 0,-1 0 1 0 0,1-1-1 0 0,-1 1 1 0 0,0-1 0 0 0,0 1-1 0 0,1 0 1 0 0,-1-1-1 0 0,0 1 1 0 0,0 0 0 0 0,0-1-1 0 0,0 1 1 0 0,0 0 0 0 0,0 0-1 0 0,0-1 1 0 0,0 1-1 0 0,0 0 1 0 0,0-1 0 0 0,0 1-1 0 0,0 0 1 0 0,-1 0-1 0 0,-10 26 1 0 0,2-4-4 0 0,9-23 3 0 0,0 2 0 0 0,-1 0 0 0 0,1 0 0 0 0,0-1 0 0 0,0 1 0 0 0,0 0 0 0 0,0-1 0 0 0,0 1 0 0 0,0 0 0 0 0,0-1 0 0 0,1 1 0 0 0,0 2 0 0 0,0-1 0 0 0,1-1 0 0 0,-1 0 0 0 0,1-1 0 0 0,0 1 0 0 0,0 0 0 0 0,0 0 0 0 0,0-1 0 0 0,0 1 0 0 0,0-1 0 0 0,0 0 0 0 0,3 2 0 0 0,11 5 0 0 0,-11-8 0 0 0,-1 0 0 0 0,1-1 0 0 0,18 5 0 0 0,8 3 0 0 0,-21-2 0 0 0,-9-3 0 0 0,-1-1 0 0 0,1 0 0 0 0,-1 1 0 0 0,1-1 0 0 0,-1 0 0 0 0,0 1 0 0 0,1-1 0 0 0,-1 0 0 0 0,0 1 0 0 0,0-1 0 0 0,0 0 0 0 0,0 1 0 0 0,0-1 0 0 0,-1 0 0 0 0,1 1 0 0 0,0-1 0 0 0,-1 0 0 0 0,1 1 0 0 0,0-1 0 0 0,-2 2 0 0 0,-13 24 0 0 0,4-4 0 0 0,10-20 0 0 0,0 1 0 0 0,0-1 0 0 0,0 0 0 0 0,-1 0 0 0 0,0 0 0 0 0,1 0 0 0 0,-4 3 0 0 0,-5 5 0 0 0,7-8 0 0 0,0 0 0 0 0,0 1 0 0 0,0-1 0 0 0,0 0 0 0 0,1 1 0 0 0,0 0 0 0 0,0-1 0 0 0,0 1 0 0 0,0 0 0 0 0,0 0 0 0 0,1 0 0 0 0,-2 5 0 0 0,-3 33 0 0 0,6-42 0 0 0,-1 1 0 0 0,1-1 0 0 0,0 1 0 0 0,0-1 0 0 0,0 1 0 0 0,0 0 0 0 0,-1-1 0 0 0,1 1 0 0 0,0-1 0 0 0,0 1 0 0 0,0 0 0 0 0,0-1 0 0 0,1 1 0 0 0,-1 0 0 0 0,0-1 0 0 0,0 1 0 0 0,0-1 0 0 0,0 1 0 0 0,1-1 0 0 0,-1 2 0 0 0,6 0 0 0 0,-6-2 0 0 0,3 2 0 0 0,0-1 0 0 0,0 0 0 0 0,0 0 0 0 0,0 0 0 0 0,0 0 0 0 0,1 0 0 0 0,-1-1 0 0 0,0 0 0 0 0,0 1 0 0 0,1-1 0 0 0,-1 0 0 0 0,6-2 0 0 0,4 0 0 0 0,22-7 0 0 0,-24 5 0 0 0,4 0 0 0 0,-1-1 0 0 0,1-1 0 0 0,-1-1 0 0 0,-1 0 0 0 0,1-1 0 0 0,-1 0 0 0 0,19-16 0 0 0,-23 17-81 0 0,-3 3-68 0 0,-1 0 0 0 0,0 0 1 0 0,0 0-1 0 0,5-6 1 0 0,-9 9 121 0 0,0 0 0 0 0,-1 0 1 0 0,1 1-1 0 0,-1-1 1 0 0,1 0-1 0 0,-1 0 0 0 0,1 1 1 0 0,-1-1-1 0 0,1 0 1 0 0,-1 0-1 0 0,0 0 0 0 0,1 0 1 0 0,-1 0-1 0 0,0 0 0 0 0,0 0 1 0 0,0 0-1 0 0,0 0 1 0 0,0 1-1 0 0,0-1 0 0 0,0 0 1 0 0,0 0-1 0 0,0 0 0 0 0,0 0 1 0 0,0 0-1 0 0,-1 0 1 0 0,1 0-1 0 0,0 0 0 0 0,-1 0 1 0 0,1 1-1 0 0,-1-1 0 0 0,1 0 1 0 0,-1 0-1 0 0,1 0 1 0 0,-1 1-1 0 0,-1-2 0 0 0,-5-3-2621 0 0,-4 0-6561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5 13823 0 0,'0'0'315'0'0,"-14"-10"870"0"0,-24-6 259 0 0,37 16-864 0 0,-6-2 1383 0 0,3-1 2301 0 0,48 0-3423 0 0,46 3 0 0 0,-43 0-530 0 0,-39 0-311 0 0,-3 0 0 0 0,0 0 0 0 0,0 0 0 0 0,0 1 0 0 0,0-1 0 0 0,-1 1 0 0 0,1 0 0 0 0,0 1 0 0 0,-1-1 0 0 0,9 5 0 0 0,-11-5 0 0 0,0 0 0 0 0,0 0 0 0 0,0 0 0 0 0,0 0 0 0 0,0 1 0 0 0,-1-1 0 0 0,1 1 0 0 0,0-1 0 0 0,-1 1 0 0 0,1 0 0 0 0,-1 0 0 0 0,0 0 0 0 0,0-1 0 0 0,0 1 0 0 0,0 0 0 0 0,0 1 0 0 0,0-1 0 0 0,0 0 0 0 0,0 0 0 0 0,-1 0 0 0 0,1 0 0 0 0,-1 1 0 0 0,0-1 0 0 0,1 0 0 0 0,-1 0 0 0 0,0 1 0 0 0,-1-1 0 0 0,1 4 0 0 0,-2 7 0 0 0,0-1 0 0 0,-1 1 0 0 0,-9 22 0 0 0,9-25 0 0 0,-9 26 61 0 0,-14 43 932 0 0,-69 149 1 0 0,90-219-994 0 0,4-8 0 0 0,1-1 0 0 0,0 0 0 0 0,0 0 0 0 0,0 0 0 0 0,0 1 0 0 0,0-1 0 0 0,0 0 0 0 0,0 0 0 0 0,-1 0 0 0 0,1 0 0 0 0,0 0 0 0 0,0 0 0 0 0,0 1 0 0 0,0-1 0 0 0,-1 0 0 0 0,1 0 0 0 0,0 0 0 0 0,0 0 0 0 0,0 0 0 0 0,0 0 0 0 0,-1 0 0 0 0,1 0 0 0 0,0 0 0 0 0,0 0 0 0 0,0 0 0 0 0,-1 0 0 0 0,1 0 0 0 0,0 0 0 0 0,0 0 0 0 0,0 0 0 0 0,-1 0 0 0 0,1 0 0 0 0,0 0 0 0 0,0 0 0 0 0,0 0 0 0 0,-1 0 0 0 0,1 0 0 0 0,0 0 0 0 0,0 0 0 0 0,0 0 0 0 0,0-1 0 0 0,-1 1 0 0 0,1 0 0 0 0,0 0 0 0 0,0 0 0 0 0,0 0 0 0 0,0 0 0 0 0,0-1 0 0 0,0 1 0 0 0,-1 0 0 0 0,1 0 0 0 0,0 0 0 0 0,0 0 0 0 0,0-1 0 0 0,0 1 0 0 0,0 0 0 0 0,0 0 0 0 0,0 0 0 0 0,0-1 0 0 0,0 1 0 0 0,0 0 0 0 0,0 0 0 0 0,0 0 0 0 0,0-1 0 0 0,0 1 0 0 0,-4-12 0 0 0,4 7 0 0 0,0-1 0 0 0,-1 0 0 0 0,2 0 0 0 0,-1 0 0 0 0,2-5 0 0 0,1-17 0 0 0,-3 12 0 0 0,-1-1 0 0 0,0 1 0 0 0,-1 0 0 0 0,0 0 0 0 0,-1 0 0 0 0,-9-25 0 0 0,11 39-100 0 0,0 0 1 0 0,0-1-1 0 0,-1 1 1 0 0,1 0-1 0 0,0 0 0 0 0,-1 0 1 0 0,1 0-1 0 0,-1 0 1 0 0,-3-2-1 0 0,4 3 65 0 0,0 0-1 0 0,0 1 0 0 0,0-1 1 0 0,0 1-1 0 0,-1-1 1 0 0,1 1-1 0 0,0-1 1 0 0,0 1-1 0 0,0 0 0 0 0,0 0 1 0 0,-1 0-1 0 0,1-1 1 0 0,0 1-1 0 0,0 0 1 0 0,-1 0-1 0 0,1 1 0 0 0,0-1 1 0 0,0 0-1 0 0,0 0 1 0 0,-1 1-1 0 0,1-1 1 0 0,0 0-1 0 0,0 1 0 0 0,0-1 1 0 0,0 1-1 0 0,0 0 1 0 0,-2 1-1 0 0,-2 3 36 0 0,5 3 0 0 0,1-7 0 0 0,-1 0 0 0 0,1 1 0 0 0,0-1 0 0 0,0 0 0 0 0,0 0 0 0 0,0-1 0 0 0,0 1 0 0 0,1 0 0 0 0,-1 0 0 0 0,0 0 0 0 0,0-1 0 0 0,0 1 0 0 0,1-1 0 0 0,-1 1 0 0 0,0-1 0 0 0,1 1 0 0 0,-1-1 0 0 0,0 0 0 0 0,1 0 0 0 0,-1 1 0 0 0,3-1 0 0 0,33-2 0 0 0,-30 1 0 0 0,10-2 0 0 0,-1 0 0 0 0,24-9 0 0 0,-7 3 0 0 0,-20 4-915 0 0,0 1 0 0 0,16-9 0 0 0,-17 6-272 0 0,1 2 1 0 0,18-6-1 0 0,-13 6-348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8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42 17503 0 0,'0'0'399'0'0,"0"0"60"0"0,0 0 21 0 0,-2 0-59 0 0,1-1-417 0 0,1 1 1 0 0,-1 0 0 0 0,1 0-1 0 0,-1 0 1 0 0,1 0-1 0 0,-1 0 1 0 0,1 0-1 0 0,-1 0 1 0 0,1 0-1 0 0,-1 0 1 0 0,1 0 0 0 0,-1 0-1 0 0,1 0 1 0 0,-1 0-1 0 0,1 0 1 0 0,-1 1-1 0 0,1-1 1 0 0,-1 0-1 0 0,1 0 1 0 0,-1 1 0 0 0,1-1-1 0 0,-1 0 1 0 0,1 0-1 0 0,0 1 1 0 0,-1-1-1 0 0,1 0 1 0 0,-1 1 0 0 0,1-1-1 0 0,0 1 1 0 0,0-1-1 0 0,-1 1 1 0 0,1-1-1 0 0,-1 2 7 0 0,-44 26 3792 0 0,31-17-3460 0 0,0 0 1 0 0,1 1 0 0 0,-12 14-1 0 0,21-20-262 0 0,-1-1 0 0 0,1 1-1 0 0,1 0 1 0 0,-1 0-1 0 0,1 0 1 0 0,0 0-1 0 0,0 0 1 0 0,1 1-1 0 0,0-1 1 0 0,0 1 0 0 0,-1 7-1 0 0,4-3-80 0 0,-1-9 11 0 0,1-1 0 0 0,0 1 0 0 0,0-1 0 0 0,0 0 0 0 0,0 1 0 0 0,0-1 0 0 0,0 0 0 0 0,0 0 0 0 0,0 0 0 0 0,0 0 0 0 0,1 0-1 0 0,-1 0 1 0 0,0 0 0 0 0,1 0 0 0 0,-1 0 0 0 0,0-1 0 0 0,1 1 0 0 0,-1 0 0 0 0,1-1 0 0 0,-1 1 0 0 0,1-1 0 0 0,0 0 0 0 0,-1 1 0 0 0,1-1 0 0 0,-1 0 0 0 0,1 0 0 0 0,0 0 0 0 0,-1 0 0 0 0,1-1 0 0 0,2 1-1 0 0,3-2 89 0 0,1 1 0 0 0,-1-1-1 0 0,0 0 1 0 0,0-1-1 0 0,8-4 1 0 0,-4 2-14 0 0,0-1 1 0 0,-1-1 0 0 0,0 0-1 0 0,0 0 1 0 0,-1-1-1 0 0,0 0 1 0 0,12-13-1 0 0,-10 7 2 0 0,0-1-1 0 0,0 0 1 0 0,-2-1 0 0 0,10-20-1 0 0,-15 26-86 0 0,0 0 0 0 0,-1 0 0 0 0,0-1 0 0 0,-1 1 0 0 0,0 0 0 0 0,-1-1 0 0 0,0 0 0 0 0,-1 1 0 0 0,0-1 0 0 0,-1 0 0 0 0,-1-11 0 0 0,1 20-31 0 0,1 1-1 0 0,0 0 0 0 0,0-1 1 0 0,-1 1-1 0 0,1-1 1 0 0,-1 1-1 0 0,1-1 1 0 0,-1 1-1 0 0,1 0 1 0 0,-1-1-1 0 0,0 1 1 0 0,0 0-1 0 0,0 0 1 0 0,0-1-1 0 0,0 1 0 0 0,0 0 1 0 0,0 0-1 0 0,0 0 1 0 0,0 0-1 0 0,0 0 1 0 0,-1 1-1 0 0,1-1 1 0 0,0 0-1 0 0,-1 1 1 0 0,-2-2-1 0 0,2 2-25 0 0,0 0 1 0 0,0-1-1 0 0,0 1 1 0 0,0 1-1 0 0,0-1 0 0 0,0 0 1 0 0,0 0-1 0 0,0 1 0 0 0,0-1 1 0 0,0 1-1 0 0,0 0 1 0 0,0 0-1 0 0,0-1 0 0 0,0 1 1 0 0,0 1-1 0 0,1-1 0 0 0,-1 0 1 0 0,-2 2-1 0 0,0 0-216 0 0,0 1-1 0 0,-1-1 1 0 0,2 1 0 0 0,-1 0 0 0 0,-6 8-1 0 0,10-10 17 0 0,-1-1 0 0 0,0 0 0 0 0,0 1 0 0 0,1-1 0 0 0,-1 1 0 0 0,0-1 0 0 0,1 1 0 0 0,0-1 0 0 0,-1 1 0 0 0,1 0 0 0 0,0-1 0 0 0,0 1 0 0 0,0-1-1 0 0,0 1 1 0 0,0 0 0 0 0,0-1 0 0 0,0 1 0 0 0,1-1 0 0 0,-1 1 0 0 0,0-1 0 0 0,1 1 0 0 0,-1-1 0 0 0,2 3 0 0 0,3 5-1790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28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73 11975 0 0,'17'-4'547'0'0,"-14"3"-11"0"0,1-1-553 0 0,-2 0 3009 0 0,-3 1 6053 0 0,-1 0-8917 0 0,0 1 0 0 0,0-1 1 0 0,-1 1-1 0 0,1 0 0 0 0,0 0 1 0 0,0 0-1 0 0,0 1 0 0 0,0-1 1 0 0,0 0-1 0 0,-1 1 0 0 0,1-1 1 0 0,0 1-1 0 0,0 0 0 0 0,0 0 1 0 0,0 0-1 0 0,0 0 0 0 0,1 0 1 0 0,-1 0-1 0 0,0 0 0 0 0,-3 3 1 0 0,-3 4-104 0 0,1-1 1 0 0,-1 1 0 0 0,-6 10-1 0 0,4-5 646 0 0,2-2-573 0 0,0 0-1 0 0,0 1 1 0 0,1 0 0 0 0,0 0 0 0 0,1 1 0 0 0,-6 18-1 0 0,9-24-63 0 0,1 1-1 0 0,0 0 0 0 0,1 0 1 0 0,0 0-1 0 0,0 0 0 0 0,0 0 0 0 0,1 0 1 0 0,0 0-1 0 0,1 0 0 0 0,0 0 1 0 0,0 0-1 0 0,4 12 0 0 0,-4-18-33 0 0,0 1 0 0 0,0-1 0 0 0,0 0 0 0 0,0 1 0 0 0,1-1 0 0 0,-1 0 0 0 0,1 0 0 0 0,-1 0 0 0 0,1 0 0 0 0,0 0 0 0 0,0-1 0 0 0,0 1 0 0 0,0 0 0 0 0,0-1 0 0 0,0 1 0 0 0,0-1 0 0 0,0 0 0 0 0,1 0 0 0 0,-1 0 0 0 0,1 0 0 0 0,-1 0 0 0 0,1-1 0 0 0,-1 1 0 0 0,1-1 0 0 0,-1 1 0 0 0,1-1 0 0 0,-1 0 0 0 0,1 0 0 0 0,-1 0 0 0 0,5-1 0 0 0,5 0 0 0 0,-1-1 0 0 0,-1 0 0 0 0,1-1 0 0 0,0-1 0 0 0,17-7 0 0 0,-7 2 171 0 0,0 0-1 0 0,-1-2 1 0 0,-1 0 0 0 0,0-2-1 0 0,22-17 1 0 0,-35 25-124 0 0,-1 0-1 0 0,0 0 1 0 0,-1 0-1 0 0,1 0 1 0 0,-1-1-1 0 0,0 0 1 0 0,0 1-1 0 0,-1-2 1 0 0,0 1-1 0 0,0 0 1 0 0,0-1 0 0 0,-1 1-1 0 0,0-1 1 0 0,0 0-1 0 0,-1 0 1 0 0,0 0-1 0 0,0 1 1 0 0,0-1-1 0 0,-1 0 1 0 0,0 0-1 0 0,-1-10 1 0 0,-1 9-381 0 0,1-1 1 0 0,-1 1-1 0 0,0-1 1 0 0,-1 1-1 0 0,0 0 1 0 0,0 0-1 0 0,-9-15 1 0 0,10 19-63 0 0,-1 1-1 0 0,0-1 1 0 0,1 1 0 0 0,-1-1 0 0 0,-1 1 0 0 0,1 0 0 0 0,0 0 0 0 0,-1 1 0 0 0,0-1-1 0 0,1 1 1 0 0,-1-1 0 0 0,0 1 0 0 0,0 0 0 0 0,-1 1 0 0 0,1-1 0 0 0,0 1 0 0 0,-5-1-1 0 0,-18-2-9036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2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74 6447 0 0,'0'0'298'0'0,"0"0"-10"0"0,0 0-50 0 0,0 0 493 0 0,0 0 238 0 0,1-2 45 0 0,0-1-679 0 0,0 0-1 0 0,-1 0 1 0 0,1 0 0 0 0,-1 0 0 0 0,1 0 0 0 0,-1 0-1 0 0,0-5 1 0 0,0 7 247 0 0,0 1 288 0 0,0 0 122 0 0,-1-2 28 0 0,0-20 1158 0 0,2 20-1758 0 0,-1-1-922 0 0,-5-8 5870 0 0,4 9-4997 0 0,1 3-336 0 0,-1-1-1 0 0,0 0 1 0 0,1 0 0 0 0,-1 0 0 0 0,0 1 0 0 0,1-1-1 0 0,-1 0 1 0 0,0 1 0 0 0,1-1 0 0 0,-1 0 0 0 0,0 1-1 0 0,1-1 1 0 0,-1 1 0 0 0,1-1 0 0 0,-1 1 0 0 0,1 0-1 0 0,-1-1 1 0 0,1 1 0 0 0,0-1 0 0 0,-1 1 0 0 0,0 1 0 0 0,-6 16 735 0 0,5-13-701 0 0,-5 15-69 0 0,2 1 0 0 0,0-1 0 0 0,-3 35 0 0 0,6-36 0 0 0,-1 1 0 0 0,0-1 0 0 0,-2 0 0 0 0,-11 31 0 0 0,13-45 13 0 0,3-4-10 0 0,-8 31-83 0 0,8-30-257 0 0,0-2-138 0 0,0 0-33 0 0,0 0 65 0 0,0 0 154 0 0,0 0-452 0 0,0-2-230 0 0,2-10-435 0 0,1 0 0 0 0,0 1 0 0 0,8-18 0 0 0,-7 20 514 0 0,3-8-644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3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12 11975 0 0,'0'0'267'0'0,"0"0"42"0"0,0 0 17 0 0,0 0-28 0 0,0 0-58 0 0,0 0 491 0 0,1-2 238 0 0,3-6 45 0 0,-3 6-61 0 0,-1 2-288 0 0,0 0-121 0 0,0 0-28 0 0,0 0-4 0 0,0 0 0 0 0,0 0 0 0 0,0 0 0 0 0,0 3 0 0 0,-7 35 867 0 0,4-18-992 0 0,-8 27-1 0 0,-45 107-386 0 0,29-93 0 0 0,12-25 0 0 0,-1-1 0 0 0,-30 49 0 0 0,7-24 0 0 0,-115 154 0 0 0,149-208 0 0 0,-4 6 0 0 0,-2 19 0 0 0,8-21-64 0 0,7-9-486 0 0,5 0 288 0 0,-6-2 147 0 0,0 1-1 0 0,-1 0 1 0 0,1-1-1 0 0,0 1 1 0 0,-1-1-1 0 0,1 0 1 0 0,-1 0-1 0 0,1 0 1 0 0,-1 0-1 0 0,1 0 1 0 0,-1-1-1 0 0,1 1 1 0 0,-1-1-1 0 0,3-2 1 0 0,3-3-308 0 0,-1-1 1 0 0,10-13 0 0 0,8-7-671 0 0,0 3-4445 0 0,-14 10-76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3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4 15663 0 0,'0'0'356'0'0,"0"0"50"0"0,0 0 20 0 0,0 0-42 0 0,2-1-250 0 0,6-1 19 0 0,-5 1 567 0 0,-3 1 249 0 0,0 0 45 0 0,0 0-61 0 0,0 0-288 0 0,0 0-121 0 0,0 0-28 0 0,0 0-4 0 0,0 0 0 0 0,0 2 0 0 0,1 2-454 0 0,0-1-1 0 0,0 0 1 0 0,-1 1 0 0 0,1-1-1 0 0,-1 0 1 0 0,0 1 0 0 0,0-1-1 0 0,0 1 1 0 0,0-1 0 0 0,-1 0-1 0 0,-1 6 1 0 0,1-3 4 0 0,-1-1 1 0 0,0 1-1 0 0,0 0 0 0 0,0-1 1 0 0,-1 0-1 0 0,-4 7 0 0 0,5-9-62 0 0,-7 16 0 0 0,8-18 0 0 0,0 0 0 0 0,1 1 0 0 0,-1-1 0 0 0,0 0 0 0 0,1 1 0 0 0,-1-1 0 0 0,1 0 0 0 0,-1 1 0 0 0,1-1 0 0 0,0 0 0 0 0,0 1 0 0 0,-1 2 0 0 0,2 0 0 0 0,-1-4 0 0 0,0 1 0 0 0,0-1 0 0 0,0 1 0 0 0,0 0 0 0 0,0-1 0 0 0,0 1 0 0 0,0-1 0 0 0,0 1 0 0 0,0 0 0 0 0,0-1 0 0 0,0 1 0 0 0,0-1 0 0 0,1 1 0 0 0,-1-1 0 0 0,0 1 0 0 0,1 0 0 0 0,0 0-1 0 0,1 0 0 0 0,-1 0 0 0 0,1 0 0 0 0,-1 0 0 0 0,1 0 0 0 0,0 0 0 0 0,-1-1 0 0 0,1 1 0 0 0,0-1 0 0 0,-1 1 0 0 0,1-1 0 0 0,0 0 0 0 0,0 1 0 0 0,-1-1 0 0 0,1 0 0 0 0,4 0 0 0 0,33-5 37 0 0,-28 3 17 0 0,24-5 519 0 0,41-14 1 0 0,-17 5-849 0 0,-59 16 295 0 0,0-1 0 0 0,0 1 0 0 0,0 0 0 0 0,1 0-1 0 0,-1 0 1 0 0,0 0 0 0 0,0 0 0 0 0,0-1 0 0 0,1 1 0 0 0,-1 0-1 0 0,0 0 1 0 0,0 0 0 0 0,0 0 0 0 0,1 0 0 0 0,-1 0-1 0 0,0 0 1 0 0,0 0 0 0 0,0 0 0 0 0,1 0 0 0 0,-1 0 0 0 0,0 0-1 0 0,0 0 1 0 0,0 0 0 0 0,1 0 0 0 0,-1 0 0 0 0,0 0-1 0 0,0 0 1 0 0,0 0 0 0 0,1 0 0 0 0,-1 1 0 0 0,0-1-1 0 0,0 0 1 0 0,0 0 0 0 0,1 0 0 0 0,-1 0 0 0 0,0 0 0 0 0,0 0-1 0 0,0 1 1 0 0,4-1 63 0 0,20-10 145 0 0,-22 10-564 0 0,-2 0-138 0 0,0 0-33 0 0,0 0-72 0 0,0 0-285 0 0,0 0-126 0 0,0 0-29 0 0,-1-3-72 0 0,-10-17-3320 0 0,7 12 2876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4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9 11975 0 0,'0'0'267'0'0,"0"0"42"0"0,0 0 17 0 0,0 0-28 0 0,-1-2-196 0 0,-4-3 47 0 0,3 4 571 0 0,2 1 249 0 0,0 0 45 0 0,0 0 8 0 0,0 0 2 0 0,0 0 0 0 0,0 0 0 0 0,0 0-69 0 0,0 0-290 0 0,0 0-121 0 0,0 0-28 0 0,0 0-4 0 0,-3 13 512 0 0,-25 160 104 0 0,15-117-1128 0 0,-2 0 0 0 0,-37 87 0 0 0,42-115 12 0 0,8-19-23 0 0,-1 0 0 0 0,-1-1 0 0 0,0 1 1 0 0,0-1-1 0 0,0 0 0 0 0,-10 13 0 0 0,13-19-326 0 0,1-2-138 0 0,1-2-33 0 0,30-29-7174 0 0,-19 16 5124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5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0 11975 0 0,'0'0'267'0'0,"0"0"42"0"0,0 0 17 0 0,0 0-28 0 0,5-4 69 0 0,-2 2 2256 0 0,8-2-218 0 0,-11 4-2319 0 0,0 0-1 0 0,0 0 1 0 0,0 0-1 0 0,0 0 1 0 0,0 0-1 0 0,0 1 1 0 0,1-1-1 0 0,-1 0 1 0 0,0 0-1 0 0,0 0 1 0 0,0 0-1 0 0,0 0 1 0 0,0 0-1 0 0,0 0 1 0 0,0 0-1 0 0,0 1 1 0 0,0-1-1 0 0,0 0 1 0 0,0 0-1 0 0,0 0 1 0 0,0 0-1 0 0,0 0 1 0 0,1 0-1 0 0,-1 1 1 0 0,0-1-1 0 0,0 0 0 0 0,0 0 1 0 0,0 0-1 0 0,0 0 1 0 0,-1 0-1 0 0,1 0 1 0 0,0 1-1 0 0,0-1 1 0 0,0 0-1 0 0,0 0 1 0 0,0 0-1 0 0,0 0 1 0 0,0 0-1 0 0,0 0 1 0 0,0 1-1 0 0,-7 11 2453 0 0,1-2-3632 0 0,2-4 1263 0 0,0-1 1 0 0,-1 1-1 0 0,1-1 0 0 0,-1-1 1 0 0,0 1-1 0 0,0-1 0 0 0,0 1 1 0 0,0-1-1 0 0,-1-1 0 0 0,0 1 1 0 0,-7 3-1 0 0,13-7-169 0 0,-1 0 1 0 0,1 0-1 0 0,0 0 0 0 0,0 0 1 0 0,0 0-1 0 0,0 1 1 0 0,-1-1-1 0 0,1 0 0 0 0,0 0 1 0 0,0 0-1 0 0,0 0 0 0 0,0 0 1 0 0,-1 0-1 0 0,1 0 0 0 0,0 0 1 0 0,0 0-1 0 0,0 0 0 0 0,-1 0 1 0 0,1 0-1 0 0,0 0 0 0 0,0 0 1 0 0,0 0-1 0 0,-1 0 0 0 0,1 0 1 0 0,0 0-1 0 0,0 0 0 0 0,0 0 1 0 0,0 0-1 0 0,-1 0 0 0 0,1 0 1 0 0,0 0-1 0 0,0 0 0 0 0,0-1 1 0 0,-1 1-1 0 0,1 0 0 0 0,0 0 1 0 0,0 0-1 0 0,0 0 1 0 0,0 0-1 0 0,0-1 0 0 0,0 1 1 0 0,-1 0-1 0 0,1 0 0 0 0,0 0 1 0 0,0 0-1 0 0,0-1 0 0 0,0 1 1 0 0,0 0-1 0 0,0 0 0 0 0,0 0 1 0 0,0 0-1 0 0,0-1 0 0 0,0 1 1 0 0,0 0-1 0 0,0 0 0 0 0,0 0 1 0 0,0-1-1 0 0,2-8-4 0 0,-2 9 4 0 0,1-3 66 0 0,0 1-1 0 0,0 0 0 0 0,0 0 1 0 0,0 0-1 0 0,0 0 1 0 0,0 0-1 0 0,1 0 0 0 0,-1 0 1 0 0,1 0-1 0 0,0 0 1 0 0,2-1-1 0 0,27-18 1063 0 0,-15 12-993 0 0,-8 4-135 0 0,-8 5 0 0 0,0 0 0 0 0,0 0 0 0 0,1-1 0 0 0,-1 1 0 0 0,0 0 0 0 0,0 0 0 0 0,1 0 0 0 0,-1 0 0 0 0,0-1 0 0 0,1 1 0 0 0,-1 0 0 0 0,0 0 0 0 0,1 0 0 0 0,-1 0 0 0 0,0 0 0 0 0,1 0 0 0 0,-1 0 0 0 0,0 0 0 0 0,1 0 0 0 0,-1 0 0 0 0,0 0 0 0 0,1 0 0 0 0,12 1 0 0 0,-10-2 0 0 0,-2 1 0 0 0,0 0 0 0 0,0-1 0 0 0,0 1 0 0 0,0 0 0 0 0,0 0 0 0 0,0 0 0 0 0,0 0 0 0 0,0 0 0 0 0,0 0 0 0 0,-1 0 0 0 0,1 1 0 0 0,0-1 0 0 0,0 0 0 0 0,0 0 0 0 0,0 1 0 0 0,1 0 0 0 0,8 4 0 0 0,-6 1 0 0 0,1 1 0 0 0,-1-1 0 0 0,0 1 0 0 0,5 13 0 0 0,-7-12 0 0 0,0-1 0 0 0,-1 1 0 0 0,1 0 0 0 0,-1 0 0 0 0,-1-1 0 0 0,0 1 0 0 0,0 0 0 0 0,-1 0 0 0 0,1 0 0 0 0,-2-1 0 0 0,-1 10 0 0 0,1-12 0 0 0,0 0 0 0 0,0-1 0 0 0,0 1 0 0 0,0-1 0 0 0,-1 1 0 0 0,0-1 0 0 0,0 0 0 0 0,0 0 0 0 0,0 0 0 0 0,-7 5 0 0 0,4-4 0 0 0,0-1 0 0 0,0 1 0 0 0,0-1 0 0 0,-1-1 0 0 0,0 0 0 0 0,0 1 0 0 0,-13 3 0 0 0,-4-2 0 0 0,24-5 0 0 0,0 0 0 0 0,0 0 0 0 0,0 0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1 0 0 0,0-1 0 0 0,0 0 0 0 0,0 0 0 0 0,0 0 0 0 0,0 0 0 0 0,0 0 0 0 0,0 0 0 0 0,0 0 0 0 0,0 0 0 0 0,0 0 0 0 0,0 0 0 0 0,0 0 0 0 0,0 0 0 0 0,0 0 0 0 0,0 0 0 0 0,0 1 0 0 0,0-1 0 0 0,0 0 0 0 0,0 0 0 0 0,0 0 0 0 0,0 0 0 0 0,0 0 0 0 0,0 0 0 0 0,0 0 0 0 0,0 0 0 0 0,-1 0 0 0 0,1 0 0 0 0,0 0 0 0 0,0 0 0 0 0,0 0 0 0 0,0 0 0 0 0,0 0 0 0 0,0 0 0 0 0,0 0 0 0 0,13 8 0 0 0,-4-2 0 0 0,-4-4 0 0 0,18 17 0 0 0,-20-17 0 0 0,0 1 0 0 0,1 1 0 0 0,-1-1 0 0 0,0 0 0 0 0,-1 1 0 0 0,1 0 0 0 0,-1 0 0 0 0,1-1 0 0 0,-1 1 0 0 0,0 1 0 0 0,-1-1 0 0 0,1 0 0 0 0,-1 0 0 0 0,1 1 0 0 0,-1-1 0 0 0,-1 0 0 0 0,1 1 0 0 0,-1-1 0 0 0,1 1 0 0 0,-1-1 0 0 0,-1 1 0 0 0,1 0 0 0 0,-1-1 0 0 0,1 0 0 0 0,-1 1 0 0 0,-1-1 0 0 0,-1 6 0 0 0,0-3 0 0 0,0 1 0 0 0,-1-1 0 0 0,0 0 0 0 0,-1 0 0 0 0,1 0 0 0 0,-1-1 0 0 0,-1 0 0 0 0,1 0 0 0 0,-1 0 0 0 0,0-1 0 0 0,0 1 0 0 0,-1-1 0 0 0,-8 5 0 0 0,3-3 0 0 0,0 0 0 0 0,-1-1 0 0 0,1-1 0 0 0,-1 0 0 0 0,0 0 0 0 0,-1-1 0 0 0,-13 2 0 0 0,20-5 3 0 0,0 0 0 0 0,0 0 1 0 0,1-1-1 0 0,-11-1 0 0 0,15 1-7 0 0,0 0 1 0 0,1 0-1 0 0,-1-1 1 0 0,0 1-1 0 0,0-1 0 0 0,1 1 1 0 0,-1-1-1 0 0,0 1 0 0 0,1-1 1 0 0,-1 0-1 0 0,1 0 0 0 0,-1 0 1 0 0,1 0-1 0 0,-1 0 1 0 0,1 0-1 0 0,0 0 0 0 0,-1-1 1 0 0,1 1-1 0 0,0 0 0 0 0,0-1 1 0 0,-1-1-1 0 0,2 2-95 0 0,-1 1 1 0 0,1-1-1 0 0,0 0 0 0 0,0 0 0 0 0,0 0 0 0 0,-1 0 1 0 0,1 0-1 0 0,0 1 0 0 0,0-1 0 0 0,0 0 0 0 0,0 0 1 0 0,0 0-1 0 0,1 0 0 0 0,-1 0 0 0 0,0 1 1 0 0,0-1-1 0 0,0 0 0 0 0,1 0 0 0 0,-1 0 0 0 0,1 0 1 0 0,-1 1-1 0 0,0-1 0 0 0,1 0 0 0 0,0 0 1 0 0,16-17-2513 0 0,-11 14 82 0 0,4-6 497 0 0,-8 8-15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5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2 1 11975 0 0,'0'0'267'0'0,"0"0"42"0"0,0 0 17 0 0,0 0-28 0 0,0 0-58 0 0,0 0 491 0 0,0 0 238 0 0,0 0 45 0 0,0 0-61 0 0,-1 2-288 0 0,-63 142 2168 0 0,36-77-1372 0 0,-47 80 1 0 0,-139 168-3422 0 0,148-234 1943 0 0,36-47 18 0 0,2 2-1 0 0,-39 64 0 0 0,32-27 0 0 0,30-63 0 0 0,0 0 0 0 0,2 1 0 0 0,3-2-72 0 0,7-7-570 0 0,-2-3 426 0 0,-3 1-131 0 0,1-1 1 0 0,-1 0-1 0 0,0 1 1 0 0,0-1-1 0 0,1 0 1 0 0,-1 0-1 0 0,0 0 1 0 0,0 0-1 0 0,0-1 1 0 0,0 1-1 0 0,0 0 1 0 0,0-1-1 0 0,3-3 1 0 0,0 1-178 0 0,12-11-1011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6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4 16063 0 0,'0'0'738'0'0,"0"0"-16"0"0,3-3-13 0 0,-3 3 6010 0 0,-19 38-5924 0 0,2 1 0 0 0,-14 48 0 0 0,18-54-954 0 0,10-27 135 0 0,1 0 0 0 0,0 0-1 0 0,-1 0 1 0 0,2 0 0 0 0,-1 0 0 0 0,1 1-1 0 0,-1 9 1 0 0,2-15 24 0 0,0 0 0 0 0,0 0 0 0 0,0 0 0 0 0,0-1 0 0 0,0 1 0 0 0,0 0 0 0 0,1 0 0 0 0,-1 0 0 0 0,0 0 0 0 0,0-1 0 0 0,1 1 0 0 0,0 1 0 0 0,0-1 6 0 0,0 1-1 0 0,0-1 1 0 0,0 0-1 0 0,0 0 1 0 0,1 0-1 0 0,-1 0 1 0 0,0-1-1 0 0,1 1 1 0 0,-1 0-1 0 0,1 0 1 0 0,-1-1-1 0 0,1 1 1 0 0,-1-1-1 0 0,1 0 1 0 0,-1 1-1 0 0,1-1 1 0 0,-1 0-1 0 0,1 0 1 0 0,-1 0-1 0 0,1 0 1 0 0,0 0-1 0 0,-1 0 1 0 0,3-1-1 0 0,5-1 51 0 0,-1 0-1 0 0,0 0 0 0 0,11-5 0 0 0,-3 0 5 0 0,16-3 98 0 0,42-12-14 0 0,-48 14-91 0 0,3 1-53 0 0,-26 7-124 0 0,5-4-3130 0 0,-8 4 3073 0 0,0 0 0 0 0,0-1-1 0 0,0 1 1 0 0,0 0 0 0 0,0-1 0 0 0,0 1-1 0 0,-1 0 1 0 0,1-1 0 0 0,0 1 0 0 0,0 0-1 0 0,0-1 1 0 0,0 1 0 0 0,-1 0 0 0 0,1 0-1 0 0,0-1 1 0 0,0 1 0 0 0,-1 0-1 0 0,1 0 1 0 0,0 0 0 0 0,0-1 0 0 0,-1 1-1 0 0,1 0 1 0 0,0 0 0 0 0,-1 0 0 0 0,1 0-1 0 0,-1-1 1 0 0,-4-2-7059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56 13823 0 0,'0'0'315'0'0,"0"0"45"0"0,0 0 21 0 0,0 0-49 0 0,4-8-208 0 0,-4 6 166 0 0,0 0 0 0 0,1 0 0 0 0,-1 0 0 0 0,0 0 1 0 0,0 0-1 0 0,0 0 0 0 0,0 0 0 0 0,0 0 0 0 0,-1 0 0 0 0,0-3 0 0 0,-1-2 579 0 0,0-7 2007 0 0,1 13-1989 0 0,1 1-509 0 0,0 0 38 0 0,0 0 80 0 0,0 0 15 0 0,0 0-68 0 0,8 9 165 0 0,-6-7-514 0 0,-1 1 1 0 0,1 0-1 0 0,0-1 0 0 0,-1 1 1 0 0,0 0-1 0 0,0-1 1 0 0,0 1-1 0 0,0 0 1 0 0,0 0-1 0 0,0 0 1 0 0,-1 0-1 0 0,1 0 0 0 0,-1 0 1 0 0,0 0-1 0 0,0 0 1 0 0,0 5-1 0 0,-14 125-94 0 0,12-119 0 0 0,0 0 0 0 0,-1 0 0 0 0,-8 19 0 0 0,6-17 0 0 0,-6 28 0 0 0,9-33 0 0 0,0-1 0 0 0,-1-1 0 0 0,-8 18 0 0 0,4-9 0 0 0,4-8 0 0 0,2-2 0 0 0,1-6 0 0 0,0-1 0 0 0,0 1 0 0 0,0-1 0 0 0,0 1 0 0 0,0-1 0 0 0,-1 1 0 0 0,1-1 0 0 0,-1 1 0 0 0,1-1 0 0 0,-1 1 0 0 0,1-1 0 0 0,-1 0 0 0 0,-1 3 0 0 0,-8 16 0 0 0,7-14 0 0 0,3-5 0 0 0,-1 1 0 0 0,0-1 0 0 0,0 1 0 0 0,1 0 0 0 0,-1-1 0 0 0,1 1 0 0 0,-1 0 0 0 0,1-1 0 0 0,0 1 0 0 0,0 3 0 0 0,0 3 0 0 0,3 10 0 0 0,-1-9 0 0 0,4-2 0 0 0,-6-7-30 0 0,0 0-1 0 0,0 0 1 0 0,0 1-1 0 0,0-1 1 0 0,0 0 0 0 0,0 0-1 0 0,0 0 1 0 0,0 1 0 0 0,0-1-1 0 0,0 0 1 0 0,1 0-1 0 0,-1 0 1 0 0,0 0 0 0 0,0 1-1 0 0,0-1 1 0 0,0 0-1 0 0,0 0 1 0 0,1 0 0 0 0,-1 0-1 0 0,0 0 1 0 0,0 1-1 0 0,0-1 1 0 0,0 0 0 0 0,1 0-1 0 0,-1 0 1 0 0,0 0-1 0 0,0 0 1 0 0,0 0 0 0 0,1 0-1 0 0,-1 0 1 0 0,0 0-1 0 0,0 0 1 0 0,0 0 0 0 0,1 0-1 0 0,-1 0 1 0 0,0 0-1 0 0,0 0 1 0 0,0 0 0 0 0,1 0-1 0 0,-1 0 1 0 0,0 0-1 0 0,0 0 1 0 0,0 0 0 0 0,1 0-1 0 0,-1 0 1 0 0,0 0-1 0 0,0-1 1 0 0,0 1 0 0 0,1 0-1 0 0,-1 0 1 0 0,0 0 0 0 0,0 0-1 0 0,0 0 1 0 0,0-1-1 0 0,0 1 1 0 0,1 0 0 0 0,-1 0-1 0 0,0 0 1 0 0,0 0-1 0 0,0-1 1 0 0,0 1 0 0 0,0 0-1 0 0,0 0 1 0 0,0 0-1 0 0,0-1 1 0 0,0 1 0 0 0,2-15-3214 0 0,-2 13 2899 0 0,1-12-1687 0 0,-1 11-15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6:36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41 4607 0 0,'0'0'354'0'0,"2"-1"-233"0"0,3-5 164 0 0,9-10 1854 0 0,-13 15-1714 0 0,0 0 0 0 0,0 1 0 0 0,0-1 0 0 0,0 0 0 0 0,0 0 0 0 0,0 1 1 0 0,0-1-1 0 0,0 1 0 0 0,0-1 0 0 0,1 1 0 0 0,-1-1 0 0 0,0 1 0 0 0,2-1 0 0 0,-1-2 1387 0 0,1-2-619 0 0,-3 5 8939 0 0,1 13-9967 0 0,-1 1 0 0 0,0 0 0 0 0,-1-1 0 0 0,-4 23 0 0 0,-18 58 233 0 0,10-44-248 0 0,-1 8-5 0 0,-36 131 155 0 0,46-177-288 0 0,-2 6 25 0 0,-6 35 0 0 0,12-41 5 0 0,-1 25 22 0 0,0-27-120 0 0,1-9-32 0 0,0-1-42 0 0,0 5 223 0 0,0 1-933 0 0,0-4-3017 0 0,0-2 1826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0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64 10135 0 0,'0'0'231'0'0,"0"0"29"0"0,0 0 19 0 0,0 0 105 0 0,0 0 410 0 0,0 0 184 0 0,0 0 40 0 0,-1-16 1146 0 0,0 9-1425 0 0,2 1 0 0 0,-1-1 0 0 0,1 1 0 0 0,2-12 0 0 0,2-20 2226 0 0,-4 2-2277 0 0,-1 34-317 0 0,1 1-242 0 0,0 1-1 0 0,-1-1 1 0 0,0 0 0 0 0,1-1 0 0 0,-1 1 0 0 0,0 0 0 0 0,0 0 0 0 0,1 0-1 0 0,-1 0 1 0 0,0 0 0 0 0,0-2 0 0 0,0 1-70 0 0,1-7-59 0 0,-2 7 0 0 0,-3 6 0 0 0,-2 7 0 0 0,-7 23 0 0 0,2 1 0 0 0,-8 40 0 0 0,3-12 0 0 0,0 10 0 0 0,-3 11 0 0 0,14-66 12 0 0,0 0 0 0 0,2 1 0 0 0,0-1 0 0 0,0 1 0 0 0,1 30 0 0 0,2-48 359 0 0,0-1 117 0 0,0 0 21 0 0,0 0-66 0 0,2 0-294 0 0,4-1-133 0 0,3 1-16 0 0,0 2 0 0 0,31 16 0 0 0,16 1 0 0 0,-36-12 0 0 0,-13-5 0 0 0,0-1 0 0 0,0 1 0 0 0,0-1 0 0 0,1 0 0 0 0,-1-1 0 0 0,0 0 0 0 0,13-1 0 0 0,14-4 0 0 0,-26 4 0 0 0,0 2-64 0 0,-7-1-273 0 0,-1 0-138 0 0,0 0-33 0 0,0 0-4 0 0,0 0 0 0 0,0 0 0 0 0,0 0 0 0 0,0 0-204 0 0,0 0-857 0 0,2-16-2411 0 0,-2 13 1937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1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5 11975 0 0,'0'0'267'0'0,"0"0"42"0"0,-3-8 417 0 0,1 4-689 0 0,1 3 164 0 0,1-1 0 0 0,-1 1 0 0 0,0 0 0 0 0,1 0 0 0 0,0-1 0 0 0,-1 1 0 0 0,1 0 0 0 0,0-1 0 0 0,0 1 0 0 0,-1 0 1 0 0,1-1-1 0 0,0 1 0 0 0,1-2 0 0 0,-1 1 752 0 0,3-15 1284 0 0,-3 16-2106 0 0,0 0-1 0 0,0 0 1 0 0,1 0-1 0 0,-1 0 0 0 0,0 0 1 0 0,0 0-1 0 0,1 0 1 0 0,-1 0-1 0 0,1 0 1 0 0,-1 0-1 0 0,1 0 1 0 0,-1 1-1 0 0,1-1 0 0 0,0 0 1 0 0,-1 0-1 0 0,1 0 1 0 0,0 1-1 0 0,0-1 1 0 0,1-1-1 0 0,19-9 1869 0 0,-19 11-1487 0 0,-2 0 0 0 0,0 0-260 0 0,2 0-215 0 0,0 0-1 0 0,-1 0 0 0 0,1 1 1 0 0,-1-1-1 0 0,1 0 1 0 0,0 1-1 0 0,-1-1 0 0 0,1 1 1 0 0,2 1-1 0 0,19 9-36 0 0,-15-6 0 0 0,0-1 0 0 0,1 0 0 0 0,-1-1 0 0 0,1 0 0 0 0,0 0 0 0 0,0-1 0 0 0,0 0 0 0 0,0 0 0 0 0,11 0 0 0 0,-11-2 0 0 0,0 0 0 0 0,0-1 0 0 0,0 0 0 0 0,-1 0 0 0 0,1-1 0 0 0,0 0 0 0 0,-1-1 0 0 0,1 0 0 0 0,-1 0 0 0 0,0-1 0 0 0,14-8 0 0 0,-15 8-64 0 0,-6 3-273 0 0,-6-2-481 0 0,5 3 674 0 0,0-1 0 0 0,-1 1 0 0 0,1-1 1 0 0,-1 1-1 0 0,1 0 0 0 0,0-1 0 0 0,-1 1 0 0 0,1 0 0 0 0,-1 0 1 0 0,1-1-1 0 0,0 1 0 0 0,-1 0 0 0 0,1 0 0 0 0,-1 0 0 0 0,1 0 1 0 0,-1-1-1 0 0,1 1 0 0 0,-1 0 0 0 0,0 0 0 0 0,-31-3-4826 0 0,13 1 2412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1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5663 0 0,'0'0'356'0'0,"0"0"50"0"0,0 0 20 0 0,0 0-42 0 0,0 0-112 0 0,0 0 463 0 0,0 0 234 0 0,0 0 45 0 0,19-2 1664 0 0,121-14-14 0 0,-39 0-2424 0 0,-67 10-37 0 0,-11 1 372 0 0,13-1 425 0 0,-5 4-3138 0 0,-38 11-2224 0 0,-8 3 1826 0 0,-2-1-22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2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43 13823 0 0,'0'0'315'0'0,"0"0"45"0"0,0 0 21 0 0,0 0-49 0 0,0-1-220 0 0,-2-1 122 0 0,1-1-1 0 0,0 1 0 0 0,-1 0 0 0 0,1-1 1 0 0,-1 1-1 0 0,0 0 0 0 0,0 0 0 0 0,0 0 1 0 0,0 0-1 0 0,0 1 0 0 0,0-1 0 0 0,-1 0 1 0 0,1 1-1 0 0,0 0 0 0 0,-5-2 1 0 0,1 1 297 0 0,0 0 0 0 0,0 1 0 0 0,-1 0 1 0 0,-10-1-1 0 0,3 1-796 0 0,8 0 505 0 0,-1 2 0 0 0,0-1-1 0 0,0 1 1 0 0,0-1 0 0 0,-11 4 0 0 0,-11 2 377 0 0,24-5-614 0 0,-1 0-1 0 0,1 1 1 0 0,0 0 0 0 0,-1 0-1 0 0,-8 5 1 0 0,-7 3-3 0 0,17-9 0 0 0,0 1 0 0 0,0 0 0 0 0,1 0 0 0 0,-1 0 0 0 0,0 0 0 0 0,1 1 0 0 0,-1-1 0 0 0,1 1 0 0 0,-5 5 0 0 0,3-2 0 0 0,-1 2 0 0 0,3-1 0 0 0,1 4 0 0 0,3-1 0 0 0,0-6 0 0 0,1-1 0 0 0,0 1 0 0 0,-1-1 0 0 0,1 1 0 0 0,1-1 0 0 0,-1 0 0 0 0,0 0 0 0 0,1 0 0 0 0,3 4 0 0 0,11 13 0 0 0,-9-7 0 0 0,0 1 0 0 0,-1 0 0 0 0,-1 0 0 0 0,0 1 0 0 0,-1-1 0 0 0,0 1 0 0 0,-1 0 0 0 0,-1 1 0 0 0,-1-1 0 0 0,2 26 0 0 0,-4-16 0 0 0,-1 1 0 0 0,-1-1 0 0 0,-1 0 0 0 0,-2 0 0 0 0,-13 43 0 0 0,-42 145 0 0 0,57-202 288 0 0,-1 0 0 0 0,0-1 0 0 0,0 1 0 0 0,-12 17 0 0 0,15-27 155 0 0,1 1-294 0 0,-1-1-147 0 0,1-1-1 0 0,0 0 0 0 0,-1 1-1 0 0,1-1 1 0 0,0 0 0 0 0,0 1-1 0 0,-1-1 1 0 0,1 0 0 0 0,0 1-1 0 0,0-1 1 0 0,0 1 0 0 0,0-1-1 0 0,-1 0 1 0 0,1 1 0 0 0,0-1-1 0 0,0 1 1 0 0,0-1 0 0 0,0 1-1 0 0,0-1 1 0 0,0 0 0 0 0,0 1-1 0 0,0-1 1 0 0,0 1 0 0 0,1-1-1 0 0,-1 0 1 0 0,0 1 0 0 0,4 12-5 0 0,0 12 4 0 0,-2-16 0 0 0,-2-7 0 0 0,0 0 0 0 0,1 0 0 0 0,-1 0 0 0 0,1 0 0 0 0,0 0 0 0 0,0-1 0 0 0,-1 1 0 0 0,1 0 0 0 0,0-1 0 0 0,1 1 0 0 0,-1-1 0 0 0,0 1 0 0 0,0-1 0 0 0,1 1 0 0 0,-1-1 0 0 0,3 2 0 0 0,-2-1 0 0 0,1 0 0 0 0,0 0 0 0 0,-1 0 0 0 0,1-1 0 0 0,0 0 0 0 0,0 1 0 0 0,0-1 0 0 0,0 0 0 0 0,0 0 0 0 0,0-1 0 0 0,0 1 0 0 0,1-1 0 0 0,-1 1 0 0 0,6-1 0 0 0,4-1 0 0 0,1-1 0 0 0,16-3 0 0 0,-6 0 0 0 0,-17 4-1135 0 0,-6 1-4768 0 0,-1 0-2059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3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8 15663 0 0,'0'-9'465'0'0,"1"1"0"0"0,0 0-1 0 0,3-9 1 0 0,-4 16 255 0 0,0 1 249 0 0,0 0 45 0 0,0 0-61 0 0,0 0-288 0 0,0 0-121 0 0,0 0-28 0 0,0 0-4 0 0,-4-4 288 0 0,5 4 2584 0 0,7 2-3382 0 0,1 0-1 0 0,-1-1 1 0 0,0 0-1 0 0,1 0 1 0 0,-1-1 0 0 0,1 0-1 0 0,-1 0 1 0 0,1-1-1 0 0,8-1 1 0 0,0 0-2 0 0,0 1 0 0 0,32 2 0 0 0,-40 0 0 0 0,0 1 0 0 0,0-1 0 0 0,0 1 0 0 0,0 1 0 0 0,0 0 0 0 0,0 0 0 0 0,8 5 0 0 0,-14-7 0 0 0,-2 0 0 0 0,0 0 0 0 0,0-1 0 0 0,0 1 0 0 0,0 0 0 0 0,0-1 0 0 0,0 1 0 0 0,0 0 0 0 0,0 0 0 0 0,0 0 0 0 0,0 0 0 0 0,0 0 0 0 0,-1 0 0 0 0,1 0 0 0 0,0 0 0 0 0,-1 0 0 0 0,1 1 0 0 0,-1-1 0 0 0,0 0 0 0 0,1 2 0 0 0,1 1 27 0 0,-1 0-1 0 0,0 0 1 0 0,0 0 0 0 0,0 0-1 0 0,0 0 1 0 0,-1 0 0 0 0,0 1-1 0 0,0-1 1 0 0,0 0 0 0 0,0 0-1 0 0,-1 6 1 0 0,-1-3 90 0 0,0 0 1 0 0,0 0-1 0 0,-1 0 0 0 0,0-1 1 0 0,-6 13-1 0 0,-2-3 139 0 0,0 0 0 0 0,-1 0 0 0 0,-26 25 0 0 0,-38 31-256 0 0,13-20 0 0 0,24-20 0 0 0,27-24 0 0 0,9-6 0 0 0,0 0 0 0 0,0 0 0 0 0,0 1 0 0 0,0-1 0 0 0,0 1 0 0 0,1-1 0 0 0,-1 1 0 0 0,-2 4 0 0 0,1-1 0 0 0,7 1 0 0 0,0-5 0 0 0,-1 0 0 0 0,1-1 0 0 0,0 1 0 0 0,-1-1 0 0 0,1 0 0 0 0,0 0 0 0 0,0 0 0 0 0,0-1 0 0 0,0 1 0 0 0,0-1 0 0 0,0 1 0 0 0,0-1 0 0 0,0 0 0 0 0,5 0 0 0 0,7 0 0 0 0,9 2 0 0 0,-1-2 0 0 0,1 0 0 0 0,40-7 0 0 0,-48 4 0 0 0,-1 0 0 0 0,20-8 0 0 0,12-3 0 0 0,-40 13 0 0 0,1 2 0 0 0,0-2-269 0 0,-7 1-1135 0 0,-1 0-511 0 0,0 0-108 0 0,0 0-22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4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9 13823 0 0,'0'0'315'0'0,"0"0"45"0"0,0 0 21 0 0,0 0-49 0 0,-5-11 838 0 0,5 7 3304 0 0,3 1-4328 0 0,0 1 1 0 0,0-1-1 0 0,0 1 0 0 0,0 0 0 0 0,0 1 0 0 0,1-1 1 0 0,-1 0-1 0 0,1 1 0 0 0,-1 0 0 0 0,1 0 0 0 0,-1 0 1 0 0,1 0-1 0 0,0 1 0 0 0,6-1 0 0 0,6 1 990 0 0,0 0-1 0 0,20 4 0 0 0,12 0 26 0 0,96-2-1161 0 0,-134-1 0 0 0,-2 0 72 0 0,-7-1 299 0 0,10 3 1218 0 0,-11-2-1588 0 0,1-1-1 0 0,-1 0 0 0 0,0 0 1 0 0,1 1-1 0 0,-1-1 1 0 0,0 0-1 0 0,1 1 1 0 0,-1-1-1 0 0,0 1 1 0 0,0-1-1 0 0,1 0 1 0 0,-1 1-1 0 0,0-1 1 0 0,0 1-1 0 0,0-1 1 0 0,1 0-1 0 0,-1 1 1 0 0,0-1-1 0 0,0 1 1 0 0,0-1-1 0 0,0 1 1 0 0,0-1-1 0 0,0 1 0 0 0,0-1 1 0 0,0 1-1 0 0,0-1 1 0 0,0 0-1 0 0,0 1 1 0 0,0-1-1 0 0,-1 1 1 0 0,1-1-1 0 0,0 1 1 0 0,0-1-1 0 0,0 0 1 0 0,-1 1-1 0 0,0 1-1 0 0,-4 19 1 0 0,-18 64 0 0 0,19-73 0 0 0,2 0 0 0 0,-3 20 0 0 0,1-2 0 0 0,-9 49 0 0 0,-15 72 0 0 0,-5 11 0 0 0,28-140 0 0 0,2 1 0 0 0,1 0 0 0 0,0 0 0 0 0,2 0 0 0 0,1 0 0 0 0,4 31 0 0 0,-3-23 0 0 0,-2-22 0 0 0,1-1 0 0 0,-1 0 0 0 0,4 12 0 0 0,6 33 0 0 0,-9-50 0 0 0,-1-1 0 0 0,1 1 0 0 0,-1 0 0 0 0,0 0 0 0 0,0-1 0 0 0,0 1 0 0 0,0 0 0 0 0,-1 0 0 0 0,1-1 0 0 0,-1 1 0 0 0,0 0 0 0 0,1 0 0 0 0,-1-1 0 0 0,0 1 0 0 0,-1-1 0 0 0,1 1 0 0 0,0-1 0 0 0,-1 0 0 0 0,1 1 0 0 0,-1-1 0 0 0,-2 2 0 0 0,-2 4 0 0 0,3-4 116 0 0,0 0 1 0 0,0 0-1 0 0,-1 0 0 0 0,1 0 0 0 0,-1-1 1 0 0,0 1-1 0 0,0-1 0 0 0,-1 0 0 0 0,-5 3 1 0 0,9-5-617 0 0,-23 0-43 0 0,23-1 880 0 0,-13-9 1238 0 0,12 8-1621 0 0,1-1 1 0 0,-1 1-1 0 0,1-1 1 0 0,-1 1-1 0 0,1-1 1 0 0,0 0-1 0 0,0 1 1 0 0,-1-3-1 0 0,-7-11-1660 0 0,8 14 981 0 0,-2-6-1259 0 0,-2 1 961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4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399'0'0,"0"0"60"0"0,0 0 21 0 0,0 0-59 0 0,0 0-136 0 0,0 0 457 0 0,0 0 228 0 0,0 0 43 0 0,0 0-59 0 0,2-1-289 0 0,50-7 2138 0 0,91-5 1 0 0,-44 6-2639 0 0,-78 4-116 0 0,-16 2-112 0 0,1 0 1 0 0,-1 0-1 0 0,11 1 1 0 0,-15 0-989 0 0,-1 0-385 0 0,-1 0-79 0 0,-6 1-18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5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9351 0 0,'0'0'886'0'0,"0"0"-21"0"0,0 0-410 0 0,1 1 320 0 0,7 0-120 0 0,-1 0-1 0 0,1-1 0 0 0,-1 0 0 0 0,0 0 0 0 0,15-2 1 0 0,1 0 86 0 0,-5 0-53 0 0,29-5 0 0 0,47-6 600 0 0,-86 13-2604 0 0,-7 0-5530 0 0,-1 0-2384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7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9 74 13823 0 0,'2'-1'315'0'0,"44"-23"1021"0"0,-45 24-1217 0 0,-1 0 0 0 0,1-1 0 0 0,-1 1 0 0 0,1 0-1 0 0,-1-1 1 0 0,1 1 0 0 0,-1-1 0 0 0,0 1 0 0 0,1 0 0 0 0,-1-1 0 0 0,0 1 0 0 0,1-1 0 0 0,-1 1 0 0 0,0-1 0 0 0,1 0-1 0 0,-1 1 1 0 0,0-1 0 0 0,0 1 0 0 0,0-1 0 0 0,1 1 0 0 0,-1-1 0 0 0,0 0 0 0 0,0 1 0 0 0,0-1 0 0 0,0 1 0 0 0,0-1 0 0 0,0 0-1 0 0,0 1 1 0 0,0-1 0 0 0,0 1 0 0 0,-1-1 0 0 0,1 1 0 0 0,0-2 0 0 0,-3-5 5169 0 0,2 7-5142 0 0,1-1 366 0 0,0 1 0 0 0,0 0 0 0 0,0 0 0 0 0,0 0-68 0 0,-1-1-289 0 0,-8-3-141 0 0,-9-3-10 0 0,7 4-5 0 0,-1 1-2 0 0,0-1 0 0 0,0 2 0 0 0,0 0 0 0 0,-18 0 0 0 0,-52 7 20 0 0,33-2 53 0 0,-244 28-86 0 0,260-24 16 0 0,72 1 0 0 0,-10-6 0 0 0,-1 1 0 0 0,1 1 0 0 0,49 16 0 0 0,78 42 0 0 0,-152-61 0 0 0,-2-2 0 0 0,-1 1 0 0 0,1 0 0 0 0,-1-1 0 0 0,0 1 0 0 0,1 0 0 0 0,-1 0 0 0 0,0 0 0 0 0,0 0 0 0 0,1 0 0 0 0,-1 0 0 0 0,0 0 0 0 0,0 0 0 0 0,0 1 0 0 0,0-1 0 0 0,0 0 0 0 0,-1 1 0 0 0,2 2 0 0 0,0-2 0 0 0,-1 9 0 0 0,-1-5 0 0 0,1-2 0 0 0,-1 1 0 0 0,0-1 0 0 0,-1 0 0 0 0,1 1 0 0 0,-1-1 0 0 0,1 0 0 0 0,-1 1 0 0 0,-1-1 0 0 0,1 0 0 0 0,0 0 0 0 0,-1 0 0 0 0,0 0 0 0 0,0 0 0 0 0,-3 4 0 0 0,3-5 2 0 0,-7 11 196 0 0,-1-1-1 0 0,0 0 0 0 0,-1 0 1 0 0,0-1-1 0 0,-1 0 1 0 0,-19 15-1 0 0,-87 57 411 0 0,-156 109-608 0 0,211-138-630 0 0,9-7-124 0 0,52-47 782 0 0,0 1 0 0 0,0 0-1 0 0,0 0 1 0 0,0 0 0 0 0,0 0-1 0 0,0 1 1 0 0,1-1 0 0 0,-1 0 0 0 0,-1 4-1 0 0,3-5 473 0 0,0 0-58 0 0,-1 5-357 0 0,1-5-147 0 0,0 0 1 0 0,0 0-1 0 0,0 0 0 0 0,0 0 1 0 0,1 0-1 0 0,-1 0 0 0 0,0 0 1 0 0,1-1-1 0 0,-1 1 1 0 0,1 0-1 0 0,-1 0 0 0 0,1 0 1 0 0,-1 0-1 0 0,1 0 0 0 0,-1-1 1 0 0,1 1-1 0 0,0 0 0 0 0,0-1 1 0 0,-1 1-1 0 0,2 0 0 0 0,15 11 330 0 0,-7-8-332 0 0,0-1 0 0 0,0 0 0 0 0,1 0 0 0 0,18 2 0 0 0,44 0-501 0 0,163-12 2144 0 0,-138 0-1166 0 0,-87 9-413 0 0,-9-2 0 0 0,1 1 0 0 0,0-1 0 0 0,0 1 0 0 0,0-1 0 0 0,-1 0 0 0 0,1 0 0 0 0,5-1 0 0 0,-5 1-341 0 0,-7-1-460 0 0,-10 1-850 0 0,4 1 628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19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2 10135 0 0,'0'0'231'0'0,"0"0"29"0"0,-1-1 19 0 0,0 1-188 0 0,-1 0 1 0 0,1-1 0 0 0,0 1 0 0 0,0-1-1 0 0,0 1 1 0 0,0-1 0 0 0,0 1-1 0 0,-1-1 1 0 0,1 0 0 0 0,-1-1 0 0 0,2 2 129 0 0,-1 0 1 0 0,1-1 0 0 0,-1 1 0 0 0,1 0-1 0 0,-1-1 1 0 0,1 1 0 0 0,-1 0 0 0 0,1 0 0 0 0,-1-1-1 0 0,1 1 1 0 0,-1 0 0 0 0,1 0 0 0 0,-1 0-1 0 0,1 0 1 0 0,-1 0 0 0 0,1-1 0 0 0,-1 1-1 0 0,0 0 1 0 0,1 1-87 0 0,0-1 0 0 0,-1 0-1 0 0,1 0 1 0 0,0 0-1 0 0,0 0 1 0 0,0 0 0 0 0,0 0-1 0 0,0 0 1 0 0,0 0 0 0 0,-1 0-1 0 0,1 0 1 0 0,0 0 0 0 0,0 0-1 0 0,0 0 1 0 0,0 0 0 0 0,0 0-1 0 0,0 0 1 0 0,-1 0-1 0 0,1 0 1 0 0,0 0 0 0 0,0 0-1 0 0,0 0 1 0 0,0 0 0 0 0,0 0-1 0 0,0-1 1 0 0,-1 1 0 0 0,1 0-1 0 0,0 0 1 0 0,0 0 0 0 0,0 0-1 0 0,0 0 1 0 0,0 0-1 0 0,0 0 1 0 0,0 0 0 0 0,0 0-1 0 0,0-1 1 0 0,-1 1 0 0 0,1 0-1 0 0,0 0 1 0 0,0 0 0 0 0,0 0-1 0 0,0 0 1 0 0,0 0 0 0 0,0-1-1 0 0,0 1 1 0 0,0 0-1 0 0,0 0 1 0 0,0 0 0 0 0,0 0-1 0 0,0 0 1 0 0,0-1 0 0 0,7-6 1781 0 0,14-6-1411 0 0,16 3-485 0 0,-21 7-23 0 0,-4 1 3 0 0,1 1 0 0 0,-1 1 0 0 0,0 0 0 0 0,1 0 0 0 0,-1 1 0 0 0,22 5 0 0 0,-20-4 0 0 0,-4 2 0 0 0,-8-3 0 0 0,0 0 0 0 0,1 0 0 0 0,-1-1 0 0 0,1 1 0 0 0,-1-1 0 0 0,0 1 0 0 0,1-1 0 0 0,4 1 0 0 0,2-1 0 0 0,0 1 0 0 0,18-2 0 0 0,10-1 0 0 0,-53 8-1344 0 0,-25 13 0 0 0,39-17-170 0 0,-2 3-20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09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10135 0 0,'0'0'231'0'0,"0"0"29"0"0,0 0 19 0 0,0 0 105 0 0,0 0 410 0 0,0 0 184 0 0,0 0 40 0 0,0 0 6 0 0,0 0 0 0 0,0 0 0 0 0,0 0 0 0 0,0 0-69 0 0,0 0-290 0 0,0 0-121 0 0,0 0-28 0 0,0 0-4 0 0,0 0 0 0 0,-13 8 956 0 0,-4 5-1280 0 0,13-10-191 0 0,0 1 0 0 0,0-1 0 0 0,-1 1-1 0 0,-8 4 1 0 0,6-5 3 0 0,1-1 0 0 0,-2 1 0 0 0,3 0 72 0 0,4-3 299 0 0,1 0 117 0 0,0 0 21 0 0,0 0-134 0 0,0 0-577 0 0,0 0-248 0 0,0 0-50 0 0,0 0 126 0 0,0 0 576 0 0,0 0 248 0 0,14-8 641 0 0,7 1-1081 0 0,29-7 0 0 0,-42 12-10 0 0,1 1-1 0 0,-1 0 0 0 0,0 0 1 0 0,1 1-1 0 0,-1 0 1 0 0,15 2-1 0 0,-19-2 31 0 0,0 1 112 0 0,11 9 129 0 0,-13-8-201 0 0,0 0-1 0 0,0 0 1 0 0,0 0 0 0 0,-1 0 0 0 0,1 1 0 0 0,0-1-1 0 0,-1 1 1 0 0,0-1 0 0 0,1 1 0 0 0,-1-1 0 0 0,0 1-1 0 0,-1 0 1 0 0,1-1 0 0 0,0 1 0 0 0,-1 0-1 0 0,1 0 1 0 0,-1 0 0 0 0,0 0 0 0 0,0-1 0 0 0,0 1-1 0 0,0 0 1 0 0,-1 3 0 0 0,0 0-70 0 0,0 0 0 0 0,0 0 0 0 0,0 0 0 0 0,-1 0 0 0 0,0-1 0 0 0,0 1 0 0 0,0-1 0 0 0,-1 1 0 0 0,0-1 0 0 0,0 0 0 0 0,0 0 0 0 0,-5 5 0 0 0,-4 4 0 0 0,-1-1 0 0 0,-21 18 0 0 0,9-9 0 0 0,10-7 0 0 0,24-25 0 0 0,1 1 0 0 0,0 0 0 0 0,1 0 0 0 0,-1 1 0 0 0,17-9 0 0 0,-19 13 0 0 0,1 5 0 0 0,-8 0 0 0 0,1 0 0 0 0,-1 1 0 0 0,1-1 0 0 0,-1 1 0 0 0,0-1 0 0 0,1 1 0 0 0,-1-1 0 0 0,0 1 0 0 0,0 0 0 0 0,0 0 0 0 0,0-1 0 0 0,-1 1 0 0 0,1 0 0 0 0,1 4 0 0 0,4 28 0 0 0,-10 80 0 0 0,0-29 0 0 0,3-42 0 0 0,-8 59 0 0 0,-16 4 0 0 0,22-88 173 0 0,-1 0 0 0 0,0 1 0 0 0,-2-1 0 0 0,-7 18 0 0 0,9-27-71 0 0,-1 0 0 0 0,1-1 0 0 0,-2 0-1 0 0,1 0 1 0 0,-1 0 0 0 0,0 0 0 0 0,-1-1-1 0 0,0 0 1 0 0,-13 10 0 0 0,13-12 47 0 0,3-3-147 0 0,0 0-1 0 0,0 0 1 0 0,-1 0 0 0 0,1-1-1 0 0,-1 1 1 0 0,1-1 0 0 0,-1 0-1 0 0,0 0 1 0 0,1-1 0 0 0,-1 0-1 0 0,-5 0 1 0 0,0-1-3 0 0,1 0 0 0 0,0-1 0 0 0,-15-5 0 0 0,18 5 1 0 0,2 1 0 0 0,0 0 0 0 0,0 0 0 0 0,1-1 0 0 0,-1 0 0 0 0,1 0 0 0 0,-1 0 0 0 0,1 0 0 0 0,0 0 0 0 0,0-1 0 0 0,0 1 0 0 0,0-1 0 0 0,0 0 0 0 0,0 0 0 0 0,1 0 0 0 0,0 0 0 0 0,-1 0 0 0 0,1-1 0 0 0,0 1 0 0 0,-2-7 0 0 0,2 5 0 0 0,1 1 0 0 0,0-1 0 0 0,0 0 0 0 0,1 0 0 0 0,-1 1 0 0 0,1-1 0 0 0,0 0 0 0 0,0 0 0 0 0,1 1 0 0 0,-1-1 0 0 0,1 0 0 0 0,0 0 0 0 0,1 1 0 0 0,-1-1 0 0 0,1 1 0 0 0,2-6 0 0 0,7-11 0 0 0,1 0 0 0 0,1 1 0 0 0,1 0 0 0 0,0 1 0 0 0,2 1 0 0 0,28-28 0 0 0,38-28-2059 0 0,2 5-3459 0 0,-64 53 3867 0 0,4-5-7137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0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5663 0 0,'0'0'719'0'0,"0"0"-20"0"0,0 0-238 0 0,0 0 656 0 0,0 0 335 0 0,0 0 70 0 0,0 0-125 0 0,0 0-575 0 0,0 0-248 0 0,0 0-50 0 0,0 0-11 0 0,0 0-1 0 0,0 0 0 0 0,0 0 0 0 0,0 0-68 0 0,0 0-423 0 0,0 0-699 0 0,0 0-276 0 0,-3 1-56 0 0,-9 4-13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1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69 11975 0 0,'0'0'267'0'0,"1"-24"778"0"0,3-5 3843 0 0,-4 28-3864 0 0,0-11 1160 0 0,-1 9 1828 0 0,-3 14-3915 0 0,0 0 0 0 0,1 0 0 0 0,0 1 1 0 0,-1 14-1 0 0,-1 1 520 0 0,-25 110-41 0 0,-10 48-35 0 0,26-106-674 0 0,14-78-563 0 0,0-1-258 0 0,0 0-56 0 0,0 0-217 0 0,-8-6-3322 0 0,-3-8 2005 0 0,3-1-15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1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12 17503 0 0,'-2'-9'1338'0'0,"0"3"-1145"0"0,0 0 1 0 0,1 0-1 0 0,0 1 1 0 0,-1-1-1 0 0,2 0 0 0 0,-1 0 1 0 0,1 0-1 0 0,0 0 1 0 0,0 0-1 0 0,1 0 1 0 0,0 0-1 0 0,0 0 1 0 0,0 0-1 0 0,0 0 1 0 0,4-6-1 0 0,-1 1 239 0 0,1 1 0 0 0,1-1 0 0 0,-1 1 0 0 0,2 0-1 0 0,-1 1 1 0 0,16-17 0 0 0,-9 14-100 0 0,1 1 0 0 0,-1 1 0 0 0,1 0 0 0 0,1 1 0 0 0,0 0 0 0 0,0 2 0 0 0,28-11 0 0 0,-26 12-332 0 0,0 0 0 0 0,0 2 0 0 0,0 0 0 0 0,1 1 0 0 0,-1 0 0 0 0,1 2 0 0 0,-1 0 0 0 0,1 1 0 0 0,0 0 0 0 0,-1 2 0 0 0,1 0 0 0 0,20 6 0 0 0,-34-7 0 0 0,0 0 0 0 0,0 1 0 0 0,0-1 0 0 0,0 1 0 0 0,0 0 0 0 0,0 0 0 0 0,0 1 0 0 0,-1-1 0 0 0,1 1 0 0 0,-1 0 0 0 0,1 0 0 0 0,-1 0 0 0 0,0 0 0 0 0,-1 1 0 0 0,1-1 0 0 0,0 1 0 0 0,-1-1 0 0 0,0 1 0 0 0,0 0 0 0 0,0 0 0 0 0,2 6 0 0 0,-3-5 0 0 0,0 1 0 0 0,0 0 0 0 0,0-1 0 0 0,0 1 0 0 0,-1 0 0 0 0,0 0 0 0 0,-1-1 0 0 0,1 1 0 0 0,-1 0 0 0 0,0-1 0 0 0,0 1 0 0 0,-1 0 0 0 0,0-1 0 0 0,0 0 0 0 0,0 1 0 0 0,-3 4 0 0 0,-2 1-143 0 0,0 0 1 0 0,0 0-1 0 0,-2-1 0 0 0,1 0 1 0 0,-1 0-1 0 0,0-1 0 0 0,-14 10 0 0 0,7-7-187 0 0,-1 0 0 0 0,0-1-1 0 0,0-1 1 0 0,-21 8 0 0 0,33-16-299 0 0,-1-1 1 0 0,0 1 0 0 0,1-1-1 0 0,-1-1 1 0 0,0 1 0 0 0,0-1-1 0 0,0 0 1 0 0,1 0 0 0 0,-1-1-1 0 0,-9-1 1 0 0,-4 0-1419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2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 17503 0 0,'0'0'399'0'0,"0"0"60"0"0,-9 7 587 0 0,5 0-766 0 0,-1 0 1 0 0,-11 10-1 0 0,11-11 464 0 0,-1 0 1 0 0,1 0-1 0 0,-8 13 1 0 0,-27 51 318 0 0,15-29 46 0 0,2 1-1 0 0,-23 61 1 0 0,13-1-1109 0 0,29-85 0 0 0,0 1 0 0 0,1 1 0 0 0,-1 32 0 0 0,4-48 0 0 0,1 9 0 0 0,-1 1 0 0 0,-1-1 0 0 0,-1 0 0 0 0,-2 14 0 0 0,2-18 6 0 0,0 0-1 0 0,0 0 1 0 0,1 1-1 0 0,0-1 1 0 0,1 13-1 0 0,0-18-16 0 0,1 1 0 0 0,-1-1 0 0 0,1 1 0 0 0,0-1 0 0 0,0 1 0 0 0,0-1 0 0 0,1 0 0 0 0,-1 1-1 0 0,1-1 1 0 0,-1 0 0 0 0,1 0 0 0 0,0 0 0 0 0,0 0 0 0 0,5 4 0 0 0,-6-6-140 0 0,0-1 0 0 0,0 1 0 0 0,-1-1 0 0 0,1 1 1 0 0,0-1-1 0 0,0 0 0 0 0,0 0 0 0 0,0 1 0 0 0,0-1 0 0 0,0 0 1 0 0,0 0-1 0 0,0 0 0 0 0,0 0 0 0 0,0 0 0 0 0,0 0 0 0 0,0 0 1 0 0,2 0-1 0 0,14-5-6737 0 0,-6-2-824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2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3 19351 0 0,'0'0'439'0'0,"0"0"62"0"0,0 0 33 0 0,0 0-65 0 0,0 0-237 0 0,0 0 156 0 0,0 0 100 0 0,0 0 21 0 0,0 0 3 0 0,0 0 0 0 0,2 0 0 0 0,2-1-242 0 0,-1 1 0 0 0,1-1 0 0 0,-1 0 0 0 0,1 0 0 0 0,4-3 0 0 0,19-4 1113 0 0,-16 6-1365 0 0,1 0 0 0 0,0 1 1 0 0,0 0-1 0 0,0 1 1 0 0,0 0-1 0 0,0 1 0 0 0,0 1 1 0 0,20 4-1 0 0,-1 2-18 0 0,-16-5 0 0 0,-1 1 0 0 0,18 7 0 0 0,-28-9 0 0 0,0 0 0 0 0,0 0 0 0 0,0 0 0 0 0,-1 0 0 0 0,1 1 0 0 0,-1-1 0 0 0,0 1 0 0 0,0 0 0 0 0,0 0 0 0 0,0 0 0 0 0,0 0 0 0 0,3 6 0 0 0,-5-7 0 0 0,0-1 0 0 0,0 0 0 0 0,0 0 0 0 0,-1 0 0 0 0,1 1 0 0 0,0-1 0 0 0,-1 0 0 0 0,1 1 0 0 0,-1-1 0 0 0,0 0 0 0 0,1 1 0 0 0,-1-1 0 0 0,0 1 0 0 0,0-1 0 0 0,0 1 0 0 0,0-1 0 0 0,0 0 0 0 0,0 1 0 0 0,0-1 0 0 0,0 1 0 0 0,-1 1 0 0 0,-1 2 0 0 0,1 0 0 0 0,0 0 0 0 0,-1 0 0 0 0,0 0 0 0 0,0 0 0 0 0,0 0 0 0 0,-1 0 0 0 0,1 0 0 0 0,-1-1 0 0 0,-4 6 0 0 0,-6 5 0 0 0,-17 16 0 0 0,4-5 0 0 0,-7 6 0 0 0,-55 44 0 0 0,44-41 0 0 0,17-14 0 0 0,17-14 0 0 0,0 1 0 0 0,1-1 0 0 0,0 2 0 0 0,0-1 0 0 0,-8 12 0 0 0,17-20 0 0 0,0 0 0 0 0,0 0 0 0 0,-1 1 0 0 0,1-1 0 0 0,0 0 0 0 0,0 0 0 0 0,-1 1 0 0 0,1-1 0 0 0,0 0 0 0 0,0 0 0 0 0,0 1 0 0 0,0-1 0 0 0,-1 0 0 0 0,1 1 0 0 0,0-1 0 0 0,0 0 0 0 0,0 1 0 0 0,0-1 0 0 0,0 0 0 0 0,0 1 0 0 0,0-1 0 0 0,0 0 0 0 0,0 0 0 0 0,0 1 0 0 0,0-1 0 0 0,0 0 0 0 0,0 1 0 0 0,0-1 0 0 0,0 0 0 0 0,0 1 0 0 0,0-1 0 0 0,0 0 0 0 0,1 1 0 0 0,-1-1 0 0 0,0 0 0 0 0,0 1 0 0 0,0-1 0 0 0,0 0 0 0 0,1 0 0 0 0,-1 1 0 0 0,0-1 0 0 0,0 0 0 0 0,1 0 0 0 0,-1 0 0 0 0,0 1 0 0 0,0-1 0 0 0,1 0 0 0 0,-1 0 0 0 0,0 0 0 0 0,1 0 0 0 0,-1 1 0 0 0,0-1 0 0 0,1 0 0 0 0,-1 0 0 0 0,1 0 0 0 0,3 2 0 0 0,1 1 0 0 0,0-2 0 0 0,0 1 0 0 0,0 0 0 0 0,0-1 0 0 0,0 0 0 0 0,0 0 0 0 0,1 0 0 0 0,7-1 0 0 0,50-2 0 0 0,-58 1 0 0 0,36-5 16 0 0,14-5-96 0 0,-53 11-257 0 0,-2 0-138 0 0,0 0-33 0 0,0 0-208 0 0,0 0-857 0 0,0 0-379 0 0,0 0-80 0 0,0 0-15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3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9351 0 0,'0'0'439'0'0,"0"0"62"0"0,0 0 33 0 0,0 0-65 0 0,1 0-309 0 0,0 0-165 0 0,2 1 151 0 0,0-1 1 0 0,0 1-1 0 0,0-1 0 0 0,1 0 0 0 0,-1 0 0 0 0,0 0 1 0 0,0-1-1 0 0,0 1 0 0 0,7-3 0 0 0,-5 2 395 0 0,0 0-1 0 0,1 0 1 0 0,-1 0-1 0 0,0 0 0 0 0,10 1 1 0 0,17-3 863 0 0,77-13-1371 0 0,-100 14-33 0 0,4 1-1530 0 0,-10 2-1334 0 0,-3-1 1671 0 0,-5 5-852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3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7503 0 0,'0'0'399'0'0,"0"0"60"0"0,0 0 21 0 0,0 0-59 0 0,2 1-276 0 0,9 0 515 0 0,0 0-1 0 0,1 0 0 0 0,-1-1 1 0 0,0-1-1 0 0,0 0 0 0 0,0 0 1 0 0,16-4-1 0 0,8-2 634 0 0,-3 1-54 0 0,-13 3-3895 0 0,-11 1-6215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4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0 15663 0 0,'0'0'356'0'0,"0"0"50"0"0,0 0 20 0 0,0 0-42 0 0,0 0-112 0 0,-7 4 2446 0 0,3-3-2257 0 0,0 2 879 0 0,-16 13 225 0 0,18-14-1369 0 0,0-1 0 0 0,1 1 0 0 0,-1 0 0 0 0,0 0 0 0 0,1 0 0 0 0,0 0 0 0 0,-1 0 0 0 0,1 0 0 0 0,-1 3 0 0 0,1 2-180 0 0,6-1-16 0 0,0-4 0 0 0,0 0 0 0 0,0 0 0 0 0,0-1 0 0 0,0 0 0 0 0,0 0 0 0 0,1 0 0 0 0,-1 0 0 0 0,0-1 0 0 0,0 0 0 0 0,1 0 0 0 0,4-1 0 0 0,4 1 0 0 0,60 6 719 0 0,-16-1 2 0 0,-54-5-603 0 0,1 1 1 0 0,-1 0-1 0 0,0 0 1 0 0,9 2-1 0 0,-2 3-102 0 0,-3 1-16 0 0,-6-4 31 0 0,-1 0 1 0 0,1-1-1 0 0,-1 1 0 0 0,1 0 1 0 0,-1 0-1 0 0,0 0 0 0 0,0 0 1 0 0,0 1-1 0 0,0-1 0 0 0,-1 0 1 0 0,1 0-1 0 0,-1 0 0 0 0,0 1 1 0 0,0-1-1 0 0,0 0 0 0 0,0 0 1 0 0,-1 1-1 0 0,1-1 0 0 0,-1 0 1 0 0,0 0-1 0 0,0 0 0 0 0,0 0 1 0 0,0 0-1 0 0,0 0 0 0 0,-1 0 1 0 0,1 0-1 0 0,-1 0 0 0 0,-3 4 1 0 0,-5 5 189 0 0,-1 1 0 0 0,0-2 0 0 0,-1 0 1 0 0,-19 15-1 0 0,20-17-188 0 0,-22 16-33 0 0,33-25 0 0 0,0 0 0 0 0,0 0 0 0 0,0 0 0 0 0,0 0 0 0 0,-1 0 0 0 0,1 0 0 0 0,0 0 0 0 0,0 1 0 0 0,0-1 0 0 0,0 0 0 0 0,0 0 0 0 0,0 0 0 0 0,-1 0 0 0 0,1 0 0 0 0,0 0 0 0 0,0 0 0 0 0,0 0 0 0 0,0 0 0 0 0,0 0 0 0 0,0 0 0 0 0,0 1 0 0 0,0-1 0 0 0,0 0 0 0 0,0 0 0 0 0,0 0 0 0 0,-1 0 0 0 0,1 0 0 0 0,0 0 0 0 0,0 0 0 0 0,0 1 0 0 0,0-1 0 0 0,0 0 0 0 0,0 0 0 0 0,0 0 0 0 0,0 0 0 0 0,0 0 0 0 0,0 0 0 0 0,0 1 0 0 0,0-1 0 0 0,0 0 0 0 0,0 0 0 0 0,0 0 0 0 0,0 0 0 0 0,0 0 0 0 0,1 0 0 0 0,-1 0 0 0 0,0 1 0 0 0,0-1 0 0 0,0 0 0 0 0,0 0 0 0 0,0 0 0 0 0,0 0 0 0 0,0 0 0 0 0,0 0 0 0 0,0 0 0 0 0,0 0 0 0 0,0 0 0 0 0,1 1 0 0 0,10 1 0 0 0,12-3 0 0 0,-17-1 0 0 0,0 1 0 0 0,0 0 0 0 0,0 0 0 0 0,0 0 0 0 0,0 1 0 0 0,0 0 0 0 0,0 0 0 0 0,0 1 0 0 0,0 0 0 0 0,7 1 0 0 0,-11-1 0 0 0,-1-1 0 0 0,1 1 0 0 0,-1 0 0 0 0,1 0 0 0 0,-1-1 0 0 0,1 1 0 0 0,-1 0 0 0 0,0 0 0 0 0,1 0 0 0 0,-1 0 0 0 0,0 1 0 0 0,0-1 0 0 0,0 0 0 0 0,0 0 0 0 0,0 1 0 0 0,0-1 0 0 0,0 1 0 0 0,0-1 0 0 0,-1 1 0 0 0,2 1 0 0 0,1 4 0 0 0,1-1 0 0 0,-1 0 0 0 0,0 0 0 0 0,0 1 0 0 0,-1-1 0 0 0,0 1 0 0 0,0-1 0 0 0,0 1 0 0 0,-1 0 0 0 0,1 10 0 0 0,-2 4 0 0 0,-3 37 0 0 0,1-18 0 0 0,0-24 241 0 0,-1-2 0 0 0,0 1 1 0 0,-1 0-1 0 0,-1-1 0 0 0,0 1 0 0 0,-13 22 0 0 0,8-15-46 0 0,5-8-169 0 0,-2-1 1 0 0,0 0-1 0 0,-1 0 0 0 0,0-1 1 0 0,-15 18-1 0 0,18-25-25 0 0,0 0-1 0 0,0 0 1 0 0,0-1-1 0 0,-1 1 1 0 0,1-2-1 0 0,-1 1 0 0 0,0 0 1 0 0,0-1-1 0 0,-1 0 1 0 0,1-1-1 0 0,0 1 1 0 0,-1-1-1 0 0,0-1 1 0 0,-7 2-1 0 0,-17 2 0 0 0,19-2 0 0 0,-1-1 0 0 0,0 0 0 0 0,0-1 0 0 0,-19-1 0 0 0,30 0 0 0 0,1 0 0 0 0,0-1 0 0 0,-1 1 0 0 0,1 0 0 0 0,0 0 0 0 0,-1 0 0 0 0,1-1 0 0 0,0 1 0 0 0,-1-1 0 0 0,1 1 0 0 0,0-1 0 0 0,0 0 0 0 0,0 1 0 0 0,-1-1 0 0 0,1 0 0 0 0,0 0 0 0 0,0 0 0 0 0,0 1 0 0 0,0-1 0 0 0,0 0 0 0 0,1-1 0 0 0,-1 1 0 0 0,0 0 0 0 0,0 0 0 0 0,1 0 0 0 0,-1 0 0 0 0,1-1 0 0 0,-1 1 0 0 0,1 0 0 0 0,-1 0 0 0 0,1-1 0 0 0,-1-1 0 0 0,1-1 0 0 0,0 0 0 0 0,0 0 0 0 0,1 0 0 0 0,-1 0 0 0 0,1 0 0 0 0,0 0 0 0 0,2-5 0 0 0,1-4-254 0 0,1 1 1 0 0,1 0-1 0 0,0 0 1 0 0,0 1-1 0 0,1 0 1 0 0,1 0-1 0 0,0 0 1 0 0,0 1-1 0 0,19-17 1 0 0,5 0-1844 0 0,62-40 1 0 0,-49 36 1167 0 0,-8 5-1118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1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9 19351 0 0,'0'0'439'0'0,"0"0"62"0"0,0 0 33 0 0,2 0-65 0 0,5-4-309 0 0,13 0 2712 0 0,-8 9 154 0 0,-10-4-2851 0 0,0 0-158 0 0,-1 0 1 0 0,0 0-1 0 0,1 0 1 0 0,-1 0-1 0 0,0 0 1 0 0,1 0-1 0 0,-1 1 0 0 0,0-1 1 0 0,0 0-1 0 0,0 0 1 0 0,0 1-1 0 0,0-1 1 0 0,0 1-1 0 0,-1-1 0 0 0,1 1 1 0 0,0 0-1 0 0,-1-1 1 0 0,1 1-1 0 0,0 1 1 0 0,0 4 166 0 0,6 13-35 0 0,-2 0-1 0 0,0 0 0 0 0,-2 0 1 0 0,2 28-1 0 0,-3 85 625 0 0,-2-84-685 0 0,-1-16 168 0 0,-2 0 0 0 0,-1 0 0 0 0,-10 40 0 0 0,-37 94 768 0 0,48-158-1036 0 0,1-3-36 0 0,0-1-1 0 0,0 0 0 0 0,0 0 1 0 0,-1 0-1 0 0,0 0 0 0 0,0-1 0 0 0,-5 7 1 0 0,7-9-178 0 0,-5 4-2476 0 0,0-4-7537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0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5663 0 0,'0'0'356'0'0,"0"0"50"0"0,0 0 20 0 0,0 0-42 0 0,7 0 299 0 0,-3 0 2646 0 0,24-6-1518 0 0,-20 3-983 0 0,1 1 1 0 0,17-2-1 0 0,-6 2-485 0 0,22-5-1 0 0,-30 4-111 0 0,1 1 0 0 0,-1 0 0 0 0,0 1 1 0 0,1 0-1 0 0,24 3 0 0 0,-1 4-231 0 0,24 5 0 0 0,-48-8 16 0 0,-2 4-96 0 0,-8-6-257 0 0,-2-1-138 0 0,0 0-33 0 0,0 0-4 0 0,0 0 0 0 0,0 0 0 0 0,0 0 0 0 0,4 1-612 0 0,-2 0-294 0 0,0-1-2313 0 0,-2 0 1684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28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80 10135 0 0,'10'12'231'0'0,"-9"-10"29"0"0,-1-2 19 0 0,0 0 105 0 0,0 0 410 0 0,0 0 184 0 0,0 0 40 0 0,-10-10 2255 0 0,2 2-402 0 0,7 7-1916 0 0,1 1-290 0 0,0 0-121 0 0,0 0-28 0 0,0 0-459 0 0,0 0 0 0 0,0 0-1 0 0,-1 0 1 0 0,1 0 0 0 0,0 0 0 0 0,0 0-1 0 0,0 0 1 0 0,-1-1 0 0 0,1 1 0 0 0,0 0-1 0 0,0 0 1 0 0,0 0 0 0 0,-1 0-1 0 0,1-1 1 0 0,0 1 0 0 0,0 0 0 0 0,0 0-1 0 0,0 0 1 0 0,0-1 0 0 0,0 1 0 0 0,0 0-1 0 0,-1 0 1 0 0,1-1 0 0 0,0 1 0 0 0,0 0-1 0 0,0 0 1 0 0,0 0 0 0 0,0-1 0 0 0,0 1-1 0 0,0 0 1 0 0,0 0 0 0 0,0-1 0 0 0,0 1-1 0 0,0 0 1 0 0,0 0 0 0 0,0-1-1 0 0,1 1 1 0 0,-1 0 0 0 0,0 0 0 0 0,0 0-1 0 0,0-1 1 0 0,0 1 0 0 0,0 0 0 0 0,0 0-1 0 0,1 0 1 0 0,-1-1 0 0 0,0 1 0 0 0,0 0-1 0 0,0 0 1 0 0,0 0 0 0 0,1 0 0 0 0,-1-1-1 0 0,0 1 1 0 0,0 0 0 0 0,0 0 0 0 0,1 0-1 0 0,-1 0 1 0 0,0 0 0 0 0,0 0-1 0 0,1 0 1 0 0,-1 0 0 0 0,0 0 0 0 0,0 0-1 0 0,1 0 1 0 0,-1-1-150 0 0,6-3 204 0 0,1 0 1 0 0,-1 0 0 0 0,1 0 0 0 0,-1 1-1 0 0,1-1 1 0 0,0 2 0 0 0,1-1 0 0 0,-1 1-1 0 0,9-1 1 0 0,1 1-112 0 0,28-7 0 0 0,-31 5 0 0 0,0 1 0 0 0,1 1 0 0 0,16-1 0 0 0,-23 3 0 0 0,-1-2-133 0 0,-6 1-563 0 0,-1 1-258 0 0,0 0-56 0 0,-6-1-1881 0 0,-23-2-1130 0 0,12 3 1974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28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7503 0 0,'0'0'399'0'0,"0"0"60"0"0,0 0 21 0 0,0 0-59 0 0,3-1-276 0 0,10-2 915 0 0,0 0-1 0 0,1 1 0 0 0,18-1 1 0 0,12-1 862 0 0,-12-1-1922 0 0,5 1 1440 0 0,-35 3-997 0 0,15-2-278 0 0,-9 0-165 0 0,-6 3-284 0 0,0-1-1 0 0,0 0 0 0 0,-1 1 1 0 0,1-1-1 0 0,0 0 1 0 0,-1 0-1 0 0,1 0 0 0 0,0 0 1 0 0,-1 0-1 0 0,1 0 1 0 0,-1 0-1 0 0,0 0 1 0 0,1-1-1 0 0,1-2 0 0 0,0 0-3046 0 0,-2 3-5261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3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74 11975 0 0,'0'0'267'0'0,"0"-2"42"0"0,-2 1-196 0 0,1-2-57 0 0,8-15 650 0 0,10-18 6723 0 0,-17 35-6917 0 0,4-6 1623 0 0,-1 2-2046 0 0,-2 4 282 0 0,-1 1 117 0 0,0 0 21 0 0,0 0-66 0 0,0 2-294 0 0,1 2-147 0 0,-1 0 0 0 0,0 0 0 0 0,0-1 0 0 0,-1 1 0 0 0,1 0 0 0 0,-1 0 0 0 0,0 0 0 0 0,0 0 0 0 0,-1 3 0 0 0,-17 37-5 0 0,10-25 2 0 0,1-5 449 0 0,0 0 0 0 0,-19 25-1 0 0,6-9 93 0 0,24-34-530 0 0,-1 1 0 0 0,1 0 1 0 0,0-1-1 0 0,0 1 0 0 0,0 1 1 0 0,1-1-1 0 0,-1 0 0 0 0,1 1 1 0 0,-1-1-1 0 0,1 1 0 0 0,0 0 1 0 0,0 1-1 0 0,0-1 0 0 0,0 1 1 0 0,7-2-1 0 0,3-1-10 0 0,-13 3 0 0 0,0 1 0 0 0,0 0 0 0 0,0 0 0 0 0,0 0 0 0 0,0 0 0 0 0,0 0 0 0 0,0 0 0 0 0,0 0 0 0 0,0 0 0 0 0,0 0 0 0 0,0 0 0 0 0,0 0 0 0 0,0 0 0 0 0,0 1 0 0 0,0-1 0 0 0,0 1 0 0 0,0-1 0 0 0,0 1 0 0 0,1 0 0 0 0,3 0 0 0 0,0 1 0 0 0,-1 0 0 0 0,1 1 0 0 0,-1-1 0 0 0,0 1 0 0 0,0 0 0 0 0,1 0 0 0 0,-2 0 0 0 0,1 0 0 0 0,0 1 0 0 0,-1 0 0 0 0,4 4 0 0 0,-2-1 0 0 0,-1-1 0 0 0,0 1 0 0 0,-1 0 0 0 0,0 1 0 0 0,0-1 0 0 0,0 1 0 0 0,2 8 0 0 0,-2 1 0 0 0,-1 0 0 0 0,0 0 0 0 0,-1 0 0 0 0,0 0 0 0 0,-2 0 0 0 0,-3 26 0 0 0,2-29 0 0 0,-1-1 0 0 0,0 1 0 0 0,-1-1 0 0 0,-1 0 0 0 0,0 0 0 0 0,0-1 0 0 0,-9 15 0 0 0,11-22 0 0 0,0 0 0 0 0,-1 0 0 0 0,0 0 0 0 0,0 0 0 0 0,0-1 0 0 0,-1 0 0 0 0,1 1 0 0 0,-1-1 0 0 0,0-1 0 0 0,0 1 0 0 0,0-1 0 0 0,-1 0 0 0 0,1 0 0 0 0,-1-1 0 0 0,0 1 0 0 0,1-1 0 0 0,-1-1 0 0 0,-7 2 0 0 0,9-2 0 0 0,-1-1 0 0 0,0 0 0 0 0,0 0 0 0 0,0 0 0 0 0,1-1 0 0 0,-1 1 0 0 0,0-1 0 0 0,-7-3 0 0 0,-36-16 0 0 0,32 13 0 0 0,13 6 0 0 0,0-1 0 0 0,0 1 0 0 0,0-1 0 0 0,0 0 0 0 0,0 0 0 0 0,-4-4 0 0 0,-5-4 0 0 0,7 7 0 0 0,-1 2 0 0 0,-2 1 0 0 0,3 0-201 0 0,4 0-850 0 0,1 0-385 0 0,0 0-79 0 0,0 0-154 0 0,0-2 1083 0 0,1 0-1 0 0,-1 0 1 0 0,1 1-1 0 0,-1-1 0 0 0,0 0 1 0 0,0 0-1 0 0,0 0 1 0 0,0-3-1 0 0,0-7-1423 0 0,4 3-549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31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17503 0 0,'0'0'399'0'0,"0"0"60"0"0,0 0 21 0 0,6-5 86 0 0,47-26 890 0 0,-39 21-931 0 0,0 0-1 0 0,1 2 0 0 0,0 0 1 0 0,1 0-1 0 0,27-8 1 0 0,-27 11-136 0 0,1 1 0 0 0,-1 1 1 0 0,20-2-1 0 0,-33 5-389 0 0,10 1 0 0 0,0 1 0 0 0,-11-2-20 0 0,3 1-232 0 0,-1 0 0 0 0,1 0 1 0 0,0 0-1 0 0,-1 1 0 0 0,1-1 0 0 0,8 5 0 0 0,-7-1-758 0 0,-4-4-13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31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8 17503 0 0,'0'0'399'0'0,"0"0"60"0"0,0 0 21 0 0,0 0-59 0 0,0 0-136 0 0,0 0 457 0 0,0 0 228 0 0,0 0 43 0 0,0 0-59 0 0,-1 2-289 0 0,-6 11 167 0 0,-8 16-5 0 0,-14 45-806 0 0,17-45-23 0 0,-9 31 0 0 0,15-39 2 0 0,1 1 0 0 0,1-1 0 0 0,0 1 0 0 0,0 29 0 0 0,6-41 0 0 0,-1-8 0 0 0,-1-2 0 0 0,0 1 0 0 0,1 0 0 0 0,-1 0 0 0 0,1-1 0 0 0,-1 1 0 0 0,0 0 0 0 0,1-1 0 0 0,0 1 0 0 0,-1 0 0 0 0,1-1 0 0 0,-1 1 0 0 0,1-1 0 0 0,0 1 0 0 0,-1-1 0 0 0,1 1 0 0 0,0-1 0 0 0,0 1 0 0 0,-1-1 0 0 0,1 0 0 0 0,1 1 0 0 0,0 0 0 0 0,0-1 0 0 0,0 1 0 0 0,0-1 0 0 0,0 1 0 0 0,0-1 0 0 0,0 0 0 0 0,0 1 0 0 0,1-1 0 0 0,-1 0 0 0 0,0 0 0 0 0,0-1 0 0 0,0 1 0 0 0,0 0 0 0 0,0-1 0 0 0,0 1 0 0 0,0-1 0 0 0,0 0 0 0 0,0 0 0 0 0,0 0 0 0 0,0 0 0 0 0,3-2 0 0 0,3-2 0 0 0,-1 1 0 0 0,0-2 0 0 0,0 1 0 0 0,6-7 0 0 0,-6 4 0 0 0,-1 1 0 0 0,0-1 0 0 0,0-1 0 0 0,-1 1 0 0 0,8-18 0 0 0,-4 5 0 0 0,9-34 0 0 0,-14 41 0 0 0,-1 0 0 0 0,-1 0 0 0 0,-1 0 0 0 0,0 0 0 0 0,0 0 0 0 0,-3-24 0 0 0,1 19 79 0 0,1 13-10 0 0,0 1 0 0 0,-1-1 0 0 0,1 1 0 0 0,-1-1 0 0 0,0 1 0 0 0,-3-9 0 0 0,3 13-66 0 0,0 0 0 0 0,1-1 0 0 0,-1 1 0 0 0,0 0 0 0 0,0 0 0 0 0,0 0 0 0 0,0 0 0 0 0,0 0 0 0 0,0 0 1 0 0,0 1-1 0 0,0-1 0 0 0,0 0 0 0 0,0 0 0 0 0,0 1 0 0 0,-1-1 0 0 0,1 1 0 0 0,0-1 0 0 0,0 1 0 0 0,-1-1 0 0 0,1 1 0 0 0,0 0 0 0 0,-1 0 0 0 0,1 0 0 0 0,0-1 0 0 0,-1 1 0 0 0,1 0 0 0 0,0 1 1 0 0,-1-1-1 0 0,1 0 0 0 0,0 0 0 0 0,-1 1 0 0 0,-1 0 0 0 0,0 0-171 0 0,0-1 0 0 0,-1 2 0 0 0,1-1 0 0 0,0 0 0 0 0,0 0 1 0 0,0 1-1 0 0,0 0 0 0 0,1 0 0 0 0,-1 0 0 0 0,0 0 0 0 0,1 0 0 0 0,-1 0 1 0 0,1 1-1 0 0,-3 3 0 0 0,0 0-799 0 0,1 0 0 0 0,0 1 0 0 0,1 0 0 0 0,0 0 0 0 0,-3 8 0 0 0,0 0-1080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32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6 17503 0 0,'1'-4'267'0'0,"1"1"717"0"0,12-15-175 0 0,-13 17-83 0 0,-1 1 244 0 0,0 0 43 0 0,0 0-127 0 0,0 0-508 0 0,0 0 38 0 0,0 0 80 0 0,-10 21 489 0 0,7-14-851 0 0,-27 57 554 0 0,-15 39 672 0 0,43-97-1360 0 0,-5 13 0 0 0,1 0 0 0 0,-4 24 0 0 0,9-37 0 0 0,0-1 0 0 0,1 1 0 0 0,0-1 0 0 0,0 1 0 0 0,0-1 0 0 0,1 1 0 0 0,-1 0 0 0 0,1-1 0 0 0,1 0 0 0 0,-1 1 0 0 0,1-1 0 0 0,4 10 0 0 0,3-2 0 0 0,-5-11 0 0 0,-1-1 0 0 0,0 0 0 0 0,0 0 0 0 0,1 0 0 0 0,-1 0 0 0 0,0-1 0 0 0,1 1 0 0 0,-1-1 0 0 0,0 0 0 0 0,1 0 0 0 0,-1 0 0 0 0,1 0 0 0 0,-1-1 0 0 0,0 1 0 0 0,1-1 0 0 0,-1 0 0 0 0,0 0 0 0 0,0 0 0 0 0,0 0 0 0 0,6-4 0 0 0,2 0 0 0 0,-1-1 0 0 0,0 0 0 0 0,-1-1 0 0 0,12-9 0 0 0,-14 9 3 0 0,0-1 1 0 0,0 0-1 0 0,0 0 0 0 0,-1 0 0 0 0,-1-1 1 0 0,1 1-1 0 0,-1-1 0 0 0,-1-1 1 0 0,1 1-1 0 0,-2-1 0 0 0,1 0 0 0 0,-1 0 1 0 0,-1 0-1 0 0,0 0 0 0 0,0 0 0 0 0,-1 0 1 0 0,0-1-1 0 0,-1 1 0 0 0,0 0 1 0 0,-1-1-1 0 0,-2-12 0 0 0,2 19 138 0 0,0 0-1 0 0,0 0 1 0 0,-1 1-1 0 0,1-1 1 0 0,-1 0 0 0 0,1 1-1 0 0,-1-1 1 0 0,-1 1-1 0 0,-3-7 1 0 0,4 9-182 0 0,0-1 0 0 0,1 1 1 0 0,-1-1-1 0 0,0 1 0 0 0,1 0 0 0 0,-1 0 1 0 0,0-1-1 0 0,0 1 0 0 0,0 1 0 0 0,0-1 1 0 0,0 0-1 0 0,0 0 0 0 0,0 1 0 0 0,0-1 0 0 0,-1 1 1 0 0,1 0-1 0 0,0 0 0 0 0,0-1 0 0 0,-3 2 1 0 0,-4-1-704 0 0,0 1 0 0 0,1 0 1 0 0,-1 0-1 0 0,-13 5 0 0 0,9-1-8128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3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23039 0 0,'0'0'1057'0'0,"0"0"-29"0"0,12-10-153 0 0,-4 3 264 0 0,0 0 0 0 0,-1-1 1 0 0,-1 1-1 0 0,12-18 0 0 0,-18 25-1139 0 0,1 0-1 0 0,-1 0 1 0 0,0 0-1 0 0,0 0 1 0 0,0 0-1 0 0,0 0 1 0 0,0 0-1 0 0,0 0 1 0 0,0 0 0 0 0,0 0-1 0 0,0 0 1 0 0,0 0-1 0 0,0 0 1 0 0,0-1-1 0 0,0 1 1 0 0,0 0-1 0 0,0 0 1 0 0,0 0 0 0 0,0 0-1 0 0,0 0 1 0 0,0 0-1 0 0,0 0 1 0 0,0 0-1 0 0,0 0 1 0 0,0 0-1 0 0,0 0 1 0 0,0 0-1 0 0,0-1 1 0 0,0 1 0 0 0,0 0-1 0 0,0 0 1 0 0,0 0-1 0 0,0 0 1 0 0,0 0-1 0 0,0 0 1 0 0,0 0-1 0 0,0 0 1 0 0,0 0 0 0 0,0 0-1 0 0,0 0 1 0 0,0 0-1 0 0,0 0 1 0 0,0-1-1 0 0,0 1 1 0 0,0 0-1 0 0,0 0 1 0 0,0 0 0 0 0,-1 0-1 0 0,1 0 1 0 0,0 0-1 0 0,0 0 1 0 0,0 0-1 0 0,0 0 1 0 0,0 0-1 0 0,0 0 1 0 0,0 0 0 0 0,0 0-1 0 0,0 0 1 0 0,0 0-1 0 0,-7 2-579 0 0,-7 4-1485 0 0,4 0 550 0 0,-1 2-18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7 10135 0 0,'0'0'464'0'0,"0"0"-9"0"0,1-1-295 0 0,5-7 424 0 0,-1 0-1 0 0,1-1 1 0 0,-1 0 0 0 0,-1 0-1 0 0,0 0 1 0 0,0 0 0 0 0,4-16-1 0 0,5-11 1317 0 0,13-26-188 0 0,-26 61-1341 0 0,0 0-247 0 0,0 0 0 0 0,0 1 0 0 0,0-1 0 0 0,0 0 0 0 0,0 0 0 0 0,0 1 1 0 0,0-1-1 0 0,0 0 0 0 0,0 1 0 0 0,0-1 0 0 0,0 0 0 0 0,0 0 0 0 0,1 1 0 0 0,-1-1 0 0 0,0 0 1 0 0,1 1-1 0 0,-1-1 0 0 0,0 0 0 0 0,1 1 0 0 0,-1-1 0 0 0,0 1 0 0 0,2-2 0 0 0,-1-1 747 0 0,0 2-500 0 0,-1 1 117 0 0,0 0 21 0 0,0 0-66 0 0,2 5-430 0 0,0 1 0 0 0,0-1 0 0 0,-1 1 1 0 0,0-1-1 0 0,0 1 0 0 0,0 0 0 0 0,-1-1 1 0 0,1 1-1 0 0,-1 0 0 0 0,-1-1 0 0 0,-1 11 0 0 0,0-3-11 0 0,-1 1 0 0 0,-1 0-1 0 0,-8 20 1 0 0,-1-1-2 0 0,-25 54 0 0 0,33-79 0 0 0,5-8-5 0 0,0 0-1 0 0,0 0 1 0 0,0 0 0 0 0,0 0-1 0 0,0 0 1 0 0,0 0-1 0 0,0 0 1 0 0,0 0 0 0 0,0 1-1 0 0,0-1 1 0 0,0 0-1 0 0,0 0 1 0 0,0 0 0 0 0,0 0-1 0 0,0 0 1 0 0,0 0-1 0 0,0 0 1 0 0,0 0 0 0 0,0 0-1 0 0,0 0 1 0 0,0 0-1 0 0,0 0 1 0 0,0 0 0 0 0,-1 0-1 0 0,1 0 1 0 0,0 0-1 0 0,0 0 1 0 0,0 0 0 0 0,0 0-1 0 0,0 0 1 0 0,0 0-1 0 0,0 0 1 0 0,0 0 0 0 0,0 0-1 0 0,0 0 1 0 0,0 0 0 0 0,0 0-1 0 0,0 0 1 0 0,0 0-1 0 0,0 0 1 0 0,-1 0 0 0 0,1 0-1 0 0,0 0 1 0 0,0 0-1 0 0,0 0 1 0 0,0 0 0 0 0,0 0-1 0 0,0 0 1 0 0,0 0-1 0 0,0 0 1 0 0,0 0 0 0 0,0 0-1 0 0,0 0 1 0 0,0 0-1 0 0,0 0 1 0 0,0-1 0 0 0,0 1-1 0 0,0 0 1 0 0,0 0-1 0 0,0 0 1 0 0,0 0 0 0 0,0 0-1 0 0,0 0 1 0 0,0 0-1 0 0,0 0 1 0 0,0 0 0 0 0,-2-8-891 0 0,2-9-1365 0 0,0 17 2191 0 0,0-11-1952 0 0,1 1-24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1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3823 0 0,'-7'5'1500'0'0,"2"-1"-1400"0"0,-5 4 65 0 0,3-1 2038 0 0,6-6-1691 0 0,1-1 0 0 0,0 0 0 0 0,0 0 0 0 0,0 0 0 0 0,0 0 0 0 0,0 0 0 0 0,0 0 0 0 0,0 0 0 0 0,0 0 0 0 0,0 0-69 0 0,18 0-277 0 0,-13 0-95 0 0,40-3 1044 0 0,-35 2-700 0 0,0 0 1 0 0,0 0 0 0 0,0 1-1 0 0,0 1 1 0 0,1 0-1 0 0,16 3 1 0 0,-1 3-416 0 0,51 7 0 0 0,-65-13 0 0 0,-3 0 0 0 0,0 0 0 0 0,0 1 0 0 0,0 0 0 0 0,14 5 0 0 0,-14-4 0 0 0,1-1 0 0 0,-1-4 0 0 0,-1-3 0 0 0,-3-1 0 0 0,-1 0-201 0 0,-3 4-850 0 0,-1 2-385 0 0,0 0-1409 0 0,0 0-5342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1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19351 0 0,'0'0'439'0'0,"0"0"62"0"0,0 0 33 0 0,0 0-65 0 0,0 0-237 0 0,0 0 156 0 0,0 0 100 0 0,0 0 21 0 0,1 2 3 0 0,1 1-447 0 0,-1 0 0 0 0,0 1 0 0 0,0-1 0 0 0,0 1 0 0 0,-1-1 0 0 0,1 1 0 0 0,-1-1 0 0 0,0 1 0 0 0,0 0 0 0 0,0-1 0 0 0,0 1 0 0 0,-1-1 0 0 0,1 1 0 0 0,-3 5 0 0 0,-2 10 463 0 0,-11 26 0 0 0,8-26-415 0 0,-19 59 1327 0 0,27-76-997 0 0,4-2-428 0 0,1 0 0 0 0,0 0 0 0 0,-1-1 0 0 0,1 0 0 0 0,-1 1 0 0 0,1-1 0 0 0,-1-1 0 0 0,1 1 0 0 0,-1-1 0 0 0,8-3 0 0 0,7-6 395 0 0,1 2-1 0 0,0 0 1 0 0,1 1-1 0 0,39-9 1 0 0,-50 15-410 0 0,10 0-3445 0 0,-12-1-2815 0 0,-8 3 4213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4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58 15663 0 0,'0'0'356'0'0,"0"0"50"0"0,0 0 20 0 0,-1-1-42 0 0,-6-3-112 0 0,14-10 2446 0 0,-6 13-2494 0 0,0-1 1 0 0,0 0 0 0 0,0 1 0 0 0,0-1-1 0 0,1 1 1 0 0,-1 0 0 0 0,1-1 0 0 0,-1 1 0 0 0,1 0-1 0 0,-1 0 1 0 0,4-2 0 0 0,22-10 1604 0 0,-19 10-1306 0 0,65-27 647 0 0,109-30 1 0 0,-157 55-1171 0 0,1 1 0 0 0,-1 1 0 0 0,43 0 0 0 0,-57 3 0 0 0,6 1 0 0 0,22 10 0 0 0,0-2 0 0 0,-37-8 0 0 0,15 0 0 0 0,-9-3-64 0 0,-7 2-273 0 0,-1 0-138 0 0,0 0-33 0 0,0 0-140 0 0,0 0-572 0 0,-8 3-1777 0 0,-1-1 1462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1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75 11975 0 0,'0'0'267'0'0,"0"0"42"0"0,0 0 17 0 0,0 0-28 0 0,2-1-196 0 0,5-3 47 0 0,-5 3 571 0 0,-3-7 2216 0 0,1 7-2854 0 0,-1 1 0 0 0,1-1 0 0 0,0 1 1 0 0,0-1-1 0 0,-1 1 0 0 0,1-1 0 0 0,0 0 0 0 0,0 1 0 0 0,0-1 0 0 0,0 1 1 0 0,0-1-1 0 0,0 0 0 0 0,0 1 0 0 0,0-1 0 0 0,0 1 0 0 0,0-1 1 0 0,0 0-1 0 0,0 1 0 0 0,0-1 0 0 0,1 0 0 0 0,-2-1 24 0 0,1 1 0 0 0,-1 0-1 0 0,0 0 1 0 0,1 0-1 0 0,-1 0 1 0 0,0 0 0 0 0,0 0-1 0 0,0 0 1 0 0,0 1 0 0 0,1-1-1 0 0,-1 0 1 0 0,-2-1 0 0 0,3 2 56 0 0,-2-2 9 0 0,0 1 0 0 0,1 0-1 0 0,-1-1 1 0 0,1 0 0 0 0,-1 1-1 0 0,1-1 1 0 0,0 0-1 0 0,-1-2 1 0 0,1 3 341 0 0,1 1 0 0 0,0-1-68 0 0,-1 0-361 0 0,1 0 0 0 0,-1 0 0 0 0,1 0 0 0 0,-1 0 0 0 0,0 0 0 0 0,0 0 0 0 0,1 1 0 0 0,-1-1 0 0 0,0 0 0 0 0,0 0 0 0 0,0 1 0 0 0,0-1 0 0 0,0 1 0 0 0,0-1 0 0 0,0 0 0 0 0,0 1 0 0 0,0 0 0 0 0,0-1 0 0 0,0 1 0 0 0,0 0 0 0 0,0 0 0 0 0,-1-1 0 0 0,1 1 0 0 0,0 0 0 0 0,0 0 0 0 0,-2 0 0 0 0,1 0-120 0 0,-32 0 53 0 0,14 3-16 0 0,16-1 0 0 0,2 1 0 0 0,-6 2 0 0 0,0 0 0 0 0,1 0 0 0 0,-1 1 0 0 0,-7 8 0 0 0,7-2 0 0 0,8-8 0 0 0,1-2 0 0 0,0 1 0 0 0,-2-1 0 0 0,-2 12 0 0 0,2-12 0 0 0,1 0 0 0 0,0 0 0 0 0,0 0 0 0 0,0 0 0 0 0,0 0 0 0 0,0 0 0 0 0,0 0 0 0 0,1 0 0 0 0,-1 0 0 0 0,2 4 0 0 0,-1-4 0 0 0,0 0 0 0 0,-1-1 0 0 0,1 1 0 0 0,-1 0 0 0 0,0 0 0 0 0,1 0 0 0 0,-1 0 0 0 0,0 0 0 0 0,0 0 0 0 0,0 0 0 0 0,0-1 0 0 0,-1 1 0 0 0,1 0 0 0 0,-1 3 0 0 0,0-2 0 0 0,0 0 0 0 0,0 0 0 0 0,1-1 0 0 0,0 1 0 0 0,-1 0 0 0 0,1 0 0 0 0,0 0 0 0 0,0 0 0 0 0,1-1 0 0 0,-1 1 0 0 0,1 0 0 0 0,-1 0 0 0 0,1-1 0 0 0,0 1 0 0 0,0 0 0 0 0,0-1 0 0 0,0 1 0 0 0,3 4 0 0 0,5 12 0 0 0,-3-4 0 0 0,-5-14 0 0 0,0 0 0 0 0,0 0 0 0 0,-1 1 0 0 0,1-1 0 0 0,-1 0 0 0 0,1 0 0 0 0,-1 1 0 0 0,1-1 0 0 0,-1 0 0 0 0,0 0 0 0 0,1 1 0 0 0,-1-1 0 0 0,0 0 0 0 0,0 1 0 0 0,0-1 0 0 0,0 0 0 0 0,0 1 0 0 0,-1-1 0 0 0,1 0 0 0 0,0 1 0 0 0,-1-1 0 0 0,1 0 0 0 0,-1 0 0 0 0,1 1 0 0 0,-1-1 0 0 0,1 0 0 0 0,-2 1 0 0 0,1 0 0 0 0,1-1 0 0 0,-1 0 0 0 0,0 1 0 0 0,1-1 0 0 0,-1 0 0 0 0,1 1 0 0 0,-1-1 0 0 0,1 0 0 0 0,0 1 0 0 0,-1-1 0 0 0,1 1 0 0 0,0-1 0 0 0,0 1 0 0 0,0-1 0 0 0,0 1 0 0 0,1-1 0 0 0,-1 1 0 0 0,0-1 0 0 0,1 2 0 0 0,1 7 0 0 0,-2-6 0 0 0,0 1 0 0 0,0-1 0 0 0,-1 0 0 0 0,1 0 0 0 0,-1 0 0 0 0,0 0 0 0 0,0 0 0 0 0,0 0 0 0 0,-1 0 0 0 0,-2 4 0 0 0,-4 16 0 0 0,6-19 113 0 0,0-1-1 0 0,-1 0 1 0 0,1 0 0 0 0,-1 0-1 0 0,0-1 1 0 0,0 1 0 0 0,0-1-1 0 0,-1 0 1 0 0,-4 5 0 0 0,-2 0 200 0 0,9-7-258 0 0,1-1-37 0 0,0 0-1 0 0,0 1 0 0 0,0-1 0 0 0,-1 0 1 0 0,1 0-1 0 0,0 1 0 0 0,0-1 1 0 0,0 0-1 0 0,0 0 0 0 0,-1 1 0 0 0,1-1 1 0 0,0 0-1 0 0,0 0 0 0 0,0 1 0 0 0,0-1 1 0 0,0 0-1 0 0,0 1 0 0 0,0-1 0 0 0,0 0 1 0 0,0 0-1 0 0,0 1 0 0 0,0-1 1 0 0,0 0-1 0 0,0 1 0 0 0,0-1 0 0 0,0 0 1 0 0,0 1-1 0 0,1 11 52 0 0,0 7-69 0 0,-1-18 0 0 0,0-1 0 0 0,0 1 0 0 0,0 0 0 0 0,0 0 0 0 0,1 0 0 0 0,-1 0 0 0 0,0-1 0 0 0,0 1 0 0 0,1 0 0 0 0,-1 0 0 0 0,0-1 0 0 0,1 1 0 0 0,-1 0 0 0 0,1 0 0 0 0,-1-1 0 0 0,1 1 0 0 0,-1 0 0 0 0,1-1 0 0 0,-1 1 0 0 0,1-1 0 0 0,0 1 0 0 0,-1-1 0 0 0,1 1 0 0 0,0-1 0 0 0,0 1 0 0 0,-1-1 0 0 0,1 0 0 0 0,0 1 0 0 0,1-1 0 0 0,0 1 0 0 0,0 0 0 0 0,-1 0 0 0 0,1 0 0 0 0,-1-1 0 0 0,1 1 0 0 0,-1 0 0 0 0,1-1 0 0 0,0 0 0 0 0,-1 1 0 0 0,1-1 0 0 0,0 0 0 0 0,-1 0 0 0 0,1 1 0 0 0,0-1 0 0 0,-1-1 0 0 0,1 1 0 0 0,1 0 0 0 0,3-1 0 0 0,25-2 0 0 0,23-5 0 0 0,-44 8 0 0 0,-1-1-64 0 0,-7 0-273 0 0,-2 1-138 0 0,0 0-33 0 0,0 0-140 0 0,0 0-572 0 0,-6 4-1777 0 0,5-3 1462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2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9 13823 0 0,'0'0'630'0'0,"0"0"-13"0"0,0-1-393 0 0,2-1-78 0 0,-1 0 1 0 0,0 0-1 0 0,0 0 1 0 0,1 0 0 0 0,-1 0-1 0 0,1 0 1 0 0,0 0-1 0 0,3-2 1 0 0,-3 3 1303 0 0,-2 1 72 0 0,1-6 1005 0 0,3 11-397 0 0,2 12-970 0 0,-5-7-1136 0 0,0 0 0 0 0,0 1 0 0 0,-1-1 0 0 0,0 0 0 0 0,-1 1 0 0 0,-2 12 0 0 0,0 1-27 0 0,2-3 3 0 0,-2 0 0 0 0,-1 0 0 0 0,-1 0 0 0 0,-8 25 0 0 0,-44 150 2040 0 0,55-189-2032 0 0,-1 20-163 0 0,3-20-13 0 0,-1 0-1 0 0,1-1 0 0 0,-4 15 1 0 0,13-30-3298 0 0,-2 2-5063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4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3823 0 0,'0'0'315'0'0,"0"0"45"0"0,0 0 21 0 0,1-7 63 0 0,0 5-7 0 0,-1 1-1 0 0,0-1 0 0 0,1 0 1 0 0,0 1-1 0 0,-1-1 0 0 0,1 1 1 0 0,0 0-1 0 0,0-1 0 0 0,1-1 1 0 0,-1 2-257 0 0,0 0 0 0 0,1-1 1 0 0,-1 1-1 0 0,1 0 1 0 0,-1 0-1 0 0,1 0 0 0 0,-1 1 1 0 0,3-2-1 0 0,0 0-19 0 0,-1 0-25 0 0,0 0-1 0 0,1 1 1 0 0,-1 0-1 0 0,0 0 0 0 0,1 0 1 0 0,-1 0-1 0 0,1 0 1 0 0,-1 0-1 0 0,0 1 1 0 0,1 0-1 0 0,0 0 1 0 0,-1 0-1 0 0,1 0 1 0 0,4 1-1 0 0,26 0 704 0 0,46-5 0 0 0,-36 1-453 0 0,-25 0-386 0 0,-10 2 0 0 0,1 1 0 0 0,-1-1 0 0 0,0 2 0 0 0,16 1 0 0 0,-19-2-64 0 0,-4 0-273 0 0,-2 0-138 0 0,0 0-33 0 0,0 0-208 0 0,0 0-857 0 0,0 0-379 0 0,-1-2-80 0 0,-3-10-15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4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5663 0 0,'0'0'356'0'0,"0"0"50"0"0,0 0 20 0 0,0 0-42 0 0,0 0-112 0 0,0 0 463 0 0,0 0 234 0 0,-1 2 45 0 0,-4 20-232 0 0,0 0 0 0 0,1 0 0 0 0,-1 31 1 0 0,4-31-690 0 0,-2 117-222 0 0,3-138-922 0 0,0-1-385 0 0,0 0-78 0 0,0 0-20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5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2 11975 0 0,'8'0'7498'0'0,"8"1"-4254"0"0,-4 1-3044 0 0,0-1 1 0 0,0-1 0 0 0,18 0-1 0 0,64-12 292 0 0,-65 10 1048 0 0,-28 2-1539 0 0,-1-1-1 0 0,1 1 1 0 0,0 0-1 0 0,-1 0 1 0 0,1 0-1 0 0,0 0 1 0 0,-1 0-1 0 0,1 0 1 0 0,0 0-1 0 0,-1 0 1 0 0,1 0-1 0 0,0 0 1 0 0,-1 1-1 0 0,1-1 1 0 0,0 0-1 0 0,-1 0 1 0 0,1 1-1 0 0,0-1 1 0 0,-1 0-1 0 0,1 1 1 0 0,-1-1-1 0 0,1 1 1 0 0,-1-1-1 0 0,1 1 1 0 0,-1-1-1 0 0,1 1 1 0 0,-1-1-1 0 0,1 1 1 0 0,-1-1-1 0 0,0 1 1 0 0,1-1-1 0 0,-1 1 1 0 0,1 1-1 0 0,0 0-1 0 0,0 0 1 0 0,0-1 0 0 0,0 0 0 0 0,-1 1 0 0 0,1-1 0 0 0,0 1 0 0 0,-1-1 0 0 0,1 1 0 0 0,-1-1 0 0 0,1 1 0 0 0,-1-1 0 0 0,0 1 0 0 0,1-1 0 0 0,-1 1 0 0 0,0 0 0 0 0,0-1 0 0 0,0 1 0 0 0,0-1 0 0 0,-1 1 0 0 0,1-1 0 0 0,0 1 0 0 0,-1 1 0 0 0,-1 3 0 0 0,-11 57 0 0 0,-25 68 0 0 0,-3 14 0 0 0,38-133 0 0 0,0 6 0 0 0,-2 0 0 0 0,0 0 0 0 0,-2-1 0 0 0,-10 22 0 0 0,13-31 0 0 0,-11 13 0 0 0,10-15 0 0 0,5-6 0 0 0,0 0 0 0 0,-1 1 0 0 0,1-1 0 0 0,0 0 0 0 0,0 0 0 0 0,-1 0 0 0 0,1 1 0 0 0,0-1 0 0 0,0 0 0 0 0,-1 0 0 0 0,1 0 0 0 0,0 0 0 0 0,-1 0 0 0 0,1 1 0 0 0,0-1 0 0 0,-1 0 0 0 0,1 0 0 0 0,0 0 0 0 0,-1 0 0 0 0,1 0 0 0 0,0 0 0 0 0,-1 0 0 0 0,1 0 0 0 0,0 0 0 0 0,-1 0 0 0 0,1 0 0 0 0,0-1 0 0 0,-1 1 0 0 0,1 0 0 0 0,0 0 0 0 0,-1 0 0 0 0,-1-4 0 0 0,1 2 0 0 0,1 0 0 0 0,-1 0 0 0 0,0 0 0 0 0,0 0 0 0 0,1-1 0 0 0,-1 1 0 0 0,1 0 0 0 0,0-1 0 0 0,0 1 0 0 0,0 0 0 0 0,0-1 0 0 0,0-1 0 0 0,7-31 0 0 0,-1 11 0 0 0,-4 9-69 0 0,0 6-77 0 0,-1 0 0 0 0,0 1 0 0 0,0-1 0 0 0,-1 0 0 0 0,0 0 0 0 0,0 0-1 0 0,-1 1 1 0 0,-2-13 0 0 0,2 20 128 0 0,1 0 1 0 0,-1 0-1 0 0,1 0 0 0 0,-1 0 0 0 0,1 0 0 0 0,-1 1 1 0 0,0-1-1 0 0,1 0 0 0 0,-1 1 0 0 0,0-1 1 0 0,1 0-1 0 0,-1 1 0 0 0,0-1 0 0 0,0 1 0 0 0,0-1 1 0 0,0 1-1 0 0,1-1 0 0 0,-1 1 0 0 0,0 0 1 0 0,0-1-1 0 0,0 1 0 0 0,0 0 0 0 0,0 0 0 0 0,0 0 1 0 0,0 0-1 0 0,0 0 0 0 0,0 0 0 0 0,0 0 0 0 0,0 0 1 0 0,0 0-1 0 0,0 0 0 0 0,0 0 0 0 0,0 1 1 0 0,0-1-1 0 0,1 0 0 0 0,-3 1 0 0 0,-1 1 24 0 0,0-1 1 0 0,0 1-1 0 0,1 0 0 0 0,-1 0 0 0 0,0 0 1 0 0,1 1-1 0 0,-4 2 0 0 0,-13 10-6 0 0,13-9 0 0 0,0-1 0 0 0,0 1 0 0 0,0 0 0 0 0,-7 9 0 0 0,14-15 0 0 0,0 0 0 0 0,0 0 0 0 0,0 1 0 0 0,0-1 0 0 0,0 0 0 0 0,0 0 0 0 0,-1 1 0 0 0,1-1 0 0 0,0 0 0 0 0,0 0 0 0 0,0 1 0 0 0,0-1 0 0 0,0 0 0 0 0,0 0 0 0 0,0 1 0 0 0,0-1 0 0 0,0 0 0 0 0,0 0 0 0 0,0 1 0 0 0,0-1 0 0 0,0 0 0 0 0,0 0 0 0 0,1 1 0 0 0,-1-1 0 0 0,0 0 0 0 0,0 0 0 0 0,0 1 0 0 0,0-1 0 0 0,0 0 0 0 0,0 0 0 0 0,1 0 0 0 0,-1 1 0 0 0,0-1 0 0 0,0 0 0 0 0,0 0 0 0 0,1 0 0 0 0,-1 0 0 0 0,0 0 0 0 0,0 1 0 0 0,0-1 0 0 0,1 0 0 0 0,-1 0 0 0 0,0 0 0 0 0,0 0 0 0 0,1 0 0 0 0,-1 0 0 0 0,0 0 0 0 0,0 0 0 0 0,1 0 0 0 0,-1 0 0 0 0,0 0 0 0 0,0 0 0 0 0,1 0 0 0 0,-1 0 0 0 0,0 0 0 0 0,1 0 0 0 0,3 1 56 0 0,0-1-1 0 0,0 0 1 0 0,1 0 0 0 0,-1 0-1 0 0,0 0 1 0 0,0-1-1 0 0,0 0 1 0 0,0 1 0 0 0,0-1-1 0 0,6-3 1 0 0,5-2 463 0 0,20-11 0 0 0,-2 0-177 0 0,103-32-392 0 0,-116 43-33 0 0,12-4-2577 0 0,-24 7 1637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5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64 19351 0 0,'0'0'439'0'0,"1"-1"62"0"0,27-20 679 0 0,-16 11-315 0 0,-11 9 106 0 0,-1 1 42 0 0,0 0-59 0 0,0 0-289 0 0,0 0-121 0 0,0 0-28 0 0,0 0-72 0 0,-1 1-289 0 0,-25 71-134 0 0,2-8-25 0 0,7-20 4 0 0,9-25 0 0 0,-5 21 0 0 0,8-25 0 0 0,3-11 0 0 0,1 1 0 0 0,-1 0 0 0 0,1-1 0 0 0,0 1 0 0 0,1 0 0 0 0,-1 0 0 0 0,1-1 0 0 0,0 1 0 0 0,0 0 0 0 0,0 0 0 0 0,1 0 0 0 0,1 7 0 0 0,-2-9 0 0 0,0-3 0 0 0,0 1 0 0 0,0 0 0 0 0,0 0 0 0 0,1-1 0 0 0,-1 1 0 0 0,0 0 0 0 0,0 0 0 0 0,0-1 0 0 0,1 1 0 0 0,-1 0 0 0 0,0-1 0 0 0,1 1 0 0 0,-1-1 0 0 0,0 1 0 0 0,1 0 0 0 0,-1-1 0 0 0,1 1 0 0 0,-1-1 0 0 0,1 1 0 0 0,-1-1 0 0 0,1 1 0 0 0,1 0 0 0 0,-1 1 0 0 0,1 1 0 0 0,11 1 0 0 0,-10-3 0 0 0,0-1 0 0 0,1 0 0 0 0,-1 0 0 0 0,0 0 0 0 0,0 0 0 0 0,0-1 0 0 0,0 1 0 0 0,0-1 0 0 0,0 0 0 0 0,0 0 0 0 0,0 0 0 0 0,0 0 0 0 0,0 0 0 0 0,-1-1 0 0 0,1 1 0 0 0,4-4 0 0 0,4-2 0 0 0,-1-1 0 0 0,15-16 0 0 0,-16 15 0 0 0,0-1 0 0 0,0-1 0 0 0,-1 0 0 0 0,0 0 0 0 0,-1 0 0 0 0,0-1 0 0 0,5-14 0 0 0,-8 11 165 0 0,0 1 0 0 0,-1-1 0 0 0,-1 1 0 0 0,0-1 0 0 0,-1 0 0 0 0,0 0 0 0 0,-2 0 0 0 0,1 0 0 0 0,-2 0 0 0 0,-3-16 0 0 0,4 28-229 0 0,1 1 0 0 0,-1-1 1 0 0,0 1-1 0 0,0-1 0 0 0,0 1 1 0 0,0-1-1 0 0,0 1 0 0 0,0 0 1 0 0,-1 0-1 0 0,1-1 0 0 0,-1 1 1 0 0,0 0-1 0 0,1 0 0 0 0,-1 1 1 0 0,0-1-1 0 0,0 0 0 0 0,0 1 0 0 0,0-1 1 0 0,-1 1-1 0 0,-2-2 0 0 0,3 2-38 0 0,0 1-1 0 0,-1-1 1 0 0,1 1-1 0 0,0-1 0 0 0,-1 1 1 0 0,1 0-1 0 0,-1 0 1 0 0,1 0-1 0 0,-1 0 0 0 0,1 0 1 0 0,0 1-1 0 0,-1-1 1 0 0,1 1-1 0 0,-1 0 0 0 0,1-1 1 0 0,0 1-1 0 0,0 0 1 0 0,-1 0-1 0 0,1 1 0 0 0,0-1 1 0 0,-3 2-1 0 0,-2 3-1877 0 0,1 0 0 0 0,-1 1 0 0 0,-6 8 0 0 0,8-10 567 0 0,3-2-1146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6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8 17503 0 0,'0'0'399'0'0,"0"0"60"0"0,0 0 21 0 0,0 0-59 0 0,7-6-260 0 0,9-2-21 0 0,-15 7 586 0 0,4-1 866 0 0,-3 3 2077 0 0,-1 1-3617 0 0,0 1 0 0 0,0 0 0 0 0,0 0 1 0 0,0 0-1 0 0,-1 0 0 0 0,1-1 0 0 0,-1 1 0 0 0,0 0 1 0 0,0 0-1 0 0,0 0 0 0 0,0 0 0 0 0,0 0 0 0 0,-1 0 1 0 0,1 0-1 0 0,-2 5 0 0 0,-3 7 511 0 0,-11 25-1 0 0,9-25-457 0 0,-7 17-105 0 0,4-10 0 0 0,-10 31 0 0 0,18-46 0 0 0,0 0 0 0 0,1-1 0 0 0,0 1 0 0 0,0 0 0 0 0,0 0 0 0 0,1 0 0 0 0,0 0 0 0 0,1-1 0 0 0,1 11 0 0 0,0-7 0 0 0,-3-9 0 0 0,1-1 0 0 0,0 1 0 0 0,0-1 0 0 0,0 1 0 0 0,0-1 0 0 0,1 1 0 0 0,-1-1 0 0 0,0 1 0 0 0,0 0 0 0 0,0-1 0 0 0,0 1 0 0 0,0-1 0 0 0,1 1 0 0 0,-1-1 0 0 0,0 1 0 0 0,0-1 0 0 0,1 0 0 0 0,-1 1 0 0 0,0-1 0 0 0,1 1 0 0 0,-1-1 0 0 0,1 0 0 0 0,-1 1 0 0 0,0-1 0 0 0,1 0 0 0 0,-1 1 0 0 0,1-1 0 0 0,-1 0 0 0 0,1 1 0 0 0,-1-1 0 0 0,1 0 0 0 0,-1 0 0 0 0,1 0 0 0 0,1 1 0 0 0,2 0-1 0 0,0 1 0 0 0,0-1 0 0 0,0 0 0 0 0,0 0-1 0 0,0 0 1 0 0,0-1 0 0 0,1 0 0 0 0,-1 1 0 0 0,0-1 0 0 0,0-1 0 0 0,1 1 0 0 0,-1-1-1 0 0,0 1 1 0 0,0-1 0 0 0,8-3 0 0 0,0-1 24 0 0,1 0-1 0 0,-1 0 1 0 0,20-13-1 0 0,-21 10 94 0 0,0 0 0 0 0,0 0-1 0 0,-1-1 1 0 0,0-1 0 0 0,-1 0 0 0 0,0 0 0 0 0,0-1-1 0 0,12-20 1 0 0,-17 24-61 0 0,0 0 0 0 0,-1 0 0 0 0,1 0 0 0 0,-2-1 0 0 0,1 1 0 0 0,-1-1 0 0 0,0 1 0 0 0,0-1 0 0 0,-1 0-1 0 0,0 0 1 0 0,0 0 0 0 0,-1 0 0 0 0,0 0 0 0 0,-1 0 0 0 0,1 0 0 0 0,-3-9 0 0 0,2 14-90 0 0,0 0-1 0 0,0 0 1 0 0,0 1-1 0 0,0-1 1 0 0,0 0-1 0 0,0 1 1 0 0,-1-1-1 0 0,1 1 1 0 0,-1-1-1 0 0,0 1 1 0 0,0 0-1 0 0,0 0 1 0 0,0 0-1 0 0,0 0 1 0 0,0 0-1 0 0,0 0 1 0 0,-1 1-1 0 0,1-1 1 0 0,-1 1-1 0 0,1-1 1 0 0,-1 1-1 0 0,0 0 1 0 0,1 0-1 0 0,-4-1 1 0 0,-5 1-239 0 0,1-1 0 0 0,-1 2 0 0 0,0-1 0 0 0,0 2 0 0 0,-14 1 0 0 0,16-1 117 0 0,-36 3-1358 0 0,6 2-18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8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10135 0 0,'0'0'778'0'0,"0"0"-296"0"0,0 0 638 0 0,0 0 332 0 0,0 0 70 0 0,1-2-125 0 0,4-9-1152 0 0,1-8 5949 0 0,-5 16-2927 0 0,-4 12-1939 0 0,1-2-1649 0 0,-1 0 340 0 0,2-5-19 0 0,0 0-1 0 0,0 0 1 0 0,0 0 0 0 0,0 0-1 0 0,1 0 1 0 0,-1 0 0 0 0,1 1-1 0 0,-1 3 1 0 0,1 2 0 0 0,0-8 2 0 0,0 0-1 0 0,0 0 1 0 0,0 0-1 0 0,0 0 1 0 0,0 0-1 0 0,0 0 0 0 0,0 0 1 0 0,0 0-1 0 0,0 0 1 0 0,0 1-1 0 0,0-1 1 0 0,0 0-1 0 0,0 0 1 0 0,0 0-1 0 0,0 0 1 0 0,0 0-1 0 0,0 0 1 0 0,0 0-1 0 0,0 0 1 0 0,0 0-1 0 0,0 0 1 0 0,0 0-1 0 0,0 0 1 0 0,0 0-1 0 0,0 0 1 0 0,0 0-1 0 0,0 0 1 0 0,0 0-1 0 0,0 0 1 0 0,0 0-1 0 0,0 0 1 0 0,1 0-1 0 0,-1 0 1 0 0,0 0-1 0 0,0 0 1 0 0,0 0-1 0 0,0 0 1 0 0,0 0-1 0 0,0 0 1 0 0,0 0-1 0 0,0 0 1 0 0,0 0-1 0 0,0 0 1 0 0,0 0-1 0 0,0 0 1 0 0,0 0-1 0 0,0 0 1 0 0,0 0-1 0 0,0 0 0 0 0,1 0 1 0 0,-1 0-1 0 0,0 0 1 0 0,0 0-1 0 0,0 0 1 0 0,0 0-1 0 0,0 0 1 0 0,0 0-1 0 0,0 0 1 0 0,0 0-1 0 0,0 0 1 0 0,0 0-1 0 0,0 0 1 0 0,0 0-1 0 0,0 0 1 0 0,0 0-1 0 0,5-7 240 0 0,4-9 351 0 0,-9 14-678 0 0,1-3 1053 0 0,-1-6-4258 0 0,0 10 2615 0 0,0 1-857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4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8 13823 0 0,'0'0'315'0'0,"0"0"45"0"0,0 0 21 0 0,-1-2-49 0 0,1 2-328 0 0,0-1-1 0 0,0 1 1 0 0,0 0-1 0 0,0-1 0 0 0,0 1 1 0 0,0 0-1 0 0,-1-1 1 0 0,1 1-1 0 0,0-1 1 0 0,0 1-1 0 0,0 0 1 0 0,0-1-1 0 0,0 1 1 0 0,0 0-1 0 0,1-1 0 0 0,-1 1 1 0 0,0-1-1 0 0,0 1 1 0 0,0 0-1 0 0,0-1 1 0 0,0 1-1 0 0,0 0 1 0 0,1-1-1 0 0,-1 1 0 0 0,0 0 1 0 0,0 0-1 0 0,0-1 1 0 0,1 1-1 0 0,-1 0 1 0 0,0-1-1 0 0,1 1 1 0 0,-1 0-1 0 0,0 0 0 0 0,0 0 1 0 0,1-1-1 0 0,0 1 1 0 0,7-3 131 0 0,-7 2 585 0 0,-1 1 249 0 0,0 0 45 0 0,0 0-61 0 0,0 0-288 0 0,0 0-121 0 0,0 0-28 0 0,0 0-4 0 0,0 0 0 0 0,0 0 0 0 0,0 0 0 0 0,-2 1-68 0 0,-1 0-375 0 0,3-1-66 0 0,-1 1 1 0 0,0-1 0 0 0,0 0-1 0 0,1 1 1 0 0,-1-1 0 0 0,0 0 0 0 0,0 1-1 0 0,1-1 1 0 0,-1 1 0 0 0,0-1-1 0 0,1 1 1 0 0,-1-1 0 0 0,1 1-1 0 0,-1 0 1 0 0,0-1 0 0 0,1 1 0 0 0,0-1-1 0 0,-1 1 1 0 0,1 0 0 0 0,-1 0-1 0 0,1-1 1 0 0,0 1 0 0 0,-1 0-1 0 0,1 0 1 0 0,0 0 0 0 0,0-1-1 0 0,0 3 1 0 0,0-2-4 0 0,0 0 0 0 0,0 0 0 0 0,0 0 0 0 0,0 0 0 0 0,-1 0 0 0 0,1 0 0 0 0,0 0 0 0 0,0 0 0 0 0,-1 0 0 0 0,1 0 0 0 0,0 0 0 0 0,-1 0 0 0 0,1 0 0 0 0,-1 0 0 0 0,1 0 0 0 0,-2 2 0 0 0,-21 19 0 0 0,22-21 0 0 0,-20 11 72 0 0,16-10 54 0 0,4-4 118 0 0,9-7 428 0 0,15-9 262 0 0,-18 14-934 0 0,0 1 0 0 0,1 0 0 0 0,-1 0 0 0 0,0 0 0 0 0,1 1 0 0 0,0 0 0 0 0,-1 0 0 0 0,1 0 0 0 0,0 1 0 0 0,0 0 0 0 0,0 0 0 0 0,8 0 0 0 0,-11 1 0 0 0,1 1 0 0 0,-1-1 0 0 0,1 1 0 0 0,0-1 0 0 0,-1 1 0 0 0,1 0 0 0 0,-1 1 0 0 0,0-1 0 0 0,1 1 0 0 0,-1-1 0 0 0,0 1 0 0 0,0 0 0 0 0,0 0 0 0 0,0 0 0 0 0,0 1 0 0 0,0-1 0 0 0,-1 1 0 0 0,1-1 0 0 0,-1 1 0 0 0,0 0 0 0 0,3 5 0 0 0,-2-5 0 0 0,-2-2 0 0 0,0 0 0 0 0,0 1 0 0 0,-1-1 0 0 0,1 0 0 0 0,0 1 0 0 0,-1-1 0 0 0,1 0 0 0 0,-1 1 0 0 0,1-1 0 0 0,-1 1 0 0 0,0-1 0 0 0,1 1 0 0 0,-1-1 0 0 0,0 0 0 0 0,0 3 0 0 0,0 0 58 0 0,0 0 1 0 0,0 0-1 0 0,0 0 0 0 0,-1 0 1 0 0,0 0-1 0 0,1 0 0 0 0,-1 0 1 0 0,-1 0-1 0 0,1 0 0 0 0,-1 0 0 0 0,1 0 1 0 0,-1-1-1 0 0,0 1 0 0 0,0-1 1 0 0,-5 6-1 0 0,-2 1 216 0 0,-1 1-1 0 0,0-2 1 0 0,-14 11-1 0 0,17-14-252 0 0,-3 5-21 0 0,10-10 0 0 0,-1 0 0 0 0,0 0 0 0 0,1 0 0 0 0,-1 0 0 0 0,0 0 0 0 0,0-1 0 0 0,0 1 0 0 0,0 0 0 0 0,1 0 0 0 0,-1-1 0 0 0,0 1 0 0 0,0 0 0 0 0,0-1 0 0 0,-1 1 0 0 0,1-1 0 0 0,0 0 0 0 0,0 1 0 0 0,0-1 0 0 0,-2 1 0 0 0,-1 0 0 0 0,-11 0 0 0 0,6-2 0 0 0,-1-3 0 0 0,16-2 0 0 0,0 1 0 0 0,-4 3 0 0 0,0 0 0 0 0,0 1 0 0 0,1-1 0 0 0,-1 1 0 0 0,0 0 0 0 0,1 0 0 0 0,-1 0 0 0 0,0 0 0 0 0,1 0 0 0 0,0 0 0 0 0,-1 1 0 0 0,1-1 0 0 0,-1 1 0 0 0,1-1 0 0 0,0 1 0 0 0,-1 0 0 0 0,1 0 0 0 0,-1 1 0 0 0,1-1 0 0 0,0 0 0 0 0,-1 1 0 0 0,1-1 0 0 0,-1 1 0 0 0,1 0 0 0 0,2 2 0 0 0,0-1 0 0 0,-1 0 0 0 0,0 1 0 0 0,0-1 0 0 0,0 1 0 0 0,0 0 0 0 0,0 1 0 0 0,-1-1 0 0 0,1 1 0 0 0,-1-1 0 0 0,0 1 0 0 0,0 0 0 0 0,4 7 0 0 0,-6-9 0 0 0,-1 0 0 0 0,1-1 0 0 0,0 1 0 0 0,-1 0 0 0 0,0 0 0 0 0,1-1 0 0 0,-1 1 0 0 0,0 0 0 0 0,0 0 0 0 0,0-1 0 0 0,0 3 0 0 0,1 15 0 0 0,2-8 0 0 0,-1-4 0 0 0,0 1 0 0 0,0-1 0 0 0,-1 1 0 0 0,0 0 0 0 0,0-1 0 0 0,-1 1 0 0 0,0 14 0 0 0,-1-17 0 0 0,-1 1 0 0 0,1-1 0 0 0,-1 0 0 0 0,0 0 0 0 0,0 1 0 0 0,0-1 0 0 0,-1 0 0 0 0,1-1 0 0 0,-1 1 0 0 0,-1 0 0 0 0,1-1 0 0 0,-1 0 0 0 0,1 0 0 0 0,-1 0 0 0 0,0 0 0 0 0,-1 0 0 0 0,1-1 0 0 0,-1 0 0 0 0,1 0 0 0 0,-1 0 0 0 0,0 0 0 0 0,0-1 0 0 0,0 0 0 0 0,-6 2 0 0 0,7-3 0 0 0,0 0 0 0 0,0 0 0 0 0,0-1 0 0 0,0 0 0 0 0,0 1 0 0 0,0-1 0 0 0,0-1 0 0 0,0 1 0 0 0,-1 0 0 0 0,1-1 0 0 0,1 0 0 0 0,-1 0 0 0 0,0 0 0 0 0,0 0 0 0 0,0-1 0 0 0,1 0 0 0 0,-1 0 0 0 0,0 0 0 0 0,1 0 0 0 0,0 0 0 0 0,-1 0 0 0 0,1-1 0 0 0,0 0 0 0 0,0 0 0 0 0,1 0 0 0 0,-1 0 0 0 0,1 0 0 0 0,-4-6 0 0 0,-14-22-133 0 0,19 30-563 0 0,1 1-258 0 0,0 0-56 0 0,0 0-13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50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1975 0 0,'0'0'267'0'0,"0"0"42"0"0,0 0 17 0 0,0 0-28 0 0,0 0-58 0 0,0 0 491 0 0,0 0 238 0 0,0 0 45 0 0,8-5 1664 0 0,6-6-16 0 0,-13 9-2163 0 0,1 0-1 0 0,0 0 1 0 0,1 1-1 0 0,-1-1 1 0 0,0 1 0 0 0,4-2-1 0 0,-4 2-55 0 0,18 2-278 0 0,44 4 278 0 0,-40-3-218 0 0,-1-1-1 0 0,0-1 1 0 0,0 0 0 0 0,0-2 0 0 0,27-6 0 0 0,13 0 31 0 0,109-16-256 0 0,-172 23-8 0 0,0 1 0 0 0,0 0 0 0 0,0 0 0 0 0,0 0 1 0 0,0 0-1 0 0,0 0 0 0 0,1 0 0 0 0,-1 0 0 0 0,0 0 0 0 0,0 0 0 0 0,0 0 0 0 0,0 0 0 0 0,0 0 1 0 0,0 0-1 0 0,0 0 0 0 0,0 0 0 0 0,0 0 0 0 0,0 0 0 0 0,0 0 0 0 0,0 0 0 0 0,0 0 0 0 0,0 0 0 0 0,1 0 1 0 0,-1 0-1 0 0,0 0 0 0 0,0 0 0 0 0,0 0 0 0 0,0 0 0 0 0,0 0 0 0 0,0 0 0 0 0,0 0 0 0 0,0 0 0 0 0,0 0 1 0 0,0 0-1 0 0,0 0 0 0 0,0 0 0 0 0,0 0 0 0 0,0 0 0 0 0,1 0 0 0 0,-1 0 0 0 0,0 0 0 0 0,0 0 0 0 0,0 0 1 0 0,0 0-1 0 0,0 0 0 0 0,0 0 0 0 0,0 1 0 0 0,0-1 0 0 0,0 0 0 0 0,0 0 0 0 0,0 0 0 0 0,0 0 0 0 0,0 0 1 0 0,0 0-1 0 0,0 0 0 0 0,0 0 0 0 0,0 0 0 0 0,0 0 0 0 0,0 0 0 0 0,0 0 0 0 0,0 0 0 0 0,0 1 0 0 0,0-1 1 0 0,0 0-1 0 0,-5 4-1198 0 0,-7 5-1278 0 0,-9 0-885 0 0,-10 7-5037 0 0,23-11 4824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51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4 13823 0 0,'0'0'315'0'0,"0"0"45"0"0,0 0 21 0 0,0-1-49 0 0,1-1 152 0 0,0-1 0 0 0,0 1 0 0 0,0 0 0 0 0,1 0 0 0 0,-1 0-1 0 0,0 0 1 0 0,1 0 0 0 0,0 0 0 0 0,2-2 0 0 0,-4 4-404 0 0,0 0-1 0 0,0 0 1 0 0,0 0-1 0 0,0 0 1 0 0,0 0 0 0 0,0 0-1 0 0,1 0 1 0 0,-1 0-1 0 0,0 0 1 0 0,0 0 0 0 0,0 0-1 0 0,0 0 1 0 0,0 0 0 0 0,0 0-1 0 0,0 0 1 0 0,0 1-1 0 0,1-1 1 0 0,-1 0 0 0 0,0 0-1 0 0,0 0 1 0 0,0 0 0 0 0,0 0-1 0 0,0 0 1 0 0,0 0-1 0 0,0 0 1 0 0,0 0 0 0 0,0 0-1 0 0,0 1 1 0 0,0-1-1 0 0,0 0 1 0 0,0 0 0 0 0,0 0-1 0 0,0 0 1 0 0,0 0 0 0 0,0 0-1 0 0,0 0 1 0 0,0 0-1 0 0,0 1 1 0 0,0-1 0 0 0,0 0-1 0 0,0 0 1 0 0,0 0-1 0 0,0 0 1 0 0,0 0 0 0 0,0 0-1 0 0,-1 13 1160 0 0,-16 56-623 0 0,13-53-551 0 0,0 0 0 0 0,-10 24 0 0 0,2-6 183 0 0,5-18 318 0 0,5-13-450 0 0,1 1-1 0 0,-1 0 1 0 0,1 0-1 0 0,-1 0 0 0 0,1 0 1 0 0,0 0-1 0 0,0 0 1 0 0,0 6-1 0 0,1-9-107 0 0,0-1 1 0 0,0 0-1 0 0,0 1 0 0 0,0-1 1 0 0,0 0-1 0 0,0 0 1 0 0,0 1-1 0 0,0-1 0 0 0,0 0 1 0 0,0 1-1 0 0,0-1 0 0 0,0 0 1 0 0,0 1-1 0 0,0-1 0 0 0,0 0 1 0 0,0 1-1 0 0,0-1 0 0 0,0 0 1 0 0,0 0-1 0 0,1 1 0 0 0,-1-1 1 0 0,0 0-1 0 0,0 0 1 0 0,0 1-1 0 0,1-1 0 0 0,-1 0 1 0 0,0 0-1 0 0,0 1 0 0 0,0-1 1 0 0,1 0-1 0 0,-1 0 0 0 0,0 0 1 0 0,0 1-1 0 0,1-1 0 0 0,-1 0 1 0 0,0 0-1 0 0,1 0 0 0 0,-1 0 1 0 0,0 0-1 0 0,1 0 0 0 0,-1 0 1 0 0,0 0-1 0 0,0 0 1 0 0,1 0-1 0 0,-1 0 0 0 0,0 0 1 0 0,1 0-1 0 0,-1 0 0 0 0,0 0 1 0 0,1 0-1 0 0,-1 0 0 0 0,1 0 1 0 0,6-1 171 0 0,1 1-1 0 0,0-2 1 0 0,0 1 0 0 0,-1-1 0 0 0,1 0 0 0 0,0 0 0 0 0,10-6 0 0 0,1 1-14 0 0,117-38-166 0 0,-64 29 0 0 0,-53 13 0 0 0,-16 3 10 0 0,-2 0-15 0 0,0 0 1 0 0,-1 0 0 0 0,1 0-1 0 0,0 0 1 0 0,0-1 0 0 0,0 1-1 0 0,-1 0 1 0 0,1 0 0 0 0,0-1-1 0 0,0 1 1 0 0,-1-1 0 0 0,1 1-1 0 0,0 0 1 0 0,-1-1 0 0 0,1 1-1 0 0,0-2 1 0 0,1 2-333 0 0,-2 0-138 0 0,0 0-33 0 0,0 0-140 0 0,0 0-572 0 0,0 0-253 0 0,-4-7-6662 0 0,-2 1 867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2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6 13823 0 0,'0'0'315'0'0,"0"0"45"0"0,0 0 21 0 0,0 0-49 0 0,2-1-149 0 0,-2 0 39 0 0,1 1 0 0 0,-1 0 0 0 0,0 0 0 0 0,1 0 0 0 0,-1-1 0 0 0,0 1 0 0 0,1 0 0 0 0,-1-1 0 0 0,0 1 0 0 0,1 0 0 0 0,-1-1 0 0 0,0 1 0 0 0,0 0 0 0 0,1-1 0 0 0,-1 1-1 0 0,0-1 1 0 0,0 1 0 0 0,0 0 0 0 0,1-1 0 0 0,-1 0 0 0 0,-3-3 3314 0 0,-2 2-4224 0 0,3 1 1132 0 0,-11 10 659 0 0,9-7-1041 0 0,0 1 0 0 0,0 0 0 0 0,1-1 0 0 0,-1 1 0 0 0,1 1 0 0 0,0-1 0 0 0,0 0 0 0 0,0 1 0 0 0,0-1 1 0 0,0 1-1 0 0,1 0 0 0 0,-1 0 0 0 0,1 0 0 0 0,0 0 0 0 0,1 1 0 0 0,-1-1 0 0 0,-1 8 0 0 0,-4 9-62 0 0,3-10 0 0 0,0 0 0 0 0,1 0 0 0 0,1 1 0 0 0,0 0 0 0 0,-1 20 0 0 0,3-31 0 0 0,-1 2 0 0 0,1-1 0 0 0,0 1 0 0 0,0-1 0 0 0,1 1 0 0 0,-1-1 0 0 0,0 1 0 0 0,1-1 0 0 0,-1 1 0 0 0,1-1 0 0 0,0 0 0 0 0,0 1 0 0 0,0-1 0 0 0,2 3 0 0 0,6 5 0 0 0,-4-9 0 0 0,-3-1 0 0 0,2 0 0 0 0,0 1 0 0 0,0-1 0 0 0,0 0 0 0 0,0 1 0 0 0,1-2 0 0 0,-1 1 0 0 0,0-1 0 0 0,0 1 0 0 0,5-3 0 0 0,34-14 0 0 0,-40 16 0 0 0,0-1 37 0 0,0 0 0 0 0,0 0 0 0 0,0 0-1 0 0,0-1 1 0 0,0 1 0 0 0,-1-1 0 0 0,1 1 0 0 0,-1-1-1 0 0,1 0 1 0 0,-1 0 0 0 0,0 0 0 0 0,0-1 0 0 0,-1 1-1 0 0,4-7 1 0 0,0-4 243 0 0,-1-1 1 0 0,4-19-1 0 0,-7 29-233 0 0,0 0-3 0 0,-1-1-1 0 0,0 1 0 0 0,0-1 1 0 0,-1 1-1 0 0,1-1 1 0 0,-1 1-1 0 0,0-1 1 0 0,-1 1-1 0 0,1-1 0 0 0,-1 1 1 0 0,0 0-1 0 0,-1 0 1 0 0,-3-7-1 0 0,6 11-68 0 0,-1 0 0 0 0,1 0 0 0 0,-1 1 0 0 0,1-1 0 0 0,-1 0-1 0 0,1 0 1 0 0,-1 1 0 0 0,1-1 0 0 0,-1 0 0 0 0,0 1 0 0 0,1-1 0 0 0,-1 0 0 0 0,0 1 0 0 0,0-1 0 0 0,1 1-1 0 0,-1-1 1 0 0,0 1 0 0 0,0-1 0 0 0,0 1 0 0 0,0 0 0 0 0,0 0 0 0 0,0-1 0 0 0,1 1 0 0 0,-1 0-1 0 0,0 0 1 0 0,-1 0 0 0 0,-1 0-173 0 0,2-1-310 0 0,-1 2-140 0 0,-3 1-254 0 0,1-1 0 0 0,0 1 0 0 0,0 0 0 0 0,0 1 0 0 0,-5 2 0 0 0,1 2-6606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7:51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3823 0 0,'0'0'630'0'0,"0"0"-13"0"0,8-13-368 0 0,15-22 3631 0 0,-22 34-2856 0 0,1 0-609 0 0,-1 0 0 0 0,1 0-1 0 0,0-1 1 0 0,-1 1 0 0 0,1 0-1 0 0,-1-1 1 0 0,3-2 0 0 0,3-2 995 0 0,-5 3-1071 0 0,-1 2-169 0 0,0 0 0 0 0,0 0 0 0 0,0 0 0 0 0,0 0 0 0 0,0 0 0 0 0,0 1 0 0 0,0-1 0 0 0,0 0 0 0 0,1 0 0 0 0,-1 1 0 0 0,0-1 0 0 0,0 1 0 0 0,3-1 0 0 0,-3 0 218 0 0,-1 1 100 0 0,0 7-431 0 0,-5 114 1003 0 0,2-90-1060 0 0,-2 11 0 0 0,-1 0 0 0 0,-14 51 0 0 0,16-75 0 0 0,0 1 0 0 0,2-1 0 0 0,0 1 0 0 0,1 0 0 0 0,3 26 0 0 0,-2-5 0 0 0,1-18 0 0 0,0-1 0 0 0,5 22 0 0 0,-3-35 0 0 0,3-2 0 0 0,3-4 0 0 0,-2 0-133 0 0,-6-2-563 0 0,-1 0-258 0 0,0 0-1694 0 0,0 0-6561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01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69 11975 0 0,'0'0'267'0'0,"0"0"42"0"0,0 0 17 0 0,0 0-28 0 0,0 0-58 0 0,0 0 491 0 0,0 0 238 0 0,0 0 45 0 0,0 0-61 0 0,0 0-288 0 0,0 0-121 0 0,0 0-28 0 0,0 0-4 0 0,0 0 0 0 0,0 0 0 0 0,0 0 0 0 0,0 0 0 0 0,0 0 0 0 0,0 0 0 0 0,0 0 0 0 0,0 0 0 0 0,0 0-490 0 0,0 0 0 0 0,0 0 0 0 0,0 0-1 0 0,0 0 1 0 0,0 0 0 0 0,0 0 0 0 0,0 0-1 0 0,0 0 1 0 0,0 0 0 0 0,-1 0 0 0 0,1 0 0 0 0,0 0-1 0 0,0 0 1 0 0,0 0 0 0 0,0 0 0 0 0,0 0 0 0 0,0 0-1 0 0,0 0 1 0 0,0 0 0 0 0,0 0 0 0 0,0 0-1 0 0,-1 0 1 0 0,1 0 0 0 0,0 0 0 0 0,0 0 0 0 0,0-1-1 0 0,0 1 1 0 0,0 0 0 0 0,0 0 0 0 0,0 0 0 0 0,0 0-1 0 0,0 0 1 0 0,0 0 0 0 0,0 0 0 0 0,0 0-1 0 0,0 0 1 0 0,0 0 0 0 0,0 0 0 0 0,0-1 0 0 0,0 1-1 0 0,0 0 1 0 0,0 0 0 0 0,0 0 0 0 0,0 0 0 0 0,0 0-1 0 0,0 0 1 0 0,12-13 1178 0 0,-10 12-829 0 0,-2 1 117 0 0,15-6 629 0 0,-7 1-1117 0 0,-2 2 0 0 0,2 1 0 0 0,3 4 0 0 0,-1-1 0 0 0,1-1 0 0 0,20-1 0 0 0,-7 0 0 0 0,-3 2 0 0 0,-17 0 0 0 0,0-1 0 0 0,0 1 0 0 0,0-1 0 0 0,0 0 0 0 0,0-1 0 0 0,0 1 0 0 0,8-3 0 0 0,88-19 72 0 0,-72 21 789 0 0,-24 2-724 0 0,0-1 1 0 0,0 0-1 0 0,0 0 1 0 0,0-1-1 0 0,0 1 0 0 0,0-1 1 0 0,6-2-1 0 0,6-2-117 0 0,-3 2-24 0 0,-13 3 4 0 0,1 0 0 0 0,-1 0 0 0 0,0 0 0 0 0,1-1 0 0 0,-1 1 0 0 0,0 0 0 0 0,1 0 0 0 0,-1 0 0 0 0,1 0 0 0 0,-1 0 0 0 0,0 0 0 0 0,1 0 0 0 0,-1 0 0 0 0,0-1 0 0 0,1 1 0 0 0,-1 1 0 0 0,1-1 0 0 0,-1 0 0 0 0,0 0 0 0 0,1 0 0 0 0,-1 0 0 0 0,1 0 0 0 0,-1 0 0 0 0,0 0 0 0 0,1 0 0 0 0,-1 1 0 0 0,0-1 0 0 0,1 0 0 0 0,-1 0 0 0 0,0 0 0 0 0,1 1 0 0 0,-1-1 0 0 0,0 0 0 0 0,0 1 0 0 0,1-1 0 0 0,-1 0 0 0 0,0 0 0 0 0,0 1 0 0 0,0-1 0 0 0,1 0 0 0 0,-1 1 0 0 0,0 0 0 0 0,0-1-16 0 0,1 0-1 0 0,-1 1 1 0 0,0-1-1 0 0,0 1 1 0 0,0-1-1 0 0,0 0 1 0 0,0 1 0 0 0,0-1-1 0 0,1 0 1 0 0,-1 1-1 0 0,0-1 1 0 0,0 1-1 0 0,0-1 1 0 0,0 0 0 0 0,0 1-1 0 0,-1-1 1 0 0,1 1-1 0 0,0-1 1 0 0,0 0 0 0 0,0 1-1 0 0,0-1 1 0 0,0 1-1 0 0,0-1 1 0 0,-1 0-1 0 0,1 1 1 0 0,0-1 0 0 0,0 0-1 0 0,-1 1 1 0 0,1-1-1 0 0,0 0 1 0 0,0 0-1 0 0,-1 1 1 0 0,1-1 0 0 0,0 0-1 0 0,-1 0 1 0 0,1 1-1 0 0,0-1 1 0 0,-1 0-1 0 0,1 0 1 0 0,0 0 0 0 0,-1 0-1 0 0,1 1 1 0 0,-1-1-1 0 0,1 0 1 0 0,-1 0-1 0 0,0 0-103 0 0,-1 1 46 0 0,-5 5-899 0 0,-1-2 1 0 0,0 1 0 0 0,-8 3-1 0 0,5-5-51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01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 12 0 0,0 0 778 0 0,0 0 356 0 0,0 0 76 0 0,0 0-123 0 0,0 0-574 0 0,0 0-250 0 0,0 0-49 0 0,0 0-11 0 0,0 0-1 0 0,0 0 0 0 0,0 0 0 0 0,9 3 512 0 0,-2 0-524 0 0,1-2 1 0 0,1 1-1 0 0,-1-1 0 0 0,15 0 1 0 0,5 1 513 0 0,1 0-928 0 0,51-2 0 0 0,-5 3 1797 0 0,-65-3-1791 0 0,0 0-68 0 0,-1-1 1 0 0,20-3-1 0 0,-19 4-24 0 0,-2 0 0 0 0,0-1 0 0 0,-1 3-64 0 0,-6-1-273 0 0,-1-1-138 0 0,0 0-1841 0 0,0 0-7236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08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37 6447 0 0,'0'0'298'0'0,"0"0"-10"0"0,0 0-118 0 0,0 0 206 0 0,0 0 111 0 0,1-15 2458 0 0,-2 13-3061 0 0,0-3 2660 0 0,4-12-601 0 0,-2 13-1442 0 0,0 1-1 0 0,1-1 1 0 0,-1 0-1 0 0,1 1 1 0 0,3-6 0 0 0,3-6 440 0 0,-7 14-429 0 0,-1-1 0 0 0,0-1-165 0 0,4-18 2546 0 0,-4 20-2522 0 0,12-19 1234 0 0,-8 13-1605 0 0,-23 48 0 0 0,11-27 0 0 0,-2 0 0 0 0,1 0 0 0 0,-20 19 0 0 0,-25 32 0 0 0,40-49-4 0 0,2-4 80 0 0,11-11 295 0 0,1-1 117 0 0,0 0 21 0 0,4-8 83 0 0,-2 3-576 0 0,-2 4-16 0 0,1-1 0 0 0,0 0 0 0 0,0 1 0 0 0,0-1 0 0 0,0 1 0 0 0,0-1 0 0 0,0 1 0 0 0,1 0 0 0 0,-1-1 0 0 0,2-1 0 0 0,10-9 0 0 0,-6 6 0 0 0,2 3 0 0 0,-1 1 0 0 0,2 1 0 0 0,-9 1 0 0 0,0 0 0 0 0,0 0 0 0 0,0 0 0 0 0,0 0 0 0 0,0 0 0 0 0,1 0 0 0 0,-1 0 0 0 0,0 0 0 0 0,0 0 0 0 0,0 0 0 0 0,0 1 0 0 0,0-1 0 0 0,0 0 0 0 0,0 1 0 0 0,0-1 0 0 0,0 1 0 0 0,0-1 0 0 0,0 1 0 0 0,0 0 0 0 0,0-1 0 0 0,1 2 0 0 0,2 1 0 0 0,0 0 0 0 0,1 0 0 0 0,-1 0 0 0 0,0 0 0 0 0,0 0 0 0 0,-1 1 0 0 0,1-1 0 0 0,5 8 0 0 0,-8-9 0 0 0,5 7 0 0 0,0 0 0 0 0,-1 0 0 0 0,0 1 0 0 0,-1 0 0 0 0,0-1 0 0 0,0 1 0 0 0,-1 1 0 0 0,0-1 0 0 0,-1 0 0 0 0,0 1 0 0 0,0 20 0 0 0,-1-27 0 0 0,-1 1 0 0 0,0-1 0 0 0,0 1 0 0 0,-1-1 0 0 0,0 1 0 0 0,1-1 0 0 0,-1 1 0 0 0,-3 7 0 0 0,3-9 0 0 0,-4 16 0 0 0,-1 0 0 0 0,-10 23 0 0 0,13-36 0 0 0,0-1 0 0 0,0 1 0 0 0,0-1 0 0 0,-1 0 0 0 0,1 0 0 0 0,-1 0 0 0 0,-1-1 0 0 0,1 0 0 0 0,-1 1 0 0 0,1-1 0 0 0,-9 5 0 0 0,-1-1 0 0 0,8-4 0 0 0,1 0 0 0 0,-1-1 0 0 0,0 0 0 0 0,0 0 0 0 0,0 0 0 0 0,0-1 0 0 0,-12 3 0 0 0,-47 5 0 0 0,52-10 0 0 0,-24-1 0 0 0,29 0 0 0 0,1-3 0 0 0,1-2 0 0 0,1 0 0 0 0,0 0 0 0 0,2-1-133 0 0,3 6-563 0 0,0 1-258 0 0,0 0-56 0 0,0 0-149 0 0,0 0-573 0 0,1-4-253 0 0,3-10-51 0 0,-2 11-11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09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3823 0 0,'0'0'630'0'0,"0"-1"-13"0"0,15-21 296 0 0,-14 20-627 0 0,1 0 0 0 0,-1-1 0 0 0,1 1 0 0 0,-1 0 0 0 0,1 0 0 0 0,0 0 1 0 0,0 1-1 0 0,0-1 0 0 0,0 0 0 0 0,2-1 0 0 0,5-3 324 0 0,1 1 0 0 0,-1 1 0 0 0,1-1 0 0 0,0 2 0 0 0,11-4 0 0 0,3-1 102 0 0,-19 7-711 0 0,1 0 0 0 0,0 1 1 0 0,0-1-1 0 0,-1 1 0 0 0,1 0 1 0 0,0 0-1 0 0,0 1 0 0 0,-1 0 1 0 0,1 0-1 0 0,0 0 0 0 0,-1 1 1 0 0,8 2-1 0 0,-12-3-1 0 0,0-1 0 0 0,0 0 0 0 0,0 1 0 0 0,0-1 0 0 0,1 0 0 0 0,-1 0 0 0 0,0 0 0 0 0,0 0 0 0 0,0 0 0 0 0,0 0 0 0 0,2-1 0 0 0,-1 1 0 0 0,0 0 0 0 0,0 0 0 0 0,1 0 0 0 0,-1 0 0 0 0,0 0 0 0 0,0 0 0 0 0,0 1 0 0 0,1-1 0 0 0,-1 1 0 0 0,0-1 0 0 0,4 3 0 0 0,1-2 0 0 0,14 4 0 0 0,2 4-1782 0 0,-22-8-2 0 0,0-1-3260 0 0,6 4-1394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09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 17503 0 0,'0'0'399'0'0,"0"0"60"0"0,0 0 21 0 0,0 0-59 0 0,0 0-136 0 0,0 0 457 0 0,0 0 228 0 0,0 0 43 0 0,0 0-127 0 0,-1 1-582 0 0,-6 8-8 0 0,0 1-1 0 0,0-1 1 0 0,-5 13 0 0 0,0-3 461 0 0,-2 5-678 0 0,-21 46 0 0 0,29-56-77 0 0,2-1-1 0 0,-1 1 0 0 0,2 0 0 0 0,0 0 0 0 0,-2 19 0 0 0,6-16-1 0 0,2-11 0 0 0,-1-3 0 0 0,-2-3 0 0 0,0 1 0 0 0,0-1 0 0 0,0 1 0 0 0,1 0 0 0 0,-1-1 0 0 0,0 1 0 0 0,1-1 0 0 0,-1 1 0 0 0,1-1 0 0 0,-1 1 0 0 0,1-1 0 0 0,-1 1 0 0 0,1-1 0 0 0,-1 1 0 0 0,1-1 0 0 0,-1 0 0 0 0,1 1 0 0 0,-1-1 0 0 0,1 0 0 0 0,0 1 0 0 0,-1-1 0 0 0,1 0 0 0 0,0 0 0 0 0,-1 0 0 0 0,2 1 0 0 0,0-1 0 0 0,1 0 0 0 0,-1 1 0 0 0,1-1 0 0 0,0 1 0 0 0,0-1 0 0 0,-1 0 0 0 0,1 0 0 0 0,0 0 0 0 0,0 0 0 0 0,0-1 0 0 0,-1 1 0 0 0,6-2 0 0 0,-3 0 0 0 0,0 1 0 0 0,0-1 0 0 0,-1 0 0 0 0,1 0 0 0 0,-1 0 0 0 0,5-4 0 0 0,2-3 126 0 0,-1 0-1 0 0,0 0 1 0 0,0-2-1 0 0,-1 1 1 0 0,0-1-1 0 0,-1 0 1 0 0,13-22-1 0 0,-16 24-39 0 0,-1 0-1 0 0,0-1 1 0 0,0 1 0 0 0,-1-1-1 0 0,0 1 1 0 0,-1-1 0 0 0,0 0-1 0 0,-1 0 1 0 0,0 0 0 0 0,0 0-1 0 0,-1-16 1 0 0,-1 23-85 0 0,1 1 0 0 0,-1-1 1 0 0,1 0-1 0 0,-1 1 0 0 0,0-1 0 0 0,0 1 0 0 0,0-1 0 0 0,0 1 1 0 0,-1-1-1 0 0,1 1 0 0 0,-1 0 0 0 0,1 0 0 0 0,-1-1 1 0 0,0 1-1 0 0,0 0 0 0 0,-4-3 0 0 0,4 4-1 0 0,1 0 0 0 0,-1 0 0 0 0,1 0-1 0 0,-1 0 1 0 0,0 1 0 0 0,0-1 0 0 0,0 0 0 0 0,1 1 0 0 0,-1-1 0 0 0,0 1-1 0 0,0 0 1 0 0,0 0 0 0 0,0 0 0 0 0,0 0 0 0 0,0 0 0 0 0,1 0-1 0 0,-1 0 1 0 0,0 0 0 0 0,0 1 0 0 0,0-1 0 0 0,0 1 0 0 0,1-1 0 0 0,-1 1-1 0 0,0 0 1 0 0,-1 1 0 0 0,1-1 0 0 0,-7 5 15 0 0,1 3-94 0 0,7-8-258 0 0,1-1-138 0 0,0 0-33 0 0,0 0 65 0 0,1 2 432 0 0,0 0 0 0 0,0 0 0 0 0,0 0 0 0 0,1-1 0 0 0,-1 1 0 0 0,0 0 0 0 0,1-1 0 0 0,-1 1 0 0 0,1-1 0 0 0,0 1 0 0 0,-1-1 0 0 0,1 0 0 0 0,0 0 0 0 0,2 2 0 0 0,1-2 11 0 0,0 1 0 0 0,0-1 0 0 0,1 0 0 0 0,-1 0 0 0 0,0-1 0 0 0,1 1 0 0 0,-1-1 0 0 0,6-1 0 0 0,43-6 0 0 0,-51 6 0 0 0,102-24 876 0 0,-49 19 240 0 0,-56 6-1116 0 0,0 0 0 0 0,0 0 0 0 0,1 0 0 0 0,-1 0 0 0 0,0 0 0 0 0,1 0 0 0 0,-1 0 0 0 0,0 0 0 0 0,1 0 0 0 0,-1 0 0 0 0,0 0 0 0 0,0 0 0 0 0,1 0 0 0 0,-1 0 0 0 0,0 0 0 0 0,1 0 0 0 0,-1 1 0 0 0,0-1 0 0 0,0 0 0 0 0,1 0 0 0 0,-1 0 0 0 0,0 0 0 0 0,0 1 0 0 0,0-1 0 0 0,1 0 0 0 0,-1 0 0 0 0,0 1 0 0 0,0-1 0 0 0,0 0 0 0 0,0 0 0 0 0,1 1 0 0 0,-1-1 0 0 0,0 0 0 0 0,0 1 0 0 0,0-1 0 0 0,0 0 0 0 0,0 0 0 0 0,0 1 0 0 0,0-1 0 0 0,0 0 0 0 0,0 1 0 0 0,-2 10 0 0 0,2-10 0 0 0,-4 11 0 0 0,0-1 0 0 0,-1 0 0 0 0,0 0 0 0 0,-1-1 0 0 0,0 0 0 0 0,-13 17 0 0 0,1-1 0 0 0,4-3 0 0 0,-14 28 0 0 0,23-41 0 0 0,1 0 0 0 0,0 1 0 0 0,1-1 0 0 0,0 1 0 0 0,-2 17 0 0 0,4-11 0 0 0,3-14 0 0 0,0-2 0 0 0,4 7 0 0 0,3-2 0 0 0,-6-5 0 0 0,0-1 0 0 0,0 1 0 0 0,1 0 0 0 0,-1-1 0 0 0,0 0 0 0 0,0 0 0 0 0,1 0 0 0 0,-1 0 0 0 0,0 0 0 0 0,0-1 0 0 0,1 0 0 0 0,-1 1 0 0 0,0-1 0 0 0,5-2 0 0 0,2-2 0 0 0,0 1 0 0 0,-1-1 0 0 0,12-8 0 0 0,-13 6 102 0 0,1 1 1 0 0,-1-1-1 0 0,-1-1 1 0 0,1 1-1 0 0,-1-1 0 0 0,0-1 1 0 0,-1 1-1 0 0,0-1 1 0 0,5-11-1 0 0,-5 8 44 0 0,0 0 1 0 0,-1-1-1 0 0,-1 1 0 0 0,0-1 0 0 0,-1 0 1 0 0,4-26-1 0 0,-7 35-155 0 0,1-1 0 0 0,-2 1 0 0 0,1 0-1 0 0,0 0 1 0 0,-1-1 0 0 0,1 1 0 0 0,-1 0 0 0 0,-1 0 0 0 0,-1-6-1 0 0,2 8-1 0 0,1 1 0 0 0,-1-1 0 0 0,0 1 0 0 0,0 0 0 0 0,0-1 0 0 0,1 1 0 0 0,-2 0 0 0 0,1 0 0 0 0,0-1 0 0 0,0 1 0 0 0,0 0 0 0 0,0 0 0 0 0,-1 0 0 0 0,1 1 0 0 0,0-1-1 0 0,-1 0 1 0 0,1 0 0 0 0,-1 1 0 0 0,1-1 0 0 0,-1 1 0 0 0,1-1 0 0 0,-1 1 0 0 0,0-1 0 0 0,1 1 0 0 0,-1 0 0 0 0,1 0 0 0 0,-3 0 0 0 0,-8 2-979 0 0,-1 0 0 0 0,1 0 0 0 0,1 1 0 0 0,-1 1 0 0 0,-14 5 0 0 0,13-2-7541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0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21191 0 0,'0'0'969'0'0,"0"0"-18"0"0,2-1-612 0 0,2-3-158 0 0,20-20 4175 0 0,-23 23-3812 0 0,-1 1-28 0 0,10-17 1520 0 0,-7 13-10140 0 0,-7 11-1764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66 10135 0 0,'0'0'464'0'0,"1"-2"-9"0"0,23-63 2572 0 0,-22 59-2034 0 0,0 0-1 0 0,0-1 1 0 0,-1 1 0 0 0,0-1 0 0 0,0-8 0 0 0,3-16 1872 0 0,-4 30-2421 0 0,-1-18 1611 0 0,-7 60-1818 0 0,-9 62 1739 0 0,15-90-1976 0 0,-1-1 0 0 0,0 0 0 0 0,-10 21 0 0 0,2-2 0 0 0,10-27 0 0 0,-1-1 0 0 0,-8 14 0 0 0,7-14 12 0 0,-6 16-88 0 0,8-17-261 0 0,1-2-138 0 0,0 0-33 0 0,0-3-100 0 0,0 1 0 0 0,1-1 0 0 0,-1 1-1 0 0,1-1 1 0 0,-1 1 0 0 0,1-1 0 0 0,1-2 0 0 0,1-1-927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1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1975 0 0,'0'0'267'0'0,"0"0"42"0"0,0 0 17 0 0,0 0-28 0 0,0 0-58 0 0,0 0 491 0 0,0 0 238 0 0,0 0 45 0 0,0 0-61 0 0,0 0-288 0 0,0 0-121 0 0,0 0-28 0 0,0 0-4 0 0,0 0 0 0 0,2 1 0 0 0,11 4 249 0 0,-10-4-581 0 0,0 1 0 0 0,0-1 0 0 0,0 0 0 0 0,0 0-1 0 0,0 0 1 0 0,1 0 0 0 0,-1-1 0 0 0,0 0 0 0 0,5 1 0 0 0,48 0 2380 0 0,115-29-1355 0 0,-1-1-258 0 0,-139 29-947 0 0,-24 1 0 0 0,1-1 0 0 0,0 0 0 0 0,-1 0 0 0 0,1-1 0 0 0,8-2 0 0 0,-9 1 0 0 0,-3 6-64 0 0,-3-3-273 0 0,-1-1-138 0 0,0 0-33 0 0,0 0-140 0 0,-9 5-2045 0 0,-9 0 1169 0 0,-3-2-11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2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8 15663 0 0,'0'0'356'0'0,"0"0"50"0"0,0 0 20 0 0,0 0-42 0 0,0 0-180 0 0,0 0 176 0 0,0 0 107 0 0,0 0 22 0 0,-2-1 3 0 0,-2 0-318 0 0,1-1 0 0 0,-1 1 0 0 0,0 0-1 0 0,0 1 1 0 0,0-1 0 0 0,0 1 0 0 0,0 0 0 0 0,0 0 0 0 0,0 0-1 0 0,0 0 1 0 0,0 1 0 0 0,0-1 0 0 0,0 1 0 0 0,0 0-1 0 0,0 0 1 0 0,0 1 0 0 0,0-1 0 0 0,1 1 0 0 0,-1 0-1 0 0,0 0 1 0 0,-3 3 0 0 0,-51 30 783 0 0,-5 5 22 0 0,62-40-999 0 0,0 1-1 0 0,0-1 1 0 0,0 1-1 0 0,0 0 0 0 0,0-1 1 0 0,0 1-1 0 0,0 0 1 0 0,0 0-1 0 0,1 0 1 0 0,-1-1-1 0 0,0 1 1 0 0,0 0-1 0 0,1 0 1 0 0,-1 0-1 0 0,0 0 1 0 0,1 0-1 0 0,-1 1 1 0 0,1-1-1 0 0,-1 0 1 0 0,1 0-1 0 0,-1 2 1 0 0,-3 14 83 0 0,3-15 21 0 0,0 0-15 0 0,1-1 1 0 0,-1 1-1 0 0,1 0 0 0 0,-1-1 0 0 0,1 1 0 0 0,0 0 0 0 0,0-1 0 0 0,-1 1 0 0 0,1 0 1 0 0,1-1-1 0 0,-1 1 0 0 0,0 0 0 0 0,0-1 0 0 0,0 1 0 0 0,1-1 0 0 0,-1 1 1 0 0,1 0-1 0 0,0-1 0 0 0,-1 1 0 0 0,2 1 0 0 0,0 1-89 0 0,-1-1 0 0 0,1 0 0 0 0,0 0 0 0 0,0 0 0 0 0,1 0 0 0 0,-1 0 0 0 0,0 0 0 0 0,1 0 0 0 0,0-1 0 0 0,-1 1 0 0 0,1-1 0 0 0,0 0 0 0 0,5 3 0 0 0,5 3 0 0 0,-10-6 0 0 0,0 0 0 0 0,0-1 0 0 0,0 2 0 0 0,0-1 0 0 0,-1 0 0 0 0,4 4 0 0 0,-2-2 0 0 0,0 0 0 0 0,0 0 0 0 0,8 5 0 0 0,-8-6 0 0 0,0-1 0 0 0,-1 1 0 0 0,1 0 0 0 0,-1 0 0 0 0,0 1 0 0 0,0-1 0 0 0,3 5 0 0 0,4 6 0 0 0,14 28 0 0 0,-23-39 84 0 0,0 0-1 0 0,0 1 1 0 0,0-1 0 0 0,-1 1-1 0 0,1-1 1 0 0,-1 1 0 0 0,0-1-1 0 0,0 1 1 0 0,0 0 0 0 0,0-1-1 0 0,-2 7 1 0 0,0 1 259 0 0,-1 1-1 0 0,-5 12 1 0 0,-4-2-327 0 0,11-20-16 0 0,0-1 0 0 0,0 0 0 0 0,0 0 0 0 0,1 0 0 0 0,-1 0 0 0 0,0 0 0 0 0,0 0 0 0 0,0 0 0 0 0,-1 0 0 0 0,1-1 0 0 0,0 1 0 0 0,0 0 0 0 0,0-1 0 0 0,-1 1 0 0 0,1 0 0 0 0,0-1 0 0 0,-1 0 0 0 0,1 1 0 0 0,0-1 0 0 0,-1 0 0 0 0,0 1 0 0 0,-5 0 0 0 0,-2 3 0 0 0,-20 8 0 0 0,19-10 0 0 0,7-2 0 0 0,0 1 0 0 0,0 0 0 0 0,0-1 0 0 0,0 0 0 0 0,0 0 0 0 0,0 0 0 0 0,-1 0 0 0 0,1 0 0 0 0,0 0 0 0 0,0-1 0 0 0,0 0 0 0 0,0 1 0 0 0,0-1 0 0 0,0 0 0 0 0,-3-2 0 0 0,-48-28 0 0 0,53 31 0 0 0,0 0 0 0 0,1-1 0 0 0,-1 1 0 0 0,1 0 0 0 0,-1-1 0 0 0,1 1 0 0 0,-1 0 0 0 0,1-1 0 0 0,-1 1 0 0 0,1-1 0 0 0,0 1 0 0 0,-1-1 0 0 0,1 1 0 0 0,0-1 0 0 0,-1 1 0 0 0,1-1 0 0 0,0 1 0 0 0,0-1 0 0 0,-1 1 0 0 0,1-1 0 0 0,0 1 0 0 0,0-1 0 0 0,0 0 0 0 0,0 0 0 0 0,-1-1 0 0 0,0 0 0 0 0,0-1 0 0 0,1 1 0 0 0,-1-1 0 0 0,1 1 0 0 0,0 0 0 0 0,0-1 0 0 0,0 1 0 0 0,0-1 0 0 0,0 1 0 0 0,0-1 0 0 0,1 1 0 0 0,0-4 0 0 0,3-2 0 0 0,-1 3 0 0 0,-1 0 0 0 0,1 0 0 0 0,0 1 0 0 0,0-1 0 0 0,1 1 0 0 0,6-8 0 0 0,3 0 102 0 0,1 1-1 0 0,0 1 1 0 0,1 0-1 0 0,-1 0 1 0 0,25-10-1 0 0,5-4 221 0 0,-18 8-102 0 0,92-58 677 0 0,-111 69-897 0 0,-2 0 0 0 0,1-1 0 0 0,0 1 0 0 0,-1-1 0 0 0,0 0 0 0 0,-1 0 0 0 0,1-1 0 0 0,-1 0 0 0 0,5-11 0 0 0,-8 16-33 0 0,0 0 0 0 0,0-1 0 0 0,0 1 0 0 0,-1 0 0 0 0,1-1 0 0 0,-1 1 0 0 0,0-1 0 0 0,1 1 1 0 0,-1 0-1 0 0,0-1 0 0 0,0 1 0 0 0,-1-1 0 0 0,1 1 0 0 0,0-1 0 0 0,-1 1 0 0 0,0 0 0 0 0,1-1 0 0 0,-1 1 0 0 0,0 0 0 0 0,0 0 0 0 0,0-1 0 0 0,-1 1 0 0 0,1 0 0 0 0,0 0 0 0 0,-1 0 0 0 0,0 1 0 0 0,1-1 1 0 0,-1 0-1 0 0,0 0 0 0 0,0 1 0 0 0,0-1 0 0 0,0 1 0 0 0,0 0 0 0 0,0-1 0 0 0,0 1 0 0 0,0 0 0 0 0,-3-1 0 0 0,-23-7-2918 0 0,11 4 1418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 19351 0 0,'11'1'1474'0'0,"7"-4"-705"0"0,-17 2-27 0 0,-1 1 229 0 0,0 0 42 0 0,0 0-59 0 0,4 0-106 0 0,-3 0-766 0 0,1-1 1 0 0,-1 1 0 0 0,0 0-1 0 0,0 0 1 0 0,0 0-1 0 0,0 0 1 0 0,0 0-1 0 0,0 1 1 0 0,0-1 0 0 0,0 0-1 0 0,0 0 1 0 0,0 1-1 0 0,0-1 1 0 0,0 1-1 0 0,1 0 1 0 0,-1-1-78 0 0,-1 0 1 0 0,1 0-1 0 0,-1 1 0 0 0,1-1 0 0 0,-1 0 1 0 0,0 0-1 0 0,1 1 0 0 0,-1-1 0 0 0,1 1 1 0 0,-1-1-1 0 0,0 0 0 0 0,1 1 1 0 0,-1-1-1 0 0,0 1 0 0 0,1-1 0 0 0,-1 1 1 0 0,0-1-1 0 0,0 1 0 0 0,0-1 0 0 0,1 1 1 0 0,-1-1-1 0 0,0 1 0 0 0,0-1 1 0 0,0 1-1 0 0,0-1 0 0 0,0 1 0 0 0,0-1 1 0 0,0 1-1 0 0,0-1 0 0 0,0 1 0 0 0,0-1 1 0 0,0 1-1 0 0,-1 1-7 0 0,2 11 2 0 0,0-9 0 0 0,0 0 0 0 0,-1 0 0 0 0,0-1 0 0 0,0 1 0 0 0,0 0 0 0 0,0 0 0 0 0,-1 0 0 0 0,1 0 0 0 0,-1 0 0 0 0,0-1 0 0 0,0 1 0 0 0,-1 0 0 0 0,-1 3 0 0 0,-4 6 0 0 0,3-6 0 0 0,-1 1 0 0 0,2-1 0 0 0,-4 11 0 0 0,3-9-163 0 0,0-1-1 0 0,-1 1 0 0 0,1-1 1 0 0,-2 1-1 0 0,-9 10 1 0 0,-7 13-639 0 0,22-31-1163 0 0,-2 0-4023 0 0,-4 3-1724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4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4 11975 0 0,'0'0'267'0'0,"0"0"42"0"0,0 0 17 0 0,0 0-28 0 0,3 1-196 0 0,21-1-33 0 0,-18-3 272 0 0,-1 1 118 0 0,3-2 902 0 0,0 1 0 0 0,13-9 0 0 0,-11 6-783 0 0,-8 5-451 0 0,1 0-1 0 0,-1 1 0 0 0,1-1 1 0 0,-1 1-1 0 0,1-1 0 0 0,-1 1 0 0 0,1 0 1 0 0,-1 0-1 0 0,1 0 0 0 0,0 0 1 0 0,2 1-1 0 0,17 0 850 0 0,-6-3-840 0 0,14-2 51 0 0,-28 3-88 0 0,0 1 0 0 0,-1 0 1 0 0,1-1-1 0 0,0 0 0 0 0,-1 1 0 0 0,1-1 0 0 0,-1 0 0 0 0,1 0 1 0 0,-1 0-1 0 0,1 0 0 0 0,-1 0 0 0 0,3-2 0 0 0,-3 2-72 0 0,-1 1 1 0 0,1 0-1 0 0,-1 0 0 0 0,1 0 0 0 0,-1 0 0 0 0,1 0 1 0 0,-1-1-1 0 0,1 1 0 0 0,-1 0 0 0 0,1 0 0 0 0,-1 0 1 0 0,1 0-1 0 0,-1 0 0 0 0,1 0 0 0 0,-1 1 0 0 0,1-1 1 0 0,-1 0-1 0 0,1 0 0 0 0,0 0 0 0 0,0 1 21 0 0,8-1-44 0 0,-1 0 1 0 0,1-1-1 0 0,13-3 0 0 0,20-1-5 0 0,-23 5 634 0 0,30-6 1 0 0,13-2 147 0 0,-45 8-781 0 0,-9-1 0 0 0,-4-3-64 0 0,-3 3-273 0 0,-1 1-138 0 0,0 0-33 0 0,0 0-140 0 0,-3-8-2045 0 0,-2-1 112 0 0,1 2-4241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5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 15663 0 0,'0'0'356'0'0,"0"0"50"0"0,0 0 20 0 0,0 0-42 0 0,6-2 262 0 0,-3 1 4820 0 0,-2 1-5451 0 0,0 1-1 0 0,-1-1 1 0 0,1 0-1 0 0,-1 0 1 0 0,1 1-1 0 0,0-1 1 0 0,-1 0-1 0 0,1 1 1 0 0,-1-1-1 0 0,1 0 1 0 0,-1 1-1 0 0,1-1 1 0 0,-1 1-1 0 0,1-1 1 0 0,-1 1 0 0 0,1-1-1 0 0,-1 1 1 0 0,0-1-1 0 0,1 1 1 0 0,-1 0-1 0 0,0-1 1 0 0,1 1-1 0 0,-1-1 1 0 0,0 1-1 0 0,0 0 1 0 0,0-1-1 0 0,0 1 1 0 0,1 0-1 0 0,-1-1 1 0 0,0 1-1 0 0,0 0 1 0 0,0-1-1 0 0,-1 2 1 0 0,1-1 106 0 0,1 5 15 0 0,-2-1 1 0 0,1 1 0 0 0,0-1-1 0 0,-1 1 1 0 0,0-1 0 0 0,-1 0-1 0 0,1 0 1 0 0,-4 9 0 0 0,-4 16 238 0 0,6-17-375 0 0,-1 0 0 0 0,0 1 0 0 0,-7 15 0 0 0,6-16 127 0 0,1 0 0 0 0,0-1 0 0 0,-1 18 0 0 0,-3 8 296 0 0,3-21-100 0 0,3-11-210 0 0,0 1 1 0 0,0-1-1 0 0,1 1 1 0 0,0 0-1 0 0,0 0 1 0 0,1 10-1 0 0,-1-15-105 0 0,1-1-12 0 0,0 0 1 0 0,0 0-1 0 0,0-1 0 0 0,0 1 1 0 0,1 0-1 0 0,-1-1 1 0 0,0 1-1 0 0,0 0 1 0 0,0 0-1 0 0,1-1 0 0 0,-1 1 1 0 0,0 0-1 0 0,1-1 1 0 0,-1 1-1 0 0,0-1 0 0 0,1 1 1 0 0,-1 0-1 0 0,1-1 1 0 0,0 1-1 0 0,0 1-333 0 0,-1-2-138 0 0,0 0-1125 0 0,0 0-4590 0 0,0 0-1968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6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9 13823 0 0,'0'0'315'0'0,"0"0"45"0"0,0 0 21 0 0,0 0-49 0 0,0 0-81 0 0,0 0 481 0 0,-1-5 852 0 0,2 3 2517 0 0,11-4-2845 0 0,-1 2-126 0 0,22-7 0 0 0,-13 7-324 0 0,40-5 0 0 0,-13 3-198 0 0,-43 6-608 0 0,-1 0 0 0 0,1-1 0 0 0,-1 1 0 0 0,0-1 0 0 0,6-2 0 0 0,-4 2 0 0 0,-1-1 0 0 0,1 1 0 0 0,-1 0 0 0 0,1 1 0 0 0,-1-1 0 0 0,1 1 0 0 0,-1 0 0 0 0,8 0 0 0 0,-3 3 0 0 0,-8-2 0 0 0,3 2 0 0 0,1 11 0 0 0,-4-10 0 0 0,0 0 0 0 0,0 0 0 0 0,0 1 0 0 0,-1-1 0 0 0,1 0 0 0 0,-1 0 0 0 0,0 1 0 0 0,0-1 0 0 0,0 0 0 0 0,-1 0 0 0 0,1 1 0 0 0,-1-1 0 0 0,0 0 0 0 0,0 0 0 0 0,-1 0 0 0 0,1 0 0 0 0,-4 5 0 0 0,-41 93 0 0 0,18-39 0 0 0,-20 53 0 0 0,18-39 0 0 0,27-68 0 0 0,2-3 0 0 0,8-7 0 0 0,-5-1 0 0 0,1 0 0 0 0,-1 0 0 0 0,0 0 0 0 0,0-1 0 0 0,0 1 0 0 0,0 0 0 0 0,0-1 0 0 0,0 1 0 0 0,0-1 0 0 0,-1 0 0 0 0,0 1 0 0 0,1-1 0 0 0,-1 0 0 0 0,0 0 0 0 0,0 0 0 0 0,0-5 0 0 0,2-6 0 0 0,-1 0 0 0 0,-1-19 0 0 0,0 14 0 0 0,-1 7 0 0 0,-1 0 0 0 0,0-1 0 0 0,-1 1 0 0 0,-1 0 0 0 0,0 0 0 0 0,-5-13 0 0 0,7 22-83 0 0,0 0 0 0 0,-1 0 0 0 0,1 1 0 0 0,-1-1 0 0 0,0 0 0 0 0,1 1 0 0 0,-1-1 0 0 0,-1 1 0 0 0,1 0 0 0 0,0-1 0 0 0,-4-1 0 0 0,4 2 31 0 0,1 1-1 0 0,-1 0 1 0 0,0 0-1 0 0,0 0 1 0 0,0 0 0 0 0,1 0-1 0 0,-1 1 1 0 0,0-1-1 0 0,0 1 1 0 0,0-1-1 0 0,0 1 1 0 0,0-1 0 0 0,-1 1-1 0 0,1 0 1 0 0,0 0-1 0 0,0 0 1 0 0,0 1 0 0 0,-2-1-1 0 0,-41 12 53 0 0,39-9 0 0 0,1 3 0 0 0,5-6 0 0 0,-1 1 0 0 0,1-1 0 0 0,0 0 0 0 0,-1 1 0 0 0,1-1 0 0 0,0 1 0 0 0,0-1 0 0 0,-1 0 0 0 0,1 1 0 0 0,0-1 0 0 0,0 1 0 0 0,0-1 0 0 0,0 1 0 0 0,0-1 0 0 0,-1 1 0 0 0,1-1 0 0 0,0 1 0 0 0,0-1 0 0 0,0 1 0 0 0,0-1 0 0 0,0 1 0 0 0,0-1 0 0 0,1 1 0 0 0,-1-1 0 0 0,0 0 0 0 0,0 1 0 0 0,0-1 0 0 0,0 1 0 0 0,0-1 0 0 0,1 1 0 0 0,-1-1 0 0 0,0 1 0 0 0,0-1 0 0 0,1 0 0 0 0,0 1 0 0 0,-1 0 0 0 0,7 7 0 0 0,-5-7 45 0 0,1 1 0 0 0,-1-1 1 0 0,1 1-1 0 0,0-1 0 0 0,-1 0 0 0 0,1 0 0 0 0,0 0 0 0 0,0-1 0 0 0,0 1 0 0 0,0 0 1 0 0,5-1-1 0 0,1 0 281 0 0,0 0 1 0 0,13-3-1 0 0,14-1 129 0 0,45 1-503 0 0,-79 3-289 0 0,-2 0-138 0 0,0 0-33 0 0,0 0-208 0 0,0 0-857 0 0,0 0-379 0 0,0 0-80 0 0,0 0-15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7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7 15663 0 0,'0'0'719'0'0,"0"0"-20"0"0,0 0-306 0 0,0 0 371 0 0,0 0 209 0 0,0 0 41 0 0,0 0 8 0 0,0 0 2 0 0,0 0 0 0 0,0 0 0 0 0,0 0-137 0 0,-1 2-509 0 0,-5 14 369 0 0,-15 31 0 0 0,4-12-210 0 0,5-9-537 0 0,7-16 0 0 0,1-1 0 0 0,0 1 0 0 0,0 0 0 0 0,1 0 0 0 0,0 1 0 0 0,1-1 0 0 0,-2 15 0 0 0,4-20 0 0 0,0 0 0 0 0,0-1 0 0 0,0 1 0 0 0,1 0 0 0 0,0-1 0 0 0,-1 1 0 0 0,2-1 0 0 0,-1 1 0 0 0,1-1 0 0 0,3 8 0 0 0,-4-10 0 0 0,0-1 0 0 0,0 1 0 0 0,0 0 0 0 0,0-1 0 0 0,1 1 0 0 0,-1-1 0 0 0,1 0 0 0 0,-1 1 0 0 0,1-1 0 0 0,-1 0 0 0 0,1 0 0 0 0,-1 0 0 0 0,1 0 0 0 0,0 0 0 0 0,0 0 0 0 0,0 0 0 0 0,0-1 0 0 0,-1 1 0 0 0,1-1 0 0 0,0 1 0 0 0,0-1 0 0 0,0 0 0 0 0,0 0 0 0 0,0 0 0 0 0,0 0 0 0 0,0 0 0 0 0,4-1 0 0 0,1-1 0 0 0,0-1 0 0 0,-1 0 0 0 0,1 0 0 0 0,0 0 0 0 0,-1-1 0 0 0,0 0 0 0 0,0 0 0 0 0,10-10 0 0 0,-13 11 0 0 0,2-1 0 0 0,1-1 0 0 0,-2-1 0 0 0,1 1 0 0 0,-1-1 0 0 0,1 1 0 0 0,-2-1 0 0 0,1 0 0 0 0,-1-1 0 0 0,4-7 0 0 0,-3 2 0 0 0,0-1 0 0 0,0 1 0 0 0,-1-1 0 0 0,1-15 0 0 0,-2 15 0 0 0,-1-1 0 0 0,0 1 0 0 0,-3-18 0 0 0,2 27 0 0 0,0 0 0 0 0,-1 0 0 0 0,0 0 0 0 0,0 1 0 0 0,0-1 0 0 0,0 0 0 0 0,0 0 0 0 0,-1 1 0 0 0,0-1 0 0 0,0 0 0 0 0,0 1 0 0 0,0 0 0 0 0,0 0 0 0 0,-1-1 0 0 0,-4-4 0 0 0,4 7-70 0 0,1 0 1 0 0,0-1-1 0 0,0 1 1 0 0,-1 0-1 0 0,1 1 0 0 0,0-1 1 0 0,-1 0-1 0 0,1 1 1 0 0,-1-1-1 0 0,1 1 0 0 0,-1 0 1 0 0,0 0-1 0 0,1 0 1 0 0,-1 0-1 0 0,1 0 0 0 0,-1 0 1 0 0,1 1-1 0 0,-1-1 1 0 0,1 1-1 0 0,0 0 0 0 0,-1 0 1 0 0,-2 1-1 0 0,-3 2-333 0 0,1-1 0 0 0,-1 1 0 0 0,1 1-1 0 0,0-1 1 0 0,-9 9 0 0 0,-16 14-6690 0 0,29-25 4534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7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7 15663 0 0,'0'0'356'0'0,"0"0"50"0"0,0 0 20 0 0,0 0-42 0 0,19-6 3628 0 0,-19 6-3988 0 0,0 0 1 0 0,0 0-1 0 0,1 0 0 0 0,-1 0 0 0 0,0 0 0 0 0,0 0 1 0 0,0 0-1 0 0,0-1 0 0 0,0 1 0 0 0,1 0 0 0 0,-1 0 1 0 0,0 0-1 0 0,0 0 0 0 0,0 0 0 0 0,0 0 0 0 0,1 0 1 0 0,-1 0-1 0 0,0 0 0 0 0,0 0 0 0 0,0 0 1 0 0,0 0-1 0 0,1 0 0 0 0,-1 0 0 0 0,0 0 0 0 0,0 0 1 0 0,0 0-1 0 0,0 0 0 0 0,1 0 0 0 0,-1 0 0 0 0,0 0 1 0 0,0 1-1 0 0,0-1 0 0 0,0 0 0 0 0,0 0 0 0 0,1 0 1 0 0,-1 0-1 0 0,0 0 0 0 0,0 0 0 0 0,0 0 0 0 0,0 0 1 0 0,0 1-1 0 0,0-1 0 0 0,0 0 0 0 0,1 0 0 0 0,-1 0 1 0 0,0 0-1 0 0,0 1 0 0 0,0-1 0 0 0,0 0 0 0 0,0 0 1 0 0,0 0-1 0 0,0 1 0 0 0,-3 13 2133 0 0,-11 18 771 0 0,-2-4-2688 0 0,1 1 0 0 0,1 0 0 0 0,1 1 0 0 0,2 0 0 0 0,-8 34 0 0 0,17-60-30 0 0,2-2-190 0 0,-1-1 1 0 0,1 0 0 0 0,0 1 0 0 0,-1-1 0 0 0,1 1 0 0 0,0-1 0 0 0,0 0 0 0 0,0 1 0 0 0,0-1 0 0 0,0 1 0 0 0,0-1 0 0 0,1 0 0 0 0,-1 1 0 0 0,0-1 0 0 0,1 1 0 0 0,-1-1 0 0 0,0 0 0 0 0,2 2 0 0 0,-1-1-21 0 0,0 1 0 0 0,0-1 0 0 0,1 0 0 0 0,-1 0 0 0 0,0 0 0 0 0,1 0 0 0 0,0 0 0 0 0,0 0 0 0 0,-1 0 0 0 0,1 0 0 0 0,0-1 0 0 0,0 1 0 0 0,1-1 0 0 0,-1 1 0 0 0,3 0 0 0 0,-1 0 0 0 0,1 0 0 0 0,-1-1 0 0 0,1 1 0 0 0,0-1 0 0 0,-1 0 0 0 0,1-1 0 0 0,9 1 0 0 0,-7-1 0 0 0,0 0 0 0 0,0 0 0 0 0,-1-1 0 0 0,1 0 0 0 0,0-1 0 0 0,0 1 0 0 0,-1-1 0 0 0,1-1 0 0 0,-1 1 0 0 0,0-1 0 0 0,10-6 0 0 0,-8 4 7 0 0,4-4 116 0 0,0 0 0 0 0,20-20 0 0 0,-29 26-86 0 0,-1 0 0 0 0,1-1 0 0 0,0 1 0 0 0,-1-1 0 0 0,0 0 0 0 0,0 0 0 0 0,0 0 0 0 0,0 0 0 0 0,0 0 0 0 0,-1 0 0 0 0,0-1 0 0 0,0 1 0 0 0,0 0 0 0 0,0-6 0 0 0,-1 3 56 0 0,0 0 0 0 0,-1 0-1 0 0,1 0 1 0 0,-1 1 0 0 0,-1-1 0 0 0,0 0 0 0 0,1 0 0 0 0,-2 1 0 0 0,1 0 0 0 0,-1-1 0 0 0,-7-10 0 0 0,8 14-211 0 0,0 0 0 0 0,0 0 0 0 0,0 0 0 0 0,-1 0 1 0 0,1 0-1 0 0,-1 1 0 0 0,0-1 0 0 0,0 1 0 0 0,0 0 1 0 0,0 0-1 0 0,0 0 0 0 0,-1 0 0 0 0,1 1 1 0 0,0-1-1 0 0,-1 1 0 0 0,1 0 0 0 0,-1 0 0 0 0,0 0 1 0 0,1 0-1 0 0,-1 0 0 0 0,0 1 0 0 0,1 0 1 0 0,-7 0-1 0 0,-31 7-3530 0 0,20-3-5563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18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356'0'0,"0"0"50"0"0,0 0 20 0 0,0 0-42 0 0,0 0-42 0 0,0 0 750 0 0,0 0 352 0 0,0 0 76 0 0,0 0-123 0 0,14-12 3596 0 0,2-7-3088 0 0,-22 24-2915 0 0,-2-3-13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56 11975 0 0,'0'0'267'0'0,"5"-8"768"0"0,-3 6-1070 0 0,1 0 1 0 0,-1 0-1 0 0,0 0 1 0 0,0-1-1 0 0,0 1 1 0 0,0 0-1 0 0,0-1 1 0 0,2-4 0 0 0,2-3 2697 0 0,2 1 5281 0 0,-24 17-6559 0 0,-52 32 663 0 0,65-38-1840 0 0,2-2-183 0 0,1 1 0 0 0,-1-1 0 0 0,0 0 0 0 0,1 1 0 0 0,-1-1 0 0 0,0 0 0 0 0,0 0 0 0 0,1 0 0 0 0,-1 0 0 0 0,0 0 0 0 0,0 0 0 0 0,1 0 0 0 0,-1 0 0 0 0,0 0 0 0 0,-1 0 0 0 0,-5-1-25 0 0,0-2 0 0 0,4-3 0 0 0,3 4 0 0 0,1 0 0 0 0,0 0 0 0 0,0 0 0 0 0,-1 0 0 0 0,1 0 0 0 0,1 0 0 0 0,-1 0 0 0 0,0 0 0 0 0,0 0 0 0 0,1 0 0 0 0,-1 1 0 0 0,1-1 0 0 0,0 1 0 0 0,-1-1 0 0 0,1 1 0 0 0,0-1 0 0 0,0 1 0 0 0,0 0 0 0 0,0 0 0 0 0,3-1 0 0 0,-2 0 0 0 0,0 1 0 0 0,0 0 0 0 0,0-1 0 0 0,1 1 0 0 0,-1 1 0 0 0,0-1 0 0 0,0 0 0 0 0,1 1 0 0 0,-1 0 0 0 0,0 0 0 0 0,1 0 0 0 0,-1 0 0 0 0,5 1 0 0 0,-1 1 0 0 0,0 0 0 0 0,0 1 0 0 0,0 0 0 0 0,0 0 0 0 0,0 1 0 0 0,-1 0 0 0 0,9 6 0 0 0,-12-7 0 0 0,1 0 0 0 0,-1 0 0 0 0,0 1 0 0 0,0-1 0 0 0,-1 1 0 0 0,1-1 0 0 0,-1 1 0 0 0,0 0 0 0 0,0 0 0 0 0,0 0 0 0 0,0 0 0 0 0,-1 0 0 0 0,1 0 0 0 0,0 5 0 0 0,-1-3 0 0 0,0 0 0 0 0,-1-1 0 0 0,0 1 0 0 0,0 0 0 0 0,0 0 0 0 0,0-1 0 0 0,-1 1 0 0 0,0 0 0 0 0,0-1 0 0 0,-1 1 0 0 0,1-1 0 0 0,-1 1 0 0 0,0-1 0 0 0,-1 0 0 0 0,1 1 0 0 0,-1-1 0 0 0,0-1 0 0 0,-1 1 0 0 0,1 0 0 0 0,-1-1 0 0 0,0 1 0 0 0,0-1 0 0 0,0 0 0 0 0,0-1 0 0 0,-9 6 0 0 0,8-5 0 0 0,0-1 0 0 0,0 0 0 0 0,-1 0 0 0 0,1-1 0 0 0,-1 1 0 0 0,-9 2 0 0 0,13-5 0 0 0,-1 1 0 0 0,1-1 0 0 0,-1 0 0 0 0,1 0 0 0 0,-1 0 0 0 0,1 0 0 0 0,0 0 0 0 0,-1-1 0 0 0,1 1 0 0 0,-1-1 0 0 0,1 1 0 0 0,0-1 0 0 0,-1 0 0 0 0,1 0 0 0 0,0 0 0 0 0,0 0 0 0 0,0 0 0 0 0,0-1 0 0 0,0 1 0 0 0,-2-2 0 0 0,1-2 0 0 0,6-1 0 0 0,-1 4 0 0 0,-1 1 0 0 0,0 0 0 0 0,1-1 0 0 0,-1 1 0 0 0,0 0 0 0 0,1 0 0 0 0,-1 0 0 0 0,1 0 0 0 0,0 0 0 0 0,-1 0 0 0 0,1 1 0 0 0,0-1 0 0 0,0 0 0 0 0,-1 1 0 0 0,1 0 0 0 0,0-1 0 0 0,0 1 0 0 0,0 0 0 0 0,0 0 0 0 0,-1 0 0 0 0,1 0 0 0 0,0 0 0 0 0,0 0 0 0 0,0 0 0 0 0,0 1 0 0 0,-1-1 0 0 0,1 1 0 0 0,0-1 0 0 0,0 1 0 0 0,-1 0 0 0 0,1 0 0 0 0,0 0 0 0 0,-1 0 0 0 0,1 0 0 0 0,-1 0 0 0 0,2 2 0 0 0,15 14 0 0 0,-17-17 0 0 0,3 3 0 0 0,0 1 0 0 0,0-1 0 0 0,-1 1 0 0 0,1 0 0 0 0,-1 0 0 0 0,0 0 0 0 0,0 1 0 0 0,0-1 0 0 0,0 1 0 0 0,2 6 0 0 0,-5-9 0 0 0,1 0 0 0 0,-1 0 0 0 0,1 1 0 0 0,-1-1 0 0 0,0 0 0 0 0,0 1 0 0 0,0-1 0 0 0,0 0 0 0 0,-1 1 0 0 0,1-1 0 0 0,0 0 0 0 0,-1 0 0 0 0,0 1 0 0 0,1-1 0 0 0,-1 0 0 0 0,0 0 0 0 0,0 0 0 0 0,0 0 0 0 0,-1 0 0 0 0,-2 3 0 0 0,2-1 0 0 0,0-1 0 0 0,0 0 0 0 0,-1-1 0 0 0,1 0 0 0 0,-1 1 0 0 0,0-1 0 0 0,1 0 0 0 0,-1 0 0 0 0,-4 1 0 0 0,-10 9 0 0 0,11-7 0 0 0,-1 0 0 0 0,1 0 0 0 0,0-1 0 0 0,-1 0 0 0 0,0 0 0 0 0,0-1 0 0 0,0 0 0 0 0,-1 0 0 0 0,1 0 0 0 0,-10 1 0 0 0,2-7 0 0 0,8 1 0 0 0,6 2-108 0 0,0 0 1 0 0,1 0-1 0 0,-1 0 0 0 0,1 0 0 0 0,-1 0 1 0 0,0 0-1 0 0,1-1 0 0 0,-1 1 0 0 0,1 0 0 0 0,-1 0 1 0 0,1-1-1 0 0,-1 1 0 0 0,0 0 0 0 0,1-1 1 0 0,-1 1-1 0 0,1-1 0 0 0,0 1 0 0 0,-1 0 1 0 0,1-1-1 0 0,-1 1 0 0 0,1-1 0 0 0,0 1 1 0 0,-1-1-1 0 0,1 0 0 0 0,0 1 0 0 0,0-1 1 0 0,-1 1-1 0 0,1-1 0 0 0,0 1 0 0 0,0-1 1 0 0,0 0-1 0 0,0 1 0 0 0,0-1 0 0 0,-1 0 1 0 0,1 1-1 0 0,0-1 0 0 0,1 1 0 0 0,-1-2 0 0 0,1-6-1425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2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3 11975 0 0,'0'0'547'0'0,"0"0"-11"0"0,0 0-203 0 0,0 0 419 0 0,-4 2-3 0 0,1-1 1765 0 0,4 0 5475 0 0,5 0-7958 0 0,-1-1 1 0 0,1 1-1 0 0,-1-1 1 0 0,1 0-1 0 0,-1 0 0 0 0,1-1 1 0 0,7-1-1 0 0,26-1 821 0 0,5 3-573 0 0,0-3 0 0 0,-1-2 1 0 0,75-17-1 0 0,-110 21-279 0 0,0 0 0 0 0,-1 1 0 0 0,10 0 0 0 0,-6 0 0 0 0,-1 1 0 0 0,-3 1-201 0 0,-6-2-850 0 0,-1 0-385 0 0,0 0-79 0 0,0 0-18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3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0 15663 0 0,'0'0'356'0'0,"0"0"50"0"0,0 0 20 0 0,0 0-42 0 0,0 0-112 0 0,0 0 463 0 0,0 0 234 0 0,-7 2 998 0 0,3-2-1828 0 0,0 0 0 0 0,1 1 0 0 0,-1-1 1 0 0,0 1-1 0 0,0 0 0 0 0,1 0 0 0 0,-1 0 0 0 0,1 1 1 0 0,-1-1-1 0 0,1 1 0 0 0,-1 0 0 0 0,1 0 0 0 0,0 0 1 0 0,0 0-1 0 0,0 1 0 0 0,0-1 0 0 0,0 1 0 0 0,1 0 1 0 0,-5 5-1 0 0,-7 8 471 0 0,7-9-362 0 0,1 0 1 0 0,0 0 0 0 0,-6 10 0 0 0,10-14-249 0 0,-6 13 0 0 0,7-16 0 0 0,-1 4 0 0 0,0 0 0 0 0,1 0 0 0 0,-1-1 0 0 0,1 1 0 0 0,0 0 0 0 0,0 1 0 0 0,0-1 0 0 0,1 0 0 0 0,-1 0 0 0 0,1 0 0 0 0,0 6 0 0 0,2-5 70 0 0,1 0-1 0 0,0 0 1 0 0,0-1-1 0 0,0 1 1 0 0,0-1-1 0 0,1 1 1 0 0,-1-1-1 0 0,1-1 1 0 0,0 1-1 0 0,1 0 1 0 0,5 3-1 0 0,-5-3 28 0 0,-2-1 26 0 0,0 0 1 0 0,0 0-1 0 0,0 1 1 0 0,-1-1-1 0 0,1 0 1 0 0,2 6-1 0 0,5 7 130 0 0,-6-11-253 0 0,1 0 0 0 0,0 0 0 0 0,9 7 0 0 0,-7-7 0 0 0,-1 1 0 0 0,1 0 0 0 0,-1 0 0 0 0,-1 0 0 0 0,9 12 0 0 0,-13-17 0 0 0,0 0 0 0 0,0 0 0 0 0,0 0 0 0 0,-1 1 0 0 0,1-1 0 0 0,0 0 0 0 0,-1 1 0 0 0,1-1 0 0 0,0 0 0 0 0,-1 1 0 0 0,0-1 0 0 0,1 1 0 0 0,-1-1 0 0 0,0 1 0 0 0,0-1 0 0 0,0 1 0 0 0,0-1 0 0 0,0 1 0 0 0,0 1 0 0 0,-1 3 0 0 0,1 3 0 0 0,0 0 0 0 0,-1 1 0 0 0,-3 11 0 0 0,4-21 0 0 0,0 1 0 0 0,0 0 0 0 0,0-1 0 0 0,0 1 0 0 0,0 0 0 0 0,0-1 0 0 0,0 1 0 0 0,-1 0 0 0 0,1-1 0 0 0,0 1 0 0 0,0-1 0 0 0,-1 1 0 0 0,1 0 0 0 0,0-1 0 0 0,-1 1 0 0 0,1-1 0 0 0,-1 1 0 0 0,1-1 0 0 0,-1 1 0 0 0,1-1 0 0 0,-1 1 0 0 0,1-1 0 0 0,-1 1 0 0 0,1-1 0 0 0,-2 1 0 0 0,0 0 0 0 0,-25 16 0 0 0,-2 0 0 0 0,25-14 60 0 0,-1-1 1 0 0,1 0-1 0 0,-1 0 0 0 0,0 0 0 0 0,0 0 0 0 0,0-1 1 0 0,0 0-1 0 0,0 0 0 0 0,0 0 0 0 0,0 0 1 0 0,0-1-1 0 0,0 0 0 0 0,0 0 0 0 0,-1 0 1 0 0,1-1-1 0 0,0 0 0 0 0,0 0 0 0 0,0 0 1 0 0,0 0-1 0 0,0-1 0 0 0,1 0 0 0 0,-1 0 0 0 0,0 0 1 0 0,1-1-1 0 0,-1 0 0 0 0,1 1 0 0 0,0-2 1 0 0,0 1-1 0 0,0 0 0 0 0,0-1 0 0 0,1 0 1 0 0,-1 1-1 0 0,-4-9 0 0 0,6 9-60 0 0,1 2 0 0 0,0 0 0 0 0,0 0 0 0 0,1 0 0 0 0,-1-1 0 0 0,0 1 0 0 0,1 0 0 0 0,-1 0 0 0 0,1 0 0 0 0,0-1 0 0 0,-1 1 0 0 0,1 0 0 0 0,0-1 0 0 0,0 1 0 0 0,0 0 0 0 0,-1-1 0 0 0,2 1 0 0 0,-1 0 0 0 0,0-2 0 0 0,0-1 0 0 0,1 0 0 0 0,-1 1 0 0 0,1-1 0 0 0,0 0 0 0 0,0 1 0 0 0,0-1 0 0 0,1 1 0 0 0,-1-1 0 0 0,1 1 0 0 0,0 0 0 0 0,0 0 0 0 0,0 0 0 0 0,0 0 0 0 0,4-4 0 0 0,5-5 0 0 0,1 1 0 0 0,14-10 0 0 0,-4 2 0 0 0,148-135 0 0 0,-164 149 0 0 0,-1-1 0 0 0,0 1 0 0 0,0-1 0 0 0,0 0 0 0 0,7-14 0 0 0,-11 18 0 0 0,1-1 0 0 0,-1 0 0 0 0,1 1 0 0 0,-1-1 0 0 0,0 0 0 0 0,0 0 0 0 0,-1 0 0 0 0,1 0 0 0 0,-1 0 0 0 0,1 0 0 0 0,-1 0 0 0 0,0 0 0 0 0,0 0 0 0 0,0 0 0 0 0,-1 0 0 0 0,1 0 0 0 0,-2-5 0 0 0,1 6-211 0 0,0 0 0 0 0,0 1-1 0 0,0-1 1 0 0,0 1 0 0 0,0-1 0 0 0,-1 1-1 0 0,1-1 1 0 0,0 1 0 0 0,-1 0 0 0 0,1-1-1 0 0,-3 0 1 0 0,-18-10-6482 0 0,11 7-2095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4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8 8287 0 0,'0'0'191'0'0,"0"0"26"0"0,0 0 9 0 0,-1 0-34 0 0,-2 1-37 0 0,2-1-9 0 0,-1 0-1 0 0,1 0 1 0 0,0 1-1 0 0,0-1 0 0 0,-1 0 1 0 0,1 1-1 0 0,0-1 1 0 0,0 0-1 0 0,0 1 1 0 0,-1 0-1 0 0,1-1 0 0 0,0 1 1 0 0,0 0-1 0 0,0-1 1 0 0,0 1-1 0 0,0 0 0 0 0,0 0 1 0 0,-1 1-1 0 0,2-2 98 0 0,-1 0-1 0 0,1 1 0 0 0,-1-1 0 0 0,0 0 0 0 0,1 0 0 0 0,-1 0 1 0 0,0 0-1 0 0,1 0 0 0 0,-1 0 0 0 0,0 0 0 0 0,1 0 1 0 0,-1 0-1 0 0,0 0 0 0 0,1 0 0 0 0,-1 0 0 0 0,0 0 0 0 0,0-1 1 0 0,-1 1 10816 0 0,5 0-11041 0 0,1 1 0 0 0,0-1 0 0 0,-1 0 0 0 0,1 0 0 0 0,0 0 1 0 0,-1 0-1 0 0,1-1 0 0 0,7-2 0 0 0,-6 2-18 0 0,1 0 1 0 0,0 0 0 0 0,11 0-1 0 0,2 1 0 0 0,-1-1 0 0 0,0 0 0 0 0,-1-2 0 0 0,34-8 0 0 0,-39 9 0 0 0,1 0 0 0 0,0 0 0 0 0,0 1 0 0 0,20 1 0 0 0,15 0 0 0 0,-38 1 0 0 0,-1 0 0 0 0,1-1 0 0 0,5 1 13 0 0,-15-1-10 0 0,23-5-83 0 0,-22 4-257 0 0,-1 1-138 0 0,0 0-33 0 0,-1-2-23 0 0,0 0 0 0 0,0 0 0 0 0,0 0 1 0 0,-1 0-1 0 0,1 0 0 0 0,-1 0 0 0 0,1 0 0 0 0,-1 0 0 0 0,0 0 0 0 0,-3-2 0 0 0,2 2 98 0 0,-8-8-1614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3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803'0'0,"0"0"-18"0"0,0 0-426 0 0,0 0 54 0 0,0 0 78 0 0,0 0 18 0 0,0 0 3 0 0,0 0 0 0 0,0 0 0 0 0,2 1 0 0 0,-1 0-474 0 0,0 0 49 0 0,0-1 1 0 0,0 1-1 0 0,0 0 1 0 0,1 0 0 0 0,-1 0-1 0 0,0 0 1 0 0,0 0-1 0 0,0 0 1 0 0,-1 0 0 0 0,1 0-1 0 0,0 0 1 0 0,0 0 0 0 0,0 1-1 0 0,-1-1 1 0 0,1 0-1 0 0,-1 1 1 0 0,1-1 0 0 0,-1 0-1 0 0,1 1 1 0 0,-1-1-1 0 0,0 0 1 0 0,0 1 0 0 0,0-1-1 0 0,0 1 1 0 0,0-1 0 0 0,0 1-1 0 0,0 1 1 0 0,0 2-61 0 0,0 0 0 0 0,0 0 0 0 0,1 0 0 0 0,0 0 1 0 0,2 5-1 0 0,-2-5 47 0 0,0-1 0 0 0,0 1 0 0 0,-1 0 0 0 0,1 0 1 0 0,-1 8-1 0 0,-1-3 71 0 0,-1 7 341 0 0,1 0 1 0 0,2 25 0 0 0,2 1-487 0 0,7 55 0 0 0,-7-88 0 0 0,-3-10 0 0 0,0 0 0 0 0,0 0 0 0 0,0 0 0 0 0,0 1 0 0 0,0-1 0 0 0,0 0 0 0 0,0 0 0 0 0,1 1 0 0 0,-1-1 0 0 0,0 0 0 0 0,0 0 0 0 0,0 0 0 0 0,0 0 0 0 0,0 1 0 0 0,1-1 0 0 0,-1 0 0 0 0,0 0 0 0 0,0 0 0 0 0,0 0 0 0 0,0 0 0 0 0,1 1 0 0 0,-1-1 0 0 0,0 0 0 0 0,0 0 0 0 0,1 0 0 0 0,-1 0 0 0 0,0 0 0 0 0,0 0 0 0 0,0 0 0 0 0,1 0 0 0 0,-1 0 0 0 0,0 0 0 0 0,0 0 0 0 0,1 0 0 0 0,-1 0 0 0 0,0 0 0 0 0,0 0 0 0 0,0 0 0 0 0,1 0 0 0 0,-1 0 0 0 0,0 0 0 0 0,0 0 0 0 0,1 0 0 0 0,-1-1 0 0 0,0 1 0 0 0,0 0 0 0 0,0 0 0 0 0,1 0 0 0 0,-1 0 0 0 0,0 0 0 0 0,0-1 0 0 0,8-7 0 0 0,-8 7 0 0 0,16-18 0 0 0,-13 14 0 0 0,1 0 0 0 0,0 0 0 0 0,1 0 0 0 0,5-5 0 0 0,-1 3 0 0 0,0 0 0 0 0,-1-1 0 0 0,0 0 0 0 0,0 0 0 0 0,-1-1 0 0 0,10-14 0 0 0,-13 17 0 0 0,1 0 0 0 0,0 1 0 0 0,0-1 0 0 0,1 1 0 0 0,-1 0 0 0 0,1 1 0 0 0,7-5 0 0 0,4-4 0 0 0,-15 12 0 0 0,0 0 0 0 0,0 0 0 0 0,0 0 0 0 0,0 0 0 0 0,1 0 0 0 0,-1 0 0 0 0,0 1 0 0 0,0-1 0 0 0,1 1 0 0 0,-1-1 0 0 0,1 1 0 0 0,3 0 0 0 0,-5 0 0 0 0,8 1 0 0 0,-8 2 0 0 0,-4 2 0 0 0,-6 7 0 0 0,7-9 0 0 0,-1 0 0 0 0,1 0 0 0 0,0 0 0 0 0,0 0 0 0 0,0 1 0 0 0,1-1 0 0 0,-1 0 0 0 0,-1 6 0 0 0,3-6 65 0 0,-2 0 0 0 0,1 1 0 0 0,0-1 0 0 0,-1 0 0 0 0,1 0 0 0 0,-1-1 0 0 0,0 1 0 0 0,0 0 0 0 0,0 0 0 0 0,0-1 0 0 0,0 1 0 0 0,-1-1 0 0 0,1 0-1 0 0,-5 3 1 0 0,-10 11 401 0 0,16-15-459 0 0,1-1 1 0 0,-1 1-1 0 0,1 0 1 0 0,0-1-1 0 0,0 1 0 0 0,-1 0 1 0 0,1-1-1 0 0,0 1 0 0 0,0 0 1 0 0,0-1-1 0 0,-1 1 0 0 0,1 0 1 0 0,0-1-1 0 0,0 1 1 0 0,0 0-1 0 0,0-1 0 0 0,0 1 1 0 0,1 0-1 0 0,-1 0 0 0 0,0-1 1 0 0,0 1-1 0 0,0 0 1 0 0,1-1-1 0 0,-1 2 0 0 0,2 5-468 0 0,-3-6 396 0 0,0 0 0 0 0,0 0 0 0 0,0 0 0 0 0,0 0 1 0 0,-1 0-1 0 0,1 0 0 0 0,0 0 0 0 0,0-1 0 0 0,-1 1 0 0 0,1 0 1 0 0,0-1-1 0 0,-1 1 0 0 0,1-1 0 0 0,-1 0 0 0 0,-1 1 0 0 0,2-1 12 0 0,-19 7 37 0 0,12-7 16 0 0,8 0 0 0 0,0 0 0 0 0,0 0 0 0 0,0 0 0 0 0,0 0 0 0 0,0 0 0 0 0,0 0 0 0 0,-1 0 0 0 0,1 0 0 0 0,0 0 0 0 0,0 0 0 0 0,0 0 0 0 0,0 0 0 0 0,0 0 0 0 0,0 0 0 0 0,0 0 0 0 0,0 0 0 0 0,-1 0 0 0 0,1-1 0 0 0,0 1 0 0 0,0 0 0 0 0,0 0 0 0 0,0 0 0 0 0,0 0 0 0 0,0 0 0 0 0,0 0 0 0 0,0 0 0 0 0,0-1 0 0 0,0 1 0 0 0,0 0 0 0 0,0 0 0 0 0,0 0 0 0 0,0 0 0 0 0,0 0 0 0 0,0 0 0 0 0,0-1 0 0 0,0 1 0 0 0,0 0 0 0 0,0 0 0 0 0,0-1 0 0 0,1 0 0 0 0,0 1 0 0 0,0-1 0 0 0,0 0 0 0 0,0 1 0 0 0,1-1 0 0 0,-1 1 0 0 0,0-1 0 0 0,0 1 0 0 0,0 0 0 0 0,0-1 0 0 0,0 1 0 0 0,1 0 0 0 0,-1 0 0 0 0,0 0 0 0 0,0 0 0 0 0,0 0 0 0 0,1 0 0 0 0,-1 0 0 0 0,0 0 0 0 0,2 1 0 0 0,7 1 0 0 0,-2 2 0 0 0,-9 1 0 0 0,6 1 0 0 0,-4 0 0 0 0,7-3-72 0 0,-3-3-474 0 0,-1 0 0 0 0,0 0 1 0 0,0 0-1 0 0,0 0 0 0 0,0-1 0 0 0,0 0 0 0 0,0 0 1 0 0,0 0-1 0 0,0 0 0 0 0,0-1 0 0 0,-1 1 0 0 0,1-1 1 0 0,5-4-1 0 0,9-3-1501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5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 17503 0 0,'0'0'399'0'0,"0"0"60"0"0,0 0 21 0 0,0 0-59 0 0,0 0-136 0 0,0 0 457 0 0,0 0-562 0 0,0 0 0 0 0,0-1 0 0 0,1 1 1 0 0,-1 0-1 0 0,0-1 0 0 0,1 1 1 0 0,-1 0-1 0 0,0-1 0 0 0,1 1 0 0 0,-1 0 1 0 0,1 0-1 0 0,-1-1 0 0 0,0 1 1 0 0,1 0-1 0 0,-1 0 0 0 0,1 0 0 0 0,-1 0 1 0 0,1 0-1 0 0,-1-1 0 0 0,1 1 1 0 0,-1 0-1 0 0,1 0 0 0 0,2 3-110 0 0,-1 0 0 0 0,1 0 0 0 0,-1 0 0 0 0,0 1 0 0 0,0-1 0 0 0,0 0 1 0 0,0 1-1 0 0,-1-1 0 0 0,1 1 0 0 0,-1 0 0 0 0,0-1 0 0 0,0 1 0 0 0,0 0 0 0 0,-1 0 0 0 0,1 0 0 0 0,-1 6 0 0 0,0 1 7 0 0,0 1 0 0 0,-1-1-1 0 0,0 0 1 0 0,-5 18 0 0 0,-10 23 631 0 0,-5 24 189 0 0,20-72-887 0 0,0 14-84 0 0,1-16-263 0 0,0-2-138 0 0,0 0-33 0 0,0 0-140 0 0,0 0-572 0 0,0 0-253 0 0,0 0-51 0 0,0 0-11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8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6 15663 0 0,'0'0'356'0'0,"0"0"50"0"0,0 0 20 0 0,0 0-42 0 0,0 0-112 0 0,-1 1 1000 0 0,3 1-840 0 0,1-2-243 0 0,-1 1 0 0 0,1-1 0 0 0,-1 1 0 0 0,1-1 0 0 0,0 0 0 0 0,-1 0 0 0 0,1 0 0 0 0,-1-1 0 0 0,1 1 0 0 0,-1 0 0 0 0,1-1 0 0 0,-1 0 0 0 0,1 1 0 0 0,-1-1 0 0 0,1 0 0 0 0,3-2 0 0 0,21-6 802 0 0,31-6 346 0 0,-10 2-522 0 0,22-6 17 0 0,-42 11-224 0 0,34-6 0 0 0,-35 10-608 0 0,-19 5 0 0 0,-1 5 0 0 0,-6-4 0 0 0,1 1 0 0 0,-1 0 0 0 0,-1-1 0 0 0,1 1 0 0 0,0 0 0 0 0,-1 0 0 0 0,1 0 0 0 0,-1-1 0 0 0,0 1 0 0 0,0 0 0 0 0,0 0 0 0 0,0 0 0 0 0,-1 4 0 0 0,-10 40 0 0 0,9-37 0 0 0,-13 42 0 0 0,-2 0 0 0 0,-45 93 0 0 0,53-129 0 0 0,-39 82 0 0 0,38-78 0 0 0,7-15 0 0 0,8-9 0 0 0,-1-1 0 0 0,-1-1 0 0 0,1 0 0 0 0,-1 0 0 0 0,0 0 0 0 0,0 0 0 0 0,-1 0 0 0 0,0-1 0 0 0,0 1 0 0 0,0-1 0 0 0,-1 1 0 0 0,0-1 0 0 0,0 0 0 0 0,-1 0 0 0 0,0 1 0 0 0,0-1 0 0 0,-1 0 0 0 0,-1-10 0 0 0,1 14 0 0 0,0 0 0 0 0,0 1 0 0 0,0-1 0 0 0,0 0 0 0 0,-1 0 0 0 0,1 1 0 0 0,-1-1 0 0 0,0 1 0 0 0,1-1 0 0 0,-1 1 0 0 0,0 0 0 0 0,-1 0 0 0 0,1 0 0 0 0,0 0 0 0 0,0 0 0 0 0,-1 0 0 0 0,1 1 0 0 0,-1-1 0 0 0,0 1 0 0 0,1-1 0 0 0,-1 1 0 0 0,0 0 0 0 0,0 0 0 0 0,0 0 0 0 0,0 1 0 0 0,0-1 0 0 0,-5 0 0 0 0,1 1 0 0 0,1 0 0 0 0,-1 0 0 0 0,0 0 0 0 0,0 1 0 0 0,0 0 0 0 0,0 0 0 0 0,1 1 0 0 0,-1 0 0 0 0,1 0 0 0 0,-13 6 0 0 0,9-3 0 0 0,7-4 0 0 0,1 0 0 0 0,0 0 0 0 0,0 0 0 0 0,0 0 0 0 0,0 0 0 0 0,0 1 0 0 0,0-1 0 0 0,0 0 0 0 0,0 1 0 0 0,0 0 0 0 0,-2 2 0 0 0,4-4 0 0 0,0 1 0 0 0,0-1 0 0 0,0 0 0 0 0,-1 0 0 0 0,1 1 0 0 0,0-1 0 0 0,0 0 0 0 0,0 1 0 0 0,0-1 0 0 0,0 0 0 0 0,0 0 0 0 0,0 1 0 0 0,0-1 0 0 0,-1 0 0 0 0,1 1 0 0 0,0-1 0 0 0,0 0 0 0 0,0 1 0 0 0,0-1 0 0 0,0 0 0 0 0,1 0 0 0 0,-1 1 0 0 0,0-1 0 0 0,0 0 0 0 0,0 1 0 0 0,0-1 0 0 0,0 0 0 0 0,0 1 0 0 0,0-1 0 0 0,1 0 0 0 0,-1 0 0 0 0,0 1 0 0 0,0-1 0 0 0,0 0 0 0 0,1 0 0 0 0,-1 0 0 0 0,0 1 0 0 0,0-1 0 0 0,1 0 0 0 0,-1 0 0 0 0,0 0 0 0 0,0 1 0 0 0,1-1 0 0 0,-1 0 0 0 0,0 0 0 0 0,0 0 0 0 0,1 0 0 0 0,-1 0 0 0 0,0 0 0 0 0,1 0 0 0 0,-1 0 0 0 0,0 0 0 0 0,1 0 0 0 0,-1 0 0 0 0,0 0 0 0 0,1 0 0 0 0,12 3-35 0 0,-1-1 1 0 0,1 0-1 0 0,0-1 0 0 0,0-1 0 0 0,0 0 0 0 0,-1 0 1 0 0,1-1-1 0 0,15-4 0 0 0,2-2-153 0 0,-1-1 1 0 0,38-15-1 0 0,-54 17-714 0 0,0-1 0 0 0,-1 0 0 0 0,17-12 1 0 0,7-5-2536 0 0,-14 13-346 0 0,-17 9 2702 0 0,0 0 0 0 0,0 0 0 0 0,-1-1 0 0 0,1 0 1 0 0,-1 0-1 0 0,5-4 0 0 0,-8 6 545 0 0,0 0 157 0 0,7-2 10726 0 0,-2 6-4153 0 0,-5-2-5852 0 0,0 0 0 0 0,0 0 0 0 0,-1 0 1 0 0,1 0-1 0 0,0 1 0 0 0,-1-1 0 0 0,1 0 0 0 0,0 1 0 0 0,-1-1 1 0 0,1 2-1 0 0,1 4-377 0 0,-1 0 1 0 0,0 1-1 0 0,0 10 1 0 0,-2-6 52 0 0,-1-1 1 0 0,0 0-1 0 0,-1 1 1 0 0,0-1-1 0 0,-1 0 0 0 0,0-1 1 0 0,-7 15-1 0 0,-8 21 1735 0 0,11-21-1588 0 0,7-18-165 0 0,5 0 0 0 0,-3-5 0 0 0,1 1 0 0 0,11 3 0 0 0,-12-6 0 0 0,-1 0 0 0 0,1 1 0 0 0,0-1 0 0 0,-1 0 0 0 0,1 1 0 0 0,0-1 0 0 0,0 0 0 0 0,-1 0 0 0 0,1 1 0 0 0,0-1 0 0 0,-1 0 0 0 0,1 0 0 0 0,0 0 0 0 0,0 0 0 0 0,0 0 0 0 0,-1 0 0 0 0,1 0 0 0 0,0 0 0 0 0,0-1 0 0 0,-1 1 0 0 0,1 0 0 0 0,0 0 0 0 0,1-1 0 0 0,0 0 0 0 0,6-2 1 0 0,-1 0 0 0 0,1 0 0 0 0,-1 0 0 0 0,0-1 0 0 0,0 0 0 0 0,-1-1 0 0 0,1 1 0 0 0,-1-1 0 0 0,0-1 0 0 0,0 1 0 0 0,0-1 0 0 0,-1 0 0 0 0,0 0 0 0 0,0 0 0 0 0,6-11 0 0 0,-7 10-6 0 0,-1 0 0 0 0,1 0 0 0 0,-1 0 0 0 0,0 0 0 0 0,-1-1 0 0 0,0 1 0 0 0,0-1 0 0 0,0 0 0 0 0,-1 0 0 0 0,0 1 0 0 0,-1-1 0 0 0,0 0 0 0 0,0 0 0 0 0,0 0 0 0 0,-3-12 0 0 0,2 19-69 0 0,1 0 1 0 0,0 0-1 0 0,-1 0 0 0 0,1 0 1 0 0,0-1-1 0 0,-1 1 0 0 0,0 0 0 0 0,1 1 1 0 0,-1-1-1 0 0,1 0 0 0 0,-1 0 1 0 0,0 0-1 0 0,0 0 0 0 0,1 0 1 0 0,-1 1-1 0 0,0-1 0 0 0,0 0 1 0 0,0 1-1 0 0,0-1 0 0 0,0 1 0 0 0,0-1 1 0 0,0 1-1 0 0,0-1 0 0 0,0 1 1 0 0,0 0-1 0 0,0-1 0 0 0,0 1 1 0 0,-1 0-1 0 0,1 0 0 0 0,0 0 1 0 0,0 0-1 0 0,-2 0 0 0 0,-4 1-592 0 0,1 0-1 0 0,0 0 1 0 0,-1 1 0 0 0,-9 3-1 0 0,1 0-814 0 0,-26 8-1554 0 0,21-3 1499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8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9 17503 0 0,'0'0'803'0'0,"0"0"-18"0"0,0-1-501 0 0,1-1-122 0 0,0 0-1 0 0,-1 0 1 0 0,1 0-1 0 0,0 1 0 0 0,0-1 1 0 0,1 0-1 0 0,-1 1 1 0 0,0-1-1 0 0,0 1 1 0 0,1 0-1 0 0,-1-1 0 0 0,2 0 1 0 0,2-2 636 0 0,-4 2 225 0 0,-1 2 1 0 0,0 0 0 0 0,0 0 0 0 0,0 0-137 0 0,0 2-583 0 0,1 4-294 0 0,-1-1 0 0 0,0 1 0 0 0,0 0 0 0 0,-1-1 0 0 0,0 1 0 0 0,0-1 0 0 0,0 1 0 0 0,0-1 0 0 0,-1 1 0 0 0,0-1 0 0 0,0 0 0 0 0,-4 6 0 0 0,-4 8 616 0 0,-26 32 0 0 0,15-23 81 0 0,7-8-694 0 0,5-9-10 0 0,-13 24 1 0 0,20-32-5 0 0,0 1 1 0 0,1 0 0 0 0,-1 0-1 0 0,1 0 1 0 0,0 0 0 0 0,0 0-1 0 0,0 0 1 0 0,1 1 0 0 0,-1-1-1 0 0,1 8 1 0 0,3-3 0 0 0,-2-8 0 0 0,1 1 0 0 0,-1-1 0 0 0,1 0 0 0 0,-1 0 0 0 0,1 1 0 0 0,0-1 0 0 0,-1 0 0 0 0,1 0 0 0 0,0-1 0 0 0,0 1 0 0 0,0 0 0 0 0,0-1 0 0 0,0 1 0 0 0,0-1 0 0 0,0 1 0 0 0,0-1 0 0 0,0 0 0 0 0,0 0 0 0 0,3 0 0 0 0,5-1 0 0 0,-1 0 0 0 0,18-4 0 0 0,-16 2 0 0 0,0 1 114 0 0,1-1 0 0 0,-1-1-1 0 0,0 0 1 0 0,1 0 0 0 0,-2-1 0 0 0,1 0-1 0 0,-1-1 1 0 0,13-9 0 0 0,-19 11-65 0 0,1 1 0 0 0,-1-1-1 0 0,-1 1 1 0 0,1-1 0 0 0,0-1 0 0 0,-1 1-1 0 0,0 0 1 0 0,0-1 0 0 0,0 0 0 0 0,-1 1-1 0 0,0-1 1 0 0,0 0 0 0 0,0 0 0 0 0,0 0-1 0 0,-1-1 1 0 0,0 1 0 0 0,0 0 0 0 0,0-1-1 0 0,0 1 1 0 0,-1-9 0 0 0,0 7-163 0 0,-1 1 0 0 0,1 0-1 0 0,-1 0 1 0 0,-1 0 0 0 0,1 0 0 0 0,-1 0-1 0 0,0 0 1 0 0,0 0 0 0 0,-1 0 0 0 0,1 1-1 0 0,-1-1 1 0 0,-1 1 0 0 0,1 0 0 0 0,-1 0 0 0 0,0 0-1 0 0,0 0 1 0 0,0 1 0 0 0,-1-1 0 0 0,1 1-1 0 0,-1 0 1 0 0,0 1 0 0 0,0-1 0 0 0,-1 1-1 0 0,1 0 1 0 0,-1 0 0 0 0,1 1 0 0 0,-1-1-1 0 0,0 1 1 0 0,0 1 0 0 0,0-1 0 0 0,0 1 0 0 0,0 0-1 0 0,-10 0 1 0 0,5 1-989 0 0,0 0 0 0 0,1 1 0 0 0,-20 4 0 0 0,14 0-433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28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23039 0 0,'0'0'528'0'0,"0"0"69"0"0,0 0 38 0 0,0 0-80 0 0,6-6-342 0 0,-4 4 5 0 0,0 1 1 0 0,0-1-1 0 0,0 0 0 0 0,-1 0 0 0 0,1 0 1 0 0,0 0-1 0 0,-1 0 0 0 0,0 0 0 0 0,1 0 1 0 0,-1 0-1 0 0,0-1 0 0 0,0 1 0 0 0,0 0 0 0 0,-1-1 1 0 0,1 1-1 0 0,0-1 0 0 0,-1 1 0 0 0,1-4 1 0 0,-1 5 163 0 0,1-13 1084 0 0,-1 12-2146 0 0,0 2-274 0 0,0 0-1194 0 0,-1 0-4789 0 0,-4-1-2051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0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82 11975 0 0,'0'0'267'0'0,"0"0"42"0"0,0 0 17 0 0,0 0-28 0 0,0 0-58 0 0,0 0 491 0 0,0 0 238 0 0,0 0 45 0 0,0 0-129 0 0,-4 9 406 0 0,-18 16 1267 0 0,21-24-2115 0 0,0 0-294 0 0,-3 6-61 0 0,3-6 283 0 0,1-1 117 0 0,0 0 21 0 0,0 0-66 0 0,0 0-222 0 0,0 0 166 0 0,0 0 101 0 0,0 0 21 0 0,0 0-66 0 0,1-6-431 0 0,1 0-1 0 0,-1 0 1 0 0,1 0 0 0 0,0 0 0 0 0,1 1 0 0 0,-1-1-1 0 0,1 0 1 0 0,0 1 0 0 0,1 0 0 0 0,-1 0 0 0 0,1 0 0 0 0,0 0-1 0 0,6-5 1 0 0,-8 9-13 0 0,1-1 0 0 0,0 1 0 0 0,0-1 0 0 0,0 1-1 0 0,0 0 1 0 0,0 0 0 0 0,0 0 0 0 0,0 0 0 0 0,0 1 0 0 0,0-1 0 0 0,0 1 0 0 0,4 0-1 0 0,20-5 89 0 0,-17 2 269 0 0,0 1-1 0 0,14-2 1 0 0,-15 3-133 0 0,1-1 0 0 0,-1 0 1 0 0,10-4-1 0 0,-12 4-221 0 0,0 1-1 0 0,0-1 0 0 0,1 2 1 0 0,-1-1-1 0 0,0 1 1 0 0,1 0-1 0 0,-1 0 1 0 0,0 1-1 0 0,0 0 1 0 0,10 2-1 0 0,-14-2-1 0 0,0 0 0 0 0,-1-1 0 0 0,1 2 0 0 0,0-1 0 0 0,-1 0 0 0 0,1 0 0 0 0,-1 1 0 0 0,1-1 0 0 0,-1 1 0 0 0,0 0 0 0 0,1 0 0 0 0,-1 0 0 0 0,0 0 0 0 0,0 0 0 0 0,0 0 0 0 0,-1 1 0 0 0,1-1 0 0 0,-1 1 0 0 0,1-1 0 0 0,-1 1 0 0 0,0-1 0 0 0,0 1 0 0 0,2 5 0 0 0,-2-5 0 0 0,-1 0 0 0 0,1 0 0 0 0,0 1 0 0 0,-1-1 0 0 0,0 0 0 0 0,0 1 0 0 0,0-1 0 0 0,0 1 0 0 0,-1-1 0 0 0,1 0 0 0 0,-1 1 0 0 0,0-1 0 0 0,1 0 0 0 0,-2 0 0 0 0,1 0 0 0 0,0 0 0 0 0,-1 0 0 0 0,1 0 0 0 0,-1 0 0 0 0,-2 3 0 0 0,-14 15 471 0 0,-1-1-1 0 0,-1-1 1 0 0,-34 26 0 0 0,44-40-444 0 0,1 1 1 0 0,0-2-1 0 0,-1 1 1 0 0,0-2-1 0 0,-19 6 1 0 0,20-7-28 0 0,2-3 0 0 0,5-6 0 0 0,2 5 0 0 0,1-4 0 0 0,11-6 0 0 0,-10 10 0 0 0,0 0 0 0 0,1 1 0 0 0,-1-1 0 0 0,1 1 0 0 0,-1 0 0 0 0,1 0 0 0 0,-1 0 0 0 0,1 0 0 0 0,0 0 0 0 0,0 0 0 0 0,-1 1 0 0 0,1 0 0 0 0,0-1 0 0 0,0 1 0 0 0,0 0 0 0 0,0 0 0 0 0,0 1 0 0 0,-1-1 0 0 0,1 0 0 0 0,0 1 0 0 0,0 0 0 0 0,-1 0 0 0 0,1 0 0 0 0,0 0 0 0 0,-1 0 0 0 0,1 0 0 0 0,-1 1 0 0 0,1-1 0 0 0,-1 1 0 0 0,0 0 0 0 0,1-1 0 0 0,-1 1 0 0 0,0 0 0 0 0,0 0 0 0 0,2 3 0 0 0,-4-3 0 0 0,1 0 0 0 0,0-1 0 0 0,-1 1 0 0 0,1 0 0 0 0,-1-1 0 0 0,0 1 0 0 0,1 0 0 0 0,-1-1 0 0 0,0 1 0 0 0,0 0 0 0 0,0 0 0 0 0,0-1 0 0 0,-1 1 0 0 0,1 2 0 0 0,-1 12 0 0 0,3 0 0 0 0,0-9 0 0 0,-1 0 0 0 0,-1 1 0 0 0,1-1 0 0 0,-2 11 0 0 0,1-16 0 0 0,-1 1 0 0 0,1-1 0 0 0,-1 1 0 0 0,0-1 0 0 0,0 1 0 0 0,0-1 0 0 0,0 1 0 0 0,0-1 0 0 0,0 0 0 0 0,-1 0 0 0 0,1 0 0 0 0,-1 0 0 0 0,0 0 0 0 0,1 0 0 0 0,-1 0 0 0 0,-3 2 0 0 0,-8 5 0 0 0,-1-1 0 0 0,0 0 0 0 0,0-2 0 0 0,-1 0 0 0 0,0 0 0 0 0,0-1 0 0 0,0-1 0 0 0,-24 4 0 0 0,36-8-87 0 0,0 0 0 0 0,0 1 0 0 0,0-1 0 0 0,0 0 0 0 0,0 0 0 0 0,1-1 0 0 0,-1 1 0 0 0,0-1 1 0 0,0 1-1 0 0,0-1 0 0 0,0 0 0 0 0,0 0 0 0 0,1 0 0 0 0,-1-1 0 0 0,0 1 0 0 0,1 0 0 0 0,-1-1 0 0 0,-1-2 0 0 0,2 3-7 0 0,0-1 0 0 0,1 0 0 0 0,-1 0 0 0 0,1 1 0 0 0,-1-1 0 0 0,1 0-1 0 0,0 0 1 0 0,0-1 0 0 0,0 1 0 0 0,0 0 0 0 0,0 0 0 0 0,0 0 0 0 0,0-1 0 0 0,1 1 0 0 0,0 0 0 0 0,-1-1 0 0 0,1 1 0 0 0,0-1-1 0 0,0 1 1 0 0,0 0 0 0 0,0-1 0 0 0,1-4 0 0 0,0 5-193 0 0,0 0 0 0 0,-1 0 0 0 0,1 0 0 0 0,0 1 0 0 0,0-1 0 0 0,0 0 0 0 0,0 0 0 0 0,1 0 0 0 0,0-1 0 0 0,9-8-6297 0 0,-3 4-498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1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5663 0 0,'0'0'356'0'0,"0"0"50"0"0,0 0 20 0 0,0 0-42 0 0,0 0-112 0 0,2 1 463 0 0,6 0 25 0 0,-1 0-1 0 0,1 0 1 0 0,0-1 0 0 0,-1 0-1 0 0,1 0 1 0 0,-1-1-1 0 0,10-2 1 0 0,42-7 819 0 0,0 2-1 0 0,98-1 1 0 0,-92 4-1168 0 0,9-1-214 0 0,27 6-197 0 0,-98 0 9 0 0,-2 0-13 0 0,0 0 0 0 0,0 0 0 0 0,-1 0 0 0 0,1 0 0 0 0,0 0 0 0 0,0 0 0 0 0,-1-1-1 0 0,1 1 1 0 0,0 0 0 0 0,0 0 0 0 0,-1-1 0 0 0,1 1 0 0 0,0-1 0 0 0,-1 1 0 0 0,1-1 0 0 0,0 1 0 0 0,0-1 0 0 0,0 0-333 0 0,-1 1-138 0 0,0 0-33 0 0,0 0-140 0 0,0 0-572 0 0,0 0-253 0 0,-1 0-1382 0 0,-4 0-5333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1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8 15663 0 0,'0'0'356'0'0,"0"-5"203"0"0,-1 3 7289 0 0,0 2-7777 0 0,-1 0-1 0 0,1 0 1 0 0,-1 0 0 0 0,1 0-1 0 0,-1 0 1 0 0,1 0 0 0 0,-1 1 0 0 0,1-1-1 0 0,-1 0 1 0 0,1 1 0 0 0,0-1 0 0 0,-1 1-1 0 0,1 0 1 0 0,0-1 0 0 0,-1 1 0 0 0,1 0-1 0 0,0 0 1 0 0,0 0 0 0 0,-2 1 0 0 0,-2 1 250 0 0,1 1 1 0 0,-1 0 0 0 0,1 0 0 0 0,-4 5 0 0 0,6-4-312 0 0,-1-1 0 0 0,0 0 1 0 0,1 1-1 0 0,0 0 0 0 0,0 0 1 0 0,1 0-1 0 0,-1 0 0 0 0,1 0 1 0 0,0 0-1 0 0,1 0 0 0 0,-1 0 1 0 0,1 0-1 0 0,0 0 0 0 0,0 0 1 0 0,1 7-1 0 0,0-8-10 0 0,-1 0 0 0 0,1 0 0 0 0,0 0 0 0 0,0 0 0 0 0,0-1 0 0 0,1 1 0 0 0,-1 0 0 0 0,1 0 0 0 0,0-1 0 0 0,0 1 0 0 0,4 5 0 0 0,0-2 0 0 0,12 18 0 0 0,31 34 0 0 0,-43-51 0 0 0,2-1 0 0 0,-1 0 0 0 0,1 0 0 0 0,0-1 0 0 0,10 7 0 0 0,-14-10 0 0 0,1 0 0 0 0,-2 0 0 0 0,1 0 0 0 0,0 1 0 0 0,-1 0 0 0 0,1 0 0 0 0,-1 0 0 0 0,4 7 0 0 0,-5-8 0 0 0,0 0 0 0 0,0 1 0 0 0,0-1 0 0 0,-1 1 0 0 0,0-1 0 0 0,1 1 0 0 0,-1 0 0 0 0,0-1 0 0 0,-1 1 0 0 0,1 0 0 0 0,-1 0 0 0 0,1 4 0 0 0,-2-6 53 0 0,1 0 0 0 0,-1 0 0 0 0,0 0 0 0 0,0 0 0 0 0,0 0 0 0 0,0 0 1 0 0,0 0-1 0 0,0 0 0 0 0,0 0 0 0 0,-1 0 0 0 0,1 0 0 0 0,0-1 0 0 0,-4 4 0 0 0,-26 18 1060 0 0,19-14-937 0 0,4-5-175 0 0,1 0 1 0 0,-1 0-1 0 0,0 0 0 0 0,-1-1 1 0 0,1-1-1 0 0,-1 1 0 0 0,1-1 1 0 0,-1-1-1 0 0,0 1 0 0 0,0-2 1 0 0,-17 1-1 0 0,22-2-1 0 0,0 1 0 0 0,-1-1 0 0 0,1 0 0 0 0,0 0 0 0 0,0 0 0 0 0,0 0 0 0 0,0-1 0 0 0,0 1 0 0 0,0-1 0 0 0,0 0 0 0 0,1 0 0 0 0,-1-1 0 0 0,1 1 0 0 0,-1-1 0 0 0,1 0 0 0 0,0 0 0 0 0,0 0 0 0 0,0 0 0 0 0,0 0 0 0 0,1-1 0 0 0,0 1 0 0 0,-1-1 0 0 0,1 0 0 0 0,-2-5 0 0 0,3 6 44 0 0,0 0-1 0 0,0 0 1 0 0,1 0 0 0 0,-1 0-1 0 0,1-1 1 0 0,-1 1 0 0 0,1 0-1 0 0,0 0 1 0 0,1 0 0 0 0,-1 0-1 0 0,0 0 1 0 0,1 0 0 0 0,0-1-1 0 0,-1 1 1 0 0,1 0 0 0 0,1 1-1 0 0,1-7 1 0 0,3 0 238 0 0,0 0 0 0 0,0 1 0 0 0,15-16 0 0 0,-5 6-148 0 0,63-62-134 0 0,-40 42 0 0 0,-29 29 0 0 0,0 0 0 0 0,-1-1 0 0 0,1 0 0 0 0,-2-1 0 0 0,0 0 0 0 0,0 0 0 0 0,11-23 0 0 0,-18 33-2 0 0,1-4-671 0 0,0 0 0 0 0,0 0 0 0 0,-1 0 0 0 0,2-11 0 0 0,-3 14 257 0 0,0 0-1 0 0,0 0 0 0 0,0 0 0 0 0,0 0 1 0 0,0 0-1 0 0,-1 0 0 0 0,1 0 0 0 0,-1 1 1 0 0,0-1-1 0 0,1 0 0 0 0,-1 0 1 0 0,0 0-1 0 0,0 1 0 0 0,0-1 0 0 0,0 0 1 0 0,-1 1-1 0 0,0-2 0 0 0,-4-4-8571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7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11975 0 0,'0'0'267'0'0,"0"0"42"0"0,0 0 17 0 0,0 0-28 0 0,0 0-58 0 0,0 0 491 0 0,0 0 238 0 0,0 0 45 0 0,0 0 8 0 0,0 0 2 0 0,0 0 0 0 0,0 0 0 0 0,0 0-69 0 0,0 0-290 0 0,0 0-121 0 0,0 0-28 0 0,0 0-4 0 0,0 0 0 0 0,0 0 0 0 0,0 0 0 0 0,10-5 1024 0 0,38-4-408 0 0,-12 11-1128 0 0,-26-2 0 0 0,-1-1 0 0 0,0 2 0 0 0,15 1 0 0 0,-15 0 0 0 0,0-1 0 0 0,0-1 0 0 0,-1 0 0 0 0,13-1 0 0 0,19-3 0 0 0,-27 3 0 0 0,-1-1 0 0 0,1 0 0 0 0,0 0 0 0 0,0-1 0 0 0,20-8 0 0 0,-26 7 0 0 0,-2 3 0 0 0,8 1 0 0 0,-6 0-133 0 0,-5 0-563 0 0,-3-2 222 0 0,0 1 0 0 0,0 0 0 0 0,0 0 0 0 0,0 0 0 0 0,-1 0 0 0 0,1 0 0 0 0,0 0 0 0 0,0 1 0 0 0,-1-1 0 0 0,1 0 0 0 0,-3-1 0 0 0,0 0-678 0 0,-6-4-884 0 0,-1-2-11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7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 13823 0 0,'0'0'315'0'0,"0"0"45"0"0,0 0 21 0 0,0 0-49 0 0,0 0-81 0 0,0 0 481 0 0,0 0 237 0 0,0 0 45 0 0,2 0-61 0 0,-1 1-806 0 0,0-1-1 0 0,0 0 1 0 0,0 1 0 0 0,0-1 0 0 0,0 1 0 0 0,0-1-1 0 0,0 1 1 0 0,-1 0 0 0 0,1-1 0 0 0,0 1-1 0 0,0 0 1 0 0,-1 0 0 0 0,1-1 0 0 0,0 1-1 0 0,-1 0 1 0 0,1 0 0 0 0,-1 0 0 0 0,1 0 0 0 0,-1 0-1 0 0,1 1 1 0 0,0 2 21 0 0,0-1 0 0 0,-1 0-1 0 0,1 0 1 0 0,-1 1 0 0 0,0-1 0 0 0,0 6-1 0 0,-1 1-115 0 0,-1 0-1 0 0,0 1 0 0 0,-5 14 0 0 0,1-7 798 0 0,-12 22 0 0 0,6-14-742 0 0,-13 37 0 0 0,25-61-444 0 0,0-2-138 0 0,0 0-33 0 0,0 0-208 0 0,10-7-2809 0 0,4-6 1493 0 0,0-5-15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8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78 13823 0 0,'0'0'315'0'0,"0"0"45"0"0,0 0 21 0 0,0 0-49 0 0,1-1-220 0 0,10-20 759 0 0,-10 19 98 0 0,3-5 998 0 0,20-39 2830 0 0,-24 45-4285 0 0,0 1 0 0 0,0 0 0 0 0,0 0 0 0 0,0 0 0 0 0,0 0 0 0 0,0 0-68 0 0,0 2-289 0 0,-6 15-152 0 0,-1 0 0 0 0,0-1-1 0 0,-1 1 1 0 0,-1-2 0 0 0,-14 21 0 0 0,16-21-3 0 0,-1 7 0 0 0,6-13 0 0 0,5-2 0 0 0,14 1 0 0 0,-16-7 0 0 0,0 0 0 0 0,0-1 0 0 0,0 1 0 0 0,1-1 0 0 0,-1 1 0 0 0,0-1 0 0 0,0 1 0 0 0,1-1 0 0 0,-1 0 0 0 0,0 0 0 0 0,0 1 0 0 0,1-1 0 0 0,-1 0 0 0 0,0 0 0 0 0,1-1 0 0 0,1 1 0 0 0,4-1 0 0 0,-3 2 0 0 0,0 0 0 0 0,0 1 0 0 0,-1-1 0 0 0,1 1 0 0 0,-1-1 0 0 0,1 1 0 0 0,-1 0 0 0 0,0 0 0 0 0,1 1 0 0 0,-1-1 0 0 0,0 1 0 0 0,-1-1 0 0 0,1 1 0 0 0,0 0 0 0 0,-1 0 0 0 0,3 5 0 0 0,9 7 0 0 0,-8-7 0 0 0,-1 0 0 0 0,1 0 0 0 0,-2 1 0 0 0,1 0 0 0 0,-1 0 0 0 0,0 0 0 0 0,-1 0 0 0 0,0 0 0 0 0,0 1 0 0 0,-1 0 0 0 0,1 12 0 0 0,-3-15 34 0 0,-1 0 0 0 0,1 0 0 0 0,-2 0 0 0 0,1 0 0 0 0,-1 0 0 0 0,0-1 0 0 0,0 1 0 0 0,-1-1 1 0 0,0 1-1 0 0,0-1 0 0 0,-1 0 0 0 0,-4 7 0 0 0,3-8 119 0 0,1 1 0 0 0,-1-1 0 0 0,-1 0 0 0 0,1-1 0 0 0,-10 7 0 0 0,13-9-116 0 0,0-1-1 0 0,0 0 0 0 0,0 1 0 0 0,-1-1 0 0 0,1 0 0 0 0,-1 0 0 0 0,1 0 1 0 0,0-1-1 0 0,-1 1 0 0 0,0 0 0 0 0,1-1 0 0 0,-1 0 0 0 0,1 0 0 0 0,-1 0 0 0 0,0 0 1 0 0,1 0-1 0 0,-1 0 0 0 0,-3-1 0 0 0,-24-7-36 0 0,24 8 0 0 0,0-2 0 0 0,0 1 0 0 0,0-1 0 0 0,1 1 0 0 0,-1-2 0 0 0,1 1 0 0 0,-9-5 0 0 0,5 0 0 0 0,1 0 0 0 0,0 0 0 0 0,0-1 0 0 0,-10-13 0 0 0,-7-7 0 0 0,15 21 32 0 0,2 5-197 0 0,7 1-531 0 0,-2-3-1938 0 0,1 0-1915 0 0,2-1 4265 0 0,1-3-1252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0 0 45 0 0,0 0-61 0 0,1 0-288 0 0,54 8 1011 0 0,-16-6-1140 0 0,-20-1-32 0 0,0-1 0 0 0,21-3 0 0 0,-19-1-504 0 0,-17 3 0 0 0,0 0 0 0 0,1 0 0 0 0,-1 0 0 0 0,1 1 0 0 0,-1 0 0 0 0,1-1 0 0 0,-1 1 0 0 0,1 1 0 0 0,-1-1 0 0 0,8 2 0 0 0,-7 1 72 0 0,-4-3 299 0 0,7 26 1218 0 0,-8-12-1585 0 0,-1 0 0 0 0,-1 0-1 0 0,0 0 1 0 0,-5 21 0 0 0,-2 5-7 0 0,0 4 3 0 0,6-31 0 0 0,0 1 0 0 0,1 0 0 0 0,-1 20 0 0 0,-1 9 0 0 0,3-35 0 0 0,0 0 0 0 0,0 0 0 0 0,1 0 0 0 0,0 0 0 0 0,0 0 0 0 0,1 0 0 0 0,2 12 0 0 0,-2-18 0 0 0,0 0 0 0 0,-1 0 0 0 0,0-1 0 0 0,1 1 0 0 0,-1 0 0 0 0,0 0 0 0 0,0 0 0 0 0,0 3 0 0 0,0 15 0 0 0,-1-18 0 0 0,1 0 0 0 0,0 0 0 0 0,-1 0 0 0 0,1-1 0 0 0,-1 1 0 0 0,1 0 0 0 0,-1 0 0 0 0,0-1 0 0 0,0 1 0 0 0,0 0 0 0 0,0-1 0 0 0,0 1 0 0 0,0-1 0 0 0,0 1 0 0 0,-1-1 0 0 0,1 0 0 0 0,0 1 0 0 0,-1-1 0 0 0,1 0 0 0 0,-1 0 0 0 0,1 0 0 0 0,-4 1 0 0 0,5-2 0 0 0,-5 3 0 0 0,4-2 0 0 0,-1 0 0 0 0,0-1 0 0 0,1 1 0 0 0,-1 0 0 0 0,0-1 0 0 0,1 1 0 0 0,-1-1 0 0 0,0 0 0 0 0,0 1 0 0 0,0-1 0 0 0,0 0 0 0 0,1 0 0 0 0,-4-1 0 0 0,-22 0-133 0 0,26 1-563 0 0,1-8-1268 0 0,0 0 941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9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9351 0 0,'0'0'439'0'0,"0"0"62"0"0,1-1 33 0 0,4-2-428 0 0,0 1 0 0 0,-1 0 0 0 0,2 0 0 0 0,-1 1 0 0 0,8-2 0 0 0,5-2 44 0 0,85-18 3782 0 0,-101 23-3931 0 0,18-7 501 0 0,1 1-1 0 0,0 1 1 0 0,41-4 0 0 0,-46 9-3267 0 0,-14 0 1774 0 0,-2 0-29 0 0,0 0-4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9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9 17503 0 0,'0'0'803'0'0,"0"0"-18"0"0,0 0-358 0 0,0 0 341 0 0,1 2 205 0 0,-1-1-845 0 0,0 1 0 0 0,1 0 0 0 0,-1 0 0 0 0,0-1-1 0 0,0 1 1 0 0,0 0 0 0 0,0 0 0 0 0,0-1 0 0 0,-1 1 0 0 0,1 0 0 0 0,0 0-1 0 0,-1-1 1 0 0,0 1 0 0 0,1 0 0 0 0,-2 2 0 0 0,-15 29 1989 0 0,13-26-1972 0 0,-60 92 1416 0 0,33-54-1074 0 0,19-28-487 0 0,9-14 0 0 0,0 1 0 0 0,0-1 0 0 0,0 1 0 0 0,1 0 0 0 0,0 0 0 0 0,0 0 0 0 0,0 1 0 0 0,0-1 0 0 0,1 0 0 0 0,-1 1 0 0 0,1-1 0 0 0,0 1 0 0 0,0 7 0 0 0,0-8 0 0 0,1 13 0 0 0,3-8 0 0 0,4-1 0 0 0,-5-7 0 0 0,1 0 0 0 0,-1 0 0 0 0,1 0 0 0 0,-1 0 0 0 0,1 0 0 0 0,0 0 0 0 0,-1-1 0 0 0,1 1 0 0 0,0-1 0 0 0,0 0 0 0 0,-1 0 0 0 0,1 0 0 0 0,0 0 0 0 0,0 0 0 0 0,-1-1 0 0 0,1 1 0 0 0,0-1 0 0 0,0 0 0 0 0,-1 0 0 0 0,4-1 0 0 0,6-3 0 0 0,0-1 0 0 0,-1 0 0 0 0,11-9 0 0 0,-14 10 0 0 0,12-10 24 0 0,-1 0 0 0 0,28-29 0 0 0,-39 36 183 0 0,-1 0 1 0 0,0-1-1 0 0,-1 0 0 0 0,0 0 1 0 0,0-1-1 0 0,-1 0 0 0 0,0 0 0 0 0,6-20 1 0 0,-9 23-205 0 0,0-1 0 0 0,0 1 0 0 0,-1 0 0 0 0,0 0 0 0 0,0-1 0 0 0,-1 1 0 0 0,0 0 0 0 0,0-1 1 0 0,-1 1-1 0 0,0 0 0 0 0,0-1 0 0 0,-1 1 0 0 0,1 0 0 0 0,-5-10 0 0 0,5 14-76 0 0,0 1-1 0 0,0 0 1 0 0,-1 0-1 0 0,1 1 1 0 0,0-1-1 0 0,-1 0 1 0 0,1 0-1 0 0,-1 0 0 0 0,1 1 1 0 0,-1-1-1 0 0,0 1 1 0 0,0 0-1 0 0,0-1 1 0 0,0 1-1 0 0,0 0 1 0 0,0 0-1 0 0,0 0 1 0 0,0 0-1 0 0,0 0 1 0 0,0 1-1 0 0,0-1 1 0 0,-1 1-1 0 0,1-1 1 0 0,0 1-1 0 0,-1 0 1 0 0,1 0-1 0 0,0 0 1 0 0,0 0-1 0 0,-1 0 1 0 0,1 0-1 0 0,0 1 1 0 0,0-1-1 0 0,-1 1 1 0 0,1 0-1 0 0,0 0 1 0 0,0 0-1 0 0,-3 1 1 0 0,1 2-1081 0 0,3-2-905 0 0,-1-1-3655 0 0,2-1-1998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39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7 17503 0 0,'0'0'399'0'0,"0"0"60"0"0,8-5 587 0 0,-2 4-890 0 0,-4 1 570 0 0,-2 0 244 0 0,0 0 43 0 0,0 0 10 0 0,-8 14 2049 0 0,-24 30-2228 0 0,21-31-654 0 0,-11 20 0 0 0,16-23-190 0 0,-5 9 0 0 0,-16 37 0 0 0,25-51 0 0 0,1 0 0 0 0,-1 0 0 0 0,1 0 0 0 0,0 0 0 0 0,0 1 0 0 0,0-1 0 0 0,0 0 0 0 0,1 0 0 0 0,0 0 0 0 0,0 1 0 0 0,1-1 0 0 0,0 0 0 0 0,1 7 0 0 0,-1-10 56 0 0,0 0 0 0 0,0 0 0 0 0,0 0 0 0 0,0 0 0 0 0,0 0 0 0 0,0-1 0 0 0,0 1 0 0 0,1-1 0 0 0,-1 1 0 0 0,0-1 0 0 0,1 1 0 0 0,0-1 0 0 0,-1 0 0 0 0,1 1 0 0 0,0-1 0 0 0,0 0 0 0 0,-1 0 0 0 0,1-1 0 0 0,0 1 0 0 0,0 0 0 0 0,0 0 0 0 0,0-1 0 0 0,0 1 0 0 0,0-1 0 0 0,0 0 0 0 0,0 0 0 0 0,0 0 0 0 0,0 0 0 0 0,1 0 0 0 0,-1 0 0 0 0,0 0 0 0 0,0-1 0 0 0,0 1 0 0 0,0-1 0 0 0,0 1 0 0 0,2-2 0 0 0,6-6-56 0 0,0 0 0 0 0,0 0 0 0 0,-1-1 0 0 0,0-1 0 0 0,0 1 0 0 0,-1-1 0 0 0,0-1 0 0 0,-1 0 0 0 0,-1 0 0 0 0,1 0 0 0 0,-2-1 0 0 0,0 1 0 0 0,0-2 0 0 0,-1 1 0 0 0,0 0 0 0 0,-1-1 0 0 0,-1 1 0 0 0,0-1 0 0 0,0 0 0 0 0,-1-14 0 0 0,-1 25-115 0 0,0 0-1 0 0,-1 0 1 0 0,1 0-1 0 0,0 0 1 0 0,-1 0-1 0 0,1 0 1 0 0,-1 0-1 0 0,1 0 1 0 0,-1 0-1 0 0,0 0 1 0 0,0 0-1 0 0,0 0 1 0 0,0 1-1 0 0,-1-1 1 0 0,1 0-1 0 0,0 0 1 0 0,-1 1-1 0 0,1-1 1 0 0,-3-1-1 0 0,2 2-79 0 0,-1-1 0 0 0,1 1 0 0 0,0 0 0 0 0,-1 0 0 0 0,1 1 0 0 0,0-1 0 0 0,-1 0 0 0 0,1 1 0 0 0,-1 0 0 0 0,1-1 0 0 0,-1 1 0 0 0,1 0 0 0 0,-1 0 0 0 0,1 1 0 0 0,-1-1 0 0 0,-3 1 0 0 0,-6 2-1837 0 0,-1 0-15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40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1 23039 0 0,'-12'-9'2579'0'0,"11"7"-2387"0"0,0 0 0 0 0,1 0-1 0 0,-1 0 1 0 0,1 0 0 0 0,-1 0 0 0 0,1 0 0 0 0,0 0 0 0 0,0 0 0 0 0,0 0-1 0 0,0-1 1 0 0,0 1 0 0 0,0 0 0 0 0,0 0 0 0 0,1 0 0 0 0,-1 0 0 0 0,1 0 0 0 0,-1 0-1 0 0,1 0 1 0 0,0 0 0 0 0,1-2 0 0 0,2-3-240 0 0,-12 15-929 0 0,6-6-7210 0 0,2-2-601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40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62 13823 0 0,'3'-15'1471'0'0,"-3"-4"-1719"0"0,0 1 10420 0 0,0 10-8391 0 0,0 6-1337 0 0,0 4-289 0 0,2 5-152 0 0,-1 0 1 0 0,0 1-1 0 0,0-1 1 0 0,-1 0-1 0 0,0 13 0 0 0,-8 40-4 0 0,3-23-1 0 0,-1-7 949 0 0,-15 55-1 0 0,15-65-807 0 0,5-16-136 0 0,0-1 0 0 0,0 1 0 0 0,1-1-1 0 0,0 1 1 0 0,0 0 0 0 0,0 4 0 0 0,-1 29-7 0 0,1-34 15 0 0,-5 13-86 0 0,-4 7-1245 0 0,9-22 604 0 0,0-1-857 0 0,0 0-379 0 0,0 0-80 0 0,0 0-15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40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9351 0 0,'0'0'439'0'0,"0"0"62"0"0,0 0 33 0 0,0 0-65 0 0,0 0-169 0 0,0 0 442 0 0,9 0 1242 0 0,90-15 1246 0 0,4-1-2722 0 0,12-1 494 0 0,-18 2-399 0 0,-67 14-589 0 0,-21 1-33 0 0,0 0-1 0 0,0 0 1 0 0,16-4-1 0 0,-23 4-317 0 0,-2 0-138 0 0,0 0-33 0 0,0 0-140 0 0,0 0-572 0 0,-1 0 969 0 0,0 0-1 0 0,0 1 0 0 0,0-1 1 0 0,0 0-1 0 0,0 1 1 0 0,1-1-1 0 0,-1 1 1 0 0,0-1-1 0 0,0 1 0 0 0,0-1 1 0 0,1 1-1 0 0,-2 1 1 0 0,1-1-807 0 0,-2 0-7130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8:41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15 17503 0 0,'0'0'399'0'0,"0"0"60"0"0,0 0 21 0 0,0 0-59 0 0,4-5 522 0 0,-4 2 5326 0 0,-1 2-6240 0 0,-1 1 0 0 0,1-1 1 0 0,0 0-1 0 0,0 1 1 0 0,-1-1-1 0 0,1 0 0 0 0,0 1 1 0 0,-1 0-1 0 0,1-1 0 0 0,-1 1 1 0 0,1 0-1 0 0,-1 0 0 0 0,1 0 1 0 0,0-1-1 0 0,-1 2 1 0 0,1-1-1 0 0,-1 0 0 0 0,1 0 1 0 0,-1 0-1 0 0,1 1 0 0 0,0-1 1 0 0,-1 0-1 0 0,-1 2 0 0 0,-3 0 44 0 0,1 0 0 0 0,-1 0 0 0 0,1 0 0 0 0,0 1-1 0 0,-5 3 1 0 0,-10 9-73 0 0,1 0 0 0 0,-22 23 0 0 0,36-34 0 0 0,1 1 0 0 0,-1 1 0 0 0,1-1 0 0 0,0 1 0 0 0,1-1 0 0 0,-1 1 0 0 0,1 0 0 0 0,0 0 0 0 0,1 1 0 0 0,-1-1 0 0 0,1 1 0 0 0,1-1 0 0 0,-2 9 0 0 0,3-11 0 0 0,0 0 0 0 0,0 0 0 0 0,1 0 0 0 0,-1-1 0 0 0,1 1 0 0 0,0 0 0 0 0,0 0 0 0 0,1 0 0 0 0,-1-1 0 0 0,1 1 0 0 0,-1-1 0 0 0,1 1 0 0 0,0-1 0 0 0,1 1 0 0 0,4 5 0 0 0,4 3 0 0 0,1-1 0 0 0,20 17 0 0 0,-14-14 0 0 0,-17-13 3 0 0,8 6 289 0 0,-1 0 0 0 0,0 1 0 0 0,-1-1 0 0 0,0 1 1 0 0,0 1-1 0 0,11 16 0 0 0,-17-23-292 0 0,0-1 0 0 0,-1 0 0 0 0,1 1 0 0 0,0-1 0 0 0,-1 1 0 0 0,1-1 0 0 0,-1 1 0 0 0,1-1 0 0 0,-1 1 0 0 0,0 0 0 0 0,0-1 0 0 0,0 1 0 0 0,0-1 0 0 0,0 1 0 0 0,0 0 0 0 0,0-1 0 0 0,0 1 0 0 0,-1 2 0 0 0,-1 4 0 0 0,2 12 0 0 0,0-15 0 0 0,-1-1 0 0 0,0 0 0 0 0,0 0 0 0 0,0 1 0 0 0,0-1 0 0 0,-1 0 0 0 0,1 0 0 0 0,-1 0 0 0 0,0-1 0 0 0,0 1 0 0 0,0 0 0 0 0,-1-1 0 0 0,1 1 0 0 0,-1-1 0 0 0,0 0 0 0 0,0 0 0 0 0,0 0 0 0 0,-1 0 0 0 0,1 0 0 0 0,-1-1 0 0 0,1 0 0 0 0,-7 4 0 0 0,-3 0 0 0 0,11-4 0 0 0,-1-1 0 0 0,0 0 0 0 0,0 1 0 0 0,0-1 0 0 0,1 0 0 0 0,-1-1 0 0 0,0 1 0 0 0,0 0 0 0 0,-1-1 0 0 0,-4 1 0 0 0,-6-2 0 0 0,-1-1 0 0 0,1 0 0 0 0,-1-1 0 0 0,1 0 0 0 0,0-1 0 0 0,-23-10 0 0 0,31 11 171 0 0,0-1 0 0 0,1 0 0 0 0,-1 0 1 0 0,1 0-1 0 0,0 0 0 0 0,0-1 0 0 0,1 0 0 0 0,-1 0 0 0 0,1 0 1 0 0,-4-7-1 0 0,7 11-165 0 0,1-1-1 0 0,-1 1 1 0 0,1 0 0 0 0,-1 0 0 0 0,1-1 0 0 0,0 1 0 0 0,-1-1 0 0 0,1 1 0 0 0,0 0 0 0 0,0-1 0 0 0,0 1 0 0 0,0-1-1 0 0,0 1 1 0 0,0 0 0 0 0,0-1 0 0 0,0 1 0 0 0,1 0 0 0 0,-1-1 0 0 0,1 1 0 0 0,-1 0 0 0 0,1-1 0 0 0,-1 1-1 0 0,1 0 1 0 0,0 0 0 0 0,-1-1 0 0 0,1 1 0 0 0,2-2 0 0 0,3-4-6 0 0,0-1 0 0 0,1 1 0 0 0,1 0 0 0 0,-1 0 0 0 0,1 1 0 0 0,0 0 0 0 0,14-7 0 0 0,65-28 0 0 0,-68 33 0 0 0,-3 0 0 0 0,22-14 0 0 0,-5 3 0 0 0,-19 11 0 0 0,0 0 0 0 0,0-1 0 0 0,-1-1 0 0 0,0 0 0 0 0,14-15 0 0 0,-26 24-12 0 0,1-1 0 0 0,-1 1 0 0 0,0-1-1 0 0,0 1 1 0 0,0-1 0 0 0,0 0 0 0 0,0 0 0 0 0,0 1-1 0 0,0-1 1 0 0,-1 0 0 0 0,1 0 0 0 0,-1 0 0 0 0,1 0 0 0 0,-1 0-1 0 0,0 0 1 0 0,1 0 0 0 0,-1 0 0 0 0,-1-3 0 0 0,1 2-39 0 0,-1 0 1 0 0,0 0-1 0 0,0 0 1 0 0,0 0 0 0 0,0 0-1 0 0,0 1 1 0 0,-1-1-1 0 0,1 0 1 0 0,-1 1-1 0 0,-3-5 1 0 0,-1 0-106 0 0,0 1 1 0 0,0 1-1 0 0,0-1 0 0 0,-1 1 0 0 0,0 0 1 0 0,0 1-1 0 0,-14-8 0 0 0,15 10-702 0 0,0 0 0 0 0,0 0 1 0 0,-11-1-1 0 0,8 2 72 0 0,-10-2-749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4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8287 0 0,'0'0'382'0'0,"0"0"-8"0"0,0 0-32 0 0,0 0 750 0 0,0 0 352 0 0,0 0 76 0 0,0 0-55 0 0,0 0-288 0 0,0 0-121 0 0,-1-17 3172 0 0,2 14-4155 0 0,0 1 106 0 0,0 0 1 0 0,0 0-1 0 0,0 0 1 0 0,0 1-1 0 0,1-1 1 0 0,-1 0-1 0 0,0 0 0 0 0,1 1 1 0 0,0-1-1 0 0,-1 0 1 0 0,1 1-1 0 0,0 0 1 0 0,0-1-1 0 0,-1 1 1 0 0,1 0-1 0 0,0 0 0 0 0,0 0 1 0 0,1 0-1 0 0,-1 0 1 0 0,0 1-1 0 0,0-1 1 0 0,3 0-1 0 0,-2 0-179 0 0,11-2 0 0 0,20 2 981 0 0,40 3-1 0 0,-58-1-893 0 0,-13-1-87 0 0,9 1 0 0 0,0 0 0 0 0,0-1 0 0 0,0 0 0 0 0,0-1 0 0 0,17-4 0 0 0,3-4-401 0 0,-31 9-74 0 0,7-5-545 0 0,11-8-2384 0 0,-19 12 1931 0 0,0 1-1108 0 0,0 0-4241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5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15663 0 0,'0'0'356'0'0,"0"0"50"0"0,0 0 20 0 0,0 0-42 0 0,-1 1-250 0 0,-7 27 1142 0 0,7-24-1106 0 0,1-2 410 0 0,0-2 286 0 0,0 0 124 0 0,0 0 30 0 0,24 1-460 0 0,30 5 1 0 0,-44-4-458 0 0,50-2 1953 0 0,-47 1-2154 0 0,1-1 0 0 0,-1-1-1 0 0,18-2 1 0 0,-3-4-3695 0 0,-20 3 2259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50 10135 0 0,'0'0'231'0'0,"0"0"29"0"0,0 0 19 0 0,1-1-41 0 0,4-3-112 0 0,3-3 567 0 0,5-8 4112 0 0,-13 14-4293 0 0,0 1 0 0 0,-3-5 1947 0 0,3 5-2295 0 0,0-1-1 0 0,0 1 0 0 0,-1 0 1 0 0,1-1-1 0 0,0 1 0 0 0,-1 0 1 0 0,1-1-1 0 0,0 1 0 0 0,-1 0 1 0 0,1-1-1 0 0,0 1 0 0 0,-1 0 1 0 0,1 0-1 0 0,-1-1 0 0 0,1 1 1 0 0,-1 0-1 0 0,1 0 0 0 0,-1-1 1 0 0,-7-1-142 0 0,1 0 1 0 0,-1 0 0 0 0,1 0-1 0 0,-1 1 1 0 0,0 0 0 0 0,0 0-1 0 0,-12 1 1 0 0,-56 10 883 0 0,34-3 55 0 0,10-2-817 0 0,21-3-137 0 0,1 0 0 0 0,-18 0 0 0 0,-10 4-7 0 0,13-2 0 0 0,14-2 0 0 0,0 1 0 0 0,0 0 0 0 0,0 1 0 0 0,1 0 0 0 0,-12 6 0 0 0,13-6 0 0 0,8-3 0 0 0,-1-1 0 0 0,1 1 0 0 0,-1 0 0 0 0,1 0 0 0 0,0 0 0 0 0,0 0 0 0 0,-1 0 0 0 0,1 1 0 0 0,-1 0 0 0 0,-3 7 0 0 0,6 0 0 0 0,1-5 0 0 0,1 0 0 0 0,0-1 0 0 0,0 1 0 0 0,0-1 0 0 0,0 0 0 0 0,1 0 0 0 0,-1 0 0 0 0,1 0 0 0 0,0-1 0 0 0,0 1 0 0 0,0-1 0 0 0,0 0 0 0 0,0-1 0 0 0,0 1 0 0 0,1-1 0 0 0,-1 1 0 0 0,1-1 0 0 0,7 1 0 0 0,-7-1 0 0 0,0 0 0 0 0,0 0 0 0 0,-1 1 0 0 0,1 0 0 0 0,-1 0 0 0 0,0 0 0 0 0,1 1 0 0 0,-1-1 0 0 0,0 1 0 0 0,0 0 0 0 0,-1 0 0 0 0,1 0 0 0 0,0 1 0 0 0,-1-1 0 0 0,0 1 0 0 0,0 0 0 0 0,0 0 0 0 0,-1 0 0 0 0,1 0 0 0 0,-1 1 0 0 0,0-1 0 0 0,0 1 0 0 0,1 4 0 0 0,0-3 0 0 0,-2 0 0 0 0,1 1 0 0 0,0-1 0 0 0,-1 0 0 0 0,0 1 0 0 0,-1-1 0 0 0,0 1 0 0 0,0-1 0 0 0,0 0 0 0 0,0 1 0 0 0,-1-1 0 0 0,0 1 0 0 0,-1-1 0 0 0,0 0 0 0 0,1 0 0 0 0,-7 12 0 0 0,3-9 0 0 0,-1 0 0 0 0,0-1 0 0 0,-1 1 0 0 0,0-1 0 0 0,-1-1 0 0 0,-9 9 0 0 0,-55 36 0 0 0,56-41 0 0 0,-10 4 0 0 0,-35 16 0 0 0,35-19 0 0 0,-41 26 0 0 0,41-23 0 0 0,20-13 0 0 0,0 1 0 0 0,0 1 0 0 0,-7 4 0 0 0,7-1 0 0 0,4 1 0 0 0,2 0 0 0 0,-3-1 0 0 0,4 2 0 0 0,0-7 0 0 0,0-1 0 0 0,0 1 0 0 0,0-1 0 0 0,0 0 0 0 0,0 1 0 0 0,1-1 0 0 0,-1 0 0 0 0,0 0 0 0 0,1 0 0 0 0,-1 0 0 0 0,1 0 0 0 0,-1 0 0 0 0,1-1 0 0 0,-1 1 0 0 0,1 0 0 0 0,0-1 0 0 0,-1 1 0 0 0,1-1 0 0 0,2 1 0 0 0,39 3 0 0 0,-28-3 0 0 0,80 14 0 0 0,-71-12 0 0 0,-14-1 0 0 0,0 0 0 0 0,1-2 0 0 0,13 1 0 0 0,-4 0 650 0 0,-15-1-453 0 0,-1 1 1 0 0,1-1-1 0 0,-1 0 1 0 0,1 0-1 0 0,-1-1 1 0 0,9-1-1 0 0,-7 0-245 0 0,-4 1-289 0 0,-2 1-138 0 0,0 0-33 0 0,0 0-208 0 0,0 0-857 0 0,-12-1-2411 0 0,9 1 1937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4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7503 0 0,'0'0'399'0'0,"0"0"60"0"0,0 0 21 0 0,0 0-59 0 0,0 0-136 0 0,0 0 457 0 0,0 0 228 0 0,0 0 43 0 0,2 0-59 0 0,7 1-566 0 0,0-1 0 0 0,0-1 1 0 0,-1 1-1 0 0,1-1 0 0 0,14-4 0 0 0,4 0-304 0 0,-12 2 4 0 0,136-13 1800 0 0,-142 15-1888 0 0,-4 1 0 0 0,-1 0 0 0 0,1 0 0 0 0,0 0 0 0 0,-1 0 0 0 0,1 1 0 0 0,-1 0 0 0 0,9 3 0 0 0,-8-3-105 0 0,8 2-1182 0 0,-12-1 493 0 0,-6-1 187 0 0,3-1-484 0 0,2 0-286 0 0,-11 2-1658 0 0,-1 1 1499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7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75 8287 0 0,'0'0'382'0'0,"0"0"-8"0"0,0 0-170 0 0,6-7 1172 0 0,-1 1-545 0 0,-1 1 0 0 0,1-1 0 0 0,-1 0 0 0 0,0 0 0 0 0,-1-1 0 0 0,0 1 0 0 0,4-9 0 0 0,-7 14-319 0 0,0 1 0 0 0,1-2 0 0 0,1-2-157 0 0,-1-1-1 0 0,0 0 1 0 0,1 0-1 0 0,-1-1 0 0 0,-1 1 1 0 0,1 0-1 0 0,-1 0 1 0 0,0 0-1 0 0,0 0 1 0 0,-1-1-1 0 0,1 1 1 0 0,-4-10-1 0 0,4 14-259 0 0,-1 0 0 0 0,0 0-1 0 0,0 0 1 0 0,0 1 0 0 0,0-1 0 0 0,0 0-1 0 0,0 0 1 0 0,0 0 0 0 0,0 1 0 0 0,0-1 0 0 0,0 1-1 0 0,0-1 1 0 0,-1 1 0 0 0,1-1 0 0 0,0 1-1 0 0,0 0 1 0 0,-1-1 0 0 0,-1 1 0 0 0,-11-4 239 0 0,9 1-332 0 0,0 1 0 0 0,-1 0 0 0 0,1 0 0 0 0,-1 0 1 0 0,1 1-1 0 0,-1-1 0 0 0,0 2 0 0 0,0-1 0 0 0,-6 0 0 0 0,8 1-2 0 0,1 1 0 0 0,-1-1 0 0 0,0 1-1 0 0,0 0 1 0 0,1 0 0 0 0,-1 0 0 0 0,0 0-1 0 0,1 0 1 0 0,-1 1 0 0 0,1 0-1 0 0,0 0 1 0 0,-1 0 0 0 0,1 0 0 0 0,0 0-1 0 0,-3 3 1 0 0,-14 14 0 0 0,10-11 0 0 0,0 0 0 0 0,1 1 0 0 0,0 0 0 0 0,1 0 0 0 0,0 1 0 0 0,0 0 0 0 0,1 1 0 0 0,-6 11 0 0 0,9-12 0 0 0,-4 5 0 0 0,2 0 0 0 0,0 1 0 0 0,-4 16 0 0 0,9-27 0 0 0,0-1 0 0 0,1 0 0 0 0,-1 0 0 0 0,1 0 0 0 0,0 0 0 0 0,0 1 0 0 0,0-1 0 0 0,1 0 0 0 0,-1 0 0 0 0,1 0 0 0 0,0 0 0 0 0,0 0 0 0 0,0 0 0 0 0,1 0 0 0 0,0 0 0 0 0,-1 0 0 0 0,4 4 0 0 0,-4-6 0 0 0,0-1 0 0 0,-1 0 0 0 0,1 0 0 0 0,-1-1 0 0 0,1 1 0 0 0,-1 0 0 0 0,1-1 0 0 0,0 1 0 0 0,-1-1 0 0 0,1 1 0 0 0,0 0 0 0 0,-1-1 0 0 0,1 1 0 0 0,0-1 0 0 0,0 0 0 0 0,-1 1 0 0 0,1-1 0 0 0,0 0 0 0 0,0 1 0 0 0,0-1 0 0 0,0 0 0 0 0,-1 0 0 0 0,1 0 0 0 0,0 0 0 0 0,0 0 0 0 0,0 0 0 0 0,0 0 0 0 0,1 0 0 0 0,8 0 0 0 0,0-1 0 0 0,-1-1 0 0 0,1 1 0 0 0,-1-2 0 0 0,0 1 0 0 0,1-1 0 0 0,-1 0 0 0 0,0-1 0 0 0,-1 0 0 0 0,10-6 0 0 0,-4 1 0 0 0,-1 0 0 0 0,0-1 0 0 0,0 0 0 0 0,-1-1 0 0 0,12-14 0 0 0,-11 12 57 0 0,-10 12-9 0 0,-1-1 0 0 0,0 0 0 0 0,1-1 1 0 0,-1 1-1 0 0,0 0 0 0 0,-1 0 1 0 0,4-5-1 0 0,-5 5 440 0 0,0 2 21 0 0,1-1-66 0 0,1-3-294 0 0,-3 10-133 0 0,-28 103-16 0 0,-12 52 0 0 0,-21 108 0 0 0,57-249 0 0 0,-1 0 0 0 0,-1 0 0 0 0,-12 25 0 0 0,16-38 0 0 0,-1 1 0 0 0,-1-1 0 0 0,0 1 0 0 0,0-1 0 0 0,0-1 0 0 0,0 1 0 0 0,-1-1 0 0 0,0 0 0 0 0,-1 0 0 0 0,-12 8 0 0 0,17-13 0 0 0,1 0 0 0 0,-1-1 0 0 0,0 1 0 0 0,0-1 0 0 0,0 1 0 0 0,0-1 0 0 0,0 0 0 0 0,0 0 0 0 0,0 0 0 0 0,-2 0 0 0 0,0-2 60 0 0,1 0 1 0 0,0 0-1 0 0,1 0 0 0 0,-1-1 0 0 0,0 1 0 0 0,1-1 1 0 0,-1 1-1 0 0,1-1 0 0 0,0 0 0 0 0,0 0 1 0 0,0 0-1 0 0,0 0 0 0 0,0 0 0 0 0,1-1 1 0 0,-1 1-1 0 0,0-4 0 0 0,-1-3 145 0 0,0-1 0 0 0,0 1-1 0 0,1-1 1 0 0,0-11 0 0 0,-1-11-205 0 0,2 0 0 0 0,3-38 0 0 0,-1 62-92 0 0,0 0 0 0 0,1-1-1 0 0,0 1 1 0 0,0 0 0 0 0,1 0-1 0 0,0 0 1 0 0,1 1 0 0 0,0-1 0 0 0,0 1-1 0 0,1 0 1 0 0,0 0 0 0 0,0 0 0 0 0,1 1-1 0 0,6-7 1 0 0,10-7-2341 0 0,28-22 1 0 0,-30 27 897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 15663 0 0,'0'0'356'0'0,"0"0"50"0"0,0 0 20 0 0,0 0-42 0 0,0 0-112 0 0,0 0 463 0 0,0 0 234 0 0,0 0 45 0 0,0 0-61 0 0,0 0-288 0 0,0 0-121 0 0,0 0-28 0 0,0 0-72 0 0,1 0-439 0 0,-1 0 1 0 0,0 0-1 0 0,0 0 0 0 0,1 0 0 0 0,-1 1 0 0 0,0-1 1 0 0,0 0-1 0 0,0 0 0 0 0,1 0 0 0 0,-1 0 0 0 0,0 1 1 0 0,0-1-1 0 0,0 0 0 0 0,0 0 0 0 0,0 0 1 0 0,1 1-1 0 0,-1-1 0 0 0,0 0 0 0 0,0 0 0 0 0,0 0 1 0 0,0 1-1 0 0,0-1 0 0 0,0 0 0 0 0,0 0 0 0 0,0 1 1 0 0,0-1-1 0 0,0 0 0 0 0,0 0 0 0 0,0 1 1 0 0,0-1-1 0 0,0 0 0 0 0,0 1 0 0 0,0 2 34 0 0,0 1 1 0 0,0 0-1 0 0,0-1 0 0 0,0 1 0 0 0,-1-1 1 0 0,0 1-1 0 0,0 0 0 0 0,-2 5 0 0 0,-14 31 1106 0 0,9-23-760 0 0,-65 128-220 0 0,61-117 176 0 0,1 0 1 0 0,1 0-1 0 0,2 1 0 0 0,0 0 1 0 0,-5 51-1 0 0,15-66-341 0 0,1-11 0 0 0,-1-2 0 0 0,0 0-75 0 0,0 1 1 0 0,0-1-1 0 0,0 1 0 0 0,0-1 1 0 0,0 0-1 0 0,1 0 0 0 0,-1 0 0 0 0,0-1 1 0 0,1 1-1 0 0,-1 0 0 0 0,1-1 1 0 0,-1 1-1 0 0,1-1 0 0 0,-1 0 0 0 0,1 0 1 0 0,-1 0-1 0 0,1 0 0 0 0,-1-1 1 0 0,0 1-1 0 0,1-1 0 0 0,-1 1 1 0 0,1-1-1 0 0,2-1 0 0 0,3-1-261 0 0,-1 0-1 0 0,-1 0 1 0 0,1 0-1 0 0,0-1 1 0 0,-1 0 0 0 0,10-8-1 0 0,-9 5-774 0 0,0-1-1 0 0,0 0 1 0 0,-1 0-1 0 0,9-14 1 0 0,0-1-936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8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7503 0 0,'0'0'399'0'0,"0"0"60"0"0,0 0 21 0 0,1-1-59 0 0,0-1-213 0 0,0 1 0 0 0,1-1 0 0 0,-1 1 0 0 0,0 0 0 0 0,1-1 0 0 0,-1 1 0 0 0,1 0 0 0 0,0 0 0 0 0,-1 0 1 0 0,1 0-1 0 0,0 0 0 0 0,-1 1 0 0 0,1-1 0 0 0,0 0 0 0 0,0 1 0 0 0,0 0 0 0 0,0-1 0 0 0,0 1 0 0 0,3 0 0 0 0,-4 0 304 0 0,1 0-328 0 0,0 0 0 0 0,0 1 0 0 0,0-1 0 0 0,0 1 0 0 0,0 0 0 0 0,-1-1 0 0 0,1 1 0 0 0,2 2 0 0 0,-2-3-224 0 0,20 17 56 0 0,-20-16 26 0 0,0 1 0 0 0,-1-1 0 0 0,1 1 0 0 0,-1 0 1 0 0,1-1-1 0 0,-1 1 0 0 0,1 0 0 0 0,-1 0 0 0 0,0 0 0 0 0,0 0 0 0 0,0 1 0 0 0,0-1 0 0 0,0 0 0 0 0,0 3 0 0 0,2 3 258 0 0,5 13-22 0 0,-2-6-68 0 0,0-1 0 0 0,1 0-1 0 0,10 16 1 0 0,-8-18-210 0 0,14 22 0 0 0,-17-22 0 0 0,5 3 0 0 0,0 0-133 0 0,-8-39-3618 0 0,-2-11-661 0 0,-3 22 2876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8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 13823 0 0,'0'0'630'0'0,"0"0"-13"0"0,0 0-252 0 0,0 0 391 0 0,0 0 216 0 0,0 0 42 0 0,0 0 8 0 0,0 0 2 0 0,-2 0 0 0 0,-5 6-712 0 0,0 0 0 0 0,0 0 0 0 0,0 1 0 0 0,1 0 0 0 0,0 0-1 0 0,0 0 1 0 0,-6 11 0 0 0,2-4 394 0 0,1-2-616 0 0,-20 27 425 0 0,-49 53-1 0 0,69-82-680 0 0,1 1 0 0 0,0 0 1 0 0,0 0-1 0 0,-11 24 0 0 0,18-33-788 0 0,1-2-1421 0 0,0 0-5475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1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2'-2'356'0'0,"0"1"-283"0"0,-1 0-1 0 0,1 1 0 0 0,-1-1 1 0 0,1 0-1 0 0,-1 0 0 0 0,1 1 1 0 0,-1-1-1 0 0,1 1 0 0 0,-1-1 1 0 0,1 1-1 0 0,3-1 1 0 0,33 3 561 0 0,-36-2-462 0 0,-1 0 0 0 0,1 0 0 0 0,0 1 0 0 0,-1-1-1 0 0,1 1 1 0 0,-1-1 0 0 0,1 1 0 0 0,-1 0 0 0 0,0-1 0 0 0,1 1 0 0 0,-1 0 0 0 0,1 0 0 0 0,-1 0 0 0 0,0 0 0 0 0,0 0-1 0 0,0 0 1 0 0,2 2 0 0 0,-1-1 100 0 0,-1 1-1 0 0,1 0 0 0 0,-1-1 0 0 0,0 1 1 0 0,0 0-1 0 0,0 0 0 0 0,0-1 1 0 0,1 7-1 0 0,-1 2 338 0 0,0 1 0 0 0,0 0 1 0 0,-3 19-1 0 0,2-29-594 0 0,-4 49 511 0 0,-3-1 0 0 0,-2 0 1 0 0,-28 88-1 0 0,10-36-590 0 0,27-100-273 0 0,0-2-138 0 0,0 0-1705 0 0,0 0-6692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29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3 10135 0 0,'0'0'231'0'0,"0"0"29"0"0,0 0 19 0 0,0 0 105 0 0,0 0 410 0 0,0 0 184 0 0,0 0 40 0 0,0 0-63 0 0,0 0-290 0 0,0 0-121 0 0,0 0-28 0 0,0 0-4 0 0,0 0 0 0 0,-13 0 628 0 0,10-1 3511 0 0,3 0-4575 0 0,0 1 0 0 0,0 0 0 0 0,0-1 0 0 0,0 1 1 0 0,0 0-1 0 0,1-1 0 0 0,-1 1 0 0 0,0 0 0 0 0,0-1 0 0 0,0 1 1 0 0,0 0-1 0 0,0 0 0 0 0,1-1 0 0 0,-1 1 0 0 0,0 0 0 0 0,0-1 1 0 0,0 1-1 0 0,1 0 0 0 0,-1 0 0 0 0,0-1 0 0 0,0 1 0 0 0,1 0 1 0 0,0 0-1 0 0,-1-1-71 0 0,0 1 0 0 0,0 0 0 0 0,0 0 0 0 0,1 0 0 0 0,-1 0 0 0 0,0 0 1 0 0,0 0-1 0 0,1 0 0 0 0,-1 0 0 0 0,0-1 0 0 0,0 1 0 0 0,1 0 0 0 0,-1 0 0 0 0,0 0 1 0 0,0 0-1 0 0,1 0 0 0 0,-1 0 0 0 0,0 1 0 0 0,0-1 0 0 0,1 0 0 0 0,-1 0 0 0 0,0 0 1 0 0,0 0-1 0 0,1 0 0 0 0,-1 0 0 0 0,0 0 0 0 0,0 0 0 0 0,1 1 0 0 0,-1-1 0 0 0,0 0 0 0 0,-2 13 2 0 0,-2-7-7 0 0,0-6 0 0 0,2-3 0 0 0,1 1 0 0 0,1 2 0 0 0,0 0 0 0 0,0-1 0 0 0,0 1 0 0 0,0 0 0 0 0,0 0 0 0 0,0 0 0 0 0,0 0 0 0 0,0 0 0 0 0,0 0 0 0 0,-1-1 0 0 0,1 1 0 0 0,0 0 0 0 0,0 0 0 0 0,0 0 0 0 0,0 0 0 0 0,0-1 0 0 0,0 1 0 0 0,0 0 0 0 0,0 0 0 0 0,0 0 0 0 0,0 0 0 0 0,0-1 0 0 0,0 1 0 0 0,0 0 0 0 0,0 0 0 0 0,1 0 0 0 0,-1 0 0 0 0,0 0 0 0 0,0-1 0 0 0,0 1 0 0 0,0 0 0 0 0,0 0 0 0 0,0 0 0 0 0,0 0 0 0 0,0 0 0 0 0,1-1 0 0 0,6-12 0 0 0,-6-1 0 0 0,-2 8 0 0 0,-5 9-133 0 0,5-2-563 0 0,1-1-258 0 0,-1 2-56 0 0,0 6-13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0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9 13823 0 0,'0'0'315'0'0,"0"0"45"0"0,0 0 21 0 0,0 0-49 0 0,1-1-81 0 0,10-15 1450 0 0,-10 14-687 0 0,-1 2-61 0 0,0 0-288 0 0,0 0-121 0 0,0 0-28 0 0,0 0-4 0 0,0 0 0 0 0,0 0 0 0 0,-6 10 1024 0 0,-8 31-715 0 0,9-24-411 0 0,-10 21-1 0 0,1-10-409 0 0,-33 77 0 0 0,15-35 0 0 0,1-2 0 0 0,28-64 0 0 0,3-3 0 0 0,-1 0 0 0 0,0 0 0 0 0,1 0 0 0 0,-1 0 0 0 0,1 0 0 0 0,0 0 0 0 0,-1 0 0 0 0,1 0 0 0 0,0 0 0 0 0,-1 0 0 0 0,1 0 0 0 0,0 0 0 0 0,0 1 0 0 0,0-1 0 0 0,0 0 0 0 0,0 1 0 0 0,1 9 0 0 0,-1-11-5 0 0,0 0 1 0 0,0 0-1 0 0,0 0 0 0 0,0 0 1 0 0,0 1-1 0 0,0-1 0 0 0,0 0 0 0 0,0 0 1 0 0,0 0-1 0 0,0 0 0 0 0,0 1 1 0 0,0-1-1 0 0,0 0 0 0 0,0 0 0 0 0,0 0 1 0 0,0 1-1 0 0,0-1 0 0 0,1 0 1 0 0,-1 0-1 0 0,0 0 0 0 0,0 0 0 0 0,0 0 1 0 0,0 1-1 0 0,0-1 0 0 0,0 0 1 0 0,0 0-1 0 0,1 0 0 0 0,-1 0 0 0 0,0 0 1 0 0,0 0-1 0 0,0 0 0 0 0,0 1 1 0 0,1-1-1 0 0,-1 0 0 0 0,0 0 1 0 0,0 0-1 0 0,0 0 0 0 0,0 0 0 0 0,1 0 1 0 0,-1 0-1 0 0,0 0 0 0 0,0 0 1 0 0,0 0-1 0 0,0 0 0 0 0,1 0 0 0 0,-1 0 1 0 0,0 0-1 0 0,0 0 0 0 0,0 0 1 0 0,1 0-1 0 0,-1 0 0 0 0,0 0 0 0 0,5-6-814 0 0,-4 6 636 0 0,22-28-3962 0 0,-12 12-3362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0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4 15663 0 0,'0'0'356'0'0,"0"0"50"0"0,0 0 20 0 0,1-3-42 0 0,1-2-132 0 0,-1-1 0 0 0,0 0-1 0 0,1-11 1 0 0,1-3 1851 0 0,0 5-605 0 0,10-1 586 0 0,-1 2-1198 0 0,-9 11-763 0 0,-1 1 0 0 0,0-1 0 0 0,0 0-1 0 0,0 0 1 0 0,3-5 0 0 0,-3 5-23 0 0,0-1 0 0 0,0 1 0 0 0,0 0 0 0 0,0 1 0 0 0,1-1-1 0 0,-1 0 1 0 0,1 1 0 0 0,-1-1 0 0 0,1 1 0 0 0,0 0 0 0 0,0 0 0 0 0,0 0 0 0 0,0 0 0 0 0,1 0 0 0 0,-1 1 0 0 0,0-1 0 0 0,5 0 0 0 0,11-7 166 0 0,-10 3-266 0 0,-6 4 0 0 0,0 0 0 0 0,0 0 0 0 0,1 0 0 0 0,-1 0 0 0 0,7-2 0 0 0,9-6 0 0 0,-16 8 0 0 0,1-1 0 0 0,-1 1 0 0 0,1 1 0 0 0,-1-1 0 0 0,1 0 0 0 0,0 1 0 0 0,0 0 0 0 0,0 0 0 0 0,0 0 0 0 0,-1 1 0 0 0,1-1 0 0 0,0 1 0 0 0,0 0 0 0 0,6 0 0 0 0,-7 0 0 0 0,-1 1 0 0 0,1-1 0 0 0,-1 1 0 0 0,1 0 0 0 0,-1 0 0 0 0,1 0 0 0 0,-1 0 0 0 0,3 2 0 0 0,-3-2 0 0 0,0 0 0 0 0,0 1 0 0 0,0-2 0 0 0,0 1 0 0 0,1 0 0 0 0,-1 0 0 0 0,0-1 0 0 0,0 1 0 0 0,0-1 0 0 0,3 1 0 0 0,-1 0 0 0 0,0 0 0 0 0,0 0 0 0 0,-1 1 0 0 0,1-1 0 0 0,-1 1 0 0 0,1 0 0 0 0,5 4 0 0 0,-7-3 0 0 0,1 0 0 0 0,-1 0 0 0 0,0 0 0 0 0,0 1 0 0 0,0-1 0 0 0,0 1 0 0 0,-1-1 0 0 0,1 1 0 0 0,-1 0 0 0 0,0 0 0 0 0,0-1 0 0 0,0 1 0 0 0,-1 0 0 0 0,1 0 0 0 0,-1 7 0 0 0,0 2 0 0 0,-1 1 0 0 0,-1-1 0 0 0,-3 16 0 0 0,2-20 2 0 0,1 0 0 0 0,-1 1-1 0 0,-1-1 1 0 0,0-1 0 0 0,0 1 0 0 0,-1 0 0 0 0,0-1-1 0 0,-7 10 1 0 0,2-6-18 0 0,-1 0 0 0 0,0-1 0 0 0,0 0 0 0 0,-18 12 0 0 0,12-9-594 0 0,10-9-109 0 0,1 0 1 0 0,-1 0-1 0 0,0 0 1 0 0,0-1-1 0 0,0 0 1 0 0,-11 4-1 0 0,15-8-4799 0 0,-2-3-1564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13823 0 0,'0'0'315'0'0,"0"0"45"0"0,0 0 21 0 0,0 0-49 0 0,0 0-81 0 0,0 0 481 0 0,0 0 237 0 0,0 0 45 0 0,0 0-61 0 0,0 0-288 0 0,0 0-121 0 0,0 0-28 0 0,0 0-4 0 0,-1 2 0 0 0,-17 30 838 0 0,-1 2-988 0 0,16-28-141 0 0,0-1 0 0 0,-1 0 0 0 0,1 0 0 0 0,-1 0 0 0 0,0-1 0 0 0,-9 9-1 0 0,-12 13 194 0 0,-12 26-370 0 0,-31 58 0 0 0,57-88 351 0 0,0 1 0 0 0,1 0 1 0 0,2 1-1 0 0,-10 41 0 0 0,16-54-395 0 0,1-1 0 0 0,0 1 0 0 0,1-1 0 0 0,0 1 0 0 0,0-1 0 0 0,3 14 0 0 0,17 60 0 0 0,-16-68 0 0 0,-2-13 0 0 0,-1-1 0 0 0,0 1 0 0 0,1 0 0 0 0,0 0 0 0 0,0 0 0 0 0,0-1 0 0 0,0 1 0 0 0,0-1 0 0 0,0 0 0 0 0,0 0 0 0 0,1 1 0 0 0,-1-1 0 0 0,1-1 0 0 0,0 1 0 0 0,-1 0 0 0 0,6 2 0 0 0,11 8 0 0 0,-17-11 0 0 0,1 2 0 0 0,1 0 0 0 0,0-1 0 0 0,-1 1 0 0 0,1-1 0 0 0,0 1 0 0 0,1-1 0 0 0,-1-1 0 0 0,0 1 0 0 0,0 0 0 0 0,1-1 0 0 0,-1 0 0 0 0,1 0 0 0 0,-1-1 0 0 0,1 1 0 0 0,0-1 0 0 0,-1 0 0 0 0,8 0 0 0 0,-12 0-18 0 0,0 0 0 0 0,0 0 0 0 0,1 0 1 0 0,-1 0-1 0 0,0 0 0 0 0,0 0 0 0 0,0 0 0 0 0,1 0 0 0 0,-1 0 0 0 0,0 0 1 0 0,0 0-1 0 0,0 0 0 0 0,1 0 0 0 0,-1 0 0 0 0,0 0 0 0 0,0 0 0 0 0,0 0 1 0 0,1 0-1 0 0,-1 0 0 0 0,0 0 0 0 0,0 0 0 0 0,0 0 0 0 0,0 0 0 0 0,1 0 0 0 0,-1-1 1 0 0,0 1-1 0 0,0 0 0 0 0,0 0 0 0 0,0 0 0 0 0,1 0 0 0 0,-1 0 0 0 0,0-1 1 0 0,0 1-1 0 0,0 0 0 0 0,0 0 0 0 0,0 0 0 0 0,0 0 0 0 0,0-1 0 0 0,0 1 0 0 0,1 0 1 0 0,-1 0-1 0 0,0 0 0 0 0,0-1 0 0 0,0 1 0 0 0,0 0 0 0 0,0 0 0 0 0,0 0 1 0 0,0 0-1 0 0,0-1 0 0 0,0 1 0 0 0,0 0 0 0 0,-8-8-1875 0 0,6 6 1127 0 0,-11-12-1257 0 0,5-1-22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4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0 10135 0 0,'0'0'231'0'0,"0"0"29"0"0,0 0 19 0 0,0 0 105 0 0,0 0 410 0 0,0 0 184 0 0,0 0 40 0 0,0-8 2174 0 0,-9-16 904 0 0,10 18-2738 0 0,0 5-1295 0 0,-1 1 1 0 0,0-1-1 0 0,1 0 1 0 0,-1 1-1 0 0,0-1 1 0 0,0 1-1 0 0,1-1 1 0 0,-1 1-1 0 0,0-1 1 0 0,0 0-1 0 0,0 1 1 0 0,0-1-1 0 0,0 1 1 0 0,0-1-1 0 0,0 0 1 0 0,0 1-1 0 0,0-1 1 0 0,0 1-1 0 0,0-1 1 0 0,0 0-1 0 0,0 1 1 0 0,0-1-1 0 0,-1 1 1 0 0,1-1-1 0 0,0 1 1 0 0,-1-2-1 0 0,1 2-4 0 0,-2-4 612 0 0,3 4-640 0 0,1 0 0 0 0,-1 0-1 0 0,0 0 1 0 0,1-1-1 0 0,-1 2 1 0 0,0-1 0 0 0,0 0-1 0 0,1 0 1 0 0,-1 0-1 0 0,0 1 1 0 0,1-1-1 0 0,0 1 1 0 0,6 3-31 0 0,-3 3 0 0 0,-1 2 0 0 0,-3-6 0 0 0,1 0 0 0 0,-1 0 0 0 0,0 1 0 0 0,0-1 0 0 0,0 0 0 0 0,0 1 0 0 0,0-1 0 0 0,-1 1 0 0 0,1 5 0 0 0,-1-1 13 0 0,0 0 0 0 0,1 0 0 0 0,0 0 0 0 0,1 0 0 0 0,0 0 0 0 0,3 8 0 0 0,-2-10 26 0 0,-1 1 0 0 0,-1-1 0 0 0,1 1 0 0 0,-1 0 0 0 0,0 0 1 0 0,0-1-1 0 0,-1 1 0 0 0,0 13 0 0 0,-21 148 1468 0 0,18-134-1409 0 0,2-25-98 0 0,0 1 0 0 0,1-1 0 0 0,0 0 0 0 0,1 1 0 0 0,0-1 0 0 0,0 0 0 0 0,1 1 0 0 0,1-1 0 0 0,6 17 0 0 0,-9-26 0 0 0,0 1 0 0 0,1 0 0 0 0,-1 0 0 0 0,1 0 0 0 0,-1 0 0 0 0,1 0 0 0 0,-1-1 0 0 0,1 1 0 0 0,0 0 0 0 0,-1 0 0 0 0,1-1 0 0 0,0 1 0 0 0,0-1 0 0 0,0 1 0 0 0,1 0 0 0 0,25 10 0 0 0,-26-11 0 0 0,14 0 0 0 0,-9-1 0 0 0,6-2-55 0 0,-9-1-127 0 0,-2 2 18 0 0,8-9-473 0 0,-8 10 443 0 0,0 0-1 0 0,0 0 1 0 0,1 0 0 0 0,-1 0-1 0 0,0 0 1 0 0,0 0-1 0 0,0 0 1 0 0,-1-1-1 0 0,1 1 1 0 0,0 0 0 0 0,0-1-1 0 0,-1 1 1 0 0,1-1-1 0 0,-1 1 1 0 0,1-1 0 0 0,-1 1-1 0 0,0-1 1 0 0,0 1-1 0 0,1-1 1 0 0,-1 1-1 0 0,0-1 1 0 0,0 1 0 0 0,-1-3-1 0 0,0-4-5323 0 0,2 0-1564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4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9351 0 0,'0'0'439'0'0,"0"0"62"0"0,0 0 33 0 0,0 0-65 0 0,2 0-309 0 0,180-46 6001 0 0,-166 45-8470 0 0,1-1-4048 0 0,-17 2-1801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5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6 39 11975 0 0,'0'0'267'0'0,"-3"-6"666"0"0,-3-18-682 0 0,6 23 469 0 0,0 1 249 0 0,0 0 45 0 0,-1-2 255 0 0,0-2-1182 0 0,0 3 3283 0 0,-28 27-2705 0 0,1 2 1 0 0,1 1-1 0 0,-39 56 0 0 0,-29 32 778 0 0,56-75-1196 0 0,-72 82 114 0 0,101-113-353 0 0,5-5-22 0 0,1 0-1 0 0,0 0 1 0 0,-1 0 0 0 0,-5 13-1 0 0,9-17-322 0 0,1-2-138 0 0,18-10-2469 0 0,6-5-3894 0 0,-11 5 400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5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3823 0 0,'0'0'630'0'0,"0"0"-13"0"0,0 0-252 0 0,0 0 391 0 0,1 0 216 0 0,40-4 4378 0 0,-19 3-4022 0 0,0-1 1 0 0,41-9-1 0 0,-59 9-1119 0 0,1 1 422 0 0,18 5-487 0 0,-23-4-372 0 0,5 2 120 0 0,-5-1-3428 0 0,0 1-3572 0 0,-10 8 4549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5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5663 0 0,'0'0'356'0'0,"0"0"50"0"0,0 0 20 0 0,0 0-42 0 0,11 3 623 0 0,-9-4-721 0 0,1 0-37 0 0,0 0 1 0 0,0 1-1 0 0,0-1 1 0 0,0 1-1 0 0,0-1 1 0 0,0 1-1 0 0,0 0 1 0 0,0 0-1 0 0,0 0 1 0 0,0 0-1 0 0,6 2 1 0 0,-7-2 133 0 0,-1 1 112 0 0,3 0-234 0 0,20 4 581 0 0,4 1-1655 0 0,-20-1-2379 0 0,-8-5-3971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6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9351 0 0,'0'0'439'0'0,"0"0"62"0"0,0 0 33 0 0,2 0-65 0 0,-1 0-457 0 0,0-1 0 0 0,1 1 1 0 0,-1 0-1 0 0,0 0 0 0 0,1-1 1 0 0,-1 1-1 0 0,0 0 0 0 0,1 0 0 0 0,-1 1 1 0 0,0-1-1 0 0,0 0 0 0 0,1 0 1 0 0,-1 1-1 0 0,0-1 0 0 0,2 1 1 0 0,2 1 39 0 0,21 1 431 0 0,-13-2 324 0 0,-1 1 0 0 0,18 5 0 0 0,-26-5-545 0 0,0 0-1 0 0,0 0 1 0 0,0 1 0 0 0,0 0-1 0 0,0 0 1 0 0,-1 0-1 0 0,1 0 1 0 0,-1 0 0 0 0,0 1-1 0 0,3 3 1 0 0,0 0 12 0 0,-1-1-270 0 0,0 1 0 0 0,0 0 0 0 0,-1 0 0 0 0,7 14 0 0 0,-3-6-6 0 0,16 25 0 0 0,-5-7 2 0 0,-14-26 0 0 0,-5-7 0 0 0,0 0 0 0 0,0 1 0 0 0,0-1 0 0 0,0 0 0 0 0,0 1 0 0 0,1-1 0 0 0,-1 0 0 0 0,0 1 0 0 0,0-1 0 0 0,0 0 0 0 0,1 1 0 0 0,-1-1 0 0 0,0 0 0 0 0,0 0 0 0 0,1 1 0 0 0,-1-1 0 0 0,0 0 0 0 0,1 0 0 0 0,-1 0 0 0 0,0 1 0 0 0,1-1 0 0 0,-1 0 0 0 0,0 0 0 0 0,1 0 0 0 0,0 0 0 0 0,11 3 0 0 0,-4 1 0 0 0,2-1 0 0 0,7 2 0 0 0,-8-5 0 0 0,-2-3-201 0 0,-5 2-850 0 0,-2 1-385 0 0,0 0-897 0 0,0-1-3458 0 0,0-7-1477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6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0 13823 0 0,'0'0'630'0'0,"0"0"-13"0"0,0 0-252 0 0,0 0 391 0 0,0 0 216 0 0,0 0 42 0 0,0 0 8 0 0,0 0 2 0 0,0 0 0 0 0,0 0 0 0 0,-1 1-137 0 0,-17 13-649 0 0,13-11-96 0 0,0 1 0 0 0,0-1 0 0 0,0 1 0 0 0,0 1 1 0 0,1-1-1 0 0,0 1 0 0 0,0 0 0 0 0,0-1 0 0 0,0 2 0 0 0,-3 5 0 0 0,5-6-112 0 0,0-1 0 0 0,-1 0 0 0 0,0 0-1 0 0,0 0 1 0 0,0 0 0 0 0,-1 0 0 0 0,1-1 0 0 0,-1 0 0 0 0,0 1-1 0 0,-5 2 1 0 0,-5 3 80 0 0,-27 11-1 0 0,-2 3-48 0 0,32-17-186 0 0,1 0 0 0 0,0 1 0 0 0,1 0-1 0 0,-1 1 1 0 0,2 0 0 0 0,-1 1 0 0 0,1-1 0 0 0,0 2-1 0 0,-8 12 1 0 0,15-21-1311 0 0,1-1-78 0 0,0 0-20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0:36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2 1 234 0 0,3 2-118 0 0,1 0 0 0 0,-1 0-1 0 0,0 0 1 0 0,-1 1 0 0 0,6 5-1 0 0,-4-3-669 0 0,0 0 0 0 0,-1 1 0 0 0,0 0 0 0 0,-1 0 0 0 0,0 0 0 0 0,4 8 0 0 0,6 14 327 0 0,-1 0 0 0 0,-1 1 1 0 0,8 35-1 0 0,-20-64-508 0 0,24 117 127 0 0,-23-103-104 0 0,0 0 1 0 0,0 0-1 0 0,-2 0 0 0 0,1 0 1 0 0,-2 0-1 0 0,-3 15 1 0 0,2-16-22 0 0,-1 0 1 0 0,-1 0-1 0 0,0 0 1 0 0,-11 20-1 0 0,10-25-262 0 0,1-1-1 0 0,-1 1 1 0 0,0-2 0 0 0,-1 1-1 0 0,0-1 1 0 0,0 0-1 0 0,-13 10 1 0 0,7-7-2255 0 0,1-2-6014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4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29 2759 0 0,'0'0'107'0'0,"0"0"-19"0"0,0 0 60 0 0,0 0 233 0 0,0 0 106 0 0,0 0 22 0 0,0 0 3 0 0,0 0 0 0 0,0 0 0 0 0,0 0 0 0 0,0 0 0 0 0,0 0 0 0 0,0 0 0 0 0,0 0 0 0 0,0 0 0 0 0,0 0 0 0 0,0 0 0 0 0,0 0 0 0 0,0 0-69 0 0,0 0-222 0 0,0 0 166 0 0,0 0 101 0 0,0 0 21 0 0,0 0 3 0 0,0 0 0 0 0,0 0 0 0 0,0 0 0 0 0,0 0-69 0 0,0 0-222 0 0,0 0 166 0 0,0 0 101 0 0,0 0 21 0 0,0 0-66 0 0,0 0-222 0 0,0 0 166 0 0,-5-2 396 0 0,5 1 2071 0 0,13 3-2837 0 0,0-4-18 0 0,6 1 1 0 0,9-4 0 0 0,-2 5 0 0 0,-14 1 0 0 0,-3-1 0 0 0,4-1 0 0 0,-8 0 0 0 0,25-5 0 0 0,0 2 0 0 0,-14 3 0 0 0,-5 0 0 0 0,0-1 0 0 0,0-1 0 0 0,17-7 0 0 0,30-7 0 0 0,-40 12 0 0 0,-2 3 0 0 0,-10 2 0 0 0,31-5 0 0 0,5 3 0 0 0,-23 2 0 0 0,22-3 0 0 0,-38 2 0 0 0,0 0 0 0 0,1 1 0 0 0,-1 0 0 0 0,0 0 0 0 0,7 0 0 0 0,-8 0 0 0 0,1 0 0 0 0,-1 0 0 0 0,0 0 0 0 0,1 0 0 0 0,-1 0 0 0 0,0-1 0 0 0,1 1 0 0 0,-1-1 0 0 0,0 0 0 0 0,3-1 0 0 0,10-1 0 0 0,0 0 0 0 0,0 0 0 0 0,0 2 0 0 0,21-1 0 0 0,5 0 0 0 0,-22 1 0 0 0,23 2 0 0 0,11 1 0 0 0,-44-3 0 0 0,19 0 0 0 0,-12 4 0 0 0,9-1 0 0 0,-20-2 0 0 0,-1 0 0 0 0,0 0 0 0 0,1 1 0 0 0,-1 0 0 0 0,1 0 0 0 0,-1 0 0 0 0,6 2 0 0 0,-8-2 0 0 0,0 0 0 0 0,0-1 0 0 0,0 1 0 0 0,0-1 0 0 0,0 1 0 0 0,0-1 0 0 0,0 0 0 0 0,0 1 0 0 0,0-1 0 0 0,0 0 0 0 0,3-1 0 0 0,3 1 0 0 0,60 8 0 0 0,-56-7 0 0 0,112 3 0 0 0,-77-1 0 0 0,-37-4 0 0 0,21 3 0 0 0,-16 0 0 0 0,1-2 0 0 0,0 0 0 0 0,18-3 0 0 0,-6 1 0 0 0,134-13 0 0 0,6 0 0 0 0,-68 4 0 0 0,-76 8 0 0 0,41-2 0 0 0,-40 4 0 0 0,38-5 0 0 0,-46 4 0 0 0,-1 1 0 0 0,0 0 0 0 0,0 0 0 0 0,18 3 0 0 0,70 3 0 0 0,-85-7 0 0 0,63 1 0 0 0,-37-1 0 0 0,78-14 0 0 0,-12 1 0 0 0,-86 12 0 0 0,0 1 0 0 0,49 3 0 0 0,-60 0 0 0 0,-9-1 0 0 0,1 0 0 0 0,0 0 0 0 0,-1 1 0 0 0,1 0 0 0 0,7 2 0 0 0,2-1 0 0 0,102-7 0 0 0,-76 0 0 0 0,-26 3 0 0 0,25-2 0 0 0,55-3 0 0 0,-38 4 0 0 0,-38 2 0 0 0,0 0 0 0 0,-1-1 0 0 0,38-9 0 0 0,-44 8 0 0 0,0 1 0 0 0,22-2 0 0 0,4-1 0 0 0,-11 2 0 0 0,0 0 0 0 0,35 3 0 0 0,25-2 0 0 0,-55 1 0 0 0,-23 1 0 0 0,1-1 0 0 0,15-2 0 0 0,43-2 0 0 0,-47 3 0 0 0,22 0 0 0 0,-3 1 0 0 0,52-1 0 0 0,-77 3 0 0 0,16 7 0 0 0,0-2 0 0 0,1-1 0 0 0,53 1 0 0 0,-54-4 0 0 0,52 9 0 0 0,-75-10 0 0 0,131 25 0 0 0,-119-24 0 0 0,32 0 0 0 0,-33-2 0 0 0,0 1 0 0 0,21 4 0 0 0,8 1 0 0 0,79 2 0 0 0,-44-5 0 0 0,-25-2 0 0 0,23 3 0 0 0,180 5 947 0 0,-239-9-454 0 0,-5 1-178 0 0,34 6 1 0 0,-2 0-339 0 0,354 10 23 0 0,-303-22 0 0 0,2-1 0 0 0,82-1 0 0 0,-75 2 0 0 0,-5-2 0 0 0,-47 3 0 0 0,0 2 0 0 0,72 6 0 0 0,-69 0 0 0 0,17 3 0 0 0,75 14 0 0 0,47 5 0 0 0,49 7 0 0 0,-195-25 0 0 0,171 14 0 0 0,-79-9 0 0 0,-28-10 0 0 0,-87-3 0 0 0,31-2 0 0 0,30 1 0 0 0,25 3 0 0 0,-80-2 0 0 0,44-2 0 0 0,45 2 0 0 0,17-2 0 0 0,-40-1 0 0 0,-46 1 0 0 0,26 1 0 0 0,-13 2 0 0 0,74-8 0 0 0,17-1 0 0 0,-23 2 0 0 0,2 1 0 0 0,-64 5 0 0 0,84-1 0 0 0,-126 0 0 0 0,68 1 0 0 0,17 5 0 0 0,121 6 0 0 0,-107-8 0 0 0,-61 1 0 0 0,77 2 0 0 0,268 8 0 0 0,-298-12 0 0 0,-44-3 0 0 0,158 13 0 0 0,-78-6 0 0 0,-15 0 0 0 0,1-1 0 0 0,-27 0 0 0 0,-27 0 0 0 0,27-5 0 0 0,58 3 0 0 0,-43-3 0 0 0,-93-2 0 0 0,228-7 0 0 0,-161-1 0 0 0,-87 9 0 0 0,23-6 0 0 0,6-1 0 0 0,17 1 0 0 0,35-3 0 0 0,-94 10 0 0 0,231-15 0 0 0,-187 11 0 0 0,-23 3 0 0 0,0-1 0 0 0,38-10 0 0 0,-52 10 0 0 0,1 1 0 0 0,0 0 0 0 0,0 0 0 0 0,0 1 0 0 0,0 0 0 0 0,10 1 0 0 0,15 1 0 0 0,-14-1 0 0 0,-12-1 0 0 0,0 0 0 0 0,15-1 0 0 0,-22 1 0 0 0,0-1 0 0 0,0 1 0 0 0,0 0 0 0 0,0 0 0 0 0,0 0 0 0 0,0 1 0 0 0,0-1 0 0 0,0 0 0 0 0,4 2 0 0 0,24 5 0 0 0,-26-7 0 0 0,0 1 0 0 0,0-1 0 0 0,-1 1 0 0 0,1 0 0 0 0,7 3 0 0 0,24 8 0 0 0,-6-4 0 0 0,-1-2 72 0 0,-26-5 254 0 0,1 0 711 0 0,8-6-424 0 0,-11 5-637 0 0,0 0 0 0 0,-1 0 1 0 0,1 0-1 0 0,0 0 0 0 0,0 0 0 0 0,0 0 0 0 0,0 0 0 0 0,0 0 1 0 0,-1 0-1 0 0,1-1 0 0 0,0 1 0 0 0,0 0 0 0 0,0 0 0 0 0,0 0 1 0 0,0 0-1 0 0,-1 0 0 0 0,1 0 0 0 0,0 0 0 0 0,0 0 0 0 0,0-1 1 0 0,0 1-1 0 0,0 0 0 0 0,0 0 0 0 0,0 0 0 0 0,0 0 1 0 0,0 0-1 0 0,-1 0 0 0 0,1-1 0 0 0,0 1 0 0 0,0 0 0 0 0,0 0 1 0 0,0 0-1 0 0,0 0 0 0 0,0-1 0 0 0,0 1 0 0 0,0 0 0 0 0,0 0 1 0 0,0 0-1 0 0,0 0 0 0 0,0 0 0 0 0,0-1 0 0 0,0 1 0 0 0,0 0 1 0 0,0 0-1 0 0,1 0 0 0 0,-1 0 0 0 0,0-1 0 0 0,0 1 0 0 0,0 0 1 0 0,0 0-1 0 0,0 0 0 0 0,0 0 0 0 0,0 0 0 0 0,0 0 0 0 0,0-1 1 0 0,1 1-1 0 0,-1 0 0 0 0,0 0 0 0 0,0 0 0 0 0,0 0 0 0 0,0 0 1 0 0,0 0-1 0 0,1 0 0 0 0,-1 0 0 0 0,0 0 0 0 0,0 0 0 0 0,0 0 1 0 0,1 0-1 0 0,-11-3-5370 0 0,0 0-2568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6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8287 0 0,'0'0'191'0'0,"0"0"26"0"0,0 0 9 0 0,11-3 966 0 0,33-1 1326 0 0,63 2 0 0 0,-22 2-1897 0 0,172-21 2424 0 0,-215 17-1799 0 0,49 2-1 0 0,-89 2-1240 0 0,4-2 188 0 0,2-2-1178 0 0,-8 3-3969 0 0,-7 0-1732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6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271 0 0,0 0 133 0 0,0 0 91 0 0,2 0 20 0 0,14 0 22 0 0,0 1 1 0 0,0 0-1 0 0,0 2 0 0 0,28 7 0 0 0,-26-5-275 0 0,0 2 0 0 0,-1 0 0 0 0,29 16 0 0 0,-36-17-128 0 0,0 1 0 0 0,-1 0 0 0 0,0 0 0 0 0,0 1 0 0 0,-1 0 0 0 0,0 1 0 0 0,8 11 0 0 0,-14-16-118 0 0,1-1-1 0 0,-1 1 0 0 0,-1 0 1 0 0,1 0-1 0 0,-1 0 0 0 0,1 0 1 0 0,-1 0-1 0 0,0 0 0 0 0,-1 0 1 0 0,1 0-1 0 0,-1 0 0 0 0,1 1 0 0 0,-1-1 1 0 0,-1 0-1 0 0,1 0 0 0 0,0 1 1 0 0,-1-1-1 0 0,0 0 0 0 0,0 0 1 0 0,0 0-1 0 0,-3 5 0 0 0,-3 8 365 0 0,-1 0-1 0 0,-1-1 0 0 0,-17 23 0 0 0,16-23-39 0 0,-78 106 1565 0 0,86-118-1825 0 0,-13 11 17 0 0,12-13-106 0 0,-6 8-1013 0 0,8-9-4397 0 0,1-1-1891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7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1975 0 0,'0'0'267'0'0,"0"0"42"0"0,1-1 17 0 0,30-28 1912 0 0,-31 28-1927 0 0,1 1 1 0 0,0-1-1 0 0,-1 1 0 0 0,1-1 0 0 0,0 1 0 0 0,-1 0 1 0 0,1-1-1 0 0,0 1 0 0 0,-1 0 0 0 0,1 0 0 0 0,0-1 1 0 0,0 1-1 0 0,0 0 0 0 0,-1 0 0 0 0,1 0 0 0 0,0 0 1 0 0,0 0-1 0 0,-1 0 0 0 0,1 0 0 0 0,0 1 0 0 0,0-1 1 0 0,0 0-1 0 0,1 1 0 0 0,-1 0-155 0 0,1 0-1 0 0,0 0 1 0 0,0 0-1 0 0,-1 0 1 0 0,1 0-1 0 0,-1 1 1 0 0,1-1-1 0 0,-1 1 1 0 0,2 1 0 0 0,2 5-379 0 0,1 1 0 0 0,-1-1 1 0 0,3 10-1 0 0,-7-16 493 0 0,28 56 754 0 0,53 82 0 0 0,-70-123-1024 0 0,26 25 0 0 0,-15-18 0 0 0,29 26 0 0 0,-31-31 0 0 0,-18-16 0 0 0,-2-2 0 0 0,1 0 0 0 0,-1 0 0 0 0,0 0 0 0 0,1 0 0 0 0,-1-1 0 0 0,1 1 0 0 0,-1 0 0 0 0,1-1 0 0 0,0 1 0 0 0,2 0 0 0 0,2 1 0 0 0,2 1 0 0 0,0-4 0 0 0,-7-1-208 0 0,1 1 0 0 0,-1-1 0 0 0,0 1 0 0 0,0-1 0 0 0,0 1 1 0 0,0-1-1 0 0,-1 0 0 0 0,1 0 0 0 0,0 1 0 0 0,-1-1 0 0 0,1 0 0 0 0,-1 0 0 0 0,1 0 0 0 0,-1 0 0 0 0,0 0 0 0 0,0 1 0 0 0,0-1 0 0 0,0 0 0 0 0,-1-2 1 0 0,0-10-7643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6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0 15663 0 0,'0'0'356'0'0,"0"0"50"0"0,0 0 20 0 0,0-2-42 0 0,1 0-369 0 0,0-1-1 0 0,-1 1 1 0 0,1 0-1 0 0,0-1 0 0 0,1 1 1 0 0,-1 0-1 0 0,0 0 1 0 0,1 0-1 0 0,-1 0 1 0 0,1 0-1 0 0,-1 0 0 0 0,1 0 1 0 0,2-1-1 0 0,-3 2 3 0 0,0 0 348 0 0,0-3 1398 0 0,1 7 1293 0 0,-1-2-2917 0 0,-1 0 0 0 0,0 0 1 0 0,0-1-1 0 0,1 1 0 0 0,-1 0 0 0 0,0 0 1 0 0,0 0-1 0 0,0 0 0 0 0,0 0 1 0 0,0 0-1 0 0,0 0 0 0 0,-1 2 0 0 0,0 2-10 0 0,-1 0-1 0 0,1 0 1 0 0,0 1-1 0 0,1-1 1 0 0,-1 0-1 0 0,1 7 1 0 0,-1 12 90 0 0,-1-3-145 0 0,0 0 0 0 0,-2-1-1 0 0,-1 1 1 0 0,0-1 0 0 0,-9 20 0 0 0,8-22 366 0 0,-6 21 1 0 0,7-21-79 0 0,-10 26 0 0 0,13-39-362 0 0,-2 5 0 0 0,-1 1 0 0 0,0-1 0 0 0,0 0 0 0 0,-1 0 0 0 0,0-1 0 0 0,-1 1 0 0 0,-14 14 0 0 0,5-7 0 0 0,-6 5 0 0 0,22-22 0 0 0,0 1 0 0 0,-1-1 0 0 0,1 0 0 0 0,0 0 0 0 0,0 0 0 0 0,-1 0 0 0 0,1 1 0 0 0,0-1 0 0 0,0 0 0 0 0,0 0 0 0 0,0 1 0 0 0,-1-1 0 0 0,1 0 0 0 0,0 0 0 0 0,0 1 0 0 0,0-1 0 0 0,0 0 0 0 0,0 0 0 0 0,0 1 0 0 0,0-1 0 0 0,0 0 0 0 0,0 1 0 0 0,0-1 0 0 0,0 0 0 0 0,0 0 0 0 0,0 1 0 0 0,0-1 0 0 0,0 0 0 0 0,0 1 0 0 0,0-1 0 0 0,0 0 0 0 0,0 0 0 0 0,0 1 0 0 0,0-1 0 0 0,1 0 0 0 0,-1 0 0 0 0,0 1 0 0 0,0-1 0 0 0,0 0 0 0 0,0 0 0 0 0,1 1 0 0 0,-1-1 0 0 0,0 0 0 0 0,0 0 0 0 0,0 0 0 0 0,1 1 0 0 0,-1-1 0 0 0,0 0 0 0 0,0 0 0 0 0,1 0 0 0 0,-1 0 0 0 0,0 0 0 0 0,0 0 0 0 0,1 0 0 0 0,15 7 0 0 0,-15-6 0 0 0,33 9 0 0 0,-20-6 0 0 0,0 1 0 0 0,22 11 0 0 0,-31-14 0 0 0,-1 1 0 0 0,0 0 0 0 0,0 0 0 0 0,0 0 0 0 0,0 0 0 0 0,0 1 0 0 0,-1-1 0 0 0,0 1 0 0 0,0 0 0 0 0,0 0 0 0 0,5 8 0 0 0,-5-3 0 0 0,1-1 0 0 0,-1 0 0 0 0,-1 1 0 0 0,0-1 0 0 0,0 1 0 0 0,-1 0 0 0 0,0 0 0 0 0,0 0 0 0 0,-1-1 0 0 0,0 1 0 0 0,-1 0 0 0 0,-1 11 0 0 0,-4 11 0 0 0,-1 0 0 0 0,-12 31 0 0 0,8-34 309 0 0,-2 0 0 0 0,0-1 0 0 0,-30 43 0 0 0,21-36 97 0 0,-21 46 0 0 0,34-61-406 0 0,-1 0 0 0 0,-13 18 0 0 0,21-35 0 0 0,1 1 0 0 0,-1-1 0 0 0,1 1 0 0 0,0-1 0 0 0,0 1 0 0 0,0-1 0 0 0,0 1 0 0 0,1-1 0 0 0,-1 1 0 0 0,1 0 0 0 0,-1 0 0 0 0,1 4 0 0 0,0-6 0 0 0,0 0 0 0 0,0 0 0 0 0,0 0 0 0 0,0 0 0 0 0,0 0 0 0 0,0 0 0 0 0,0 0 0 0 0,0 0 0 0 0,0 0 0 0 0,1 0 0 0 0,-1 0 0 0 0,0 0 0 0 0,1 0 0 0 0,-1-1 0 0 0,0 1 0 0 0,1 0 0 0 0,0 0 0 0 0,-1 0 0 0 0,1-1 0 0 0,-1 1 0 0 0,1 0 0 0 0,0 0 0 0 0,-1-1 0 0 0,1 1 0 0 0,0-1 0 0 0,0 1 0 0 0,1 0 0 0 0,0 1 0 0 0,0 0 0 0 0,1 0 0 0 0,11 2 0 0 0,23 1 0 0 0,-29-4 8 0 0,6-1-17 0 0,11 0-54 0 0,-23 0-274 0 0,3 2-139 0 0,-5-2 273 0 0,0 0 1 0 0,0 0-1 0 0,0 0 1 0 0,0 0-1 0 0,0 0 1 0 0,0 0-1 0 0,0 1 1 0 0,0-1-1 0 0,0 0 1 0 0,0 0-1 0 0,0 0 1 0 0,0 0-1 0 0,0 0 0 0 0,0 0 1 0 0,0 0-1 0 0,0 0 1 0 0,0 0-1 0 0,0 0 1 0 0,-15-3-1322 0 0,1-1-11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7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0 15663 0 0,'0'0'356'0'0,"0"0"50"0"0,0 0 20 0 0,0 0-42 0 0,0 3-250 0 0,-1 6 171 0 0,0 0 0 0 0,0 0 1 0 0,-1 1-1 0 0,0-1 1 0 0,-1 0-1 0 0,0 0 1 0 0,0-1-1 0 0,-6 11 1 0 0,-41 65 2479 0 0,43-75-2723 0 0,0 0-1 0 0,0-1 1 0 0,0-1 0 0 0,-1 1-1 0 0,0-1 1 0 0,-1 0-1 0 0,0-1 1 0 0,0 0 0 0 0,-12 6-1 0 0,11-5-193 0 0,-20 15-1 0 0,22-15-496 0 0,0 0-1 0 0,-1 0 1 0 0,-11 5 0 0 0,-7 1-6877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8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8287 0 0,'0'0'382'0'0,"0"0"-8"0"0,0 0-170 0 0,0 0 176 0 0,0 0 107 0 0,1-1 22 0 0,2-1-229 0 0,-1 0 0 0 0,0-1-1 0 0,1 1 1 0 0,-1-1 0 0 0,0 1-1 0 0,0-1 1 0 0,-1 0 0 0 0,1 0-1 0 0,0 0 1 0 0,-1 0 0 0 0,0 0 0 0 0,0 0-1 0 0,0 0 1 0 0,0 0 0 0 0,0 0-1 0 0,0-5 1 0 0,0 6-51 0 0,-1 0 0 0 0,1 0 0 0 0,-1 0 1 0 0,0 0-1 0 0,0 0 0 0 0,0-1 0 0 0,0 1 0 0 0,0 0 0 0 0,0 0 0 0 0,0 0 1 0 0,-1 0-1 0 0,1 0 0 0 0,-1 0 0 0 0,-1-4 0 0 0,2 5 283 0 0,0 1 0 0 0,0 0-490 0 0,0 0-1 0 0,0 0 1 0 0,0 0-1 0 0,-1 0 1 0 0,1 0-1 0 0,0 0 1 0 0,0 0-1 0 0,0 0 1 0 0,0 0-1 0 0,0 0 1 0 0,0 0-1 0 0,0 0 1 0 0,0 0-1 0 0,0 0 1 0 0,0 0-1 0 0,-1 0 1 0 0,1 0-1 0 0,0 0 1 0 0,0 0-1 0 0,0 0 1 0 0,0 0-1 0 0,0 0 1 0 0,0 0-1 0 0,0 0 1 0 0,0 0-1 0 0,0 0 1 0 0,0 0-1 0 0,0-1 1 0 0,0 1-1 0 0,0 0 1 0 0,-1 0-1 0 0,1 0 1 0 0,0 0-1 0 0,0 0 1 0 0,0 0-1 0 0,0 0 1 0 0,0 0-1 0 0,0 0 1 0 0,0 0-1 0 0,0 0 1 0 0,0 0-1 0 0,0 0 1 0 0,0-1 0 0 0,0 1-1 0 0,0 0 1 0 0,0 0-1 0 0,0 0 1 0 0,0 0-1 0 0,0 0 1 0 0,0 0-1 0 0,0 0 1 0 0,0 0-1 0 0,0 0 1 0 0,0 0-1 0 0,0-1 1 0 0,0 1-1 0 0,0 0 1 0 0,0 0-1 0 0,0 0 1 0 0,0 0-1 0 0,0 0 1 0 0,0 0-1 0 0,1 0 1 0 0,-1 0-1 0 0,0 0 1 0 0,0 0-1 0 0,0 0 1 0 0,0 0-1 0 0,-4 6 127 0 0,2 11-148 0 0,0 0 0 0 0,2-1 0 0 0,0 1 0 0 0,0 0 0 0 0,7 31 0 0 0,-3-26 0 0 0,11 34 0 0 0,-11-47 0 0 0,4-6 0 0 0,0-6 0 0 0,-6-1 74 0 0,0 0-1 0 0,0 0 1 0 0,0 0-1 0 0,-1 0 1 0 0,1 0-1 0 0,-1 0 1 0 0,0 0-1 0 0,0-1 1 0 0,0 1-1 0 0,-1 0 1 0 0,0-7-1 0 0,1-1 485 0 0,1-12-251 0 0,-3-44 0 0 0,-1 17-313 0 0,0 33 6 0 0,2 18 0 0 0,0 0 0 0 0,0 0 0 0 0,0 0 0 0 0,0 0 0 0 0,0 0 0 0 0,0 0 0 0 0,0-1 0 0 0,0 1 0 0 0,0 0 0 0 0,0 0 0 0 0,0 0 0 0 0,0 0 0 0 0,0 0 0 0 0,0 0 0 0 0,0-1 0 0 0,0 1 0 0 0,0 0 0 0 0,0 0 0 0 0,0 0 0 0 0,0 0 0 0 0,0 0 0 0 0,-1 0 0 0 0,1 0 0 0 0,0-1 0 0 0,0 1 0 0 0,0 0 0 0 0,0 0 0 0 0,0 0 0 0 0,0 0 0 0 0,0 0 0 0 0,-1 0 0 0 0,1 0 0 0 0,0 0 0 0 0,0 0 0 0 0,0 0 0 0 0,0 0 0 0 0,0 0 0 0 0,0 0 0 0 0,-1 0 0 0 0,-3 4 0 0 0,-1 7 0 0 0,-2 14 0 0 0,2 1 0 0 0,1-1 0 0 0,1 1 0 0 0,0 26 0 0 0,2 16 0 0 0,0-58-235 0 0,0 0 0 0 0,0 0-1 0 0,-1-1 1 0 0,0 1 0 0 0,-1-1 0 0 0,0 1-1 0 0,-7 13 1 0 0,7-15-1135 0 0,2-6-103 0 0,1-2-51 0 0,0 0-11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5663 0 0,'0'0'719'0'0,"0"0"-20"0"0,1-8-421 0 0,2 2 221 0 0,-1 0 0 0 0,1 0-1 0 0,1 0 1 0 0,-1 0 0 0 0,5-6-1 0 0,-7 11 14 0 0,0 1-474 0 0,-1-1 0 0 0,1 0 0 0 0,-1 1-1 0 0,1-1 1 0 0,0 0 0 0 0,-1 1 0 0 0,1-1-1 0 0,0 1 1 0 0,0-1 0 0 0,-1 1 0 0 0,1-1 0 0 0,0 1-1 0 0,0 0 1 0 0,0-1 0 0 0,0 1 0 0 0,-1 0-1 0 0,3-1 1 0 0,-2 1 333 0 0,-1 0 117 0 0,2 0-383 0 0,-1 1 1 0 0,1 0-1 0 0,0-1 1 0 0,-1 1-1 0 0,1 0 1 0 0,-1 0-1 0 0,1 0 1 0 0,-1 0-1 0 0,2 2 1 0 0,-2-2-60 0 0,1 0-45 0 0,0 0 0 0 0,-1 0 0 0 0,1 1 1 0 0,-1-1-1 0 0,0 0 0 0 0,1 1 0 0 0,-1-1 0 0 0,0 1 0 0 0,0 0 0 0 0,0-1 0 0 0,0 1 0 0 0,0 0 0 0 0,1 3 0 0 0,1 2 0 0 0,83 138-1 0 0,-76-130 0 0 0,2 0 0 0 0,0-2 0 0 0,20 20 0 0 0,-11-13 0 0 0,-15-15 0 0 0,0-1 0 0 0,0 1 0 0 0,0-1 0 0 0,0-1 0 0 0,9 5 0 0 0,-7-5 0 0 0,0-2 0 0 0,0-1 0 0 0,-8 0 0 0 0,1 0 0 0 0,-1 0 0 0 0,1 0 0 0 0,-1 0 0 0 0,1-1 0 0 0,-1 1 0 0 0,1 0 0 0 0,-1 0 0 0 0,1 0 0 0 0,-1-1 0 0 0,1 1 0 0 0,-1 0 0 0 0,1-1 0 0 0,-1 1 0 0 0,1 0 0 0 0,-1-1 0 0 0,1 1 0 0 0,-1-1 0 0 0,0 1 0 0 0,1 0 0 0 0,-1-1 0 0 0,0 1 0 0 0,1-1 0 0 0,-1 1 0 0 0,0-1 0 0 0,0 1 0 0 0,1-2 0 0 0,-1 1 0 0 0,1-1-152 0 0,0 0 0 0 0,0 0 1 0 0,-1 0-1 0 0,1 0 0 0 0,0 0 0 0 0,-1 0 0 0 0,1 0 0 0 0,-1 0 0 0 0,0 0 1 0 0,0-1-1 0 0,0-3 0 0 0,-2-14-6636 0 0,0 9 350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0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9 11975 0 0,'0'0'267'0'0,"0"0"42"0"0,0 0 17 0 0,0 0-28 0 0,2-2-196 0 0,5-3 47 0 0,-5 4 571 0 0,-2 1 249 0 0,0 0 45 0 0,0 0-61 0 0,0 0-288 0 0,0 0-121 0 0,0 0-28 0 0,0 0-4 0 0,0 5-283 0 0,-1 0 0 0 0,0 0 0 0 0,0 0-1 0 0,0 0 1 0 0,-1 1 0 0 0,1-2 0 0 0,-1 1 0 0 0,-1 0-1 0 0,-4 8 1 0 0,-4 4-361 0 0,-14 18-1 0 0,18-26 262 0 0,-64 72-129 0 0,7-8 0 0 0,28-29-17 0 0,-32 45-1639 0 0,66-88-259 0 0,2-1-107 0 0,0 0-24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1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1975 0 0,'0'0'547'0'0,"0"0"-11"0"0,0 0-203 0 0,0 0 419 0 0,3-6 771 0 0,-1 5 6313 0 0,0 3-7835 0 0,1 0 0 0 0,0 0 1 0 0,-1 0-1 0 0,1 1 0 0 0,-1 0 0 0 0,0-1 1 0 0,0 1-1 0 0,0 0 0 0 0,0 0 0 0 0,0 0 1 0 0,-1 0-1 0 0,1 0 0 0 0,-1 0 0 0 0,2 6 1 0 0,0 3-3 0 0,-1-1 1 0 0,0 0 0 0 0,1 14-1 0 0,-4-23 1 0 0,1 0-1 0 0,0 0 0 0 0,1 0 1 0 0,-1 0-1 0 0,0 0 1 0 0,1 0-1 0 0,-1 0 0 0 0,1 0 1 0 0,1 3-1 0 0,4 11 79 0 0,-6-15 293 0 0,0-1 117 0 0,0 0 21 0 0,0 0-134 0 0,0 0-577 0 0,0 0-248 0 0,8-5-6769 0 0,-1-1-301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11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10135 0 0,'0'0'464'0'0,"1"-1"-9"0"0,2 0-417 0 0,0 0-1 0 0,-1 0 1 0 0,0-1 0 0 0,1 1-1 0 0,-1-1 1 0 0,0 1-1 0 0,0-1 1 0 0,4-4 0 0 0,-3 3 243 0 0,0-8 856 0 0,-3 5-765 0 0,3-3 311 0 0,-1 0 0 0 0,0 1-1 0 0,0-1 1 0 0,-1 0 0 0 0,0-14-1 0 0,-1 21-170 0 0,0 2 0 0 0,0 0 0 0 0,0 0 0 0 0,0 0 0 0 0,0 0 0 0 0,0 0 0 0 0,-1 2-69 0 0,-2 3-420 0 0,1 0-1 0 0,0 1 1 0 0,0-1-1 0 0,0 0 1 0 0,1 1 0 0 0,-1 0-1 0 0,0 11 1 0 0,1 44-53 0 0,1-39 44 0 0,5 24-14 0 0,-5-45 0 0 0,0-1 0 0 0,0 0 0 0 0,0 1 0 0 0,0-1 0 0 0,0 0 0 0 0,0 1 0 0 0,0-1 0 0 0,0 1 0 0 0,0-1 0 0 0,0 0 0 0 0,0 1 0 0 0,0-1 0 0 0,0 1 0 0 0,1-1 0 0 0,-1 0 0 0 0,0 1 0 0 0,0-1 0 0 0,0 0 0 0 0,0 1 0 0 0,1-1 0 0 0,-1 0 0 0 0,0 1 0 0 0,0-1 0 0 0,1 0 0 0 0,-1 0 0 0 0,0 1 0 0 0,1-1 0 0 0,-1 0 0 0 0,0 0 0 0 0,0 0 0 0 0,1 1 0 0 0,-1-1 0 0 0,1 0 0 0 0,-1 0 0 0 0,0 0 0 0 0,1 0 0 0 0,-1 0 0 0 0,0 1 0 0 0,1-1 0 0 0,-1 0 0 0 0,1 0 0 0 0,-1 0 0 0 0,0 0 0 0 0,1 0 0 0 0,-1 0 0 0 0,1-1 0 0 0,7 1 0 0 0,3-6 0 0 0,-11 2 0 0 0,0 3 0 0 0,1-5 118 0 0,0 0-1 0 0,-1 0 0 0 0,1 0 1 0 0,-2-10-1 0 0,1-9 736 0 0,0-10-244 0 0,0 17-610 0 0,3-21 1 0 0,2-9 0 0 0,-7 43 0 0 0,-2 10 0 0 0,-4 8 0 0 0,5-4 0 0 0,1 0 0 0 0,0 0 0 0 0,-2 13 0 0 0,-1 7 0 0 0,3-13 0 0 0,0-1 0 0 0,1 1 0 0 0,0-1 0 0 0,2 1 0 0 0,0 0 0 0 0,0-1 0 0 0,6 20 0 0 0,-5-22 0 0 0,-2-8-16 0 0,1-1-5 0 0,0-1 1 0 0,-1 1-1 0 0,0 0 1 0 0,0 0-1 0 0,0 0 0 0 0,-1 0 1 0 0,1 0-1 0 0,-2 4 1 0 0,1-7-1031 0 0,1-1-385 0 0,0 0-78 0 0,0 0-20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12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3823 0 0,'0'0'315'0'0,"0"0"45"0"0,6-6 353 0 0,-4 4-621 0 0,-2 2-91 0 0,0-1 1 0 0,1 0 0 0 0,-1 1-1 0 0,1-1 1 0 0,0 1-1 0 0,-1-1 1 0 0,1 1 0 0 0,-1 0-1 0 0,1-1 1 0 0,0 1 0 0 0,-1 0-1 0 0,1-1 1 0 0,0 1-1 0 0,-1 0 1 0 0,1-1 0 0 0,0 1-1 0 0,-1 0 1 0 0,1 0 0 0 0,1 0-1 0 0,2-1 254 0 0,0 0-1 0 0,1 1 1 0 0,-1 0-1 0 0,0-1 1 0 0,1 1-1 0 0,-1 1 1 0 0,0-1-1 0 0,1 1 1 0 0,-1 0-1 0 0,0 0 1 0 0,0 0-1 0 0,0 0 1 0 0,0 1-1 0 0,0-1 1 0 0,7 5-1 0 0,-9-5-238 0 0,-1 0 0 0 0,1 0 1 0 0,0 0-1 0 0,-1 0 0 0 0,1 0 0 0 0,-1 0 0 0 0,0 1 0 0 0,1-1 0 0 0,-1 0 0 0 0,0 1 0 0 0,0-1 0 0 0,0 1 1 0 0,0-1-1 0 0,1 3 0 0 0,1 2 201 0 0,9 15 344 0 0,-1-1 0 0 0,10 27 0 0 0,-10-21-600 0 0,15 26 0 0 0,-8-19 39 0 0,-12-21 0 0 0,1 0 0 0 0,0-1 0 0 0,12 16 0 0 0,-13-22 0 0 0,2-4 0 0 0,0-1 0 0 0,-8 0-23 0 0,1 1 0 0 0,0-1 0 0 0,-1 0-1 0 0,1 0 1 0 0,0-1 0 0 0,-1 1 0 0 0,1 0-1 0 0,0 0 1 0 0,-1 0 0 0 0,1 0 0 0 0,-1 0 0 0 0,1-1-1 0 0,-1 1 1 0 0,1 0 0 0 0,0-1 0 0 0,-1 1-1 0 0,1 0 1 0 0,-1-1 0 0 0,1 1 0 0 0,-1 0 0 0 0,1-1-1 0 0,-1 1 1 0 0,0-1 0 0 0,1 1 0 0 0,-1-1 0 0 0,1 1-1 0 0,-1-1 1 0 0,0 0 0 0 0,0 1 0 0 0,1-1-1 0 0,-1 1 1 0 0,0-1 0 0 0,0 1 0 0 0,0-1 0 0 0,0 0-1 0 0,1 1 1 0 0,-1-2 0 0 0,0 1-347 0 0,0-1-17 0 0,0 1 0 0 0,1 0 0 0 0,-1-1-1 0 0,0 1 1 0 0,0 0 0 0 0,0-1 0 0 0,0 1 0 0 0,0 0-1 0 0,-1-3 1 0 0,-1-4-5753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1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4 11975 0 0,'0'0'267'0'0,"0"0"42"0"0,0 0 17 0 0,0-1-28 0 0,3-4-196 0 0,-3-2-21 0 0,0 6 284 0 0,0 1 122 0 0,0 0 22 0 0,0 0 3 0 0,-3 1-304 0 0,1 1 0 0 0,-1-1-1 0 0,1 1 1 0 0,-1-1-1 0 0,1 1 1 0 0,0 0 0 0 0,0 0-1 0 0,0 0 1 0 0,-4 4 0 0 0,3-3-157 0 0,0 2-38 0 0,-1-1 0 0 0,1 1 0 0 0,0-1-1 0 0,1 1 1 0 0,-1 0 0 0 0,-2 10 0 0 0,-4 5 356 0 0,-41 84 1250 0 0,-29 55-1633 0 0,66-134-35 0 0,4-7-222 0 0,0-1 0 0 0,-18 23 1 0 0,26-39-4213 0 0,1-1-1565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12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356'0'0,"0"0"50"0"0,0 0 20 0 0,0 0-42 0 0,11 0 2606 0 0,0-6-2570 0 0,0 0 1 0 0,1 1-1 0 0,0 1 1 0 0,-1 0 0 0 0,1 1-1 0 0,1 0 1 0 0,22-2 0 0 0,-17 3-119 0 0,0 2 0 0 0,0 0 0 0 0,0 1 0 0 0,-1 1 0 0 0,19 3 0 0 0,-33-4-290 0 0,0 0-1 0 0,0 0 1 0 0,0 1 0 0 0,0-1 0 0 0,0 0 0 0 0,0 1-1 0 0,-1 0 1 0 0,1-1 0 0 0,0 1 0 0 0,-1 0 0 0 0,0 1-1 0 0,1-1 1 0 0,1 3 0 0 0,-4-5-12 0 0,1 0 0 0 0,-1 1 0 0 0,1-1 0 0 0,-1 0 0 0 0,1 1 0 0 0,-1-1 0 0 0,0 1 0 0 0,1-1 0 0 0,-1 1 0 0 0,0-1 0 0 0,1 1 0 0 0,-1-1 0 0 0,0 1 0 0 0,0-1 0 0 0,1 1 0 0 0,-1-1 0 0 0,0 1 0 0 0,0-1 0 0 0,0 1 0 0 0,0 0 0 0 0,0-1 0 0 0,0 1 0 0 0,0-1 0 0 0,0 1 0 0 0,0-1 0 0 0,0 1 0 0 0,0 0 0 0 0,0-1 0 0 0,-1 1 0 0 0,1 1 0 0 0,0 2 0 0 0,-1 0 0 0 0,1 0 0 0 0,-1 0 0 0 0,0 0 0 0 0,0 0 0 0 0,0 0 0 0 0,0 0 0 0 0,-1 0 0 0 0,1-1 0 0 0,-1 1 0 0 0,0 0 0 0 0,-4 4 0 0 0,-2 3 0 0 0,-1-1 0 0 0,-15 13 0 0 0,-8 10 0 0 0,32-33 0 0 0,-3 3 0 0 0,0 1 0 0 0,1-1 0 0 0,-1 1 0 0 0,-2 6 0 0 0,4-9 0 0 0,1-1 0 0 0,0 1 0 0 0,0 0 0 0 0,0-1 0 0 0,0 1 0 0 0,0 0 0 0 0,0 0 0 0 0,0-1 0 0 0,0 1 0 0 0,0 0 0 0 0,1-1 0 0 0,-1 1 0 0 0,0 0 0 0 0,0-1 0 0 0,1 1 0 0 0,-1 0 0 0 0,0-1 0 0 0,1 1 0 0 0,-1-1 0 0 0,0 1 0 0 0,1 0 0 0 0,-1-1 0 0 0,1 1 0 0 0,-1-1 0 0 0,1 1 0 0 0,-1-1 0 0 0,1 0 0 0 0,-1 1 0 0 0,1-1 0 0 0,0 0 0 0 0,-1 1 0 0 0,1-1 0 0 0,0 0 0 0 0,0 1 0 0 0,1-1 0 0 0,2 2 0 0 0,0 0 0 0 0,0-1 0 0 0,1 1 0 0 0,-1-1 0 0 0,1 0 0 0 0,-1-1 0 0 0,1 1 0 0 0,0-1 0 0 0,4 0 0 0 0,42-4 0 0 0,-51 4 0 0 0,68-11-201 0 0,-66 11-850 0 0,-2 0-385 0 0,0 1-78 0 0,-2 7-20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17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9 919 0 0,'0'0'122'0'0,"0"0"174"0"0,0 0 78 0 0,0 0 12 0 0,0 0 11 0 0,0 0 30 0 0,0 0 11 0 0,0 0 2 0 0,0 0 3 0 0,0 0 12 0 0,0 0 7 0 0,0 0 2 0 0,0 0-17 0 0,0 0-72 0 0,0 0-30 0 0,0 0-8 0 0,0 0 39 0 0,0 0 170 0 0,0 0 78 0 0,0 0 14 0 0,0 0-8 0 0,0 0-46 0 0,0 0-22 0 0,0 0-2 0 0,0 0-17 0 0,0 0-72 0 0,0 0-30 0 0,0 0-8 0 0,0 0-22 0 0,0 0-90 0 0,0 0-38 0 0,0 0-10 0 0,0 0-1 0 0,2 0 0 0 0,15 0 543 0 0,-15 0-550 0 0,0-1-1 0 0,25 4 940 0 0,-17-2-953 0 0,0 1 37 0 0,0 0-1 0 0,11 5 1 0 0,-11-4 4 0 0,0 0 0 0 0,16 2 0 0 0,-26-4-288 0 0,129 8 1166 0 0,-76-5-906 0 0,-37-2-164 0 0,30 0 0 0 0,70 0 107 0 0,-91-1-155 0 0,44-2 203 0 0,83-11 0 0 0,89-5 204 0 0,-116 12-316 0 0,-27 2-90 0 0,-8 6-53 0 0,92-13 155 0 0,-80 8-102 0 0,62-7 75 0 0,-6 5-117 0 0,-113 5 40 0 0,-34 1-30 0 0,0-2 0 0 0,22-1-1 0 0,68-3 3 0 0,32-10 103 0 0,187 3 1 0 0,-267 14-112 0 0,-23-1 10 0 0,54-3-1 0 0,33-6 23 0 0,12-1 23 0 0,59-5 97 0 0,-23 3 56 0 0,-44 4-84 0 0,-14 1-86 0 0,67-2 192 0 0,-8 4-245 0 0,-73 3-15 0 0,32-4-58 0 0,12-5 132 0 0,2 0 21 0 0,-30 9-66 0 0,100 0-15 0 0,-123-4 1 0 0,-10 0 0 0 0,-1 3-1 0 0,78 2 66 0 0,207 4-65 0 0,-320-7 0 0 0,-16 0 0 0 0,29 3 0 0 0,-3 1 33 0 0,30 4 9 0 0,83 2 215 0 0,-42-4-154 0 0,143 11-170 0 0,-210-10 67 0 0,170 10 0 0 0,-166-15 0 0 0,33 2 0 0 0,-2-4 0 0 0,-17 0 0 0 0,-28 2 4 0 0,533 7 317 0 0,-406-2-314 0 0,-40 0 50 0 0,30 0-46 0 0,-106-3-1 0 0,-23-1 12 0 0,39-3-1 0 0,172-8 170 0 0,-160 9-51 0 0,299-18 255 0 0,-211 5-203 0 0,-25 6-11 0 0,-78 7-163 0 0,-45 2-19 0 0,28-3 0 0 0,289-37 1 0 0,-114 27 0 0 0,-66 2 0 0 0,-49-1 0 0 0,-12 0 0 0 0,-60 8 0 0 0,-22 1 0 0 0,28 0 0 0 0,133 5 0 0 0,-132-2-1 0 0,34-1 75 0 0,192-12 21 0 0,-146 16-40 0 0,-15 1-53 0 0,64-1-11 0 0,-150-3-7 0 0,32-3 0 0 0,-32 0 0 0 0,30 2 0 0 0,45 1 86 0 0,-13-1-12 0 0,-26 2-58 0 0,61 5 0 0 0,-22-4 0 0 0,-26-2 0 0 0,-48 0 0 0 0,28-4 0 0 0,8-1 0 0 0,84 3 0 0 0,-114 1 0 0 0,-7 0 0 0 0,33 4 0 0 0,43 4 0 0 0,-91-8 0 0 0,-1-1 0 0 0,0 0 0 0 0,9-2 0 0 0,-8 1 0 0 0,1 0 0 0 0,12 0 0 0 0,126-7 0 0 0,-136 8 0 0 0,109-7 0 0 0,-108 8 0 0 0,1 0 0 0 0,16 2 0 0 0,18 2 0 0 0,-20-5 0 0 0,50 3 0 0 0,10 1 0 0 0,-34-3 0 0 0,-22 0 0 0 0,1-2 0 0 0,34-7 0 0 0,38-2 0 0 0,-13 1 87 0 0,-59 5-57 0 0,19-5 31 0 0,-38 6-71 0 0,0 1 0 0 0,1 0 1 0 0,19 0-1 0 0,-17 3 27 0 0,1 0 1 0 0,-2-2 0 0 0,1 0-1 0 0,0-1 1 0 0,0-1 0 0 0,-1 0-1 0 0,23-10 1 0 0,-19 7-18 0 0,36-9 0 0 0,-35 11 0 0 0,34-13 0 0 0,7 0 75 0 0,-53 15-22 0 0,-1 1 552 0 0,-16 6-399 0 0,-16 4-623 0 0,2 0 1 0 0,-32 17-1 0 0,40-18-1156 0 0,0-1-7607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7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30 13823 0 0,'0'0'315'0'0,"0"0"45"0"0,2-15 465 0 0,1-2-775 0 0,-3 14 334 0 0,1 0 1 0 0,-1 0-1 0 0,1 0 1 0 0,-1 0-1 0 0,0 0 1 0 0,0-5 0 0 0,-1-18 2816 0 0,2 21-2874 0 0,-1 0 0 0 0,0 0 0 0 0,0 0 1 0 0,-2-6-1 0 0,2 10-248 0 0,0-1-1 0 0,0 1 1 0 0,0-1 0 0 0,0 1 0 0 0,0-1 0 0 0,0 0-1 0 0,0 1 1 0 0,1-1 0 0 0,-1 1 0 0 0,0-1 0 0 0,1 1-1 0 0,0-1 1 0 0,-1 1 0 0 0,1 0 0 0 0,0-1-1 0 0,-1 1 1 0 0,1 0 0 0 0,0-1 0 0 0,0 1 0 0 0,0 0-1 0 0,0 0 1 0 0,2-1 0 0 0,1-3 158 0 0,-4 4-164 0 0,1 0 0 0 0,0 0 0 0 0,-1-1 0 0 0,1 1 0 0 0,-1 0 0 0 0,1 0 0 0 0,-1 0 0 0 0,0-1 0 0 0,1 1 0 0 0,-1 0 0 0 0,0-1 1 0 0,0 1-1 0 0,0-2 0 0 0,0 1 5 0 0,0 1 1 0 0,0-1 0 0 0,0 1 0 0 0,0-1 0 0 0,1 1 0 0 0,-1 0 0 0 0,0-1 0 0 0,1 1 0 0 0,-1-1-1 0 0,1 1 1 0 0,-1 0 0 0 0,2-2 0 0 0,-2 2-27 0 0,1 1-1 0 0,-1-1 0 0 0,0 1 1 0 0,1 0-1 0 0,-1-1 1 0 0,0 1-1 0 0,0-1 0 0 0,1 1 1 0 0,-1-1-1 0 0,0 1 1 0 0,0-1-1 0 0,0 1 1 0 0,0-1-1 0 0,1 1 0 0 0,-1-1 1 0 0,0 1-1 0 0,0-1 1 0 0,0 0-1 0 0,-7-9 1244 0 0,-4-4-903 0 0,6 10-392 0 0,-1 6 0 0 0,5 1 0 0 0,-1 1 0 0 0,1 0 0 0 0,0 0 0 0 0,0 0 0 0 0,0 0 0 0 0,1 0 0 0 0,-1 7 0 0 0,1-6 0 0 0,-2 70 0 0 0,0-2 0 0 0,-4-17 0 0 0,-2-1 0 0 0,-2 0 0 0 0,-26 76 0 0 0,37-131-70 0 0,3-4-151 0 0,-3 3 170 0 0,-1 1 1 0 0,1-1-1 0 0,-1 0 1 0 0,1 0-1 0 0,-1 1 1 0 0,0-1-1 0 0,1 0 0 0 0,-1 0 1 0 0,0 0-1 0 0,0 0 1 0 0,1 1-1 0 0,-1-1 1 0 0,0 0-1 0 0,0 0 0 0 0,0 0 1 0 0,0 0-1 0 0,0 0 1 0 0,-1-1-1 0 0,-5-14-2900 0 0,5 8 1418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23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 4607 0 0,'0'0'208'0'0,"0"0"67"0"0,0 0 154 0 0,0 0 69 0 0,0 0 12 0 0,0 0-67 0 0,0 0-222 0 0,0 0 166 0 0,0 0 101 0 0,0 0 21 0 0,0 0-66 0 0,0-1-294 0 0,4-4-61 0 0,-4 4 283 0 0,0 1 117 0 0,0 0 21 0 0,0 0-66 0 0,-1 1-294 0 0,-4 0-61 0 0,3-1 283 0 0,2 0 117 0 0,0 0 21 0 0,-1 0-66 0 0,-6-1-294 0 0,1 2-61 0 0,4-1 283 0 0,2 0 117 0 0,0 0 21 0 0,0 0-66 0 0,0 0-222 0 0,0 0 166 0 0,0 0 101 0 0,0 0 21 0 0,0 0-66 0 0,-1 0-294 0 0,-5 0-61 0 0,4 0 283 0 0,2 0 117 0 0,0 0 21 0 0,-2 0-66 0 0,-5 2-294 0 0,0-1-61 0 0,5-1 283 0 0,2 0 117 0 0,0 0 21 0 0,-1 1-66 0 0,0-1-350 0 0,0 1 0 0 0,-1 0 1 0 0,1-1-1 0 0,0 1 0 0 0,0 0 1 0 0,0 0-1 0 0,0 0 0 0 0,0 0 1 0 0,0 0-1 0 0,0 0 0 0 0,0 0 0 0 0,1 0 1 0 0,-1 0-1 0 0,0 0 0 0 0,1 0 1 0 0,-1 1-1 0 0,0-1 0 0 0,1 0 1 0 0,0 1-1 0 0,-1-1 0 0 0,1 2 0 0 0,-1-1-97 0 0,0 2 25 0 0,0 0 0 0 0,0 0 0 0 0,0 0 0 0 0,1 0 0 0 0,-1 0-1 0 0,1 0 1 0 0,0 4 0 0 0,0 9-23 0 0,-3 0 2 0 0,1-10 0 0 0,1-1 0 0 0,0 1 0 0 0,1 0 0 0 0,-1 0 0 0 0,2 13 0 0 0,1 57 0 0 0,2 60 0 0 0,-3-120 0 0 0,1 15 0 0 0,-2-10 0 0 0,4 42 0 0 0,1 3 0 0 0,-3-42 0 0 0,1-4 0 0 0,0 4 0 0 0,1-3 0 0 0,-2-1 0 0 0,0 42 0 0 0,3-6 0 0 0,-11 11 0 0 0,4-50 60 0 0,1-4 548 0 0,1 0-1 0 0,1 14 1 0 0,9 98-443 0 0,-7-96-165 0 0,1 26 0 0 0,6 15 0 0 0,-9-58 0 0 0,-2 3 0 0 0,0-13 0 0 0,-1 0 0 0 0,0 14 0 0 0,1 25 0 0 0,2 9 0 0 0,-2-11 0 0 0,-6 39 0 0 0,7-69 0 0 0,-1-3 0 0 0,1-1 0 0 0,0 0 0 0 0,1 1 0 0 0,1 8 0 0 0,-1 23 0 0 0,-1-11 0 0 0,0 20 0 0 0,3-5 0 0 0,-3 0 0 0 0,0-39 0 0 0,0 0 0 0 0,-1 0 0 0 0,1 0 0 0 0,-1 0 0 0 0,0-1 0 0 0,0 1 0 0 0,-2 4 0 0 0,1 3 0 0 0,5 17 0 0 0,-4-5 0 0 0,0-12 0 0 0,1 0 0 0 0,0 0 0 0 0,2 16 0 0 0,0-2 0 0 0,-3 1 0 0 0,-3 28 0 0 0,2-17 0 0 0,3-25 0 0 0,0 28 0 0 0,-4 2 0 0 0,1-31 0 0 0,2 28 0 0 0,0-29 0 0 0,1-4 0 0 0,-1-1 0 0 0,0 1 0 0 0,1 0 0 0 0,0-1 0 0 0,3 8 0 0 0,5 22 0 0 0,-8-20 0 0 0,-3-11 0 0 0,0 0 0 0 0,2 12 0 0 0,2 24 0 0 0,-2-1 0 0 0,4 2 0 0 0,-4-28 0 0 0,0 1 0 0 0,1-2 0 0 0,1 0 0 0 0,-2 0 0 0 0,1 0 0 0 0,4 7 0 0 0,-5-16 0 0 0,0 14 0 0 0,1-5 0 0 0,0 0 0 0 0,-1 0 0 0 0,1 0 0 0 0,-1 0 0 0 0,0 1 0 0 0,1-2-133 0 0,-1-8-563 0 0,0-2-258 0 0,0 0-56 0 0,0 0-13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26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10 10135 0 0,'0'0'231'0'0,"0"0"29"0"0,0 0 19 0 0,2 0 37 0 0,-1-1-304 0 0,0 1 274 0 0,0-1 0 0 0,1 1 0 0 0,-1-1 0 0 0,0 0 0 0 0,0 1-1 0 0,0-1 1 0 0,0 0 0 0 0,0 0 0 0 0,0 0 0 0 0,0 0 0 0 0,0 0 0 0 0,0 0 0 0 0,-1 0 0 0 0,1 0-1 0 0,0 0 1 0 0,0 0 0 0 0,-1 0 0 0 0,1-1 0 0 0,-1 1 0 0 0,1 0 0 0 0,-1 0 0 0 0,1-3 0 0 0,-1 2 53 0 0,0 0 1 0 0,1 0-1 0 0,-1-1 1 0 0,0 1-1 0 0,0 0 1 0 0,-1 0 0 0 0,1 0-1 0 0,0-1 1 0 0,-1 1-1 0 0,1 0 1 0 0,-2-3-1 0 0,0 1-105 0 0,0 0 0 0 0,-1-1-1 0 0,1 1 1 0 0,-1 0 0 0 0,0 0-1 0 0,-4-4 1 0 0,7 7-234 0 0,-1 0-1 0 0,0 0 1 0 0,1 0 0 0 0,-1 0-1 0 0,0 0 1 0 0,0 0-1 0 0,0 1 1 0 0,0-1-1 0 0,0 0 1 0 0,0 0 0 0 0,0 1-1 0 0,0-1 1 0 0,0 1-1 0 0,0-1 1 0 0,0 1 0 0 0,-3-1-1 0 0,-13-6 80 0 0,8 5 796 0 0,-9 6 210 0 0,13-1-1083 0 0,0-1-1 0 0,0 1 0 0 0,0 0 1 0 0,1 0-1 0 0,-1 1 1 0 0,1-1-1 0 0,0 1 1 0 0,0 0-1 0 0,0 0 0 0 0,0 1 1 0 0,1-1-1 0 0,-1 1 1 0 0,-3 6-1 0 0,-4 9-3 0 0,-16 41 0 0 0,25-55 2 0 0,-7 16 0 0 0,5-16 0 0 0,1 1 0 0 0,0-1 0 0 0,1 1 0 0 0,0-1 0 0 0,0 1 0 0 0,0 0 0 0 0,1 0 0 0 0,-1 13 0 0 0,4-9 0 0 0,4-3 0 0 0,-4-6 0 0 0,0-1 0 0 0,0 0 0 0 0,0 0 0 0 0,1 0 0 0 0,-1 0 0 0 0,0 0 0 0 0,0 0 0 0 0,1-1 0 0 0,-1 1 0 0 0,0-1 0 0 0,1 0 0 0 0,-1 0 0 0 0,0 1 0 0 0,1-1 0 0 0,-1-1 0 0 0,0 1 0 0 0,1 0 0 0 0,-1-1 0 0 0,0 1 0 0 0,1-1 0 0 0,-1 1 0 0 0,0-1 0 0 0,0 0 0 0 0,4-2 0 0 0,4-3 0 0 0,-1 1 0 0 0,0-2 0 0 0,15-12 0 0 0,-23 19 0 0 0,34-28 0 0 0,30-27 0 0 0,-65 55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-3 8 0 0 0,-5 10 0 0 0,7-16 0 0 0,-10 27 0 0 0,1 0 0 0 0,-10 52 0 0 0,7-23 0 0 0,-8 45 0 0 0,-9 30 0 0 0,22-116 0 0 0,4-9 0 0 0,-2-3 0 0 0,5-5 0 0 0,1 1 0 0 0,-1-1 0 0 0,0 1 0 0 0,1-1 0 0 0,-1 0 0 0 0,0 1 0 0 0,0-1 0 0 0,1 0 0 0 0,-1 0 0 0 0,0 0 0 0 0,0 1 0 0 0,0-1 0 0 0,1 0 0 0 0,-1 0 0 0 0,0 0 0 0 0,0 0 0 0 0,0 0 0 0 0,1 0 0 0 0,-1-1 0 0 0,0 1 0 0 0,0 0 0 0 0,0 0 0 0 0,1-1 0 0 0,-1 1 0 0 0,0 0 0 0 0,-1-1 0 0 0,1 0 0 0 0,-2 0 0 0 0,0-1 0 0 0,1 1 0 0 0,-1-1 0 0 0,1 1 0 0 0,-1-1 0 0 0,1 0 0 0 0,0 0 0 0 0,0 0 0 0 0,0 0 0 0 0,0 0 0 0 0,0 0 0 0 0,0-1 0 0 0,0 1 0 0 0,1-1 0 0 0,-1 1 0 0 0,1-1 0 0 0,-2-5 0 0 0,0 2 0 0 0,-5-8 0 0 0,5 10 0 0 0,1-1 0 0 0,-1 0 0 0 0,1 1 0 0 0,0-1 0 0 0,0 0 0 0 0,1 0 0 0 0,-1 0 0 0 0,1 0 0 0 0,0 0 0 0 0,0 0 0 0 0,1 0 0 0 0,0-1 0 0 0,0-5 0 0 0,0 7-33 0 0,1 0-1 0 0,0 1 1 0 0,0-1-1 0 0,0 0 1 0 0,1 0 0 0 0,-1 1-1 0 0,1-1 1 0 0,0 1-1 0 0,0-1 1 0 0,4-4-1 0 0,4-3-366 0 0,16-16-1 0 0,0 0-213 0 0,3-5-6777 0 0,-12 17 309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26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 10135 0 0,'0'0'464'0'0,"0"0"-9"0"0,0 0-155 0 0,0 0 443 0 0,0 0 227 0 0,0 0 44 0 0,0 0-61 0 0,0 0-288 0 0,0 0-121 0 0,0 0-28 0 0,0 0 66 0 0,-5 7 1280 0 0,0-1-1663 0 0,1-1 0 0 0,-1 1 0 0 0,1 0-1 0 0,0 0 1 0 0,1 0 0 0 0,0 1 0 0 0,0 0-1 0 0,0-1 1 0 0,1 1 0 0 0,0 0 0 0 0,0 0-1 0 0,-1 8 1 0 0,0 12 1424 0 0,0 52 1 0 0,2-32-1091 0 0,0-22-533 0 0,0 0 0 0 0,2-1 0 0 0,8 49 0 0 0,-7-62 7 0 0,1-5-6 0 0,5 3-73 0 0,-7-8-265 0 0,-1-1-138 0 0,0 0-33 0 0,0 0-208 0 0,0 0-857 0 0,2-2-379 0 0,7-11-80 0 0,2-2-15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27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 15663 0 0,'0'0'356'0'0,"-5"-1"265"0"0,5 1 3602 0 0,16 5-3966 0 0,-2-1 611 0 0,-1 1-1 0 0,17 8 1 0 0,-25-10-683 0 0,0 0-1 0 0,-1 0 0 0 0,1 0 1 0 0,-1 0-1 0 0,0 1 1 0 0,0 0-1 0 0,0 0 0 0 0,0 0 1 0 0,4 7-1 0 0,-4-5-184 0 0,45 72 0 0 0,-34-53 12 0 0,-4-12-88 0 0,-10-12-261 0 0,-1-1-138 0 0,0 0-33 0 0,0 0-72 0 0,0 0-285 0 0,0 0-126 0 0,0 0-29 0 0,0 0-140 0 0,0 0-572 0 0,0 0-253 0 0,-2-4-51 0 0,-3-13-11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27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2 15663 0 0,'0'0'356'0'0,"0"0"50"0"0,0 0 20 0 0,0 0-42 0 0,0 0-112 0 0,0 0 463 0 0,0 0 234 0 0,0 0 45 0 0,-7-1 1148 0 0,2 3-2038 0 0,1 1 0 0 0,-1 1 0 0 0,1-1 0 0 0,0 1 0 0 0,0-1 0 0 0,0 1 0 0 0,0 1 0 0 0,1-1 0 0 0,-6 8 0 0 0,-3 8-226 0 0,-9 22-1 0 0,9-18 200 0 0,-26 49-97 0 0,29-57 0 0 0,-10 30 0 0 0,8-19 0 0 0,9-22-17 0 0,1 0 1 0 0,-1 0-1 0 0,1 0 0 0 0,0 1 1 0 0,0-1-1 0 0,0 0 0 0 0,1 8 1 0 0,0-11-680 0 0,0-2-257 0 0,0 0-58 0 0,2 1-80 0 0,1-1 724 0 0,0 1-1 0 0,0-1 0 0 0,0 0 1 0 0,0 0-1 0 0,0 0 0 0 0,1 0 1 0 0,-1-1-1 0 0,0 1 0 0 0,0-1 1 0 0,0 0-1 0 0,5-2 0 0 0,13-6-1168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27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252 0 0,0 0 391 0 0,0 0 216 0 0,0 0 42 0 0,0 0-61 0 0,0 0-288 0 0,0 0-121 0 0,0 0-28 0 0,9 4 1532 0 0,-2-2-1758 0 0,-5-2-158 0 0,0 1 0 0 0,0-1 0 0 0,0 1 0 0 0,0 0 0 0 0,0 0-1 0 0,-1-1 1 0 0,1 1 0 0 0,0 0 0 0 0,0 1 0 0 0,-1-1 0 0 0,1 0 0 0 0,-1 0 0 0 0,1 1 0 0 0,-1-1-1 0 0,0 1 1 0 0,1-1 0 0 0,1 3 0 0 0,-3-3-132 0 0,1 1 0 0 0,0-1 0 0 0,0 1 0 0 0,-1-1 0 0 0,1 0 0 0 0,0 1 0 0 0,-1-1 0 0 0,0 1 0 0 0,1-1 0 0 0,-1 1 0 0 0,0-1 0 0 0,0 1 0 0 0,0-1 0 0 0,0 1 0 0 0,0 0 0 0 0,0-1 0 0 0,0 1 0 0 0,-1 1 0 0 0,0 4 0 0 0,-2 107 1984 0 0,3-112-2321 0 0,0-2-138 0 0,0 0-33 0 0,0 0 65 0 0,0 0 86 0 0,0 0-738 0 0,0 0-354 0 0,0-1-72 0 0,-3-4-14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29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4607 0 0,'0'0'208'0'0,"0"0"67"0"0,0 0 154 0 0,0 0 69 0 0,0 0 12 0 0,0 0 70 0 0,0 0 286 0 0,0 0 124 0 0,0 0 30 0 0,0 0-65 0 0,0 0-290 0 0,0 0-121 0 0,0 0-28 0 0,0 0-4 0 0,0 0 0 0 0,0 0 0 0 0,0 0 0 0 0,0 0-68 0 0,0 0-217 0 0,0 0 161 0 0,0 0 100 0 0,0 0 21 0 0,0 0 3 0 0,0 0 0 0 0,0 0 0 0 0,0 0 0 0 0,3 7 299 0 0,-2-3 1962 0 0,11 28-1628 0 0,-7-21-1150 0 0,-1 2 0 0 0,0-1 0 0 0,0 0 0 0 0,1 17 0 0 0,-3-7 5 0 0,-2 1 0 0 0,-1 0 0 0 0,0-1 0 0 0,-2 1 0 0 0,-8 32 0 0 0,7-13 441 0 0,3-31-108 0 0,0-1 0 0 0,-3 13 0 0 0,0-6-192 0 0,-3 11 93 0 0,-15 40-1 0 0,16-46-2397 0 0,5-14 532 0 0,5-13 588 0 0,1-5 20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2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6 8287 0 0,'0'0'191'0'0,"-19"-5"482"0"0,6 2 394 0 0,12 2-642 0 0,0 1-1 0 0,-1 0 0 0 0,1-1 1 0 0,0 1-1 0 0,0 0 1 0 0,-1 0-1 0 0,1-1 0 0 0,0 1 1 0 0,0 0-1 0 0,-1 1 1 0 0,1-1-1 0 0,-2 0 0 0 0,2 0 88 0 0,1 0 0 0 0,0 0 0 0 0,0 0 0 0 0,-7-8 3072 0 0,7 7-3072 0 0,0 1 0 0 0,0 0 0 0 0,0 0-424 0 0,0-1 1 0 0,0 1-1 0 0,0 0 0 0 0,0 0 0 0 0,0-1 0 0 0,0 1 1 0 0,0 0-1 0 0,1 0 0 0 0,-1-1 0 0 0,0 1 1 0 0,0 0-1 0 0,0 0 0 0 0,0-1 0 0 0,0 1 0 0 0,0 0 1 0 0,1 0-1 0 0,-1-1 0 0 0,0 1 0 0 0,0 0 1 0 0,0 0-1 0 0,0 0 0 0 0,1-1 0 0 0,-1 1 0 0 0,0 0 1 0 0,0 0-1 0 0,1 0 0 0 0,-1 0 0 0 0,0 0 1 0 0,1 0-1 0 0,10 20 167 0 0,0 1 1 0 0,-2 0 0 0 0,0 0-1 0 0,9 39 1 0 0,-8-30-776 0 0,23 54 0 0 0,-24-64 430 0 0,-4-9 224 0 0,-1-1-1 0 0,2 0 1 0 0,-1 0-1 0 0,2-1 1 0 0,8 11-1 0 0,-8-15 694 0 0,-4-4-703 0 0,13 5 19 0 0,-9-8-118 0 0,-4 1-28 0 0,1-1 3 0 0,1 1 0 0 0,-1-1 0 0 0,0 0 0 0 0,0 0 0 0 0,0 0 0 0 0,0 0 0 0 0,0-1 0 0 0,-1 1 0 0 0,1-1 0 0 0,-1 0 0 0 0,0 0 0 0 0,1 0 0 0 0,-1-1 0 0 0,3-4 0 0 0,5-8 0 0 0,-1 0 0 0 0,9-18 0 0 0,-12 20 0 0 0,13-25-153 0 0,-12 21-88 0 0,1 1 0 0 0,16-23 0 0 0,-24 39-1939 0 0,-1 1-6692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1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287 0 0,'0'0'191'0'0,"0"0"26"0"0,0 0 9 0 0,0 0 42 0 0,0 0 158 0 0,0 0 72 0 0,2 11 1548 0 0,-2-7-1734 0 0,1-2-224 0 0,-1 0 0 0 0,0 0 0 0 0,1 0 0 0 0,0 0 0 0 0,-1 0 0 0 0,1 0 0 0 0,0 0 0 0 0,0 0 0 0 0,2 2 0 0 0,15 27 2304 0 0,-17-30-1880 0 0,-1-1 0 0 0,0 0-69 0 0,2 19-206 0 0,-2-18-147 0 0,2 15 575 0 0,-1 0 1 0 0,-1 0-1 0 0,0 0 0 0 0,-5 29 0 0 0,5-40-602 0 0,-1 0 1 0 0,1 0-1 0 0,0 0 0 0 0,1 0 0 0 0,-1 0 0 0 0,1 0 1 0 0,0 0-1 0 0,0 0 0 0 0,2 6 0 0 0,-1-5-53 0 0,0 1-1 0 0,-1 0 1 0 0,0 0 0 0 0,0 7-1 0 0,0-11 114 0 0,-1-1 0 0 0,0 1-1 0 0,1 0 1 0 0,0-1 0 0 0,-1 1 0 0 0,1-1-1 0 0,0 1 1 0 0,1-1 0 0 0,1 4 0 0 0,-2-4-70 0 0,0 0 1 0 0,0 0-1 0 0,0 1 0 0 0,0-1 1 0 0,0 0-1 0 0,0 0 1 0 0,-1 1-1 0 0,1-1 1 0 0,-1 1-1 0 0,0-1 1 0 0,1 0-1 0 0,-1 1 1 0 0,0 2-1 0 0,-2 3-53 0 0,2 0 0 0 0,0 1 0 0 0,0 10 0 0 0,0-12 174 0 0,0 0-1 0 0,-1-1 1 0 0,1 1-1 0 0,-2 0 0 0 0,-2 9 1 0 0,2-9-6 0 0,1-1 0 0 0,0 1 0 0 0,0 0-1 0 0,0 0 1 0 0,0 8 0 0 0,2 9-168 0 0,-5 37 0 0 0,0-17 0 0 0,3-20 0 0 0,0-17 0 0 0,0 0 0 0 0,0 0 0 0 0,1 1 0 0 0,1-1 0 0 0,-1 0 0 0 0,1 0 0 0 0,3 13 0 0 0,-3-16 0 0 0,-1 0 0 0 0,1 0 0 0 0,-1 0 0 0 0,0 0 0 0 0,0 0 0 0 0,-1 0 0 0 0,1 0 0 0 0,-1-1 0 0 0,0 1 0 0 0,0 0 0 0 0,-1 5 0 0 0,-5 20 0 0 0,2 14 0 0 0,2-18 0 0 0,1 0 0 0 0,1 35 0 0 0,0-29 754 0 0,0-23-539 0 0,1 0 0 0 0,-1-1 0 0 0,2 10-1 0 0,4 21-1201 0 0,9 49 852 0 0,-13-82 377 0 0,0 0 1 0 0,-1 0-1 0 0,0 0 0 0 0,0 8 1 0 0,0 17-783 0 0,2-23 612 0 0,-1 0 1 0 0,0 0-1 0 0,-1 1 1 0 0,1-1-1 0 0,-2 0 0 0 0,1 0 1 0 0,-1 0-1 0 0,0 0 1 0 0,0 1-1 0 0,0-1 1 0 0,-5 10-1 0 0,2-4-69 0 0,1 0 0 0 0,1 0 0 0 0,0 0 0 0 0,0 0 0 0 0,2 24 0 0 0,-2-1-5 0 0,-1 0 2 0 0,1-14 0 0 0,1 0 0 0 0,2 37 0 0 0,0-46 0 0 0,0-6 0 0 0,0-1 0 0 0,0 1 0 0 0,0-1 0 0 0,4 12 0 0 0,-2-9 0 0 0,0 1 0 0 0,-1-1 0 0 0,2 20 0 0 0,-4-28-7 0 0,0 0 0 0 0,0 1 0 0 0,0-1 0 0 0,-1 1 0 0 0,1-1 0 0 0,0 0 0 0 0,-1 1 0 0 0,1-1 0 0 0,-1 0 0 0 0,0 1 0 0 0,1-1 1 0 0,-1 0-1 0 0,-1 2 0 0 0,1-2-19 0 0,0 0 1 0 0,0 1 0 0 0,1-1-1 0 0,-1 0 1 0 0,0 1 0 0 0,1-1-1 0 0,-1 0 1 0 0,1 1 0 0 0,-1-1-1 0 0,1 1 1 0 0,0 2 0 0 0,0 1-279 0 0,1 1 1 0 0,0 0-1 0 0,3 10 0 0 0,2 13 813 0 0,-5-19-246 0 0,1 1 0 0 0,0-1 0 0 0,6 14 0 0 0,-5-14-208 0 0,4 11-66 0 0,-1-2-119 0 0,0 0 0 0 0,5 39 0 0 0,0 124 531 0 0,-11-156-401 0 0,-1-6 0 0 0,2 0 0 0 0,4 30 0 0 0,-5-47 0 0 0,1 0 0 0 0,0 0 0 0 0,0 0 0 0 0,0 0 0 0 0,0 0 0 0 0,0 0 0 0 0,1-1 0 0 0,-1 1 0 0 0,1 0 0 0 0,1 2 0 0 0,-2-5-14 0 0,-1 0 1 0 0,0 1-1 0 0,0-1 1 0 0,0 0-1 0 0,0 0 1 0 0,0 1-1 0 0,1-1 0 0 0,-1 0 1 0 0,0 0-1 0 0,0 0 1 0 0,0 1-1 0 0,1-1 0 0 0,-1 0 1 0 0,0 0-1 0 0,0 0 1 0 0,0 0-1 0 0,1 1 0 0 0,-1-1 1 0 0,0 0-1 0 0,0 0 1 0 0,1 0-1 0 0,-1 0 0 0 0,0 0 1 0 0,1 0-1 0 0,-1 0 1 0 0,0 0-1 0 0,0 0 0 0 0,1 0 1 0 0,-1 0-1 0 0,0 0 1 0 0,0 0-1 0 0,1 0 0 0 0,-1 0 1 0 0,0 0-1 0 0,1 0 1 0 0,-1 0-1 0 0,0 0 0 0 0,0 0 1 0 0,1-1-1 0 0,-1 1 1 0 0,0 0-1 0 0,0 0 0 0 0,0 0 1 0 0,1 0-1 0 0,-1-1 1 0 0,0 1-1 0 0,0 0 1 0 0,0 0-1 0 0,1 0 0 0 0,-1-1 1 0 0,0 1-1 0 0,0 0 1 0 0,0 0-1 0 0,0-1 0 0 0,0 1 1 0 0,0 0-1 0 0,0 0 1 0 0,1-1-1 0 0,-1 1 0 0 0,0-1 1 0 0,0 0-138 0 0,1 0 0 0 0,0-1 0 0 0,-1 1-1 0 0,1-1 1 0 0,-1 1 0 0 0,1 0 0 0 0,-1-1 0 0 0,0 1 0 0 0,1-1 0 0 0,-1 0 0 0 0,0 1 0 0 0,0-2 0 0 0,0-10-872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3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81 10135 0 0,'0'0'231'0'0,"-7"-6"308"0"0,5 4-149 0 0,0 0 0 0 0,0 0 0 0 0,-1-1 0 0 0,1 1 0 0 0,1-1 1 0 0,-1 0-1 0 0,0 0 0 0 0,1 1 0 0 0,-1-1 0 0 0,1 0 0 0 0,0 0 0 0 0,-1-5 1 0 0,-1-1-125 0 0,2 8 250 0 0,1 1 66 0 0,0 0 288 0 0,0-2-350 0 0,0 0-1 0 0,0 0 1 0 0,0 0 0 0 0,1 0-1 0 0,-1 0 1 0 0,0 0 0 0 0,1 0-1 0 0,0 0 1 0 0,-1 0 0 0 0,3-3-1 0 0,-3 4-7 0 0,0 1 0 0 0,2 0-68 0 0,1 1-435 0 0,0 0 0 0 0,0-1 1 0 0,0 1-1 0 0,0 0 0 0 0,-1 1 0 0 0,1-1 0 0 0,0 0 0 0 0,-1 1 0 0 0,1-1 0 0 0,-1 1 1 0 0,1 0-1 0 0,-1 0 0 0 0,0 0 0 0 0,0 0 0 0 0,0 0 0 0 0,0 1 0 0 0,0-1 0 0 0,3 6 1 0 0,1 0-12 0 0,3 6 2 0 0,12 21 0 0 0,-1 1 0 0 0,-11-22 0 0 0,0 0 0 0 0,1 0 0 0 0,1-1 0 0 0,0-1 0 0 0,0 0 0 0 0,23 18 0 0 0,-31-28 0 0 0,-1-1 0 0 0,0-1 0 0 0,1 1 0 0 0,0 0 0 0 0,-1-1 0 0 0,1 1 0 0 0,-1-1 0 0 0,1 0 0 0 0,-1 1 0 0 0,1-1 0 0 0,0-1 0 0 0,-1 1 0 0 0,1 0 0 0 0,0-1 0 0 0,2 0 0 0 0,-2 1 0 0 0,-1-1 0 0 0,0 1 0 0 0,0-1 0 0 0,0 0 0 0 0,0 0 0 0 0,0 1 0 0 0,0-1 0 0 0,0-1 0 0 0,0 1 0 0 0,0 0 0 0 0,0 0 0 0 0,2-3 0 0 0,2-1 0 0 0,8-5 0 0 0,-1-1 0 0 0,0 0 0 0 0,-1-1 0 0 0,-1 0 0 0 0,1-1 0 0 0,-2-1 0 0 0,12-17 0 0 0,-17 22 0 0 0,-5 9 0 0 0,0 0-1 0 0,0 0 1 0 0,0 0-1 0 0,0 0 1 0 0,0 0-1 0 0,0 0 1 0 0,0 0-1 0 0,0-1 1 0 0,0 1-1 0 0,0 0 1 0 0,0 0 0 0 0,0 0-1 0 0,0 0 1 0 0,0 0-1 0 0,0 0 1 0 0,0-1-1 0 0,0 1 1 0 0,0 0-1 0 0,0 0 1 0 0,0 0-1 0 0,0 0 1 0 0,0 0-1 0 0,0-1 1 0 0,0 1 0 0 0,0 0-1 0 0,0 0 1 0 0,0 0-1 0 0,0 0 1 0 0,0 0-1 0 0,0 0 1 0 0,0 0-1 0 0,0-1 1 0 0,0 1-1 0 0,0 0 1 0 0,0 0-1 0 0,-1 0 1 0 0,1 0 0 0 0,0 0-1 0 0,-6 0-56 0 0,-9 4-195 0 0,14-4 178 0 0,-19 7-2445 0 0,10-2-5673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2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362 11975 0 0,'0'0'267'0'0,"2"-1"42"0"0,1 0-197 0 0,-1 0 0 0 0,1-1 0 0 0,-1 0 0 0 0,1 0 0 0 0,-1 1 0 0 0,0-1 0 0 0,0-1 0 0 0,3-2 0 0 0,-4 4 133 0 0,0 0 0 0 0,-1 0 0 0 0,1 0 1 0 0,-1 0-1 0 0,1 0 0 0 0,-1-1 0 0 0,1 1 0 0 0,-1 0 1 0 0,0 0-1 0 0,1 0 0 0 0,-1-1 0 0 0,0 1 0 0 0,0 0 1 0 0,0 0-1 0 0,0 0 0 0 0,0-1 0 0 0,0 1 0 0 0,0 0 1 0 0,0 0-1 0 0,-1-1 0 0 0,1 1 0 0 0,0 0 0 0 0,-1 0 1 0 0,1 0-1 0 0,-1 0 0 0 0,0-2 0 0 0,0 2-134 0 0,0-2 217 0 0,0 1-1 0 0,-1 0 0 0 0,1 0 0 0 0,-1 0 0 0 0,1 0 1 0 0,-1 0-1 0 0,0 0 0 0 0,0 0 0 0 0,0 0 1 0 0,-3-1-1 0 0,3 2 218 0 0,-10-5 415 0 0,7 4-875 0 0,-1 0 1 0 0,0 0-1 0 0,0 1 1 0 0,0 0-1 0 0,0 0 0 0 0,0 1 1 0 0,0 0-1 0 0,0 0 1 0 0,0 0-1 0 0,0 0 0 0 0,0 1 1 0 0,0 0-1 0 0,0 1 0 0 0,0-1 1 0 0,0 1-1 0 0,1 0 1 0 0,-1 0-1 0 0,0 1 0 0 0,1 0 1 0 0,0 0-1 0 0,0 0 1 0 0,0 1-1 0 0,0-1 0 0 0,0 1 1 0 0,-4 6-1 0 0,3-4-85 0 0,-1 0 0 0 0,-12 10 0 0 0,12-12 0 0 0,1 1 0 0 0,0 0 0 0 0,0 0 0 0 0,1 1 0 0 0,-5 6 0 0 0,-7 9 0 0 0,8-9 0 0 0,-14 22 0 0 0,20-29 0 0 0,1 0 0 0 0,0 0 0 0 0,0 0 0 0 0,0 0 0 0 0,1 0 0 0 0,-1 1 0 0 0,1-1 0 0 0,0 9 0 0 0,0-12 0 0 0,1 1 0 0 0,0 0 0 0 0,0-1 0 0 0,0 1 0 0 0,1-1 0 0 0,-1 1 0 0 0,0-1 0 0 0,1 1 0 0 0,0-1 0 0 0,-1 1 0 0 0,1-1 0 0 0,0 1 0 0 0,3 3 0 0 0,-3-5 0 0 0,0 1 0 0 0,0-1 0 0 0,1 0 0 0 0,-1 0 0 0 0,1 0 0 0 0,-1 0 0 0 0,1-1 0 0 0,-1 1 0 0 0,1 0 0 0 0,-1 0 0 0 0,1-1 0 0 0,0 1 0 0 0,-1-1 0 0 0,1 0 0 0 0,0 1 0 0 0,0-1 0 0 0,-1 0 0 0 0,1 0 0 0 0,0 0 0 0 0,-1 0 0 0 0,4-1 0 0 0,6 0 0 0 0,-1-1 0 0 0,1 0 0 0 0,-1-1 0 0 0,0 0 0 0 0,0-1 0 0 0,0 0 0 0 0,-1 0 0 0 0,1-1 0 0 0,-1 0 0 0 0,0-1 0 0 0,0 0 0 0 0,-1 0 0 0 0,0-1 0 0 0,0 0 0 0 0,0 0 0 0 0,-1-1 0 0 0,0 0 0 0 0,9-14 0 0 0,-7 8 0 0 0,1 1 0 0 0,13-15 0 0 0,-13 18 0 0 0,-1-1 0 0 0,-1 0 0 0 0,0 0 0 0 0,7-14 0 0 0,41-102 72 0 0,-50 110 312 0 0,0-1 0 0 0,-2 0 1 0 0,5-34-1 0 0,-4 13 39 0 0,-4 37-422 0 0,-1 1 0 0 0,0-1-1 0 0,0 0 1 0 0,0 0 0 0 0,0 0 0 0 0,0 0 0 0 0,0 0-1 0 0,0 0 1 0 0,-1 0 0 0 0,1 0 0 0 0,-1 1 0 0 0,0-1-1 0 0,1 0 1 0 0,-1 0 0 0 0,0 1 0 0 0,0-1 0 0 0,0 0-1 0 0,0 1 1 0 0,-2-3 0 0 0,3 4-1 0 0,-1-1 0 0 0,1 1 0 0 0,0-1 0 0 0,-1 1 0 0 0,1-1 0 0 0,0 1 0 0 0,-1-1 0 0 0,1 1 0 0 0,-1 0 0 0 0,1-1 0 0 0,-1 1 0 0 0,1 0 0 0 0,-1-1 0 0 0,1 1 0 0 0,-1 0 0 0 0,1 0 0 0 0,-1-1 0 0 0,0 1 0 0 0,1 0 0 0 0,-1 0 0 0 0,1 0 0 0 0,-1 0 0 0 0,0 0 0 0 0,1 0 0 0 0,-1 0 0 0 0,1 0 0 0 0,-1 0 0 0 0,0 0 0 0 0,1 0 0 0 0,-1 0 0 0 0,1 0 0 0 0,-1 1 0 0 0,0-1 0 0 0,1 0 0 0 0,-1 0 0 0 0,1 1 0 0 0,-1-1 0 0 0,1 0 0 0 0,-1 1 0 0 0,0 0 0 0 0,-4 2 0 0 0,1-1 0 0 0,0 2 0 0 0,0-1 0 0 0,0 0 0 0 0,1 1 0 0 0,-1 0 0 0 0,1 0 0 0 0,0 0 0 0 0,0 0 0 0 0,0 1 0 0 0,1-1 0 0 0,-1 1 0 0 0,-2 8 0 0 0,-10 17 0 0 0,7-18 0 0 0,-3 5 0 0 0,1 1 0 0 0,-8 19 0 0 0,5-6 0 0 0,0 0 0 0 0,-12 45 0 0 0,22-65 0 0 0,1-1 0 0 0,0 1 0 0 0,1-1 0 0 0,0 1 0 0 0,1 0 0 0 0,0 0 0 0 0,1 0 0 0 0,2 15 0 0 0,-2-19 0 0 0,-1-1 0 0 0,1 1 0 0 0,-1 0 0 0 0,-1 0 0 0 0,-1 9 0 0 0,1-11 0 0 0,0 1 0 0 0,1-1 0 0 0,-1 1 0 0 0,1-1 0 0 0,0 0 0 0 0,1 1 0 0 0,-1-1 0 0 0,1 0 0 0 0,2 8 0 0 0,-2-11-51 0 0,1 1-1 0 0,-1-1 1 0 0,1 1 0 0 0,0-1-1 0 0,-1 0 1 0 0,1 0-1 0 0,0 0 1 0 0,0 0 0 0 0,1 0-1 0 0,-1 0 1 0 0,0-1 0 0 0,1 1-1 0 0,-1-1 1 0 0,0 0 0 0 0,1 1-1 0 0,0-1 1 0 0,-1 0-1 0 0,5 1 1 0 0,-2-1-49 0 0,0 0 0 0 0,0 0 0 0 0,1 0 0 0 0,-1 0 0 0 0,0-1 0 0 0,0 0 0 0 0,1 0 0 0 0,-1 0 0 0 0,6-2 0 0 0,4-1 99 0 0,-1-1-1 0 0,1 0 1 0 0,-1-1 0 0 0,0-1-1 0 0,0 0 1 0 0,-1-1 0 0 0,1-1-1 0 0,-2 0 1 0 0,1-1 0 0 0,-1 0-1 0 0,19-19 1 0 0,-17 14 347 0 0,-1-2 0 0 0,0 0 0 0 0,17-30 0 0 0,-29 45-309 0 0,-1 0 0 0 0,1 1 0 0 0,-1-2 0 0 0,1 1 0 0 0,-1 0 0 0 0,1 0 0 0 0,-1 0 0 0 0,0 0 0 0 0,1 0 0 0 0,-1 0 0 0 0,0 0 0 0 0,0 0 0 0 0,0-1 0 0 0,0 1 0 0 0,0-1 0 0 0,0 1-37 0 0,0 1 1 0 0,0 0-1 0 0,0 0 1 0 0,0-1-1 0 0,0 1 0 0 0,-1 0 1 0 0,1 0-1 0 0,0-1 1 0 0,0 1-1 0 0,0 0 0 0 0,0 0 1 0 0,0 0-1 0 0,0-1 1 0 0,-1 1-1 0 0,1 0 0 0 0,0 0 1 0 0,0 0-1 0 0,0-1 1 0 0,0 1-1 0 0,-1 0 0 0 0,1 0 1 0 0,0 0-1 0 0,0 0 1 0 0,-1 0-1 0 0,1 0 0 0 0,0-1 1 0 0,0 1-1 0 0,-1 0 1 0 0,1 0-1 0 0,0 0 0 0 0,0 0 1 0 0,-1 0-1 0 0,1 0 1 0 0,0 0-1 0 0,0 0 0 0 0,-1 0 1 0 0,1 0-1 0 0,0 0 1 0 0,0 0-1 0 0,-1 0 0 0 0,1 0 1 0 0,0 1-1 0 0,0-1 1 0 0,0 0-1 0 0,-1 0 0 0 0,1 0 1 0 0,0 0-1 0 0,0 0 1 0 0,-1 1-1 0 0,-7 4-4 0 0,-1 6 4 0 0,2 0 0 0 0,4-8 0 0 0,-1 0 0 0 0,1 0 0 0 0,0 0 0 0 0,-1 1 0 0 0,1-1 0 0 0,1 1 0 0 0,-1 0 0 0 0,1 0 0 0 0,-1 0 0 0 0,1 0 0 0 0,0 0 0 0 0,0 1 0 0 0,1-1 0 0 0,0 0 0 0 0,-2 8 0 0 0,2-6-142 0 0,0 1-1 0 0,1-1 1 0 0,-1 1 0 0 0,1-1 0 0 0,1 1-1 0 0,1 12 1 0 0,-1-16 90 0 0,0-1-1 0 0,0 1 1 0 0,0 0-1 0 0,1-1 1 0 0,-1 1 0 0 0,1-1-1 0 0,-1 1 1 0 0,1-1-1 0 0,0 0 1 0 0,0 0-1 0 0,0 0 1 0 0,0 0 0 0 0,0 0-1 0 0,0 0 1 0 0,1 0-1 0 0,-1-1 1 0 0,1 1-1 0 0,3 1 1 0 0,-1-1 52 0 0,-1-1 0 0 0,1 1 0 0 0,0-1 0 0 0,0 0 0 0 0,0-1 0 0 0,0 1 0 0 0,-1-1 0 0 0,1 0 0 0 0,0 0 0 0 0,0-1 0 0 0,0 1 0 0 0,8-3 0 0 0,-3 1 0 0 0,-1-1 0 0 0,0 0 0 0 0,0 0 0 0 0,-1-1 0 0 0,16-8 0 0 0,-10 3 5 0 0,-1 0-1 0 0,-1-1 1 0 0,1 0-1 0 0,-2-1 1 0 0,1 0 0 0 0,-2-1-1 0 0,1 0 1 0 0,-2 0-1 0 0,1-1 1 0 0,-2-1-1 0 0,0 0 1 0 0,0 0 0 0 0,9-29-1 0 0,-14 36 242 0 0,1-1 0 0 0,-1 1 0 0 0,1 0 0 0 0,7-8-1 0 0,-10 12-154 0 0,3-7 352 0 0,-4 10-439 0 0,0 0 0 0 0,0-1 1 0 0,0 1-1 0 0,0 0 0 0 0,0 0 0 0 0,0-1 1 0 0,0 1-1 0 0,0 0 0 0 0,0 0 0 0 0,0 0 1 0 0,0-1-1 0 0,0 1 0 0 0,0 0 0 0 0,0 0 1 0 0,-1 0-1 0 0,1-1 0 0 0,0 1 1 0 0,0 0-1 0 0,0 0 0 0 0,0 0 0 0 0,0-1 1 0 0,-1 1-1 0 0,1 0 0 0 0,0 0 0 0 0,0 0 1 0 0,0 0-1 0 0,-1 0 0 0 0,1 0 0 0 0,0 0 1 0 0,0-1-1 0 0,-1 1 0 0 0,1 0 1 0 0,0 0-1 0 0,-1 0 0 0 0,1 0-3 0 0,-1 0 0 0 0,0 0-1 0 0,0 0 1 0 0,1 0 0 0 0,-1 0-1 0 0,0 0 1 0 0,0 0 0 0 0,1 0 0 0 0,-1 1-1 0 0,0-1 1 0 0,1 0 0 0 0,-1 0 0 0 0,0 1-1 0 0,1-1 1 0 0,-1 0 0 0 0,0 1 0 0 0,1-1-1 0 0,-1 1 1 0 0,1-1 0 0 0,-1 1 0 0 0,0-1-1 0 0,1 1 1 0 0,-1-1 0 0 0,1 1 0 0 0,0 0-1 0 0,-1 0 1 0 0,0 1-1 0 0,0 1-1 0 0,0-1 1 0 0,0 0-1 0 0,1 1 1 0 0,-1-1-1 0 0,1 0 1 0 0,0 5-1 0 0,-1-5-7 0 0,1 0-1 0 0,-1 1 1 0 0,0-1 0 0 0,0 1 0 0 0,0-1-1 0 0,0 0 1 0 0,0 0 0 0 0,0 1-1 0 0,0-1 1 0 0,-1 0 0 0 0,1 0 0 0 0,-1 0-1 0 0,-3 2 1 0 0,3-1-24 0 0,0-1 1 0 0,1 0-1 0 0,-1 0 0 0 0,0 1 1 0 0,1-1-1 0 0,-1 1 0 0 0,1-1 0 0 0,-2 4 1 0 0,3-5-7 0 0,0 0 0 0 0,0 0 1 0 0,0 0-1 0 0,0 0 0 0 0,1 0 1 0 0,-1 0-1 0 0,0 0 0 0 0,0 0 1 0 0,1 0-1 0 0,-1 0 0 0 0,0 0 1 0 0,1 0-1 0 0,-1 0 0 0 0,1 0 1 0 0,-1 0-1 0 0,1 0 0 0 0,0 0 0 0 0,-1-1 1 0 0,1 1-1 0 0,0 0 0 0 0,-1 0 1 0 0,1-1-1 0 0,1 2 0 0 0,23 15-648 0 0,-17-13 686 0 0,0-1 0 0 0,1 0 0 0 0,0 0 0 0 0,-1-1 0 0 0,1 0 0 0 0,0 0 0 0 0,0-1 0 0 0,10 0 0 0 0,27 5 0 0 0,-33-1 0 0 0,-11 0 0 0 0,-2-4 0 0 0,1 1 0 0 0,0-1 0 0 0,-1 0 0 0 0,1 0 0 0 0,-1 0 0 0 0,1 0 0 0 0,-1 1 0 0 0,1-1 0 0 0,-1 0 0 0 0,0 0 0 0 0,0 1 0 0 0,1-1 0 0 0,-1 0 0 0 0,0 0 0 0 0,0 1 0 0 0,0-1 0 0 0,-1 0 0 0 0,1 1 0 0 0,0-1 0 0 0,0 0 0 0 0,-1 0 0 0 0,1 0 0 0 0,0 1 0 0 0,-1-1 0 0 0,0 0 0 0 0,1 0 0 0 0,-1 0 0 0 0,0 0 0 0 0,1 0 0 0 0,-1 0 0 0 0,0 0 0 0 0,0 0 0 0 0,-1 2 0 0 0,0-1 0 0 0,0 0 0 0 0,1 0 0 0 0,-1 1 0 0 0,1-1 0 0 0,-1 1 0 0 0,-1 4 0 0 0,2-4 0 0 0,0 0 0 0 0,0 0 0 0 0,-1 0 0 0 0,1 0 0 0 0,-1 0 0 0 0,0 0 0 0 0,1 0 0 0 0,-1-1 0 0 0,-1 1 0 0 0,-2 3 0 0 0,-5 4 0 0 0,9-9 0 0 0,0 0 0 0 0,0 0 0 0 0,0 0 0 0 0,0 0 0 0 0,1 0 0 0 0,-1 0 0 0 0,0 1 0 0 0,1-1 0 0 0,-1 0 0 0 0,1 0 0 0 0,-1 0 0 0 0,1 1 0 0 0,-1-1 0 0 0,1 0 0 0 0,0 1 0 0 0,0-1 0 0 0,-1 0 0 0 0,1 1 0 0 0,0-1 0 0 0,0 0 0 0 0,0 1 0 0 0,1-1 0 0 0,-1 0 0 0 0,0 1 0 0 0,0-1 0 0 0,1 0 0 0 0,-1 0 0 0 0,1 1 0 0 0,-1-1 0 0 0,1 0 0 0 0,0 0 0 0 0,1 2 0 0 0,-1-1 0 0 0,-1-1 0 0 0,1 0 0 0 0,0 0 0 0 0,0 0 0 0 0,1 0 0 0 0,-1 0 0 0 0,0 0 0 0 0,0-1 0 0 0,0 1 0 0 0,1 0 0 0 0,-1 0 0 0 0,0-1 0 0 0,1 1 0 0 0,-1-1 0 0 0,0 1 0 0 0,1-1 0 0 0,-1 0 0 0 0,1 0 0 0 0,2 1 0 0 0,29-1 0 0 0,-24-2-1 0 0,0 1 0 0 0,-1-2-1 0 0,1 1 1 0 0,-1-1 0 0 0,1 0 0 0 0,-1-1-1 0 0,0 0 1 0 0,0 0 0 0 0,-1-1 0 0 0,1 0 0 0 0,-1 0-1 0 0,11-11 1 0 0,-6 3 14 0 0,1 0 1 0 0,-1-1-1 0 0,-1 0 0 0 0,-1-1 1 0 0,11-20-1 0 0,-15 26 207 0 0,0 1 0 0 0,0 0 0 0 0,0 0 0 0 0,1 0 0 0 0,15-12 0 0 0,-20 18-192 0 0,0 0-1 0 0,0 1 1 0 0,0-1 0 0 0,-1 0-1 0 0,1 0 1 0 0,-1 0 0 0 0,1-1-1 0 0,-1 1 1 0 0,0 0-1 0 0,0 0 1 0 0,0-1 0 0 0,0 1-1 0 0,0-1 1 0 0,0 1 0 0 0,-1-1-1 0 0,1 1 1 0 0,-1-1 0 0 0,0 1-1 0 0,1-1 1 0 0,-1 0-1 0 0,-1-4 1 0 0,-2 25-28 0 0,1-6 0 0 0,-2 22 0 0 0,3-27 0 0 0,2 1 0 0 0,-1-1 0 0 0,1 1 0 0 0,0-1 0 0 0,0 1 0 0 0,1-1 0 0 0,0 0 0 0 0,1 1 0 0 0,0-1 0 0 0,0 0 0 0 0,0-1 0 0 0,1 1 0 0 0,-1-1 0 0 0,2 1 0 0 0,6 7 0 0 0,3-5 0 0 0,-13-9 0 0 0,0 1 0 0 0,0-1 0 0 0,0 1 0 0 0,0-1 0 0 0,0 0 0 0 0,0 1 0 0 0,0 0 0 0 0,-1-1 0 0 0,1 1 0 0 0,0 0 0 0 0,0-1 0 0 0,0 1 0 0 0,-1 0 0 0 0,1 0 0 0 0,0 0 0 0 0,-1-1 0 0 0,1 1 0 0 0,-1 0 0 0 0,1 0 0 0 0,-1 0 0 0 0,0 0 0 0 0,1 0 0 0 0,-1 0 0 0 0,0 0 0 0 0,1 0 0 0 0,-1 0 0 0 0,0 0 0 0 0,0 0 0 0 0,0 0 0 0 0,0 0 0 0 0,0 0 0 0 0,0 1 0 0 0,0-1 0 0 0,-1 0 0 0 0,1 0 0 0 0,0 0 0 0 0,0 0 0 0 0,-2 1 0 0 0,1 2 0 0 0,0 0 0 0 0,-1-1 0 0 0,1 1 0 0 0,-1-1 0 0 0,0 0 0 0 0,0 0 0 0 0,0 1 0 0 0,-1-1 0 0 0,1-1 0 0 0,-1 1 0 0 0,0 0 0 0 0,-6 4 0 0 0,-3 2 0 0 0,-26 14 0 0 0,35-22 0 0 0,2 0 0 0 0,1 0 0 0 0,-1-1 0 0 0,1 0 0 0 0,-1 0 0 0 0,1 1 0 0 0,-1-1 0 0 0,1 0 0 0 0,-1 0 0 0 0,1 1 0 0 0,-1-1 0 0 0,1 0 0 0 0,-1 0 0 0 0,1 0 0 0 0,-1 0 0 0 0,1 0 0 0 0,-1 0 0 0 0,1 0 0 0 0,-1 0 0 0 0,1 0 0 0 0,-1 0 0 0 0,0 0 0 0 0,1 0 0 0 0,-1-1 0 0 0,1 1 0 0 0,-1 0 0 0 0,1 0 0 0 0,-1 0 0 0 0,1-1 0 0 0,-7-1 0 0 0,6 2 0 0 0,1 0 0 0 0,-1 0 0 0 0,1-1 0 0 0,0 1 0 0 0,-1 0 0 0 0,1 0 0 0 0,-1-1 0 0 0,1 1 0 0 0,0 0 0 0 0,-1-1 0 0 0,1 1 0 0 0,0 0 0 0 0,0-1 0 0 0,-1 1 0 0 0,1 0 0 0 0,0-1 0 0 0,0 1 0 0 0,-1-1 0 0 0,1 1 0 0 0,0-1 0 0 0,0 1 0 0 0,0-1 0 0 0,0 1 0 0 0,0 0 0 0 0,0-1 0 0 0,0 1 0 0 0,0-1 0 0 0,0 1 0 0 0,0-1 0 0 0,0 1 0 0 0,0-1 0 0 0,0 1 0 0 0,0-1 0 0 0,0 1 0 0 0,0-1 0 0 0,0 1 0 0 0,1 0 0 0 0,-1-1 0 0 0,0 1 0 0 0,0-1 0 0 0,1 1 0 0 0,-1 0 0 0 0,0-1 0 0 0,0 1 0 0 0,1 0 0 0 0,0-1 0 0 0,-1 0 0 0 0,2-3 0 0 0,0 0 0 0 0,1 0 0 0 0,-1 0 0 0 0,1 0 0 0 0,0 0 0 0 0,0 1 0 0 0,0-1 0 0 0,0 1 0 0 0,1 0 0 0 0,-1 0 0 0 0,1 0 0 0 0,0 0 0 0 0,0 1 0 0 0,0-1 0 0 0,6-2 0 0 0,1 0 0 0 0,4-3 0 0 0,1 0 0 0 0,15-12 0 0 0,-14 10 0 0 0,1 1 0 0 0,0 0 0 0 0,0 1 0 0 0,1 1 0 0 0,25-6 0 0 0,4-2 0 0 0,-13 3 0 0 0,41-6 0 0 0,-60 16 0 0 0,-12 3 0 0 0,-1 1 0 0 0,9 0 0 0 0,-6 3 0 0 0,-6-2 0 0 0,0-1 0 0 0,-1 1 0 0 0,0 0 0 0 0,1-1 0 0 0,-1 1 0 0 0,0-1 0 0 0,0 1 0 0 0,-1-1 0 0 0,1 0 0 0 0,0 1 0 0 0,-1-1 0 0 0,-1 2 0 0 0,-2 3 0 0 0,-25 32 0 0 0,21-28 0 0 0,-17 24 0 0 0,24-32 0 0 0,0 1 0 0 0,1-1 0 0 0,-1 0 0 0 0,1 1 0 0 0,-1 0 0 0 0,1-1 0 0 0,0 1 0 0 0,1 0 0 0 0,-1-1 0 0 0,1 1 0 0 0,-1 0 0 0 0,1 5 0 0 0,0-8 0 0 0,0 0 0 0 0,0 0 0 0 0,1 0 0 0 0,-1 1 0 0 0,0-1 0 0 0,0 0 0 0 0,1 0 0 0 0,-1 0 0 0 0,1 0 0 0 0,-1 1 0 0 0,1-1 0 0 0,-1 0 0 0 0,2 2 0 0 0,0-2 0 0 0,0 1 0 0 0,0-1 0 0 0,0 0 0 0 0,0 1 0 0 0,1-1 0 0 0,-1 0 0 0 0,0 0 0 0 0,0 0 0 0 0,1-1 0 0 0,-1 1 0 0 0,5 0 0 0 0,-2 0 0 0 0,1-1 0 0 0,-1 0 0 0 0,1 0 0 0 0,-1 0 0 0 0,0-1 0 0 0,1 0 0 0 0,-1 0 0 0 0,0 0 0 0 0,0 0 0 0 0,0-1 0 0 0,10-4 0 0 0,4-4 0 0 0,28-17 0 0 0,-46 26 0 0 0,3-2 0 0 0,0-1 0 0 0,0 1 0 0 0,0 0 0 0 0,0-1 0 0 0,-1 0 0 0 0,0 0 0 0 0,0 0 0 0 0,0 0 0 0 0,0-1 0 0 0,0 1 0 0 0,-1-1 0 0 0,0 1 0 0 0,0-1 0 0 0,0 0 0 0 0,1-10 0 0 0,-2 11 0 0 0,0 1 0 0 0,0-1 0 0 0,-1 0 0 0 0,0 0 0 0 0,0 0 0 0 0,0 0 0 0 0,0 0 0 0 0,-1 0 0 0 0,1 0 0 0 0,-1 0 0 0 0,0 0 0 0 0,0 1 0 0 0,-1-1 0 0 0,1 0 0 0 0,-1 1 0 0 0,0-1 0 0 0,0 1 0 0 0,0-1 0 0 0,0 1 0 0 0,-5-5 0 0 0,5 6 0 0 0,0 0 0 0 0,0 0 0 0 0,0 0 0 0 0,-1 0 0 0 0,1 1 0 0 0,-1-1 0 0 0,1 1 0 0 0,-1-1 0 0 0,1 1 0 0 0,-1 0 0 0 0,0 0 0 0 0,0 0 0 0 0,0 1 0 0 0,0-1 0 0 0,1 1 0 0 0,-7-1 0 0 0,5 1 0 0 0,-1 1 0 0 0,1 0 0 0 0,0 0 0 0 0,-1 0 0 0 0,1 0 0 0 0,0 0 0 0 0,0 1 0 0 0,0 0 0 0 0,0 0 0 0 0,-6 4 0 0 0,6-4 0 0 0,1 1 0 0 0,-1-1 0 0 0,1 0 0 0 0,-1 1 0 0 0,1 0 0 0 0,0 0 0 0 0,-5 5 0 0 0,7-7 0 0 0,1 1 0 0 0,-1-1 0 0 0,0 0 0 0 0,0 1 0 0 0,1-1 0 0 0,-1 1 0 0 0,1-1 0 0 0,-1 0 0 0 0,1 1 0 0 0,0-1 0 0 0,0 1 0 0 0,0-1 0 0 0,0 1 0 0 0,0-1 0 0 0,0 1 0 0 0,0-1 0 0 0,0 1 0 0 0,0-1 0 0 0,0 1 0 0 0,1-1 0 0 0,-1 1 0 0 0,1-1 0 0 0,-1 1 0 0 0,1-1 0 0 0,0 0 0 0 0,1 3 0 0 0,-1-2 0 0 0,1 0 0 0 0,-1-1 0 0 0,1 1 0 0 0,-1-1 0 0 0,1 1 0 0 0,0-1 0 0 0,-1 1 0 0 0,1-1 0 0 0,0 0 0 0 0,0 0 0 0 0,0 0 0 0 0,0 0 0 0 0,0 0 0 0 0,0 0 0 0 0,0-1 0 0 0,0 1 0 0 0,0-1 0 0 0,1 1 0 0 0,-1-1 0 0 0,3 0 0 0 0,5 0 0 0 0,1 0 0 0 0,-1 0 0 0 0,12-3 0 0 0,-11 1 0 0 0,36-6 0 0 0,0-2 0 0 0,-1-2 0 0 0,53-21 0 0 0,-75 28 0 0 0,-13 5 0 0 0,-11 0 0 0 0,1 0 0 0 0,0 0 0 0 0,-1 0 0 0 0,1 0 0 0 0,-1 0 0 0 0,1 1 0 0 0,0-1 0 0 0,-1 0 0 0 0,1 0 0 0 0,-1 1 0 0 0,1-1 0 0 0,-1 0 0 0 0,1 0 0 0 0,0 1 0 0 0,-1-1 0 0 0,1 1 0 0 0,-1-1 0 0 0,0 1 0 0 0,1-1 0 0 0,-1 0 0 0 0,1 1 0 0 0,-1 0 0 0 0,0-1 0 0 0,1 1 0 0 0,-1-1 0 0 0,0 1 0 0 0,0-1 0 0 0,1 1 0 0 0,-1 0 0 0 0,0-1 0 0 0,0 1 0 0 0,0-1 0 0 0,0 1 0 0 0,0 0 0 0 0,0-1 0 0 0,0 1 0 0 0,0 0 0 0 0,0-1 0 0 0,0 1 0 0 0,0-1 0 0 0,0 1 0 0 0,0 0 0 0 0,0-1 0 0 0,-1 1 0 0 0,1-1 0 0 0,0 1 0 0 0,0 0 0 0 0,-1-1 0 0 0,1 1 0 0 0,0-1 0 0 0,-1 1 0 0 0,1-1 0 0 0,-1 1 0 0 0,1-1 0 0 0,-1 0 0 0 0,1 1 0 0 0,-1-1 0 0 0,0 1 0 0 0,0 0 0 0 0,0 1 0 0 0,0-1 0 0 0,0 1 0 0 0,0-1 0 0 0,0 1 0 0 0,0-1 0 0 0,0 1 0 0 0,0 2 0 0 0,-8 12 0 0 0,-40 31 0 0 0,44-38 0 0 0,8-2 0 0 0,-3-6 0 0 0,0-1 0 0 0,0 1 0 0 0,0 0 0 0 0,0-1 0 0 0,0 1 0 0 0,0-1 0 0 0,1 1 0 0 0,-1-1 0 0 0,0 1 0 0 0,0-1 0 0 0,1 0 0 0 0,-1 1 0 0 0,0-1 0 0 0,1 1 0 0 0,-1-1 0 0 0,0 1 0 0 0,1-1 0 0 0,-1 0 0 0 0,1 1 0 0 0,-1-1 0 0 0,0 0 0 0 0,1 1 0 0 0,-1-1 0 0 0,1 0 0 0 0,-1 0 0 0 0,1 0 0 0 0,-1 1 0 0 0,1-1 0 0 0,-1 0 0 0 0,1 0 0 0 0,0 0 0 0 0,-1 0 0 0 0,1 0 0 0 0,-1 0 0 0 0,1 0 0 0 0,-1 0 0 0 0,1 0 0 0 0,-1 0 0 0 0,1 0 0 0 0,23-5 0 0 0,-23 5 0 0 0,129-45 0 0 0,-96 32 0 0 0,87-44 0 0 0,-74 33 0 0 0,-31 17 0 0 0,-15 7 5 0 0,-1-1-1 0 0,1 1 1 0 0,0 0-1 0 0,-1 0 1 0 0,1 0-1 0 0,0 0 1 0 0,-1-1-1 0 0,1 1 1 0 0,0 0-1 0 0,-1 0 1 0 0,1 0-1 0 0,0 0 1 0 0,-1 0-1 0 0,1 1 1 0 0,1-1-1 0 0,-2 1 36 0 0,1 0 1 0 0,0 0-1 0 0,-1 0 0 0 0,1 0 0 0 0,-1 0 1 0 0,1 0-1 0 0,-1 0 0 0 0,1 0 0 0 0,-1 0 1 0 0,0 0-1 0 0,0 0 0 0 0,1 0 0 0 0,-1 0 1 0 0,0 0-1 0 0,0 0 0 0 0,0 0 0 0 0,0 0 1 0 0,0 0-1 0 0,0 1 0 0 0,-1-1 0 0 0,1 0 1 0 0,-1 2-1 0 0,-7 26 842 0 0,8-29-879 0 0,-7 17 53 0 0,0 1 0 0 0,-15 23 0 0 0,7-14-59 0 0,11-17 3 0 0,4-10 0 0 0,0 1 0 0 0,0-1 0 0 0,0 0 0 0 0,0 0 0 0 0,0 0 0 0 0,0 1 0 0 0,0-1 0 0 0,0 0 0 0 0,0 0 0 0 0,0 0 0 0 0,0 1 0 0 0,0-1 0 0 0,1 0 0 0 0,-1 0 0 0 0,0 0 0 0 0,0 0 0 0 0,0 1 0 0 0,0-1 0 0 0,0 0 0 0 0,1 0 0 0 0,-1 0 0 0 0,0 0 0 0 0,0 0 0 0 0,0 0 0 0 0,0 1 0 0 0,1-1 0 0 0,-1 0 0 0 0,0 0 0 0 0,0 0 0 0 0,0 0 0 0 0,1 0 0 0 0,1 0 0 0 0,1 0 0 0 0,-1 1 0 0 0,0-2 0 0 0,1 1 0 0 0,-1 0 0 0 0,1 0 0 0 0,-1-1 0 0 0,0 1 0 0 0,1-1 0 0 0,-1 0 0 0 0,0 0 0 0 0,0 0 0 0 0,3-1 0 0 0,29-19 0 0 0,-24 14 0 0 0,18-10 0 0 0,0 1 0 0 0,1 1 0 0 0,1 2 0 0 0,50-15 0 0 0,-70 24 0 0 0,0 2 0 0 0,0-1 0 0 0,1 2 0 0 0,-1-1 0 0 0,20 1 0 0 0,-29 1 0 0 0,0 0 0 0 0,-1 0 0 0 0,1 0 0 0 0,0 0 0 0 0,0 0 0 0 0,0 0 0 0 0,-1 0 0 0 0,1 0 0 0 0,0 1 0 0 0,0-1 0 0 0,-1 0 0 0 0,1 1 0 0 0,0-1 0 0 0,-1 0 0 0 0,1 1 0 0 0,0-1 0 0 0,-1 1 0 0 0,1-1 0 0 0,0 1 0 0 0,-1-1 0 0 0,1 1 0 0 0,-1 0 0 0 0,1-1 0 0 0,-1 1 0 0 0,1 0 0 0 0,-1-1 0 0 0,0 1 0 0 0,1 0 0 0 0,-1 0 0 0 0,0-1 0 0 0,0 1 0 0 0,1 0 0 0 0,-1 0 0 0 0,0-1 0 0 0,0 1 0 0 0,0 0 0 0 0,0 0 0 0 0,0 0 0 0 0,0-1 0 0 0,0 1 0 0 0,0 1 0 0 0,-1 4 0 0 0,-1-1 0 0 0,1 1 0 0 0,-1 0 0 0 0,-4 9 0 0 0,2-5 0 0 0,-2 4 0 0 0,1 3 0 0 0,-11 20 0 0 0,-1-16-401 0 0,16-20-74 0 0,1-1-1308 0 0,1-1-5356 0 0,5-7-2295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17 11975 0 0,'0'0'267'0'0,"0"0"42"0"0,0 0 17 0 0,-1-8 74 0 0,0 6-328 0 0,1 0 0 0 0,-1 0 0 0 0,1-1 0 0 0,-1 1 0 0 0,1 0 0 0 0,-1 0 0 0 0,0 0 0 0 0,0 1-1 0 0,0-1 1 0 0,0 0 0 0 0,-3-2 0 0 0,-2-6 903 0 0,4 6-553 0 0,0 0 0 0 0,0 0-1 0 0,0 0 1 0 0,-1 0 0 0 0,1 1 0 0 0,-1-1-1 0 0,0 1 1 0 0,0 0 0 0 0,0 0-1 0 0,-7-5 1 0 0,3 3 476 0 0,-1 0 1 0 0,0 0-1 0 0,-17-6 0 0 0,22 10-824 0 0,1 1 1 0 0,-1-1-1 0 0,1 1 0 0 0,-1-1 0 0 0,0 1 0 0 0,1 0 0 0 0,-1 0 1 0 0,1 1-1 0 0,-1-1 0 0 0,0 1 0 0 0,1-1 0 0 0,-1 1 1 0 0,1 0-1 0 0,-1-1 0 0 0,-1 3 0 0 0,-2-1 98 0 0,1 0 0 0 0,0 1 1 0 0,0 0-1 0 0,0 0 0 0 0,-6 7 0 0 0,6-6-172 0 0,0 1 0 0 0,1 0 0 0 0,0 1 0 0 0,0-1 0 0 0,0 1 0 0 0,0 0 0 0 0,1 0 0 0 0,0 0 0 0 0,1 0 0 0 0,-1 1 0 0 0,1-1 0 0 0,0 1 0 0 0,1-1 0 0 0,0 1 0 0 0,-1 8 0 0 0,1-2 0 0 0,-1 0 0 0 0,-4 16 0 0 0,3-16 0 0 0,0-1 0 0 0,-1 19 0 0 0,0 17 0 0 0,6-39 0 0 0,-1-8 0 0 0,0-1 0 0 0,0 1 0 0 0,-1 0 0 0 0,1-1 0 0 0,0 1 0 0 0,0 0 0 0 0,0-1 0 0 0,0 1 0 0 0,0-1 0 0 0,0 0 0 0 0,0 1 0 0 0,0-1 0 0 0,0 0 0 0 0,0 0 0 0 0,0 1 0 0 0,0-1 0 0 0,0 0 0 0 0,0 0 0 0 0,0 0 0 0 0,0 0 0 0 0,0 0 0 0 0,0 0 0 0 0,0-1 0 0 0,0 1 0 0 0,0 0 0 0 0,0 0 0 0 0,0-1 0 0 0,0 1 0 0 0,2-2 0 0 0,3-1 0 0 0,0 0 0 0 0,0 0 0 0 0,8-7 0 0 0,-9 6 0 0 0,12-9 0 0 0,-1-1 0 0 0,0-1 0 0 0,0-1 0 0 0,-2 0 0 0 0,0-1 0 0 0,21-34 0 0 0,-35 51 0 0 0,0 0 0 0 0,0 0 0 0 0,0 0 0 0 0,0 1 0 0 0,0-1 0 0 0,0 0 0 0 0,1 0 0 0 0,-1 0 0 0 0,0 0 0 0 0,0 0 0 0 0,0 1 0 0 0,0-1 0 0 0,0 0 0 0 0,0 0 0 0 0,0 0 0 0 0,0 0 0 0 0,0 0 0 0 0,0 1 0 0 0,1-1 0 0 0,-1 0 0 0 0,0 0 0 0 0,0 0 0 0 0,0 0 0 0 0,0 0 0 0 0,0 0 0 0 0,0 0 0 0 0,1 0 0 0 0,-1 0 0 0 0,0 1 0 0 0,0-1 0 0 0,0 0 0 0 0,0 0 0 0 0,1 0 0 0 0,-1 0 0 0 0,0 0 0 0 0,0 0 0 0 0,0 0 0 0 0,0 0 0 0 0,1 0 0 0 0,-1 0 0 0 0,0 0 0 0 0,0 0 0 0 0,0 0 0 0 0,0 0 0 0 0,1-1 0 0 0,-1 1 0 0 0,0 0 0 0 0,0 0 0 0 0,0 0 0 0 0,0 0 0 0 0,0 0 0 0 0,1 0 0 0 0,-1 0 0 0 0,0 0 0 0 0,0 0 0 0 0,0-1 0 0 0,0 1 0 0 0,0 0 0 0 0,0 0 0 0 0,0 0 0 0 0,1 0 0 0 0,-1 13 0 0 0,0-13 0 0 0,-1 282 0 0 0,1-267 0 0 0,0 0 0 0 0,-1 0 0 0 0,0 0 0 0 0,-1 0 0 0 0,-1-1 0 0 0,-1 1 0 0 0,0-1 0 0 0,0 0 0 0 0,-9 17 0 0 0,7-19 0 0 0,0-1 0 0 0,-1 0 0 0 0,0-1 0 0 0,-1 0 0 0 0,-14 15 0 0 0,19-22 0 0 0,0 0 0 0 0,0-1 0 0 0,0 1 0 0 0,0-1 0 0 0,-1 1 0 0 0,1-1 0 0 0,-1 0 0 0 0,1-1 0 0 0,-1 1 0 0 0,0-1 0 0 0,0 1 0 0 0,0-1 0 0 0,0 0 0 0 0,0 0 0 0 0,0-1 0 0 0,0 1 0 0 0,0-1 0 0 0,0 0 0 0 0,0 0 0 0 0,-8-2 0 0 0,2-2 0 0 0,5-1 85 0 0,0 0 1 0 0,1 0-1 0 0,0-1 0 0 0,0 1 1 0 0,0-1-1 0 0,0 0 0 0 0,1-1 1 0 0,0 1-1 0 0,1-1 0 0 0,-1 1 1 0 0,1-1-1 0 0,0 0 0 0 0,1 0 1 0 0,0 1-1 0 0,0-1 0 0 0,0 0 1 0 0,1 0-1 0 0,0 0 0 0 0,0 0 1 0 0,1 0-1 0 0,0 0 0 0 0,0 0 1 0 0,3-10-1 0 0,0 7-85 0 0,-2 4 0 0 0,0 1 0 0 0,0-1 0 0 0,1 1 0 0 0,0-1 0 0 0,0 1 0 0 0,5-7 0 0 0,23-28-1172 0 0,-18 22-312 0 0,1 0-1 0 0,28-26 1 0 0,-4 10-548 0 0,-2 1-15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4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0 15663 0 0,'0'0'356'0'0,"0"0"50"0"0,0 0 20 0 0,0 0-42 0 0,0 0-112 0 0,0 0 463 0 0,0 0 234 0 0,0 0 45 0 0,0 0-129 0 0,-4 3-548 0 0,1-1-217 0 0,-1 1 0 0 0,1 0 1 0 0,0 0-1 0 0,0 0 0 0 0,1 1 0 0 0,-1-1 0 0 0,1 1 0 0 0,-1-1 0 0 0,1 1 0 0 0,-3 8 1 0 0,-15 45 1820 0 0,17-45-1692 0 0,-14 52-46 0 0,4 1-1 0 0,-8 86 1 0 0,20-142-203 0 0,0 0 0 0 0,1 1 0 0 0,1-1 0 0 0,-1 0 0 0 0,1 0 0 0 0,1 0 0 0 0,2 10 0 0 0,1-11 0 0 0,-4-8-112 0 0,1 0 1 0 0,-1 1-1 0 0,0-1 0 0 0,1 0 1 0 0,-1 1-1 0 0,0-1 0 0 0,1 0 0 0 0,-1 0 1 0 0,1 0-1 0 0,-1 0 0 0 0,0 0 1 0 0,1-1-1 0 0,-1 1 0 0 0,0 0 1 0 0,1-1-1 0 0,-1 1 0 0 0,0-1 0 0 0,1 1 1 0 0,-1-1-1 0 0,0 1 0 0 0,0-1 1 0 0,0 0-1 0 0,0 0 0 0 0,0 0 1 0 0,2-1-1 0 0,2-2-933 0 0,-1 0 0 0 0,0 0 0 0 0,-1-1 0 0 0,1 1 0 0 0,3-7 0 0 0,4-9-6037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5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252 0 0,0 0 391 0 0,0 0 216 0 0,0 0 42 0 0,0 0-61 0 0,0 0-288 0 0,0 0-121 0 0,2 1-28 0 0,4-1-280 0 0,0 1-1 0 0,0 0 1 0 0,0 0 0 0 0,0 1-1 0 0,0 0 1 0 0,0 0-1 0 0,-1 1 1 0 0,1-1 0 0 0,-1 1-1 0 0,1 0 1 0 0,-1 1-1 0 0,0-1 1 0 0,0 1 0 0 0,-1 0-1 0 0,1 0 1 0 0,-1 0-1 0 0,0 1 1 0 0,0 0 0 0 0,6 8-1 0 0,37 47-235 0 0,-40-50 0 0 0,1-1 0 0 0,0 0 0 0 0,0 0 0 0 0,19 14 0 0 0,-21-19 0 0 0,-5-3 0 0 0,0 0 0 0 0,0-1 0 0 0,0 1 0 0 0,1 0 0 0 0,-1-1 0 0 0,0 1 0 0 0,0-1 0 0 0,0 1 0 0 0,1-1 0 0 0,-1 0 0 0 0,0 0 0 0 0,2 1 0 0 0,13 2 0 0 0,-4 3-201 0 0,-11-6-850 0 0,-2 1 633 0 0,0-1 0 0 0,0 0 0 0 0,0 1 0 0 0,0-1 0 0 0,0 0-1 0 0,1 0 1 0 0,-1 0 0 0 0,0 0 0 0 0,0 0 0 0 0,0 0 0 0 0,0 0 0 0 0,0 0 0 0 0,0 0 0 0 0,0 0-1 0 0,-1-1 1 0 0,-18-9-2860 0 0,18 8 2746 0 0,-1 1-1516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5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11975 0 0,'0'0'547'0'0,"0"0"-11"0"0,0 0-203 0 0,-13 11 3358 0 0,-1 10-2054 0 0,1 1-1 0 0,1 1 1 0 0,-15 39 0 0 0,-5 11-1771 0 0,-29 57 134 0 0,60-126-11 0 0,-8 10-313 0 0,8-13-1422 0 0,4-2-643 0 0,11-8-137 0 0,4-3-30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6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9351 0 0,'0'0'439'0'0,"0"0"62"0"0,0 0 33 0 0,0 0-65 0 0,0 0-237 0 0,1 0 156 0 0,91-3 2148 0 0,-90 3-2027 0 0,19 6 99 0 0,-20-6-608 0 0,0 0 0 0 0,1 1 0 0 0,-1-1 0 0 0,0 1 0 0 0,1-1 0 0 0,-1 1 0 0 0,0-1 0 0 0,1 1 0 0 0,-1 0 0 0 0,0-1 0 0 0,0 1 0 0 0,0 0 0 0 0,0 0 0 0 0,0 0 0 0 0,0 0 0 0 0,0 0 0 0 0,0 0 0 0 0,0 0 0 0 0,1 2 0 0 0,1 1 0 0 0,-3-3 0 0 0,1 0 0 0 0,0 0 0 0 0,0 0 0 0 0,0 0 0 0 0,-1 0 0 0 0,1 0 0 0 0,-1 0 0 0 0,1 0 0 0 0,0 0 0 0 0,-1 0 0 0 0,0 0 0 0 0,1 0 0 0 0,-1 0 0 0 0,0 1 0 0 0,0-1 0 0 0,1 0 0 0 0,-1 0 0 0 0,0 0 0 0 0,0 1 0 0 0,0-1 0 0 0,0 0 0 0 0,-1 0 0 0 0,1 0 0 0 0,0 0 0 0 0,0 1 0 0 0,-1-1 0 0 0,0 2 0 0 0,-1 1 0 0 0,0 4 127 0 0,-1 0 0 0 0,0-1 0 0 0,-1 1 1 0 0,1-1-1 0 0,-1 0 0 0 0,-1 0 0 0 0,-7 9 0 0 0,-42 42 904 0 0,54-58-1031 0 0,-13 12 0 0 0,9-6 0 0 0,3-6 0 0 0,1 0 0 0 0,0 1 0 0 0,0-1 0 0 0,-1 0 0 0 0,1 1 0 0 0,0-1 0 0 0,0 0 0 0 0,0 1 0 0 0,-1-1 0 0 0,1 1 0 0 0,0-1 0 0 0,0 0 0 0 0,0 1 0 0 0,0-1 0 0 0,0 1 0 0 0,0-1 0 0 0,0 0 0 0 0,0 1 0 0 0,0-1 0 0 0,0 1 0 0 0,0-1 0 0 0,0 0 0 0 0,0 1 0 0 0,0-1 0 0 0,0 1 0 0 0,0-1 0 0 0,1 0 0 0 0,-1 1 0 0 0,0-1 0 0 0,0 0 0 0 0,0 1 0 0 0,1-1 0 0 0,-1 0 0 0 0,0 1 0 0 0,0-1 0 0 0,1 0 0 0 0,-1 1 0 0 0,0-1 0 0 0,1 0 0 0 0,-1 0 0 0 0,0 0 0 0 0,1 1 0 0 0,-1-1 0 0 0,1 0 0 0 0,-1 0 0 0 0,2 3 0 0 0,-1-2 0 0 0,0 0 0 0 0,0 0 0 0 0,0 0 0 0 0,0-1 0 0 0,0 1 0 0 0,0 0 0 0 0,1-1 0 0 0,-1 1 0 0 0,0 0 0 0 0,0-1 0 0 0,0 0 0 0 0,1 1 0 0 0,-1-1 0 0 0,0 0 0 0 0,1 1 0 0 0,-1-1 0 0 0,0 0 0 0 0,3 0 0 0 0,12 0 0 0 0,-9 0 0 0 0,1 1 0 0 0,0-1 0 0 0,-1 1 0 0 0,10 2 0 0 0,-9-2-64 0 0,-6 0-273 0 0,-2-1-138 0 0,0 0-33 0 0,0 0-140 0 0,0 0-572 0 0,0 0-253 0 0,0 0-1246 0 0,0 0-4789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1:36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5663 0 0,'0'0'356'0'0,"0"0"50"0"0,0 0 20 0 0,1 0-42 0 0,17-6-97 0 0,-14 4 58 0 0,-1 1 0 0 0,1 0 1 0 0,0 0-1 0 0,-1 0 0 0 0,1 0 0 0 0,0 1 1 0 0,-1 0-1 0 0,1-1 0 0 0,0 1 0 0 0,0 0 0 0 0,0 1 1 0 0,-1-1-1 0 0,1 1 0 0 0,0 0 0 0 0,3 1 1 0 0,-2 0-142 0 0,0 0 0 0 0,0 1 0 0 0,0-1 0 0 0,-1 1 0 0 0,1 0 0 0 0,-1 0 0 0 0,0 1 0 0 0,0-1 0 0 0,6 8 0 0 0,-2-2-12 0 0,-2 0 0 0 0,1 0 0 0 0,-1 1 1 0 0,-1 0-1 0 0,0 0 0 0 0,0 0 0 0 0,-1 1 0 0 0,0 0 0 0 0,3 17 0 0 0,-3-8-84 0 0,-2 1 0 0 0,-1-1 0 0 0,0 0 0 0 0,-2 1 0 0 0,-5 36 0 0 0,-2-12 888 0 0,-23 66 0 0 0,22-91-869 0 0,-1 1-665 0 0,7-8-3559 0 0,2-14-2093 0 0,-4-3-1968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09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0 8287 0 0,'0'0'191'0'0,"0"0"26"0"0,0 0 9 0 0,0 0 110 0 0,0 0 444 0 0,0 0 196 0 0,0 0 42 0 0,0 0-63 0 0,0 0-290 0 0,0 0-121 0 0,-2 2-28 0 0,1 0-432 0 0,-4 4 243 0 0,0 0 0 0 0,0 0 1 0 0,1 0-1 0 0,0 0 1 0 0,-6 13-1 0 0,-23 48 2119 0 0,-1 2 228 0 0,25-36-1552 0 0,8-26-1036 0 0,0-1 1 0 0,0 0-1 0 0,-1 0 0 0 0,0 0 1 0 0,-4 7-1 0 0,0-1-86 0 0,0-2 0 0 0,1 0 0 0 0,0 0 0 0 0,1 1 0 0 0,-6 21 0 0 0,10-31 0 0 0,0 1 0 0 0,0-1 0 0 0,0 1 0 0 0,0-1 0 0 0,0 1 0 0 0,0 0 0 0 0,1-1 0 0 0,-1 1 0 0 0,1-1 0 0 0,0 3 0 0 0,0-3 0 0 0,-1 0 0 0 0,1 0 0 0 0,-1 1 0 0 0,0-1 0 0 0,1 1 0 0 0,-1-1 0 0 0,0 0 0 0 0,0 1 0 0 0,0-1 0 0 0,0 1 0 0 0,0-1 0 0 0,0 0 0 0 0,-1 2 0 0 0,-2 6 0 0 0,-1 0 0 0 0,-1 0 0 0 0,-6 9 0 0 0,4-6 0 0 0,-11 19 0 0 0,7-17 0 0 0,6-7 0 0 0,0-1 0 0 0,0 1 0 0 0,1 0 0 0 0,-4 8 0 0 0,1 1-201 0 0,25-32-4858 0 0,-13 6-1761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09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77 13823 0 0,'0'0'315'0'0,"-1"-1"45"0"0,-1-3-264 0 0,-2-2 90 0 0,1 0-1 0 0,1 0 0 0 0,-5-12 0 0 0,6 13 136 0 0,0 1 0 0 0,0-1 0 0 0,1 0 0 0 0,0 0 0 0 0,-1 1 0 0 0,2-1-1 0 0,-1 0 1 0 0,1-5 0 0 0,1 1 465 0 0,-1 1 0 0 0,2-1 0 0 0,4-13 0 0 0,-1 12-290 0 0,0 0 1 0 0,0 0-1 0 0,1 1 0 0 0,0-1 0 0 0,1 2 1 0 0,14-14-1 0 0,2-2 213 0 0,-1 1-26 0 0,1 2 0 0 0,43-30 0 0 0,-58 45-680 0 0,1 1-1 0 0,0 0 1 0 0,0 0 0 0 0,0 1-1 0 0,13-4 1 0 0,-17 6-3 0 0,1 0 0 0 0,0 1 0 0 0,-1 0 0 0 0,1 0 0 0 0,0 0 0 0 0,0 0 0 0 0,0 1 0 0 0,0 1 0 0 0,0-1 0 0 0,0 1 0 0 0,-1 0 0 0 0,1 0 0 0 0,0 1 0 0 0,8 3 0 0 0,-9-2 0 0 0,-1-1 0 0 0,1 2 0 0 0,0-1 0 0 0,-1 1 0 0 0,0 0 0 0 0,9 8 0 0 0,4 4 0 0 0,-1-4 0 0 0,-1 2 0 0 0,21 22 0 0 0,-35-35 0 0 0,1 2 0 0 0,1 10 0 0 0,-3-8 0 0 0,-1-1 0 0 0,1 0 0 0 0,-1 1 0 0 0,-1-1 0 0 0,1 0 0 0 0,-1 0 0 0 0,1 1 0 0 0,-1-1 0 0 0,0 0 0 0 0,-1 0 0 0 0,1 0 0 0 0,-1 0 0 0 0,0 0 0 0 0,0 0 0 0 0,0-1 0 0 0,0 1 0 0 0,0-1 0 0 0,-1 1 0 0 0,0-1 0 0 0,-5 5 0 0 0,-6 5 0 0 0,0 0 0 0 0,0-1 0 0 0,-21 12 0 0 0,1-1-655 0 0,-1-2 1 0 0,-74 31-1 0 0,92-46 337 0 0,11-4 62 0 0,0 0 0 0 0,0 1 1 0 0,-1 0-1 0 0,1-1 0 0 0,1 2 0 0 0,-1-1 1 0 0,0 1-1 0 0,1 0 0 0 0,-7 6 0 0 0,10-8-153 0 0,-12 12-409 0 0,4-10-3459 0 0,10-4 2741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2 15663 0 0,'0'0'356'0'0,"0"0"50"0"0,0 0 20 0 0,0 0-42 0 0,-3 0-250 0 0,-8-1 19 0 0,9 1 567 0 0,0 1 249 0 0,-57 35 3235 0 0,58-34-4066 0 0,-1 0 0 0 0,1 0 0 0 0,0 0 0 0 0,0 0 0 0 0,0 0 0 0 0,0 0 0 0 0,1 0 0 0 0,-1 0 0 0 0,1 1 0 0 0,-1-1 0 0 0,1 0 0 0 0,0 3 0 0 0,-1-2 48 0 0,0 1-169 0 0,0 0 1 0 0,-1 1-1 0 0,0-1 0 0 0,0 0 1 0 0,0 0-1 0 0,0 0 0 0 0,0 0 1 0 0,-1-1-1 0 0,-3 4 0 0 0,-8 14-18 0 0,-25 56 1 0 0,9-16 0 0 0,5-12 512 0 0,3 1 0 0 0,2 0 0 0 0,-17 68 0 0 0,32-92-512 0 0,1 0 0 0 0,-1 41 0 0 0,6-57 0 0 0,-1 1 0 0 0,1-1 0 0 0,1 1 0 0 0,0-1 0 0 0,5 14 0 0 0,-6-20 0 0 0,0 0 0 0 0,0 0 0 0 0,1 0 0 0 0,-1-1 0 0 0,1 1 0 0 0,0-1 0 0 0,0 1 0 0 0,0-1 0 0 0,1 0 0 0 0,-1 0 0 0 0,1 0 0 0 0,0 0 0 0 0,0 0 0 0 0,0-1 0 0 0,0 1 0 0 0,0-1 0 0 0,0 0 0 0 0,1 0 0 0 0,-1 0 0 0 0,7 2 0 0 0,-4-2 0 0 0,1-1 0 0 0,-1 0 0 0 0,1-1 0 0 0,-1 0 0 0 0,1 0 0 0 0,-1 0 0 0 0,1-1 0 0 0,-1 0 0 0 0,1 0 0 0 0,9-3 0 0 0,-4 1 0 0 0,-4-1 0 0 0,-6 2-213 0 0,-9 3-665 0 0,-5 1-2326 0 0,2-2-5325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2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0135 0 0,'0'0'231'0'0,"1"-4"29"0"0,-1 0-17 0 0,0 1-42 0 0,0 0-1 0 0,0 1 1 0 0,0-1 0 0 0,1 0-1 0 0,-1 1 1 0 0,1-1-1 0 0,-1 1 1 0 0,1-1 0 0 0,0 0-1 0 0,0 1 1 0 0,0 0 0 0 0,1-1-1 0 0,-1 1 1 0 0,0 0 0 0 0,4-4-1 0 0,12-12 1964 0 0,-16 17-1648 0 0,-1 1-4 0 0,9-16 1536 0 0,-7 14-2293 0 0,1 1 1862 0 0,-1 1 3242 0 0,0 2-4858 0 0,-1 0 1 0 0,1-1 0 0 0,0 1-1 0 0,0 0 1 0 0,-1 0 0 0 0,1-1-1 0 0,-1 1 1 0 0,1 1 0 0 0,-1-1-1 0 0,0 0 1 0 0,2 3 0 0 0,1 4-5 0 0,2 3 3 0 0,0 1 0 0 0,-1 0 0 0 0,0 0 0 0 0,-1 1 0 0 0,4 20 0 0 0,-5-16 0 0 0,2 0 0 0 0,10 26 0 0 0,-13-39 11 0 0,4 6 274 0 0,-1 1 1 0 0,-1 0 0 0 0,0 0 0 0 0,2 13 0 0 0,-3-15-225 0 0,-1-1 0 0 0,1 1-1 0 0,1-1 1 0 0,0 0 0 0 0,0 0 0 0 0,1 0 0 0 0,0 0-1 0 0,0-1 1 0 0,8 8 0 0 0,-8-9-61 0 0,-1-3-64 0 0,-4-3-273 0 0,0-1-138 0 0,0 0-33 0 0,0 0 65 0 0,0 0 222 0 0,-2-10-1163 0 0,-13-38-4538 0 0,13 34-90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4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1975 0 0,'0'0'267'0'0,"0"0"42"0"0,0 0 17 0 0,0 0-28 0 0,0 0-58 0 0,0 0 491 0 0,0 0 238 0 0,0 0 45 0 0,0 0 8 0 0,0 0 2 0 0,2 1 0 0 0,7-1 459 0 0,0 1 0 0 0,1-2 0 0 0,12-1 0 0 0,12 0-131 0 0,202-9-220 0 0,-212 8-1045 0 0,95-10 1266 0 0,-116 13-1202 0 0,-2-1-125 0 0,0 1 0 0 0,0 0-1 0 0,-1 0 1 0 0,1 0 0 0 0,0 0 0 0 0,0 0 0 0 0,0 0 0 0 0,0 0 0 0 0,0 0 0 0 0,0 0 0 0 0,0 1 0 0 0,-1-1 0 0 0,1 0 0 0 0,0 0 0 0 0,0 1 0 0 0,1 0 0 0 0,4 3-10 0 0,-3 3-80 0 0,-2-6-273 0 0,-1-1-138 0 0,0 0-1216 0 0,0 0-4970 0 0,0 0-2127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2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28 10135 0 0,'20'-3'464'0'0,"-20"3"-454"0"0,0 0 0 0 0,0 0-1 0 0,0 0 1 0 0,0 0-1 0 0,0 0 1 0 0,0 0 0 0 0,0 0-1 0 0,0 0 1 0 0,0 0 0 0 0,0 0-1 0 0,0 0 1 0 0,0-1-1 0 0,0 1 1 0 0,0 0 0 0 0,0 0-1 0 0,0 0 1 0 0,0 0-1 0 0,0 0 1 0 0,0 0 0 0 0,0 0-1 0 0,0 0 1 0 0,0 0 0 0 0,0 0-1 0 0,0 0 1 0 0,0 0-1 0 0,0 0 1 0 0,0 0 0 0 0,0 0-1 0 0,0 0 1 0 0,0 0 0 0 0,0 0-1 0 0,0 0 1 0 0,0 0-1 0 0,0-1 1 0 0,0 1 0 0 0,0 0-1 0 0,0 0 1 0 0,0 0 0 0 0,0 0-1 0 0,0 0 1 0 0,0 0-1 0 0,0 0 1 0 0,1 0 0 0 0,-1 0-1 0 0,0 0 1 0 0,0 0-1 0 0,0 0 1 0 0,0 0 0 0 0,0 0-1 0 0,0 0 1 0 0,0 0 0 0 0,0 0-1 0 0,0 0 1 0 0,0 0-1 0 0,0 0 1 0 0,0 0 0 0 0,0 0-1 0 0,0 0 1 0 0,0 0 0 0 0,0 0-1 0 0,0 0 1 0 0,0 0-1 0 0,-3-2-40 0 0,3 2 71 0 0,0 0 0 0 0,-1 0-1 0 0,1-1 1 0 0,-1 1 0 0 0,1-1-1 0 0,0 1 1 0 0,0 0-1 0 0,-1-1 1 0 0,1 1 0 0 0,0-1-1 0 0,0 1 1 0 0,0-1 0 0 0,-1 1-1 0 0,1-1 1 0 0,0 1 0 0 0,0-1-1 0 0,0 1 1 0 0,0-1 0 0 0,0 1-1 0 0,0-1 1 0 0,0 1-1 0 0,0-1 1 0 0,0 1 0 0 0,0-1-1 0 0,1 1 1 0 0,-1-1 0 0 0,0 1-1 0 0,0-1 1 0 0,0 1 0 0 0,0-1-1 0 0,1 1 1 0 0,-1-1 0 0 0,0 1-1 0 0,1 0 1 0 0,-1-1-1 0 0,1 0 1 0 0,0-1 386 0 0,-2-10 1054 0 0,1 11-1372 0 0,0 1 1 0 0,-1-1-1 0 0,1 0 1 0 0,0 0-1 0 0,0 0 1 0 0,0 0-1 0 0,0 0 1 0 0,0 0-1 0 0,0 0 1 0 0,0 0-1 0 0,1 0 1 0 0,-1 1-1 0 0,0-1 1 0 0,0 0 0 0 0,1 0-1 0 0,-1 0 1 0 0,1 0-1 0 0,-1 0 1 0 0,0 1-1 0 0,1-1 1 0 0,0 0-1 0 0,-1 0 1 0 0,2 0-1 0 0,4-5 359 0 0,-5 5-379 0 0,0 1-1 0 0,-1-1 1 0 0,1 0 0 0 0,0 0 0 0 0,0 1-1 0 0,-1-1 1 0 0,1 0 0 0 0,0 0 0 0 0,-1 0 0 0 0,1 0-1 0 0,-1 0 1 0 0,1 0 0 0 0,-1 0 0 0 0,1 0 0 0 0,-1 0-1 0 0,0 0 1 0 0,0 0 0 0 0,1 0 0 0 0,-1 0 0 0 0,0 0-1 0 0,0 0 1 0 0,0 0 0 0 0,0 0 0 0 0,0 0-1 0 0,0 0 1 0 0,-1 0 0 0 0,1 0 0 0 0,0 0 0 0 0,0 0-1 0 0,-1-2 1 0 0,0 1 174 0 0,1 1-1 0 0,0 0 0 0 0,0-1 1 0 0,0 1-1 0 0,0-1 1 0 0,0 1-1 0 0,0-1 1 0 0,1 1-1 0 0,-1 0 0 0 0,0-1 1 0 0,1 1-1 0 0,0-3 1 0 0,1-1 439 0 0,-2 4-189 0 0,3 1-68 0 0,6-3-231 0 0,-11 2-319 0 0,-6 2 1102 0 0,8-1-982 0 0,0 0 0 0 0,1 1 1 0 0,-1-1-1 0 0,0 1 1 0 0,1-1-1 0 0,-1 1 0 0 0,0-1 1 0 0,1 1-1 0 0,-1-1 0 0 0,0 1 1 0 0,0-1-1 0 0,0 1 0 0 0,0-1 1 0 0,1 1-1 0 0,-1-1 1 0 0,0 1-1 0 0,0-1 0 0 0,0 1 1 0 0,0-1-1 0 0,0 1 0 0 0,0-1 1 0 0,0 1-1 0 0,-1-1 0 0 0,1 1 1 0 0,0-1-1 0 0,0 1 0 0 0,0 0 1 0 0,-1 0-1 0 0,-10 15 436 0 0,9-14-408 0 0,0 1 0 0 0,0-1 0 0 0,0 1-1 0 0,1-1 1 0 0,-3 6 0 0 0,-13 29-104 0 0,13-29 17 0 0,0 0 0 0 0,-5 16 0 0 0,8-20 42 0 0,0-1 0 0 0,0 1-1 0 0,1 0 1 0 0,0-1 0 0 0,0 1-1 0 0,0 0 1 0 0,0-1 0 0 0,0 1-1 0 0,1 0 1 0 0,1 5 0 0 0,0-2-396 0 0,0 0 1 0 0,1 0 0 0 0,5 12-1 0 0,-6-19 387 0 0,-1 1-1 0 0,1 0 0 0 0,-1 0 0 0 0,0 0 0 0 0,1-1 1 0 0,0 1-1 0 0,-1-1 0 0 0,1 1 0 0 0,-1-1 0 0 0,1 0 0 0 0,0 0 1 0 0,2 0-1 0 0,-3 1 14 0 0,3-1 111 0 0,0-1-1 0 0,0 1 0 0 0,0-1 1 0 0,-1 0-1 0 0,1 0 1 0 0,0 0-1 0 0,-1 0 0 0 0,1 0 1 0 0,0-1-1 0 0,-1 0 1 0 0,0 0-1 0 0,1 0 0 0 0,-1 0 1 0 0,5-4-1 0 0,9-6 210 0 0,10-2-321 0 0,19-12 0 0 0,-42 24 0 0 0,0-1 0 0 0,0 0 0 0 0,-1 0 0 0 0,1 0 0 0 0,-1 0 0 0 0,0-1 0 0 0,0 1 0 0 0,4-7 0 0 0,-1 0-4 0 0,1 1 1 0 0,0 0-1 0 0,9-10 1 0 0,7-8 89 0 0,-23 27-61 0 0,0-1 1 0 0,0 1-1 0 0,0-1 0 0 0,0 1 0 0 0,1 0 1 0 0,-1-1-1 0 0,0 1 0 0 0,0-1 0 0 0,1 1 1 0 0,-1 0-1 0 0,0-1 0 0 0,1 1 0 0 0,-1 0 1 0 0,0-1-1 0 0,1 1 0 0 0,-1 0 0 0 0,1 0 0 0 0,-1-1 1 0 0,0 1-1 0 0,1 0 0 0 0,-1 0 0 0 0,1 0 1 0 0,0-1-1 0 0,-2 11 919 0 0,-1 4-518 0 0,4 20-426 0 0,-1-26 0 0 0,-1 1 0 0 0,1-1 0 0 0,-2 1 0 0 0,1 0 0 0 0,-1-1 0 0 0,-3 11 0 0 0,1-6 0 0 0,0-1 0 0 0,0 1 0 0 0,1 0 0 0 0,0 0 0 0 0,1 0 0 0 0,1 0 0 0 0,0 0 0 0 0,1 0 0 0 0,4 22 0 0 0,-3-19 0 0 0,0 1 0 0 0,-1-1 0 0 0,-1 31 0 0 0,-1-40 0 0 0,1 0 0 0 0,-1-1 0 0 0,0 1 0 0 0,-1-1 0 0 0,-3 11 0 0 0,2-10 0 0 0,1 0 0 0 0,1 0 0 0 0,-2 9 0 0 0,3-16 0 0 0,-1 7 0 0 0,1 0 0 0 0,-1 0 0 0 0,0 0 0 0 0,0 0 0 0 0,-1-1 0 0 0,0 1 0 0 0,0 0 0 0 0,-1-1 0 0 0,-5 10 0 0 0,2-4 0 0 0,-7 22 0 0 0,10-25 0 0 0,-1 1 0 0 0,0-1 0 0 0,0 0 0 0 0,-9 13 0 0 0,1-6-158 0 0,0-1 0 0 0,0 0 0 0 0,-2-1 0 0 0,0 0 0 0 0,0-2-1 0 0,-28 20 1 0 0,39-31 251 0 0,0 0-1 0 0,0 0 0 0 0,0 0 0 0 0,0 0 1 0 0,0-1-1 0 0,0 1 0 0 0,0-1 1 0 0,-1 0-1 0 0,1 0 0 0 0,-6-1 0 0 0,0 1 0 0 0,4 0-92 0 0,0-1 0 0 0,0 1 0 0 0,-1-1 0 0 0,1-1 0 0 0,0 1 0 0 0,0-1 0 0 0,0 1 0 0 0,1-1 0 0 0,-9-5 0 0 0,9 5 0 0 0,1 0 0 0 0,0 0 0 0 0,-1-1 0 0 0,1 1 0 0 0,0-1 0 0 0,0 0 0 0 0,1 0 0 0 0,-1 0 0 0 0,0 0 0 0 0,1-1 0 0 0,0 1 0 0 0,-4-7 0 0 0,6 8 0 0 0,0 0 0 0 0,-1 0 0 0 0,1 0 0 0 0,0 0 0 0 0,0 0 0 0 0,0 0 0 0 0,0 0 0 0 0,0 0 0 0 0,0 0 0 0 0,1 0 0 0 0,0-3 0 0 0,8-23 0 0 0,-8 26 0 0 0,5-9 0 0 0,-1-1 0 0 0,2 2 0 0 0,-1-1 0 0 0,2 1 0 0 0,9-11 0 0 0,12-18 0 0 0,56-86-1783 0 0,-67 104-865 0 0,3-1-6561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2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39 11975 0 0,'0'0'267'0'0,"0"0"42"0"0,0 0 17 0 0,0-2-28 0 0,1-23 250 0 0,-1 24-360 0 0,0 1 0 0 0,0-1 0 0 0,0 1 0 0 0,0-1-1 0 0,0 1 1 0 0,0-1 0 0 0,0 0 0 0 0,0 1 0 0 0,0-1 0 0 0,-1 1-1 0 0,1-1 1 0 0,0 1 0 0 0,0-1 0 0 0,-1 1 0 0 0,1-1 0 0 0,0 1-1 0 0,-1-1 1 0 0,1 1 0 0 0,0-1 0 0 0,-1 1 0 0 0,-6 7 5712 0 0,1 4-6557 0 0,1-4 870 0 0,1 1 1 0 0,-7 15-1 0 0,-6 10-245 0 0,-12 13 544 0 0,-2-2 0 0 0,-2-2 0 0 0,-66 66 0 0 0,67-82-512 0 0,23-20 0 0 0,1 1 0 0 0,0 0 0 0 0,-9 9 0 0 0,15-13 6 0 0,-13 8-76 0 0,13-10-267 0 0,2-1-138 0 0,2 0 275 0 0,0 0 1 0 0,-1 0-1 0 0,1-1 0 0 0,0 1 1 0 0,0 0-1 0 0,-1-1 0 0 0,1 1 1 0 0,0-1-1 0 0,2-1 0 0 0,-3 2 153 0 0,16-9-856 0 0,18-11-4492 0 0,-25 13-747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3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4 15663 0 0,'0'0'356'0'0,"0"0"50"0"0,0 0 20 0 0,-1 0-42 0 0,-3-3-250 0 0,11-1-49 0 0,-6 3 280 0 0,20-5 1211 0 0,-17 4-1312 0 0,0-1 226 0 0,9 0 2856 0 0,-7 2-3137 0 0,0 1 0 0 0,0 0 1 0 0,0 0-1 0 0,-1 0 0 0 0,1 0 0 0 0,8 2 0 0 0,-12-1 234 0 0,0-1-294 0 0,37 4-129 0 0,31 4-24 0 0,-41-5-129 0 0,-28-3-563 0 0,-1 0-258 0 0,7-1-688 0 0,-6 1-4638 0 0,-1 0 4233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3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823 0 0,'0'0'630'0'0,"0"0"-13"0"0,2-1-393 0 0,18-4-57 0 0,-18 4 563 0 0,-2 1 242 0 0,2-1 42 0 0,15-3 116 0 0,0 0 0 0 0,0 1 1 0 0,0 1-1 0 0,1 1 1 0 0,24 0-1 0 0,-40 1-687 0 0,-1 2-294 0 0,11 5-130 0 0,3 1-86 0 0,-13-7-270 0 0,-2-1-138 0 0,0 0-33 0 0,6 2-1148 0 0,-4-1-2961 0 0,-2-1 2570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116 8287 0 0,'0'0'191'0'0,"0"0"26"0"0,0 0 9 0 0,2-2-34 0 0,3-4 1028 0 0,-1 0 0 0 0,1-1 0 0 0,5-10 0 0 0,2-2 10 0 0,-10 17-1003 0 0,-1 0 0 0 0,0 1 0 0 0,0-1 0 0 0,0 0 0 0 0,0 0 0 0 0,0 0 0 0 0,0 0 0 0 0,-1-1-1 0 0,1 1 1 0 0,0 0 0 0 0,-1 0 0 0 0,1-3 0 0 0,1-11 1095 0 0,-1 15-951 0 0,-1-9 1069 0 0,0 10-1437 0 0,0 0 0 0 0,0 0 0 0 0,0 0 0 0 0,0 0-1 0 0,0 0 1 0 0,0 0 0 0 0,0 0 0 0 0,0-1 0 0 0,0 1 0 0 0,0 0 0 0 0,0 0 0 0 0,0 0 0 0 0,0 0 0 0 0,0 0 0 0 0,0 0 0 0 0,0 0-1 0 0,0 0 1 0 0,0 0 0 0 0,0 0 0 0 0,0 0 0 0 0,0-1 0 0 0,0 1 0 0 0,0 0 0 0 0,0 0 0 0 0,-1 0 0 0 0,1 0 0 0 0,0 0 0 0 0,0 0-1 0 0,0 0 1 0 0,0 0 0 0 0,0 0 0 0 0,0 0 0 0 0,0 0 0 0 0,0 0 0 0 0,0 0 0 0 0,0 0 0 0 0,0 0 0 0 0,0 0 0 0 0,0 0 0 0 0,-1 0-1 0 0,1-1 1 0 0,0 1 0 0 0,0 0 0 0 0,0 0 0 0 0,0 0 0 0 0,0 0 0 0 0,0 0 0 0 0,0 0 0 0 0,0 0 0 0 0,0 0 0 0 0,0 1 0 0 0,-1-1-1 0 0,-4 4 23 0 0,-3 5-39 0 0,-49 79 1062 0 0,41-60-798 0 0,-2-2 0 0 0,0 0 0 0 0,-32 35 0 0 0,21-31-218 0 0,14-13-697 0 0,-2-1 0 0 0,-21 18-1 0 0,32-30-93 0 0,0-1 0 0 0,1 0 1 0 0,-12 4-1 0 0,11-5-174 0 0,4-1-444 0 0,2-1-126 0 0,0 0-29 0 0,0 0-4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6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66 2759 0 0,'0'0'107'0'0,"0"0"-19"0"0,-1-1-11 0 0,-29-6 979 0 0,-5 4 5472 0 0,34 3-6084 0 0,1 0-217 0 0,0 0 161 0 0,0 0 100 0 0,0 0 21 0 0,0 0 3 0 0,0 0 0 0 0,0-2 0 0 0,-4-13 512 0 0,3 14-512 0 0,2-8 955 0 0,8-4-1370 0 0,2-2 4051 0 0,-12 23-3780 0 0,1 0 0 0 0,1 17 0 0 0,1 0 427 0 0,-2-14-765 0 0,1 1 0 0 0,0 0 0 0 0,1-1 1 0 0,1 1-1 0 0,5 16 0 0 0,26 53-58 0 0,-27-67 40 0 0,4 8-12 0 0,2-1 0 0 0,24 33 0 0 0,-5-9 0 0 0,-25-36 0 0 0,8 14 0 0 0,-12-15 0 0 0,-2-8 0 0 0,-1 1 0 0 0,0-1 0 0 0,0 0 0 0 0,0 1 0 0 0,0-1 0 0 0,1 1 0 0 0,-1-1 0 0 0,0 1 0 0 0,0-1 0 0 0,0 1 0 0 0,0-1 0 0 0,0 1 0 0 0,0-1 0 0 0,0 0 0 0 0,0 1 0 0 0,0-1 0 0 0,0 1 0 0 0,0-1 0 0 0,-1 1 0 0 0,1-1 0 0 0,0 1 0 0 0,0-1 0 0 0,0 1 0 0 0,0-1 0 0 0,-1 0 0 0 0,1 1 0 0 0,0-1 0 0 0,-1 0 0 0 0,1 1 0 0 0,-1 0 0 0 0,-3 7 0 0 0,4-7-123 0 0,-1-1 0 0 0,1 1 0 0 0,0 0 0 0 0,-1 0 0 0 0,1-1 0 0 0,-1 1 0 0 0,1 0 0 0 0,-1-1-1 0 0,0 1 1 0 0,1 0 0 0 0,-1-1 0 0 0,1 1 0 0 0,-1-1 0 0 0,0 1 0 0 0,0-1 0 0 0,0 1 0 0 0,-6-3-1918 0 0,6 1 1972 0 0,-6-4-1465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7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17 4607 0 0,'-20'-6'208'0'0,"19"5"35"0"0,5-3-254 0 0,4-2 163 0 0,-8 6-93 0 0,0 0-1 0 0,0-1 0 0 0,0 1 0 0 0,0 0 1 0 0,0-1-1 0 0,0 1 0 0 0,0 0 1 0 0,0-1-1 0 0,1 1 0 0 0,-2 0 0 0 0,1 0 1 0 0,0-1-1 0 0,0 1 0 0 0,0 0 0 0 0,0-1 1 0 0,0 1-1 0 0,0 0 0 0 0,0-1 0 0 0,0 1 1 0 0,0 0-1 0 0,-1-1 0 0 0,1 1 0 0 0,0 0 1 0 0,0 0-1 0 0,0-1 0 0 0,-1 1 1 0 0,1 0-1 0 0,0 0 0 0 0,0-1 0 0 0,-1 1 1 0 0,1 0-1 0 0,-1 0 0 0 0,-7-7 755 0 0,-16-10 1351 0 0,40 5-196 0 0,-9 8-976 0 0,-6 3 28 0 0,-1 1-65 0 0,-9-12 1794 0 0,10 11-2743 0 0,-1 1 56 0 0,0 0-1 0 0,1-1 1 0 0,-1 1 0 0 0,0-1 0 0 0,0 1 0 0 0,1-1 0 0 0,-1 1 0 0 0,0-1 0 0 0,0 1 0 0 0,1-1 0 0 0,-1 1-1 0 0,0-1 1 0 0,0 1 0 0 0,0-1 0 0 0,0 1 0 0 0,0-1 0 0 0,0 1 0 0 0,0-1 0 0 0,0 1 0 0 0,0-1-1 0 0,0 1 1 0 0,0-1 0 0 0,0 0 0 0 0,-1 1 0 0 0,1-1 0 0 0,0 1 0 0 0,0-1 0 0 0,0 1 0 0 0,-1 0 0 0 0,1-1-1 0 0,0 1 1 0 0,-1-1 0 0 0,0 0 450 0 0,1 1 0 0 0,-2-3 221 0 0,2 3-712 0 0,0 0 0 0 0,0 0 1 0 0,0 0-1 0 0,0 0 0 0 0,-1 0 0 0 0,1 0 0 0 0,0 0 0 0 0,0 0 0 0 0,0 0 1 0 0,0-1-1 0 0,0 1 0 0 0,0 0 0 0 0,0 0 0 0 0,-1 0 0 0 0,1 0 0 0 0,0 0 0 0 0,0-1 1 0 0,0 1-1 0 0,0 0 0 0 0,0 0 0 0 0,0 0 0 0 0,0 0 0 0 0,0 0 0 0 0,0-1 0 0 0,0 1 1 0 0,0 0-1 0 0,0 0 0 0 0,0 0 0 0 0,0 0 0 0 0,0 0 0 0 0,0-1 0 0 0,0 1 1 0 0,0 0-1 0 0,0 0 0 0 0,0 0 0 0 0,0 0 0 0 0,0-1 0 0 0,12-8 1179 0 0,-11 8-829 0 0,1 1 272 0 0,-2 0-602 0 0,0 0 0 0 0,1-1 1 0 0,-1 1-1 0 0,0 0 0 0 0,1 0 0 0 0,-1 0 0 0 0,0 0 0 0 0,0 0 0 0 0,1 0 0 0 0,-1 0 1 0 0,0 0-1 0 0,1 0 0 0 0,-1 0 0 0 0,0 0 0 0 0,1 0 0 0 0,-1 0 0 0 0,0 0 0 0 0,1 0 1 0 0,-1 0-1 0 0,0 0 0 0 0,0 0 0 0 0,1 1 0 0 0,0 0-39 0 0,0 0-1 0 0,0 1 1 0 0,-1-1-1 0 0,1 0 1 0 0,0 1-1 0 0,-1-1 1 0 0,1 0-1 0 0,-1 1 1 0 0,0-1-1 0 0,1 1 1 0 0,-1-1-1 0 0,0 2 1 0 0,3 7-6 0 0,19 21 4 0 0,-15-22 0 0 0,0 0 0 0 0,6 12 0 0 0,77 149 2032 0 0,-87-163-2027 0 0,1 0-1 0 0,0 0 1 0 0,6 7 0 0 0,-1-1-8 0 0,-4-5 3 0 0,-1 0 0 0 0,-1-3-64 0 0,-2-4-273 0 0,-1-1-138 0 0,0 0-33 0 0,0 0-4 0 0,0 0 0 0 0,0 0 0 0 0,3-13-1453 0 0,-3 11 1656 0 0,1 0-1 0 0,-1 1 0 0 0,1-1 0 0 0,-1 0 0 0 0,0 0 0 0 0,0 1 1 0 0,1-1-1 0 0,-2-3 0 0 0,-3-15-1722 0 0,-5-1-15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7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1 17503 0 0,'0'0'399'0'0,"0"0"60"0"0,0 0 21 0 0,0 0-59 0 0,3-8-260 0 0,1-2 28 0 0,-2 9-46 0 0,-1 0-32 0 0,0 1 377 0 0,-1 0 21 0 0,0 0 3 0 0,0 0 0 0 0,0 0 0 0 0,0 0 0 0 0,0 0 0 0 0,0 0 0 0 0,0 0 0 0 0,-2 1 0 0 0,-4 3-436 0 0,0 0 0 0 0,0 1 0 0 0,1 0 0 0 0,-1 0 0 0 0,1 1 0 0 0,0-1 0 0 0,-5 9 0 0 0,3-5-76 0 0,0 0 0 0 0,-1 0 0 0 0,-10 8 0 0 0,13-12 0 0 0,-1 1 0 0 0,0-1 0 0 0,1 1 0 0 0,0 0 0 0 0,1 0 0 0 0,-1 1 0 0 0,1-1 0 0 0,-6 15 0 0 0,7-12 0 0 0,-1-1 0 0 0,0 1 0 0 0,0 0 0 0 0,-1-1 0 0 0,-10 15 0 0 0,-11 17 0 0 0,6-8 0 0 0,15-25-80 0 0,1 0 0 0 0,0 0-1 0 0,1 0 1 0 0,-5 14 0 0 0,7-19-395 0 0,1-2-33 0 0,0 0-4 0 0,2 0 0 0 0,4 0-9 0 0,-1 0 0 0 0,1 0-1 0 0,0-1 1 0 0,-1 1 0 0 0,1-1 0 0 0,0-1 0 0 0,-1 1-1 0 0,1-1 1 0 0,-1 0 0 0 0,0 0 0 0 0,0-1-1 0 0,0 1 1 0 0,8-6 0 0 0,3-3-1526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8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2"1"-13"0"0,4 2-252 0 0,-2 0-167 0 0,-3-3 69 0 0,1 0-1 0 0,-1 0 0 0 0,0 1 0 0 0,0-1 0 0 0,0 1 1 0 0,0-1-1 0 0,0 1 0 0 0,0-1 0 0 0,0 1 1 0 0,0 0-1 0 0,0 0 0 0 0,0-1 0 0 0,0 1 0 0 0,-1 0 1 0 0,1 0-1 0 0,0 0 0 0 0,0 0 0 0 0,-1 0 1 0 0,1 0-1 0 0,-1 0 0 0 0,1 0 0 0 0,-1 0 0 0 0,1 0 1 0 0,-1 0-1 0 0,0 0 0 0 0,1 0 0 0 0,-1 1 1 0 0,0-1-1 0 0,0 0 0 0 0,0 0 0 0 0,0 0 0 0 0,0 0 1 0 0,0 1-1 0 0,0 0 0 0 0,1 19 780 0 0,0-17-846 0 0,-1 0 0 0 0,0 0 0 0 0,0 0 0 0 0,0 0 0 0 0,0 0 1 0 0,0 0-1 0 0,-2 7 0 0 0,-12 60-183 0 0,11-46-17 0 0,3-7 0 0 0,-1-15-815 0 0,1 0-2705 0 0,2 9 1606 0 0,-2-12 379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 17503 0 0,'2'-1'399'0'0,"6"-2"-93"0"0,-1 1 1 0 0,0-1-1 0 0,1 2 1 0 0,-1-1-1 0 0,1 1 0 0 0,0 0 1 0 0,-1 1-1 0 0,1-1 1 0 0,13 3-1 0 0,-17-2-161 0 0,-1 1 0 0 0,1 0 0 0 0,-1 0 0 0 0,1 0 0 0 0,-1 0 0 0 0,0 0 0 0 0,1 1 0 0 0,-1-1 0 0 0,0 1 1 0 0,0 0-1 0 0,0 0 0 0 0,0 0 0 0 0,0 1 0 0 0,-1-1 0 0 0,1 1 0 0 0,-1-1 0 0 0,1 1 0 0 0,-1 0 0 0 0,0 0 0 0 0,0 0 0 0 0,0 0 0 0 0,-1 0 0 0 0,3 6 0 0 0,-3-7-82 0 0,29 89 1105 0 0,-26-75-902 0 0,0-1 0 0 0,-2 1 0 0 0,0-1-1 0 0,0 18 1 0 0,-2-11-205 0 0,-1-1 0 0 0,-1 0-1 0 0,-1 1 1 0 0,-1-1 0 0 0,-1 0 0 0 0,-1-1 0 0 0,0 1-1 0 0,-2-1 1 0 0,-11 22 0 0 0,3-13-61 0 0,7-11 0 0 0,-1 1 0 0 0,-25 31 0 0 0,26-38-22 0 0,2-3-85 0 0,0-1 0 0 0,-1 1 1 0 0,1-1-1 0 0,-2-1 0 0 0,1 1 1 0 0,-1-1-1 0 0,-11 6 0 0 0,19-12-504 0 0,-5 2 1155 0 0,5-2-7258 0 0,1-1 4667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7503 0 0,'0'0'399'0'0,"0"0"60"0"0,0 0 21 0 0,0 0-59 0 0,8-3-260 0 0,14-11 1750 0 0,-17 9-973 0 0,-4 5 16 0 0,1-1-289 0 0,10-4-416 0 0,0 0-1 0 0,0 0 0 0 0,0 2 1 0 0,1-1-1 0 0,-1 2 1 0 0,18-2-1 0 0,7-2 620 0 0,-27 4-697 0 0,0 0 0 0 0,0 1 0 0 0,12 0 0 0 0,1 2 46 0 0,23 5-1 0 0,-14-3-1600 0 0,-30-3 736 0 0,-2 0-572 0 0,0 0-253 0 0,0 0-51 0 0,0 0-11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3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57 13823 0 0,'0'0'315'0'0,"0"0"45"0"0,0 0 21 0 0,0 0-49 0 0,4-2-220 0 0,9-7 330 0 0,-13 9-428 0 0,1 0 0 0 0,-1 0 0 0 0,0 0-1 0 0,0 0 1 0 0,0 0 0 0 0,0-1-1 0 0,0 1 1 0 0,0 0 0 0 0,0 0-1 0 0,0 0 1 0 0,0-1 0 0 0,1 1-1 0 0,-1 0 1 0 0,0 0 0 0 0,0 0-1 0 0,0-1 1 0 0,0 1 0 0 0,0 0-1 0 0,0 0 1 0 0,0 0 0 0 0,0 0-1 0 0,0-1 1 0 0,-1 1 0 0 0,1 0-1 0 0,0 0 1 0 0,0 0 0 0 0,0-1-1 0 0,0 1 1 0 0,0 0 0 0 0,0 0 0 0 0,0-1-1 0 0,-8-3 947 0 0,-11-6 2100 0 0,17 9-2036 0 0,2 1 0 0 0,0 0-137 0 0,2-1-583 0 0,-1-1-280 0 0,12-7 60 0 0,-7 7 201 0 0,-1 0 0 0 0,0 0 1 0 0,0 1-1 0 0,1 0 0 0 0,-1 0 1 0 0,8 0-1 0 0,-9 0-108 0 0,-9 0 238 0 0,4 1-354 0 0,0 0-1 0 0,0 0 1 0 0,0 0-1 0 0,0 0 1 0 0,0 0 0 0 0,0 0-1 0 0,0 0 1 0 0,0 0-1 0 0,0 1 1 0 0,1-1-1 0 0,-1 0 1 0 0,0 1 0 0 0,-2 0-1 0 0,1 0-8 0 0,0 1 1 0 0,0-1-1 0 0,0 1 1 0 0,0-1-1 0 0,0 0 0 0 0,0 0 1 0 0,-5 2-1 0 0,4-2-28 0 0,0 0-1 0 0,0 0 1 0 0,0 1 0 0 0,0-1-1 0 0,0 1 1 0 0,1 0-1 0 0,-4 2 1 0 0,-1 2-24 0 0,-1-1 0 0 0,0 0 0 0 0,0 0 0 0 0,-16 6 0 0 0,-5 3 0 0 0,17-8 0 0 0,1 1 0 0 0,-1 0 0 0 0,2 1 0 0 0,-1 0 0 0 0,1 0 0 0 0,-13 15 0 0 0,23-23 0 0 0,0 0 0 0 0,0 0 0 0 0,-1 1 0 0 0,1-1 0 0 0,0 0 0 0 0,0 1 0 0 0,0-1 0 0 0,0 0 0 0 0,0 0 0 0 0,0 1 0 0 0,-1-1 0 0 0,1 0 0 0 0,0 1 0 0 0,0-1 0 0 0,0 0 0 0 0,0 1 0 0 0,0-1 0 0 0,0 0 0 0 0,0 1 0 0 0,1-1 0 0 0,-1 0 0 0 0,0 1 0 0 0,0-1 0 0 0,0 0 0 0 0,0 0 0 0 0,0 1 0 0 0,0-1 0 0 0,0 0 0 0 0,1 1 0 0 0,-1-1 0 0 0,0 0 0 0 0,0 0 0 0 0,0 1 0 0 0,1-1 0 0 0,-1 0 0 0 0,0 0 0 0 0,0 0 0 0 0,1 1 0 0 0,-1-1 0 0 0,0 0 0 0 0,1 0 0 0 0,10 6 0 0 0,-10-6 0 0 0,6 2 0 0 0,1 0 0 0 0,0-1 0 0 0,0 0 0 0 0,0 0 0 0 0,0 0 0 0 0,0-1 0 0 0,0-1 0 0 0,0 1 0 0 0,8-3 0 0 0,31 1 0 0 0,-10-1-64 0 0,-35 3-273 0 0,-2 0-138 0 0,0 0-33 0 0,3 0-398 0 0,0 0-280 0 0,-3 0-2782 0 0,0 0-3540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9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7503 0 0,'0'0'803'0'0,"0"0"-18"0"0,8 3-469 0 0,-2-3-38 0 0,-1 0-1 0 0,1 0 1 0 0,0-1-1 0 0,-1 1 1 0 0,1-1-1 0 0,10-3 1 0 0,4-1 645 0 0,-7 3-333 0 0,-1 0 1 0 0,1-1 0 0 0,-1 0 0 0 0,1-1 0 0 0,-1-1-1 0 0,0 0 1 0 0,14-9 0 0 0,-4 4 8 0 0,-14 6-1330 0 0,1 1 0 0 0,14-4 0 0 0,-20 6-115 0 0,-1 0-8026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19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45 10135 0 0,'-8'-15'770'0'0,"19"6"-484"0"0,4-7 4978 0 0,-13 12-3508 0 0,-1 3-764 0 0,-1 1 28 0 0,0 0-133 0 0,0 0-508 0 0,0 0 37 0 0,-1 2 79 0 0,-5 29 68 0 0,-1 0-1 0 0,-19 52 0 0 0,2-12 753 0 0,2-13-1158 0 0,-1 3-149 0 0,20-50-8 0 0,-1-1 0 0 0,-7 12 0 0 0,7-14 0 0 0,0 1 0 0 0,1-1 0 0 0,0 0 0 0 0,-3 13 0 0 0,5-14-133 0 0,4-21-3265 0 0,0 4-2245 0 0,0 1-1439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0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0 11975 0 0,'4'-8'1083'0'0,"0"-1"-601"0"0,-1 0-1 0 0,0-1 1 0 0,0 0 0 0 0,-1 0-1 0 0,0 0 1 0 0,1-11 0 0 0,-1 3 1263 0 0,-1 14-1337 0 0,1-1 0 0 0,-1 1 0 0 0,1 0 0 0 0,0 0 0 0 0,0 0 0 0 0,0 0 0 0 0,3-5 0 0 0,-2 5-132 0 0,-1 1 1 0 0,0-1-1 0 0,0 0 1 0 0,0 0-1 0 0,0 0 1 0 0,-1 0-1 0 0,1 0 1 0 0,0-7-1 0 0,-2 9-235 0 0,1-1 1 0 0,0 1-1 0 0,0-1 1 0 0,0 0-1 0 0,0 1 0 0 0,0 0 1 0 0,0-1-1 0 0,0 1 0 0 0,1 0 1 0 0,-1-1-1 0 0,1 1 0 0 0,0 0 1 0 0,0 0-1 0 0,0 0 1 0 0,2-2-1 0 0,7-4 339 0 0,22-14 0 0 0,-6 4-162 0 0,-14 9-1 0 0,1 1-1 0 0,1 0 1 0 0,-1 1-1 0 0,28-9 0 0 0,-10 4 142 0 0,-21 8-214 0 0,-1 0 0 0 0,14-3 0 0 0,42-4 32 0 0,-60 10-176 0 0,24 2 0 0 0,-18 0 0 0 0,-1 1 0 0 0,1 0 0 0 0,-1 0 0 0 0,1 1 0 0 0,12 5 0 0 0,-18-5 0 0 0,-1 0 0 0 0,1 0 0 0 0,-1 0 0 0 0,0 0 0 0 0,0 1 0 0 0,0 0 0 0 0,0 0 0 0 0,-1 0 0 0 0,0 1 0 0 0,1 0 0 0 0,4 8 0 0 0,-4-6 0 0 0,-1 0 0 0 0,0 1 0 0 0,0-1 0 0 0,-1 1 0 0 0,0 0 0 0 0,0 0 0 0 0,-1 0 0 0 0,0 1 0 0 0,0-1 0 0 0,-1 0 0 0 0,0 1 0 0 0,0-1 0 0 0,-1 1 0 0 0,0-1 0 0 0,-1 1 0 0 0,-3 15 0 0 0,3-21 0 0 0,1 0 0 0 0,-1 1 0 0 0,-1-1 0 0 0,1 0 0 0 0,0 0 0 0 0,-1 0 0 0 0,0 0 0 0 0,1 0 0 0 0,-1 0 0 0 0,0-1 0 0 0,-1 1 0 0 0,1-1 0 0 0,0 1 0 0 0,-5 3 0 0 0,-3 2 0 0 0,-1-1 0 0 0,-19 10 0 0 0,-8 6 0 0 0,30-18-505 0 0,-1 1 0 0 0,0-1 0 0 0,-18 7 0 0 0,6-4-3353 0 0,-46 9 0 0 0,48-13-3854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0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4 17503 0 0,'0'0'399'0'0,"0"0"60"0"0,0 0 21 0 0,0 0-59 0 0,-17-3 3543 0 0,11 5-3691 0 0,-1 1 0 0 0,1-1 1 0 0,0 1-1 0 0,0 1 0 0 0,0-1 0 0 0,0 1 1 0 0,1 0-1 0 0,-1 0 0 0 0,1 1 0 0 0,0 0 1 0 0,1 0-1 0 0,-1 0 0 0 0,1 0 0 0 0,0 1 0 0 0,-6 10 1 0 0,-35 70-257 0 0,-20 38-17 0 0,8-19 0 0 0,0-1 458 0 0,-6 14 564 0 0,55-100-909 0 0,1 0 1 0 0,1 0 0 0 0,1 0-1 0 0,-7 38 1 0 0,11-45-114 0 0,-1 5 0 0 0,0 1 0 0 0,1-1 0 0 0,2 27 0 0 0,-1-38 0 0 0,1 0 0 0 0,0 0 0 0 0,1 0 0 0 0,-1 0 0 0 0,1 0 0 0 0,0-1 0 0 0,0 1 0 0 0,0-1 0 0 0,0 1 0 0 0,1-1 0 0 0,0 0 0 0 0,0 0 0 0 0,0 0 0 0 0,1 0 0 0 0,-1 0 0 0 0,5 3 0 0 0,-2-3 0 0 0,-1 0 0 0 0,2 0 0 0 0,-1-1 0 0 0,0 1 0 0 0,1-1 0 0 0,-1-1 0 0 0,1 1 0 0 0,0-1 0 0 0,0-1 0 0 0,0 1 0 0 0,0-1 0 0 0,0 0 0 0 0,0-1 0 0 0,1 1 0 0 0,-1-2 0 0 0,0 1 0 0 0,0-1 0 0 0,0 0 0 0 0,0 0 0 0 0,0-1 0 0 0,0 0 0 0 0,0 0 0 0 0,0 0 0 0 0,-1-1 0 0 0,1 0 0 0 0,8-6 0 0 0,-1-1-64 0 0,-12 9-273 0 0,-2 0 282 0 0,0 1 0 0 0,0-1 0 0 0,0 1 0 0 0,0-1 0 0 0,0 1 1 0 0,0-1-1 0 0,-1 1 0 0 0,1-1 0 0 0,0 1 0 0 0,0-1 0 0 0,0 1 0 0 0,0-1 0 0 0,-1 1 1 0 0,1-1-1 0 0,0 1 0 0 0,-1 0 0 0 0,1-1 0 0 0,0 1 0 0 0,-1-1 0 0 0,1 1 1 0 0,0 0-1 0 0,-1-1 0 0 0,1 1 0 0 0,-1 0 0 0 0,1-1 0 0 0,0 1 0 0 0,-1 0 1 0 0,1 0-1 0 0,-1 0 0 0 0,1-1 0 0 0,-1 1 0 0 0,1 0 0 0 0,-1 0 0 0 0,0 0 1 0 0,-20-4-2487 0 0,17 3 1062 0 0,-5 0-7052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2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0 10135 0 0,'0'0'464'0'0,"0"0"-9"0"0,-8 1-278 0 0,-2 0 981 0 0,0 2 1 0 0,1-1-1 0 0,-1 1 0 0 0,-10 5 0 0 0,15-6-909 0 0,4-1 263 0 0,1-1 0 0 0,-2 0 0 0 0,-20 7 1540 0 0,22-7-2016 0 0,0 0 0 0 0,0 0 0 0 0,0 0 0 0 0,0 0 0 0 0,0 0 1 0 0,0 0-1 0 0,0 0 0 0 0,0 0 0 0 0,0 0 0 0 0,0 0 0 0 0,0 0 0 0 0,0 0 0 0 0,-1 0 0 0 0,1 0 0 0 0,0 0 1 0 0,0 0-1 0 0,0 0 0 0 0,0 0 0 0 0,0 0 0 0 0,0 0 0 0 0,0 0 0 0 0,0 0 0 0 0,0 0 0 0 0,0 0 1 0 0,0 0-1 0 0,0 0 0 0 0,0 0 0 0 0,0 0 0 0 0,0 0 0 0 0,-1 0 0 0 0,1 1 0 0 0,0-1 0 0 0,0 0 1 0 0,0 0-1 0 0,0 0 0 0 0,0 0 0 0 0,0 0 0 0 0,0 0 0 0 0,0 0 0 0 0,0 0 0 0 0,0 0 0 0 0,0 0 0 0 0,0 0 1 0 0,0 0-1 0 0,0 1 0 0 0,0-1 0 0 0,0 0 0 0 0,0 0 0 0 0,0 0 0 0 0,0 0 0 0 0,0 0 0 0 0,0 0 1 0 0,0 0-1 0 0,0 0 0 0 0,1 0 0 0 0,-1 0 0 0 0,0 0 0 0 0,0 0 0 0 0,0 0 0 0 0,0 0 0 0 0,0 1 0 0 0,0-1 1 0 0,0 0-1 0 0,0 0 0 0 0,0 0 0 0 0,0 0 0 0 0,15 1 1645 0 0,-9-1-1589 0 0,0-1 1 0 0,0 0-1 0 0,0 0 0 0 0,7-3 0 0 0,19-3 55 0 0,-12 4-147 0 0,-2 1 0 0 0,-1 0 0 0 0,23 2 0 0 0,-14 4 0 0 0,-17-3 0 0 0,-8-1 0 0 0,0 0 0 0 0,0 0 0 0 0,0 0 0 0 0,0 0 0 0 0,1 0 0 0 0,-1 1 0 0 0,0-1 0 0 0,0 0 0 0 0,0 0 0 0 0,0 1 0 0 0,0-1 0 0 0,0 1 0 0 0,0-1 0 0 0,0 1 0 0 0,0-1 0 0 0,0 1 0 0 0,0 0 0 0 0,0-1 0 0 0,0 1 0 0 0,1 1 0 0 0,0 1 0 0 0,-1-3 0 0 0,-1 0 0 0 0,1 0 0 0 0,-1 1 0 0 0,1-1 0 0 0,-1 0 0 0 0,1 1 0 0 0,-1-1 0 0 0,1 0 0 0 0,-1 1 0 0 0,1-1 0 0 0,-1 1 0 0 0,0-1 0 0 0,1 0 0 0 0,-1 1 0 0 0,0-1 0 0 0,1 1 0 0 0,-1-1 0 0 0,0 1 0 0 0,0 0 0 0 0,0-1 0 0 0,1 1 0 0 0,-1-1 0 0 0,0 1 0 0 0,0-1 0 0 0,0 1 0 0 0,0 0 0 0 0,0-1 0 0 0,0 1 0 0 0,0-1 0 0 0,0 1 0 0 0,0 1 0 0 0,-1-1 0 0 0,1 5 58 0 0,0-1 0 0 0,0 1 0 0 0,-1-1 0 0 0,0 1 0 0 0,0 0 0 0 0,-1-1 0 0 0,1 0 0 0 0,-1 1 0 0 0,0-1 0 0 0,-1 0 0 0 0,1 0-1 0 0,-1 0 1 0 0,-3 5 0 0 0,-7 7 318 0 0,-1 0 1 0 0,-17 17-1 0 0,13-15-268 0 0,-2 2-108 0 0,-2-1 0 0 0,0-2 0 0 0,-1 0 0 0 0,-1-1 0 0 0,-34 18 0 0 0,45-26 0 0 0,0 1 0 0 0,0 0 0 0 0,1 1 0 0 0,1 0 0 0 0,-1 1 0 0 0,-13 19 0 0 0,-18 18 0 0 0,40-46 0 0 0,-7 18 0 0 0,10-21 0 0 0,-1 0 0 0 0,1 0 0 0 0,0 1 0 0 0,0-1 0 0 0,0 0 0 0 0,0 0 0 0 0,0 0 0 0 0,0 1 0 0 0,0-1 0 0 0,-1 0 0 0 0,1 0 0 0 0,0 1 0 0 0,0-1 0 0 0,0 0 0 0 0,0 0 0 0 0,0 0 0 0 0,0 1 0 0 0,0-1 0 0 0,0 0 0 0 0,0 0 0 0 0,0 1 0 0 0,0-1 0 0 0,0 0 0 0 0,1 0 0 0 0,-1 0 0 0 0,0 1 0 0 0,0-1 0 0 0,0 0 0 0 0,0 0 0 0 0,0 0 0 0 0,0 1 0 0 0,0-1 0 0 0,1 0 0 0 0,-1 0 0 0 0,0 0 0 0 0,0 0 0 0 0,0 0 0 0 0,0 1 0 0 0,1-1 0 0 0,-1 0 0 0 0,0 0 0 0 0,0 0 0 0 0,0 0 0 0 0,1 0 0 0 0,-1 0 0 0 0,0 0 0 0 0,0 0 0 0 0,0 1 0 0 0,1-1 0 0 0,-1 0 0 0 0,0 0 0 0 0,0 0 0 0 0,1 0 0 0 0,-1 0 0 0 0,0 0 0 0 0,0 0 0 0 0,1-1 0 0 0,14 0 0 0 0,-13 1 0 0 0,2 0 0 0 0,17-3 0 0 0,-5 0 0 0 0,5-1 0 0 0,1 0 0 0 0,0 2 0 0 0,-1 0 0 0 0,39 2 0 0 0,-37 5 0 0 0,-11-3 0 0 0,-5 1-64 0 0,-5-2-273 0 0,-2-1-138 0 0,0 0-33 0 0,0 0-140 0 0,0 0-572 0 0,0 0-253 0 0,0 0-1246 0 0,0 0-4789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2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9351 0 0,'0'0'439'0'0,"0"0"62"0"0,0 0 33 0 0,2 0-65 0 0,20-6 639 0 0,10-3 630 0 0,1 1-1 0 0,61-5 1 0 0,-34 14-1738 0 0,-28 1-5021 0 0,-34-1-770 0 0,-6 4-1477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2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7503 0 0,'0'0'399'0'0,"0"0"60"0"0,0 0 21 0 0,0 0-59 0 0,2 0-136 0 0,31-3 2825 0 0,20 0-128 0 0,-52 3-2611 0 0,7 3 1234 0 0,10 3-1669 0 0,-16-6-273 0 0,-2 0-138 0 0,0 0-33 0 0,0 0-208 0 0,0 0-857 0 0,0 0-379 0 0,0 0-80 0 0,0 0-15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4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89 10135 0 0,'0'0'231'0'0,"0"0"29"0"0,0 0 19 0 0,-2-8 7 0 0,2 6-232 0 0,1 1-1 0 0,0-1 0 0 0,-1 1 1 0 0,1-1-1 0 0,0 1 0 0 0,0-1 1 0 0,0 1-1 0 0,0 0 0 0 0,0-1 1 0 0,0 1-1 0 0,0 0 0 0 0,1 0 1 0 0,1-2-1 0 0,11-12 680 0 0,-14 14-221 0 0,5-23 2048 0 0,-4 20-2162 0 0,0-1 1 0 0,-1 0-1 0 0,1 1 0 0 0,-1-1 0 0 0,0 0 1 0 0,0 0-1 0 0,-1 1 0 0 0,-1-10 0 0 0,2 13 114 0 0,-7-15 1024 0 0,-7-6 117 0 0,8 13-1162 0 0,-6-1-496 0 0,-1 1 82 0 0,12 8 294 0 0,1 1 117 0 0,-20 2 613 0 0,11 1-1097 0 0,-1 0-1 0 0,1 1 1 0 0,0 0 0 0 0,-12 9-1 0 0,1-2-5 0 0,15-8 2 0 0,0 1 0 0 0,1 0 0 0 0,-1 1 0 0 0,0-1 0 0 0,1 1 0 0 0,0 0 0 0 0,0 0 0 0 0,-5 10 0 0 0,-12 13 0 0 0,12-18 0 0 0,1 0 0 0 0,-7 12 0 0 0,13-19 0 0 0,0 0 0 0 0,0 1 0 0 0,1-1 0 0 0,-1 0 0 0 0,1 1 0 0 0,0 0 0 0 0,0-1 0 0 0,0 1 0 0 0,0-1 0 0 0,0 1 0 0 0,1 0 0 0 0,0 4 0 0 0,0-7 0 0 0,0 0 0 0 0,0 0 0 0 0,0 0 0 0 0,0 0 0 0 0,0 0 0 0 0,0 0 0 0 0,0 0 0 0 0,0-1 0 0 0,1 1 0 0 0,-1 0 0 0 0,0 0 0 0 0,1 0 0 0 0,-1 0 0 0 0,1 0 0 0 0,-1 0 0 0 0,1 0 0 0 0,-1-1 0 0 0,1 1 0 0 0,0 0 0 0 0,-1 0 0 0 0,1-1 0 0 0,0 1 0 0 0,1 1 0 0 0,0 0 0 0 0,0-1 0 0 0,-1 0 0 0 0,0 0 0 0 0,1 0 0 0 0,-1 0 0 0 0,1 0 0 0 0,-1 0 0 0 0,1 0 0 0 0,-1 0 0 0 0,1 0 0 0 0,0-1 0 0 0,0 1 0 0 0,-1 0 0 0 0,1-1 0 0 0,0 0 0 0 0,0 1 0 0 0,-1-1 0 0 0,1 0 0 0 0,0 0 0 0 0,0 0 0 0 0,0 0 0 0 0,-1-1 0 0 0,1 1 0 0 0,2-1 0 0 0,2 0 0 0 0,3 0 0 0 0,0-1 0 0 0,0 0 0 0 0,1-1 0 0 0,-1 0 0 0 0,-1 0 0 0 0,1-1 0 0 0,12-6 0 0 0,3-6 0 0 0,24-19 0 0 0,-21 15 0 0 0,-23 17-7 0 0,-1 1 17 0 0,-1 1 0 0 0,0-1 0 0 0,-1 0 0 0 0,1 0 0 0 0,0 0-1 0 0,0 0 1 0 0,2-4 0 0 0,-3 5 361 0 0,-1 1 117 0 0,-2 2-372 0 0,1 0 0 0 0,0 0 0 0 0,0 0 0 0 0,1 0 1 0 0,-1 0-1 0 0,0 0 0 0 0,1 0 0 0 0,-1 3 0 0 0,0-3-60 0 0,-21 70-37 0 0,-11 45-22 0 0,21-36 3 0 0,10-59 0 0 0,-1 0 0 0 0,-1 1 0 0 0,-1-2 0 0 0,-14 42 0 0 0,-17 2 0 0 0,20-35 0 0 0,14-28 0 0 0,-4 11 0 0 0,-2-1 0 0 0,1 0 0 0 0,-16 18 0 0 0,20-27 0 0 0,0-1 0 0 0,0 1 0 0 0,0 0 0 0 0,0-1 0 0 0,0 0 0 0 0,0 1 0 0 0,-1-1 0 0 0,1-1 0 0 0,-1 1 0 0 0,0 0 0 0 0,0-1 0 0 0,1 0 0 0 0,-1 0 0 0 0,0 0 0 0 0,0 0 0 0 0,0-1 0 0 0,-6 1 0 0 0,5-2 0 0 0,0 0 0 0 0,0 0 0 0 0,0 0 0 0 0,0 0 0 0 0,0-1 0 0 0,0 0 0 0 0,1 0 0 0 0,-1 0 0 0 0,0 0 0 0 0,1-1 0 0 0,0 0 0 0 0,0 0 0 0 0,0 0 0 0 0,0-1 0 0 0,0 1 0 0 0,1-1 0 0 0,-1 0 0 0 0,1 0 0 0 0,0 0 0 0 0,-5-9 0 0 0,6 9 0 0 0,-1-1 0 0 0,1 0 0 0 0,0 1 0 0 0,0-1 0 0 0,0 0 0 0 0,1 0 0 0 0,0 0 0 0 0,0-1 0 0 0,0-6 0 0 0,1 9 0 0 0,0-1 0 0 0,0 1 0 0 0,0-1 0 0 0,1 1 0 0 0,0 0 0 0 0,-1-1 0 0 0,1 1 0 0 0,0 0 0 0 0,1-1 0 0 0,-1 1 0 0 0,0 0 0 0 0,1 0 0 0 0,0 0 0 0 0,3-4 0 0 0,23-24-438 0 0,1 2 0 0 0,2 1 0 0 0,43-30 0 0 0,-53 41-286 0 0,5-5-5466 0 0,-6 0-1968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4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11975 0 0,'0'0'547'0'0,"0"0"-11"0"0,0 0-203 0 0,0 0 419 0 0,0 0 220 0 0,0 0 42 0 0,0 0 8 0 0,0 0 2 0 0,0 0 0 0 0,0 0 0 0 0,0 0-69 0 0,0 0-290 0 0,0 0-121 0 0,0 0-28 0 0,0 0-4 0 0,0 0 0 0 0,0 0 0 0 0,0 0 0 0 0,0 0-68 0 0,-1 1-289 0 0,-38 88 525 0 0,17-41 13 0 0,-17 53-1 0 0,32-78-692 0 0,-13 49 0 0 0,18-63 0 0 0,1 0 0 0 0,0 0 0 0 0,0 0 0 0 0,1 0 0 0 0,0 1 0 0 0,2 8 0 0 0,-2-17 0 0 0,0 0 0 0 0,0 0 0 0 0,0 0 0 0 0,0 0 0 0 0,0 0 0 0 0,0 0 0 0 0,1 0 0 0 0,-1-1 0 0 0,0 1 0 0 0,0 0 0 0 0,1 0 0 0 0,-1 0 0 0 0,0 0 0 0 0,1-1 0 0 0,-1 1 0 0 0,1 0 0 0 0,-1 0 0 0 0,1-1 0 0 0,0 1 0 0 0,-1 0 0 0 0,1-1 0 0 0,0 1 0 0 0,-1-1 0 0 0,1 1 0 0 0,1 0 0 0 0,1 1 0 0 0,-1-1-29 0 0,-1 0 0 0 0,1 0-1 0 0,0 0 1 0 0,-1 0 0 0 0,1 0-1 0 0,0-1 1 0 0,-1 1 0 0 0,1-1 0 0 0,0 1-1 0 0,0-1 1 0 0,0 1 0 0 0,0-1-1 0 0,-1 0 1 0 0,1 0 0 0 0,0 0 0 0 0,0 0-1 0 0,0 0 1 0 0,0-1 0 0 0,-1 1-1 0 0,1 0 1 0 0,0-1 0 0 0,0 0 0 0 0,0 1-1 0 0,2-2 1 0 0,0 0-115 0 0,-1 1-138 0 0,0-1 0 0 0,-1 0 1 0 0,0 0-1 0 0,1 0 0 0 0,-1 0 0 0 0,0 0 0 0 0,0 0 0 0 0,0-1 0 0 0,0 1 1 0 0,0 0-1 0 0,1-5 0 0 0,3-1-1164 0 0,3-5-4072 0 0,-2 0-1564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5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3823 0 0,'0'0'315'0'0,"0"0"45"0"0,0 0 21 0 0,0 0-49 0 0,0 0-81 0 0,0 0 481 0 0,0 0 237 0 0,2-1 45 0 0,5-2-47 0 0,-1 0 1 0 0,1 1 0 0 0,0-1 0 0 0,0 1 0 0 0,0 0-1 0 0,14-1 1 0 0,-19 3-524 0 0,-1 1-289 0 0,18 7-134 0 0,-13-6-22 0 0,0 0 0 0 0,0 1 0 0 0,9 5 0 0 0,-6-1 243 0 0,0 1 0 0 0,0 0 0 0 0,0 0 0 0 0,8 12 0 0 0,-7-8 177 0 0,20 17 0 0 0,-21-21-419 0 0,0 3 0 0 0,-10-6 0 0 0,1-3 0 0 0,0-1 1 0 0,0-1-1 0 0,0 1 1 0 0,1 0 0 0 0,-1-1-1 0 0,0 1 1 0 0,0-1 0 0 0,1 1 0 0 0,-1 0-1 0 0,0-1 1 0 0,1 1 0 0 0,-1-1-1 0 0,1 1 1 0 0,-1-1 0 0 0,0 1-1 0 0,1-1 1 0 0,-1 1 0 0 0,1-1-1 0 0,0 1 1 0 0,12 11-78 0 0,-12-11-260 0 0,-1-1-138 0 0,0 0-33 0 0,0 0-72 0 0,0 0-285 0 0,0 0-126 0 0,0 0-29 0 0,0 0-140 0 0,-4-10-2557 0 0,-7-8 1681 0 0,-2 0-11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3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184 0 0,0 0 677 0 0,0 0 340 0 0,1 2 72 0 0,18 28 3844 0 0,-19-29-4922 0 0,1 0-289 0 0,8 7-175 0 0,-2-3 119 0 0,10-6-990 0 0,8-3-2438 0 0,-12 0-4521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5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8 15663 0 0,'0'0'356'0'0,"0"0"50"0"0,0 0 20 0 0,0 0-42 0 0,-3-10-302 0 0,4 6 3852 0 0,3 1-2809 0 0,-7 6-264 0 0,1-2-832 0 0,1 0 0 0 0,0 0-1 0 0,0 1 1 0 0,0-1 0 0 0,0 1-1 0 0,0-1 1 0 0,0 1-1 0 0,-1 2 1 0 0,-1 5 152 0 0,0-1 0 0 0,-1 0 0 0 0,0 0 0 0 0,-1 0 0 0 0,0-1 0 0 0,0 1 0 0 0,-10 10 0 0 0,-14 22 443 0 0,21-25-624 0 0,2-5 0 0 0,0 0 0 0 0,0-1 0 0 0,-12 15 0 0 0,14-21-6 0 0,0 1 0 0 0,1 1 1 0 0,0-1-1 0 0,0 0 0 0 0,0 1 0 0 0,0-1 0 0 0,1 1 1 0 0,-1 0-1 0 0,1 0 0 0 0,-2 7 0 0 0,6-4-529 0 0,0-8-6523 0 0,12-2 5011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5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19351 0 0,'0'0'439'0'0,"0"0"62"0"0,0 0 33 0 0,0 0-65 0 0,0 0-169 0 0,0 0 442 0 0,0 0 229 0 0,0 1 42 0 0,-4 12 294 0 0,3-11-1193 0 0,0 0 0 0 0,0-1 1 0 0,1 1-1 0 0,-1 0 1 0 0,1 0-1 0 0,-1-1 0 0 0,1 1 1 0 0,0 0-1 0 0,0 0 0 0 0,0 0 1 0 0,0 3-1 0 0,0 3-45 0 0,1-1-1 0 0,-1 1 0 0 0,-1 0 1 0 0,0-1-1 0 0,0 1 1 0 0,0-1-1 0 0,-1 1 1 0 0,-3 7-1 0 0,-23 52-68 0 0,27-65 1 0 0,0 0-9 0 0,0 0-1 0 0,1 0 1 0 0,-1 0-1 0 0,-1 0 1 0 0,1 0 0 0 0,0-1-1 0 0,0 1 1 0 0,-1 0-1 0 0,1-1 1 0 0,-1 1 0 0 0,1-1-1 0 0,-1 1 1 0 0,0-1 0 0 0,1 0-1 0 0,-4 2 1 0 0,4-2-688 0 0,1-1-258 0 0,0 0-56 0 0,0 0-81 0 0,0-1 800 0 0,1-1 0 0 0,-1 1 0 0 0,0 0 0 0 0,1 0 0 0 0,-1-1 0 0 0,1 1 0 0 0,0 0-1 0 0,-1 0 1 0 0,1 0 0 0 0,0 0 0 0 0,0 0 0 0 0,1-1 0 0 0,0-1-337 0 0,5-7-908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6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9351 0 0,'0'0'439'0'0,"0"0"62"0"0,0 0 33 0 0,2 0-65 0 0,7-2-200 0 0,0 1 1 0 0,0 1 0 0 0,0 0-1 0 0,0 0 1 0 0,17 2-1 0 0,-20 0 51 0 0,1 0 0 0 0,-1 0 0 0 0,1 1 0 0 0,-1 0 0 0 0,0 0 0 0 0,0 0 0 0 0,7 6 0 0 0,-8-5-220 0 0,0 1 0 0 0,-1-1 0 0 0,1 1 0 0 0,-1 0 0 0 0,0 0 0 0 0,-1 1 0 0 0,1-1 0 0 0,-1 1 0 0 0,0 0 0 0 0,0 0 0 0 0,3 10 0 0 0,-3-6 35 0 0,0 0 0 0 0,-1 0 0 0 0,0 0 0 0 0,-1 1-1 0 0,0-1 1 0 0,-1 15 0 0 0,-1 8-6 0 0,-3 43 620 0 0,3-66-701 0 0,-1 1-1 0 0,0-1 0 0 0,-1 0 1 0 0,0 0-1 0 0,-5 11 1 0 0,4-14-469 0 0,0-1 1 0 0,0 0-1 0 0,0-1 0 0 0,-1 1 1 0 0,0-1-1 0 0,0 0 1 0 0,0 0-1 0 0,0 0 1 0 0,-1-1-1 0 0,0 1 1 0 0,0-2-1 0 0,0 1 0 0 0,-8 3 1 0 0,8-6-1104 0 0,-12-1-11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6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 15663 0 0,'0'0'356'0'0,"0"0"50"0"0,0 0 20 0 0,0 0-42 0 0,7-2-236 0 0,-5 1-15 0 0,0 1-1 0 0,1-1 1 0 0,-1 1 0 0 0,0 0-1 0 0,0 0 1 0 0,1 0 0 0 0,-1 0-1 0 0,0 0 1 0 0,0 0 0 0 0,1 1-1 0 0,-1-1 1 0 0,0 1-1 0 0,0-1 1 0 0,0 1 0 0 0,1 0-1 0 0,-1 0 1 0 0,0 0 0 0 0,0 0-1 0 0,0 0 1 0 0,-1 1-1 0 0,1-1 1 0 0,0 1 0 0 0,0-1-1 0 0,-1 1 1 0 0,1-1 0 0 0,-1 1-1 0 0,1 0 1 0 0,-1 0-1 0 0,0 0 1 0 0,2 3 0 0 0,3 6 845 0 0,0 1 0 0 0,-1 0 0 0 0,-1 0 1 0 0,4 15-1 0 0,-6-20-877 0 0,11 44 221 0 0,10 76 0 0 0,-5 54 152 0 0,-16-156-464 0 0,0-6 331 0 0,-1 1 1 0 0,-4 34-1 0 0,2-45-227 0 0,-1 0 0 0 0,0 0-1 0 0,0 0 1 0 0,-1 0 0 0 0,0 0 0 0 0,0-1-1 0 0,-1 1 1 0 0,-5 7 0 0 0,7-13-351 0 0,-1 1 0 0 0,1-1 0 0 0,-1 0 0 0 0,0-1 0 0 0,0 1 0 0 0,0 0 0 0 0,0-1 0 0 0,0 0 0 0 0,-1 0 0 0 0,1 0 0 0 0,-1 0 0 0 0,1 0 0 0 0,-7 2 0 0 0,4-3-305 0 0,0 1 0 0 0,0-1-1 0 0,0 0 1 0 0,0 0-1 0 0,0 0 1 0 0,0-1-1 0 0,-10-1 1 0 0,-14-3-1505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7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3 8287 0 0,'0'0'382'0'0,"0"0"-8"0"0,0 0-32 0 0,0 0 750 0 0,0 0 352 0 0,0 0 76 0 0,10-16 4242 0 0,-6 9-5295 0 0,0 7 345 0 0,0 14 1344 0 0,-1 24 773 0 0,-6 11-2929 0 0,-13 65 0 0 0,-20 47 0 0 0,14-64 0 0 0,3-32 0 0 0,5-18 0 0 0,10-28-64 0 0,4-17-273 0 0,0-2-138 0 0,0-2-33 0 0,-22-97-10500 0 0,18 80 9472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8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6 13823 0 0,'0'0'315'0'0,"0"0"45"0"0,-1-2 21 0 0,1 1-319 0 0,-3-5 117 0 0,1-1 0 0 0,0 0 0 0 0,0 0 0 0 0,1 1 0 0 0,0-1 0 0 0,-1-7 0 0 0,2 8 263 0 0,0 0 1 0 0,0 0-1 0 0,0 0 1 0 0,1 1-1 0 0,-1-1 1 0 0,1 0-1 0 0,1 0 1 0 0,-1 1-1 0 0,1-1 1 0 0,0 1-1 0 0,3-6 1 0 0,2-3 56 0 0,0 2 1 0 0,1-1-1 0 0,10-12 1 0 0,-8 15-161 0 0,0 0 0 0 0,0 0 1 0 0,1 2-1 0 0,0-1 0 0 0,18-9 0 0 0,-28 17-325 0 0,9-5-9 0 0,1 1 0 0 0,0 0 0 0 0,15-4 0 0 0,-15 5-6 0 0,0-1 0 0 0,1 1 0 0 0,12-9 0 0 0,-20 11 1 0 0,1 0 0 0 0,0 0 0 0 0,0 0 0 0 0,0 0 0 0 0,-1 1 0 0 0,2 0 0 0 0,-1 0 0 0 0,0 1 0 0 0,0-1 0 0 0,0 1 0 0 0,0 0 0 0 0,0 0 0 0 0,0 1 0 0 0,9 1 0 0 0,3 2 0 0 0,0 0 0 0 0,31 13 0 0 0,-43-15 0 0 0,0 0 0 0 0,-1 0 0 0 0,1 1 0 0 0,0 0 0 0 0,-1 0 0 0 0,0 0 0 0 0,0 0 0 0 0,0 0 0 0 0,0 1 0 0 0,0 0 0 0 0,-1 0 0 0 0,1 0 0 0 0,-1 0 0 0 0,0 0 0 0 0,-1 1 0 0 0,1-1 0 0 0,-1 1 0 0 0,0 0 0 0 0,0 0 0 0 0,0 0 0 0 0,0 0 0 0 0,-1 0 0 0 0,0 0 0 0 0,0 0 0 0 0,-1 0 0 0 0,1 1 0 0 0,-1-1 0 0 0,0 0 0 0 0,-1 0 0 0 0,0 8 0 0 0,0-5 0 0 0,-1 0 0 0 0,0-1 0 0 0,0 1 0 0 0,-1 0 0 0 0,1-1 0 0 0,-2 0 0 0 0,1 1 0 0 0,-1-1 0 0 0,0 0 0 0 0,0-1 0 0 0,-1 1 0 0 0,0-1 0 0 0,0 0 0 0 0,-1 0 0 0 0,0-1 0 0 0,0 1 0 0 0,0-1 0 0 0,-8 5 0 0 0,-29 19 0 0 0,22-14 0 0 0,0-1 0 0 0,-25 11 0 0 0,46-25 0 0 0,-120 53-5397 0 0,102-46-2110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8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1 17503 0 0,'-5'0'233'0'0,"-1"1"-1"0"0,1-1 0 0 0,-1 1 1 0 0,1 0-1 0 0,-1 1 0 0 0,1 0 1 0 0,0 0-1 0 0,0 0 1 0 0,0 0-1 0 0,0 1 0 0 0,0-1 1 0 0,0 1-1 0 0,1 1 0 0 0,-1-1 1 0 0,1 1-1 0 0,0-1 0 0 0,0 1 1 0 0,-6 8-1 0 0,-3 6 347 0 0,1 1 0 0 0,0 0 0 0 0,-12 28 0 0 0,12-22-861 0 0,-3 6 506 0 0,2 1 0 0 0,-16 56 0 0 0,-8 73 540 0 0,17-66-585 0 0,13-64-179 0 0,1 0 0 0 0,2 1 0 0 0,1 0 0 0 0,1-1 0 0 0,5 52 0 0 0,-3-79-153 0 0,0-1 1 0 0,1 1-1 0 0,0 0 0 0 0,0-1 1 0 0,0 1-1 0 0,0-1 0 0 0,1 1 1 0 0,-1-1-1 0 0,1 0 0 0 0,0 1 1 0 0,0-1-1 0 0,3 3 0 0 0,-4-4 56 0 0,1-1-1 0 0,-1 0 0 0 0,0 0 0 0 0,1 0 0 0 0,0 0 0 0 0,-1 0 0 0 0,1 0 0 0 0,-1 0 1 0 0,1 0-1 0 0,0-1 0 0 0,0 1 0 0 0,-1-1 0 0 0,1 1 0 0 0,0-1 0 0 0,0 0 0 0 0,0 0 1 0 0,-1 0-1 0 0,1 0 0 0 0,0 0 0 0 0,0 0 0 0 0,0 0 0 0 0,0-1 0 0 0,-1 1 0 0 0,1 0 0 0 0,0-1 1 0 0,0 0-1 0 0,1 0 0 0 0,13-6-1426 0 0,1-1-11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8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5663 0 0,'0'0'356'0'0,"3"-6"476"0"0,0 4-755 0 0,-1 0 0 0 0,1 0 0 0 0,0 0 0 0 0,0 1 0 0 0,4-3 0 0 0,-3 3 78 0 0,-1-1 0 0 0,1 0 0 0 0,-1 0-1 0 0,1 0 1 0 0,5-6 0 0 0,-6 5 169 0 0,1-1 0 0 0,1 1 1 0 0,-1 0-1 0 0,0 0 0 0 0,1 1 0 0 0,-1-1 0 0 0,1 1 1 0 0,0 0-1 0 0,0 0 0 0 0,0 1 0 0 0,9-3 0 0 0,-11 4-191 0 0,-1 0-1 0 0,1-1 0 0 0,0 1 0 0 0,-1 0 0 0 0,1 0 0 0 0,-1 0 0 0 0,1 1 0 0 0,0-1 0 0 0,-1 0 1 0 0,1 1-1 0 0,-1 0 0 0 0,1 0 0 0 0,-1 0 0 0 0,1 0 0 0 0,-1 0 0 0 0,0 0 0 0 0,0 0 0 0 0,1 1 0 0 0,-1-1 1 0 0,0 1-1 0 0,0 0 0 0 0,0 0 0 0 0,-1-1 0 0 0,1 1 0 0 0,2 4 0 0 0,9 14 124 0 0,0 0 0 0 0,-2 1 0 0 0,-1 1 0 0 0,0 0 0 0 0,-2 0 0 0 0,0 1 0 0 0,5 30 0 0 0,-2 26-256 0 0,-3-26 0 0 0,16 65 0 0 0,-20-94 0 0 0,-3-18 0 0 0,-1-1 0 0 0,1 0 0 0 0,1 0 0 0 0,-1 1 0 0 0,1-1 0 0 0,-1 0 0 0 0,6 8 0 0 0,3 10 0 0 0,-10-22-47 0 0,0-1 0 0 0,0 0 1 0 0,0 0-1 0 0,0 1 0 0 0,1-1 0 0 0,-1 0 0 0 0,0 0 1 0 0,0 1-1 0 0,1-1 0 0 0,-1 0 0 0 0,0 0 0 0 0,0 0 1 0 0,1 1-1 0 0,-1-1 0 0 0,0 0 0 0 0,1 0 0 0 0,-1 0 0 0 0,0 0 1 0 0,1 0-1 0 0,-1 0 0 0 0,0 0 0 0 0,0 0 0 0 0,1 0 1 0 0,-1 0-1 0 0,0 0 0 0 0,1 0 0 0 0,-1 0 0 0 0,0 0 1 0 0,1 0-1 0 0,-1 0 0 0 0,0 0 0 0 0,1 0 0 0 0,-1 0 1 0 0,0 0-1 0 0,1 0 0 0 0,-1 0 0 0 0,0-1 0 0 0,0 1 0 0 0,1 0 1 0 0,-1 0-1 0 0,0 0 0 0 0,0-1 0 0 0,1 1 0 0 0,-1 0 1 0 0,0 0-1 0 0,0-1 0 0 0,0 1 0 0 0,1 0 0 0 0,-1 0 1 0 0,0-1-1 0 0,0 1 0 0 0,0 0 0 0 0,0-1 0 0 0,0 1 0 0 0,0 0 1 0 0,1-1-1 0 0,-1 1 27 0 0,2-6-1107 0 0,0 0 0 0 0,0-1 0 0 0,0 1-1 0 0,0 0 1 0 0,-1-1 0 0 0,0 1 0 0 0,0-13 0 0 0,-1 17 1080 0 0,1-23-2001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9 15663 0 0,'0'0'356'0'0,"0"0"50"0"0,-6-2 404 0 0,-2-3-377 0 0,4 3 3583 0 0,-4 11-2205 0 0,-21 37-1493 0 0,-7 28 761 0 0,-1 2-404 0 0,-127 174-675 0 0,122-191 0 0 0,30-43-50 0 0,-5 8-301 0 0,17-23-124 0 0,0-1-33 0 0,0 0-72 0 0,1-1 278 0 0,1 0-1 0 0,-1 0 0 0 0,0 0 1 0 0,0 0-1 0 0,0-1 1 0 0,0 1-1 0 0,0 0 1 0 0,2-3-1 0 0,-1 1-1078 0 0,8-8-5783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9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7503 0 0,'0'0'399'0'0,"0"0"60"0"0,0 0 21 0 0,0 0-59 0 0,1 1-276 0 0,1 1-2 0 0,0-1-1 0 0,1 0 0 0 0,-1 1 1 0 0,1-1-1 0 0,-1 0 1 0 0,0-1-1 0 0,1 1 0 0 0,-1 0 1 0 0,1-1-1 0 0,0 1 1 0 0,-1-1-1 0 0,1 0 1 0 0,-1 0-1 0 0,1 0 0 0 0,0 0 1 0 0,-1-1-1 0 0,1 1 1 0 0,-1-1-1 0 0,3 0 0 0 0,7-2 757 0 0,0 0 0 0 0,21-9-1 0 0,-20 6-821 0 0,1 1 0 0 0,0 1 0 0 0,0 0 0 0 0,0 1 0 0 0,1 0 0 0 0,-1 1 0 0 0,21 0 0 0 0,-33 2-77 0 0,-1 0 0 0 0,0 0 0 0 0,0-1 0 0 0,0 2 0 0 0,0-1 0 0 0,1 0 0 0 0,-1 0 0 0 0,0 0 0 0 0,0 0 0 0 0,0 1 0 0 0,0-1 0 0 0,0 0 0 0 0,1 1 0 0 0,-1-1 0 0 0,0 1 0 0 0,0 0 0 0 0,0-1 0 0 0,1 2 0 0 0,2 1 0 0 0,15 3-64 0 0,-17-5-273 0 0,-2-1-138 0 0,-1 1-33 0 0,-11 25-5414 0 0,6-18-900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4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68 19351 0 0,'-6'-1'324'0'0,"-1"0"0"0"0,1-1 0 0 0,0 1-1 0 0,0-1 1 0 0,-11-5 0 0 0,17 7-320 0 0,0 0 0 0 0,0 0 0 0 0,0 0 0 0 0,0 0 0 0 0,0 0 0 0 0,0 0 1 0 0,0 0-1 0 0,0 0 0 0 0,0 0 0 0 0,0 0 0 0 0,0 0 0 0 0,0 0 0 0 0,0 0 0 0 0,0 0 0 0 0,0 0 0 0 0,0 0 1 0 0,0 0-1 0 0,0 0 0 0 0,0 0 0 0 0,0 0 0 0 0,1 0 0 0 0,-1 0 0 0 0,0 0 0 0 0,0 0 0 0 0,0 0 1 0 0,0 0-1 0 0,0-1 0 0 0,0 1 0 0 0,0 0 0 0 0,0 0 0 0 0,0 0 0 0 0,0 0 0 0 0,0 0 0 0 0,0 0 0 0 0,0 0 1 0 0,0 0-1 0 0,0 0 0 0 0,0 0 0 0 0,6-2 251 0 0,-7-1-234 0 0,-9 0 1672 0 0,3 4-1550 0 0,0 0 0 0 0,0 0 0 0 0,1 0 0 0 0,-1 1 0 0 0,0 0 0 0 0,1 0 0 0 0,-1 1 0 0 0,1 0 0 0 0,0 0-1 0 0,0 0 1 0 0,0 1 0 0 0,0 0 0 0 0,1 0 0 0 0,-9 9 0 0 0,12-11-143 0 0,1 0 0 0 0,0 0 0 0 0,0 0 0 0 0,0 0 0 0 0,0 1 0 0 0,1-1 0 0 0,-1 0 0 0 0,1 0 0 0 0,-1 1 0 0 0,1-1 0 0 0,0 1 0 0 0,0-1 0 0 0,0 0 0 0 0,0 4 0 0 0,-2 18 0 0 0,-9 2 281 0 0,7-19-49 0 0,1 0 0 0 0,0 0-1 0 0,-4 15 1 0 0,7-21-206 0 0,-1 1 0 0 0,1-1 0 0 0,0 1 0 0 0,0-1 0 0 0,0 1 0 0 0,0-1 0 0 0,0 1 0 0 0,0-1 0 0 0,0 1 0 0 0,1-1 0 0 0,-1 1-1 0 0,0-1 1 0 0,1 0 0 0 0,-1 1 0 0 0,1-1 0 0 0,-1 1 0 0 0,1-1 0 0 0,0 0 0 0 0,0 1 0 0 0,0-1 0 0 0,0 0 0 0 0,-1 0 0 0 0,2 0 0 0 0,-1 0 0 0 0,1 1 0 0 0,8 5 15 0 0,-1-1 0 0 0,1-1 1 0 0,14 6-1 0 0,-7-5-41 0 0,-12-7 0 0 0,-1-1 0 0 0,4 1 0 0 0,27-5 0 0 0,-33 5 0 0 0,0 0 0 0 0,0 0 0 0 0,1 0 0 0 0,-1 0 0 0 0,0 0 0 0 0,0-1 0 0 0,0 1 0 0 0,0-1 0 0 0,0 1 0 0 0,0-1 0 0 0,0 0 0 0 0,-1 1 0 0 0,2-3 0 0 0,-1 1 50 0 0,0 1 0 0 0,0 0 0 0 0,1 0 1 0 0,-1 0-1 0 0,0 0 0 0 0,1 0 0 0 0,4-2 0 0 0,-6 3-3 0 0,1 0 1 0 0,0 0-1 0 0,-1 0 0 0 0,1 0 0 0 0,-1 0 1 0 0,1 0-1 0 0,-1 0 0 0 0,0 0 0 0 0,1-1 0 0 0,-1 1 1 0 0,0-1-1 0 0,0 1 0 0 0,0-1 0 0 0,0 1 1 0 0,0-1-1 0 0,0 1 0 0 0,0-1 0 0 0,-1 0 0 0 0,1 0 1 0 0,-1 1-1 0 0,1-5 0 0 0,0-3 37 0 0,1-5 21 0 0,-1-1 0 0 0,0 0-1 0 0,-1 1 1 0 0,-3-23 0 0 0,2 28-105 0 0,0 0 0 0 0,0 0 0 0 0,1 0 0 0 0,1 0 0 0 0,1-12 0 0 0,-2 21 4 0 0,0-1 0 0 0,0 0 0 0 0,1 0 1 0 0,-1 0-1 0 0,0 0 0 0 0,0 0 0 0 0,0 0 0 0 0,-1 0 0 0 0,1 0 0 0 0,0 0 0 0 0,0 0 1 0 0,-1 0-1 0 0,1 0 0 0 0,-1-1 0 0 0,-5-2-122 0 0,4 4-95 0 0,-9-4-1123 0 0,0 0 1 0 0,-1 0 0 0 0,-20-2-1 0 0,14 5-709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29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9 11975 0 0,'0'0'267'0'0,"-8"5"906"0"0,8-4-1015 0 0,-1-1-1 0 0,0 1 0 0 0,0-1 1 0 0,1 1-1 0 0,-1-1 0 0 0,0 1 1 0 0,1-1-1 0 0,-1 1 0 0 0,0 0 1 0 0,1-1-1 0 0,-1 1 0 0 0,1 0 1 0 0,-1 1-1 0 0,1-2-39 0 0,0 1 0 0 0,0-1 0 0 0,0 1 0 0 0,0-1 0 0 0,0 1 1 0 0,0-1-1 0 0,0 1 0 0 0,0-1 0 0 0,0 1 0 0 0,1-1 0 0 0,-1 1 0 0 0,0-1 0 0 0,0 1 1 0 0,1-1-1 0 0,-1 0 0 0 0,0 1 0 0 0,0-1 0 0 0,1 1 0 0 0,-1-1 0 0 0,1 0 0 0 0,-1 1 1 0 0,0-1-1 0 0,1 0 0 0 0,-1 0 0 0 0,1 1 0 0 0,-1-1 0 0 0,2 1 394 0 0,-2-1 0 0 0,1 1-389 0 0,1 0-1 0 0,0 0 0 0 0,0-1 1 0 0,0 1-1 0 0,0 0 0 0 0,0-1 1 0 0,0 0-1 0 0,1 1 0 0 0,-1-1 1 0 0,0 0-1 0 0,3 0 0 0 0,8-1-90 0 0,0 0 1 0 0,0-1-1 0 0,0-1 0 0 0,21-6 0 0 0,-3 0-85 0 0,17-2-1267 0 0,-33 6 808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0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3 0-59 0 0,6 0-136 0 0,-7 0 457 0 0,-2 0 228 0 0,2 1-743 0 0,0 0 0 0 0,0 0-1 0 0,-1 0 1 0 0,1 1 0 0 0,-1-1-1 0 0,1 0 1 0 0,-1 1 0 0 0,1-1-1 0 0,0 3 1 0 0,2 0 138 0 0,6 5 28 0 0,6 9 434 0 0,-16-17-801 0 0,1 0 0 0 0,-1 0 0 0 0,1 0 0 0 0,-1 1-1 0 0,0-1 1 0 0,1 0 0 0 0,-1 1 0 0 0,0-1 0 0 0,0 0-1 0 0,0 1 1 0 0,0-1 0 0 0,0 0 0 0 0,0 1-1 0 0,0-1 1 0 0,0 0 0 0 0,-2 3 0 0 0,2 1-25 0 0,-1 0 0 0 0,1 0 0 0 0,-1-1 0 0 0,1 1 0 0 0,1 0 0 0 0,-1 0 0 0 0,1 0 0 0 0,0 0 0 0 0,0 0 0 0 0,0-1 0 0 0,1 1 0 0 0,-1 0 0 0 0,1-1 0 0 0,0 1 0 0 0,1-1 0 0 0,3 6 0 0 0,-4-6 99 0 0,0 1-1 0 0,0-1 0 0 0,0 0 1 0 0,-1 1-1 0 0,2 6 1 0 0,-2-6 68 0 0,1 0 1 0 0,-1 0 0 0 0,1-1-1 0 0,4 10 1 0 0,-3-10-122 0 0,-1 0 0 0 0,0 0-1 0 0,0 0 1 0 0,0 0 0 0 0,-1 1 0 0 0,1-1-1 0 0,-1 1 1 0 0,0-1 0 0 0,0 1 0 0 0,-1 0 0 0 0,1-1-1 0 0,-1 7 1 0 0,2 8-47 0 0,-2-15 0 0 0,1 0 0 0 0,-1 0 0 0 0,0 0 0 0 0,0 0 0 0 0,0 0 0 0 0,0 0 0 0 0,-2 6 0 0 0,2-9-14 0 0,0 0 0 0 0,0-1 0 0 0,0 1 0 0 0,0-1 0 0 0,0 1-1 0 0,0 0 1 0 0,0-1 0 0 0,0 1 0 0 0,0-1 0 0 0,0 1 0 0 0,0 0 0 0 0,0-1 0 0 0,0 1 0 0 0,1-1 0 0 0,-1 1-1 0 0,0-1 1 0 0,0 1 0 0 0,1-1 0 0 0,-1 1 0 0 0,0-1 0 0 0,1 1 0 0 0,-1-1 0 0 0,0 1 0 0 0,1-1 0 0 0,-1 1-1 0 0,1-1 1 0 0,-1 0 0 0 0,1 1 0 0 0,-1-1 0 0 0,1 0 0 0 0,-1 1 0 0 0,1-1 0 0 0,-1 0 0 0 0,1 0 0 0 0,-1 1 0 0 0,1-1-1 0 0,0 0 1 0 0,-1 0 0 0 0,1 0 0 0 0,14 0-806 0 0,-13 0 308 0 0,-2 0 0 0 0,1-2 0 0 0,0 2 421 0 0,0-1-1 0 0,-1 1 1 0 0,1-1-1 0 0,-1 0 1 0 0,1 1-1 0 0,-1-1 1 0 0,1 0-1 0 0,-1 1 1 0 0,0-1-1 0 0,1 0 1 0 0,-1 0-1 0 0,0 1 1 0 0,1-1-1 0 0,-1 0 1 0 0,0 0-1 0 0,0 0 1 0 0,0 1-1 0 0,0-1 1 0 0,0 0-1 0 0,0 0 1 0 0,0 0-1 0 0,0 0 1 0 0,0 1-1 0 0,0-1 1 0 0,0 0 0 0 0,0 0-1 0 0,-1 0 1 0 0,1 1-1 0 0,0-1 1 0 0,-1 0-1 0 0,1 0 1 0 0,0 1-1 0 0,-1-1 1 0 0,0-1-1 0 0,-6-16-3491 0 0,7 7 1536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0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1 17503 0 0,'-5'2'619'0'0,"4"0"4485"0"0,-1 4-4958 0 0,0-1 0 0 0,0 1 0 0 0,0-1-1 0 0,-1 0 1 0 0,0 0 0 0 0,0 0 0 0 0,0-1 0 0 0,0 1 0 0 0,-1-1 0 0 0,-4 5 0 0 0,2-3 1 0 0,1 1 0 0 0,0 0 1 0 0,0 0-1 0 0,-4 8 0 0 0,-6 12-147 0 0,-1-1 0 0 0,-1 0 0 0 0,-22 24 0 0 0,-8 12 0 0 0,28-35 0 0 0,-28 56 0 0 0,46-80-223 0 0,-1 0 0 0 0,1 1 1 0 0,0-1-1 0 0,0 1 0 0 0,1-1 0 0 0,-1 1 0 0 0,1 4 0 0 0,0-7-787 0 0,0-1-217 0 0,10-9-3366 0 0,2 1 3231 0 0,-1 2 224 0 0,14-10-1421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2 1 457 0 0,0 2-503 0 0,1 0 1 0 0,0-1 0 0 0,0 1 0 0 0,0-1 0 0 0,0 0 0 0 0,1 1 0 0 0,-1-1 0 0 0,1-1 0 0 0,-1 1 0 0 0,1-1 0 0 0,0 1 0 0 0,-1-1 0 0 0,1 0 0 0 0,0 0 0 0 0,0-1 0 0 0,0 1-1 0 0,0-1 1 0 0,0 0 0 0 0,0 0 0 0 0,0 0 0 0 0,4-1 0 0 0,-3 1-35 0 0,1-1 0 0 0,-1 2 0 0 0,1-1-1 0 0,10 2 1 0 0,-14-1-151 0 0,-1-1 0 0 0,1 0 0 0 0,0 1 0 0 0,0 0 0 0 0,-1 0-1 0 0,1-1 1 0 0,0 1 0 0 0,-1 0 0 0 0,1 0 0 0 0,-1 0 0 0 0,1 1 0 0 0,-1-1 0 0 0,0 0 0 0 0,1 0 0 0 0,-1 1-1 0 0,0-1 1 0 0,0 1 0 0 0,2 2 0 0 0,-2-3-54 0 0,0 1 0 0 0,0 0 0 0 0,-1 0 0 0 0,1 0 0 0 0,0-1 0 0 0,-1 1 0 0 0,1 0 0 0 0,-1 0 0 0 0,1 0 0 0 0,-1 0 0 0 0,0 0 0 0 0,0 0 0 0 0,0 0 0 0 0,0 0 0 0 0,0 0 0 0 0,-1 0 0 0 0,1 0 0 0 0,0 0 0 0 0,-1 0 0 0 0,0 0 0 0 0,1 0 0 0 0,-1 0 0 0 0,0 0 0 0 0,0-1 0 0 0,-2 4 0 0 0,-8 12 683 0 0,0-1-1 0 0,-26 28 1 0 0,25-31-683 0 0,0 1 0 0 0,1 1 0 0 0,-14 25 0 0 0,22-33-64 0 0,14-6-748 0 0,7-4 76 0 0,9-5 356 0 0,-17 5 380 0 0,-4-2-140 0 0,-5 4-585 0 0,-1 1-246 0 0,0 0-997 0 0,1-1-4020 0 0,6-3-1724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1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8 19351 0 0,'0'0'439'0'0,"0"0"62"0"0,0 0 33 0 0,-2-3-65 0 0,2 3-466 0 0,0 0 0 0 0,0 0 1 0 0,0 0-1 0 0,0 0 0 0 0,0 0 0 0 0,0 0 1 0 0,0 0-1 0 0,-1 0 0 0 0,1 0 0 0 0,0 0 1 0 0,0 0-1 0 0,0 0 0 0 0,0-1 1 0 0,0 1-1 0 0,0 0 0 0 0,0 0 0 0 0,0 0 1 0 0,0 0-1 0 0,0 0 0 0 0,0 0 0 0 0,0 0 1 0 0,0 0-1 0 0,0-1 0 0 0,0 1 0 0 0,0 0 1 0 0,-1 0-1 0 0,1 0 0 0 0,0 0 0 0 0,0 0 1 0 0,0 0-1 0 0,0 0 0 0 0,0 0 1 0 0,1-1-1 0 0,-1 1 0 0 0,0 0 0 0 0,0 0 1 0 0,0 0-1 0 0,0 0 0 0 0,0 0 0 0 0,0 0 1 0 0,0 0-1 0 0,0 0 0 0 0,0-1 0 0 0,0 1 1 0 0,0 0-1 0 0,0 0 0 0 0,0 0 0 0 0,0 0 1 0 0,0 0-1 0 0,0 0 0 0 0,1 0 1 0 0,-1 0-1 0 0,0 0 0 0 0,0 0 0 0 0,0 0 1 0 0,0 0-1 0 0,0 0 0 0 0,0 0 0 0 0,0-1 1 0 0,0 1-1 0 0,0 0 0 0 0,1 0 0 0 0,-1 0 1 0 0,0 0-1 0 0,11 3 253 0 0,14 8 384 0 0,-20-7-437 0 0,0-1 0 0 0,-1 1 0 0 0,1-1 0 0 0,-1 1 0 0 0,0 1 0 0 0,0-1 0 0 0,0 0 0 0 0,-1 1 1 0 0,5 8-1 0 0,8 9 323 0 0,-4-7-315 0 0,-1 1 0 0 0,-1 0 0 0 0,0 1 0 0 0,-1 0 0 0 0,-1 1 0 0 0,-1-1 0 0 0,0 2 0 0 0,-2-1 0 0 0,0 1 0 0 0,-1 0 0 0 0,0 0 0 0 0,-2 0 0 0 0,0 0 0 0 0,-2 0 0 0 0,0 1 0 0 0,-3 26 0 0 0,-4 16 140 0 0,-2 16 165 0 0,7-67-475 0 0,-1-1 1 0 0,0 0 0 0 0,0 0 0 0 0,-1 0-1 0 0,-8 14 1 0 0,4-9-54 0 0,2-3-104 0 0,-1-1-1 0 0,0 0 0 0 0,-1 0 0 0 0,0 0 0 0 0,0-1 1 0 0,-11 10-1 0 0,11-13-374 0 0,0 0 0 0 0,1 1 0 0 0,-7 9 0 0 0,1 1-532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4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6 10135 0 0,'-11'-9'231'0'0,"9"7"29"0"0,2 2 19 0 0,-13-7 7 0 0,12 7-32 0 0,0-1-1 0 0,0 0 0 0 0,0 1 0 0 0,0-1 1 0 0,0 0-1 0 0,0 1 0 0 0,1-1 1 0 0,-1 0-1 0 0,0 0 0 0 0,0 0 0 0 0,1 0 1 0 0,-1 0-1 0 0,0 0 0 0 0,1 0 1 0 0,-1 0-1 0 0,0-2 0 0 0,1 1-51 0 0,0 1 342 0 0,0 1-28 0 0,0 0 66 0 0,0 0 288 0 0,0 0 122 0 0,0 0 28 0 0,0 0-65 0 0,1-1-290 0 0,25-16 907 0 0,-25 16-1060 0 0,3 1-239 0 0,0 1 1 0 0,0-1-1 0 0,0 1 0 0 0,0 0 1 0 0,5 1-1 0 0,0 1-273 0 0,19 8 0 0 0,-25-9 22 0 0,2 1 261 0 0,1 0 1 0 0,-1-1 0 0 0,1 0-1 0 0,10 3 1 0 0,24 6 324 0 0,-20-5-725 0 0,-5-3-595 0 0,-13-3-242 0 0,-2 0-56 0 0,0 0-81 0 0,0 0-286 0 0,0 0-126 0 0,0 0-1086 0 0,0 0-4234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4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2 0-393 0 0,126 5 7944 0 0,-115-2-8150 0 0,-11 0-152 0 0,-2-2 16 0 0,1 0-1273 0 0,-1-1-516 0 0,0 0-114 0 0,0 0-25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5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41 13823 0 0,'0'0'315'0'0,"0"0"45"0"0,0 0 21 0 0,0-1-49 0 0,9-21 589 0 0,-9 21-751 0 0,0 0 1 0 0,1-1-1 0 0,-1 1 0 0 0,1 0 1 0 0,-1 0-1 0 0,1 0 1 0 0,0-1-1 0 0,-1 1 0 0 0,1 0 1 0 0,0 0-1 0 0,1-1 1 0 0,0 0 851 0 0,-2 2 2 0 0,0 0 0 0 0,0 0 0 0 0,0 0-935 0 0,-1 0 1 0 0,1 0-1 0 0,0 0 0 0 0,0 0 1 0 0,-1 0-1 0 0,1 0 0 0 0,0 0 1 0 0,0 0-1 0 0,-1 0 0 0 0,1 0 1 0 0,0 0-1 0 0,0 0 0 0 0,-1 0 1 0 0,1 0-1 0 0,0 0 0 0 0,0 0 1 0 0,-1 0-1 0 0,1 0 0 0 0,0 0 1 0 0,0 0-1 0 0,0 0 0 0 0,-1 1 1 0 0,1-1-1 0 0,0 0 0 0 0,0 0 1 0 0,0 0-1 0 0,-1 0 0 0 0,1 1 1 0 0,0-1-1 0 0,-22 80 752 0 0,-25 82 982 0 0,37-123-1823 0 0,7-26 0 0 0,0-1 0 0 0,-6 15 0 0 0,-5 14-790 0 0,-12 34-552 0 0,25-74 617 0 0,1-1-246 0 0,0 0-42 0 0,0 0-78 0 0,0 0-286 0 0,0 0-126 0 0,0 0-950 0 0,0 0-3690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5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08 13823 0 0,'-22'-23'937'0'0,"14"15"-536"0"0,1 0-1 0 0,0 0 1 0 0,0 0-1 0 0,1 0 1 0 0,-8-14-1 0 0,13 19-178 0 0,0 1-1 0 0,0-1 0 0 0,0 1 1 0 0,0-1-1 0 0,1 1 0 0 0,-1-1 1 0 0,1 1-1 0 0,0-1 1 0 0,0 0-1 0 0,0 1 0 0 0,0-1 1 0 0,0 1-1 0 0,0-1 0 0 0,1 0 1 0 0,-1 1-1 0 0,1-1 0 0 0,0 1 1 0 0,0-1-1 0 0,0 1 1 0 0,0 0-1 0 0,0-1 0 0 0,0 1 1 0 0,1 0-1 0 0,-1 0 0 0 0,3-3 1 0 0,3-3 266 0 0,1-1 1 0 0,0 1-1 0 0,1 0 1 0 0,12-8-1 0 0,-16 13-299 0 0,10-8 52 0 0,2 2 1 0 0,-1 0-1 0 0,1 1 1 0 0,33-11-1 0 0,12-6 601 0 0,-52 21-839 0 0,0 0-1 0 0,0 1 1 0 0,0 0-1 0 0,1 0 1 0 0,-1 1-1 0 0,1 0 1 0 0,19 0-1 0 0,-14 3-3 0 0,-1 0 0 0 0,1 1 1 0 0,-1 0-1 0 0,26 9 0 0 0,-37-10 1 0 0,0 0 0 0 0,0 1 0 0 0,0-1 0 0 0,0 1 0 0 0,-1 0 0 0 0,1 1 0 0 0,-1-1 0 0 0,0 1 0 0 0,1-1 0 0 0,-1 1 0 0 0,0 0 0 0 0,-1 0 0 0 0,6 6 0 0 0,-4-2 0 0 0,0 0 0 0 0,-1 0 0 0 0,1 0 0 0 0,-1 0 0 0 0,-1 1 0 0 0,3 10 0 0 0,-4-14 0 0 0,-1 0 0 0 0,1 1 0 0 0,-1-1 0 0 0,0 0 0 0 0,-1 1 0 0 0,1-1 0 0 0,-1 0 0 0 0,0 0 0 0 0,0 0 0 0 0,0 1 0 0 0,0-1 0 0 0,-1 0 0 0 0,0 0 0 0 0,-2 4 0 0 0,0-1 0 0 0,0 0 0 0 0,-1 0 0 0 0,0-1 0 0 0,0 0 0 0 0,0 1 0 0 0,-10 7 0 0 0,-73 64 0 0 0,74-68-8 0 0,0-1 0 0 0,-1 0-1 0 0,0-1 1 0 0,0-1 0 0 0,-31 11 0 0 0,22-9-144 0 0,8-3-718 0 0,-20 8-1704 0 0,12-9-1897 0 0,4-6 259 0 0,16 0 3379 0 0,1 0-1726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6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9 15663 0 0,'-28'-4'804'0'0,"20"2"-593"0"0,0 1 0 0 0,-1 0 0 0 0,1 0 0 0 0,-15 1 0 0 0,21 1 71 0 0,0 0 1 0 0,-1 1-1 0 0,1-1 1 0 0,0 0 0 0 0,0 1-1 0 0,0-1 1 0 0,0 1-1 0 0,0 0 1 0 0,0 0-1 0 0,0 0 1 0 0,1 0-1 0 0,-1 0 1 0 0,1 0-1 0 0,-3 4 1 0 0,-6 7 344 0 0,-2 1-251 0 0,0 1 0 0 0,2 0 0 0 0,-1 1 1 0 0,2 0-1 0 0,0 1 0 0 0,1 0 0 0 0,-7 20 0 0 0,-30 129 884 0 0,41-150-909 0 0,0 1-275 0 0,0-1 0 0 0,2 1 0 0 0,-1 0 0 0 0,2 0 0 0 0,0-1 0 0 0,2 1 0 0 0,3 32 0 0 0,-3-43-307 0 0,1 1 1 0 0,-1 0-1 0 0,2-1 0 0 0,-1 1 1 0 0,6 10-1 0 0,-8-17 180 0 0,1 0-1 0 0,-1 1 0 0 0,0-1 1 0 0,1 0-1 0 0,-1 0 1 0 0,1 0-1 0 0,-1 1 0 0 0,0-1 1 0 0,1 0-1 0 0,-1 0 1 0 0,1 0-1 0 0,-1 0 1 0 0,0 0-1 0 0,1 0 0 0 0,-1 0 1 0 0,1 0-1 0 0,-1 0 1 0 0,0 0-1 0 0,1 0 0 0 0,-1 0 1 0 0,1 0-1 0 0,-1 0 1 0 0,1 0-1 0 0,-1 0 1 0 0,0 0-1 0 0,1-1 0 0 0,-1 1 1 0 0,0 0-1 0 0,1-1 1 0 0,10-5-838 0 0,1-5-1496 0 0,0-1-5466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4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6 15663 0 0,'2'0'31'0'0,"5"0"189"0"0,-1-1 0 0 0,1 0 0 0 0,-1 0 1 0 0,1 0-1 0 0,-1-1 0 0 0,9-3 0 0 0,-13 4-86 0 0,1-2 448 0 0,1-1 0 0 0,-1 1 1 0 0,0 1-1 0 0,1-1 1 0 0,5-3-1 0 0,-7 5-198 0 0,0 0 640 0 0,-2 1 0 0 0,0 0 0 0 0,0 0-69 0 0,0 0-290 0 0,0 0-121 0 0,0 0-28 0 0,0 0-72 0 0,-19 8-365 0 0,-22 7-1 0 0,25-10-73 0 0,1 1 0 0 0,-27 13 0 0 0,29-11 179 0 0,4-3 240 0 0,0 0 1 0 0,0 1 0 0 0,-13 11 0 0 0,20-14-276 0 0,2-3-149 0 0,0 1 1 0 0,0-1-1 0 0,0 1 1 0 0,0-1-1 0 0,0 1 0 0 0,0-1 1 0 0,-1 1-1 0 0,1 0 0 0 0,0-1 1 0 0,1 1-1 0 0,-1-1 1 0 0,0 1-1 0 0,0-1 0 0 0,0 1 1 0 0,0-1-1 0 0,0 1 0 0 0,1-1 1 0 0,-1 1-1 0 0,0-1 1 0 0,0 1-1 0 0,1-1 0 0 0,-1 1 1 0 0,0-1-1 0 0,1 1 0 0 0,-1-1 1 0 0,0 0-1 0 0,1 1 0 0 0,-1-1 1 0 0,1 0-1 0 0,-1 1 1 0 0,0-1-1 0 0,1 0 0 0 0,-1 1 1 0 0,1-1-1 0 0,-1 0 0 0 0,1 0 1 0 0,-1 0-1 0 0,1 1 1 0 0,0-1-1 0 0,-1 0 0 0 0,1 0 1 0 0,-1 0-1 0 0,1 0 0 0 0,0 0 0 0 0,6 2 2 0 0,0 0 0 0 0,-1 0 0 0 0,1-1 0 0 0,0 0 0 0 0,0-1 0 0 0,11 1 0 0 0,44-7-25 0 0,-35 3-32 0 0,10 1-277 0 0,-3-1-1416 0 0,-12 1-7892 0 0,-30 3 1928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6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1 17503 0 0,'0'0'399'0'0,"0"0"60"0"0,0 0 21 0 0,0 0-59 0 0,0 0-136 0 0,0 0 457 0 0,-1 0-424 0 0,1-1 1 0 0,-1 0 0 0 0,1 0 0 0 0,-1 0 0 0 0,1 0 0 0 0,0 0 0 0 0,-1 0 0 0 0,1 0 0 0 0,0 0 0 0 0,-1 0 0 0 0,1 0 0 0 0,0-1 0 0 0,8-3-187 0 0,-4 2-41 0 0,0 1 0 0 0,0-1 0 0 0,1 1 0 0 0,-1 0 0 0 0,1 0 0 0 0,-1 0 0 0 0,1 1-1 0 0,0-1 1 0 0,0 1 0 0 0,9-1 0 0 0,22 2 761 0 0,44 4-1 0 0,-40-1-506 0 0,-36-3-345 0 0,0 1 0 0 0,0-1 0 0 0,-1 1 0 0 0,1-1 0 0 0,0 1 0 0 0,0 0 0 0 0,0 1 0 0 0,-1-1 0 0 0,1 1 0 0 0,-1 0 0 0 0,1-1 0 0 0,-1 1 0 0 0,1 1 0 0 0,-1-1 0 0 0,0 1 0 0 0,0-1 0 0 0,0 1 0 0 0,-1 0 0 0 0,1 0 0 0 0,-1 0 0 0 0,1 0 0 0 0,-1 0 0 0 0,0 1 0 0 0,0-1 0 0 0,2 7 0 0 0,-3-8 0 0 0,0 1 0 0 0,0 0 0 0 0,-1 0 0 0 0,1 1 0 0 0,-1-1 0 0 0,0 0 0 0 0,0 0 0 0 0,0 0 0 0 0,0 0 0 0 0,-1 0 0 0 0,1 0 0 0 0,-1 0 0 0 0,0 0 0 0 0,1 0 0 0 0,-3 4 0 0 0,-2 2 0 0 0,1 1 0 0 0,-2-1 0 0 0,-6 9 0 0 0,-7 11 0 0 0,11-18 262 0 0,0 0 0 0 0,-1 0 1 0 0,0-1-1 0 0,-1-1 0 0 0,0 1 0 0 0,-12 7 0 0 0,17-13-214 0 0,-114 80-547 0 0,47-36-813 0 0,59-40 1299 0 0,10-6 13 0 0,1-1 0 0 0,-1 1-1 0 0,0 0 1 0 0,1-1 0 0 0,-1 1 0 0 0,1 1 0 0 0,0-1 0 0 0,0 0 0 0 0,0 1-1 0 0,0-1 1 0 0,0 1 0 0 0,0-1 0 0 0,1 1 0 0 0,-1 0 0 0 0,1 0 0 0 0,0-1 0 0 0,0 1-1 0 0,0 0 1 0 0,0 0 0 0 0,0 4 0 0 0,0-6 0 0 0,1-1 0 0 0,0 1 0 0 0,0-1 0 0 0,0 1 0 0 0,-1-1 0 0 0,1 1 0 0 0,0 0 0 0 0,0-1 0 0 0,0 1 0 0 0,0-1 0 0 0,0 1 0 0 0,0 0 0 0 0,0-1 0 0 0,0 1 0 0 0,0-1 0 0 0,1 1 0 0 0,-1-1 0 0 0,0 1 0 0 0,0 0 0 0 0,0-1 0 0 0,1 1 0 0 0,-1-1 0 0 0,0 1 0 0 0,0-1 0 0 0,1 1 0 0 0,-1-1 0 0 0,1 1 0 0 0,-1-1 0 0 0,0 0 0 0 0,1 1 0 0 0,-1-1 0 0 0,1 1 0 0 0,-1-1 0 0 0,1 0 0 0 0,-1 1 0 0 0,1-1 0 0 0,-1 0 0 0 0,1 0 0 0 0,0 1 0 0 0,-1-1 0 0 0,1 0 0 0 0,-1 0 0 0 0,1 0 0 0 0,0 0 0 0 0,1 1 0 0 0,13 4 0 0 0,-10-6 0 0 0,-1 0 0 0 0,109 9 0 0 0,-106-7 0 0 0,0-1 0 0 0,1 0 0 0 0,0 0 0 0 0,-1-1 0 0 0,15-3 0 0 0,-12 2 0 0 0,-1 1 0 0 0,14-1 0 0 0,-20 1-487 0 0,0 1 1 0 0,0 0-1 0 0,0-1 0 0 0,-1 0 0 0 0,1 1 1 0 0,0-1-1 0 0,0 0 0 0 0,-1 0 0 0 0,5-3 1 0 0,11-4-4439 0 0,-7 3-2787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6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9351 0 0,'0'0'439'0'0,"0"0"62"0"0,0 0 33 0 0,0 0-65 0 0,2 0-309 0 0,29-7 1156 0 0,0 2 0 0 0,39-2 0 0 0,-36 6-1201 0 0,61-1-65 0 0,-40 0-50 0 0,-50 2-518 0 0,-1 0 0 0 0,0-1-1 0 0,0 1 1 0 0,0-1 0 0 0,1 0 0 0 0,5-2-1 0 0,6 0-5027 0 0,-16 3-1536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7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5663 0 0,'0'0'356'0'0,"-3"8"476"0"0,-6 7-176 0 0,9-15-582 0 0,0 1-1 0 0,0-1 0 0 0,0 1 1 0 0,0-1-1 0 0,0 1 1 0 0,0-1-1 0 0,0 1 1 0 0,0-1-1 0 0,0 1 0 0 0,1-1 1 0 0,-1 1-1 0 0,0-1 1 0 0,0 0-1 0 0,0 1 0 0 0,0-1 1 0 0,1 1-1 0 0,-1-1 1 0 0,0 0-1 0 0,0 1 1 0 0,1-1-1 0 0,-1 1 0 0 0,0-1 1 0 0,1 0-1 0 0,-1 1 1 0 0,0-1-1 0 0,1 0 0 0 0,0 1 1 0 0,12 8 3658 0 0,-9-7-3525 0 0,0 0 1 0 0,0 0-1 0 0,0-1 0 0 0,0 0 0 0 0,1 0 0 0 0,-1 0 1 0 0,0 0-1 0 0,1-1 0 0 0,-1 1 0 0 0,0-1 0 0 0,8-1 1 0 0,5-1 218 0 0,28-7 0 0 0,-23 4 539 0 0,-3 2-852 0 0,-15 3-744 0 0,0 0 1 0 0,0-1-1 0 0,0 0 1 0 0,7-2-1 0 0,-10 3-8241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30 13823 0 0,'0'0'315'0'0,"2"-2"45"0"0,0 2-239 0 0,1-2-39 0 0,3-10 540 0 0,-5 9-531 0 0,0 0-1 0 0,-1 0 1 0 0,1 0-1 0 0,-1 0 0 0 0,0 0 1 0 0,0 0-1 0 0,0-4 1 0 0,0-10 629 0 0,1 14-381 0 0,-1 0-1 0 0,0 0 0 0 0,0 0 1 0 0,-1 0-1 0 0,1 0 1 0 0,0 0-1 0 0,-1 0 0 0 0,0 0 1 0 0,0 1-1 0 0,0-1 1 0 0,0 0-1 0 0,0 0 1 0 0,-1 1-1 0 0,-2-5 0 0 0,3 5-262 0 0,0 1 0 0 0,0-1 0 0 0,-1 1 0 0 0,1-1 0 0 0,0 1 0 0 0,-1-1 0 0 0,0 1 0 0 0,1 0 0 0 0,-1 0 0 0 0,0 0 0 0 0,1 0 0 0 0,-1 0 0 0 0,0 0 0 0 0,0 0 0 0 0,0 1 0 0 0,0-1 0 0 0,0 1 0 0 0,0-1 0 0 0,0 1 0 0 0,0 0 0 0 0,0 0 0 0 0,-3 0 0 0 0,-3 1 65 0 0,1 1 0 0 0,-1 0 1 0 0,1 1-1 0 0,0-1 0 0 0,0 2 0 0 0,0-1 0 0 0,0 1 0 0 0,1 0 0 0 0,-1 0 1 0 0,1 0-1 0 0,0 1 0 0 0,0 0 0 0 0,-7 8 0 0 0,0 3-141 0 0,1 1 0 0 0,-19 34 0 0 0,21-34 0 0 0,4-7 0 0 0,1 0 0 0 0,0 0 0 0 0,1 0 0 0 0,-5 18 0 0 0,8-25 0 0 0,0 0 0 0 0,0 0 0 0 0,1 0 0 0 0,-1 1 0 0 0,1-1 0 0 0,0 0 0 0 0,0 0 0 0 0,0 1 0 0 0,0-1 0 0 0,1 0 0 0 0,-1 0 0 0 0,1 0 0 0 0,0 0 0 0 0,0 0 0 0 0,0 0 0 0 0,0 0 0 0 0,0 0 0 0 0,1 0 0 0 0,0 0 0 0 0,2 4 0 0 0,-2-6 0 0 0,0 0 0 0 0,0 1 0 0 0,0-1 0 0 0,0 0 0 0 0,0 0 0 0 0,0 0 0 0 0,0 0 0 0 0,0-1 0 0 0,0 1 0 0 0,0 0 0 0 0,1-1 0 0 0,-1 0 0 0 0,0 1 0 0 0,0-1 0 0 0,4 0 0 0 0,-1 0 0 0 0,-1 0 0 0 0,1-1 0 0 0,0 1 0 0 0,0-1 0 0 0,0 0 0 0 0,5-2 0 0 0,2-3 0 0 0,0 0 0 0 0,-1-1 0 0 0,0 0 0 0 0,0-1 0 0 0,-1 0 0 0 0,0-1 0 0 0,-1 0 0 0 0,9-11 0 0 0,21-18 0 0 0,-39 38 4 0 0,0-1 0 0 0,0 1 0 0 0,0 0 0 0 0,0 0-1 0 0,1 0 1 0 0,-1 0 0 0 0,0 0 0 0 0,0 0 0 0 0,0 0 0 0 0,0 0-1 0 0,0 0 1 0 0,0 0 0 0 0,0 0 0 0 0,0 0 0 0 0,0 0 0 0 0,0-1 0 0 0,0 1-1 0 0,0 0 1 0 0,0 0 0 0 0,0 0 0 0 0,0 0 0 0 0,0 0 0 0 0,1 0-1 0 0,-1 0 1 0 0,0 0 0 0 0,0 0 0 0 0,0 0 0 0 0,0 0 0 0 0,0 0 0 0 0,0 0-1 0 0,0 0 1 0 0,0 0 0 0 0,0 0 0 0 0,0 0 0 0 0,1 0 0 0 0,-1 0 0 0 0,0 0-1 0 0,0 0 1 0 0,0 0 0 0 0,0 0 0 0 0,0 0 0 0 0,0 0 0 0 0,0 0-1 0 0,0 0 1 0 0,0 0 0 0 0,0 0 0 0 0,0 1 0 0 0,0-1 0 0 0,1 0 0 0 0,-1 0-1 0 0,0 0 1 0 0,0 0 0 0 0,0 0 0 0 0,0 0 0 0 0,0 0 0 0 0,0 0 0 0 0,0 0-1 0 0,0 0 1 0 0,0 0 0 0 0,0 0 0 0 0,0 0 0 0 0,0 1 0 0 0,0-1-1 0 0,0 0 1 0 0,-1 10 577 0 0,-8 17 546 0 0,8-22-1037 0 0,-92 246-90 0 0,57-160 0 0 0,29-74 0 0 0,0-1 0 0 0,-1 1 0 0 0,0-2 0 0 0,-22 30 0 0 0,27-41 0 0 0,-1 1 0 0 0,0-1 0 0 0,0 0 0 0 0,0 0 0 0 0,-1 0 0 0 0,1 0 0 0 0,-1-1 0 0 0,0 1 0 0 0,0-1 0 0 0,0-1 0 0 0,0 1 0 0 0,0-1 0 0 0,-1 0 0 0 0,1 0 0 0 0,-1 0 0 0 0,0-1 0 0 0,1 0 0 0 0,-12 1 0 0 0,15-2 0 0 0,0 0 0 0 0,0-1 0 0 0,1 1 0 0 0,-1 0 0 0 0,0-1 0 0 0,1 0 0 0 0,-1 1 0 0 0,0-1 0 0 0,1 0 0 0 0,-1 0 0 0 0,1 0 0 0 0,-1 0 0 0 0,1 0 0 0 0,-1 0 0 0 0,1 0 0 0 0,0 0 0 0 0,0 0 0 0 0,0-1 0 0 0,-1 1 0 0 0,1-1 0 0 0,0 1 0 0 0,1-1 0 0 0,-1 1 0 0 0,0-1 0 0 0,0 1 0 0 0,1-1 0 0 0,-2-3 0 0 0,1 0 0 0 0,-1-1 0 0 0,1 0 0 0 0,0 1 0 0 0,0-1 0 0 0,1 0 0 0 0,0 0 0 0 0,0-7 0 0 0,2 5 0 0 0,0-1 0 0 0,0 0 0 0 0,1 0 0 0 0,0 1 0 0 0,0 0 0 0 0,6-10 0 0 0,27-43 0 0 0,-15 32-175 0 0,2 1 0 0 0,0 2-1 0 0,2 0 1 0 0,47-38 0 0 0,87-58-6606 0 0,-120 91 4734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8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5 13823 0 0,'0'0'630'0'0,"0"0"-13"0"0,1-1-393 0 0,1-3-125 0 0,-1 3 277 0 0,-1-7 301 0 0,-1 8 8427 0 0,-32 113-7204 0 0,23-86-1786 0 0,5-16-104 0 0,1 1 0 0 0,1-1 1 0 0,-1 1-1 0 0,-2 21 0 0 0,5-21-10 0 0,0 4 0 0 0,0-1 0 0 0,0 1 0 0 0,4 28 0 0 0,-2-39 0 0 0,0 0 0 0 0,1-1 0 0 0,-1 1 0 0 0,1 0 0 0 0,-1-1 0 0 0,1 1 0 0 0,1-1 0 0 0,-1 0 0 0 0,1 0 0 0 0,-1 0 0 0 0,1 0 0 0 0,0 0 0 0 0,1-1 0 0 0,-1 1 0 0 0,1-1 0 0 0,6 5 0 0 0,-7-6 0 0 0,-1-1 0 0 0,0 0 0 0 0,1 0 0 0 0,-1-1 0 0 0,1 1 0 0 0,-1 0 0 0 0,1-1 0 0 0,-1 0 0 0 0,1 1 0 0 0,0-1 0 0 0,-1 0 0 0 0,1 0 0 0 0,-1 0 0 0 0,6-2 0 0 0,37-10 0 0 0,-38 10 0 0 0,8-3-2020 0 0,-13 4 1377 0 0,0-1 0 0 0,0 1 0 0 0,-1 0 0 0 0,1 0 0 0 0,0-1 0 0 0,-1 1 0 0 0,1 0 0 0 0,-1-1 0 0 0,0 0 0 0 0,0 1 0 0 0,2-4 0 0 0,1-1-7069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8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823 0 0,'0'0'315'0'0,"0"0"45"0"0,0 0 21 0 0,0 0-49 0 0,0 0-81 0 0,0 0 481 0 0,0 0 237 0 0,0 0 45 0 0,0 0-61 0 0,0 0-288 0 0,9-1 1419 0 0,-4 0-1855 0 0,0 1 0 0 0,-1-1 0 0 0,1 2-1 0 0,0-1 1 0 0,0 0 0 0 0,0 1 0 0 0,-1 0 0 0 0,1 0-1 0 0,0 0 1 0 0,-1 1 0 0 0,1 0 0 0 0,-1 0 0 0 0,1 0-1 0 0,-1 0 1 0 0,0 1 0 0 0,0-1 0 0 0,0 1-1 0 0,0 0 1 0 0,0 0 0 0 0,-1 1 0 0 0,0-1 0 0 0,1 1-1 0 0,-1 0 1 0 0,3 5 0 0 0,-3-6-226 0 0,-1 0 1 0 0,1 0-1 0 0,0 0 0 0 0,0 0 1 0 0,6 3-1 0 0,-7-4-3 0 0,1 0-1 0 0,0 1 1 0 0,-1-1-1 0 0,1 0 1 0 0,-1 1-1 0 0,0-1 1 0 0,0 1 0 0 0,4 5-1 0 0,-4-4 1 0 0,0 0 0 0 0,0-1 0 0 0,1 1 0 0 0,0-1 0 0 0,-1 1 0 0 0,1-1 0 0 0,5 5 0 0 0,-1-2 0 0 0,0 4 0 0 0,-5-4 0 0 0,0 0 0 0 0,-1-5 0 0 0,0 0 0 0 0,0-1 0 0 0,0 1 0 0 0,0 0 0 0 0,0-1 0 0 0,0 1 0 0 0,0 0 0 0 0,0 0 0 0 0,-1 0 0 0 0,1 0 0 0 0,0 0 0 0 0,0 0 0 0 0,0 2 0 0 0,3 2 7 0 0,-3-3-7 0 0,0-1 1 0 0,0 1-1 0 0,1-1 0 0 0,-1 1 0 0 0,1-1 0 0 0,-1 1 0 0 0,1-1 0 0 0,-1 0 1 0 0,3 1-1 0 0,18 15-210 0 0,-20-16-841 0 0,-17-10-8509 0 0,10 3 2292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9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0 17503 0 0,'0'0'399'0'0,"-3"0"60"0"0,-8 0-188 0 0,0 1-1 0 0,0 0 1 0 0,-14 2 0 0 0,-2 6 2557 0 0,24-8-2565 0 0,-4 2 62 0 0,1 0 0 0 0,-1 0 1 0 0,1 0-1 0 0,0 0 1 0 0,0 1-1 0 0,0 0 0 0 0,1 1 1 0 0,-9 7-1 0 0,-99 118 1827 0 0,103-116-2232 0 0,0 1 0 0 0,2 0-1 0 0,-1 0 1 0 0,-10 31 0 0 0,16-40-325 0 0,1 1 0 0 0,1-1 1 0 0,-1 1-1 0 0,1-1 0 0 0,-1 10 1 0 0,2-16 283 0 0,0 0 1 0 0,0 1-1 0 0,0-1 1 0 0,0 1-1 0 0,0-1 0 0 0,0 0 1 0 0,0 1-1 0 0,0-1 1 0 0,0 1-1 0 0,1-1 1 0 0,-1 0-1 0 0,0 1 0 0 0,0-1 1 0 0,0 0-1 0 0,1 1 1 0 0,-1-1-1 0 0,0 0 1 0 0,0 1-1 0 0,1-1 0 0 0,-1 0 1 0 0,0 0-1 0 0,0 1 1 0 0,1-1-1 0 0,-1 0 1 0 0,0 0-1 0 0,1 1 0 0 0,0-1 1 0 0,4 1-7731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9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7503 0 0,'-1'1'399'0'0,"-28"24"1262"0"0,28-24-935 0 0,1-1 244 0 0,3 3-819 0 0,0-1 0 0 0,0 0 0 0 0,0 1 0 0 0,0-1-1 0 0,1-1 1 0 0,-1 1 0 0 0,1 0 0 0 0,0-1 0 0 0,-1 0 0 0 0,1 0 0 0 0,0 0-1 0 0,0 0 1 0 0,0-1 0 0 0,-1 1 0 0 0,7-1 0 0 0,7 0 915 0 0,0-1 0 0 0,22-4 0 0 0,-2 0-322 0 0,-19 4-744 0 0,-17 1-1 0 0,-1 0 1 0 0,1 0-1 0 0,-1 0 1 0 0,0 0-1 0 0,1 0 0 0 0,-1 0 1 0 0,1 0-1 0 0,-1 0 0 0 0,1 0 1 0 0,-1 0-1 0 0,0 0 0 0 0,1 0 1 0 0,-1 1-1 0 0,0-1 0 0 0,1 0 1 0 0,-1 0-1 0 0,0 1 1 0 0,1-1-1 0 0,-1 0 0 0 0,0 0 1 0 0,1 1-1 0 0,-1-1 0 0 0,0 0 1 0 0,0 1-1 0 0,1-1 0 0 0,-1 0 1 0 0,0 1-1 0 0,0 3 91 0 0,-1-2-35 0 0,1 0 0 0 0,0 0 1 0 0,-1 0-1 0 0,1 1 0 0 0,-1-1 0 0 0,0 0 0 0 0,0 0 0 0 0,0 0 1 0 0,0 0-1 0 0,0 0 0 0 0,0 0 0 0 0,-3 2 0 0 0,-21 23 958 0 0,13-14-767 0 0,5-5-246 0 0,-80 99 0 0 0,84-105 0 0 0,2-1 0 0 0,1 0 0 0 0,-1-1 0 0 0,1 1 0 0 0,-1 0 0 0 0,1 0 0 0 0,-1-1 0 0 0,1 1 0 0 0,0 0 0 0 0,-1 0 0 0 0,1 0 0 0 0,0 0 0 0 0,0 0 0 0 0,-1-1 0 0 0,1 1 0 0 0,0 0 0 0 0,0 0 0 0 0,0 0 0 0 0,0 1 0 0 0,0-1 0 0 0,0 0 0 0 0,0-1 0 0 0,0 1 0 0 0,0 0 0 0 0,0 0 0 0 0,0 0 0 0 0,0-1 0 0 0,0 1 0 0 0,0 0 0 0 0,0 0 0 0 0,0-1 0 0 0,0 1 0 0 0,1 0 0 0 0,-1 0 0 0 0,0 0 0 0 0,5 2 0 0 0,-4-3 0 0 0,3 2-31 0 0,-1 0-1 0 0,1-1 1 0 0,0 0 0 0 0,0 1-1 0 0,0-1 1 0 0,0 0 0 0 0,0-1-1 0 0,0 1 1 0 0,0-1 0 0 0,0 1-1 0 0,0-1 1 0 0,0-1 0 0 0,1 1-1 0 0,-1-1 1 0 0,0 1 0 0 0,0-1-1 0 0,5-2 1 0 0,0 0-86 0 0,0 0 0 0 0,-1-1 0 0 0,0 0-1 0 0,0 0 1 0 0,0 0 0 0 0,13-11 0 0 0,-2 3-2319 0 0,-20 11-85 0 0,-1-4-6010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39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356'0'0,"0"0"50"0"0,0 0 20 0 0,0 0-42 0 0,0 0-112 0 0,2-2 463 0 0,0 1-535 0 0,1 0 1 0 0,-1 0-1 0 0,0 0 0 0 0,0 0 1 0 0,1 1-1 0 0,-1-1 0 0 0,0 1 1 0 0,1-1-1 0 0,-1 1 0 0 0,1 0 1 0 0,-1 0-1 0 0,0 0 0 0 0,1 0 1 0 0,3 1-1 0 0,-4-1 824 0 0,-2 0 0 0 0,0 2-755 0 0,1 1 1 0 0,0-1-1 0 0,0 1 0 0 0,0-1 1 0 0,0 0-1 0 0,0 0 0 0 0,0 1 0 0 0,3 2 1 0 0,-2-2-50 0 0,19 23 622 0 0,-17-23-740 0 0,-1 1 0 0 0,1 0 1 0 0,-1 0-1 0 0,0 0 0 0 0,0 0 0 0 0,-1 1 0 0 0,5 8 0 0 0,1 10-112 0 0,10 46 0 0 0,-16-57 90 0 0,-1 0 0 0 0,0 0 0 0 0,0 1 0 0 0,-1-1 0 0 0,-3 21 0 0 0,0-16 317 0 0,0 0 0 0 0,-1-1 1 0 0,-10 28-1 0 0,-8 23-380 0 0,18-53-18 0 0,0 8-289 0 0,4-21 240 0 0,0 1 0 0 0,0-1 1 0 0,0 0-1 0 0,0 1 0 0 0,0-1 0 0 0,0 0 1 0 0,0 1-1 0 0,-1-1 0 0 0,1 0 0 0 0,-1 0 1 0 0,1 1-1 0 0,-1-1 0 0 0,1 0 0 0 0,-1 0 1 0 0,0 0-1 0 0,0 0 0 0 0,1 1 0 0 0,-1-1 1 0 0,0 0-1 0 0,0-1 0 0 0,0 1 0 0 0,0 0 1 0 0,0 0-1 0 0,0 0 0 0 0,0-1 0 0 0,-1 1 1 0 0,1 0-1 0 0,0-1 0 0 0,-2 2 0 0 0,-9 2-2580 0 0,3-2-3255 0 0,1 0-2465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2:40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31'0'0,"2"1"29"0"0,0-1 318 0 0,-2 0-1217 0 0,4 0 1328 0 0,7-1 5208 0 0,-10 1-5664 0 0,0 1-1 0 0,0-1 0 0 0,0 0 1 0 0,1 0-1 0 0,-1 1 0 0 0,0-1 1 0 0,0 0-1 0 0,0 1 0 0 0,0-1 1 0 0,0 1-1 0 0,0 0 0 0 0,-1-1 1 0 0,1 1-1 0 0,0 0 0 0 0,0-1 1 0 0,0 1-1 0 0,0 0 0 0 0,-1 0 1 0 0,1 0-1 0 0,0 0 0 0 0,-1 0 1 0 0,1 0-1 0 0,0 1 0 0 0,10 27 1418 0 0,-8-19-1076 0 0,26 62 111 0 0,5 16 177 0 0,23 150 94 0 0,-38-143-795 0 0,-11-62-50 0 0,-2 0-1 0 0,-2 0 1 0 0,1 62 0 0 0,-8-53 425 0 0,2-17-2 0 0,1 35 1 0 0,0-57-535 0 0,0 0 0 0 0,-1 1 0 0 0,1-1 0 0 0,-1 0 0 0 0,1 0 0 0 0,-1 0 0 0 0,0 0 0 0 0,0 0 0 0 0,0 0 0 0 0,-1-1 0 0 0,1 1 0 0 0,-3 4 0 0 0,2-4 0 0 0,0 1 0 0 0,0-1 0 0 0,0 1 0 0 0,1-1 0 0 0,-1 1 0 0 0,1 0 0 0 0,-1 5 0 0 0,1-7-12 0 0,1-1 1 0 0,-1 0-1 0 0,1 1 0 0 0,-1-1 1 0 0,0 0-1 0 0,0 0 0 0 0,0 0 1 0 0,0 1-1 0 0,0-1 0 0 0,0 0 0 0 0,0 0 1 0 0,0-1-1 0 0,0 1 0 0 0,-1 0 1 0 0,1 0-1 0 0,0-1 0 0 0,-2 2 1 0 0,-5 3-180 0 0,7-4-284 0 0,1-1-33 0 0,0 0-140 0 0,0 0-572 0 0,0 0-253 0 0,-2 0-51 0 0,-8 1-11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5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6'5'1188'0'0,"7"-2"-877"0"0,-1-2 0 0 0,0 1 0 0 0,1-2 0 0 0,-1 1-1 0 0,1-2 1 0 0,12-1 0 0 0,23-1 4093 0 0,-48 2-4311 0 0,1-3-1127 0 0,0 3-4402 0 0,-1 1-1883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29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433 6447 0 0,'0'0'142'0'0,"0"0"22"0"0,0 0 13 0 0,0 0 55 0 0,6-7 1693 0 0,-2 3-1397 0 0,-1 1-300 0 0,-1 0 1 0 0,1 0 0 0 0,0 1-1 0 0,0-1 1 0 0,0 1 0 0 0,4-2-1 0 0,-6 3-87 0 0,1-1 0 0 0,0 1 0 0 0,0 0 0 0 0,-1-1 0 0 0,1 1 1 0 0,-1-1-1 0 0,1 1 0 0 0,-1-1 0 0 0,0 0 0 0 0,2-2 0 0 0,5-7 1811 0 0,115-117 704 0 0,-109 111-2314 0 0,0-1-1 0 0,-2-1 0 0 0,0 0 1 0 0,-2 0-1 0 0,12-27 0 0 0,-22 46-341 0 0,9-18 101 0 0,7-16-328 0 0,-15 32 358 0 0,0 0-1 0 0,-1-1 1 0 0,1 1-1 0 0,0-1 1 0 0,-1 1-1 0 0,0-1 1 0 0,0 0-1 0 0,0 1 1 0 0,0-1-1 0 0,0 1 1 0 0,-1-4-1 0 0,0 4 313 0 0,-3-2-294 0 0,2 2-123 0 0,1 1-1 0 0,-1-1 1 0 0,0 1-1 0 0,0 0 1 0 0,0 0-1 0 0,0-1 1 0 0,-1 2-1 0 0,1-1 1 0 0,0 0-1 0 0,0 0 0 0 0,-1 1 1 0 0,1-1-1 0 0,0 1 1 0 0,0 0-1 0 0,-1-1 1 0 0,1 1-1 0 0,-5 1 1 0 0,2-1 66 0 0,0 2 1 0 0,1-1-1 0 0,-1 0 1 0 0,0 1-1 0 0,0 0 1 0 0,1 0-1 0 0,-1 0 1 0 0,1 1-1 0 0,0 0 1 0 0,-1-1-1 0 0,1 1 0 0 0,1 1 1 0 0,-1-1-1 0 0,0 1 1 0 0,1-1-1 0 0,0 1 1 0 0,0 0-1 0 0,-3 4 1 0 0,-5 10-152 0 0,1 0 0 0 0,0 0 0 0 0,-6 20 0 0 0,12-29 143 0 0,-7 22-84 0 0,1 0 0 0 0,-6 40 0 0 0,2-14 0 0 0,-18 102 0 0 0,19-88 0 0 0,-22 71 0 0 0,-57 166 0 0 0,60-200 0 0 0,13-53 4 0 0,-3 15-72 0 0,-2 11-1844 0 0,55-160-1636 0 0,-22 50-1024 0 0,2-4-1228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30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0135 0 0,'0'0'231'0'0,"0"0"29"0"0,0 0 19 0 0,0 0 37 0 0,0 0 125 0 0,0 0 58 0 0,0 0 11 0 0,0 0 2 0 0,0 0 0 0 0,0 0 0 0 0,2-1 0 0 0,40-16 1135 0 0,1 1 0 0 0,1 1-1 0 0,63-11 1 0 0,-28 14-1483 0 0,-28 6-91 0 0,-49 5 298 0 0,-2 1 117 0 0,0 0 21 0 0,0 0-134 0 0,0 0-577 0 0,-19 14-1395 0 0,-18 3-2620 0 0,22-10 2682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31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8 10135 0 0,'0'0'231'0'0,"0"0"29"0"0,0 0 19 0 0,-6-6 977 0 0,4-1-238 0 0,-1 2 7471 0 0,1 7-5734 0 0,-1 2-3659 0 0,1 4 904 0 0,0-1 0 0 0,1 1 0 0 0,-1 0 0 0 0,2 0 0 0 0,-1 0 0 0 0,1 0 0 0 0,0-1 0 0 0,1 1 0 0 0,1 8 0 0 0,-1 5 0 0 0,2 23 0 0 0,2-1 0 0 0,20 79 0 0 0,-23-115 0 0 0,0 2 0 0 0,0-1 0 0 0,1 0 0 0 0,0 0 0 0 0,0 0 0 0 0,1-1 0 0 0,0 1 0 0 0,1-1 0 0 0,7 10 0 0 0,-1-4 0 0 0,-5-9 0 0 0,3-5 0 0 0,-6-1 0 0 0,0 0-1 0 0,0 0 1 0 0,-1 0 0 0 0,1 0 0 0 0,0 0-1 0 0,-1 0 1 0 0,1-1 0 0 0,-1 1-1 0 0,0-1 1 0 0,1 1 0 0 0,-1-1-1 0 0,-1 0 1 0 0,4-5 0 0 0,2-7 19 0 0,9-24-1 0 0,-12 28 21 0 0,20-57 783 0 0,9-23 332 0 0,-15 37-1013 0 0,-4 7 161 0 0,-14 46 186 0 0,0 1 21 0 0,0 0-66 0 0,0 1-294 0 0,-2 6-133 0 0,1 1-149 0 0,1-7-563 0 0,0-1-258 0 0,0 0-1011 0 0,-1 2-4023 0 0,-6 9-1724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32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5 8287 0 0,'0'0'191'0'0,"0"0"26"0"0,0 0 9 0 0,0 0 42 0 0,0 0 158 0 0,0 0 72 0 0,0 0 12 0 0,0 0 70 0 0,0 0 286 0 0,0 0 124 0 0,0 0 30 0 0,0 0-65 0 0,0 0-290 0 0,0 0-121 0 0,0 0-28 0 0,0 0-72 0 0,-2-7-272 0 0,-1 1-100 0 0,3 5 299 0 0,0 1 117 0 0,0 0 21 0 0,0 0 3 0 0,0 0 0 0 0,0 0 0 0 0,0 0 0 0 0,0 0-69 0 0,-1 0-294 0 0,-2 2-148 0 0,1-1 0 0 0,0 0 0 0 0,0 1 0 0 0,0 0-1 0 0,0-1 1 0 0,0 1 0 0 0,0 0 0 0 0,1 0 0 0 0,-1 0 0 0 0,1 0 0 0 0,-1 0-1 0 0,1 0 1 0 0,0 1 0 0 0,-1-1 0 0 0,1 0 0 0 0,-1 4 0 0 0,-1 1 0 0 0,-7 20 307 0 0,0 1 0 0 0,2 0 0 0 0,-9 53 0 0 0,10-43 343 0 0,-25 159-486 0 0,28-162-165 0 0,-2 5 0 0 0,2 1 0 0 0,1 45 0 0 0,4-73 0 0 0,1-1 0 0 0,0 1 0 0 0,5 15 0 0 0,-3-14 0 0 0,-2-9 0 0 0,4 1 0 0 0,0-3-64 0 0,-5-3-21 0 0,-1 0 1 0 0,1 0-1 0 0,0-1 0 0 0,0 1 0 0 0,-1-1 0 0 0,1 1 1 0 0,0 0-1 0 0,-1-1 0 0 0,1 1 0 0 0,0-1 1 0 0,-1 1-1 0 0,1-1 0 0 0,-1 0 0 0 0,1 1 0 0 0,-1-1 1 0 0,1 0-1 0 0,-1 1 0 0 0,1-1 0 0 0,-1 0 1 0 0,0 1-1 0 0,0-1 0 0 0,1-1 0 0 0,5-21-2900 0 0,-4 17 1735 0 0,1-4-285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33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68 8287 0 0,'0'0'382'0'0,"0"0"-8"0"0,0-16 1602 0 0,2 5-309 0 0,0 0 0 0 0,0 1 1 0 0,8-18-1 0 0,3-12 476 0 0,-3 2-520 0 0,-9 26-979 0 0,-4 11 708 0 0,-4 7-276 0 0,7-5-1152 0 0,-3 4 163 0 0,0 0 0 0 0,0 0-1 0 0,0 1 1 0 0,1-1 0 0 0,-1 1 0 0 0,-1 9 0 0 0,-6 38 397 0 0,8-41-459 0 0,0 2-272 0 0,2 0 0 0 0,-1-1 0 0 0,2 1 0 0 0,0 0 0 0 0,1 0 0 0 0,0-1 0 0 0,6 20 0 0 0,1-15 231 0 0,-8-15 16 0 0,6 11 0 0 0,-6-13 0 0 0,-1 0 0 0 0,0 0 0 0 0,1 0 0 0 0,-1-1 0 0 0,1 1 0 0 0,-1 0 0 0 0,1 0 0 0 0,0-1 0 0 0,-1 1 0 0 0,1 0 0 0 0,0-1 0 0 0,-1 1 0 0 0,1 0 0 0 0,0-1 0 0 0,0 1 0 0 0,0-1 0 0 0,1 1 0 0 0,1 0 0 0 0,7 5 0 0 0,-9-5 57 0 0,1 0 1 0 0,-1 0-1 0 0,1 0 0 0 0,-1-1 0 0 0,1 1 0 0 0,0-1 1 0 0,-1 1-1 0 0,1-1 0 0 0,0 1 0 0 0,-1-1 1 0 0,1 0-1 0 0,0 0 0 0 0,0 0 0 0 0,-1 0 0 0 0,1 0 1 0 0,0 0-1 0 0,-1-1 0 0 0,4 0 0 0 0,-1 0 240 0 0,-1 0-267 0 0,1 0-1 0 0,0 0 0 0 0,-1 0 1 0 0,1-1-1 0 0,-1 1 1 0 0,1-1-1 0 0,-1 0 1 0 0,0 0-1 0 0,0 0 1 0 0,0 0-1 0 0,4-5 0 0 0,3-3 80 0 0,14-19 0 0 0,-6 7-72 0 0,-1 0-37 0 0,-1-1 0 0 0,0-1 0 0 0,20-45 0 0 0,-30 59-14 0 0,-5 7 18 0 0,0-8 78 0 0,-1 10 289 0 0,0 1 117 0 0,0 0 21 0 0,0 0-66 0 0,-1 0-294 0 0,-4 0-133 0 0,-1 2-16 0 0,-1 4 0 0 0,3 0 0 0 0,3-6 0 0 0,1 1 0 0 0,-1-1 0 0 0,1 1 0 0 0,0-1 0 0 0,-1 0 0 0 0,1 1 0 0 0,0-1 0 0 0,-1 1 0 0 0,1 0 0 0 0,0-1 0 0 0,0 1 0 0 0,0-1 0 0 0,-1 1 0 0 0,1-1 0 0 0,0 1 0 0 0,0-1 0 0 0,0 1 0 0 0,0 0 0 0 0,0-1 0 0 0,0 1 0 0 0,0-1 0 0 0,0 1 0 0 0,0-1 0 0 0,1 2 0 0 0,-1 0 0 0 0,0-1 0 0 0,0 0 0 0 0,0 0 0 0 0,0 0 0 0 0,0 0 0 0 0,0 0 0 0 0,0 0 0 0 0,1 0 0 0 0,-1 0 0 0 0,0 0 0 0 0,0 0 0 0 0,1 0 0 0 0,-1 0 0 0 0,1 0 0 0 0,-1 0 0 0 0,1 0 0 0 0,-1 0 0 0 0,1-1 0 0 0,0 1 0 0 0,-1 0 0 0 0,1 0 0 0 0,0-1 0 0 0,-1 1 0 0 0,1 0 0 0 0,0-1 0 0 0,0 1 0 0 0,0-1 0 0 0,0 1 0 0 0,0-1 0 0 0,0 1 0 0 0,0-1 0 0 0,0 1 0 0 0,1-1 0 0 0,0 1 0 0 0,4 1 0 0 0,-4 0 0 0 0,1-1 0 0 0,0 0 0 0 0,0 0 0 0 0,0-1 0 0 0,0 1 0 0 0,1-1 0 0 0,-1 1 0 0 0,0-1 0 0 0,6 0 0 0 0,0-1 0 0 0,0 0 0 0 0,3 0 0 0 0,-11 1 0 0 0,0 0 0 0 0,0 0 0 0 0,0 0 0 0 0,0-1 0 0 0,0 1 0 0 0,0 0 0 0 0,0 0 0 0 0,0-1 0 0 0,0 1 0 0 0,0-1 0 0 0,0 1 0 0 0,-1 0 0 0 0,1-1 0 0 0,1 0 0 0 0,6-4 0 0 0,0 0 0 0 0,-2 0-64 0 0,-5 5-273 0 0,-1 0-138 0 0,0 0-33 0 0,0 0-4 0 0,0 0 0 0 0,-8 3-1513 0 0,1 1-3694 0 0,-1 0-1801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34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0 10135 0 0,'0'0'231'0'0,"0"0"29"0"0,0 0 19 0 0,1-1-41 0 0,3-2-44 0 0,-3 2 552 0 0,-1 1 232 0 0,0 0 40 0 0,0 0-766 0 0,1-1 0 0 0,-1 1 0 0 0,0 0 0 0 0,1-1-1 0 0,-1 1 1 0 0,0 0 0 0 0,1-1 0 0 0,-1 1 0 0 0,0 0 0 0 0,1 0-1 0 0,-1-1 1 0 0,0 1 0 0 0,1 0 0 0 0,-1 0 0 0 0,1 0 0 0 0,-1 0-1 0 0,1-1 1 0 0,-1 1 0 0 0,0 0 0 0 0,1 0 0 0 0,-1 0 0 0 0,1 0-1 0 0,7 8 4272 0 0,-4-3-5570 0 0,1 4 1065 0 0,0 0-1 0 0,-1 0 0 0 0,0 1 1 0 0,0-1-1 0 0,-1 1 1 0 0,0 0-1 0 0,-1 0 1 0 0,3 17-1 0 0,-2-8-2 0 0,3 24 662 0 0,-2 0 1 0 0,-2 52-1 0 0,-2-60-674 0 0,-2 1 1 0 0,-1-1-1 0 0,-2 1 0 0 0,-18 65 0 0 0,16-79 5 0 0,-15 31 0 0 0,18-44-19 0 0,-1-1-1 0 0,0 0 1 0 0,0 0-1 0 0,0 0 1 0 0,-1-1 0 0 0,-11 11-1 0 0,-17 14-5537 0 0,33-31 504 0 0,1-1-1393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3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3823 0 0,'0'0'315'0'0,"0"0"45"0"0,0 0 21 0 0,0 0-49 0 0,0-1-81 0 0,5-5 355 0 0,-1 1 1 0 0,1 0 0 0 0,0 0-1 0 0,1 0 1 0 0,-1 0-1 0 0,1 1 1 0 0,0 0-1 0 0,0 0 1 0 0,0 1-1 0 0,0-1 1 0 0,1 1 0 0 0,9-3-1 0 0,-14 6-587 0 0,0-1-1 0 0,0 1 1 0 0,0 0-1 0 0,0 0 0 0 0,0-1 1 0 0,0 1-1 0 0,0 1 1 0 0,4-1-1 0 0,2 1-12 0 0,-5-1-6 0 0,0 0 0 0 0,0 0 0 0 0,0 1 0 0 0,0-1 0 0 0,0 1 0 0 0,-1 0 0 0 0,1 0 0 0 0,0 0 0 0 0,0 0 0 0 0,0 1 0 0 0,2 1 0 0 0,-4-3 0 0 0,7 4 0 0 0,0-1 0 0 0,6 3-16 0 0,-13-4-98 0 0,-1-1-25 0 0,1 1-1265 0 0,-1-2-511 0 0,0 0-607 0 0,-1 1-2124 0 0,-5 9-902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3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975 0 0,'0'0'267'0'0,"0"0"42"0"0,0 0 17 0 0,0 0-28 0 0,2 0-196 0 0,7 2 214 0 0,0-1 0 0 0,1-1 0 0 0,-1 0 1 0 0,0 0-1 0 0,16-3 0 0 0,15 0 3572 0 0,-37 2-3584 0 0,2 0-332 0 0,-4 1-297 0 0,-1 0-142 0 0,0 0-1165 0 0,0 0-4507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40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56 8287 0 0,'0'0'191'0'0,"2"-2"26"0"0,8-5 9 0 0,-8 4 435 0 0,-1 1-1 0 0,0-1 1 0 0,1 1 0 0 0,-1-1 0 0 0,0 1 0 0 0,0-1-1 0 0,1-3 1 0 0,-1-15 4627 0 0,-1 19-4917 0 0,0 2 117 0 0,0 0 21 0 0,0 0-66 0 0,0 0-222 0 0,0 0 166 0 0,0 0 101 0 0,0 0 21 0 0,0 0-66 0 0,-2 2-423 0 0,1 0 1 0 0,-1-1 0 0 0,1 1-1 0 0,-1 0 1 0 0,1 0 0 0 0,0 0-1 0 0,-1 3 1 0 0,-13 33-21 0 0,12-29 0 0 0,0 0 0 0 0,0 0 0 0 0,1 0 0 0 0,0 0 0 0 0,0 0 0 0 0,0 15 0 0 0,-1 0 0 0 0,-7 80 0 0 0,6-53 0 0 0,-13 65 0 0 0,-17-6 0 0 0,21-74 0 0 0,6-18 261 0 0,-1-1 1 0 0,0 0-1 0 0,-13 17 0 0 0,12-19 307 0 0,9-14-1018 0 0,-1 0 9 0 0,-1 4 112 0 0,2-4 316 0 0,1-1 0 0 0,-1 0 0 0 0,0 0 0 0 0,1 1 0 0 0,-1-1 0 0 0,1 0 0 0 0,-1 0 0 0 0,1 0 0 0 0,-1 0 0 0 0,1 0 0 0 0,-1 0 0 0 0,0 0 0 0 0,1 0 0 0 0,-1 0 0 0 0,1 0 1 0 0,-1 0-1 0 0,1 0 0 0 0,-1 0 0 0 0,1 0 0 0 0,-1 0 0 0 0,1 0 0 0 0,-1-1 0 0 0,0 1 0 0 0,1 0 0 0 0,0-1 0 0 0,17-5 13 0 0,-12 3 0 0 0,0 0 0 0 0,1 1 0 0 0,9-2 0 0 0,-7 2 0 0 0,-6 2 38 0 0,-1-1 0 0 0,1 1 0 0 0,-1 0 0 0 0,1 0 0 0 0,0 0 0 0 0,-1 0 0 0 0,1 1-1 0 0,-1-1 1 0 0,1 1 0 0 0,-1-1 0 0 0,1 1 0 0 0,-1 0 0 0 0,0 0 0 0 0,1 0 0 0 0,-1 0 0 0 0,0 1 0 0 0,0-1 0 0 0,0 1-1 0 0,1-1 1 0 0,-2 1 0 0 0,1-1 0 0 0,0 1 0 0 0,0 0 0 0 0,0 0 0 0 0,-1 0 0 0 0,1 0 0 0 0,1 4 0 0 0,0 2-117 0 0,0 0 0 0 0,-1 0 0 0 0,0 0 1 0 0,0 1-1 0 0,-1-1 0 0 0,1 13 0 0 0,1 2 454 0 0,-1-6-313 0 0,-1 0-1 0 0,0 0 1 0 0,-2 0-1 0 0,-3 30 1 0 0,-19 67-613 0 0,-1 12 1293 0 0,18-86-438 0 0,-14 47 0 0 0,-10-2-1409 0 0,5-15 234 0 0,18-29 874 0 0,6-31 283 0 0,-1 0 0 0 0,-3 13-1 0 0,-1 1-6 0 0,1-1 0 0 0,1 2 0 0 0,-1 32 0 0 0,5-37-279 0 0,0-1 0 0 0,7 34 0 0 0,-7-51 0 0 0,2 14-47 0 0,-2 0 0 0 0,0 0 0 0 0,-3 29-1 0 0,-1-6-164 0 0,-6 62-1315 0 0,9-98 1864 0 0,1 10 646 0 0,-5 2-420 0 0,3-11-534 0 0,1 4-13 0 0,10 29-16 0 0,-5-29 0 0 0,-1-6 0 0 0,1-1 0 0 0,0 1 0 0 0,-1-1 0 0 0,1 0 0 0 0,0 0 0 0 0,-1 0 0 0 0,1 0 0 0 0,0-1 0 0 0,0 1 0 0 0,0-1 0 0 0,0 0 0 0 0,4-1 0 0 0,6 2 0 0 0,-5-1 0 0 0,0 0 0 0 0,0-1 0 0 0,0 1 0 0 0,0-2 0 0 0,-1 1 0 0 0,1-1 0 0 0,-1 0 0 0 0,1-1 0 0 0,-1 0 0 0 0,0-1 0 0 0,0 1 0 0 0,15-10 0 0 0,-15 6 0 0 0,-21 9-1051 0 0,-1 0 1 0 0,1-1-1 0 0,-24-1 1 0 0,18-1-484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41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19 8287 0 0,'0'0'191'0'0,"0"0"26"0"0,0 0 9 0 0,2-6 4 0 0,-1-3 44 0 0,-2 6 365 0 0,-1-1 310 0 0,6-26 4285 0 0,-4 28-4722 0 0,6-27 1035 0 0,2-4 1674 0 0,-7 31-2834 0 0,-2 2 498 0 0,0 3-344 0 0,-4 10-205 0 0,-7 26-623 0 0,10-32 417 0 0,-2 10-130 0 0,0 1 0 0 0,-1 19 0 0 0,-3 16 0 0 0,0-15 0 0 0,2-25 1440 0 0,6-12-997 0 0,-1 0-294 0 0,-5 4-133 0 0,0-2-80 0 0,5-2-273 0 0,-2-2-324 0 0,3 1 614 0 0,0 0 1 0 0,-1 0-1 0 0,1 0 1 0 0,0 0-1 0 0,0 0 1 0 0,0 0-1 0 0,0-1 1 0 0,0 1-1 0 0,0 0 1 0 0,-1 0-1 0 0,1 0 1 0 0,0 0-1 0 0,0 0 1 0 0,0 0-1 0 0,0 0 1 0 0,0 0-1 0 0,0 0 1 0 0,-1 0-1 0 0,1 0 1 0 0,0 0-1 0 0,0 0 1 0 0,0 0-1 0 0,0-1 1 0 0,0 1-1 0 0,0 0 1 0 0,0 0-1 0 0,0 0 1 0 0,0 0-1 0 0,0 0 1 0 0,-1 0-1 0 0,1-1 1 0 0,0 1-1 0 0,0 0 1 0 0,0 0-1 0 0,0 0 1 0 0,0 0-1 0 0,0-1 1 0 0,-1-13-1965 0 0,2 7 98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5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89 17503 0 0,'10'-28'872'0'0,"19"-33"0"0"0,6-16-556 0 0,-27 57 456 0 0,-4 10 105 0 0,0-1 1 0 0,4-18 0 0 0,-7 25-628 0 0,-1 0 1 0 0,0 0 0 0 0,0 0-1 0 0,0 0 1 0 0,0 0-1 0 0,0 0 1 0 0,-1 0 0 0 0,0 0-1 0 0,1 1 1 0 0,-2-1 0 0 0,0-4-1 0 0,1 6 262 0 0,1 2 0 0 0,0 0-68 0 0,-1 1-401 0 0,-1-1-1 0 0,0 0 1 0 0,1 1 0 0 0,-1-1-1 0 0,1 1 1 0 0,-1-1 0 0 0,1 1-1 0 0,0 0 1 0 0,-1-1-1 0 0,1 1 1 0 0,0 0 0 0 0,-1 0-1 0 0,1 0 1 0 0,0 0 0 0 0,0 0-1 0 0,0 1 1 0 0,-2 1 0 0 0,-17 29 944 0 0,10-15-687 0 0,-13 19-259 0 0,2 1 1 0 0,2 1 0 0 0,-17 50-1 0 0,23-56-42 0 0,4-7 1 0 0,0 0 0 0 0,2 0 0 0 0,1 1 0 0 0,1-1 0 0 0,2 1 0 0 0,-2 50 0 0 0,6-67 0 0 0,-1-8 0 0 0,-1-1 0 0 0,1 1 0 0 0,0-1 0 0 0,1 0 0 0 0,-1 1 0 0 0,0-1 0 0 0,0 1 0 0 0,0-1 0 0 0,0 0 0 0 0,0 1 0 0 0,0-1 0 0 0,0 0 0 0 0,0 1 0 0 0,1-1 0 0 0,-1 0 0 0 0,0 1 0 0 0,0-1 0 0 0,1 0 0 0 0,-1 1 0 0 0,0-1 0 0 0,0 0 0 0 0,1 0 0 0 0,-1 1 0 0 0,0-1 0 0 0,1 0 0 0 0,-1 0 0 0 0,0 0 0 0 0,1 1 0 0 0,-1-1 0 0 0,0 0 0 0 0,1 0 0 0 0,-1 0 0 0 0,0 0 0 0 0,1 0 0 0 0,-1 0 0 0 0,1 0 0 0 0,-1 0 0 0 0,0 0 0 0 0,1 0 0 0 0,-1 0 0 0 0,1 0 0 0 0,-1 0 0 0 0,0 0 0 0 0,1 0 0 0 0,-1 0 0 0 0,0 0 0 0 0,1 0 0 0 0,-1 0 0 0 0,0-1 0 0 0,1 1 0 0 0,-1 0 0 0 0,0 0 0 0 0,1 0 0 0 0,-1-1 0 0 0,0 1 0 0 0,1 0 0 0 0,-1-1 0 0 0,1 1 0 0 0,35-18 0 0 0,50-33 0 0 0,-9 5 0 0 0,148-64 2048 0 0,-197 98-2048 0 0,-43 14 0 0 0,-14 4 0 0 0,16-2 0 0 0,-1 1 0 0 0,-25 10 0 0 0,36-13 0 0 0,0-1 0 0 0,0 1 0 0 0,0 0 0 0 0,0-1 0 0 0,1 1 0 0 0,-1 0 0 0 0,1 1 0 0 0,0-1 0 0 0,-1 0 0 0 0,1 1 0 0 0,0-1 0 0 0,0 1 0 0 0,0 0 0 0 0,-1 3 0 0 0,2-4 0 0 0,1 1 0 0 0,0-1 0 0 0,-1 0 0 0 0,1 0 0 0 0,0 0 0 0 0,0 0 0 0 0,0 0 0 0 0,1 0 0 0 0,-1 1 0 0 0,1-1 0 0 0,-1 0 0 0 0,1 0 0 0 0,-1 0 0 0 0,1 0 0 0 0,0 0 0 0 0,1 2 0 0 0,20 30 0 0 0,-12-21 0 0 0,1 0 0 0 0,0-1 0 0 0,1 0 0 0 0,0-1 0 0 0,1 0 0 0 0,18 11 0 0 0,-22-18 0 0 0,-8-3-103 0 0,-1-1 1 0 0,1 0-1 0 0,0 1 0 0 0,0-1 0 0 0,-1 0 0 0 0,1 0 1 0 0,0 0-1 0 0,0 0 0 0 0,0 1 0 0 0,-1-1 1 0 0,1 0-1 0 0,0 0 0 0 0,0 0 0 0 0,-1-1 1 0 0,1 1-1 0 0,0 0 0 0 0,0 0 0 0 0,0 0 1 0 0,-1 0-1 0 0,1-1 0 0 0,0 1 0 0 0,0 0 1 0 0,-1-1-1 0 0,1 1 0 0 0,0-1 0 0 0,-1 1 1 0 0,1-1-1 0 0,-1 1 0 0 0,1-1 0 0 0,0 1 1 0 0,-1-1-1 0 0,1 1 0 0 0,-1-1 0 0 0,1 0 1 0 0,-1 1-1 0 0,0-1 0 0 0,1 0 0 0 0,-1 0 1 0 0,1 0-1 0 0,-1 0-355 0 0,2-6-9438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42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6 8287 0 0,'0'0'382'0'0,"0"0"-8"0"0,0 0-102 0 0,0 0 463 0 0,0 0 234 0 0,0 0 45 0 0,0 0-61 0 0,0 0-288 0 0,0 0-121 0 0,0 0-28 0 0,0 0-4 0 0,0 0 0 0 0,0 0 0 0 0,0 0 0 0 0,0 0 0 0 0,0 0 0 0 0,0 0 0 0 0,0 0 0 0 0,0 0 0 0 0,0 0 0 0 0,0 0 0 0 0,0 0 0 0 0,-8 3 299 0 0,8-2 1962 0 0,41 2-1645 0 0,-18-4-1128 0 0,23-3 0 0 0,-10 0 0 0 0,122-1 2048 0 0,-85 4-2048 0 0,-44 2 0 0 0,44-5 0 0 0,-50 3 0 0 0,-15 2 0 0 0,0-1 0 0 0,0-1 0 0 0,9-1 0 0 0,-14 1 0 0 0,14 1 0 0 0,12 2 0 0 0,-19-2 0 0 0,1-2 0 0 0,-1 3 0 0 0,-2 3-17 0 0,-10 0-37 0 0,-10 0-181 0 0,11-4 140 0 0,-4 0-484 0 0,0-1-4470 0 0,3 0 2412 0 0,-5-1-5521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47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22 4607 0 0,'0'0'102'0'0,"0"0"20"0"0,0 0 6 0 0,0 0 51 0 0,0 0 213 0 0,0 0 96 0 0,0 0 21 0 0,0 0 3 0 0,0 0 0 0 0,0 0 0 0 0,0 0 0 0 0,0 0 0 0 0,0 0 0 0 0,0 0 0 0 0,0 0 0 0 0,0 0 0 0 0,0 0 0 0 0,-11 15 3072 0 0,-6 2-997 0 0,16-16-2099 0 0,1-1 21 0 0,0 0-66 0 0,0 0-222 0 0,0 0 166 0 0,0 0 101 0 0,0 0 21 0 0,5-15 99 0 0,8-17 872 0 0,-9 23-1385 0 0,-1 0 0 0 0,2 0-1 0 0,-1 1 1 0 0,1-1-1 0 0,7-8 1 0 0,-7 9-95 0 0,1 0 0 0 0,-2-1 0 0 0,1 1 0 0 0,4-15 0 0 0,-5 13 0 0 0,1-1 0 0 0,9-14 0 0 0,4-4 0 0 0,25-51 0 0 0,-35 45 1440 0 0,-8 34-997 0 0,-1 2-294 0 0,1 1-147 0 0,-1 0 0 0 0,0 0-1 0 0,1 0 1 0 0,-1 0 0 0 0,1 0 0 0 0,-1 0 0 0 0,1 0-1 0 0,0 1 1 0 0,0-1 0 0 0,0 3 0 0 0,0 8-6 0 0,-23 60 4 0 0,21-70 0 0 0,0-1 0 0 0,-3 22 0 0 0,4-11 0 0 0,3-9 0 0 0,-1-2 0 0 0,5 5 0 0 0,-4-6 0 0 0,0 0 0 0 0,0 0 0 0 0,1 0 0 0 0,-1 0 0 0 0,0 0 0 0 0,0-1 0 0 0,1 1 0 0 0,-1-1 0 0 0,1 0 0 0 0,-1 0 0 0 0,1 0 0 0 0,-1 0 0 0 0,0 0 0 0 0,1 0 0 0 0,-1-1 0 0 0,1 1 0 0 0,-1-1 0 0 0,3 0 0 0 0,7-3 0 0 0,-1-1 0 0 0,16-7 0 0 0,-15 6 0 0 0,-1-1 0 0 0,0 0 0 0 0,-1-1 0 0 0,0 0 0 0 0,0 0 0 0 0,-1-1 0 0 0,0 0 0 0 0,16-21 0 0 0,-2 2 0 0 0,-15 17 0 0 0,-7 9 0 0 0,-14 64 0 0 0,12-58 0 0 0,0 0 0 0 0,0 0 0 0 0,1 1 0 0 0,-1 6 0 0 0,-1 5 0 0 0,1-6 0 0 0,2-1 0 0 0,-1-8 0 0 0,0-1 0 0 0,0 1 0 0 0,0-1 0 0 0,0 1 0 0 0,0 0 0 0 0,0-1 0 0 0,1 1 0 0 0,-1-1 0 0 0,0 1 0 0 0,0-1 0 0 0,0 1 0 0 0,1-1 0 0 0,-1 1 0 0 0,0-1 0 0 0,1 1 0 0 0,-1-1 0 0 0,0 1 0 0 0,1-1 0 0 0,-1 1 0 0 0,1-1 0 0 0,-1 0 0 0 0,0 1 0 0 0,1-1 0 0 0,-1 0 0 0 0,1 1 0 0 0,-1-1 0 0 0,1 0 0 0 0,0 1 0 0 0,1-1 0 0 0,1 3 7 0 0,1-1-1 0 0,-1 0 1 0 0,1-1-1 0 0,-1 1 1 0 0,1 0 0 0 0,0-1-1 0 0,0 0 1 0 0,-1 0-1 0 0,1 0 1 0 0,0-1 0 0 0,0 1-1 0 0,0-1 1 0 0,0 0-1 0 0,0 0 1 0 0,5-1-1 0 0,-3 1 28 0 0,-1-2 0 0 0,1 1 0 0 0,-1-1-1 0 0,1 0 1 0 0,-1 0 0 0 0,0 0 0 0 0,0-1-1 0 0,0 0 1 0 0,8-6 0 0 0,-12 8 454 0 0,-1 1 21 0 0,1-1-66 0 0,4-4-294 0 0,0 0-197 0 0,-5 4-289 0 0,0 1-138 0 0,0-1-1705 0 0,-4-3-6692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56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2 8287 0 0,'0'0'191'0'0,"0"0"26"0"0,0 0 9 0 0,0 0 42 0 0,3-2 158 0 0,9-7 72 0 0,-9 7 12 0 0,-3 2 2 0 0,0 0 0 0 0,0 0 0 0 0,0 0 0 0 0,2 0-327 0 0,0-1-1 0 0,0 0 1 0 0,0 1 0 0 0,0-1-1 0 0,-1 0 1 0 0,1 0-1 0 0,0 0 1 0 0,0 0-1 0 0,-1 0 1 0 0,1-1-1 0 0,0 1 1 0 0,1-2 0 0 0,7-5 71 0 0,4-4 810 0 0,20-22 0 0 0,-25 24-385 0 0,0 0 0 0 0,1 1 0 0 0,0 0-1 0 0,15-9 1 0 0,-13 9-427 0 0,-1 0 0 0 0,0 0 0 0 0,-1-1 0 0 0,0 0 0 0 0,0-1-1 0 0,-1 0 1 0 0,9-15 0 0 0,-18 26-237 0 0,32-43 591 0 0,-31 41-608 0 0,0 0-1 0 0,1 0 0 0 0,-1 0 1 0 0,0 1-1 0 0,1-1 1 0 0,-1 0-1 0 0,4-2 0 0 0,-4 3 6 0 0,0 0-1 0 0,0 1 1 0 0,0-1-1 0 0,-1 0 1 0 0,1 0 0 0 0,0 0-1 0 0,-1 0 1 0 0,1 0-1 0 0,-1 0 1 0 0,1 0-1 0 0,-1 0 1 0 0,1 0-1 0 0,-1 0 1 0 0,0-1-1 0 0,1 1 1 0 0,-1-2-1 0 0,18-38 1972 0 0,-16 37-1976 0 0,-1 0 0 0 0,0 0 0 0 0,0 0 0 0 0,0 0 0 0 0,0 0 0 0 0,-1 0 0 0 0,0-1 0 0 0,0-7 0 0 0,-2 5 0 0 0,-1 0 0 0 0,3 7 0 0 0,-1-1 0 0 0,1 1 0 0 0,0-1 0 0 0,-1 1 0 0 0,1-1 0 0 0,0 1 0 0 0,-1-1 0 0 0,1 1 0 0 0,-1 0 0 0 0,1-1 0 0 0,-1 1 0 0 0,1 0 0 0 0,-1-1 0 0 0,1 1 0 0 0,-1 0 0 0 0,1-1 0 0 0,-1 1 0 0 0,1 0 0 0 0,-1 0 0 0 0,1 0 0 0 0,-1 0 0 0 0,0-1 0 0 0,1 1 0 0 0,-1 0 0 0 0,1 0 0 0 0,-2 0 0 0 0,1 0 0 0 0,-1 0 0 0 0,1-1 0 0 0,0 1 0 0 0,-1 0 0 0 0,1-1 0 0 0,0 1 0 0 0,-1 0 0 0 0,1 0 0 0 0,0 0 0 0 0,-1 0 0 0 0,1 0 0 0 0,-1 0 0 0 0,1 0 0 0 0,0 0 0 0 0,-3 1 0 0 0,0 0 0 0 0,0-1 0 0 0,2 1 0 0 0,1-1 0 0 0,0 0 0 0 0,-1 0 0 0 0,1 1 0 0 0,0-1 0 0 0,-1 0 0 0 0,1 1 0 0 0,0-1 0 0 0,0 1 0 0 0,0 0 0 0 0,-1-1 0 0 0,1 1 0 0 0,0 0 0 0 0,-2 2 0 0 0,-7 3 0 0 0,1 2 0 0 0,-1-1 0 0 0,1 1 0 0 0,1 0 0 0 0,-1 1 0 0 0,2 0 0 0 0,-1 1 0 0 0,1-1 0 0 0,0 1 0 0 0,1 1 0 0 0,-7 15 0 0 0,12-23 0 0 0,0 0 0 0 0,0 0 0 0 0,0 0 0 0 0,0 0 0 0 0,0 0 0 0 0,0 0 0 0 0,1 0 0 0 0,0 1 0 0 0,-1 4 0 0 0,1 3 0 0 0,-3 3 0 0 0,2-9 0 0 0,1-1 0 0 0,-1 1 0 0 0,1 0 0 0 0,-1-1 0 0 0,1 1 0 0 0,1-1 0 0 0,-1 1 0 0 0,2 7 0 0 0,-1-8 0 0 0,9 28 0 0 0,-10-29 0 0 0,1-1 0 0 0,0 0 0 0 0,0 0 0 0 0,0 0 0 0 0,0 0 0 0 0,0 0 0 0 0,0 0 0 0 0,1 0 0 0 0,-1 0 0 0 0,1-1 0 0 0,2 4 0 0 0,4 3 0 0 0,-4-3 0 0 0,0 0 0 0 0,0 0 0 0 0,0 0 0 0 0,1-1 0 0 0,0 0 0 0 0,0 0 0 0 0,0 0 0 0 0,10 5 0 0 0,4 1 0 0 0,25 9 0 0 0,-32-15 0 0 0,-4-1 0 0 0,0-3 0 0 0,0 0-201 0 0,-7 0-850 0 0,-1 0-385 0 0,0 0-806 0 0,0 0-3078 0 0,0 0-1318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57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31'0'0,"0"0"29"0"0,0 0 19 0 0,0 0 37 0 0,0 0 125 0 0,0 0 58 0 0,0 0 11 0 0,0 0 70 0 0,0 0 286 0 0,0 0 124 0 0,0 0 30 0 0,0 0-65 0 0,0 0-290 0 0,0 0-121 0 0,0 0-28 0 0,0 0-72 0 0,0 0-217 0 0,0 0 161 0 0,0 0 100 0 0,12 14 2661 0 0,-6-12-3113 0 0,-1-1 0 0 0,1 1 0 0 0,-1-1 1 0 0,1 0-1 0 0,-1 0 0 0 0,1 0 0 0 0,-1-1 0 0 0,10 0 0 0 0,-6 0 586 0 0,38-3 495 0 0,-39 3-1117 0 0,0 3 0 0 0,-3 1-413 0 0,-7-2-592 0 0,-6-1-1369 0 0,8 0 1964 0 0,-1-1-1124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58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7 6447 0 0,'0'0'298'0'0,"0"0"-10"0"0,0 0-50 0 0,0 0 493 0 0,0 0 238 0 0,0 0 45 0 0,7-6 1148 0 0,-1-6-895 0 0,2 1 0 0 0,11-14 0 0 0,6-10 1080 0 0,24-40 813 0 0,-37 54-1112 0 0,-10 20-2033 0 0,-2 7-12 0 0,-4 9-5 0 0,1-7 2 0 0,-21 59 0 0 0,23-65 0 0 0,0 0 0 0 0,1 0 0 0 0,-1 1 0 0 0,1-1 0 0 0,-1 0 0 0 0,1 1 0 0 0,0-1 0 0 0,0 0 0 0 0,0 3 0 0 0,1 0 0 0 0,-1-4 0 0 0,0 1 0 0 0,0-1 0 0 0,0 1 0 0 0,1-1 0 0 0,-1 1 0 0 0,0-1 0 0 0,1 1 0 0 0,-1-1 0 0 0,1 0 0 0 0,0 1 0 0 0,-1-1 0 0 0,1 0 0 0 0,0 1 0 0 0,0-1 0 0 0,0 0 0 0 0,0 0 0 0 0,0 0 0 0 0,0 0 0 0 0,0 0 0 0 0,2 2 0 0 0,-1-2 0 0 0,0 1 0 0 0,12 5 0 0 0,-10-6 0 0 0,0 0 0 0 0,0-1 0 0 0,0 1 0 0 0,0-1 0 0 0,0 0 0 0 0,0 0 0 0 0,0 0 0 0 0,0-1 0 0 0,0 1 0 0 0,0-1 0 0 0,0 0 0 0 0,0 0 0 0 0,-1-1 0 0 0,1 1 0 0 0,0-1 0 0 0,-1 1 0 0 0,5-4 0 0 0,2-1 0 0 0,0 0 0 0 0,0-1 0 0 0,0-1 0 0 0,11-11 0 0 0,-16 13 118 0 0,0 0-1 0 0,-1 0 1 0 0,1-1 0 0 0,-1 1-1 0 0,-1-1 1 0 0,1 0 0 0 0,-1 0-1 0 0,-1 0 1 0 0,1 0 0 0 0,-1 0-1 0 0,0-1 1 0 0,-1 1 0 0 0,1-1-1 0 0,-2 1 1 0 0,1-10 0 0 0,-2 11-33 0 0,1 4-406 0 0,0 2-154 0 0,0 0-33 0 0,0 0 133 0 0,0 0 577 0 0,0 0 248 0 0,0 0 50 0 0,0 0-58 0 0,0 0-357 0 0,24 13-1981 0 0,-6-5 1880 0 0,-10-6 16 0 0,1 0 0 0 0,-1 0 0 0 0,1-1 0 0 0,0 0 0 0 0,-1 0 0 0 0,1-1 0 0 0,0-1 0 0 0,11-1 0 0 0,-15 2 0 0 0,19-5 0 0 0,-17 3-72 0 0,-5 2-299 0 0,3-2-846 0 0,-2 0-4713 0 0,-3 2-952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58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8287 0 0,'0'0'382'0'0,"0"0"-8"0"0,0 0-102 0 0,0 0 463 0 0,0 0 234 0 0,0 0 45 0 0,0 0-61 0 0,0 0-288 0 0,0 0-121 0 0,0 0-28 0 0,0 0-4 0 0,0 0 0 0 0,1 2 0 0 0,0-1-365 0 0,0 0-1 0 0,0 0 0 0 0,-1 1 0 0 0,1-1 1 0 0,0 0-1 0 0,0-1 0 0 0,0 1 1 0 0,1 0-1 0 0,-1 0 0 0 0,0 0 0 0 0,0-1 1 0 0,0 1-1 0 0,1 0 0 0 0,-1-1 0 0 0,0 1 1 0 0,1-1-1 0 0,-1 1 0 0 0,0-1 1 0 0,1 0-1 0 0,1 0 0 0 0,5 1 151 0 0,0 0 0 0 0,0-1 0 0 0,-1 0-1 0 0,1-1 1 0 0,9-1 0 0 0,14-1 482 0 0,89-11 871 0 0,-43 4-1660 0 0,-39 4 10 0 0,-25 4 0 0 0,1 0 0 0 0,-1 1 0 0 0,1 0 0 0 0,-1 1 0 0 0,20 2 0 0 0,-30-1 0 0 0,-3-1 0 0 0,23-2 0 0 0,-17 1-201 0 0,-4 0-850 0 0,-6-6-1899 0 0,0 2 1416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7:59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38 8287 0 0,'0'0'382'0'0,"0"0"-8"0"0,0 1-240 0 0,-2 6-49 0 0,1-6-156 0 0,0 4 3227 0 0,1-6 3192 0 0,3-7 1107 0 0,0 3-10086 0 0,19-30 3236 0 0,15-27 838 0 0,-28 45-1443 0 0,1 1 0 0 0,17-20 0 0 0,-14 20 0 0 0,17-30 0 0 0,-25 38 0 0 0,-2 6 0 0 0,-2 6 0 0 0,-3 7 0 0 0,-5 5 0 0 0,4-10 0 0 0,1 0 0 0 0,0 0 0 0 0,0 0 0 0 0,0 0 0 0 0,-1 12 0 0 0,2-9 0 0 0,2 1 0 0 0,4 2 0 0 0,0-10 0 0 0,-4-2 0 0 0,2 1 0 0 0,1 0 0 0 0,0 0 0 0 0,-1 0 0 0 0,1 0 0 0 0,0-1 0 0 0,0 1 0 0 0,0-1 0 0 0,-1 0 0 0 0,1 0 0 0 0,0 0 0 0 0,0-1 0 0 0,0 1 0 0 0,-1-1 0 0 0,1 0 0 0 0,0 0 0 0 0,6-3 0 0 0,3-2 0 0 0,-1 0 0 0 0,1-1 0 0 0,12-9 0 0 0,-22 14 0 0 0,3-2 0 0 0,0 0 0 0 0,-1 0 0 0 0,1-1 0 0 0,-1 0 0 0 0,0 0 0 0 0,4-5 0 0 0,-5 4 72 0 0,-3 5 299 0 0,-1 1 117 0 0,0 0 21 0 0,0 0-134 0 0,0 0-577 0 0,0 0-248 0 0,0 0-50 0 0,0 0 126 0 0,0 0 576 0 0,0 0 248 0 0,0 0 50 0 0,0 0-58 0 0,-1 2-293 0 0,0 3-143 0 0,-3 8-3 0 0,1 1-1 0 0,0-1 1 0 0,-1 25-1 0 0,5-28-2 0 0,1 0 0 0 0,-1-9 0 0 0,-1 0 0 0 0,0 0 0 0 0,0 0 0 0 0,1-1 0 0 0,-1 1 0 0 0,0 0 0 0 0,1 0 0 0 0,-1 0 0 0 0,1-1 0 0 0,-1 1 0 0 0,1 0 0 0 0,-1 0 0 0 0,1-1 0 0 0,0 1 0 0 0,-1 0 0 0 0,1-1 0 0 0,0 1 0 0 0,0-1 0 0 0,-1 1 0 0 0,1-1 0 0 0,0 1 0 0 0,0-1 0 0 0,1 1 0 0 0,1 0 0 0 0,0 0 0 0 0,0 0 0 0 0,1 0 0 0 0,-1 0 0 0 0,0 0 0 0 0,0-1 0 0 0,1 1 0 0 0,-1-1 0 0 0,0 0 0 0 0,1 0 0 0 0,-1 0 0 0 0,0 0 0 0 0,1-1 0 0 0,-1 1 0 0 0,0-1 0 0 0,0 0 0 0 0,1 0 0 0 0,3-2 0 0 0,-4 2 0 0 0,0 1 0 0 0,15-10 0 0 0,-6 3-64 0 0,-11 7-273 0 0,-1 0-138 0 0,0 0-1125 0 0,0-1-4590 0 0,-2-5-1968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03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7 6447 0 0,'0'0'142'0'0,"0"0"22"0"0,4-3 13 0 0,12-5 55 0 0,-12 6 181 0 0,-4 2 78 0 0,22-13 8210 0 0,-22 12-8569 0 0,0 1-1 0 0,1 0 1 0 0,-1 0 0 0 0,0 0-1 0 0,0 0 1 0 0,1 0-1 0 0,-1 0 1 0 0,0 0 0 0 0,1 0-1 0 0,-1 0 1 0 0,0 0 0 0 0,0 0-1 0 0,1 0 1 0 0,-1 0-1 0 0,0 0 1 0 0,1 1 0 0 0,-1-1-1 0 0,0 0 1 0 0,0 0-1 0 0,1 0 1 0 0,-1 0 0 0 0,0 0-1 0 0,0 1 1 0 0,1-1-1 0 0,-1 0 1 0 0,0 0 0 0 0,0 0-1 0 0,0 1 1 0 0,1-1-1 0 0,-1 0 1 0 0,0 0 0 0 0,0 1-1 0 0,0-1 1 0 0,7 15 1295 0 0,0 18-628 0 0,-7-33-764 0 0,1 9-33 0 0,-1 1-1 0 0,-1-1 1 0 0,1 0-1 0 0,-2 1 0 0 0,1-1 1 0 0,-1 0-1 0 0,0 0 1 0 0,-1 0-1 0 0,-5 12 1 0 0,1-2-1 0 0,6-15-1 0 0,0-1 0 0 0,0 0 0 0 0,-1 1 0 0 0,1-1 0 0 0,-1 0 0 0 0,0 0 0 0 0,0 0 0 0 0,0 0 0 0 0,0 0 0 0 0,-4 4 0 0 0,0-1 0 0 0,-2 2 0 0 0,-4-1 0 0 0,7-4-125 0 0,0 0 0 0 0,-1-1 0 0 0,1 1 0 0 0,-1-1-1 0 0,0 0 1 0 0,-6 0 0 0 0,11-1-383 0 0,-1-1-695 0 0,2 0 1051 0 0,-1 0 0 0 0,1 0 0 0 0,-1 0 0 0 0,1 0 0 0 0,-1 0 0 0 0,1 0 0 0 0,0 0 1 0 0,-1 0-1 0 0,1 0 0 0 0,-1 0 0 0 0,1 0 0 0 0,-1 0 0 0 0,1 0 0 0 0,-1-1 0 0 0,1 1 0 0 0,0 0 1 0 0,-1 0-1 0 0,1 0 0 0 0,-1-1 0 0 0,-7-7-1880 0 0,6 7-15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0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06 10135 0 0,'0'0'464'0'0,"0"0"-9"0"0,0 0-223 0 0,0 0 156 0 0,0 0 100 0 0,0 0 21 0 0,6-5 515 0 0,2-3 56 0 0,-1 0 0 0 0,0-1 1 0 0,0 0-1 0 0,10-19 0 0 0,-1 1-777 0 0,14-21 2185 0 0,-29 46-1934 0 0,0-2-203 0 0,-1-3 432 0 0,0 6-396 0 0,0 1 101 0 0,0 0 21 0 0,0 0-66 0 0,-11 15-275 0 0,9-12-171 0 0,-16 27 3 0 0,1 0 0 0 0,1 2 0 0 0,1-1 0 0 0,-15 54 0 0 0,29-81 0 0 0,-1-1 0 0 0,1 1 0 0 0,-1 0 0 0 0,1 0 0 0 0,0 0 0 0 0,0 0 0 0 0,1 0 0 0 0,-1 0 0 0 0,1 0 0 0 0,0 0 0 0 0,0 0 0 0 0,1 0 0 0 0,-1 0 0 0 0,2 8 0 0 0,-1-11 0 0 0,-1 0 0 0 0,0 0 0 0 0,0-1 0 0 0,1 1 0 0 0,-1 0 0 0 0,1 0 0 0 0,-1 0 0 0 0,1-1 0 0 0,-1 1 0 0 0,1 0 0 0 0,-1-1 0 0 0,1 1 0 0 0,0-1 0 0 0,-1 1 0 0 0,1 0 0 0 0,0-1 0 0 0,-1 1 0 0 0,1-1 0 0 0,0 0 0 0 0,0 1 0 0 0,0-1 0 0 0,-1 0 0 0 0,1 1 0 0 0,0-1 0 0 0,0 0 0 0 0,0 0 0 0 0,0 0 0 0 0,0 1 0 0 0,0-1 0 0 0,1 0 0 0 0,3 0 0 0 0,0 0 0 0 0,-1 0 0 0 0,1 0 0 0 0,0 0 0 0 0,-1-1 0 0 0,1 0 0 0 0,-1 0 0 0 0,1 0 0 0 0,-1-1 0 0 0,1 1 0 0 0,-1-1 0 0 0,0 0 0 0 0,0 0 0 0 0,8-6 0 0 0,4-3 0 0 0,-2-1 0 0 0,18-17 0 0 0,-27 24 0 0 0,22-20 0 0 0,2-1 0 0 0,39-49 0 0 0,-42 43 628 0 0,-2-2-1 0 0,31-54 1 0 0,-56 88-616 0 0,0 0-1 0 0,0 0 1 0 0,0 0 0 0 0,0 0 0 0 0,0 0 0 0 0,0 0-1 0 0,0 0 1 0 0,1 0 0 0 0,-1 0 0 0 0,0 0 0 0 0,0 1-1 0 0,0-1 1 0 0,-1 1 0 0 0,0 0-12 0 0,-1 1 0 0 0,1 0 0 0 0,0 0 0 0 0,-1 0 0 0 0,1 0 0 0 0,0 0 0 0 0,0 0 0 0 0,1 1 0 0 0,-1-1 0 0 0,-2 5 0 0 0,1 1 0 0 0,0 8 0 0 0,4-13 0 0 0,0 6 0 0 0,6-3 0 0 0,-3-4 4 0 0,-3-1-3 0 0,-1-1 1 0 0,1 1-1 0 0,-1-1 0 0 0,0 0 1 0 0,1 1-1 0 0,-1-1 1 0 0,1 0-1 0 0,0 0 1 0 0,-1 1-1 0 0,1-1 0 0 0,-1 0 1 0 0,1 0-1 0 0,-1 0 1 0 0,1 0-1 0 0,0 0 0 0 0,-1 1 1 0 0,1-1-1 0 0,-1 0 1 0 0,2-1-1 0 0,9 0-234 0 0,-2 0-3769 0 0,-9 1 2469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05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0 0-136 0 0,0 0 457 0 0,0 0 228 0 0,0 0 43 0 0,0 0-59 0 0,0 0-289 0 0,12 2 994 0 0,7 1-1642 0 0,9 6-17 0 0,73 17 1984 0 0,-50-21-3390 0 0,-15-2 2711 0 0,-33-3-1221 0 0,3 4 0 0 0,1 3-87 0 0,-6-6 3 0 0,1 1 0 0 0,-1-1 0 0 0,0 1 0 0 0,0-1 0 0 0,1 1 0 0 0,-1-1 0 0 0,0 1 0 0 0,-1 0 0 0 0,1-1 0 0 0,0 1 0 0 0,0 0 0 0 0,-1 0 0 0 0,1 0 0 0 0,-1 0 0 0 0,0 0 0 0 0,1-1 0 0 0,-1 1 0 0 0,0 0 0 0 0,0 0 0 0 0,0 0 0 0 0,-1 4 0 0 0,1-5 0 0 0,-1 2 0 0 0,0-1 0 0 0,1 1 0 0 0,-1 0 0 0 0,-1-1 0 0 0,1 1 0 0 0,0-1 0 0 0,0 1 0 0 0,-1-1 0 0 0,0 1 0 0 0,1-1 0 0 0,-1 0 0 0 0,-4 4 0 0 0,-30 22 0 0 0,21-17 0 0 0,-10 8 0 0 0,-2 1 0 0 0,2 1 0 0 0,-25 25 0 0 0,12-11 0 0 0,33-29 0 0 0,10-5-64 0 0,-3-2-70 0 0,0 1 0 0 0,0-1 1 0 0,-1 0-1 0 0,1 0 0 0 0,0 0 0 0 0,-1 0 0 0 0,1 0 0 0 0,0 0 0 0 0,-1 0 0 0 0,1 0 1 0 0,-1-1-1 0 0,2-1 0 0 0,6-4-1735 0 0,13-9-2115 0 0,-19 14 1937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7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8 11975 0 0,'0'0'267'0'0,"2"0"42"0"0,15-5 420 0 0,-3 1-583 0 0,-23-4 3647 0 0,9 8-3757 0 0,0 0-1 0 0,0 0 1 0 0,1 0-1 0 0,-1 0 0 0 0,0 0 1 0 0,0 0-1 0 0,0 0 1 0 0,0 0-1 0 0,0 0 1 0 0,1 0-1 0 0,-1 0 0 0 0,0 0 1 0 0,0 0-1 0 0,0 0 1 0 0,0 0-1 0 0,1 0 1 0 0,-1 0-1 0 0,0 0 1 0 0,0 0-1 0 0,0 0 0 0 0,0 0 1 0 0,1 0-1 0 0,-1 0 1 0 0,0 0-1 0 0,0 0 1 0 0,0 0-1 0 0,0 1 0 0 0,0-1 1 0 0,0 0-1 0 0,1 0 1 0 0,-1 0-1 0 0,0 0 1 0 0,0 0-1 0 0,0 0 1 0 0,0 1-1 0 0,0-1 0 0 0,2 9 2436 0 0,-5 18 2828 0 0,2-15-3984 0 0,4 7-1315 0 0,-3-17 0 0 0,1 0 0 0 0,-1-1 0 0 0,1 1 0 0 0,-1 0 0 0 0,0-1 0 0 0,0 1 0 0 0,1 0 0 0 0,-1-1 0 0 0,0 1 0 0 0,-1 0 0 0 0,1-1 0 0 0,0 1 0 0 0,0 0 0 0 0,-2 3 0 0 0,-22 38 0 0 0,21-38-292 0 0,0 1 0 0 0,-1-1-1 0 0,0 0 1 0 0,1 0 0 0 0,-2-1 0 0 0,1 1-1 0 0,0-1 1 0 0,-8 6 0 0 0,10-8-134 0 0,-11 7-8446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05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 15663 0 0,'0'0'356'0'0,"0"0"50"0"0,0 0 20 0 0,0 0-42 0 0,0 0-112 0 0,0 0 463 0 0,0 0 234 0 0,0 0 45 0 0,-10 7 1148 0 0,8-6-2045 0 0,0 1 1 0 0,0-1-1 0 0,0 1 0 0 0,0 0 1 0 0,0 0-1 0 0,0 0 0 0 0,0 0 1 0 0,1 0-1 0 0,-1 0 0 0 0,1 0 0 0 0,-1 1 1 0 0,0 2-1 0 0,-16 34 1478 0 0,16-34-1535 0 0,-12 27 201 0 0,-30 81 1526 0 0,42-103-1787 0 0,-1 0 0 0 0,1 0 0 0 0,1 0 0 0 0,0 0 0 0 0,0 0 0 0 0,2 11 0 0 0,0-12 0 0 0,4-2 0 0 0,-4-5 0 0 0,1-1 0 0 0,-1 1 0 0 0,1-1 0 0 0,0 0 0 0 0,-1 0 0 0 0,1 1 0 0 0,0-1 0 0 0,0-1 0 0 0,0 1 0 0 0,0 0 0 0 0,0 0 0 0 0,0-1 0 0 0,0 1 0 0 0,0-1 0 0 0,0 1 0 0 0,0-1 0 0 0,0 0 0 0 0,0 0 0 0 0,4 0 0 0 0,-2 0 0 0 0,1-1 42 0 0,1 0 1 0 0,-1 1-1 0 0,0-2 1 0 0,0 1-1 0 0,0-1 1 0 0,1 0-1 0 0,4-2 0 0 0,33-20 550 0 0,-33 18-468 0 0,-1 0 0 0 0,0 0 0 0 0,0-1 0 0 0,-1 0 0 0 0,1-1 1 0 0,-2 0-1 0 0,1 0 0 0 0,10-15 0 0 0,0-4-124 0 0,-10 17 0 0 0,-2 1 0 0 0,1-2 0 0 0,-1 1 0 0 0,7-18 0 0 0,-11 23 0 0 0,1-3 0 0 0,0-1 0 0 0,-1 1 0 0 0,0-1 0 0 0,2-13 0 0 0,-4 21 0 0 0,0-1 0 0 0,0 0 0 0 0,0 1 0 0 0,0-1 0 0 0,0 0 0 0 0,0 1 0 0 0,-1-1 0 0 0,1 0 0 0 0,0 1 0 0 0,-1-1 0 0 0,1 1 0 0 0,-1-1 0 0 0,0 1 0 0 0,1-1 0 0 0,-1 1 0 0 0,0-1 0 0 0,0 1 0 0 0,0 0 0 0 0,0-1 0 0 0,0 1 0 0 0,0 0 0 0 0,0 0 0 0 0,-1 0 0 0 0,1 0 0 0 0,0 0 0 0 0,-1 0 0 0 0,1 0 0 0 0,-1 0 0 0 0,1 0 0 0 0,-1 1 0 0 0,-1-1 0 0 0,-4 0-185 0 0,0 0 1 0 0,0 1-1 0 0,0 0 1 0 0,1 0-1 0 0,-1 1 1 0 0,0 0-1 0 0,0 0 1 0 0,0 1-1 0 0,-9 3 0 0 0,8-3-69 0 0,-56 15-5303 0 0,39-13 3510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07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99 11975 0 0,'0'0'267'0'0,"0"0"42"0"0,0 0 17 0 0,0 0-28 0 0,1-1-196 0 0,1 0-9 0 0,-1 0 0 0 0,-1 0 0 0 0,1 0 0 0 0,0 0 0 0 0,0 0 1 0 0,0-1-1 0 0,0 1 0 0 0,-1 0 0 0 0,1 0 0 0 0,0 0 0 0 0,-1-1 0 0 0,0 1 1 0 0,1 0-1 0 0,0-3 0 0 0,1-5 2000 0 0,4-14 979 0 0,-6 22-2560 0 0,0 1 0 0 0,2-5 159 0 0,-2 5-640 0 0,0 0-1 0 0,0 0 0 0 0,0 0 1 0 0,0 0-1 0 0,0 0 0 0 0,0 0 0 0 0,0 0 1 0 0,0 0-1 0 0,0 0 0 0 0,-1 0 1 0 0,1 0-1 0 0,0 0 0 0 0,0 0 0 0 0,0 0 1 0 0,0 0-1 0 0,0 0 0 0 0,0 0 1 0 0,0 0-1 0 0,0 0 0 0 0,0 0 0 0 0,0 0 1 0 0,0 0-1 0 0,0 0 0 0 0,0 0 1 0 0,0 0-1 0 0,0 0 0 0 0,0 0 0 0 0,0-1 1 0 0,0 1-1 0 0,0 0 0 0 0,0 0 1 0 0,0 0-1 0 0,0 0 0 0 0,0 0 0 0 0,0 0 1 0 0,0 0-1 0 0,0 0 0 0 0,0 0 1 0 0,0 0-1 0 0,0 0 0 0 0,0 0 0 0 0,0 0 1 0 0,0 0-1 0 0,0 0 0 0 0,0-1 1 0 0,0 1-1 0 0,0 0 0 0 0,0 0 0 0 0,0 0 1 0 0,0 0-1 0 0,0 0 0 0 0,0 0 1 0 0,0 0-1 0 0,0 0 0 0 0,0 0 0 0 0,0 0 1 0 0,0 0-1 0 0,0 0 0 0 0,0 0 1 0 0,0 0-1 0 0,0 0 0 0 0,0 0 1 0 0,1 0-1 0 0,-1 0 0 0 0,-4 3 40 0 0,1 0-1 0 0,0 0 1 0 0,0 0 0 0 0,0 1-1 0 0,1-1 1 0 0,-1 1-1 0 0,1-1 1 0 0,0 1 0 0 0,0 0-1 0 0,0 0 1 0 0,1 0-1 0 0,-1 1 1 0 0,1-1 0 0 0,-2 7-1 0 0,1 4 186 0 0,-1 0 0 0 0,2 0 0 0 0,0 17 0 0 0,0-26-255 0 0,1-3 0 0 0,0-1 0 0 0,0 1 0 0 0,1 0 0 0 0,-1-1 0 0 0,0 1 0 0 0,1 0 0 0 0,1 4 0 0 0,-1-4 0 0 0,0 1 0 0 0,0-1 0 0 0,0 1 0 0 0,0-1 0 0 0,0 1 0 0 0,1-1 0 0 0,0 0 0 0 0,-1 1 0 0 0,1-1 0 0 0,0 0 0 0 0,1 0 0 0 0,-1 0 0 0 0,1-1 0 0 0,-1 1 0 0 0,1-1 0 0 0,0 1 0 0 0,0-1 0 0 0,0 0 0 0 0,0 0 0 0 0,0 0 0 0 0,0 0 0 0 0,1-1 0 0 0,-1 1 0 0 0,0-1 0 0 0,6 1 0 0 0,7 1 0 0 0,-11-5 0 0 0,-2 0 0 0 0,8-1 34 0 0,-1-1 0 0 0,0 0 0 0 0,0 0 0 0 0,0-1 0 0 0,-1-1 0 0 0,0 0 0 0 0,0 0 0 0 0,0 0 0 0 0,10-11-1 0 0,-5 4 86 0 0,-1 0-1 0 0,-1-2 0 0 0,0 1 1 0 0,15-26-1 0 0,-19 27-31 0 0,4-6 131 0 0,-2 0-1 0 0,11-24 1 0 0,-19 37-187 0 0,0 0 1 0 0,0-1-1 0 0,0 1 1 0 0,-1 0-1 0 0,0-1 0 0 0,0 0 1 0 0,-1 1-1 0 0,1-1 1 0 0,-2 1-1 0 0,1-1 1 0 0,-3-11-1 0 0,3 16-31 0 0,0 0 0 0 0,-1 1 0 0 0,0-1 0 0 0,1 0 0 0 0,-1 0 0 0 0,0 1 0 0 0,0-1 0 0 0,0 0 0 0 0,0 1 0 0 0,0-1 0 0 0,-1 1 0 0 0,1-1 0 0 0,0 1 0 0 0,-1 0 0 0 0,1 0 0 0 0,0-1 0 0 0,-3 0 0 0 0,1 0 0 0 0,0 1 0 0 0,0 0 0 0 0,0 0 0 0 0,0 0 0 0 0,0 0 0 0 0,-1 1 0 0 0,1-1 0 0 0,0 1 0 0 0,-5-1 0 0 0,-3 2 0 0 0,1 0 0 0 0,-1 0 0 0 0,1 1 0 0 0,-1 0 0 0 0,-12 5 0 0 0,1 3-1415 0 0,0 0 0 0 0,-36 23 0 0 0,31-17 50 0 0,2-2-681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08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54 13823 0 0,'0'0'315'0'0,"0"0"45"0"0,1-1 21 0 0,44-31 146 0 0,-43 30-571 0 0,-2 2 88 0 0,0 0 0 0 0,1 0 0 0 0,-1 0 0 0 0,0-1 0 0 0,1 1 0 0 0,-1 0 0 0 0,0 0-1 0 0,0 0 1 0 0,1-1 0 0 0,-1 1 0 0 0,0 0 0 0 0,0 0 0 0 0,0-1 0 0 0,1 1 0 0 0,-1 0 0 0 0,0-1 0 0 0,0 1 0 0 0,0 0-1 0 0,0 0 1 0 0,0-1 0 0 0,0 1 0 0 0,1 0 0 0 0,-1-1 0 0 0,0 1 0 0 0,0 0 0 0 0,0-1 0 0 0,0 1 0 0 0,0 0 0 0 0,0-1-1 0 0,0 1 1 0 0,-1-1 0 0 0,3 0 200 0 0,-1 0-1 0 0,1 0 1 0 0,-1 0 0 0 0,1 0-1 0 0,-1 1 1 0 0,1-1-1 0 0,-1 0 1 0 0,1 1 0 0 0,3-2-1 0 0,-5 2-166 0 0,1 0-1 0 0,-1 0 0 0 0,1 0 1 0 0,-1 0-1 0 0,1 0 1 0 0,-1 0-1 0 0,1 0 0 0 0,-1 0 1 0 0,1 0-1 0 0,-1 0 1 0 0,1 0-1 0 0,-1 0 0 0 0,1 0 1 0 0,-1 0-1 0 0,1 0 1 0 0,-1 0-1 0 0,1 0 0 0 0,-1 1 1 0 0,0-1-1 0 0,1 0 1 0 0,-1 0-1 0 0,1 1 0 0 0,-1-1 1 0 0,0 0-1 0 0,1 1 1 0 0,0 0 3 0 0,0 0 1 0 0,-1 0 0 0 0,1 0 0 0 0,-1 0 0 0 0,0 0 0 0 0,1 0 0 0 0,-1 0-1 0 0,0 0 1 0 0,1 0 0 0 0,-1 0 0 0 0,0 2 0 0 0,0 4 155 0 0,0 1 1 0 0,-2 14 0 0 0,0-13 247 0 0,2-1-466 0 0,0 0 1 0 0,-1 0-1 0 0,0 0 0 0 0,-1 0 1 0 0,0-1-1 0 0,0 1 0 0 0,-1 0 1 0 0,-5 11-1 0 0,-6 10-556 0 0,5-10 1111 0 0,-17 26-1 0 0,2-17-2212 0 0,20-25 553 0 0,0 1 0 0 0,0-1 0 0 0,0 0 0 0 0,-9 4 0 0 0,5-3-6229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0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5 13823 0 0,'0'0'315'0'0,"2"-2"45"0"0,1-1-161 0 0,22-17 578 0 0,-19 16-139 0 0,-1-1-1 0 0,0 0 1 0 0,0 0-1 0 0,-1 0 1 0 0,1-1-1 0 0,4-8 1 0 0,-4 6 9 0 0,1-1 1 0 0,10-9-1 0 0,-6 5-207 0 0,0 0 1 0 0,-1 0-1 0 0,0-1 0 0 0,-1 0 1 0 0,-1 0-1 0 0,0-1 0 0 0,9-29 1 0 0,-14 42-317 0 0,-2 1-121 0 0,0 0-1 0 0,1 1 0 0 0,-1-1 1 0 0,0 0-1 0 0,1 1 0 0 0,-1-1 0 0 0,0 0 1 0 0,0 1-1 0 0,0-1 0 0 0,1 0 0 0 0,-1 0 1 0 0,0 1-1 0 0,0-1 0 0 0,0 0 0 0 0,0 1 1 0 0,0-1-1 0 0,-1-1 0 0 0,1 2-2 0 0,0 0 0 0 0,0-1 0 0 0,0 1 0 0 0,0 0 0 0 0,0-1 0 0 0,0 1 0 0 0,0 0 0 0 0,0 0 0 0 0,0-1 0 0 0,0 1 0 0 0,0 0 0 0 0,0 0 0 0 0,0-1 0 0 0,0 1 0 0 0,-1 0 0 0 0,1 0 0 0 0,0 0 0 0 0,0-1 0 0 0,0 1 0 0 0,0 0 0 0 0,-1 0 0 0 0,1 0 0 0 0,0-1 0 0 0,0 1 0 0 0,0 0 0 0 0,-1 0 0 0 0,1 0 0 0 0,0 0 0 0 0,0 0 0 0 0,-1-1 0 0 0,1 1 0 0 0,0 0 0 0 0,0 0 0 0 0,-1 0 0 0 0,1 0 0 0 0,0 0 0 0 0,-1 0 0 0 0,1 0 0 0 0,0 0 0 0 0,0 0 0 0 0,-1 0 0 0 0,1 0 0 0 0,0 0 0 0 0,0 0 0 0 0,-1 0 0 0 0,1 1 0 0 0,0-1 0 0 0,0 0 0 0 0,-1 0 0 0 0,-1 1 0 0 0,-1-1 0 0 0,0 1 0 0 0,1 0 0 0 0,0 0 0 0 0,-1 0 0 0 0,1 0 0 0 0,0 1 0 0 0,-1-1 0 0 0,1 1 0 0 0,0-1 0 0 0,0 1 0 0 0,0 0 0 0 0,0 0 0 0 0,0-1 0 0 0,1 2 0 0 0,-1-1 0 0 0,-1 2 0 0 0,-5 9 0 0 0,-12 25 0 0 0,10-20 0 0 0,0 1 0 0 0,1 0 0 0 0,-10 34 0 0 0,15-41 0 0 0,1-1 0 0 0,1 2 0 0 0,0-1 0 0 0,0 0 0 0 0,1 24 0 0 0,1-33 0 0 0,0-1 0 0 0,1 0 0 0 0,-1 1 0 0 0,0-1 0 0 0,1 0 0 0 0,0 0 0 0 0,-1 1 0 0 0,1-1 0 0 0,0 0 0 0 0,0 0 0 0 0,3 4 0 0 0,-4-6 0 0 0,0 1 0 0 0,0-1 0 0 0,0 1 0 0 0,1-1 0 0 0,-1 1 0 0 0,0-1 0 0 0,1 1 0 0 0,-1-1 0 0 0,0 0 0 0 0,1 1 0 0 0,-1-1 0 0 0,0 0 0 0 0,1 1 0 0 0,-1-1 0 0 0,1 0 0 0 0,-1 1 0 0 0,1-1 0 0 0,-1 0 0 0 0,1 0 0 0 0,-1 1 0 0 0,1-1 0 0 0,-1 0 0 0 0,1 0 0 0 0,-1 0 0 0 0,1 0 0 0 0,-1 0 0 0 0,1 0 0 0 0,-1 0 0 0 0,1 0 0 0 0,-1 0 0 0 0,1 0 0 0 0,0 0 0 0 0,1 0 0 0 0,3 0 0 0 0,0-1 0 0 0,0 1 0 0 0,1-1 0 0 0,-1 0 0 0 0,0 0 0 0 0,0 0 0 0 0,0-1 0 0 0,0 0 0 0 0,0 0 0 0 0,0 0 0 0 0,6-4 0 0 0,6-5 0 0 0,25-20 0 0 0,-38 29 0 0 0,2-4 0 0 0,0 1 0 0 0,0 0 0 0 0,0-1 0 0 0,0 0 0 0 0,-1-1 0 0 0,0 1 0 0 0,0-1 0 0 0,-1 0 0 0 0,0 0 0 0 0,4-8 0 0 0,9-17 0 0 0,-12 23 0 0 0,0-1 0 0 0,0 0 0 0 0,3-11 0 0 0,8-21 0 0 0,-11 31 0 0 0,-1-1 0 0 0,0 0 0 0 0,3-13 0 0 0,-7 25 0 0 0,0-1 0 0 0,0 1 0 0 0,0 0 0 0 0,0 0 0 0 0,0 0 0 0 0,0 0 0 0 0,0 0 0 0 0,0-1 0 0 0,1 1 0 0 0,-1 0 0 0 0,0 0 0 0 0,0 0 0 0 0,0 0 0 0 0,0-1 0 0 0,0 1 0 0 0,0 0 0 0 0,0 0 0 0 0,0 0 0 0 0,0 0 0 0 0,0-1 0 0 0,0 1 0 0 0,0 0 0 0 0,-1 0 0 0 0,1 0 0 0 0,0 0 0 0 0,0-1 0 0 0,0 1 0 0 0,0 0 0 0 0,0 0 0 0 0,0 0 0 0 0,0 0 0 0 0,0 0 0 0 0,0-1 0 0 0,-1 1 0 0 0,1 0 0 0 0,0 0 0 0 0,0 0 0 0 0,0 0 0 0 0,0 0 0 0 0,0 0 0 0 0,0 0 0 0 0,-1 0 0 0 0,1 0 0 0 0,0 0 0 0 0,0-1 0 0 0,0 1 0 0 0,0 0 0 0 0,-1 0 0 0 0,1 0 0 0 0,0 0 0 0 0,0 0 0 0 0,0 0 0 0 0,0 0 0 0 0,-1 0 0 0 0,1 0 0 0 0,0 0 0 0 0,0 0 0 0 0,0 0 0 0 0,0 1 0 0 0,-1-1 0 0 0,1 0 0 0 0,0 0 0 0 0,0 0 0 0 0,0 0 0 0 0,0 0 0 0 0,0 0 0 0 0,-1 0 0 0 0,1 0 0 0 0,0 1 0 0 0,-9 5 0 0 0,9-6 0 0 0,-6 6 0 0 0,0 1 0 0 0,1 0 0 0 0,0-1 0 0 0,0 1 0 0 0,1 1 0 0 0,-1-1 0 0 0,-3 12 0 0 0,-19 58 0 0 0,26-74 0 0 0,-1 5 0 0 0,0-1 0 0 0,0 1 0 0 0,1-1 0 0 0,0 1 0 0 0,1 9 0 0 0,0-14 0 0 0,0 1 0 0 0,0 0 0 0 0,1-1 0 0 0,0 1 0 0 0,-1 0 0 0 0,1-1 0 0 0,0 1 0 0 0,1-1 0 0 0,-1 0 0 0 0,1 1 0 0 0,-1-1 0 0 0,5 5 0 0 0,-5-6 0 0 0,1 0 0 0 0,0-1 0 0 0,0 0 0 0 0,0 1 0 0 0,0-1 0 0 0,0 0 0 0 0,0 0 0 0 0,0 0 0 0 0,0 0 0 0 0,0 0 0 0 0,1-1 0 0 0,-1 1 0 0 0,0-1 0 0 0,0 1 0 0 0,1-1 0 0 0,-1 0 0 0 0,0 0 0 0 0,1 0 0 0 0,-1 0 0 0 0,4-1 0 0 0,3 0 0 0 0,-1-1 0 0 0,1 0 0 0 0,-1 0 0 0 0,9-4 0 0 0,3-3 0 0 0,-1 0 0 0 0,0-1 0 0 0,-1-1 0 0 0,-1-1 0 0 0,1 0 0 0 0,-2-1 0 0 0,0-1 0 0 0,0-1 0 0 0,-2 0 0 0 0,0-1 0 0 0,0-1 0 0 0,-2 0 0 0 0,0 0 0 0 0,-1-1 0 0 0,16-36 0 0 0,-16 28 0 0 0,10-34 0 0 0,-18 49 0 0 0,0-1 0 0 0,-1 1 0 0 0,0-1 0 0 0,-1 1 0 0 0,-1-22 0 0 0,-2 23 0 0 0,2 10 0 0 0,0 0 0 0 0,0-1 0 0 0,0 1 0 0 0,0 0 0 0 0,0-1 0 0 0,0 1 0 0 0,0 0 0 0 0,0-1 0 0 0,0 1 0 0 0,0 0 0 0 0,0-1 0 0 0,-1 1 0 0 0,1 0 0 0 0,0 0 0 0 0,0-1 0 0 0,0 1 0 0 0,-1 0 0 0 0,1 0 0 0 0,0-1 0 0 0,0 1 0 0 0,0 0 0 0 0,-1 0 0 0 0,1 0 0 0 0,0-1 0 0 0,-1 1 0 0 0,1 0 0 0 0,0 0 0 0 0,0 0 0 0 0,-1 0 0 0 0,1 0 0 0 0,0 0 0 0 0,-1 0 0 0 0,1 0 0 0 0,0-1 0 0 0,-1 1 0 0 0,1 0 0 0 0,0 0 0 0 0,-1 0 0 0 0,1 1 0 0 0,0-1 0 0 0,0 0 0 0 0,-1 0 0 0 0,1 0 0 0 0,0 0 0 0 0,-1 0 0 0 0,1 0 0 0 0,-1 1 0 0 0,-2-1 0 0 0,0 1 0 0 0,0 0 0 0 0,0 0 0 0 0,0 0 0 0 0,0 1 0 0 0,0-1 0 0 0,0 1 0 0 0,1 0 0 0 0,-1 0 0 0 0,1 0 0 0 0,-1 0 0 0 0,1 0 0 0 0,-1 0 0 0 0,1 1 0 0 0,0-1 0 0 0,0 1 0 0 0,-2 4 0 0 0,-3 4 0 0 0,0 1 0 0 0,-9 22 0 0 0,3-2 0 0 0,1 1 0 0 0,2 0 0 0 0,1 0 0 0 0,2 1 0 0 0,1 0 0 0 0,2 1 0 0 0,1-1 0 0 0,2 43 0 0 0,1-73 0 0 0,-1-2 0 0 0,1-1 0 0 0,0 0 0 0 0,0 0 0 0 0,1 0 0 0 0,-1 1 0 0 0,0-1 0 0 0,0 0 0 0 0,0 0 0 0 0,1 0 0 0 0,-1 0 0 0 0,1 1 0 0 0,-1-1 0 0 0,1 0 0 0 0,-1 0 0 0 0,1 0 0 0 0,0 0 0 0 0,-1 0 0 0 0,1 0 0 0 0,0 0 0 0 0,0-1 0 0 0,1 2 0 0 0,5 4 0 0 0,-6-5 0 0 0,0 0 0 0 0,0 0 0 0 0,0-1 0 0 0,1 1 0 0 0,-1-1 0 0 0,0 1 0 0 0,0-1 0 0 0,0 1 0 0 0,1-1 0 0 0,-1 1 0 0 0,0-1 0 0 0,1 0 0 0 0,-1 0 0 0 0,0 0 0 0 0,1 0 0 0 0,1 0 0 0 0,1 0 0 0 0,1 0 0 0 0,0 0 0 0 0,1-1 0 0 0,-1 0 0 0 0,0 1 0 0 0,0-2 0 0 0,0 1 0 0 0,0-1 0 0 0,0 1 0 0 0,-1-1 0 0 0,1-1 0 0 0,0 1 0 0 0,-1-1 0 0 0,0 1 0 0 0,1-1 0 0 0,4-5 0 0 0,5-5 0 0 0,1 0 0 0 0,19-26 0 0 0,-17 15 0 0 0,0-1 0 0 0,20-40 0 0 0,-27 46 0 0 0,-20 39 0 0 0,1 0 0 0 0,1 0 0 0 0,1 1 0 0 0,1 0 0 0 0,0 1 0 0 0,-3 35 0 0 0,11-33 0 0 0,0-14 0 0 0,1-1 0 0 0,4-4 0 0 0,-3-4 0 0 0,0-1 0 0 0,1 1 0 0 0,-1-1 0 0 0,0 0 0 0 0,0 0 0 0 0,0 0 0 0 0,0 0 0 0 0,0-1 0 0 0,0 0 0 0 0,0 1 0 0 0,0-2 0 0 0,0 1 0 0 0,0 0 0 0 0,5-3 0 0 0,7-4 0 0 0,29-19 0 0 0,-40 24 0 0 0,10-9 0 0 0,0 0 0 0 0,-1-1 0 0 0,0-1 0 0 0,-2 0 0 0 0,17-23 0 0 0,-6 9 0 0 0,-6 5 937 0 0,17-30 0 0 0,-24 38-779 0 0,-6 5-142 0 0,-4 10-16 0 0,0 0 0 0 0,1-1 0 0 0,-1 1 0 0 0,0 0 0 0 0,0 0 0 0 0,0-1 0 0 0,0 1 0 0 0,0 0 0 0 0,0-1 0 0 0,0 1 0 0 0,0 0 0 0 0,0 0 0 0 0,0-1 0 0 0,0 1 0 0 0,0 0 0 0 0,0-1 0 0 0,0 1 0 0 0,0 0 0 0 0,0-1 0 0 0,0 1 0 0 0,0 0 0 0 0,0 0 0 0 0,0-1 0 0 0,0 1 0 0 0,0 0 0 0 0,0 0 0 0 0,-1-1 0 0 0,1 1 0 0 0,0 0 0 0 0,0 0 0 0 0,0-1 0 0 0,-1 1 0 0 0,1 0 0 0 0,0 0 0 0 0,0 0 0 0 0,0-1 0 0 0,-1 1 0 0 0,-2 1 0 0 0,0-1 0 0 0,1 1 0 0 0,-1 0 0 0 0,1 0 0 0 0,0 0 0 0 0,0 0 0 0 0,-1 0 0 0 0,1 0 0 0 0,0 1 0 0 0,0-1 0 0 0,0 1 0 0 0,0-1 0 0 0,-2 3 0 0 0,1 0 0 0 0,0 0 0 0 0,-1-1 0 0 0,1 2 0 0 0,1-1 0 0 0,-4 5 0 0 0,2-1 0 0 0,3 1 0 0 0,1-6 0 0 0,1-1 0 0 0,0 1 0 0 0,-1 0 0 0 0,1-1 0 0 0,0 1 0 0 0,0-1 0 0 0,1 0 0 0 0,-1 1 0 0 0,0-1 0 0 0,1 0 0 0 0,-1 0 0 0 0,1 0 0 0 0,0 0 0 0 0,0 0 0 0 0,0 0 0 0 0,0 0 0 0 0,0 0 0 0 0,0-1 0 0 0,0 1 0 0 0,4 1 0 0 0,2 1 0 0 0,-1-1 0 0 0,0 0 0 0 0,1 0 0 0 0,0-1 0 0 0,12 3 0 0 0,6-1 0 0 0,-18-3 0 0 0,0 0 0 0 0,0 0 0 0 0,0 1 0 0 0,0 1 0 0 0,0-1 0 0 0,0 1 0 0 0,10 5 0 0 0,0 4 0 0 0,-17-12 0 0 0,-1 0 0 0 0,1 1 0 0 0,-1-1 0 0 0,1 0 0 0 0,-1 1 0 0 0,1-1 0 0 0,-1 1 0 0 0,1-1 0 0 0,-1 0 0 0 0,1 1 0 0 0,-1-1 0 0 0,0 1 0 0 0,1 0 0 0 0,-1-1 0 0 0,0 1 0 0 0,1-1 0 0 0,-1 1 0 0 0,0-1 0 0 0,0 1 0 0 0,0 0 0 0 0,1-1 0 0 0,-1 1 0 0 0,0-1 0 0 0,0 1 0 0 0,0 1 0 0 0,0 0 0 0 0,0 1 0 0 0,1-1 0 0 0,0 0 0 0 0,-1 0 0 0 0,0 0 0 0 0,0 0 0 0 0,1-1 0 0 0,-1 1 0 0 0,0 0 0 0 0,0 0 0 0 0,-1 0 0 0 0,1 0 0 0 0,0 0 0 0 0,-1 0 0 0 0,1 0 0 0 0,-1-1 0 0 0,0 1 0 0 0,1 0 0 0 0,-1 0 0 0 0,0-1 0 0 0,0 1 0 0 0,0 0 0 0 0,-2 2 0 0 0,0 0 0 0 0,0-1 0 0 0,0 1 0 0 0,0 0 0 0 0,0-1 0 0 0,-1 0 0 0 0,0 0 0 0 0,-7 5 0 0 0,8-7 0 0 0,1 1 0 0 0,0-1 0 0 0,-1 0 0 0 0,1 0 0 0 0,-1 0 0 0 0,0-1 0 0 0,1 1 0 0 0,-1-1 0 0 0,0 1 0 0 0,1-1 0 0 0,-1 0 0 0 0,0 0 0 0 0,1 0 0 0 0,-1 0 0 0 0,-4-2 0 0 0,-36-9-2403 0 0,2-6-3860 0 0,30 12-1895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8 21191 0 0,'0'0'969'0'0,"1"-16"358"0"0,-1 8-852 0 0,0-1 0 0 0,0 1 0 0 0,0 0 0 0 0,1 1 0 0 0,0-1 1 0 0,1 0-1 0 0,0 0 0 0 0,0 0 0 0 0,1 1 0 0 0,0-1 0 0 0,0 1 0 0 0,7-13 0 0 0,-7 19-464 0 0,-2-2-11 0 0,2-18-75 0 0,-3 20 2 0 0,0 1-1 0 0,0-1 1 0 0,0 0 0 0 0,0 0-1 0 0,0 0 1 0 0,0 0 0 0 0,0 0-1 0 0,0 1 1 0 0,-1-1 0 0 0,1 0-1 0 0,0 0 1 0 0,0 0 0 0 0,-1 1-1 0 0,1-1 1 0 0,-1 0 0 0 0,1 0-1 0 0,-1 0 1 0 0,-8-6-439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36 6447 0 0,'3'-3'142'0'0,"9"-11"22"0"0,-9 10 13 0 0,-1 2 259 0 0,-1 0 1 0 0,1-1-1 0 0,-1 1 1 0 0,1-1-1 0 0,-1 1 0 0 0,1-4 1 0 0,21-51 5122 0 0,-10 28-2296 0 0,-12 27-2819 0 0,-1 2-217 0 0,0 0 161 0 0,1-6 398 0 0,-2 6 1916 0 0,-12 26-2664 0 0,1 1-1 0 0,1 0 1 0 0,-14 52 0 0 0,16-45-24 0 0,-2 2-14 0 0,-7 24 0 0 0,-28 66 0 0 0,42-117 0 0 0,0 0 0 0 0,0 0 0 0 0,1 0 0 0 0,0 1 0 0 0,-3 14 0 0 0,5-16 0 0 0,3 0 0 0 0,4-2 0 0 0,1-4 0 0 0,-1-7 0 0 0,-1-3-4 0 0,-1 0 0 0 0,0 0 0 0 0,-1-1 0 0 0,0 1 0 0 0,0-1 0 0 0,-1 0 0 0 0,0 0 0 0 0,1-12 0 0 0,0 4-93 0 0,10-36-3791 0 0,-10 34-3275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6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01 8287 0 0,'0'0'191'0'0,"0"0"26"0"0,0 0 9 0 0,0 0 110 0 0,0 0 444 0 0,-2-2 253 0 0,-6-6 7148 0 0,-8-30-6057 0 0,15 37-1612 0 0,1 1 0 0 0,0 0 0 0 0,0-1-69 0 0,1-5-294 0 0,-1 5-80 0 0,0 0 0 0 0,0 1 0 0 0,1-1 0 0 0,-1 0 0 0 0,1 0 0 0 0,-1 0 0 0 0,0 0 0 0 0,1 0 0 0 0,0 0 0 0 0,-1 1 0 0 0,1-1 0 0 0,-1 0 0 0 0,1 1 0 0 0,0-1 0 0 0,-1 0 0 0 0,1 1 0 0 0,0-1 0 0 0,0 1 0 0 0,0-1 0 0 0,0 1 0 0 0,-1-1-1 0 0,1 1 1 0 0,0-1 0 0 0,0 1 0 0 0,0 0 0 0 0,0 0 0 0 0,0 0 0 0 0,0-1 0 0 0,0 1 0 0 0,0 0 0 0 0,1 0 0 0 0,3 0-228 0 0,4-3 161 0 0,1 2 0 0 0,0-1 0 0 0,-1 1 0 0 0,1 1 0 0 0,0 0 0 0 0,-1 0 0 0 0,1 1 0 0 0,0 0 0 0 0,10 3 0 0 0,-7-1-3 0 0,0-2 0 0 0,1 1 1 0 0,-1-2-1 0 0,18 0 0 0 0,94-8 843 0 0,-75 6-239 0 0,59-9 0 0 0,-79 9-603 0 0,-23 2 0 0 0,0-1 0 0 0,0 1 0 0 0,10-3 0 0 0,-12 1 0 0 0,-4 2 0 0 0,-1 0 0 0 0,1-1 0 0 0,-1 1 0 0 0,1 0 0 0 0,-1 0 0 0 0,1-1 0 0 0,0 1 0 0 0,-1 0 0 0 0,1 0 0 0 0,-1 0 0 0 0,1 0 0 0 0,-1 0 0 0 0,1 0 0 0 0,0 0 0 0 0,-1 0 0 0 0,1 0 0 0 0,-1 0 0 0 0,1 0 0 0 0,-1 0 0 0 0,1 0 0 0 0,0 1 0 0 0,12 4 0 0 0,-5-2 0 0 0,-2 4 0 0 0,-5 0-64 0 0,-1-7 1 0 0,0 1-1 0 0,-1-1 1 0 0,1 1 0 0 0,0 0-1 0 0,0-1 1 0 0,-1 1-1 0 0,1-1 1 0 0,0 1 0 0 0,-1-1-1 0 0,1 1 1 0 0,-1-1-1 0 0,1 1 1 0 0,-1-1 0 0 0,1 1-1 0 0,0-1 1 0 0,-1 0 0 0 0,0 1-1 0 0,1-1 1 0 0,-1 0-1 0 0,1 1 1 0 0,-2-1 0 0 0,-11 5-1399 0 0,9-4 1289 0 0,1-1-166 0 0,0 1 0 0 0,0-1 0 0 0,0 1 0 0 0,0 0 0 0 0,0 0 0 0 0,0 1 0 0 0,0-1 0 0 0,-2 2 0 0 0,1-1-226 0 0,1 0 0 0 0,0 0 0 0 0,-1 0 0 0 0,1-1 0 0 0,-1 0 0 0 0,-6 2 0 0 0,-2 1-450 0 0,-20 6-1543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7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6 11975 0 0,'0'0'267'0'0,"0"0"42"0"0,0 0 17 0 0,0 0-28 0 0,0 0-58 0 0,0 0 491 0 0,0 0 238 0 0,0 0 45 0 0,-7-3 301 0 0,7 2 4656 0 0,34-8-5272 0 0,1 1 0 0 0,38-3-1 0 0,-6 1-199 0 0,-22 2-245 0 0,3-1 196 0 0,0 1 1 0 0,61 0-1 0 0,-100 8-450 0 0,-2 3 0 0 0,-6 5 0 0 0,-4 0 0 0 0,-2 1-133 0 0,4-7-563 0 0,1-2-258 0 0,0 0-56 0 0,0 0-149 0 0,0 0-573 0 0,0 0-253 0 0,-3-1-51 0 0,-13-1-11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8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5 8287 0 0,'0'0'191'0'0,"0"0"26"0"0,0 0 9 0 0,-10-22 8124 0 0,6 8-938 0 0,6 11-5651 0 0,3 8-755 0 0,-1 1-988 0 0,0-1 0 0 0,-1 1 0 0 0,0 0 0 0 0,0 1 0 0 0,0-1 0 0 0,-1 0 1 0 0,4 13-1 0 0,5 50 4 0 0,-6-35-24 0 0,0 9 2 0 0,8 34 0 0 0,-11-68 0 0 0,0-1 0 0 0,1 0 0 0 0,0 1 0 0 0,1-1 0 0 0,0-1 0 0 0,9 15 0 0 0,-6-11 0 0 0,-2-7 0 0 0,6 1 0 0 0,-2-1 0 0 0,6-1 0 0 0,-10-4 0 0 0,-3-1 0 0 0,1 2 0 0 0,-2 0 0 0 0,0 0 0 0 0,0 0 0 0 0,-1 0 0 0 0,1 0 0 0 0,0 0 0 0 0,0-1 0 0 0,0 1 0 0 0,0 0 0 0 0,-1-1 0 0 0,1 1 0 0 0,0 0 0 0 0,0-1 0 0 0,-1 1 0 0 0,1-1 0 0 0,0 1 0 0 0,-1-1 0 0 0,1 1 0 0 0,0-2 0 0 0,4-2 0 0 0,-1 0 0 0 0,0-1 0 0 0,0 1 0 0 0,-1-1 0 0 0,1 0 0 0 0,-1 0 0 0 0,0 0 0 0 0,-1-1 0 0 0,3-5 0 0 0,1-1 0 0 0,6-17 0 0 0,0-1 0 0 0,8-35 0 0 0,-10 31 0 0 0,18-43 0 0 0,-18 53 0 0 0,-6 13 0 0 0,1-1 0 0 0,11-18 0 0 0,-11 25 0 0 0,-12 16 0 0 0,6-8 0 0 0,-3 1 0 0 0,-11 7 0 0 0,-23 19-4295 0 0,36-28-4234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8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 11975 0 0,'0'0'267'0'0,"0"0"42"0"0,0 0 17 0 0,0 0-28 0 0,0 0-58 0 0,0 0 491 0 0,0 0 238 0 0,0 0 45 0 0,0 0-61 0 0,0 0-288 0 0,0 0-121 0 0,0 0-28 0 0,0 0-4 0 0,0 0 0 0 0,0 0 0 0 0,0 0 0 0 0,0 0-68 0 0,0 1-217 0 0,-1 7 24 0 0,0 0 1 0 0,-1-1 0 0 0,0 0-1 0 0,0 1 1 0 0,-1-1-1 0 0,1 0 1 0 0,-7 10 0 0 0,3-5-262 0 0,-7 22 0 0 0,-30 103 1317 0 0,20-69-582 0 0,-1 3-707 0 0,-25 84-20 0 0,45-137 2 0 0,-4 22 0 0 0,8-34 0 0 0,-1-1 0 0 0,1 1 0 0 0,0 0 0 0 0,0 0 0 0 0,1-1 0 0 0,-1 1 0 0 0,1 0 0 0 0,2 6 0 0 0,2-4 0 0 0,-3-8-35 0 0,-1 1 1 0 0,1-1-1 0 0,-1 0 0 0 0,1 1 0 0 0,-1-1 0 0 0,1 0 1 0 0,-1 0-1 0 0,1 0 0 0 0,0 0 0 0 0,-1 0 0 0 0,1 0 1 0 0,-1 0-1 0 0,1-1 0 0 0,-1 1 0 0 0,1 0 0 0 0,-1-1 1 0 0,1 1-1 0 0,-1-1 0 0 0,0 0 0 0 0,1 0 0 0 0,-1 1 1 0 0,2-3-1 0 0,4-1-1085 0 0,0-1 1 0 0,11-10 0 0 0,-5 3-6731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8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21 13823 0 0,'0'1'68'0'0,"0"-1"0"0"0,-1 0 0 0 0,1 0-1 0 0,0 0 1 0 0,-1 0 0 0 0,1 0 0 0 0,0 0 0 0 0,-1 0-1 0 0,1 0 1 0 0,0 0 0 0 0,-1 0 0 0 0,1 0 0 0 0,0-1-1 0 0,-1 1 1 0 0,1 0 0 0 0,0 0 0 0 0,0 0 0 0 0,-1 0-1 0 0,1 0 1 0 0,0-1 0 0 0,-1 1 0 0 0,1 0-1 0 0,0 0 1 0 0,0 0 0 0 0,0-1 0 0 0,-1 1 0 0 0,1 0-1 0 0,0 0 1 0 0,0-1 0 0 0,0 1 0 0 0,-1 0 0 0 0,1-1-1 0 0,0 1 1 0 0,0 0 0 0 0,0 0 0 0 0,0-1 0 0 0,0 1-1 0 0,0-1 1 0 0,4-12 3688 0 0,-4 12-2732 0 0,0 1 0 0 0,0 0-69 0 0,0 0-290 0 0,0 0-121 0 0,0 0-28 0 0,0 0-72 0 0,0 0-217 0 0,0 0 161 0 0,0 0 100 0 0,-14 16 613 0 0,10-11-1098 0 0,0 0 0 0 0,1 0-1 0 0,-1 1 1 0 0,1-1 0 0 0,0 1 0 0 0,-3 8 0 0 0,-10 19-7 0 0,-82 112 4 0 0,93-133 0 0 0,0-1 0 0 0,1 0 0 0 0,0 1 0 0 0,1 0 0 0 0,1 0 0 0 0,-1 0 0 0 0,0 21 0 0 0,3-28 0 0 0,-1 1 0 0 0,1 0 0 0 0,0 0 0 0 0,2 8 0 0 0,-2-13 0 0 0,0 1 0 0 0,1 0 0 0 0,-1-1 0 0 0,1 1 0 0 0,0 0 0 0 0,-1-1 0 0 0,1 1 0 0 0,0-1 0 0 0,0 1 0 0 0,0-1 0 0 0,0 0 0 0 0,0 1 0 0 0,0-1 0 0 0,1 0 0 0 0,-1 0 0 0 0,0 0 0 0 0,0 0 0 0 0,3 2 0 0 0,0-1 0 0 0,0-1 0 0 0,1 1 0 0 0,-1-1 0 0 0,0 0 0 0 0,0 0 0 0 0,0 0 0 0 0,1-1 0 0 0,-1 1 0 0 0,0-1 0 0 0,1 0 0 0 0,-1 0 0 0 0,0-1 0 0 0,1 1 0 0 0,-1-1 0 0 0,0 0 0 0 0,0 0 0 0 0,0 0 0 0 0,1-1 0 0 0,3-2 0 0 0,4-1 0 0 0,-1-1 0 0 0,1-1 0 0 0,-1 0 0 0 0,0-1 0 0 0,11-10 0 0 0,-11 7 180 0 0,0 0 0 0 0,-1-1 0 0 0,0-1 0 0 0,-1 1 0 0 0,-1-2 0 0 0,0 1 0 0 0,7-16 0 0 0,-13 22-113 0 0,0 1 1 0 0,-1-1-1 0 0,1 0 1 0 0,-1-1-1 0 0,0 1 1 0 0,-1 0-1 0 0,0 0 1 0 0,-1-12-1 0 0,1 16-66 0 0,-1 0-18 0 0,1 0-1 0 0,0 1 1 0 0,-1-1-1 0 0,0 0 1 0 0,1 0 0 0 0,-1 0-1 0 0,0 0 1 0 0,-1 0 0 0 0,1 1-1 0 0,0-1 1 0 0,-1 1-1 0 0,0-1 1 0 0,1 1 0 0 0,-1-1-1 0 0,0 1 1 0 0,0 0-1 0 0,-4-4 1 0 0,2 3-39 0 0,0 1-1 0 0,0-1 1 0 0,-1 1 0 0 0,1-1 0 0 0,-1 1-1 0 0,1 1 1 0 0,-1-1 0 0 0,1 1-1 0 0,-10-2 1 0 0,-7 0-2260 0 0,-1 2-7236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0 13823 0 0,'0'0'630'0'0,"0"0"-13"0"0,0-2-393 0 0,-1-4-3 0 0,2 1 0 0 0,-1 0 0 0 0,1-1-1 0 0,0 1 1 0 0,0-1 0 0 0,0 1 0 0 0,1 0 0 0 0,0 0 0 0 0,0-1 0 0 0,3-5 0 0 0,8-24 2278 0 0,-11 30-2106 0 0,0 0 0 0 0,-1-1 0 0 0,2 1 0 0 0,-1 0-1 0 0,0 0 1 0 0,6-7 0 0 0,0-1 225 0 0,-7 11-247 0 0,-1 2 117 0 0,0 0 21 0 0,0 0-66 0 0,-7 16-275 0 0,4-10-171 0 0,-3 10 3 0 0,1 0 0 0 0,-5 25 0 0 0,0-1 0 0 0,8-31 0 0 0,0 0 0 0 0,0-1 0 0 0,1 1 0 0 0,0 0 0 0 0,1 0 0 0 0,0 16 0 0 0,4-11 0 0 0,-1-11 0 0 0,-1-2 0 0 0,2 4 0 0 0,-3-4 0 0 0,0 1 0 0 0,0-1 0 0 0,0 1 0 0 0,0-1 0 0 0,1 0 0 0 0,-1 0 0 0 0,0 1 0 0 0,1-1 0 0 0,2 1 0 0 0,-2-1 0 0 0,0 0 0 0 0,1 0 0 0 0,-1-1 0 0 0,1 1 0 0 0,-1-1 0 0 0,1 0 0 0 0,-1 0 0 0 0,0 0 0 0 0,1 0 0 0 0,-1 0 0 0 0,5-1 0 0 0,-2 0 0 0 0,0 0 0 0 0,-1-1 0 0 0,1 0 0 0 0,-1 0 0 0 0,0 0 0 0 0,0 0 0 0 0,6-4 0 0 0,26-22 0 0 0,-28 21 144 0 0,0-2 1 0 0,0 1-1 0 0,0-1 0 0 0,-1 0 0 0 0,11-18 0 0 0,-6 3 365 0 0,13-33 0 0 0,-31 92-344 0 0,5-33-295 0 0,1-1 1 0 0,0 0-1 0 0,-1 0 0 0 0,1 0 0 0 0,0 1 1 0 0,0-1-1 0 0,0 0 0 0 0,0 0 0 0 0,0 1 1 0 0,0-1-1 0 0,0 0 0 0 0,0 0 1 0 0,0 1-1 0 0,1-1 0 0 0,0 2 0 0 0,0 0-202 0 0,-1-2-180 0 0,0-1 0 0 0,2 0-697 0 0,3 1 805 0 0,-2-4-4256 0 0,5-8 2613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9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2 13823 0 0,'0'0'630'0'0,"0"0"-13"0"0,1 0-393 0 0,16-5-400 0 0,0-1 2849 0 0,11 10 2694 0 0,-26-3-5325 0 0,-1-1 0 0 0,0 0 0 0 0,1 1 0 0 0,-1-1 0 0 0,0 1 0 0 0,0-1 0 0 0,1 1 0 0 0,-1 0 0 0 0,0-1 0 0 0,0 1 0 0 0,0 0 0 0 0,0 0 0 0 0,0 0 0 0 0,0 0 0 0 0,0 0 0 0 0,0 0 0 0 0,0 0 0 0 0,0 0 0 0 0,-1 1 0 0 0,1-1 0 0 0,0 0 0 0 0,-1 0 0 0 0,1 1 0 0 0,0 1 0 0 0,0 1 198 0 0,2 7-100 0 0,0 1-1 0 0,0-1 0 0 0,-1 1 0 0 0,-1 0 0 0 0,0 0 0 0 0,-1 0 0 0 0,-2 21 0 0 0,2-27-133 0 0,-2 12-8 0 0,-1 1 1 0 0,0-1-1 0 0,-7 20 0 0 0,0 1 81 0 0,3-16 208 0 0,0 0 0 0 0,-18 38 0 0 0,-28 41 747 0 0,36-73-953 0 0,16-25-78 0 0,-1-2-12 0 0,1 1 0 0 0,0-1 0 0 0,-1 0 0 0 0,1 0 0 0 0,-1 0 0 0 0,0 0-1 0 0,0 0 1 0 0,0 0 0 0 0,0 0 0 0 0,0-1 0 0 0,0 1 0 0 0,0-1 0 0 0,0 1 0 0 0,-4 0 0 0 0,5-1-687 0 0,-10 0-3736 0 0,10-1 4023 0 0,0-1-1 0 0,-1 0 1 0 0,1 1 0 0 0,0-1 0 0 0,0 0 0 0 0,0 0-1 0 0,0 0 1 0 0,0 0 0 0 0,-2-1 0 0 0,-3-7-6414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19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663 0 0,'0'0'356'0'0,"0"0"50"0"0,0 0 20 0 0,3 0-42 0 0,6-1-112 0 0,21-9 5124 0 0,5 5-3348 0 0,-34 5-1604 0 0,11 0-272 0 0,36-1-100 0 0,-12 2 519 0 0,-35-1-1033 0 0,-1 0 221 0 0,0 0-166 0 0,0 0-101 0 0,0 0-21 0 0,0 0-207 0 0,0 0-857 0 0,-2 1-379 0 0,-9 1-80 0 0,8-2-15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0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9 2-260 0 0,-2-1 485 0 0,1 0 0 0 0,-1 0 0 0 0,1 0 0 0 0,0-1-1 0 0,-1-1 1 0 0,10 0 0 0 0,-3 0 578 0 0,0 0-1 0 0,23 2 1 0 0,-29-1-1224 0 0,2-4-1018 0 0,-9 2-1178 0 0,2 0-201 0 0,-3 2 352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1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30 8287 0 0,'0'0'382'0'0,"0"0"-8"0"0,0 0-102 0 0,-13-9 2446 0 0,9 6-1704 0 0,1 1-443 0 0,0 0-1 0 0,0 0 0 0 0,-1 0 0 0 0,1 1 0 0 0,0-1 0 0 0,-1 1 1 0 0,1 0-1 0 0,-1 0 0 0 0,0 0 0 0 0,-6-1 0 0 0,8 2-59 0 0,0-1-1 0 0,-1 1 1 0 0,1 0 0 0 0,0 0-1 0 0,0 0 1 0 0,-1 1-1 0 0,-2 0 1 0 0,-25 13-324 0 0,29-13 184 0 0,0 1 117 0 0,-8 68-60 0 0,4-33-83 0 0,-17 73-1 0 0,-37 66-344 0 0,55-166 157 0 0,-1-1-1 0 0,1 0 1 0 0,-10 13-1 0 0,7-13 116 0 0,1 0-1 0 0,-8 18 0 0 0,8-12-150 0 0,-2-1 1 0 0,1 0-1 0 0,-2-1 1 0 0,-18 22-1 0 0,25-32-120 0 0,2-3-1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1 0 0 0,1-1 0 0 0,-1 0 0 0 0,0 0 0 0 0,0 0 0 0 0,0 0 0 0 0,0 0 0 0 0,0 0 0 0 0,0 0 0 0 0,0 0 0 0 0,0 0 0 0 0,0 0 0 0 0,0 0 0 0 0,0 0 0 0 0,0 0 0 0 0,0 0 0 0 0,0 0 0 0 0,0 0 0 0 0,0 0 0 0 0,0 0 0 0 0,0 0 0 0 0,0 1 0 0 0,9-5 0 0 0,10-4 0 0 0,-14 5 0 0 0,0 1 0 0 0,1 0 0 0 0,-1 0 0 0 0,0 0 0 0 0,1 1 0 0 0,-1 0 0 0 0,1 0 0 0 0,-1 1 0 0 0,1-1 0 0 0,7 1 0 0 0,-11 0 0 0 0,1 1 0 0 0,0-1 0 0 0,0 1 0 0 0,0 0 0 0 0,-1-1 0 0 0,1 1 0 0 0,0 0 0 0 0,-1 1 0 0 0,1-1 0 0 0,0 0 0 0 0,-1 1 0 0 0,0-1 0 0 0,1 1 0 0 0,-1 0 0 0 0,0 0 0 0 0,0 0 0 0 0,0 0 0 0 0,0 0 0 0 0,0 1 0 0 0,-1-1 0 0 0,4 5 0 0 0,-1 1 0 0 0,0 1 0 0 0,-1-1 0 0 0,0 1 0 0 0,0 0 0 0 0,-1 0 0 0 0,0 0 0 0 0,-1 0 0 0 0,1 12 0 0 0,-2-7 0 0 0,0-1 0 0 0,-1 1 0 0 0,-1-1 0 0 0,0 1 0 0 0,-5 13 0 0 0,-9 47 0 0 0,11-43 0 0 0,-14 40 0 0 0,-31 64 0 0 0,-8 23 0 0 0,-9 75 0 0 0,42-139 0 0 0,23-87 0 0 0,1 1 0 0 0,-1-1 0 0 0,2 1 0 0 0,-1 0 0 0 0,1 0 0 0 0,0-1 0 0 0,3 16 0 0 0,-3-22 0 0 0,0 1 0 0 0,0-1 0 0 0,0 0 0 0 0,1 1 0 0 0,-1-1 0 0 0,1 0 0 0 0,-1 0 0 0 0,1 0 0 0 0,-1 1 0 0 0,1-1 0 0 0,0 0 0 0 0,-1 0 0 0 0,1 0 0 0 0,0 0 0 0 0,0 0 0 0 0,0 0 0 0 0,0 0 0 0 0,1 1 0 0 0,2 0 0 0 0,0 3 0 0 0,1-1 0 0 0,1-1 0 0 0,-1 1 0 0 0,1-1 0 0 0,-1 1 0 0 0,1-2 0 0 0,0 1 0 0 0,6 2 0 0 0,53 12 0 0 0,-52-14 0 0 0,2-2 0 0 0,-2 1 0 0 0,23 12 0 0 0,-28-10 0 0 0,-2 1-201 0 0,-4-4-850 0 0,-2-1-385 0 0,0-2-79 0 0,3-9-18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4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304 10135 0 0,'15'-17'231'0'0,"-12"13"29"0"0,-3 4 19 0 0,1-1-41 0 0,1-1-37 0 0,-1-1-1 0 0,1 0 1 0 0,0 0-1 0 0,-1-1 1 0 0,1 1-1 0 0,-1 0 0 0 0,0 0 1 0 0,0-1-1 0 0,0 1 1 0 0,-1-1-1 0 0,1-3 1 0 0,3-13 1949 0 0,3-1-260 0 0,-1-1 0 0 0,5-39 0 0 0,6-29 703 0 0,-15 66-988 0 0,-2 24-1604 0 0,0 0-1 0 0,0 0 0 0 0,0 0 1 0 0,0 0-1 0 0,0 0 0 0 0,0 0 1 0 0,0 0-1 0 0,0 0 1 0 0,0 0-1 0 0,0 0 0 0 0,0 0 1 0 0,0 0-1 0 0,0 0 1 0 0,0 0-1 0 0,0 0 0 0 0,0 0 1 0 0,0 0-1 0 0,0 0 1 0 0,0 0-1 0 0,0 0 0 0 0,-1 0 1 0 0,1 0-1 0 0,0 0 1 0 0,0 0-1 0 0,0 0 0 0 0,0 0 1 0 0,0 0-1 0 0,0 0 1 0 0,0 0-1 0 0,0 0 0 0 0,0 0 1 0 0,0 0-1 0 0,0 0 1 0 0,0 0-1 0 0,0 0 0 0 0,0 0 1 0 0,0 0-1 0 0,0 0 0 0 0,0 0 1 0 0,0 0-1 0 0,0 0 1 0 0,-1 0-1 0 0,1 0 0 0 0,0 0 1 0 0,0 0-1 0 0,0 0 1 0 0,0 0-1 0 0,0 0 0 0 0,0-1 1 0 0,0 1-1 0 0,0 0 1 0 0,0 0-1 0 0,0 0 0 0 0,0 0 1 0 0,0 0-1 0 0,0 0 1 0 0,0 0-1 0 0,0 0 0 0 0,0 0 1 0 0,0 0-1 0 0,0 0 1 0 0,0 0-1 0 0,0 0 0 0 0,0 0 1 0 0,-5 6 78 0 0,-3 10 259 0 0,-12 32 267 0 0,-22 86 0 0 0,11-30-210 0 0,-2-4-395 0 0,19-62 0 0 0,14-32 0 0 0,1-11-133 0 0,-1 3-195 0 0,1-1 7 0 0,0 0-8633 0 0,2-4 1242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4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8287 0 0,'0'0'191'0'0,"0"0"26"0"0,0 0 9 0 0,0 0 110 0 0,0 0 444 0 0,0 0 196 0 0,0 0 42 0 0,0 0 6 0 0,0 0 0 0 0,-1 2 0 0 0,1-2-603 0 0,-1 1-1 0 0,1-1 0 0 0,-1 1 1 0 0,1-1-1 0 0,-1 1 1 0 0,1-1-1 0 0,0 1 1 0 0,-1-1-1 0 0,1 1 0 0 0,0 0 1 0 0,0-1-1 0 0,-1 1 1 0 0,1 0-1 0 0,0-1 0 0 0,0 1 1 0 0,0 0-1 0 0,0-1 1 0 0,0 1-1 0 0,0 0 0 0 0,0-1 1 0 0,0 1-1 0 0,0 0 1 0 0,0-1-1 0 0,0 2 0 0 0,2-1-297 0 0,-1-1-1 0 0,0 1 1 0 0,0 0-1 0 0,0-1 1 0 0,0 1-1 0 0,0-1 0 0 0,1 1 1 0 0,-1-1-1 0 0,0 0 1 0 0,0 0-1 0 0,1 1 0 0 0,-1-1 1 0 0,0 0-1 0 0,2 0 1 0 0,14 0-39 0 0,33-3 0 0 0,-21 1-87 0 0,160-3 3 0 0,-179 5 0 0 0,-2-1-64 0 0,-6 1-273 0 0,-4 0-138 0 0,-7 0-1466 0 0,-1 2-3908 0 0,-3 1-2309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6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83 13823 0 0,'0'0'315'0'0,"0"0"45"0"0,0 0 21 0 0,2 0-49 0 0,4 1-149 0 0,-4-1 194 0 0,6-4 619 0 0,52-43 4926 0 0,-18 14-5092 0 0,-29 22-471 0 0,1 0 0 0 0,-1 0 0 0 0,19-23 0 0 0,-28 29-201 0 0,0-1 0 0 0,0 0 0 0 0,0 0-1 0 0,-1 0 1 0 0,0 0 0 0 0,0 0 0 0 0,0-1 0 0 0,-1 1 0 0 0,0-1 0 0 0,0 0-1 0 0,-1 0 1 0 0,1-7 0 0 0,-2 13-147 0 0,1-1 1 0 0,-1 0-1 0 0,0 1 1 0 0,0-1-1 0 0,-1 1 0 0 0,1-1 1 0 0,0 1-1 0 0,0-1 1 0 0,-1 1-1 0 0,1-1 0 0 0,-1 1 1 0 0,0-1-1 0 0,1 1 0 0 0,-1 0 1 0 0,0-1-1 0 0,0 1 1 0 0,0 0-1 0 0,1-1 0 0 0,-2 1 1 0 0,0-2-1 0 0,-1 2 5 0 0,1-1 0 0 0,0 1 0 0 0,0 0 0 0 0,-1 0 0 0 0,1 0 1 0 0,-1 0-1 0 0,1 0 0 0 0,-1 0 0 0 0,1 1 0 0 0,-1-1 0 0 0,-3 1 0 0 0,-2-1 6 0 0,1 1 0 0 0,-1 0 0 0 0,0 1 0 0 0,1 0 0 0 0,-1 0 0 0 0,0 1 0 0 0,-11 4 0 0 0,8-2-22 0 0,1 1 0 0 0,0 0 0 0 0,1 1 0 0 0,-1 0 0 0 0,1 0 0 0 0,0 1 0 0 0,1 0 0 0 0,0 1 0 0 0,0 0 0 0 0,0 0 0 0 0,1 1 0 0 0,0 0 0 0 0,1 0 0 0 0,-7 12 0 0 0,9-12 0 0 0,-1 0 0 0 0,1 1 0 0 0,1 0 0 0 0,0-1 0 0 0,0 1 0 0 0,1 0 0 0 0,0 0 0 0 0,1 1 0 0 0,0-1 0 0 0,1 0 0 0 0,0 0 0 0 0,0 1 0 0 0,1-1 0 0 0,0 0 0 0 0,5 16 0 0 0,-5-21 0 0 0,1 1 0 0 0,0 0 0 0 0,0 0 0 0 0,1-1 0 0 0,0 1 0 0 0,0-1 0 0 0,0 0 0 0 0,6 7 0 0 0,-6-9 0 0 0,0 0 0 0 0,0 0 0 0 0,1 0 0 0 0,-1 0 0 0 0,1-1 0 0 0,0 0 0 0 0,-1 0 0 0 0,1 0 0 0 0,0 0 0 0 0,0 0 0 0 0,0-1 0 0 0,7 2 0 0 0,-5-2-240 0 0,0 0-1 0 0,0-1 1 0 0,0 1 0 0 0,0-1-1 0 0,0 0 1 0 0,0-1 0 0 0,0 0-1 0 0,0 1 1 0 0,0-2 0 0 0,-1 1-1 0 0,1-1 1 0 0,0 0-1 0 0,-1 0 1 0 0,1-1 0 0 0,-1 1-1 0 0,0-1 1 0 0,0 0 0 0 0,0-1-1 0 0,0 1 1 0 0,0-1 0 0 0,-1 0-1 0 0,0 0 1 0 0,0-1 0 0 0,0 1-1 0 0,6-10 1 0 0,-5 5-1295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6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 11975 0 0,'0'0'267'0'0,"0"0"42"0"0,0 0 17 0 0,0 0-28 0 0,-1-1-196 0 0,-2-2 47 0 0,2 2 571 0 0,1 1 249 0 0,0 0 45 0 0,0 0-61 0 0,0 0-288 0 0,0 0-121 0 0,0 0-465 0 0,0 0 0 0 0,0-1 0 0 0,0 1 0 0 0,1 0 0 0 0,-1-1-1 0 0,0 1 1 0 0,0 0 0 0 0,0-1 0 0 0,1 1 0 0 0,-1 0 0 0 0,0-1 0 0 0,0 1-1 0 0,1 0 1 0 0,-1 0 0 0 0,0-1 0 0 0,1 1 0 0 0,-1 0 0 0 0,0 0 0 0 0,1-1-1 0 0,-1 1 1 0 0,0 0 0 0 0,1 0 0 0 0,-1 0 0 0 0,1 0 0 0 0,-1 0 0 0 0,0 0-1 0 0,1-1 1 0 0,-1 1 0 0 0,0 0 0 0 0,1 0 0 0 0,14 0 1677 0 0,-14 0-1857 0 0,7 0 267 0 0,0 1 0 0 0,0 0 0 0 0,0 0 0 0 0,0 1 0 0 0,0 0 0 0 0,14 6 0 0 0,33 10-200 0 0,-53-17 34 0 0,15-2 0 0 0,-9 0-61 0 0,-6 1 13 0 0,1 0 0 0 0,-1 0 0 0 0,0-1 1 0 0,0 1-1 0 0,0 0 0 0 0,0-1 0 0 0,0 0 0 0 0,0 0 0 0 0,0 1 0 0 0,0-1 0 0 0,0 0 0 0 0,-1 0 0 0 0,1-1 0 0 0,0 1 0 0 0,0 0 0 0 0,2-3 0 0 0,-3 3-494 0 0,3-3 751 0 0,-2 1-6534 0 0,-2 3-557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7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2 10135 0 0,'0'0'464'0'0,"0"0"-9"0"0,1-1-295 0 0,15-17-3 0 0,-16 17 569 0 0,0 1 244 0 0,13-20 3234 0 0,-1-1 404 0 0,-11 20-4096 0 0,-1 1 0 0 0,0 0 0 0 0,0 0 0 0 0,0 0 0 0 0,0 0 0 0 0,0 0-68 0 0,0 2-289 0 0,-17 55-138 0 0,16-50-17 0 0,-2-1 0 0 0,1 0 0 0 0,-1 0 0 0 0,-3 7 0 0 0,2-7 0 0 0,1 1 0 0 0,0 0 0 0 0,-3 9 0 0 0,-10 35 28 0 0,9-28-82 0 0,0 0 1 0 0,-4 26-1 0 0,11-47-642 0 0,0-2-258 0 0,0 0-920 0 0,0 0-3643 0 0,0 0-1565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3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17503 0 0,'0'0'399'0'0,"0"0"60"0"0,0 0 21 0 0,0 0-59 0 0,0 0-204 0 0,0 0 170 0 0,0 0 101 0 0,2 2 21 0 0,-2-1-480 0 0,1 0-1 0 0,0 0 1 0 0,-1 1 0 0 0,1-1-1 0 0,-1 0 1 0 0,1 1 0 0 0,-1-1-1 0 0,1 0 1 0 0,-1 1-1 0 0,0-1 1 0 0,0 0 0 0 0,0 1-1 0 0,0-1 1 0 0,0 0-1 0 0,0 1 1 0 0,0-1 0 0 0,0 0-1 0 0,0 1 1 0 0,-1-1 0 0 0,1 0-1 0 0,-1 1 1 0 0,0 1-1 0 0,-18 38-122 0 0,10-24 138 0 0,-3 2 58 0 0,6-12-1769 0 0,2 0-3740 0 0,4-7-837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0135 0 0,'0'0'464'0'0,"0"0"-9"0"0,0 0-155 0 0,0 0 443 0 0,0 0 227 0 0,0 0 44 0 0,0 0-61 0 0,0 0-288 0 0,0 0-121 0 0,0 0-28 0 0,0 0 66 0 0,0 0 288 0 0,10-4 2762 0 0,53 9-2031 0 0,-45-4-1526 0 0,47 0-75 0 0,-7 2 151 0 0,-26-3 629 0 0,47-1 337 0 0,-67 1-1117 0 0,-4-3-64 0 0,-7 3-273 0 0,-1 0-138 0 0,0 0-33 0 0,0 0-208 0 0,0 0-857 0 0,0 0-379 0 0,0 0-80 0 0,0 0-15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28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23 10135 0 0,'0'0'231'0'0,"0"0"29"0"0,0 0 19 0 0,0 0 37 0 0,0 0 125 0 0,0 0 58 0 0,0 0 11 0 0,0 0 2 0 0,0 0 0 0 0,0 0 0 0 0,0 0 0 0 0,0 0 0 0 0,-17-1 2048 0 0,7-2-1425 0 0,-15-4 3293 0 0,24 6-4404 0 0,1 0-1 0 0,0-1 1 0 0,0 1 0 0 0,0 0-1 0 0,0-1 1 0 0,0 1 0 0 0,0 0 0 0 0,0-1-1 0 0,1-2 1 0 0,2-3 134 0 0,0 0 0 0 0,1 1 0 0 0,0-1 1 0 0,0 0-1 0 0,0 1 0 0 0,1 0 0 0 0,0 0 0 0 0,9-8 0 0 0,16-20 395 0 0,-5-1-516 0 0,30-46 369 0 0,-40 57 154 0 0,-4 7-37 0 0,11-22-1 0 0,-28 51-522 0 0,1-1 0 0 0,1 1 0 0 0,-1 0 0 0 0,2 0 0 0 0,0 1 0 0 0,1-1 0 0 0,0 1 0 0 0,0 0 0 0 0,2-1 0 0 0,0 18 0 0 0,0-29 0 0 0,0 0 0 0 0,0 0 0 0 0,0 0 0 0 0,0 0 0 0 0,0 1 0 0 0,0-1 0 0 0,1 0 0 0 0,-1 0 0 0 0,0 0 0 0 0,1 0 0 0 0,-1 0 0 0 0,1 0 0 0 0,0 0 0 0 0,-1 0 0 0 0,1 0 0 0 0,0 0 0 0 0,-1 0 0 0 0,1 0 0 0 0,0 0 0 0 0,0 0 0 0 0,1 1 0 0 0,1 0 0 0 0,4 4 0 0 0,3-2 0 0 0,-5-4 0 0 0,0 0 0 0 0,-1 0 0 0 0,1 0 0 0 0,-1-1 0 0 0,1 0 0 0 0,-1 0 0 0 0,1 0 0 0 0,-1 0 0 0 0,1 0 0 0 0,-1-1 0 0 0,0 0 0 0 0,0 0 0 0 0,0 0 0 0 0,0-1 0 0 0,7-4 0 0 0,3-5 0 0 0,0-1 0 0 0,19-20 0 0 0,-27 26 0 0 0,0 0 0 0 0,1-1 0 0 0,-1 0 0 0 0,-1 1 0 0 0,1-2 0 0 0,-1 1 0 0 0,-1-1 0 0 0,4-9 0 0 0,-8 19 0 0 0,0-1 0 0 0,0 0 0 0 0,0 0 0 0 0,0 0 0 0 0,0 0 0 0 0,0 0 0 0 0,-1 0 0 0 0,1 0 0 0 0,0 0 0 0 0,0 0 0 0 0,0 0 0 0 0,0 0 0 0 0,0 0 0 0 0,-1 0 0 0 0,1 0 0 0 0,0 0 0 0 0,0 0 0 0 0,0 0 0 0 0,0 0 0 0 0,0 0 0 0 0,-1 0 0 0 0,1 0 0 0 0,0 0 0 0 0,0 0 0 0 0,0 0 0 0 0,0 0 0 0 0,0 0 0 0 0,-1 0 0 0 0,1 0 0 0 0,0 0 0 0 0,0 0 0 0 0,0 0 0 0 0,0 0 0 0 0,0 0 0 0 0,0 0 0 0 0,0-1 0 0 0,-1 1 0 0 0,1 0 0 0 0,0 0 0 0 0,0 0 0 0 0,0 0 0 0 0,0 0 0 0 0,0 0 0 0 0,0 0 0 0 0,0-1 0 0 0,0 1 0 0 0,0 0 0 0 0,0 0 0 0 0,0 0 0 0 0,0 0 0 0 0,0 0 0 0 0,0-1 0 0 0,0 1 0 0 0,0 0 0 0 0,0 0 0 0 0,0 0 0 0 0,0 0 0 0 0,0 0 0 0 0,0-1 0 0 0,0 1 0 0 0,0 0 0 0 0,0 0 0 0 0,-9 6 0 0 0,4 0 142 0 0,0 0 0 0 0,0 0-1 0 0,1 1 1 0 0,0 0 0 0 0,0 0-1 0 0,0 0 1 0 0,1 0 0 0 0,0 1-1 0 0,1 0 1 0 0,-1-1 0 0 0,2 1 0 0 0,-1 0-1 0 0,-1 15 1 0 0,8-6-1196 0 0,-4-13 788 0 0,0-2-109 0 0,0-1 577 0 0,4 3 180 0 0,1 0 0 0 0,-1 0 0 0 0,12 5 1 0 0,-15-7-371 0 0,0-1-106 0 0,-1-1 0 0 0,1 1 0 0 0,-1 0 0 0 0,1 0 0 0 0,0-1 0 0 0,-1 1 0 0 0,1-1 0 0 0,0 1 0 0 0,-1-1 0 0 0,1 0 0 0 0,0 0 0 0 0,0 0 0 0 0,-1 0 0 0 0,1 0 0 0 0,0 0 0 0 0,0 0 0 0 0,-1-1 0 0 0,4 0 0 0 0,0 0-80 0 0,3 0-50 0 0,-6 0-855 0 0,-2 1-370 0 0,0 0-1403 0 0,0 0-5336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0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84 11975 0 0,'0'0'267'0'0,"0"0"42"0"0,0 0 17 0 0,0 0-28 0 0,0 0-58 0 0,0 0 491 0 0,0 0 238 0 0,0 0 45 0 0,0 0-61 0 0,1-1-288 0 0,35-84 5158 0 0,-31 74-5409 0 0,0-1 0 0 0,-1 1-1 0 0,0-1 1 0 0,3-20 0 0 0,-7 30-43 0 0,0 2 117 0 0,0 0 21 0 0,0 0-66 0 0,-7 2-278 0 0,6-2-165 0 0,0 0 0 0 0,0 0 0 0 0,0 1 0 0 0,0-1 0 0 0,0 1 0 0 0,0-1 0 0 0,0 0 0 0 0,0 1 0 0 0,0 0 0 0 0,0-1 0 0 0,0 1 0 0 0,0-1 0 0 0,1 1 0 0 0,-1 0 0 0 0,0 0 0 0 0,0-1 0 0 0,1 1 0 0 0,-1 0 0 0 0,1 0 0 0 0,-1 0 0 0 0,1 0 0 0 0,-2 2 0 0 0,1 0 0 0 0,-7 13 0 0 0,0 0 0 0 0,1 0 0 0 0,1 1 0 0 0,-4 19 0 0 0,1-6 0 0 0,7-26 0 0 0,1 1 0 0 0,0 0 0 0 0,-1 1 0 0 0,2-1 0 0 0,-1 0 0 0 0,1 0 0 0 0,-1 0 0 0 0,1 1 0 0 0,1-1 0 0 0,-1 0 0 0 0,1 0 0 0 0,0 0 0 0 0,0 0 0 0 0,3 9 0 0 0,3-6 0 0 0,-6-7 0 0 0,1 0 0 0 0,0-1 0 0 0,-1 1 0 0 0,1 0 0 0 0,0 0 0 0 0,0-1 0 0 0,0 1 0 0 0,0-1 0 0 0,-1 0 0 0 0,1 1 0 0 0,0-1 0 0 0,0 0 0 0 0,0 0 0 0 0,0 0 0 0 0,0-1 0 0 0,0 1 0 0 0,0 0 0 0 0,0-1 0 0 0,-1 1 0 0 0,1-1 0 0 0,0 1 0 0 0,0-1 0 0 0,2-1 0 0 0,5-3 0 0 0,0 0 0 0 0,0 0 0 0 0,8-8 0 0 0,-11 9 0 0 0,2-2 0 0 0,-1 0 0 0 0,0-1 0 0 0,0 0 0 0 0,0 0 0 0 0,10-15 0 0 0,21-43 0 0 0,-33 55 0 0 0,-1 1 0 0 0,0-1 0 0 0,-1-1 0 0 0,0 1 0 0 0,0 0 0 0 0,-1-1 0 0 0,-1 1 0 0 0,1-12 0 0 0,-3 16 0 0 0,-3 11 0 0 0,1 4 0 0 0,3 0 0 0 0,4 0 0 0 0,-2-6 0 0 0,0 0 0 0 0,0-1 0 0 0,1 1 0 0 0,-1-1 0 0 0,1 0 0 0 0,0 0 0 0 0,0 0 0 0 0,-1 0 0 0 0,1 0 0 0 0,0-1 0 0 0,1 0 0 0 0,-1 1 0 0 0,0-1 0 0 0,0 0 0 0 0,1 0 0 0 0,-1-1 0 0 0,0 1 0 0 0,1-1 0 0 0,2 1 0 0 0,10-1 0 0 0,0 0 0 0 0,27-3 0 0 0,-33 2 0 0 0,-4 0 0 0 0,25-4 0 0 0,18-18 0 0 0,-49 23 5 0 0,0 0 1 0 0,1 0-1 0 0,-1 0 1 0 0,0 0-1 0 0,1 0 0 0 0,-1 0 1 0 0,0 0-1 0 0,0 0 1 0 0,1 0-1 0 0,-1 0 0 0 0,0 0 1 0 0,0 0-1 0 0,1-1 1 0 0,-1 1-1 0 0,0 0 0 0 0,0 0 1 0 0,0 0-1 0 0,1 0 1 0 0,-1-1-1 0 0,0 1 0 0 0,0 0 1 0 0,0 0-1 0 0,1-1 1 0 0,-1 1-1 0 0,0 0 0 0 0,0 0 1 0 0,0-1-1 0 0,0 1 1 0 0,0 0-1 0 0,0 0 0 0 0,0-1 1 0 0,0 1-1 0 0,0 0 1 0 0,0 0-1 0 0,0-1 0 0 0,0 1 1 0 0,0 0-1 0 0,0-1 1 0 0,0 1-1 0 0,0 0 0 0 0,0 0 1 0 0,0-1-1 0 0,0 1 1 0 0,-10-6 258 0 0,4 3-501 0 0,5-5-773 0 0,1 0-13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2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3 11975 0 0,'0'0'267'0'0,"0"0"42"0"0,0 0 17 0 0,1-1-28 0 0,6-2-196 0 0,17-10 2533 0 0,-10 8 1676 0 0,-12 5-3356 0 0,8 2 770 0 0,-8-1-1645 0 0,-1 0 1 0 0,1 0-1 0 0,-1 1 0 0 0,0-1 1 0 0,1 0-1 0 0,-1 0 0 0 0,0 1 0 0 0,0-1 1 0 0,0 1-1 0 0,0-1 0 0 0,0 1 1 0 0,0-1-1 0 0,-1 1 0 0 0,1 0 0 0 0,-1-1 1 0 0,1 1-1 0 0,0 2 0 0 0,0 4 326 0 0,0 0 1 0 0,-1 14-1 0 0,0-21-406 0 0,0 9 38 0 0,-1 0 1 0 0,-1 0-1 0 0,0 0 0 0 0,0-1 0 0 0,-1 1 0 0 0,0 0 0 0 0,0-1 1 0 0,-1 0-1 0 0,-1 0 0 0 0,0 0 0 0 0,-7 11 0 0 0,-1-2 3 0 0,0-1 0 0 0,-2 0 0 0 0,0-1 0 0 0,-19 16 0 0 0,25-26-685 0 0,0 0 1 0 0,0-1-1 0 0,-1 0 0 0 0,0 0 1 0 0,0-1-1 0 0,-21 6 1 0 0,20-7 284 0 0,-19 8-1176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3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85 11975 0 0,'0'0'267'0'0,"0"0"42"0"0,0 0 17 0 0,0 0-28 0 0,0 0-58 0 0,0 0 491 0 0,-2-7 2205 0 0,2-4-2517 0 0,1 0 1 0 0,1-1-1 0 0,0 1 1 0 0,0 1-1 0 0,7-21 0 0 0,27-51 3611 0 0,-2 6-2091 0 0,-30 61-1867 0 0,-3 14 299 0 0,-1 1 117 0 0,0 0 21 0 0,0 0-66 0 0,-1 1-294 0 0,-15 30-143 0 0,1 0 1 0 0,-13 41-1 0 0,3-7-9 0 0,22-56 3 0 0,0 0 0 0 0,0 0 0 0 0,1 0 0 0 0,0 1 0 0 0,0-1 0 0 0,1 1 0 0 0,0 15 0 0 0,2-12 0 0 0,1-9 0 0 0,0-2 0 0 0,7 8 0 0 0,-4-9 0 0 0,-3-1 0 0 0,2 1 0 0 0,1-1 0 0 0,0 0 0 0 0,0 0 0 0 0,-1 0 0 0 0,1 0 0 0 0,0 0 0 0 0,0-1 0 0 0,-1 0 0 0 0,1 0 0 0 0,-1-1 0 0 0,1 1 0 0 0,-1-1 0 0 0,1 0 0 0 0,-1 0 0 0 0,0 0 0 0 0,5-3 0 0 0,8-7 0 0 0,-1 0 0 0 0,21-20 0 0 0,-27 23 0 0 0,-8 8 0 0 0,13-12 0 0 0,-1 0 0 0 0,0-1 0 0 0,-1 0 0 0 0,18-27 0 0 0,9-17 0 0 0,15-26 0 0 0,-49 67 0 0 0,-7 18 0 0 0,1 0 0 0 0,-1-1 0 0 0,0 1 0 0 0,1-1 0 0 0,-1 1 0 0 0,0-1 0 0 0,1 1 0 0 0,-1-1 0 0 0,0 0 0 0 0,1 1 0 0 0,-1-1 0 0 0,0 0 0 0 0,0 0 0 0 0,0 1 0 0 0,-2 0 0 0 0,1-1 0 0 0,0 1 0 0 0,0 0 0 0 0,0 0 0 0 0,0 0 0 0 0,0 0 0 0 0,0 1 0 0 0,-3 2 0 0 0,5-3 0 0 0,-1 0 0 0 0,0 0 0 0 0,1 0 0 0 0,-1 0 0 0 0,1 0 0 0 0,0 0 0 0 0,-1 0 0 0 0,1 0 0 0 0,0 0 0 0 0,-1 0 0 0 0,1 0 0 0 0,0 0 0 0 0,0 0 0 0 0,0 1 0 0 0,0-1 0 0 0,0 0 0 0 0,0 0 0 0 0,0 0 0 0 0,1 0 0 0 0,-1 0 0 0 0,0 0 0 0 0,0 0 0 0 0,1 1 0 0 0,-1-1 0 0 0,2 1 0 0 0,3 13 22 0 0,-1-7-22 0 0,11 2-155 0 0,-5-5 159 0 0,-5-3-2145 0 0,-1 0-5325 0 0,-4-2-246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4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8 15663 0 0,'-5'0'-99'0'0,"3"0"338"0"0,1 0 1 0 0,-1 1-1 0 0,1-1 0 0 0,-1-1 1 0 0,1 1-1 0 0,-1 0 1 0 0,1 0-1 0 0,-1-1 0 0 0,1 1 1 0 0,-1 0-1 0 0,1-1 1 0 0,-1 0-1 0 0,1 1 0 0 0,0-1 1 0 0,-1 0-1 0 0,1 0 1 0 0,0 1-1 0 0,-3-3 1 0 0,3 1 70 0 0,-1 1 1 0 0,0 1 0 0 0,0-1-1 0 0,0 0 1 0 0,0 0 0 0 0,0 1 0 0 0,0-1-1 0 0,0 1 1 0 0,0-1 0 0 0,0 1 0 0 0,0 0-1 0 0,0 0 1 0 0,0 0 0 0 0,0 0 0 0 0,0 0-1 0 0,-4 1 1 0 0,7 0-156 0 0,1 1-97 0 0,0 0 1 0 0,0-1 0 0 0,0 1 0 0 0,0-1-1 0 0,0 0 1 0 0,0 1 0 0 0,0-1-1 0 0,1 0 1 0 0,-1 0 0 0 0,0 0 0 0 0,1 0-1 0 0,-1-1 1 0 0,1 1 0 0 0,-1-1 0 0 0,1 1-1 0 0,-1-1 1 0 0,1 0 0 0 0,-1 0-1 0 0,4-1 1 0 0,15 3 667 0 0,74 10-561 0 0,-50-8-165 0 0,24 5 0 0 0,-49-6 0 0 0,-14-3 0 0 0,-1 1 0 0 0,0 0 0 0 0,0 0 0 0 0,0 1 0 0 0,0-1 0 0 0,0 1 0 0 0,8 4 0 0 0,-6 0 0 0 0,-5 1 0 0 0,-4 3 0 0 0,0-5 98 0 0,-1 1 1 0 0,0-1-1 0 0,0 1 1 0 0,-1-1-1 0 0,1 0 1 0 0,-1-1-1 0 0,-6 7 0 0 0,-36 28 1022 0 0,31-27-995 0 0,-43 29-105 0 0,16-13-24 0 0,26-18 4 0 0,7-4 0 0 0,-1 1 0 0 0,-14 14 0 0 0,16-14 0 0 0,3-2-22 0 0,6-3-48 0 0,2-2-239 0 0,-2 1-166 0 0,-1-1-33 0 0,0 0-4 0 0,0 0 0 0 0,8-3-512 0 0,1 0 464 0 0,25-12-3745 0 0,-23 9 2770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5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5663 0 0,'0'0'356'0'0,"0"0"50"0"0,0 0 20 0 0,0 0-42 0 0,0 0-112 0 0,0 0 463 0 0,0 0 234 0 0,0 0 45 0 0,0 0-61 0 0,0 0-288 0 0,0 0-121 0 0,0 0-28 0 0,6 7 1976 0 0,-6-4-2450 0 0,1-1-1 0 0,-1 0 1 0 0,0 0-1 0 0,0 1 0 0 0,0-1 1 0 0,0 0-1 0 0,0 1 1 0 0,0-1-1 0 0,0 0 1 0 0,-1 0-1 0 0,1 1 1 0 0,-1-1-1 0 0,0 0 1 0 0,0 0-1 0 0,0 0 1 0 0,0 0-1 0 0,-1 3 1 0 0,-5 6 662 0 0,-14 19 0 0 0,15-23-655 0 0,-2 5-41 0 0,-8 10-5 0 0,-1-1 0 0 0,-32 31-1 0 0,29-32-2 0 0,-24 31 0 0 0,28-33 0 0 0,12-12 0 0 0,1-4 0 0 0,0 1 0 0 0,0 1 0 0 0,1-1 0 0 0,-1 0 0 0 0,1 0 0 0 0,0 1 0 0 0,0 0 0 0 0,0-1 0 0 0,1 1 0 0 0,-1 0 0 0 0,0 4 0 0 0,3 2 0 0 0,0-8 47 0 0,1 0-1 0 0,-1 1 1 0 0,1-1-1 0 0,-1 0 1 0 0,1 0-1 0 0,0 0 1 0 0,-1 0-1 0 0,1-1 1 0 0,0 1 0 0 0,0 0-1 0 0,1-1 1 0 0,-1 1-1 0 0,0-1 1 0 0,0 0-1 0 0,1 0 1 0 0,-1 0-1 0 0,0 0 1 0 0,1 0-1 0 0,-1 0 1 0 0,1-1 0 0 0,3 1-1 0 0,5 1 210 0 0,0 0 0 0 0,0-1 0 0 0,19-1 0 0 0,-17-1-165 0 0,0 0 1 0 0,-1-1-1 0 0,0 0 0 0 0,1-1 0 0 0,-1 0 1 0 0,0-1-1 0 0,0 0 0 0 0,-1-1 0 0 0,1 0 1 0 0,13-9-1 0 0,-18 8-22 0 0,1 1-1 0 0,-1-1 1 0 0,0 0-1 0 0,0-1 1 0 0,0 0-1 0 0,-1 0 1 0 0,0 0-1 0 0,-1-1 1 0 0,1 0-1 0 0,-2 0 1 0 0,1 0-1 0 0,-1 0 1 0 0,0-1-1 0 0,3-13 1 0 0,-5 17-66 0 0,4-16 6 0 0,6-35-1 0 0,-11 50-8 0 0,0 0-1 0 0,-1 0 1 0 0,1 0 0 0 0,-2 0-1 0 0,1 0 1 0 0,-1 0-1 0 0,1 0 1 0 0,-2 0 0 0 0,1 0-1 0 0,-5-11 1 0 0,5 15-98 0 0,-1-1-1 0 0,0 1 1 0 0,0-1 0 0 0,0 1-1 0 0,0 0 1 0 0,0 0-1 0 0,-1 0 1 0 0,1 0 0 0 0,-1 0-1 0 0,1 0 1 0 0,-1 0 0 0 0,0 1-1 0 0,0 0 1 0 0,0-1-1 0 0,0 1 1 0 0,0 0 0 0 0,0 0-1 0 0,0 1 1 0 0,0-1 0 0 0,0 1-1 0 0,0-1 1 0 0,-3 1-1 0 0,-7 0-500 0 0,1-1-1 0 0,0 2 0 0 0,-1 0 0 0 0,-14 3 1 0 0,-70 16-2436 0 0,36-7 1499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6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84 11975 0 0,'0'0'267'0'0,"0"0"42"0"0,0 0 17 0 0,0 0-28 0 0,7-4-186 0 0,0 0 27 0 0,-5 3 581 0 0,4-14 2560 0 0,-6 14-2897 0 0,0 1 113 0 0,0 0 14 0 0,0 0 2 0 0,0 0 0 0 0,0 0 0 0 0,0 0 0 0 0,0 0-69 0 0,0 0-222 0 0,0 0 166 0 0,0 0 101 0 0,-1 2 21 0 0,-32 87 171 0 0,24-72-485 0 0,2-5 102 0 0,1 1 0 0 0,0-1 0 0 0,1 1-1 0 0,0 0 1 0 0,-4 19 0 0 0,9-27-297 0 0,0 0 0 0 0,0 0 0 0 0,0 0 0 0 0,1 0 0 0 0,-1-1 0 0 0,1 1 0 0 0,0 0 0 0 0,1 0 0 0 0,-1-1 0 0 0,1 1 0 0 0,3 5 0 0 0,-5-9 0 0 0,1 0 0 0 0,-1 0 0 0 0,1 0 0 0 0,0 1 0 0 0,0-1 0 0 0,-1 0 0 0 0,1 0 0 0 0,0 0 0 0 0,0 0 0 0 0,0 0 0 0 0,0-1 0 0 0,0 1 0 0 0,0 0 0 0 0,1 0 0 0 0,-1-1 0 0 0,0 1 0 0 0,0 0 0 0 0,1-1 0 0 0,-1 1 0 0 0,0-1 0 0 0,0 0 0 0 0,1 1 0 0 0,-1-1 0 0 0,0 0 0 0 0,1 0 0 0 0,-1 0 0 0 0,1 0 0 0 0,1 0 0 0 0,2 0 0 0 0,5 0 0 0 0,0 0 0 0 0,-1-1 0 0 0,1 0 0 0 0,0-1 0 0 0,0 0 0 0 0,-1 0 0 0 0,18-8 0 0 0,-9 3 0 0 0,-1-2 0 0 0,0 0 0 0 0,16-12 0 0 0,-20 11 186 0 0,-1-1 0 0 0,0 0 1 0 0,0-1-1 0 0,16-23 0 0 0,-26 33-146 0 0,0 0 0 0 0,-1 0-1 0 0,1 0 1 0 0,-1 0 0 0 0,0-1 0 0 0,0 1 0 0 0,0 0 0 0 0,0 0 0 0 0,0-1 0 0 0,0 1 0 0 0,0-1 0 0 0,-1 1 0 0 0,1-1-1 0 0,-1 1 1 0 0,0-1 0 0 0,0 1 0 0 0,0-1 0 0 0,0 1 0 0 0,0-1 0 0 0,-1 1 0 0 0,1-1 0 0 0,-1 1 0 0 0,1-1-1 0 0,-1 1 1 0 0,0 0 0 0 0,0-1 0 0 0,-2-2 0 0 0,-8-35-40 0 0,9 30 0 0 0,-1 0 0 0 0,1 1 0 0 0,-2 0 0 0 0,-4-11 0 0 0,7 18 0 0 0,0 0 0 0 0,-1 0 0 0 0,1 0 0 0 0,-1 0 0 0 0,1 0 0 0 0,-1 0 0 0 0,0 0 0 0 0,0 0 0 0 0,0 0 0 0 0,0 1 0 0 0,0-1 0 0 0,0 1 0 0 0,0 0 0 0 0,-1-1 0 0 0,1 1 0 0 0,0 0 0 0 0,-1 0 0 0 0,1 1 0 0 0,-1-1 0 0 0,-2 0 0 0 0,-2 0-218 0 0,1 1 0 0 0,-1 0-1 0 0,1 0 1 0 0,-1 1 0 0 0,1-1-1 0 0,0 1 1 0 0,-1 1 0 0 0,1-1 0 0 0,0 1-1 0 0,0 0 1 0 0,0 1 0 0 0,0 0-1 0 0,-10 5 1 0 0,-1 1-8654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31 13823 0 0,'1'0'56'0'0,"0"0"-1"0"0,-1 0 1 0 0,1 0-1 0 0,0 0 1 0 0,0-1-1 0 0,-1 1 1 0 0,1 0-1 0 0,0 0 0 0 0,0-1 1 0 0,-1 1-1 0 0,1 0 1 0 0,0-1-1 0 0,-1 1 1 0 0,2-1-1 0 0,-2 0-30 0 0,0 1-1 0 0,0-1 0 0 0,0 1 0 0 0,0 0 1 0 0,0-1-1 0 0,0 1 0 0 0,-1 0 1 0 0,1-1-1 0 0,0 1 0 0 0,0 0 0 0 0,0-1 1 0 0,0 1-1 0 0,-1 0 0 0 0,1-1 1 0 0,0 1-1 0 0,0 0 0 0 0,-1 0 0 0 0,1-1 1 0 0,0 1-1 0 0,0 0 0 0 0,-1 0 1 0 0,1-1-1 0 0,0 1 0 0 0,-1 0 0 0 0,1 0 1 0 0,0 0-1 0 0,-1 0 0 0 0,1-1-14 0 0,-1 1 0 0 0,1 0 1 0 0,0 0-1 0 0,0 0 0 0 0,0 0 0 0 0,0 0 0 0 0,0-1 0 0 0,-1 1 0 0 0,1 0 0 0 0,0 0 0 0 0,0 0 0 0 0,0 0 1 0 0,0-1-1 0 0,0 1 0 0 0,0 0 0 0 0,0 0 0 0 0,0 0 0 0 0,0-1 0 0 0,0 1 0 0 0,0 0 0 0 0,-1 0 0 0 0,1 0 1 0 0,0-1-1 0 0,0 1 0 0 0,0 0 0 0 0,1 0 0 0 0,-1 0 0 0 0,0-1 0 0 0,0 1 0 0 0,0 0 0 0 0,0 0 0 0 0,0 0 0 0 0,0-1 1 0 0,0 1-1 0 0,0 0 0 0 0,0 0 0 0 0,0 0 0 0 0,0-1 0 0 0,1 1 0 0 0,-1 0 0 0 0,0 0 0 0 0,0 0 0 0 0,0 0 1 0 0,0 0-1 0 0,1-1 0 0 0,-1 1 0 0 0,0 0 0 0 0,0 0 0 0 0,0 0 0 0 0,0 0 0 0 0,1 0 0 0 0,-1 0 0 0 0,0 0 1 0 0,0 0-1 0 0,0 0 0 0 0,1 0 0 0 0,-1 0 0 0 0,0 0 0 0 0,18-7 1022 0 0,-12 5-716 0 0,-5 2 196 0 0,-1 0 0 0 0,0 0 0 0 0,0 0 0 0 0,0 0 0 0 0,0 0 0 0 0,0 2-411 0 0,0-1 1 0 0,-1 1-1 0 0,1 0 0 0 0,-1 0 0 0 0,1 0 1 0 0,-1-1-1 0 0,0 1 0 0 0,0 0 0 0 0,1-1 0 0 0,-3 2 1 0 0,2-1-102 0 0,0 0 1 0 0,0 0 0 0 0,0 0 0 0 0,0 0 0 0 0,0 0 0 0 0,1 0-1 0 0,-2 4 1 0 0,3 25-1 0 0,-1-27 0 0 0,1 1 0 0 0,-1-1 0 0 0,0 1 0 0 0,0-1 0 0 0,0 1 0 0 0,-1-1 0 0 0,0 1 0 0 0,-2 7 0 0 0,0-3-99 0 0,-1 0 0 0 0,0-1 0 0 0,0 0 0 0 0,0 0 0 0 0,-1 0 0 0 0,-1-1 0 0 0,1 1 0 0 0,-1-1 0 0 0,-1 0 0 0 0,1-1 0 0 0,-1 0 0 0 0,0 0 0 0 0,0 0 0 0 0,-1-1 0 0 0,0 0 0 0 0,0 0 0 0 0,-8 3 0 0 0,-6 1-6167 0 0,10-7 466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39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6 10135 0 0,'0'0'464'0'0,"0"0"-9"0"0,0 0-155 0 0,0 0 443 0 0,0 0 227 0 0,0 0 44 0 0,0 0 8 0 0,18 1 4214 0 0,-14-2-4836 0 0,1 0-1 0 0,0-1 0 0 0,-1 1 0 0 0,0-1 1 0 0,1 0-1 0 0,-1-1 0 0 0,8-5 1 0 0,28-24 1461 0 0,-28 20-1778 0 0,52-51 6 0 0,-55 54 97 0 0,-1-2 0 0 0,0 1 1 0 0,-1-1-1 0 0,9-18 0 0 0,-12 22-20 0 0,1-1 0 0 0,0 1 0 0 0,8-9 0 0 0,-7 10-76 0 0,-1-1 1 0 0,0 1 0 0 0,-1-1-1 0 0,5-8 1 0 0,-8 12-91 0 0,1 1 0 0 0,-1 0 0 0 0,1 0 0 0 0,-1 0 0 0 0,1 0 0 0 0,4-4 0 0 0,-22 21 0 0 0,1 0 0 0 0,-16 22 0 0 0,17-18 0 0 0,1-2 0 0 0,1 0 0 0 0,-13 26 0 0 0,18-27 0 0 0,1-5 0 0 0,1 0 0 0 0,0 0 0 0 0,1 1 0 0 0,-4 15 0 0 0,7-25 0 0 0,2 1 0 0 0,-1-1 0 0 0,0 1 0 0 0,0 0 0 0 0,1-1 0 0 0,-1 1 0 0 0,1-1 0 0 0,0 0 0 0 0,0 1 0 0 0,0-1 0 0 0,0 0 0 0 0,0 1 0 0 0,0-1 0 0 0,1 0 0 0 0,2 4 0 0 0,-2-3 0 0 0,0-1 0 0 0,-1 0 0 0 0,0 0 0 0 0,1 0 0 0 0,0 0 0 0 0,-1-1 0 0 0,1 1 0 0 0,2 2 0 0 0,7-2 0 0 0,-6-1 0 0 0,1 0 0 0 0,0-1 0 0 0,1 0 0 0 0,-1 0 0 0 0,1 0 0 0 0,-1-1 0 0 0,0 0 0 0 0,0 0 0 0 0,1 0 0 0 0,-1-1 0 0 0,0 0 0 0 0,0 0 0 0 0,0-1 0 0 0,5-3 0 0 0,12-7 0 0 0,39-30 0 0 0,-32 22 0 0 0,-10 6 0 0 0,-1 0 0 0 0,0 0 0 0 0,-2-2 0 0 0,1 0 0 0 0,-2-1 0 0 0,0-1 0 0 0,-2-1 0 0 0,0 0 0 0 0,18-35 0 0 0,-28 47 0 0 0,0-2 0 0 0,-1 1 0 0 0,0 0 0 0 0,0 0 0 0 0,-1-1 0 0 0,0 0 0 0 0,-1 1 0 0 0,0-1 0 0 0,-1-16 0 0 0,0 25 0 0 0,0 1 0 0 0,0 0 0 0 0,0 0 0 0 0,0-1 0 0 0,0 1 0 0 0,0 0 0 0 0,0-1 0 0 0,0 1 0 0 0,-1 0 0 0 0,1 0 0 0 0,0-1 0 0 0,0 1 0 0 0,0 0 0 0 0,0 0 0 0 0,-1-1 0 0 0,1 1 0 0 0,0 0 0 0 0,0 0 0 0 0,-1 0 0 0 0,1 0 0 0 0,0-1 0 0 0,0 1 0 0 0,-1 0 0 0 0,1 0 0 0 0,0 0 0 0 0,0 0 0 0 0,-1 0 0 0 0,1 0 0 0 0,0 0 0 0 0,-1 0 0 0 0,1 0 0 0 0,0 0 0 0 0,0 0 0 0 0,-1 0 0 0 0,1 0 0 0 0,0 0 0 0 0,-1 0 0 0 0,1 0 0 0 0,0 0 0 0 0,-1 0 0 0 0,1 0 0 0 0,-1 0 0 0 0,-10 5 0 0 0,10-5 0 0 0,-5 4 0 0 0,0-1 0 0 0,0 1 0 0 0,0 0 0 0 0,0 0 0 0 0,1 1 0 0 0,0 0 0 0 0,0 0 0 0 0,-8 10 0 0 0,-1 5 0 0 0,-14 24 0 0 0,-19 48 0 0 0,45-89 0 0 0,-1 5 0 0 0,1-1 0 0 0,0 1 0 0 0,1 0 0 0 0,-1-1 0 0 0,1 1 0 0 0,1 0 0 0 0,0 0 0 0 0,0 0 0 0 0,0 0 0 0 0,1-1 0 0 0,0 1 0 0 0,1 0 0 0 0,-1 0 0 0 0,2-1 0 0 0,-1 1 0 0 0,1-1 0 0 0,6 12 0 0 0,-7-16 0 0 0,0 0 0 0 0,1-1 0 0 0,-1 1 0 0 0,1-1 0 0 0,0 1 0 0 0,-1-1 0 0 0,1 0 0 0 0,0 0 0 0 0,1 0 0 0 0,-1 0 0 0 0,0-1 0 0 0,0 1 0 0 0,1-1 0 0 0,-1 0 0 0 0,1 0 0 0 0,-1 0 0 0 0,1 0 0 0 0,-1-1 0 0 0,1 0 0 0 0,6 1 0 0 0,0-1 0 0 0,1-1 0 0 0,0 0 0 0 0,-1 0 0 0 0,1-1 0 0 0,17-6 0 0 0,-17 4 0 0 0,0 0 0 0 0,-1-1 0 0 0,0 0 0 0 0,0-1 0 0 0,0 0 0 0 0,-1-1 0 0 0,15-13 0 0 0,52-61 0 0 0,-65 68 0 0 0,-3 4 0 0 0,-2 0 0 0 0,1-1 0 0 0,-1 0 0 0 0,-1 0 0 0 0,7-15 0 0 0,16-57 0 0 0,-21 58 0 0 0,7-21 0 0 0,-3-1 0 0 0,10-84 0 0 0,-21 106 0 0 0,0 24 0 0 0,0-1 0 0 0,0 1 0 0 0,0 0 0 0 0,0 0 0 0 0,0-1 0 0 0,0 1 0 0 0,0 0 0 0 0,0 0 0 0 0,0-1 0 0 0,0 1 0 0 0,-1 0 0 0 0,1 0 0 0 0,0-1 0 0 0,0 1 0 0 0,0 0 0 0 0,0 0 0 0 0,-1 0 0 0 0,1-1 0 0 0,0 1 0 0 0,0 0 0 0 0,-1 0 0 0 0,1 0 0 0 0,0 0 0 0 0,0 0 0 0 0,0 0 0 0 0,-1-1 0 0 0,1 1 0 0 0,0 0 0 0 0,-1 0 0 0 0,1 0 0 0 0,0 0 0 0 0,0 0 0 0 0,-1 0 0 0 0,1 0 0 0 0,0 0 0 0 0,0 0 0 0 0,-1 0 0 0 0,1 0 0 0 0,0 0 0 0 0,0 0 0 0 0,-1 0 0 0 0,1 1 0 0 0,0-1 0 0 0,0 0 0 0 0,-1 0 0 0 0,1 0 0 0 0,0 0 0 0 0,0 0 0 0 0,-1 0 0 0 0,1 1 0 0 0,0-1 0 0 0,0 0 0 0 0,-1 1 0 0 0,-4 2 0 0 0,1 1 0 0 0,-1 1 0 0 0,0-1 0 0 0,1 1 0 0 0,0-1 0 0 0,0 1 0 0 0,1 0 0 0 0,-1 1 0 0 0,-2 5 0 0 0,-2 2 0 0 0,-1 2 0 0 0,1 0 0 0 0,0 1 0 0 0,1 0 0 0 0,1 0 0 0 0,-5 21 0 0 0,-14 86 0 0 0,19-88 0 0 0,3-10 0 0 0,0 0 0 0 0,1 0 0 0 0,2 0 0 0 0,1 0 0 0 0,5 38 0 0 0,-6-57 0 0 0,1-3 0 0 0,-1-1 0 0 0,1 0 0 0 0,-1 1 0 0 0,1-1 0 0 0,0 0 0 0 0,0 0 0 0 0,0 1 0 0 0,0-1 0 0 0,0 0 0 0 0,4 4 0 0 0,-4-4 0 0 0,0-1 0 0 0,1 1 0 0 0,0 0 0 0 0,-1 0 0 0 0,1-1 0 0 0,0 1 0 0 0,0-1 0 0 0,0 0 0 0 0,0 1 0 0 0,0-1 0 0 0,0 0 0 0 0,0 0 0 0 0,0 0 0 0 0,0 0 0 0 0,1-1 0 0 0,-1 1 0 0 0,0-1 0 0 0,0 1 0 0 0,4-1 0 0 0,2 1 0 0 0,-1-1 0 0 0,0 0 0 0 0,0-1 0 0 0,14-2 0 0 0,-16 2 0 0 0,1-1 0 0 0,-1 0 0 0 0,0-1 0 0 0,0 0 0 0 0,0 1 0 0 0,0-2 0 0 0,6-3 0 0 0,5-5 0 0 0,-10 9 0 0 0,-3 2 0 0 0,0-1 0 0 0,0 0 0 0 0,0 1 0 0 0,0-1 0 0 0,-1-1 0 0 0,1 1 0 0 0,0 0 0 0 0,-1-1 0 0 0,1 1 0 0 0,-1-1 0 0 0,0 0 0 0 0,0 1 0 0 0,0-1 0 0 0,3-6 0 0 0,25-50 0 0 0,-19 35 0 0 0,-9 20 0 0 0,1 0 0 0 0,-2-1 0 0 0,1 1 0 0 0,0-1 0 0 0,-1 1 0 0 0,0-1 0 0 0,1-5 0 0 0,-1 7 0 0 0,-1-1 0 0 0,1 1 0 0 0,0 0 0 0 0,-1-1 0 0 0,2 1 0 0 0,1-5 0 0 0,-1-1 0 0 0,-6 8 0 0 0,-5 4 0 0 0,7-2 0 0 0,-1 0 0 0 0,1 0 0 0 0,0 1 0 0 0,0-1 0 0 0,0 0 0 0 0,0 1 0 0 0,0 0 0 0 0,0-1 0 0 0,0 1 0 0 0,0 0 0 0 0,1 0 0 0 0,-1 0 0 0 0,1 0 0 0 0,-1 0 0 0 0,1 0 0 0 0,0 0 0 0 0,0 1 0 0 0,0-1 0 0 0,0 0 0 0 0,0 1 0 0 0,1-1 0 0 0,-1 0 0 0 0,0 6 0 0 0,-2 8 0 0 0,-9 23 0 0 0,3-9 0 0 0,3-6 0 0 0,-4 35 0 0 0,10-47 0 0 0,4-2 0 0 0,4-2 0 0 0,5-4 0 0 0,-3-4 0 0 0,1 0 0 0 0,-1-1 0 0 0,1 0 0 0 0,-1 0 0 0 0,1-1 0 0 0,-1-1 0 0 0,0 0 0 0 0,0 0 0 0 0,12-7 0 0 0,8-4 0 0 0,46-30 0 0 0,-55 29 0 0 0,27-24 0 0 0,-19 14 0 0 0,-19 16 0 0 0,-1 0 0 0 0,0 0 0 0 0,-1-1 0 0 0,0 0 0 0 0,8-14 0 0 0,30-59 0 0 0,-34 59 0 0 0,-3 5 221 0 0,11-29 1 0 0,-20 46 266 0 0,0 2 21 0 0,0 0-66 0 0,-13 13-278 0 0,2 2-165 0 0,-1 0 0 0 0,1 1 0 0 0,-18 31 0 0 0,27-44 0 0 0,-1 14 0 0 0,3-16 0 0 0,0 0 0 0 0,0 0 0 0 0,-1 1 0 0 0,1-1 0 0 0,0 0 0 0 0,0 0 0 0 0,1 0 0 0 0,-1 1 0 0 0,0-1 0 0 0,0 0 0 0 0,0 0 0 0 0,1 0 0 0 0,-1 0 0 0 0,1 1 0 0 0,-1-1 0 0 0,1 0 0 0 0,-1 0 0 0 0,1 0 0 0 0,0 0 0 0 0,-1 0 0 0 0,1 0 0 0 0,1 1 0 0 0,1 1 0 0 0,0 0 0 0 0,-1 0 0 0 0,1 0 0 0 0,0-1 0 0 0,0 1 0 0 0,0-1 0 0 0,0 1 0 0 0,0-1 0 0 0,1 0 0 0 0,-1 0 0 0 0,1 0 0 0 0,-1-1 0 0 0,1 0 0 0 0,0 1 0 0 0,4 0 0 0 0,7 1 0 0 0,0-1 0 0 0,22 1 0 0 0,-4-1 0 0 0,-32-2 0 0 0,6 1 0 0 0,0-1 0 0 0,0 1 0 0 0,0 1 0 0 0,0-1 0 0 0,0 1 0 0 0,0 1 0 0 0,0-1 0 0 0,9 5 0 0 0,-2 4 0 0 0,-12-8 0 0 0,-1-2 0 0 0,0 0 0 0 0,0-1 0 0 0,-1 1 0 0 0,1 0 0 0 0,0 0 0 0 0,0 0 0 0 0,-1 0 0 0 0,1 0 0 0 0,0 0 0 0 0,-1 0 0 0 0,1 0 0 0 0,-1 0 0 0 0,1 0 0 0 0,-1 0 0 0 0,0 0 0 0 0,1 1 0 0 0,-1-1 0 0 0,0 0 0 0 0,0 0 0 0 0,0 0 0 0 0,0 2 0 0 0,0 2 0 0 0,2 7 0 0 0,-1-7 0 0 0,0-1 0 0 0,0 1 0 0 0,-1 0 0 0 0,0 0 0 0 0,0 0 0 0 0,0-1 0 0 0,-2 10 0 0 0,2-11 0 0 0,0-2 0 0 0,0 0 0 0 0,0 0 0 0 0,0 0 0 0 0,-1 0 0 0 0,1 0 0 0 0,0 0 0 0 0,0 0 0 0 0,-1 0 0 0 0,1 0 0 0 0,-1 0 0 0 0,1 0 0 0 0,-1 0 0 0 0,1 0 0 0 0,-1-1 0 0 0,0 1 0 0 0,1 0 0 0 0,-2 1 0 0 0,1 0 38 0 0,-1 0 0 0 0,1 0 0 0 0,-1-1 0 0 0,0 1 0 0 0,0 0 0 0 0,0 0 0 0 0,0-1-1 0 0,0 1 1 0 0,0-1 0 0 0,0 0 0 0 0,0 0 0 0 0,-1 1 0 0 0,1-1 0 0 0,0-1 0 0 0,-1 1 0 0 0,1 0 0 0 0,-1-1 0 0 0,1 1 0 0 0,-1-1 0 0 0,1 0-1 0 0,-1 1 1 0 0,1-1 0 0 0,-1 0 0 0 0,1-1 0 0 0,-1 1 0 0 0,-4-1 0 0 0,0-1 90 0 0,-1 0 0 0 0,1-1 0 0 0,0 0 0 0 0,0 0 0 0 0,0 0 0 0 0,0-1 0 0 0,-10-7 0 0 0,13 8-821 0 0,1-1-1 0 0,0 0 1 0 0,0 1-1 0 0,1-1 1 0 0,-1 0-1 0 0,1-1 1 0 0,0 1-1 0 0,0 0 1 0 0,-2-9-1 0 0,-5-8-2076 0 0,2 9 723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5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06 13823 0 0,'0'0'315'0'0,"0"0"45"0"0,-4-3 353 0 0,1-3-587 0 0,0-1-1 0 0,1 1 1 0 0,-4-12-1 0 0,-4-11 3361 0 0,9 28-2462 0 0,1 0-882 0 0,0 1-1 0 0,-1 0 0 0 0,1 0 1 0 0,0-1-1 0 0,-1 1 1 0 0,1 0-1 0 0,0 0 0 0 0,0-1 1 0 0,0 1-1 0 0,-1 0 1 0 0,1-1-1 0 0,0 1 0 0 0,0 0 1 0 0,0-1-1 0 0,0 1 1 0 0,-1 0-1 0 0,1-1 0 0 0,0 1 1 0 0,0-1-1 0 0,0 1 1 0 0,0 0-1 0 0,0-1 0 0 0,0 1 1 0 0,0-1-1 0 0,-1-3 2502 0 0,-2 11-1429 0 0,-1 7-1214 0 0,1 0 0 0 0,1 0 0 0 0,0 0 0 0 0,1 1 0 0 0,0 14 0 0 0,0-7 0 0 0,1-10 0 0 0,0 0 0 0 0,1-1 0 0 0,0 1 0 0 0,0 0 0 0 0,2 0 0 0 0,5 19 0 0 0,-6-27 0 0 0,0 1 0 0 0,0-1 0 0 0,0 0 0 0 0,0 0 0 0 0,1 0 0 0 0,0 0 0 0 0,-1 0 0 0 0,7 5 0 0 0,-6-7 0 0 0,-1 0 0 0 0,0 0 0 0 0,1-1 0 0 0,-1 1 0 0 0,1-1 0 0 0,0 1 0 0 0,-1-1 0 0 0,1 0 0 0 0,0 0 0 0 0,0 0 0 0 0,-1-1 0 0 0,1 1 0 0 0,0-1 0 0 0,0 1 0 0 0,4-1 0 0 0,-3-1 0 0 0,0 1 0 0 0,0-1 0 0 0,0 0 0 0 0,0 0 0 0 0,0 0 0 0 0,0 0 0 0 0,-1-1 0 0 0,6-2 0 0 0,29-19 0 0 0,-31 18 0 0 0,9-6 145 0 0,-1-1 0 0 0,0 0 0 0 0,-1-1 1 0 0,-1-1-1 0 0,0 0 0 0 0,0-1 0 0 0,-2 0 0 0 0,0-1 0 0 0,0 0 0 0 0,-2-1 1 0 0,0 0-1 0 0,-1-1 0 0 0,9-28 0 0 0,-15 41-142 0 0,-1 1 0 0 0,0-1 1 0 0,-1 1-1 0 0,1-9 0 0 0,-1 13-3 0 0,0 0 0 0 0,0 0 0 0 0,1-1 0 0 0,-1 1 0 0 0,0 0 0 0 0,0 0 0 0 0,0-1 0 0 0,0 1 0 0 0,0 0 0 0 0,0 0 0 0 0,-1 0 0 0 0,1-1 0 0 0,0 1 0 0 0,0 0 0 0 0,0 0 0 0 0,0-1 0 0 0,0 1 0 0 0,0 0 0 0 0,0 0 0 0 0,0 0 0 0 0,0-1 0 0 0,-1 1 0 0 0,1 0 0 0 0,0 0 0 0 0,0 0 0 0 0,0 0 0 0 0,0-1 0 0 0,-1 1 0 0 0,1 0 0 0 0,0 0 0 0 0,0 0 0 0 0,0 0 0 0 0,-1 0 0 0 0,1 0 0 0 0,0 0 0 0 0,0 0 0 0 0,-1-1 0 0 0,1 1 0 0 0,0 0 0 0 0,0 0 0 0 0,0 0 0 0 0,-1 0 0 0 0,1 0 0 0 0,0 0 0 0 0,0 0 0 0 0,-1 0 0 0 0,1 1 0 0 0,-8 2 0 0 0,8-3 0 0 0,-3 2 0 0 0,1 0 0 0 0,0 1 0 0 0,-1-1 0 0 0,1 1 0 0 0,0-1 0 0 0,0 1 0 0 0,1 0 0 0 0,-1-1 0 0 0,0 1 0 0 0,1 0 0 0 0,0 0 0 0 0,-1 0 0 0 0,0 5 0 0 0,-2 7 0 0 0,-3 22 0 0 0,7-35 0 0 0,-5 57-17 0 0,4-37 61 0 0,-6 31 1 0 0,-3-14 284 0 0,-2-1 1 0 0,-1 0-1 0 0,-2-1 0 0 0,-2-1 1 0 0,-26 44-1 0 0,-15 39-329 0 0,32-63 0 0 0,10-23 0 0 0,13-24 0 0 0,7-14 0 0 0,2 0-133 0 0,-5 4-563 0 0,7-17-2427 0 0,-7 15 2564 0 0,1 0-1 0 0,-1 0 1 0 0,0 0-1 0 0,0 0 1 0 0,0 0 0 0 0,0 0-1 0 0,-1-1 1 0 0,1-2 0 0 0,0-3-160 0 0,5-16-1328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40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38 15663 0 0,'-8'3'1418'0'0,"-5"1"-529"0"0,11-4-621 0 0,1 0 705 0 0,1 0 41 0 0,0 0 8 0 0,0 0 2 0 0,2-7 1024 0 0,3 0-1726 0 0,-1 0 0 0 0,1 0 0 0 0,10-11 0 0 0,-10 12-224 0 0,0 0 1 0 0,0-1-1 0 0,8-13 0 0 0,31-55 1423 0 0,4-6-496 0 0,-48 81-1024 0 0,2-3 109 0 0,-1-1 0 0 0,1 1 0 0 0,-1 0 0 0 0,0-1 0 0 0,0 1 0 0 0,0-1 0 0 0,0 1 0 0 0,-1-1 0 0 0,1-6 0 0 0,-1 10-110 0 0,0-1 1 0 0,0 1-1 0 0,0-1 0 0 0,0 1 1 0 0,0-1-1 0 0,0 1 0 0 0,0-1 1 0 0,0 1-1 0 0,0 0 0 0 0,0-1 0 0 0,-1 1 1 0 0,1-1-1 0 0,0 1 0 0 0,0 0 1 0 0,0-1-1 0 0,-1 1 0 0 0,1-1 1 0 0,0 1-1 0 0,-1 0 0 0 0,1-1 1 0 0,0 1-1 0 0,-1 0 0 0 0,1-1 0 0 0,0 1 1 0 0,-1 0-1 0 0,1 0 0 0 0,-1 0 1 0 0,1-1-1 0 0,0 1 0 0 0,-1 0 1 0 0,1 0-1 0 0,-1 0 0 0 0,1 0 1 0 0,-1 0-1 0 0,1 0 0 0 0,0-1 0 0 0,-1 1 1 0 0,1 0-1 0 0,-1 0 0 0 0,1 1 1 0 0,-1-1-1 0 0,1 0 0 0 0,-1 0 1 0 0,1 0-1 0 0,0 0 0 0 0,-1 0 1 0 0,1 0-1 0 0,-1 1 0 0 0,1-1 0 0 0,-1 0 1 0 0,0 1-1 0 0,1-1 0 0 0,-3 2 0 0 0,0-1 0 0 0,0 1 0 0 0,0 1 0 0 0,1-1 0 0 0,-1 0 0 0 0,1 1 0 0 0,-1-1 0 0 0,1 1 0 0 0,0 0 0 0 0,-2 3 0 0 0,-19 34 0 0 0,16-27 0 0 0,-8 24 0 0 0,12-29 0 0 0,-1 1 0 0 0,1-1 0 0 0,-6 8 0 0 0,6-11 0 0 0,0 1 0 0 0,0-1 0 0 0,-4 12 0 0 0,6-15 0 0 0,1 1 0 0 0,-1-1 0 0 0,1 1 0 0 0,-1-1 0 0 0,1 1 0 0 0,0-1 0 0 0,0 1 0 0 0,0-1 0 0 0,1 1 0 0 0,-1 0 0 0 0,1-1 0 0 0,0 4 0 0 0,3 7 0 0 0,-4-11 0 0 0,0 0 0 0 0,1 1 0 0 0,0-1 0 0 0,-1 0 0 0 0,1 0 0 0 0,0 1 0 0 0,0-1 0 0 0,0 0 0 0 0,0 0 0 0 0,1 0 0 0 0,-1 0 0 0 0,1 0 0 0 0,-1-1 0 0 0,1 1 0 0 0,-1 0 0 0 0,3 1 0 0 0,-1-1-98 0 0,0 0 1 0 0,0 0-1 0 0,1 0 1 0 0,-1 0-1 0 0,0-1 0 0 0,1 0 1 0 0,-1 1-1 0 0,1-1 1 0 0,6 1-1 0 0,-3-2-102 0 0,0 0 0 0 0,0 0 0 0 0,0 0 0 0 0,9-3 0 0 0,-8 2 199 0 0,0 0 0 0 0,-1-1 0 0 0,1 0 0 0 0,-1 0-1 0 0,1 0 1 0 0,-1-1 0 0 0,0-1 0 0 0,0 1 0 0 0,0-1 0 0 0,0 0 0 0 0,-1-1-1 0 0,0 1 1 0 0,8-8 0 0 0,58-54 1 0 0,-65 60 0 0 0,-2-1 0 0 0,1 1 0 0 0,0-1 0 0 0,-1-1 0 0 0,-1 1 0 0 0,1-1 0 0 0,-1 0 0 0 0,4-10 0 0 0,9-16 0 0 0,-12 25 8 0 0,0 1 0 0 0,0-1 0 0 0,-1 0 0 0 0,0 0 0 0 0,-1-1 0 0 0,0 1 0 0 0,3-20 0 0 0,-6 26 62 0 0,0 0-1 0 0,1 0 0 0 0,-1 0 1 0 0,1 0-1 0 0,-1 0 1 0 0,1 0-1 0 0,0 0 1 0 0,0 1-1 0 0,0-1 1 0 0,1 0-1 0 0,-1 1 1 0 0,1-1-1 0 0,-1 1 1 0 0,1-1-1 0 0,0 1 1 0 0,0 0-1 0 0,0 0 1 0 0,3-3-1 0 0,-5 5-59 0 0,0 0-1 0 0,1 0 1 0 0,-1 0 0 0 0,0 0-1 0 0,1-1 1 0 0,-1 1 0 0 0,0 0-1 0 0,0 0 1 0 0,1-1 0 0 0,-1 1-1 0 0,0 0 1 0 0,1-1-1 0 0,-1 1 1 0 0,0 0 0 0 0,0 0-1 0 0,0-1 1 0 0,1 1 0 0 0,-1 0-1 0 0,0-1 1 0 0,0 1 0 0 0,0-1-1 0 0,0 1 1 0 0,0 0 0 0 0,0-1-1 0 0,0 1 1 0 0,0 0 0 0 0,0-1-1 0 0,0 1 1 0 0,0-1 0 0 0,0 1-1 0 0,0 0 1 0 0,0-1-1 0 0,0 1 1 0 0,0 0 0 0 0,0-1-1 0 0,0 1 1 0 0,0 0 0 0 0,-1-1-1 0 0,1 1 1 0 0,0 0 0 0 0,0-1-1 0 0,0 1 1 0 0,-1 0 0 0 0,1-1-1 0 0,0 1 1 0 0,0 0 0 0 0,-1 0-1 0 0,1-1 1 0 0,-1 1-1 0 0,1-1-4 0 0,0 1-1 0 0,-1 0 1 0 0,1 0-1 0 0,0 0 1 0 0,-1-1-1 0 0,1 1 1 0 0,0 0-1 0 0,0-1 1 0 0,-1 1-1 0 0,1 0 1 0 0,0-1-1 0 0,0 1 1 0 0,-1 0-1 0 0,1-1 1 0 0,0 1-1 0 0,0-1 1 0 0,0 1-1 0 0,0 0 1 0 0,0-1-1 0 0,0 1 1 0 0,0 0-1 0 0,0-1 1 0 0,0 1-1 0 0,0-1 1 0 0,0 1-1 0 0,0 0 1 0 0,0-1-1 0 0,0 1-4 0 0,0-1 0 0 0,0 1 0 0 0,0 0 0 0 0,0 0 0 0 0,0 0 0 0 0,0 0 0 0 0,0 0 0 0 0,0 0 0 0 0,0 0 0 0 0,0 0 0 0 0,0 0 0 0 0,0 0 0 0 0,0 0 0 0 0,0-1 0 0 0,0 1 0 0 0,0 0 0 0 0,0 0 0 0 0,0 0 0 0 0,0 0 0 0 0,0 0 0 0 0,0 0 0 0 0,0 0 0 0 0,0 0 0 0 0,0 0 0 0 0,0 0 0 0 0,0 0 0 0 0,0-1 0 0 0,0 1 0 0 0,0 0 0 0 0,0 0 0 0 0,0 0 0 0 0,0 0 0 0 0,0 0 0 0 0,-1 0 0 0 0,1 0 0 0 0,0 0 0 0 0,0 0 0 0 0,0 0 0 0 0,0 0 0 0 0,0 0 0 0 0,0 0 0 0 0,0 0 0 0 0,0 0 0 0 0,0 0 0 0 0,0 0 0 0 0,0 0 0 0 0,0 0 0 0 0,-1 0 0 0 0,-5 1 0 0 0,-5 7 0 0 0,9 1 0 0 0,2-7 0 0 0,-1-1 0 0 0,1 0 0 0 0,0 0 0 0 0,0 0 0 0 0,-1 0 0 0 0,1 0 0 0 0,0 0 0 0 0,-1 0 0 0 0,1 0 0 0 0,-1 0 0 0 0,0 0 0 0 0,0 1 0 0 0,-5 4 0 0 0,3-3 0 0 0,0 1 0 0 0,0-1 0 0 0,0 0 0 0 0,1 1 0 0 0,0-1 0 0 0,0 1 0 0 0,0 0 0 0 0,0 0 0 0 0,-3 7 0 0 0,-7 27 0 0 0,7-28 0 0 0,1 1 0 0 0,1 0 0 0 0,-4 21 0 0 0,3 10-33 0 0,2-20-89 0 0,0 0-1 0 0,-9 30 0 0 0,10-49 14 0 0,0 0 0 0 0,1 0 0 0 0,-1 0 0 0 0,1 0 0 0 0,-1 0 0 0 0,1 0 1 0 0,0 0-1 0 0,0 5 0 0 0,1-6 78 0 0,-1-1-1 0 0,1 1 1 0 0,-1-1 0 0 0,1 1-1 0 0,0-1 1 0 0,0 0 0 0 0,-1 1-1 0 0,1-1 1 0 0,0 0 0 0 0,0 0-1 0 0,0 0 1 0 0,0 0 0 0 0,1 1 0 0 0,-1-1-1 0 0,0-1 1 0 0,0 1 0 0 0,0 0-1 0 0,3 1 1 0 0,0 1 28 0 0,1-1-1 0 0,-1 0 1 0 0,1 1 0 0 0,0-2-1 0 0,5 3 1 0 0,-8-4 3 0 0,-1 0 0 0 0,1 1 1 0 0,0-1-1 0 0,-1 0 0 0 0,1 0 0 0 0,0 0 0 0 0,-1 0 1 0 0,1-1-1 0 0,0 1 0 0 0,-1 0 0 0 0,1-1 0 0 0,0 1 1 0 0,-1-1-1 0 0,1 0 0 0 0,-1 1 0 0 0,1-1 0 0 0,-1 0 1 0 0,0 0-1 0 0,3-2 0 0 0,1 0 0 0 0,0 0 0 0 0,-1 0 0 0 0,1 0 0 0 0,0 1 0 0 0,1 0 0 0 0,6-2 0 0 0,-6 2 0 0 0,0-1 0 0 0,0 1 0 0 0,1-1 0 0 0,-2 0 0 0 0,11-7 0 0 0,27-27 0 0 0,-2-3 0 0 0,57-69 0 0 0,-89 97 0 0 0,-1-1 0 0 0,0 0 0 0 0,-1 0 0 0 0,0 0 0 0 0,-1-1 0 0 0,6-20 0 0 0,15-33 0 0 0,-22 56 28 0 0,2-1 180 0 0,-2 0 1 0 0,7-19-1 0 0,-11 27-162 0 0,0 1 0 0 0,0 0-1 0 0,0-1 1 0 0,-1 1 0 0 0,0-1-1 0 0,1 1 1 0 0,-1 0 0 0 0,0-1-1 0 0,-1 1 1 0 0,1-1 0 0 0,-1 1-1 0 0,1 0 1 0 0,-1-1 0 0 0,0 1-1 0 0,-2-4 1 0 0,2 7-21 0 0,1 0 1 0 0,-1 0-1 0 0,0 0 0 0 0,1 0 0 0 0,-1-1 1 0 0,1 1-1 0 0,-1 0 0 0 0,0 1 1 0 0,1-1-1 0 0,-1 0 0 0 0,0 0 0 0 0,1 0 1 0 0,-1 0-1 0 0,1 0 0 0 0,-1 1 0 0 0,0-1 1 0 0,1 0-1 0 0,-1 0 0 0 0,1 1 1 0 0,-1-1-1 0 0,1 1 0 0 0,-1-1 0 0 0,0 1 1 0 0,1-1-25 0 0,-6 4-1 0 0,1 0 0 0 0,0 1 0 0 0,0-1 0 0 0,1 1 0 0 0,-1 0 0 0 0,1 0 0 0 0,0 1 0 0 0,0-1 0 0 0,-4 10 0 0 0,-1 4 0 0 0,-11 34 0 0 0,-1 3 0 0 0,-8-2 0 0 0,17-30 0 0 0,-11 25 0 0 0,21-43 0 0 0,0 0 0 0 0,1 0 0 0 0,0 1 0 0 0,0-1 0 0 0,0 1 0 0 0,1-1 0 0 0,0 1 0 0 0,1 10 0 0 0,3 7 0 0 0,6 23 0 0 0,-4-24 0 0 0,9 38 0 0 0,-15-60-17 0 0,1 0 0 0 0,-1 0 0 0 0,1 0 0 0 0,-1 0 0 0 0,0 0 0 0 0,1 0-1 0 0,0 0 1 0 0,-1 0 0 0 0,1 0 0 0 0,-1 0 0 0 0,1-1 0 0 0,0 1 0 0 0,0 0 0 0 0,0 0 0 0 0,-1-1 0 0 0,1 1-1 0 0,0-1 1 0 0,0 1 0 0 0,0 0 0 0 0,0-1 0 0 0,0 0 0 0 0,0 1 0 0 0,0-1 0 0 0,0 0 0 0 0,0 1 0 0 0,0-1 0 0 0,0 0-1 0 0,0 0 1 0 0,0 0 0 0 0,0 0 0 0 0,0 0 0 0 0,2 0 0 0 0,2 0-120 0 0,1-1 1 0 0,-1 1-1 0 0,1-1 0 0 0,-1 0 1 0 0,6-2-1 0 0,7-4 8 0 0,-1-1 0 0 0,-1-1 0 0 0,17-10 0 0 0,-9 5 438 0 0,-16 9-233 0 0,-1-1 0 0 0,0 0 0 0 0,0 0-1 0 0,0 0 1 0 0,-1-1 0 0 0,1 0 0 0 0,-2 0-1 0 0,1 0 1 0 0,-1-1 0 0 0,0 0 0 0 0,-1 0-1 0 0,1 0 1 0 0,-2-1 0 0 0,1 1 0 0 0,-1-1-1 0 0,-1 0 1 0 0,1 0 0 0 0,-1 0 0 0 0,-1 0-1 0 0,1-13 1 0 0,-3 15-76 0 0,-3 9 0 0 0,-2 6 0 0 0,3-2 0 0 0,0 0 0 0 0,0 0 0 0 0,1 1 0 0 0,0-1 0 0 0,0 0 0 0 0,1 1 0 0 0,-1 0 0 0 0,1-1 0 0 0,1 1 0 0 0,-1 0 0 0 0,2 9 0 0 0,0 5 0 0 0,-1-15 0 0 0,0 0 0 0 0,0 1 0 0 0,1-1 0 0 0,0 0 0 0 0,4 12 0 0 0,-5-17 0 0 0,1 1 0 0 0,0-1 0 0 0,0 1 0 0 0,-1-1 0 0 0,1 1 0 0 0,0-1 0 0 0,0 0 0 0 0,0 0 0 0 0,1 0 0 0 0,-1 1 0 0 0,0-1 0 0 0,0 0 0 0 0,1 0 0 0 0,-1 0 0 0 0,0-1 0 0 0,1 1 0 0 0,-1 0 0 0 0,1-1 0 0 0,-1 1 0 0 0,1 0 0 0 0,0-1 0 0 0,-1 0 0 0 0,1 1 0 0 0,-1-1 0 0 0,1 0 0 0 0,0 0 0 0 0,2 0 0 0 0,7 0 0 0 0,-1-1 0 0 0,0-1 0 0 0,0 0 0 0 0,0 0 0 0 0,0-1 0 0 0,17-6 0 0 0,-8 0 0 0 0,0 0 0 0 0,23-16 0 0 0,-26 13 0 0 0,-1-1 0 0 0,18-18 0 0 0,-5 4 0 0 0,-20 20 0 0 0,-2-1 0 0 0,1 0 0 0 0,-1 0 0 0 0,0-1 0 0 0,5-9 0 0 0,7-11 0 0 0,-2 3 563 0 0,18-39-1 0 0,-21 38-247 0 0,-8 19 128 0 0,-4 5-332 0 0,-6 4-64 0 0,-5 5-40 0 0,5-2-7 0 0,1 0 0 0 0,0 1 0 0 0,0-1 0 0 0,0 1 0 0 0,-3 5 0 0 0,6-9 0 0 0,0 0 0 0 0,0 1 0 0 0,0-1 0 0 0,1 0 0 0 0,-1 1 0 0 0,0-1 0 0 0,1 0 0 0 0,-1 1 0 0 0,1-1 0 0 0,0 1 0 0 0,-1-1 0 0 0,1 1 0 0 0,0 0 0 0 0,0-1 0 0 0,0 1 0 0 0,0-1 0 0 0,0 1 0 0 0,0-1 0 0 0,0 1 0 0 0,1-1 0 0 0,-1 1 0 0 0,0-1 0 0 0,1 1 0 0 0,1 2 0 0 0,6 6 0 0 0,7 13 0 0 0,-13-20 0 0 0,0 0 0 0 0,0 0 0 0 0,0 0 0 0 0,1 0 0 0 0,0 0 0 0 0,-1 0 0 0 0,1 0 0 0 0,0-1 0 0 0,0 0 0 0 0,4 3 0 0 0,-1-2 0 0 0,0 1 0 0 0,0-1 0 0 0,1 0 0 0 0,10 3 0 0 0,-15-5 0 0 0,19 4 0 0 0,1 2 0 0 0,-2 0 0 0 0,1 1 0 0 0,21 13 0 0 0,-40-20 0 0 0,0 0 0 0 0,0 1 0 0 0,0 0 0 0 0,0-1 0 0 0,0 1 0 0 0,-1 0 0 0 0,1 0 0 0 0,-1 0 0 0 0,1 0 0 0 0,-1 0 0 0 0,0 0 0 0 0,0 0 0 0 0,0 1 0 0 0,0-1 0 0 0,0 0 0 0 0,-1 1 0 0 0,1-1 0 0 0,0 0 0 0 0,-1 1 0 0 0,0-1 0 0 0,0 1 0 0 0,0-1 0 0 0,0 1 0 0 0,0-1 0 0 0,0 1 0 0 0,0-1 0 0 0,-1 0 0 0 0,0 1 0 0 0,1-1 0 0 0,-1 0 0 0 0,0 1 0 0 0,0-1 0 0 0,0 0 0 0 0,0 0 0 0 0,0 0 0 0 0,-1 1 0 0 0,1-1 0 0 0,-1-1 0 0 0,1 1 0 0 0,-1 0 0 0 0,-3 2 0 0 0,-12 8 0 0 0,15-10 0 0 0,0 0 0 0 0,-1 0 0 0 0,1-1 0 0 0,-1 1 0 0 0,1-1 0 0 0,-1 1 0 0 0,0-1 0 0 0,0 0 0 0 0,1 0 0 0 0,-1 0 0 0 0,-5 0 0 0 0,5-1-232 0 0,1 1 1 0 0,-1-1-1 0 0,0 0 0 0 0,1 0 1 0 0,-1 0-1 0 0,1-1 1 0 0,-1 1-1 0 0,-5-2 0 0 0,-18-9-5427 0 0,19 8 3605 0 0,-11-5-7380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8:54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4 4607 0 0,'0'0'102'0'0,"0"0"20"0"0,0 0 6 0 0,0-2-21 0 0,14-20 1354 0 0,-14 20-949 0 0,0 2 0 0 0,7-9 1536 0 0,-6 6-1727 0 0,11-16 1433 0 0,-9 16-1284 0 0,-1 1-383 0 0,-1 0 1 0 0,1 0-1 0 0,-1 0 0 0 0,1 0 1 0 0,-1 0-1 0 0,0 0 0 0 0,0-1 1 0 0,0 1-1 0 0,0 0 0 0 0,0-1 1 0 0,-1 1-1 0 0,1-4 0 0 0,2-6-87 0 0,-2 9 0 0 0,8-11 0 0 0,-3 6 0 0 0,-5 8 0 0 0,2-1 0 0 0,7-14 0 0 0,-8 13 3 0 0,1-9 66 0 0,8-13 1907 0 0,-7 18-1976 0 0,0 0 0 0 0,1-1 0 0 0,-3 0 0 0 0,2 0 0 0 0,0 1 0 0 0,1-1 0 0 0,-2 3 232 0 0,1 0 0 0 0,-1-1 0 0 0,0 0 0 0 0,0 1-1 0 0,2-7 1 0 0,6-10 425 0 0,-8 13-657 0 0,-2 6 0 0 0,-1 0 0 0 0,0-1 0 0 0,0 1 0 0 0,0-1 0 0 0,0 1 0 0 0,0 0 0 0 0,0-1 0 0 0,0 1 0 0 0,-2-4 0 0 0,2 6 0 0 0,0 0 0 0 0,0-1 0 0 0,0 1 0 0 0,0 0 0 0 0,0-1 0 0 0,0 1 0 0 0,0 0 0 0 0,0 0 0 0 0,-1-1 0 0 0,1 1 0 0 0,0 0 0 0 0,0 0 0 0 0,0-1 0 0 0,0 1 0 0 0,-1 0 0 0 0,1 0 0 0 0,0 0 0 0 0,0-1 0 0 0,0 1 0 0 0,-1 0 0 0 0,1 0 0 0 0,0 0 0 0 0,0 0 0 0 0,-1-1 0 0 0,1 1 0 0 0,0 0 0 0 0,-1 0 0 0 0,1 0 0 0 0,0 0 0 0 0,0 0 0 0 0,-1 0 0 0 0,1 0 0 0 0,0 0 0 0 0,-1 0 0 0 0,1 0 0 0 0,0 0 0 0 0,0 0 0 0 0,-1 0 0 0 0,1 0 0 0 0,0 0 0 0 0,-1 0 0 0 0,1 0 0 0 0,0 1 0 0 0,0-1 0 0 0,-1 0 0 0 0,1 0 0 0 0,0 0 0 0 0,-3 0 0 0 0,-10 4 0 0 0,6 0 0 0 0,5-2 0 0 0,0-1 0 0 0,0 1 0 0 0,0 0 0 0 0,0 0 0 0 0,1-1 0 0 0,-1 1 0 0 0,0 1 0 0 0,1-1 0 0 0,0 0 0 0 0,-1 0 0 0 0,1 0 0 0 0,0 1 0 0 0,-1 2 0 0 0,1-2 0 0 0,-2 5-796 0 0,0 0 1 0 0,1 1-1 0 0,0-1 0 0 0,1 1 0 0 0,-2 16 1 0 0,3-9-4615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4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49 8287 0 0,'0'0'191'0'0,"0"0"26"0"0,0 0 9 0 0,0 0 42 0 0,2-1 158 0 0,1-2 521 0 0,1-1 0 0 0,-1 1 0 0 0,1-1 0 0 0,-1 0 0 0 0,0 1 0 0 0,-1-1-1 0 0,4-6 1 0 0,0 1-428 0 0,-5 8 54 0 0,-1 0-518 0 0,0 0 1 0 0,0 1-1 0 0,0-1 1 0 0,0 1-1 0 0,0-1 1 0 0,0 0-1 0 0,0 1 1 0 0,0-1-1 0 0,1 1 1 0 0,-1-1-1 0 0,0 1 1 0 0,1-1-1 0 0,-1 1 1 0 0,0-1-1 0 0,1 1 1 0 0,-1-1-1 0 0,1 0 1 0 0,0-1-41 0 0,1 0 1 0 0,-1 0 0 0 0,1 0 0 0 0,-1-1 0 0 0,0 1 0 0 0,0 0 0 0 0,0-1-1 0 0,1-2 1 0 0,0-3-175 0 0,0 3 387 0 0,-1 0 0 0 0,0 0 0 0 0,0-1 0 0 0,0 1 0 0 0,0 0-1 0 0,-1-1 1 0 0,0 1 0 0 0,0 0 0 0 0,-2-8 0 0 0,2 9-7 0 0,0-1 0 0 0,-1 1 0 0 0,0-1 0 0 0,0 1 0 0 0,-2-6 0 0 0,-4-13 413 0 0,3 5-623 0 0,2 2 66 0 0,0 6 294 0 0,1 8 117 0 0,1 2 21 0 0,0 0-66 0 0,-1 2-294 0 0,-5 12-145 0 0,1 0-1 0 0,0 0 1 0 0,1 1 0 0 0,-4 20-1 0 0,1-1-5 0 0,-5 19 2 0 0,5-21 0 0 0,-16 45 0 0 0,-16 38 0 0 0,37-103 0 0 0,7-5 0 0 0,8 6 0 0 0,-9-7 0 0 0,1 4 0 0 0,-1 2 0 0 0,-1 1 0 0 0,-2 1 0 0 0,-1-1 0 0 0,2-1 0 0 0,-2-12 0 0 0,1 0 0 0 0,-1 1 0 0 0,1-1 0 0 0,-1 1 0 0 0,1-1 0 0 0,-1 0 0 0 0,1 1 0 0 0,0-1 0 0 0,-1 0 0 0 0,1 0 0 0 0,-1 1 0 0 0,1-1 0 0 0,0 0 0 0 0,-1 0 0 0 0,1 0 0 0 0,-1 0 0 0 0,2 0 0 0 0,3 1 0 0 0,-1-2 0 0 0,18-4 0 0 0,20-4 0 0 0,-37 8 0 0 0,17-5 0 0 0,6-4 0 0 0,-8 3 0 0 0,-9 6 0 0 0,7 0 0 0 0,-15 3 0 0 0,0-1 0 0 0,7 4 0 0 0,0 5 0 0 0,2-1 0 0 0,-1-5-64 0 0,-8-3-273 0 0,-3-1-138 0 0,0 0-33 0 0,0 0-208 0 0,0 0-857 0 0,-3 1-379 0 0,-8 3-80 0 0,-2-1-15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5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9 10135 0 0,'0'0'231'0'0,"0"0"29"0"0,0 0 19 0 0,0 0 37 0 0,0 0 125 0 0,0 0 58 0 0,0 0 11 0 0,-4-11 1026 0 0,4 10-1364 0 0,0 0 0 0 0,0 0 0 0 0,0 0-1 0 0,0 0 1 0 0,0 0 0 0 0,0 0 0 0 0,0 0 0 0 0,0 0 0 0 0,0-1-1 0 0,0 1 1 0 0,1 0 0 0 0,-1 0 0 0 0,0 1 0 0 0,1-1-1 0 0,-1 0 1 0 0,1 0 0 0 0,-1 0 0 0 0,1 0 0 0 0,-1 0-1 0 0,1 0 1 0 0,-1 0 0 0 0,2-1 0 0 0,1 0 193 0 0,0 0 1 0 0,-1 0-1 0 0,1 0 0 0 0,0 0 1 0 0,5-3-1 0 0,-6 4 147 0 0,63-5 2144 0 0,-53 6-2656 0 0,31-5 0 0 0,-14 5 0 0 0,-17-2 0 0 0,1 0 0 0 0,1 1 0 0 0,-2 0-133 0 0,-10 1-563 0 0,-2 0-257 0 0,-3 2-376 0 0,0 0 485 0 0,0-2-3497 0 0,-4-3 2805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5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3823 0 0,'0'0'315'0'0,"0"0"45"0"0,2-2 21 0 0,15-13 214 0 0,-13 11 136 0 0,0 1 0 0 0,0-1 0 0 0,1 1 1 0 0,8-5-1 0 0,-11 7-66 0 0,4 1 97 0 0,5-1 560 0 0,45 4 318 0 0,1-1-1640 0 0,-54-2 0 0 0,19-2 0 0 0,6-4 0 0 0,-1 2-64 0 0,-25 4-273 0 0,-2 0-138 0 0,0 0-942 0 0,0 0-3824 0 0,0 0-1641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6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64 11975 0 0,'0'0'267'0'0,"0"0"42"0"0,0 0 17 0 0,0 0-28 0 0,-7-7 1758 0 0,-43-17 1528 0 0,48 23-3399 0 0,0 0-1 0 0,0 0 0 0 0,0 0 1 0 0,0 1-1 0 0,-1-1 1 0 0,1 0-1 0 0,0 1 0 0 0,-3-1 1 0 0,-23-5 795 0 0,10 1-776 0 0,17 5-127 0 0,0 0 0 0 0,0 0 0 0 0,0 0 0 0 0,0 0-1 0 0,0-1 1 0 0,1 1 0 0 0,-1 0 0 0 0,0-1 0 0 0,0 1 0 0 0,1 0 0 0 0,-1-1 0 0 0,0 1 0 0 0,0-1 0 0 0,0 0 0 0 0,-1-1 21 0 0,0 1 345 0 0,1 0-294 0 0,-7-3-133 0 0,-3 2-16 0 0,0 8 0 0 0,3 3 0 0 0,-4 9 0 0 0,12-8 0 0 0,0-3 0 0 0,-3 22 0 0 0,2-1 0 0 0,1 1 0 0 0,6 46 0 0 0,-3-47 0 0 0,-1 0 0 0 0,-2 29 0 0 0,0-53 0 0 0,-2 36 0 0 0,-2-1 0 0 0,-1 0 0 0 0,-14 50 0 0 0,-1-18 0 0 0,-11 33 0 0 0,21-71 0 0 0,8-23 0 0 0,0 4 0 0 0,4-1 0 0 0,3 5 0 0 0,-3-14 0 0 0,1-2 0 0 0,7 12 0 0 0,-4-12 0 0 0,-3-1 0 0 0,10 6 0 0 0,-1-4 0 0 0,3-3 0 0 0,10-4 0 0 0,12-3 0 0 0,-26 5 0 0 0,-2 0-269 0 0,-7 2-1135 0 0,-4 1-511 0 0,-9 2-107 0 0,8-3-24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7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56 13823 0 0,'0'0'315'0'0,"-3"-2"45"0"0,0-1-242 0 0,0 0 0 0 0,0 0 0 0 0,0-1 0 0 0,0 1-1 0 0,0-1 1 0 0,-3-6 0 0 0,6 10-116 0 0,-1-1 0 0 0,1 0-1 0 0,-1 0 1 0 0,1 1 0 0 0,-1-1 0 0 0,1 0-1 0 0,0 0 1 0 0,-1 1 0 0 0,1-1-1 0 0,0 0 1 0 0,-1 0 0 0 0,1 0-1 0 0,0 0 1 0 0,0 0 0 0 0,0 1 0 0 0,0-1-1 0 0,0 0 1 0 0,0 0 0 0 0,0 0-1 0 0,0 0 1 0 0,1-1 0 0 0,-1-1 43 0 0,0 0 139 0 0,0 0 1 0 0,1 0 0 0 0,-1 0-1 0 0,0 0 1 0 0,1 0-1 0 0,0 0 1 0 0,0 0-1 0 0,0 0 1 0 0,1-3-1 0 0,2-5 356 0 0,-3 9-28 0 0,-1 2 0 0 0,0 0 0 0 0,1-7 954 0 0,2 11 484 0 0,3 15-1174 0 0,-3 0-776 0 0,1-1 0 0 0,-1 0 0 0 0,-1 1 0 0 0,-1 23 0 0 0,0-23 493 0 0,-1-1 0 0 0,7 31 0 0 0,-5-35-89 0 0,-2 10-268 0 0,0-19-133 0 0,0 0 0 0 0,0 0 0 0 0,0 0 0 0 0,1 0 0 0 0,-1 1 0 0 0,1-1-1 0 0,1 0 1 0 0,-1-1 0 0 0,3 8 0 0 0,3 1-3 0 0,2-4 0 0 0,2-6 0 0 0,-8-2 0 0 0,1-1 0 0 0,12-7 0 0 0,-6 2 59 0 0,-1 0 0 0 0,-1-1 0 0 0,1 0 0 0 0,-1 0 0 0 0,0-1 0 0 0,-1 0 1 0 0,1-1-1 0 0,-2 0 0 0 0,1 0 0 0 0,-1 0 0 0 0,0-1 0 0 0,0 1 0 0 0,3-11 0 0 0,8-16 317 0 0,-3-1 0 0 0,13-44-1 0 0,-13 37-281 0 0,17-33-94 0 0,-27 69 0 0 0,-6 29 0 0 0,1-13 0 0 0,-8 26 0 0 0,5-23-64 0 0,3-3 352 0 0,1-6-2925 0 0,-2 2-6172 0 0,-2 4 1727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7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1975 0 0,'0'0'267'0'0,"0"0"42"0"0,-2 1 17 0 0,1 0 68 0 0,0 0-719 0 0,-2 2 698 0 0,-6 6 3390 0 0,9-8-3701 0 0,0-1 1 0 0,0 0-1 0 0,-1 1 0 0 0,1-1 1 0 0,0 0-1 0 0,0 0 0 0 0,0 1 1 0 0,0-1-1 0 0,0 0 0 0 0,0 1 1 0 0,0-1-1 0 0,-1 0 1 0 0,1 0-1 0 0,0 1 0 0 0,0-1 1 0 0,0 0-1 0 0,0 1 0 0 0,1-1 1 0 0,-1 0-1 0 0,0 1 0 0 0,0-1 1 0 0,0 0-1 0 0,0 1 0 0 0,0-1 1 0 0,0 0-1 0 0,0 0 1 0 0,0 1-1 0 0,1-1 0 0 0,-1 0 1 0 0,0 0-1 0 0,0 1 0 0 0,0-1 1 0 0,1 0-1 0 0,6 7 567 0 0,-3-4-375 0 0,-1-1 1 0 0,1 0-1 0 0,0-1 0 0 0,0 1 0 0 0,0-1 1 0 0,0 1-1 0 0,6 0 0 0 0,30 4 940 0 0,-33-6-906 0 0,-3 1-257 0 0,1-1 0 0 0,-1 0 0 0 0,1-1 1 0 0,0 1-1 0 0,7-3 0 0 0,-8 2-34 0 0,0 0 1 0 0,0 1-1 0 0,1-1 1 0 0,-1 1 0 0 0,8 0-1 0 0,-2 2 205 0 0,1-2-1 0 0,0 1 0 0 0,0-1 1 0 0,14-2-1 0 0,1 0 675 0 0,-21 2-727 0 0,-4 0-114 0 0,0 1-1 0 0,0-1 0 0 0,0 0 1 0 0,1 1-1 0 0,-1-1 0 0 0,0 1 1 0 0,0-1-1 0 0,0 1 1 0 0,0-1-1 0 0,0 1 0 0 0,0 0 1 0 0,0 0-1 0 0,0-1 1 0 0,0 1-1 0 0,0 0 0 0 0,0 0 1 0 0,1 2-1 0 0,-2-2 64 0 0,0-1 0 0 0,1 1 0 0 0,-1 0 0 0 0,0 0 0 0 0,0 0 1 0 0,0 0-1 0 0,1 0 0 0 0,-1 0 0 0 0,0 0 0 0 0,0 0 0 0 0,0 0 0 0 0,-1 1 0 0 0,1 1-93 0 0,-3 17 28 0 0,-1 1 0 0 0,-1-1 1 0 0,-1 0-1 0 0,-12 28 0 0 0,11-29-34 0 0,-20 55 1 0 0,-30 129 0 0 0,50-173 0 0 0,3-11 0 0 0,0 0 0 0 0,1 0 0 0 0,0 20 0 0 0,3-25 0 0 0,0 1 0 0 0,-1 0 0 0 0,-1-1 0 0 0,0 0 0 0 0,-5 15 0 0 0,6-19 0 0 0,1-10 0 0 0,-1 1 0 0 0,1-1 0 0 0,0 1 0 0 0,0 0 0 0 0,0-1 0 0 0,0 1 0 0 0,0-1 0 0 0,0 1 0 0 0,0 0 0 0 0,1-1 0 0 0,-1 1 0 0 0,0-1 0 0 0,0 1 0 0 0,0 0 0 0 0,1-1 0 0 0,-1 1 0 0 0,0-1 0 0 0,0 1 0 0 0,1-1 0 0 0,0 2 0 0 0,-1-2 0 0 0,1 1 0 0 0,-1-1 0 0 0,1 1 0 0 0,-1-1 0 0 0,0 1 0 0 0,1-1 0 0 0,-1 1 0 0 0,0-1 0 0 0,1 1 0 0 0,-1-1 0 0 0,0 1 0 0 0,0 0 0 0 0,1-1 0 0 0,-1 1 0 0 0,0 0 0 0 0,0-1 0 0 0,0 1 0 0 0,0 0 0 0 0,0 0 0 0 0,0 0 0 0 0,0-1 0 0 0,0 0 0 0 0,0 0 0 0 0,0 0 0 0 0,0 1 0 0 0,0-1 0 0 0,0 0 0 0 0,0 0 0 0 0,0 1 0 0 0,0-1 0 0 0,0 0 0 0 0,0 0 0 0 0,0 1 0 0 0,0-1 0 0 0,-1 0 0 0 0,1 0 0 0 0,0 0 0 0 0,0 1 0 0 0,0-1 0 0 0,0 0 0 0 0,0 0 0 0 0,0 0 0 0 0,-1 1 0 0 0,1-1 0 0 0,0 0 0 0 0,0 0 0 0 0,0 0 0 0 0,-1 0 0 0 0,1 0 0 0 0,0 1 0 0 0,0-1 0 0 0,0 0 0 0 0,-1 0 0 0 0,1 0 0 0 0,0 0 0 0 0,0 0 0 0 0,-1 0 0 0 0,1 0 0 0 0,0 0 0 0 0,0 0 0 0 0,-1 0 0 0 0,1 0 0 0 0,0 0 0 0 0,0 0 0 0 0,-1 0 0 0 0,1 0 0 0 0,0 0 0 0 0,0 0 0 0 0,0 0 0 0 0,-1 0 0 0 0,1 0 0 0 0,0-1 0 0 0,0 1 0 0 0,-1 0 0 0 0,1 0 0 0 0,0 0 0 0 0,0 0 0 0 0,-32-10 0 0 0,5 1 0 0 0,26 8 0 0 0,0 1 0 0 0,0-1 0 0 0,0 1 0 0 0,0 0 0 0 0,0 0 0 0 0,-1-1 0 0 0,1 1 0 0 0,0 0 0 0 0,0 0 0 0 0,0 0 0 0 0,-1 0 0 0 0,1 0 0 0 0,0 0 0 0 0,-2 1 0 0 0,-1 0 0 0 0,2-1 0 0 0,0 0 0 0 0,1 0 0 0 0,-1 0 0 0 0,0 0 0 0 0,0 0 0 0 0,0 1 0 0 0,0-1 0 0 0,0 1 0 0 0,0-1 0 0 0,0 1 0 0 0,-3 1 0 0 0,-1 1 0 0 0,-8 4-2727 0 0,-1 1 0 0 0,-20 15 0 0 0,33-22 2612 0 0,0 0-1421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8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719'0'0,"0"0"-20"0"0,0 0-306 0 0,0 0 371 0 0,0 0 209 0 0,0 0 41 0 0,2-1-61 0 0,5-2-224 0 0,1 1-1 0 0,0-1 1 0 0,0 1-1 0 0,0 1 1 0 0,13-2 0 0 0,0 3 221 0 0,26 2 0 0 0,-27 0-785 0 0,10 2-229 0 0,-28-4-273 0 0,-2 0-138 0 0,0 0-33 0 0,0 0-140 0 0,0 0-572 0 0,0 2-495 0 0,-1 3 334 0 0,-1-3-4569 0 0,-2 4-688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08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663 0 0,'0'0'719'0'0,"0"0"-20"0"0,0 0-374 0 0,2-1 84 0 0,46-10 4047 0 0,-45 10-3501 0 0,-1 1-290 0 0,27-3 1011 0 0,-12 3-1649 0 0,-14 1-45 0 0,-1 1-124 0 0,0-2-554 0 0,-2 0-258 0 0,0 0-56 0 0,0 0-13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10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55 6447 0 0,'0'0'298'0'0,"0"0"-10"0"0,0 0-118 0 0,0 0 206 0 0,0 0 111 0 0,0 0 22 0 0,0 0 71 0 0,0 0 286 0 0,0 0 124 0 0,0 0 30 0 0,0 0-65 0 0,0 0-290 0 0,-8 2 967 0 0,-1 0 4336 0 0,7-4-5854 0 0,1 1 1 0 0,0 0-1 0 0,0 0 0 0 0,1-1 0 0 0,-1 1 0 0 0,0-1 1 0 0,0 1-1 0 0,1-1 0 0 0,-1 1 0 0 0,1-1 0 0 0,-1 1 0 0 0,1-1 1 0 0,0 0-1 0 0,-1 1 0 0 0,1-1 0 0 0,0 0 0 0 0,0 1 1 0 0,0-1-1 0 0,1 1 0 0 0,-1-1 0 0 0,0 0 0 0 0,0 1 1 0 0,2-3-1 0 0,1-8 200 0 0,0 1 1 0 0,6-13 0 0 0,-6 16 151 0 0,85-188 984 0 0,-25 58-687 0 0,-49 107-763 0 0,1-1 0 0 0,12-43 0 0 0,-8 28 72 0 0,-45 76 1739 0 0,20-18-1796 0 0,1 0 0 0 0,0 0 0 0 0,0 0 0 0 0,2 1 0 0 0,-1-1 0 0 0,1 1 0 0 0,1 0 0 0 0,0 0 0 0 0,1 0 0 0 0,0 18 0 0 0,1-28-145 0 0,0 1-1 0 0,0-1 1 0 0,0 1-1 0 0,1 0 1 0 0,-1-1-1 0 0,1 1 1 0 0,-1-1-1 0 0,1 1 1 0 0,0-1-1 0 0,0 0 1 0 0,0 1-1 0 0,0-1 1 0 0,3 4-1 0 0,-3-5 124 0 0,0 0-1 0 0,1 0 1 0 0,-1 0-1 0 0,0 0 1 0 0,0-1-1 0 0,1 1 1 0 0,-1 0-1 0 0,0-1 0 0 0,1 1 1 0 0,-1-1-1 0 0,0 0 1 0 0,1 1-1 0 0,-1-1 1 0 0,1 0-1 0 0,-1 0 1 0 0,1 0-1 0 0,-1 0 0 0 0,1 0 1 0 0,-1 0-1 0 0,2-1 1 0 0,27-5 0 0 0,-17 0 278 0 0,0 0 1 0 0,-1-1-1 0 0,0 0 1 0 0,0-1-1 0 0,-1-1 0 0 0,15-13 1 0 0,-15 13-196 0 0,21-21-70 0 0,0-1 0 0 0,30-41 0 0 0,-16 20-8 0 0,-47 52 2 0 0,1 0 0 0 0,0 0 0 0 0,0 0 0 0 0,0 0 0 0 0,0 0 0 0 0,0 0 0 0 0,0 1 0 0 0,0-1 0 0 0,0 0 0 0 0,0 0 0 0 0,0 0 0 0 0,0 0 0 0 0,0 0 0 0 0,0 0 0 0 0,0 1 0 0 0,0-1 0 0 0,0 0 0 0 0,0 0 0 0 0,0 0 0 0 0,0 0 0 0 0,0 0 0 0 0,0 1 0 0 0,0-1 0 0 0,0 0 0 0 0,0 0 0 0 0,1 0 0 0 0,-1 0 0 0 0,0 0 0 0 0,0 0 0 0 0,0 0 0 0 0,0 1 0 0 0,0-1 0 0 0,0 0 0 0 0,0 0 0 0 0,0 0 0 0 0,1 0 0 0 0,-1 0 0 0 0,0 0 0 0 0,0 0 0 0 0,0 0 0 0 0,0 0 0 0 0,0 0 0 0 0,0 0 0 0 0,1 0 0 0 0,-1 0 0 0 0,0 0 0 0 0,0 0 0 0 0,0 0 0 0 0,0 0 0 0 0,0 0 0 0 0,1 0 0 0 0,-1 0 0 0 0,0 0 0 0 0,0 0 0 0 0,0 0 0 0 0,0 0 0 0 0,0 0 0 0 0,1 0 0 0 0,-1 0 0 0 0,0 0 0 0 0,0 0 0 0 0,0 0 0 0 0,0 0 0 0 0,0 0 0 0 0,0 0 0 0 0,0 0 0 0 0,1-1 0 0 0,-1 1 0 0 0,0 13 0 0 0,0-12 0 0 0,-5 38 0 0 0,3-27 0 0 0,1 1 0 0 0,0-1 0 0 0,0 0 0 0 0,3 25 0 0 0,-1-34 0 0 0,-1 0 0 0 0,1 1 0 0 0,0-1 0 0 0,0 0 0 0 0,1 0 0 0 0,-1 1 0 0 0,1-1 0 0 0,-1 0 0 0 0,1 0 0 0 0,0-1 0 0 0,0 1 0 0 0,0 0 0 0 0,1-1 0 0 0,-1 1 0 0 0,1-1 0 0 0,-1 0 0 0 0,1 1 0 0 0,0-1 0 0 0,0-1 0 0 0,0 1 0 0 0,0 0 0 0 0,5 1 0 0 0,-4-1 0 0 0,0-1 0 0 0,0 1 0 0 0,0-1 0 0 0,1-1 0 0 0,-1 1 0 0 0,0 0 0 0 0,0-1 0 0 0,1 0 0 0 0,-1 0 0 0 0,0 0 0 0 0,8-2 0 0 0,-6 0 0 0 0,1 0 0 0 0,-1 0 0 0 0,0 0 0 0 0,0-1 0 0 0,0 0 0 0 0,0 0 0 0 0,0 0 0 0 0,6-6 0 0 0,-6 5-133 0 0,-5 3-563 0 0,-1 1-258 0 0,-1-1-1694 0 0,-5-1-6561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49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26 11975 0 0,'0'0'267'0'0,"-1"-16"768"0"0,2 8-1261 0 0,0 5 666 0 0,-1 0-1 0 0,1 0 1 0 0,0 0 0 0 0,-1 0-1 0 0,1 0 1 0 0,3-5 0 0 0,-4 7 513 0 0,8-20 1284 0 0,11-20 1859 0 0,-19 39-3584 0 0,0 2 0 0 0,0 0 0 0 0,0 0-68 0 0,0-1-289 0 0,0-3-66 0 0,0 3 282 0 0,-1-4 1218 0 0,-1 38-1569 0 0,2-25-21 0 0,-1 0 0 0 0,0 1 0 0 0,-2 10 0 0 0,-4 20 1 0 0,4-25 0 0 0,1 0 0 0 0,-6 15 0 0 0,-1-4 0 0 0,-27 67 0 0 0,-11 21 0 0 0,42-101 0 0 0,1 1 0 0 0,-4 19 0 0 0,4-18 0 0 0,-7 23 0 0 0,-8 6 0 0 0,14-33 0 0 0,5-10 0 0 0,0 0 0 0 0,0 0 0 0 0,1 0 0 0 0,-1 0 0 0 0,0 0 0 0 0,0 0 0 0 0,0 0 0 0 0,0 0 0 0 0,0 0 0 0 0,0 0 0 0 0,0 0 0 0 0,1 0 0 0 0,-1 0 0 0 0,0 0 0 0 0,0 0 0 0 0,0 0 0 0 0,0 0 0 0 0,0 0 0 0 0,0 0 0 0 0,0 0 0 0 0,1 0 0 0 0,-1 0 0 0 0,0 0 0 0 0,0 0 0 0 0,0 0 0 0 0,0 0 0 0 0,0 0 0 0 0,0 0 0 0 0,0 0 0 0 0,0 0 0 0 0,0 0 0 0 0,1 1 0 0 0,-1-1 0 0 0,0 0 0 0 0,0 0 0 0 0,0 0 0 0 0,0 0 0 0 0,0 0 0 0 0,0 0 0 0 0,0 0 0 0 0,0 0 0 0 0,0 1 0 0 0,0-1 0 0 0,0 0 0 0 0,0 0 0 0 0,0 0 0 0 0,0 0 0 0 0,0 0 0 0 0,0 0 0 0 0,0 0 0 0 0,0 1 0 0 0,0-1 0 0 0,0 0 0 0 0,0 0 0 0 0,0 0 0 0 0,0 0 0 0 0,0 0 0 0 0,0 0 0 0 0,0 0 0 0 0,0 0 0 0 0,0 1 0 0 0,0-1 0 0 0,0-1 0 0 0,1 0 0 0 0,0 0 0 0 0,0 0 0 0 0,-1 0 0 0 0,1 0 0 0 0,0 0 0 0 0,-1 0 0 0 0,1 0 0 0 0,-1 0 0 0 0,1 0 0 0 0,-1 0 0 0 0,0 0 0 0 0,0-1 0 0 0,1 0 0 0 0,-1-1 0 0 0,0 0 0 0 0,0-1 0 0 0,0 1 0 0 0,-1 0 0 0 0,0-5 0 0 0,-2-6 0 0 0,3 13 0 0 0,1 0 0 0 0,-1 0 0 0 0,-1 0 0 0 0,1-1 0 0 0,0 1 0 0 0,0 0 0 0 0,0 0 0 0 0,0 0 0 0 0,-1 0 0 0 0,1 0 0 0 0,-1 0 0 0 0,1 0 0 0 0,-1-1 0 0 0,1 1 0 0 0,-1 0 0 0 0,1 0 0 0 0,-1 1 0 0 0,0-1 0 0 0,-1-1 0 0 0,-1-2 0 0 0,-11-13-452 0 0,11 13-317 0 0,0 0 1 0 0,0 0-1 0 0,0 0 1 0 0,-3-6-1 0 0,2 1-7760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51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37 11975 0 0,'0'0'267'0'0,"0"0"42"0"0,0 0 17 0 0,5-6 74 0 0,10-16 513 0 0,-3-2 1790 0 0,-6 12-1305 0 0,-3 6-1158 0 0,0 1 471 0 0,0 0 0 0 0,-1-1-1 0 0,1 1 1 0 0,-1-1 0 0 0,-1 1 0 0 0,1-1 0 0 0,-1 0-1 0 0,0 0 1 0 0,0-10 0 0 0,-1 15-340 0 0,0 1 117 0 0,0 0 21 0 0,0 0-66 0 0,-1 2-425 0 0,0-1 1 0 0,0 1-1 0 0,1-1 0 0 0,-1 1 1 0 0,0 0-1 0 0,0-1 1 0 0,1 1-1 0 0,-1 3 1 0 0,0-5-20 0 0,-99 288 1 0 0,62-177 0 0 0,35-101 0 0 0,1-3-64 0 0,2-6-273 0 0,1-3 110 0 0,0 0 0 0 0,0 0 0 0 0,0 0 0 0 0,0 1 0 0 0,0-1 0 0 0,0 0 0 0 0,3-2 0 0 0,1-3-808 0 0,3-14-1962 0 0,-5 9 1462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52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29 13823 0 0,'0'0'315'0'0,"0"0"45"0"0,0 0 21 0 0,-4-8 63 0 0,2 6-433 0 0,1-13 61 0 0,2 11 223 0 0,-1 0-1 0 0,1 0 1 0 0,0 0 0 0 0,0 0 0 0 0,0 0 0 0 0,0 0-1 0 0,0 0 1 0 0,1 0 0 0 0,0 1 0 0 0,4-7-1 0 0,3-3 1510 0 0,15-17 0 0 0,-13 17-1149 0 0,-4 5-314 0 0,1 1-1 0 0,0 0 0 0 0,0 1 1 0 0,0 0-1 0 0,17-9 1 0 0,8-6 272 0 0,-27 17-485 0 0,-1 0 0 0 0,0 1 0 0 0,1 0 0 0 0,0 0 0 0 0,0 1 0 0 0,0-1 0 0 0,8-1 0 0 0,-11 3-55 0 0,1 1 0 0 0,0-1 1 0 0,-1 1-1 0 0,1 0 0 0 0,0 0 0 0 0,0 0 0 0 0,-1 0 0 0 0,1 1 0 0 0,0-1 1 0 0,-1 1-1 0 0,1 0 0 0 0,-1 0 0 0 0,7 3 0 0 0,2 2-73 0 0,-2-1 0 0 0,0 0 0 0 0,18 13 0 0 0,-22-14 0 0 0,0 1 0 0 0,0-1 0 0 0,-1 1 0 0 0,1 1 0 0 0,-1-1 0 0 0,0 1 0 0 0,0 0 0 0 0,-1 0 0 0 0,4 8 0 0 0,3 7 0 0 0,-2 1 0 0 0,-1 1 0 0 0,11 44 0 0 0,-18-57 0 0 0,1 0 0 0 0,-1-1 0 0 0,-1 1 0 0 0,0 0 0 0 0,0 0 0 0 0,-1 0 0 0 0,-1 0 0 0 0,1-1 0 0 0,-7 19 0 0 0,1 5 0 0 0,6-26 0 0 0,-1-1 0 0 0,1 1 0 0 0,-1 0 0 0 0,0-1 0 0 0,-5 10 0 0 0,-10 20 0 0 0,12-25 0 0 0,0 0 0 0 0,0 0 0 0 0,-10 12 0 0 0,6-10-25 0 0,-2-1 0 0 0,0 0 0 0 0,0-1 0 0 0,-1 0 0 0 0,-1 0 0 0 0,1-1-1 0 0,-2-1 1 0 0,1 0 0 0 0,-1-1 0 0 0,-1-1 0 0 0,1 0 0 0 0,-1-1 0 0 0,-1 0 0 0 0,1-2 0 0 0,-19 5 0 0 0,29-9-221 0 0,0 0 0 0 0,0 1 1 0 0,0-2-1 0 0,0 1 0 0 0,0 0 1 0 0,-7-2-1 0 0,8 1-369 0 0,0 0 0 0 0,0-1 0 0 0,0 1-1 0 0,0-1 1 0 0,1 1 0 0 0,-1-1 0 0 0,1 0 0 0 0,-5-4 0 0 0,1-1-1432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52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0 15663 0 0,'0'0'356'0'0,"0"0"50"0"0,0 0 20 0 0,0 0-42 0 0,0 0-180 0 0,0 0 176 0 0,1-2 107 0 0,38-32 3269 0 0,-26 24-3032 0 0,0-2 1 0 0,0 0-1 0 0,10-14 0 0 0,-16 17-255 0 0,-1 2-255 0 0,-1 1 0 0 0,0-2 0 0 0,0 1 0 0 0,5-12 0 0 0,-10 18 295 0 0,0 0-66 0 0,1 1-438 0 0,-1-1 1 0 0,0 1 0 0 0,0 0-1 0 0,0-1 1 0 0,0 1-1 0 0,1-1 1 0 0,-1 1-1 0 0,0 0 1 0 0,0-1 0 0 0,0 1-1 0 0,0 0 1 0 0,0-1-1 0 0,0 1 1 0 0,0 0 0 0 0,0-1-1 0 0,0 1 1 0 0,0-1-1 0 0,0 1 1 0 0,0 0 0 0 0,-1-1-1 0 0,1 1 1 0 0,0 0-1 0 0,0-1 1 0 0,0 1-1 0 0,0 0 1 0 0,-1-1 0 0 0,1 1-1 0 0,0 0 1 0 0,-1-1-1 0 0,1 0-7 0 0,-1 1 2 0 0,1 0 0 0 0,-1-1 0 0 0,1 1 0 0 0,-1 0 0 0 0,1-1 0 0 0,-1 1 0 0 0,1 0 0 0 0,-1 0 0 0 0,1-1 0 0 0,-1 1 0 0 0,1 0 0 0 0,-1 0 0 0 0,0 0 0 0 0,1 0 0 0 0,-1 0 0 0 0,1 0 0 0 0,-1 0 0 0 0,0 0 0 0 0,1 0 0 0 0,-1 0 0 0 0,1 0 0 0 0,-1 0 0 0 0,1 0 0 0 0,-1 0 0 0 0,0 0 0 0 0,1 1 0 0 0,-1-1 0 0 0,1 0 0 0 0,-1 0 0 0 0,1 1 0 0 0,-1-1 0 0 0,1 0 0 0 0,-1 1 0 0 0,1-1 0 0 0,-1 1 0 0 0,1-1 0 0 0,-1 1 0 0 0,-4 1 0 0 0,1 1 0 0 0,-1 0 0 0 0,1 0 0 0 0,0 1 0 0 0,0-1 0 0 0,0 1 0 0 0,0 0 0 0 0,1 0 0 0 0,-1 0 0 0 0,-3 6 0 0 0,-5 7 0 0 0,0 1 0 0 0,2 0 0 0 0,0 1 0 0 0,1 0 0 0 0,0 0 0 0 0,2 1 0 0 0,-10 38 0 0 0,17-54 0 0 0,-1 0 0 0 0,1 0 0 0 0,0 0 0 0 0,0 0 0 0 0,0 0 0 0 0,0-1 0 0 0,1 7 0 0 0,-1-9 0 0 0,1 0 0 0 0,-1 0 0 0 0,0 0 0 0 0,0 0 0 0 0,0 0 0 0 0,1 0 0 0 0,-1 0 0 0 0,0 0 0 0 0,1 0 0 0 0,-1 0 0 0 0,1 0 0 0 0,-1 0 0 0 0,1 0 0 0 0,0 0 0 0 0,-1-1 0 0 0,1 1 0 0 0,0 0 0 0 0,0 0 0 0 0,-1 0 0 0 0,1-1 0 0 0,0 1 0 0 0,0-1 0 0 0,2 2 0 0 0,0 0 0 0 0,1 0 0 0 0,0 0 0 0 0,0-1 0 0 0,0 1 0 0 0,0-1 0 0 0,0 1 0 0 0,1-1 0 0 0,-1-1 0 0 0,0 1 0 0 0,1 0 0 0 0,-1-1 0 0 0,0 0 0 0 0,1 0 0 0 0,-1 0 0 0 0,0-1 0 0 0,1 0 0 0 0,-1 1 0 0 0,0-2 0 0 0,5 0 0 0 0,3-3 0 0 0,1 1 0 0 0,-1-2 0 0 0,0 0 0 0 0,19-13 0 0 0,-11 5 0 0 0,-2-2 0 0 0,29-30 0 0 0,-26 24 0 0 0,-6 6 0 0 0,-2-1 0 0 0,23-36 0 0 0,-35 52 0 0 0,-5 6 0 0 0,-5 9 0 0 0,5-7 0 0 0,0 1 0 0 0,0 0 0 0 0,1 0 0 0 0,0 0 0 0 0,0 0 0 0 0,1 0 0 0 0,0 1 0 0 0,1-1 0 0 0,0 0 0 0 0,0 1 0 0 0,1 0 0 0 0,0-1 0 0 0,1 10 0 0 0,-1-15 0 0 0,1 0 0 0 0,-1 0 0 0 0,1 0 0 0 0,0 0 0 0 0,0 0 0 0 0,0 0 0 0 0,2 4 0 0 0,-3-6 0 0 0,0-1 0 0 0,1 1 0 0 0,-1 0 0 0 0,0-1 0 0 0,0 1 0 0 0,1-1 0 0 0,-1 1 0 0 0,0-1 0 0 0,1 1 0 0 0,-1-1 0 0 0,0 1 0 0 0,1-1 0 0 0,-1 1 0 0 0,1-1 0 0 0,-1 0 0 0 0,1 1 0 0 0,-1-1 0 0 0,1 0 0 0 0,-1 1 0 0 0,1-1 0 0 0,-1 0 0 0 0,1 0 0 0 0,-1 1 0 0 0,1-1 0 0 0,-1 0 0 0 0,2 0 0 0 0,0 0 0 0 0,0 1-267 0 0,0 0 0 0 0,0 0 0 0 0,0-1 0 0 0,1 1 0 0 0,-1-1 0 0 0,0 1 0 0 0,0-1 0 0 0,3 0 0 0 0,17-4-5996 0 0,-13 1-1895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53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84'0'0,"0"0"88"0"0,0 0 8 0 0,12-4 8 0 0,-12 4-392 0 0,0 0-96 0 0,10-4 0 0 0,-2 1-5168 0 0,-8 3-1056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54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08 10135 0 0,'0'0'231'0'0,"0"0"29"0"0,0 0 19 0 0,0 0 105 0 0,0 0 410 0 0,-5 3 809 0 0,2-1 2052 0 0,3-2-3589 0 0,0 0 0 0 0,0 0 0 0 0,0 0 0 0 0,0 0 0 0 0,0 0 0 0 0,0-1 0 0 0,0 1 0 0 0,0 0 0 0 0,0 0 0 0 0,0 0 0 0 0,0 0 0 0 0,0 0 0 0 0,0 0 0 0 0,0 0 0 0 0,0 0 0 0 0,0 0 0 0 0,0 0 0 0 0,0 0 0 0 0,0 0 0 0 0,0 0 0 0 0,0-1 0 0 0,-1 1 0 0 0,1 0 0 0 0,0 0 0 0 0,0 0 0 0 0,0 0 0 0 0,0 0 0 0 0,0 0 0 0 0,0 0 0 0 0,0 0 0 0 0,0 0 0 0 0,0 0 0 0 0,0 0 0 0 0,0 0 0 0 0,-1 0 0 0 0,1 0 0 0 0,0 0 0 0 0,0 0 0 0 0,0 0 0 0 0,0 0 0 0 0,0 0 0 0 0,0 0 0 0 0,0 0 0 0 0,0 0 0 0 0,0 0 0 0 0,0 0 0 0 0,0 0 0 0 0,-1 0 0 0 0,1 0 0 0 0,0 0 0 0 0,0 0 0 0 0,0 0 0 0 0,0 1 0 0 0,0-1 0 0 0,0 0 0 0 0,0 0 0 0 0,0 0 0 0 0,0 0 0 0 0,0 0 0 0 0,0 0 0 0 0,0 0 0 0 0,0 0 0 0 0,0 0 0 0 0,0 0 0 0 0,0 0 0 0 0,0 0 0 0 0,-1 1 0 0 0,5-12 1464 0 0,9-14-829 0 0,-12 23-314 0 0,1-1-361 0 0,9-17 498 0 0,0-1-1 0 0,-1-1 1 0 0,-1 1 0 0 0,-2-1-1 0 0,8-32 1 0 0,-34 81-524 0 0,12-14 0 0 0,1 1 0 0 0,1 0 0 0 0,0 0 0 0 0,1 1 0 0 0,1-1 0 0 0,0 1 0 0 0,1 0 0 0 0,0 0 0 0 0,1 26 0 0 0,3-28 0 0 0,2 1 0 0 0,-1-11 0 0 0,-1-2 0 0 0,0 1 0 0 0,-1 0 0 0 0,1-1 0 0 0,-1 1 0 0 0,1 0 0 0 0,0 0 0 0 0,-1-1 0 0 0,1 1 0 0 0,0-1 0 0 0,0 1 0 0 0,0-1 0 0 0,1 0 0 0 0,-1 0 0 0 0,0 0 0 0 0,0 0 0 0 0,1 0 0 0 0,-1 0 0 0 0,0-1 0 0 0,1 1 0 0 0,-1-1 0 0 0,0 0 0 0 0,5 0 0 0 0,11 1 0 0 0,-17-1 0 0 0,-1 0 0 0 0,1 0 0 0 0,0 1 0 0 0,0-1 0 0 0,-1 0 0 0 0,1 0 0 0 0,0-1 0 0 0,0 1 0 0 0,-1 0 0 0 0,1 0 0 0 0,0 0 0 0 0,-1 0 0 0 0,1-1 0 0 0,0 1 0 0 0,-1 0 0 0 0,1-1 0 0 0,0 1 0 0 0,-1 0 0 0 0,1-1 0 0 0,-1 1 0 0 0,1-1 0 0 0,0 1 0 0 0,-1-1 0 0 0,1 1 0 0 0,0-2 0 0 0,0 0 0 0 0,4-1 0 0 0,0-1 0 0 0,0 0 0 0 0,0 0 0 0 0,-1 0 0 0 0,0-1 0 0 0,0 1 0 0 0,0-1 0 0 0,0 0 0 0 0,-1 0 0 0 0,1 0 0 0 0,-2-1 0 0 0,5-9 0 0 0,6-16 0 0 0,-7 15 0 0 0,7-21 0 0 0,-10 25 0 0 0,-2 6 0 0 0,0 0 0 0 0,1 0 0 0 0,0 0 0 0 0,0 1 0 0 0,1-1 0 0 0,-1 1 0 0 0,1-1 0 0 0,0 1 0 0 0,1 0 0 0 0,-1 0 0 0 0,6-5 0 0 0,-9 10 0 0 0,1-1 0 0 0,-1 1 0 0 0,1 0 0 0 0,-1-1 0 0 0,1 1 0 0 0,-1 0 0 0 0,1 0 0 0 0,-1-1 0 0 0,1 1 0 0 0,-1 0 0 0 0,1 0 0 0 0,-1 0 0 0 0,1 0 0 0 0,0 0 0 0 0,-1-1 0 0 0,1 1 0 0 0,-1 0 0 0 0,1 0 0 0 0,-1 1 0 0 0,1-1 0 0 0,0 0 0 0 0,-1 0 0 0 0,1 0 0 0 0,-1 0 0 0 0,1 0 0 0 0,-1 1 0 0 0,1-1 0 0 0,0 0 0 0 0,-1 0 0 0 0,1 1 0 0 0,-1-1 0 0 0,0 0 0 0 0,1 1 0 0 0,-1-1 0 0 0,1 1 0 0 0,-1-1 0 0 0,1 0 0 0 0,-1 1 0 0 0,0-1 0 0 0,1 2 0 0 0,0-1 0 0 0,28 26 0 0 0,-22-20 0 0 0,1 1 0 0 0,-1-1 0 0 0,2-1 0 0 0,12 10 0 0 0,-18-15 0 0 0,-1 0 0 0 0,1 0 0 0 0,0 0 0 0 0,-1 0 0 0 0,1 0 0 0 0,0 0 0 0 0,0-1 0 0 0,-1 1 0 0 0,1-1 0 0 0,0 0 0 0 0,0 1 0 0 0,0-1 0 0 0,0-1 0 0 0,-1 1 0 0 0,1 0 0 0 0,0-1 0 0 0,0 0 0 0 0,0 1 0 0 0,-1-1 0 0 0,1 0 0 0 0,3-2 0 0 0,26-10 0 0 0,-24 9 0 0 0,0 1 0 0 0,-3 1 0 0 0,-4 9 0 0 0,-2 0 0 0 0,0 0 0 0 0,0 0 0 0 0,0 0 0 0 0,-1 0 0 0 0,-3 7 0 0 0,-3 14 0 0 0,7-23 0 0 0,0 8 0 0 0,-1-1 0 0 0,2 25 0 0 0,1-28 0 0 0,-1-8 0 0 0,0-1 0 0 0,0 1 0 0 0,0 0 0 0 0,1 0 0 0 0,-1-1 0 0 0,0 1 0 0 0,0 0 0 0 0,0 0 0 0 0,1-1 0 0 0,-1 1 0 0 0,0 0 0 0 0,1-1 0 0 0,-1 1 0 0 0,1 0 0 0 0,-1-1 0 0 0,0 1 0 0 0,1-1 0 0 0,-1 1 0 0 0,1-1 0 0 0,1 2 0 0 0,0-1 0 0 0,-1 1 0 0 0,0-1 0 0 0,1 0 0 0 0,-1 1 0 0 0,0-1 0 0 0,1 0 0 0 0,-1 0 0 0 0,1 1 0 0 0,0-1 0 0 0,-1-1 0 0 0,1 1 0 0 0,0 0 0 0 0,0 0 0 0 0,0-1 0 0 0,-1 1 0 0 0,1 0 0 0 0,0-1 0 0 0,0 0 0 0 0,0 0 0 0 0,3 1 0 0 0,-2-2 0 0 0,0 1 0 0 0,0-1 0 0 0,0 0 0 0 0,1 0 0 0 0,-1 0 0 0 0,0 0 0 0 0,4-3 0 0 0,-1 1 0 0 0,8-4 0 0 0,-2 0 0 0 0,1-1 0 0 0,-1-1 0 0 0,-1 0 0 0 0,21-19 0 0 0,44-60 0 0 0,-58 67 0 0 0,1-4 0 0 0,-2 0 0 0 0,0-1 0 0 0,-2 0 0 0 0,-1-1 0 0 0,-1-1 0 0 0,-2 0 0 0 0,0-1 0 0 0,-2 0 0 0 0,-1-1 0 0 0,4-36 0 0 0,-11 64 0 0 0,-1-1 0 0 0,0 1 0 0 0,0-1 0 0 0,0 1 0 0 0,0-1 0 0 0,0 1 0 0 0,0-1 0 0 0,-1 1 0 0 0,1-1 0 0 0,-1 1 0 0 0,0-1 0 0 0,-1-3 0 0 0,2 6 0 0 0,-1-1 0 0 0,1 1 0 0 0,0 0 0 0 0,0 0 0 0 0,0-1 0 0 0,0 1 0 0 0,0 0 0 0 0,0 0 0 0 0,0 0 0 0 0,-1-1 0 0 0,1 1 0 0 0,0 0 0 0 0,0 0 0 0 0,0 0 0 0 0,0 0 0 0 0,-1-1 0 0 0,1 1 0 0 0,0 0 0 0 0,0 0 0 0 0,-1 0 0 0 0,1 0 0 0 0,0 0 0 0 0,0 0 0 0 0,0-1 0 0 0,-1 1 0 0 0,1 0 0 0 0,0 0 0 0 0,0 0 0 0 0,-1 0 0 0 0,1 0 0 0 0,0 0 0 0 0,0 0 0 0 0,-1 0 0 0 0,1 0 0 0 0,0 0 0 0 0,0 0 0 0 0,-1 0 0 0 0,1 1 0 0 0,0-1 0 0 0,0 0 0 0 0,-1 0 0 0 0,1 0 0 0 0,0 0 0 0 0,0 0 0 0 0,0 0 0 0 0,-1 0 0 0 0,1 1 0 0 0,0-1 0 0 0,0 0 0 0 0,0 0 0 0 0,0 0 0 0 0,-1 1 0 0 0,1-1 0 0 0,0 0 0 0 0,0 0 0 0 0,0 0 0 0 0,0 1 0 0 0,0-1 0 0 0,0 0 0 0 0,-1 1 0 0 0,-5 6 0 0 0,0 0 0 0 0,0 1 0 0 0,0 0 0 0 0,1 0 0 0 0,-6 13 0 0 0,-17 46 0 0 0,25-60 0 0 0,-6 24 0 0 0,0 0 0 0 0,2 0 0 0 0,2 1 0 0 0,-3 42 0 0 0,5-38 0 0 0,2-28 0 0 0,0 0 0 0 0,1 0 0 0 0,0 0 0 0 0,0-1 0 0 0,1 1 0 0 0,0 0 0 0 0,0-1 0 0 0,1 1 0 0 0,0 0 0 0 0,1-1 0 0 0,-1 0 0 0 0,6 11 0 0 0,-6-15-88 0 0,-1-1 0 0 0,1 0 0 0 0,0 1-1 0 0,-1-1 1 0 0,1 0 0 0 0,0 0 0 0 0,0 0 0 0 0,0 0-1 0 0,1-1 1 0 0,3 3 0 0 0,-4-3-84 0 0,0 0 1 0 0,0 0-1 0 0,0-1 0 0 0,0 1 0 0 0,0-1 0 0 0,1 0 1 0 0,-1 0-1 0 0,0 0 0 0 0,2 0 0 0 0,-2-1-2673 0 0,4-4-5342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54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9351 0 0,'0'0'424'0'0,"0"0"88"0"0,0 0 24 0 0,0 0 8 0 0,0 0-440 0 0,0 0-104 0 0,0 0 0 0 0,0 0 0 0 0,0 0 432 0 0,0 0 64 0 0,0 0 16 0 0,0 0 0 0 0,0 0-416 0 0,11 0-96 0 0,-3-2 0 0 0,0 2-9400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39:55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2 13823 0 0,'0'0'315'0'0,"0"0"45"0"0,4-6 353 0 0,16-26 1169 0 0,-2-1-1 0 0,19-49 0 0 0,33-99 1191 0 0,-39 102-1228 0 0,29-120 0 0 0,-59 196-1844 0 0,-1 3 0 0 0,0-1 0 0 0,1 1 0 0 0,-1-1 0 0 0,0 0 0 0 0,0 1 0 0 0,0-1 0 0 0,1 1 0 0 0,-1-1 0 0 0,0 0 0 0 0,0 1 0 0 0,0-1 0 0 0,0 1 0 0 0,0-1 0 0 0,0 0 0 0 0,0 1 0 0 0,-1-1 0 0 0,1 0 0 0 0,0 1 0 0 0,0-1 0 0 0,0 1 0 0 0,-1-2 0 0 0,1 2 0 0 0,0 0 0 0 0,0 0 0 0 0,0 0 0 0 0,-1-1 0 0 0,1 1 0 0 0,0 0 0 0 0,0 0 0 0 0,0 0 0 0 0,-1 0 0 0 0,1-1 0 0 0,0 1 0 0 0,0 0 0 0 0,-1 0 0 0 0,1 0 0 0 0,0 0 0 0 0,0 0 0 0 0,-1 0 0 0 0,1 0 0 0 0,0 0 0 0 0,0 0 0 0 0,-1-1 0 0 0,1 1 0 0 0,0 0 0 0 0,0 0 0 0 0,-1 0 0 0 0,1 1 0 0 0,0-1 0 0 0,0 0 0 0 0,-1 0 0 0 0,1 0 0 0 0,0 0 0 0 0,0 0 0 0 0,-1 0 0 0 0,1 0 0 0 0,0 0 0 0 0,0 0 0 0 0,-1 1 0 0 0,1-1 0 0 0,0 0 0 0 0,0 0 0 0 0,0 0 0 0 0,-1 0 0 0 0,1 1 0 0 0,0-1 0 0 0,0 0 0 0 0,0 1 0 0 0,-4 2 0 0 0,0 1 0 0 0,0 0 0 0 0,1 0 0 0 0,0 0 0 0 0,0 1 0 0 0,0-1 0 0 0,-3 8 0 0 0,-14 38 0 0 0,17-43 0 0 0,-78 222 0 0 0,38-104 0 0 0,43-124 0 0 0,-29 94 0 0 0,27-86 0 0 0,0 0 0 0 0,1 1 0 0 0,0-1 0 0 0,1 1 0 0 0,0-1 0 0 0,0 1 0 0 0,1-1 0 0 0,3 13 0 0 0,-4-20 1 0 0,1 0 0 0 0,-1 0 0 0 0,1 0 0 0 0,0 0 0 0 0,0 1 0 0 0,0-1 0 0 0,1 0 0 0 0,-1-1 0 0 0,0 1 0 0 0,1 0 0 0 0,-1 0 0 0 0,1 0 0 0 0,-1-1 0 0 0,1 1 0 0 0,0-1 0 0 0,0 1 0 0 0,0-1 0 0 0,0 0 0 0 0,0 0 0 0 0,0 0 0 0 0,0 0 0 0 0,0 0 0 0 0,0 0 0 0 0,1-1 0 0 0,-1 1 0 0 0,0-1 0 0 0,0 1 0 0 0,1-1 0 0 0,-1 0-1 0 0,0 0 1 0 0,1 0 0 0 0,-1 0 0 0 0,4-1 0 0 0,3 0-21 0 0,0-1-1 0 0,0 0 0 0 0,0 0 0 0 0,0-1 0 0 0,-1 0 0 0 0,1-1 1 0 0,8-5-1 0 0,31-18-2349 0 0,-18 6-4863 0 0,-9 6-479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222 8287 0 0,'0'0'191'0'0,"0"0"26"0"0,0 0 9 0 0,10-15 2884 0 0,-4 8-2127 0 0,1 0 0 0 0,-1 0 0 0 0,-1-1 0 0 0,0 0-1 0 0,0 0 1 0 0,7-15 0 0 0,-3 6-63 0 0,-7 13-715 0 0,0 1 0 0 0,-1-1 0 0 0,0 0 0 0 0,0 0-1 0 0,0 0 1 0 0,0 0 0 0 0,-1 0 0 0 0,1 0 0 0 0,-1 0 0 0 0,0 0 0 0 0,0 0-1 0 0,-1 0 1 0 0,1 0 0 0 0,-1 0 0 0 0,0 1 0 0 0,0-1 0 0 0,0 0 0 0 0,0 0-1 0 0,-1 0 1 0 0,0 1 0 0 0,1-1 0 0 0,-1 1 0 0 0,-1-1 0 0 0,1 1 0 0 0,0 0-1 0 0,-1 0 1 0 0,-5-6 0 0 0,7 9-205 0 0,0-1 0 0 0,0 0 0 0 0,0 0 0 0 0,0 1 0 0 0,0-1 0 0 0,0 1 0 0 0,0-1 0 0 0,0 1 0 0 0,0-1 0 0 0,0 1 0 0 0,0-1 0 0 0,0 1 0 0 0,0 0 0 0 0,0 0 0 0 0,0 0 0 0 0,-2 0 0 0 0,-1-1 0 0 0,1 0 0 0 0,-1 0 0 0 0,0 0 0 0 0,1 1 0 0 0,-1-1 0 0 0,0 1 0 0 0,1 0 0 0 0,-7 1 0 0 0,1-1 0 0 0,-17 5 0 0 0,11-1 0 0 0,9-2 0 0 0,0 0 0 0 0,0 1 0 0 0,0-1 0 0 0,0 1 0 0 0,0 0 0 0 0,1 1 0 0 0,-7 4 0 0 0,-34 31 0 0 0,32-24 0 0 0,1 1 0 0 0,1 0 0 0 0,0 1 0 0 0,1 0 0 0 0,-10 24 0 0 0,17-33 0 0 0,0 0 0 0 0,1 0 0 0 0,-1 0 0 0 0,2 1 0 0 0,-1-1 0 0 0,2 1 0 0 0,-1 0 0 0 0,1 0 0 0 0,0 0 0 0 0,1 10 0 0 0,-1-16 0 0 0,1-2 0 0 0,0 0 0 0 0,1 0 0 0 0,-1 0 0 0 0,0 0 0 0 0,0 0 0 0 0,0 0 0 0 0,1 0 0 0 0,-1 0 0 0 0,0 0 0 0 0,1 0 0 0 0,-1 0 0 0 0,1 0 0 0 0,-1 0 0 0 0,1 0 0 0 0,1 1 0 0 0,4 6 0 0 0,-3-7 0 0 0,-1 1 0 0 0,1-1 0 0 0,0 0 0 0 0,-1 1 0 0 0,1-1 0 0 0,0-1 0 0 0,0 1 0 0 0,0 0 0 0 0,0-1 0 0 0,0 1 0 0 0,0-1 0 0 0,-1 0 0 0 0,1 0 0 0 0,0 0 0 0 0,0 0 0 0 0,0-1 0 0 0,0 1 0 0 0,0-1 0 0 0,0 0 0 0 0,0 1 0 0 0,-1-1 0 0 0,5-2 0 0 0,4-2 0 0 0,0-1 0 0 0,-1 0 0 0 0,1 0 0 0 0,9-8 0 0 0,9-10 0 0 0,-1 0 0 0 0,47-55 0 0 0,-53 43 72 0 0,-22 35 299 0 0,0 1 117 0 0,-1 0-443 0 0,-1 1 1 0 0,1-1 0 0 0,-1 0-1 0 0,0 1 1 0 0,1 0 0 0 0,-1-1-1 0 0,1 1 1 0 0,-1 0 0 0 0,1 0-1 0 0,0 0 1 0 0,-1 0-1 0 0,1 0 1 0 0,0 0 0 0 0,-2 2-1 0 0,-15 19 388 0 0,6-6-433 0 0,8-12 0 0 0,1 0 0 0 0,-1 0 0 0 0,1 1 0 0 0,0-1 0 0 0,1 1 0 0 0,-1 0 0 0 0,1 0 0 0 0,-2 5 0 0 0,-1 7 0 0 0,4-12 0 0 0,-1 0 0 0 0,1 0 0 0 0,0 0 0 0 0,0 0 0 0 0,0 0 0 0 0,1 0 0 0 0,0 6 0 0 0,0-10 0 0 0,0-1 0 0 0,-1 1 0 0 0,1 0 0 0 0,0-1 0 0 0,0 1 0 0 0,0-1 0 0 0,0 1 0 0 0,1-1 0 0 0,-1 1 0 0 0,0-1 0 0 0,0 1 0 0 0,0-1 0 0 0,0 1 0 0 0,0-1 0 0 0,1 1 0 0 0,-1-1 0 0 0,0 1 0 0 0,0-1 0 0 0,1 1 0 0 0,-1-1 0 0 0,0 0 0 0 0,1 1 0 0 0,-1-1 0 0 0,0 1 0 0 0,1-1 0 0 0,-1 0 0 0 0,1 1 0 0 0,-1-1 0 0 0,1 0 0 0 0,1 1 0 0 0,0 1-101 0 0,0 0-1 0 0,0 0 0 0 0,1 0 1 0 0,-1-1-1 0 0,1 1 1 0 0,-1-1-1 0 0,1 0 1 0 0,0 1-1 0 0,0-1 1 0 0,-1 0-1 0 0,1-1 1 0 0,0 1-1 0 0,0-1 0 0 0,0 1 1 0 0,0-1-1 0 0,0 0 1 0 0,0 0-1 0 0,0 0 1 0 0,0 0-1 0 0,-1 0 1 0 0,1-1-1 0 0,0 1 1 0 0,0-1-1 0 0,0 0 1 0 0,0 0-1 0 0,4-3 0 0 0,2 0-336 0 0,-1 0 0 0 0,0-1-1 0 0,-1 0 1 0 0,1 0-1 0 0,-1-1 1 0 0,0 0-1 0 0,9-10 1 0 0,-7 7-1097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2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71 13823 0 0,'1'-1'315'0'0,"13"-21"264"0"0,6-8 39 0 0,-16 26 13 0 0,0-1-1 0 0,0 0 1 0 0,0 0-1 0 0,0-1 1 0 0,-1 1 0 0 0,0-1-1 0 0,0 1 1 0 0,-1-1-1 0 0,1 0 1 0 0,-1 0-1 0 0,2-9 1 0 0,-4 14-591 0 0,0-1 0 0 0,0 1 0 0 0,1 0 0 0 0,-1 0 0 0 0,0-1 0 0 0,0 1 0 0 0,0 0 0 0 0,0-1 0 0 0,-1 1 1 0 0,1 0-1 0 0,0 0 0 0 0,0-1 0 0 0,-1 1 0 0 0,1 0 0 0 0,-1 0 0 0 0,1 0 0 0 0,-1-1 0 0 0,1 1 0 0 0,-1 0 0 0 0,0 0 0 0 0,0-1 0 0 0,-1 1 94 0 0,0-1 0 0 0,1 1-1 0 0,-1 0 1 0 0,0 0 0 0 0,0-1-1 0 0,1 1 1 0 0,-1 1 0 0 0,0-1-1 0 0,0 0 1 0 0,0 0 0 0 0,-4 0-1 0 0,0 0 115 0 0,1 0-1 0 0,-1 1 1 0 0,0 0 0 0 0,1 0-1 0 0,-1 0 1 0 0,0 0-1 0 0,1 1 1 0 0,-11 3-1 0 0,8-1-247 0 0,0 0 0 0 0,0 1 0 0 0,1 0 0 0 0,-1 0 0 0 0,1 1 0 0 0,0 0 0 0 0,1 0 0 0 0,-8 7 0 0 0,-5 8 0 0 0,-19 26 0 0 0,25-30 0 0 0,9-11 0 0 0,0 0 0 0 0,1 1 0 0 0,0 0 0 0 0,0-1 0 0 0,0 1 0 0 0,1 0 0 0 0,-1 1 0 0 0,2-1 0 0 0,-1 0 0 0 0,1 1 0 0 0,0-1 0 0 0,-1 12 0 0 0,2-16 0 0 0,0 0 0 0 0,0 0 0 0 0,0 0 0 0 0,0 0 0 0 0,1 0 0 0 0,-1 0 0 0 0,1 0 0 0 0,-1 0 0 0 0,1 0 0 0 0,0 0 0 0 0,-1 0 0 0 0,1 0 0 0 0,3 3 0 0 0,-3-4 0 0 0,-1 0 0 0 0,1 0 0 0 0,0-1 0 0 0,0 1 0 0 0,0 0 0 0 0,1 0 0 0 0,-1-1 0 0 0,0 1 0 0 0,0-1 0 0 0,0 1 0 0 0,0-1 0 0 0,1 1 0 0 0,-1-1 0 0 0,0 0 0 0 0,1 1 0 0 0,1-1 0 0 0,3 0 0 0 0,0-1 0 0 0,-1 1 0 0 0,1-1 0 0 0,0-1 0 0 0,0 1 0 0 0,-1-1 0 0 0,6-2 0 0 0,-1 1 0 0 0,8-3 0 0 0,-1-1 0 0 0,0 0 0 0 0,31-19 0 0 0,-45 25 0 0 0,-1 0 0 0 0,1-1 0 0 0,0 1 0 0 0,0 0 0 0 0,0 1 0 0 0,4-2 0 0 0,7-1 0 0 0,-14 3 0 0 0,0-1 0 0 0,0 1 0 0 0,1 0 0 0 0,-1 0 0 0 0,0 0 0 0 0,0 0 0 0 0,1 0 0 0 0,-1 0 0 0 0,0-1 0 0 0,0 1 0 0 0,1 0 0 0 0,-1 0 0 0 0,0 0 0 0 0,1 0 0 0 0,-1 0 0 0 0,0 0 0 0 0,0 0 0 0 0,1 0 0 0 0,-1 0 0 0 0,0 0 0 0 0,0 0 0 0 0,1 0 0 0 0,-1 1 0 0 0,0-1 0 0 0,0 0 0 0 0,1 0 0 0 0,-1 0 0 0 0,0 0 0 0 0,0 0 0 0 0,1 0 0 0 0,-1 1 0 0 0,0-1 0 0 0,0 0 0 0 0,0 0 0 0 0,1 0 0 0 0,-1 1 0 0 0,0-1 0 0 0,0 0 0 0 0,0 0 0 0 0,0 1 0 0 0,1-1 0 0 0,-1 0 0 0 0,0 0 0 0 0,0 1 0 0 0,0-1 0 0 0,0 0 0 0 0,0 0 0 0 0,0 1 0 0 0,0-1 0 0 0,0 0 0 0 0,0 0 0 0 0,0 1 0 0 0,0-1 0 0 0,0 0 0 0 0,0 1 0 0 0,0-1 0 0 0,0 0 0 0 0,0 0 0 0 0,0 1 0 0 0,0-1 0 0 0,-1 1 0 0 0,1-1 0 0 0,-1 13 0 0 0,-1 0 0 0 0,0 0 0 0 0,-2 0 0 0 0,-8 24 0 0 0,8-24 0 0 0,-16 38 0 0 0,-27 50 0 0 0,33-72 0 0 0,-4 4 0 0 0,-32 44 0 0 0,27-44 0 0 0,11-13 0 0 0,-2-1 0 0 0,-1 0 0 0 0,0-1 0 0 0,-27 24 0 0 0,41-41-120 0 0,0 0-1 0 0,-1 0 1 0 0,1 0-1 0 0,0 0 1 0 0,-1 0 0 0 0,1 0-1 0 0,0 0 1 0 0,-1-1-1 0 0,1 1 1 0 0,-1 0 0 0 0,1-1-1 0 0,-1 1 1 0 0,0-1-1 0 0,1 0 1 0 0,-1 1 0 0 0,1-1-1 0 0,-1 0 1 0 0,0 0 0 0 0,-1 0-1 0 0,2-1-391 0 0,-3-5-6720 0 0,1-2-288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2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1 15663 0 0,'20'-18'845'0'0,"0"1"0"0"0,24-15 0 0 0,20-16 3987 0 0,-54 40-4318 0 0,0-1 189 0 0,18-18 0 0 0,-2 2 379 0 0,-21 21-898 0 0,-1-1 0 0 0,1 1 0 0 0,-1 0 1 0 0,0-1-1 0 0,0 0 0 0 0,-1 0 0 0 0,1 0 0 0 0,-1-1 0 0 0,0 1 1 0 0,3-9-1 0 0,-6 14-178 0 0,0 0 1 0 0,0 0 0 0 0,0 0 0 0 0,0 0-1 0 0,0 0 1 0 0,1-1 0 0 0,-1 1-1 0 0,0 0 1 0 0,0 0 0 0 0,0 0-1 0 0,0 0 1 0 0,0 0 0 0 0,0 0-1 0 0,0 0 1 0 0,0 0 0 0 0,0-1-1 0 0,0 1 1 0 0,0 0 0 0 0,0 0 0 0 0,0 0-1 0 0,0 0 1 0 0,0 0 0 0 0,0 0-1 0 0,0-1 1 0 0,0 1 0 0 0,0 0-1 0 0,0 0 1 0 0,0 0 0 0 0,0 0-1 0 0,0 0 1 0 0,0 0 0 0 0,0 0-1 0 0,0-1 1 0 0,0 1 0 0 0,0 0 0 0 0,-1 0-1 0 0,1 0 1 0 0,0 0 0 0 0,0 0-1 0 0,0 0 1 0 0,0 0 0 0 0,0 0-1 0 0,0 0 1 0 0,0 0 0 0 0,0-1-1 0 0,0 1 1 0 0,-1 0 0 0 0,1 0 0 0 0,0 0-1 0 0,0 0 1 0 0,0 0 0 0 0,0 0-1 0 0,0 0 1 0 0,0 0 0 0 0,0 0-1 0 0,-1 0 1 0 0,-9 4 530 0 0,-10 8 150 0 0,14-6-687 0 0,0-1 0 0 0,0 1 0 0 0,1 0 0 0 0,0 0 0 0 0,0 1 0 0 0,0-1 0 0 0,1 1 0 0 0,-7 13 0 0 0,6-9 0 0 0,0 0 0 0 0,1 0 0 0 0,1 1 0 0 0,-1 0 0 0 0,-1 15 0 0 0,5-24 0 0 0,-1 0 0 0 0,1 0 0 0 0,0 0 0 0 0,1 0 0 0 0,-1 0 0 0 0,0 0 0 0 0,1 0 0 0 0,0 0 0 0 0,-1-1 0 0 0,1 1 0 0 0,0 0 0 0 0,0 0 0 0 0,1-1 0 0 0,-1 1 0 0 0,1-1 0 0 0,-1 1 0 0 0,1-1 0 0 0,0 1 0 0 0,0-1 0 0 0,0 0 0 0 0,0 0 0 0 0,0 0 0 0 0,0 0 0 0 0,1 0 0 0 0,-1-1 0 0 0,1 1 0 0 0,-1-1 0 0 0,1 0 0 0 0,-1 1 0 0 0,1-1 0 0 0,0 0 0 0 0,0 0 0 0 0,0-1 0 0 0,0 1 0 0 0,-1-1 0 0 0,1 1 0 0 0,4-1 0 0 0,11-1-141 0 0,-12 1-105 0 0,0 0 0 0 0,1-1 0 0 0,-1 1-1 0 0,0-1 1 0 0,0-1 0 0 0,0 1 0 0 0,0-1-1 0 0,0 0 1 0 0,0 0 0 0 0,0-1 0 0 0,-1 1 0 0 0,1-1-1 0 0,9-7 1 0 0,-2-3-1777 0 0,-5-2-22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0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11 13823 0 0,'-12'-18'1500'0'0,"-20"3"-1052"0"0,34 12-81 0 0,-1 0 4673 0 0,-1 3-4968 0 0,0 0 0 0 0,1 0 0 0 0,-1 0-1 0 0,0 0 1 0 0,0 0 0 0 0,0 0 0 0 0,0 0 0 0 0,1 0 0 0 0,-1 0 0 0 0,0 0 0 0 0,0 0 0 0 0,0-1 0 0 0,0 1 0 0 0,0 0-1 0 0,1 0 1 0 0,-1 0 0 0 0,0 0 0 0 0,0 0 0 0 0,0 0 0 0 0,0-1 0 0 0,0 1 0 0 0,0 0 0 0 0,0 0 0 0 0,0 0 0 0 0,0 0-1 0 0,1 0 1 0 0,-1-1 0 0 0,0 1 0 0 0,0 0 0 0 0,0 0 0 0 0,0 0 0 0 0,0 0 0 0 0,0-1 0 0 0,0 1 0 0 0,0 0 0 0 0,0 0-1 0 0,0 0 1 0 0,0 0 0 0 0,0-1 0 0 0,0 1 0 0 0,0 0 0 0 0,0 0 0 0 0,-1 0 0 0 0,1 0 0 0 0,0-1 0 0 0,0 1 0 0 0,0 0-1 0 0,0 0 1 0 0,0 0 0 0 0,0 0 0 0 0,0 0 0 0 0,0-1 0 0 0,-1 1 0 0 0,1 0 0 0 0,0 0 0 0 0,0 0 0 0 0,0 0 0 0 0,0 0-1 0 0,0 0 1 0 0,-1 0 0 0 0,1 0 0 0 0,0 0 0 0 0,0 0 0 0 0,0-1 0 0 0,0 1 0 0 0,-1 0 0 0 0,1 0 0 0 0,0 0-1 0 0,0 0-200 0 0,1-1 617 0 0,4-5 464 0 0,0 0-868 0 0,1 1 1 0 0,0 0-1 0 0,1 0 1 0 0,-1 1-1 0 0,1 0 1 0 0,0 0-1 0 0,0 1 1 0 0,0-1-1 0 0,1 2 0 0 0,-1-1 1 0 0,1 1-1 0 0,-1 0 1 0 0,14-1-1 0 0,4 0 260 0 0,0 1 0 0 0,50 3-1 0 0,14 12-343 0 0,-86-13 0 0 0,-2 0 0 0 0,0 0 0 0 0,0 0 0 0 0,0 0 0 0 0,0 0 0 0 0,0 0 0 0 0,0 0 0 0 0,0 1 0 0 0,0-1 0 0 0,0 0 0 0 0,0 1 0 0 0,0-1 0 0 0,0 0 0 0 0,0 1 0 0 0,-1-1 0 0 0,2 2 0 0 0,1 0 0 0 0,-3-1 0 0 0,1-1 0 0 0,-1 1 0 0 0,1-1 0 0 0,-1 1 0 0 0,1-1 0 0 0,0 1 0 0 0,-1-1 0 0 0,1 0 0 0 0,0 1 0 0 0,-1-1 0 0 0,1 0 0 0 0,0 0 0 0 0,-1 1 0 0 0,1-1 0 0 0,0 0 0 0 0,0 0 0 0 0,-1 0 0 0 0,1 0 0 0 0,1 0 0 0 0,26 7-64 0 0,-23-5-1860 0 0,-7-1-3069 0 0,-7 2 3162 0 0,1 1-758 0 0,0 1-4234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3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8287 0 0,'0'0'382'0'0,"0"0"-8"0"0,0 0-32 0 0,0 0 750 0 0,0-8 3337 0 0,1 4-3378 0 0,-1-1 0 0 0,1 1 0 0 0,0 0 0 0 0,0-1 0 0 0,0 1 0 0 0,4-7 0 0 0,-5 10-95 0 0,0 0-904 0 0,0 1 1 0 0,0-1-1 0 0,0 1 0 0 0,0-1 0 0 0,0 1 1 0 0,0-1-1 0 0,0 1 0 0 0,1-1 0 0 0,-1 1 1 0 0,0-1-1 0 0,0 1 0 0 0,0-1 0 0 0,1 1 0 0 0,-1-1 1 0 0,0 1-1 0 0,1 0 0 0 0,-1-1 0 0 0,0 1 1 0 0,1 0-1 0 0,-1-1 0 0 0,0 1 0 0 0,1 0 1 0 0,-1-1-1 0 0,1 1 0 0 0,-1 0 0 0 0,0-1 1 0 0,1 1-1 0 0,-1 0 0 0 0,1 0 0 0 0,-1 0 1 0 0,1 0-1 0 0,-1-1 0 0 0,1 1 0 0 0,-1 0 1 0 0,1 0-1 0 0,-1 0 0 0 0,1 0 0 0 0,-1 0 0 0 0,1 0 1 0 0,-1 0-1 0 0,1 0 0 0 0,-1 1 0 0 0,1-1 1 0 0,-1 0-1 0 0,1 0 0 0 0,1 1 90 0 0,0-1 1 0 0,-1 0-1 0 0,1 1 1 0 0,-1 0-1 0 0,1-1 0 0 0,-1 1 1 0 0,1 0-1 0 0,-1 0 0 0 0,1 0 1 0 0,-1 0-1 0 0,1 0 0 0 0,-1 0 1 0 0,1 2-1 0 0,6 10-142 0 0,-1 0 0 0 0,0 1 0 0 0,-1 0 0 0 0,0 0 0 0 0,6 30 0 0 0,2 4 0 0 0,2-2 0 0 0,15 42 0 0 0,-25-72 0 0 0,8 26 0 0 0,-2-2 0 0 0,-12-40-5 0 0,0 0 0 0 0,0 0 0 0 0,0 0 0 0 0,0 0 0 0 0,0 1 0 0 0,0-1 0 0 0,0 0 0 0 0,0 0 0 0 0,0 0 0 0 0,0 0 0 0 0,0 0 0 0 0,0 0 0 0 0,0 0 0 0 0,0 0 0 0 0,0 0 0 0 0,0 1 0 0 0,0-1 0 0 0,0 0 0 0 0,0 0 0 0 0,0 0 0 0 0,0 0 0 0 0,0 0 0 0 0,0 0 0 0 0,0 0 0 0 0,0 0 0 0 0,0 0 0 0 0,0 1 0 0 0,0-1 0 0 0,0 0 0 0 0,0 0 0 0 0,0 0 0 0 0,0 0 0 0 0,-1 0 0 0 0,1 0 0 0 0,0 0 0 0 0,0 0 0 0 0,0 0 0 0 0,0 0 0 0 0,0 0 0 0 0,0 0 0 0 0,0 0 0 0 0,0 1 0 0 0,0-1 0 0 0,0 0 0 0 0,-1 0 0 0 0,1 0 0 0 0,0 0 0 0 0,-6-2-558 0 0,-6-7-598 0 0,-1-13-2721 0 0,9 14-1494 0 0,-1-1-1706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3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5 15663 0 0,'0'0'356'0'0,"0"0"50"0"0,0 0 20 0 0,0-2-42 0 0,1-8-112 0 0,-1 8 463 0 0,0 2 234 0 0,-1 0 45 0 0,-10 5-477 0 0,1 0 0 0 0,0 1 0 0 0,0 0 0 0 0,0 1 1 0 0,-10 9-1 0 0,-45 45-523 0 0,19-16 43 0 0,-89 89 1907 0 0,85-71-6562 0 0,42-50-734 0 0,2-3-278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5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44 13823 0 0,'7'-6'675'0'0,"-2"1"-554"0"0,0 0 0 0 0,0-1 0 0 0,0 0 0 0 0,-1 0 0 0 0,0 0 0 0 0,0 0 1 0 0,3-9-1 0 0,8-11 1575 0 0,11-19 1996 0 0,-25 44-3180 0 0,3-4 353 0 0,1-1 2453 0 0,-7 33-3301 0 0,1-13-17 0 0,0 0 0 0 0,-1 0 0 0 0,-8 25 0 0 0,-27 93 0 0 0,29-102 0 0 0,-2 18 0 0 0,6-30 0 0 0,0 0 0 0 0,-9 24 0 0 0,-12 27 0 0 0,14-34 0 0 0,-20 37 0 0 0,23-54 0 0 0,-7 25 0 0 0,-1 1 0 0 0,10-24 0 0 0,4-12 0 0 0,2 0 0 0 0,-4-2 0 0 0,3-4 0 0 0,-11 7 0 0 0,5-5 0 0 0,5-4 14 0 0,0 1 1 0 0,1-1-1 0 0,-1 0 0 0 0,1 1 1 0 0,-1-1-1 0 0,0 0 0 0 0,1 0 0 0 0,-1 0 1 0 0,1 0-1 0 0,-1 0 0 0 0,0 0 0 0 0,1 0 1 0 0,-1-1-1 0 0,1 1 0 0 0,-1-1 1 0 0,1 1-1 0 0,-1-1 0 0 0,1 0 0 0 0,-1 1 1 0 0,1-1-1 0 0,-1 0 0 0 0,1 0 1 0 0,0 0-1 0 0,-1 0 0 0 0,1 0 0 0 0,0 0 1 0 0,0 0-1 0 0,0-1 0 0 0,0 1 0 0 0,-1-2 1 0 0,0 0 41 0 0,0-1-1 0 0,1 1 1 0 0,-1 0 0 0 0,1-1 0 0 0,0 1 0 0 0,0 0-1 0 0,0-1 1 0 0,0 0 0 0 0,1 1 0 0 0,0-1 0 0 0,-1 1-1 0 0,2-7 1 0 0,0-5 330 0 0,6-26 0 0 0,-3 20-278 0 0,2-17 78 0 0,3 0 0 0 0,1 0 0 0 0,2 1 1 0 0,22-49-1 0 0,-24 65-85 0 0,1 0 1 0 0,1 1-1 0 0,1 0 1 0 0,1 1 0 0 0,0 0-1 0 0,1 1 1 0 0,2 1-1 0 0,-1 0 1 0 0,2 1-1 0 0,20-14 1 0 0,31-6-102 0 0,-62 32 0 0 0,1 0 0 0 0,0 1 0 0 0,0 0 0 0 0,0 0 0 0 0,0 1 0 0 0,12-2 0 0 0,-15 3 0 0 0,1 0 0 0 0,-1 0 0 0 0,1 1 0 0 0,-1 0 0 0 0,0 0 0 0 0,1 1 0 0 0,-1-1 0 0 0,1 1 0 0 0,-1 0 0 0 0,10 4 0 0 0,-12-4 0 0 0,-1 0 0 0 0,0 0 0 0 0,-1 0 0 0 0,1 1 0 0 0,0-1 0 0 0,0 0 0 0 0,0 1 0 0 0,-1-1 0 0 0,1 1 0 0 0,-1 0 0 0 0,1-1 0 0 0,-1 1 0 0 0,0 0 0 0 0,0 0 0 0 0,0 0 0 0 0,0 0 0 0 0,1 3 0 0 0,-1-1 0 0 0,0 0 0 0 0,0 0 0 0 0,-1 0 0 0 0,1 0 0 0 0,-1 0 0 0 0,0 0 0 0 0,0 0 0 0 0,0 0 0 0 0,-2 4 0 0 0,0 3 0 0 0,-1 0 0 0 0,0 0 0 0 0,-1-1 0 0 0,0 0 0 0 0,-1 1 0 0 0,-6 9 0 0 0,6-12 0 0 0,-1 0 0 0 0,0 0 0 0 0,0-1 0 0 0,-1 0 0 0 0,0 0 0 0 0,0-1 0 0 0,-1 0 0 0 0,0 0 0 0 0,0 0 0 0 0,0-1 0 0 0,-1-1 0 0 0,1 1 0 0 0,-16 4 0 0 0,11-4-275 0 0,9-3 43 0 0,1-1 0 0 0,-1 0-1 0 0,1 0 1 0 0,-1 0 0 0 0,1 0 0 0 0,-1 0 0 0 0,0-1-1 0 0,1 1 1 0 0,-1-1 0 0 0,-5-1 0 0 0,7 1-759 0 0,2 0-29 0 0,1-3 580 0 0,0 0 0 0 0,0 0 1 0 0,0 0-1 0 0,0 0 0 0 0,0 1 0 0 0,1-1 0 0 0,-1 0 1 0 0,1 1-1 0 0,-1-1 0 0 0,1 1 0 0 0,4-4 0 0 0,-6 5 394 0 0,11-11-7118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0 13823 0 0,'0'0'630'0'0,"9"-13"236"0"0,17-26 2946 0 0,-9 13-408 0 0,19-37-1 0 0,13-27-2122 0 0,-21 41-885 0 0,-15 24-404 0 0,-2 4 35 0 0,1 1-1 0 0,17-23 1 0 0,-28 42 1286 0 0,-2 4-639 0 0,-2 2-757 0 0,0 0 1 0 0,0 1 0 0 0,1-1-1 0 0,-2 7 1 0 0,-1 6-374 0 0,4-15 353 0 0,0 0 0 0 0,0 1 0 0 0,0-1 0 0 0,1 1-1 0 0,-1-1 1 0 0,1 1 0 0 0,0-1 0 0 0,0 1-1 0 0,0-1 1 0 0,1 5 0 0 0,3 2 103 0 0,-3-8 0 0 0,11 6 0 0 0,-9-5 0 0 0,0-2 0 0 0,-1 0 0 0 0,0 1 0 0 0,0-1 0 0 0,0 0 0 0 0,1 0 0 0 0,-1 0 0 0 0,0-1 0 0 0,1 1 0 0 0,-1-1 0 0 0,1 1 0 0 0,-1-1 0 0 0,1 0 0 0 0,-1 0 0 0 0,1 0 0 0 0,-1 0 0 0 0,1 0 0 0 0,-1 0 0 0 0,1-1 0 0 0,-1 1 0 0 0,0-1 0 0 0,1 0 0 0 0,-1 0 0 0 0,0 0 0 0 0,4-1 0 0 0,3-4 0 0 0,-6 4 0 0 0,1 0 0 0 0,-1 0 0 0 0,1 0 0 0 0,0 1 0 0 0,5-2 0 0 0,-9 2 0 0 0,0 1 0 0 0,0 0 0 0 0,1 0 0 0 0,-1 0 0 0 0,0 0 0 0 0,0 0 0 0 0,1 0 0 0 0,-1 0 0 0 0,0 0 0 0 0,1 0 0 0 0,-1 0 0 0 0,0 0 0 0 0,0 0 0 0 0,1 0 0 0 0,-1 0 0 0 0,0 0 0 0 0,0 0 0 0 0,1 0 0 0 0,-1 0 0 0 0,0 1 0 0 0,0-1 0 0 0,1 0 0 0 0,-1 0 0 0 0,0 0 0 0 0,0 0 0 0 0,1 0 0 0 0,-1 1 0 0 0,0-1 0 0 0,0 0 0 0 0,0 0 0 0 0,0 0 0 0 0,1 1 0 0 0,-1-1 0 0 0,0 0 0 0 0,0 0 0 0 0,0 1 0 0 0,0-1 0 0 0,0 0 0 0 0,0 0 0 0 0,0 1 0 0 0,0-1 0 0 0,1 0 0 0 0,-1 0 0 0 0,0 1 0 0 0,0-1 0 0 0,0 0 0 0 0,0 1 0 0 0,0-1 0 0 0,0 0 0 0 0,-1 0 0 0 0,1 1 0 0 0,0-1 0 0 0,0 0 0 0 0,0 0 0 0 0,0 1 0 0 0,0-1 0 0 0,0 0 0 0 0,0 0 0 0 0,-1 1 0 0 0,0 5 0 0 0,0 1 0 0 0,-1-1 0 0 0,-3 8 0 0 0,2-8 0 0 0,1 0 0 0 0,0 0 0 0 0,1 0 0 0 0,-2 7 0 0 0,2-6 0 0 0,-1-1 0 0 0,0 1 0 0 0,0 0 0 0 0,-1-1 0 0 0,0 1 0 0 0,-5 8 0 0 0,-10 24 0 0 0,17-36 0 0 0,1 0 0 0 0,-1 0 0 0 0,0 0 0 0 0,1 0 0 0 0,-1 0 0 0 0,1 1 0 0 0,0-1 0 0 0,0 0 0 0 0,1 0 0 0 0,0 6 0 0 0,4 3 0 0 0,-2-10 0 0 0,-1-1 0 0 0,7 3 0 0 0,-4-3 0 0 0,-1-1 0 0 0,1 0 0 0 0,-1 0 0 0 0,1 0 0 0 0,-1 0 0 0 0,1-1 0 0 0,-1 0 0 0 0,0 0 0 0 0,1 0 0 0 0,4-2 0 0 0,2-1 0 0 0,0-1 0 0 0,16-9 0 0 0,-9 2 13 0 0,-1 0 0 0 0,-1-2-1 0 0,0 1 1 0 0,17-21 0 0 0,-20 20 469 0 0,-2-1 0 0 0,0 0 0 0 0,12-22 0 0 0,-19 28-482 0 0,-4 7 0 0 0,-5 5 0 0 0,-4 5 0 0 0,-1 7 0 0 0,1-1 0 0 0,0 1 0 0 0,-10 22 0 0 0,15-28 0 0 0,0 0 0 0 0,1 1 0 0 0,0 0 0 0 0,1-1 0 0 0,0 1 0 0 0,0 0 0 0 0,0 12 0 0 0,4-12 0 0 0,-1-9 0 0 0,0 1 0 0 0,0-1 0 0 0,0 1 0 0 0,1-1 0 0 0,-1 1 0 0 0,0-1 0 0 0,1 0 0 0 0,-1 0 0 0 0,1 0 0 0 0,-1 0 0 0 0,1 0 0 0 0,0 0 0 0 0,-1 0 0 0 0,1 0 0 0 0,0-1 0 0 0,0 1 0 0 0,0-1 0 0 0,-1 1 0 0 0,1-1 0 0 0,0 0 0 0 0,0 0 0 0 0,0 1 0 0 0,0-1 0 0 0,0-1 0 0 0,-1 1 0 0 0,5-1 0 0 0,-1 1 0 0 0,1-1 0 0 0,0 0 0 0 0,-1-1 0 0 0,1 1 0 0 0,-1-1 0 0 0,1 0 0 0 0,7-5 0 0 0,-4 1 0 0 0,0 0 0 0 0,0-1 0 0 0,-1 0 0 0 0,0 0 0 0 0,-1-1 0 0 0,0 0 0 0 0,0 0 0 0 0,0-1 0 0 0,-1 1 0 0 0,-1-2 0 0 0,9-15 0 0 0,-9 12 0 0 0,0 1 0 0 0,-1-2 0 0 0,-1 1 0 0 0,1 0 0 0 0,-2-1 0 0 0,0 1 0 0 0,-1-1 0 0 0,0-23 0 0 0,-1 33-26 0 0,-1 0 0 0 0,1 0 0 0 0,-1 0 0 0 0,0 1 0 0 0,0-1 0 0 0,0 0-1 0 0,0 1 1 0 0,-1-1 0 0 0,1 1 0 0 0,-1-1 0 0 0,-2-3 0 0 0,3 6 10 0 0,0 1 0 0 0,1-1 0 0 0,-1 0 1 0 0,0 0-1 0 0,0 1 0 0 0,0-1 0 0 0,1 0 0 0 0,-1 1 0 0 0,0-1 0 0 0,0 0 1 0 0,0 1-1 0 0,0 0 0 0 0,0-1 0 0 0,0 1 0 0 0,0-1 0 0 0,0 1 0 0 0,-2 0 1 0 0,2 0-3 0 0,-1 0 1 0 0,1 0 0 0 0,-1 0-1 0 0,1 1 1 0 0,-1-1-1 0 0,1 0 1 0 0,-1 1 0 0 0,1-1-1 0 0,0 1 1 0 0,-1 0 0 0 0,1-1-1 0 0,0 1 1 0 0,-1 0 0 0 0,1 0-1 0 0,-2 2 1 0 0,-1 0-272 0 0,0 1 0 0 0,0-1 0 0 0,0 1 1 0 0,1 0-1 0 0,0 1 0 0 0,0-1 0 0 0,0 0 0 0 0,0 1 0 0 0,-3 6 0 0 0,5-7-347 0 0,0 0-1 0 0,0-1 1 0 0,0 1 0 0 0,0 0 0 0 0,0 0-1 0 0,1-1 1 0 0,0 1 0 0 0,0 6-1 0 0,1 1-6871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7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492 17503 0 0,'0'0'399'0'0,"1"-2"60"0"0,33-37 1469 0 0,-33 37-958 0 0,-1 2 43 0 0,2-4 889 0 0,-2 4-1835 0 0,0 0 0 0 0,0 0 0 0 0,0 0 0 0 0,0-1 0 0 0,1 1 0 0 0,-1 0 0 0 0,0 0 0 0 0,0 0 0 0 0,0-1 0 0 0,0 1 0 0 0,0 0 0 0 0,0 0 0 0 0,1 0 0 0 0,-1-1 0 0 0,0 1 0 0 0,0 0 0 0 0,0 0 0 0 0,0-1 0 0 0,0 1 0 0 0,0 0 0 0 0,0 0 0 0 0,0-1 0 0 0,0 1 0 0 0,0 0 0 0 0,0 0 0 0 0,0 0 0 0 0,0-1 0 0 0,0 1 0 0 0,-1 0 0 0 0,1 0 0 0 0,0-1 0 0 0,0 1 0 0 0,0 0 0 0 0,0 0 0 0 0,0 0 0 0 0,0-1 0 0 0,-1 1 0 0 0,1 0 0 0 0,0 0 0 0 0,0 0 0 0 0,0 0 0 0 0,0-1 0 0 0,-1 1 0 0 0,1 0 0 0 0,0 0 0 0 0,0 0 0 0 0,0 0 0 0 0,-1 0 0 0 0,1 0 0 0 0,0 0 0 0 0,-2-1-67 0 0,0 1 0 0 0,0 0 0 0 0,0-1 0 0 0,1 1 0 0 0,-1 0 0 0 0,0 0 0 0 0,0 0 0 0 0,0 1 0 0 0,1-1 0 0 0,-1 0 0 0 0,0 1 0 0 0,0-1 0 0 0,1 1 0 0 0,-1 0 0 0 0,0-1 0 0 0,1 1 0 0 0,-1 0 0 0 0,0 0 0 0 0,1 0 0 0 0,-1 0 0 0 0,1 0 0 0 0,0 1 0 0 0,-1-1 0 0 0,0 2 0 0 0,-7 6 0 0 0,1-1 0 0 0,-9 15 0 0 0,15-20 0 0 0,-21 27 0 0 0,-40 60 0 0 0,56-79 0 0 0,0 1 0 0 0,1 1 0 0 0,1-1 0 0 0,0 1 0 0 0,-6 25 0 0 0,10-36 0 0 0,1 0 0 0 0,-1 0 0 0 0,1 0 0 0 0,0 0 0 0 0,0 1 0 0 0,0-1 0 0 0,0 0 0 0 0,0 0 0 0 0,0 0 0 0 0,1 0 0 0 0,-1 1 0 0 0,1-1 0 0 0,-1 0 0 0 0,1 0 0 0 0,1 2 0 0 0,-2-3 0 0 0,0 0 0 0 0,1-1 0 0 0,-1 1 0 0 0,0-1 0 0 0,0 1 0 0 0,1-1 0 0 0,-1 1 0 0 0,0-1 0 0 0,1 1 0 0 0,-1-1 0 0 0,1 0 0 0 0,-1 1 0 0 0,0-1 0 0 0,1 0 0 0 0,-1 1 0 0 0,1-1 0 0 0,-1 0 0 0 0,1 1 0 0 0,-1-1 0 0 0,1 0 0 0 0,-1 0 0 0 0,1 1 0 0 0,0-1 0 0 0,-1 0 0 0 0,1 0 0 0 0,-1 0 0 0 0,1 0 0 0 0,-1 0 0 0 0,1 0 0 0 0,0 0 0 0 0,1 0 0 0 0,3 1 0 0 0,0-1 0 0 0,0 1 0 0 0,0-1 0 0 0,0-1 0 0 0,0 1 0 0 0,0-1 0 0 0,0 1 0 0 0,0-1 0 0 0,0-1 0 0 0,0 1 0 0 0,0-1 0 0 0,0 0 0 0 0,-1 0 0 0 0,1 0 0 0 0,-1-1 0 0 0,8-4 0 0 0,6-6 0 0 0,-1-1 0 0 0,22-21 0 0 0,-12 9 0 0 0,-2 0 0 0 0,0-2 0 0 0,-2-1 0 0 0,-1 0 0 0 0,-2-2 0 0 0,-1 0 0 0 0,19-41 0 0 0,-23 38 518 0 0,-2 0 0 0 0,-1 0 0 0 0,13-58 0 0 0,-24 79-518 0 0,-1 13 0 0 0,0-1 0 0 0,0 1 0 0 0,0-1 0 0 0,0 0 0 0 0,0 1 0 0 0,0-1 0 0 0,0 1 0 0 0,0-1 0 0 0,0 1 0 0 0,0-1 0 0 0,0 1 0 0 0,0-1 0 0 0,-1 1 0 0 0,1-1 0 0 0,0 1 0 0 0,0-1 0 0 0,-1 1 0 0 0,1 0 0 0 0,0-1 0 0 0,-1 1 0 0 0,1-1 0 0 0,0 1 0 0 0,-1 0 0 0 0,1-1 0 0 0,-1 1 0 0 0,1 0 0 0 0,0-1 0 0 0,-1 1 0 0 0,1 0 0 0 0,-1 0 0 0 0,1-1 0 0 0,-1 1 0 0 0,1 0 0 0 0,-1 0 0 0 0,1 0 0 0 0,-1 0 0 0 0,1 0 0 0 0,-1 0 0 0 0,1 0 0 0 0,-1 0 0 0 0,1 0 0 0 0,-1 0 0 0 0,0 0 0 0 0,1 0 0 0 0,-1 0 0 0 0,1 0 0 0 0,-1 0 0 0 0,1 0 0 0 0,-1 1 0 0 0,1-1 0 0 0,-1 0 0 0 0,1 0 0 0 0,0 1 0 0 0,-1-1 0 0 0,1 0 0 0 0,-1 1 0 0 0,0-1 0 0 0,-2 2 0 0 0,0 0 0 0 0,0 0 0 0 0,0 0 0 0 0,0 1 0 0 0,0-1 0 0 0,0 1 0 0 0,1 0 0 0 0,-1 0 0 0 0,1 0 0 0 0,0 0 0 0 0,-4 6 0 0 0,-1 5 0 0 0,-9 22 0 0 0,7-16 0 0 0,-54 136 0 0 0,53-128 0 0 0,2 1 0 0 0,1 0 0 0 0,-5 48 0 0 0,11-71 0 0 0,1 0 0 0 0,0 0 0 0 0,0 0 0 0 0,1 0 0 0 0,0 0 0 0 0,0 0 0 0 0,2 8 0 0 0,-2-12 0 0 0,0 0 0 0 0,-1 0 0 0 0,2 0 0 0 0,-1 0 0 0 0,0 1 0 0 0,0-1 0 0 0,0-1 0 0 0,1 1 0 0 0,-1 0 0 0 0,1 0 0 0 0,0 0 0 0 0,-1-1 0 0 0,1 1 0 0 0,0-1 0 0 0,0 0 0 0 0,0 1 0 0 0,0-1 0 0 0,0 0 0 0 0,0 0 0 0 0,1 0 0 0 0,2 1 0 0 0,1-1 0 0 0,1 0 0 0 0,-1 0 0 0 0,0 0 0 0 0,1-1 0 0 0,-1 0 0 0 0,1 0 0 0 0,-1 0 0 0 0,0-1 0 0 0,1 0 0 0 0,-1 0 0 0 0,7-3 0 0 0,-3 1 0 0 0,-1-1 0 0 0,0 0 0 0 0,1-1 0 0 0,-2 0 0 0 0,1-1 0 0 0,11-8 0 0 0,-2-2 0 0 0,-1-1 0 0 0,0-1 0 0 0,-1 0 0 0 0,-1-1 0 0 0,14-23 0 0 0,-27 39 0 0 0,8-13 0 0 0,12-22 0 0 0,-22 35 0 0 0,-4 5 0 0 0,-5 7 0 0 0,-4 9 0 0 0,0 1 0 0 0,1 1 0 0 0,0 0 0 0 0,-15 41 0 0 0,24-54 0 0 0,1 0 0 0 0,1-1 0 0 0,-1 1 0 0 0,1 0 0 0 0,0 11 0 0 0,1-17 0 0 0,0 1 0 0 0,0-1 0 0 0,0 0 0 0 0,0 0 0 0 0,0 0 0 0 0,0 0 0 0 0,0 0 0 0 0,0 0 0 0 0,1 0 0 0 0,-1 0 0 0 0,0 0 0 0 0,1 0 0 0 0,-1 0 0 0 0,1 0 0 0 0,-1-1 0 0 0,1 1 0 0 0,0 0 0 0 0,-1 0 0 0 0,1 0 0 0 0,0 0 0 0 0,-1-1 0 0 0,1 1 0 0 0,0 0 0 0 0,0-1 0 0 0,0 1 0 0 0,0-1 0 0 0,-1 1 0 0 0,1-1 0 0 0,2 1 0 0 0,0 0 0 0 0,-1-1 0 0 0,1 1 0 0 0,-1-1 0 0 0,1 0 0 0 0,0 0 0 0 0,-1 0 0 0 0,5-1 0 0 0,-6 1 0 0 0,6-1 0 0 0,0-1 0 0 0,0 0 0 0 0,0 0 0 0 0,0-1 0 0 0,11-5 0 0 0,32-22 0 0 0,-30 16 0 0 0,-1-1 0 0 0,0-1 0 0 0,-1 0 0 0 0,0-2 0 0 0,-2 0 0 0 0,25-35 0 0 0,10-20 0 0 0,-50 70 0 0 0,-5 4 0 0 0,-5 6 0 0 0,5 0 0 0 0,0 0 0 0 0,0 0 0 0 0,1 0 0 0 0,0 1 0 0 0,1-1 0 0 0,0 1 0 0 0,0-1 0 0 0,-1 13 0 0 0,-4 13 0 0 0,4-24 2 0 0,1-3 0 0 0,1-1 0 0 0,-1 0 0 0 0,1 1 0 0 0,0 0 0 0 0,1-1 0 0 0,-1 8 0 0 0,2-10-7 0 0,-1 0 1 0 0,1 0-1 0 0,-1-1 1 0 0,1 1-1 0 0,0 0 1 0 0,0 0 0 0 0,0-1-1 0 0,1 1 1 0 0,-1-1-1 0 0,0 1 1 0 0,1-1 0 0 0,0 1-1 0 0,0-1 1 0 0,-1 0-1 0 0,1 0 1 0 0,1 0-1 0 0,2 3 1 0 0,-2-3-45 0 0,0-1 0 0 0,0 1 0 0 0,0-1-1 0 0,0 0 1 0 0,0 0 0 0 0,0 0 0 0 0,0 0 0 0 0,0-1 0 0 0,0 1 0 0 0,0-1-1 0 0,0 0 1 0 0,1 0 0 0 0,-1 0 0 0 0,0 0 0 0 0,0 0 0 0 0,0-1-1 0 0,0 1 1 0 0,0-1 0 0 0,5-1 0 0 0,7-3-265 0 0,0-1 0 0 0,21-10-1 0 0,-34 15 313 0 0,14-8 2 0 0,0 0 0 0 0,-1-1 0 0 0,0-1 0 0 0,0-1 0 0 0,-2 0 0 0 0,1-1 0 0 0,-1 0 0 0 0,-1-1 0 0 0,0-1 0 0 0,-2 1 0 0 0,17-30 0 0 0,2-12 0 0 0,-2-1 0 0 0,19-64 0 0 0,-43 115 0 0 0,0-2 11 0 0,-1 0-1 0 0,1 0 1 0 0,-1 0 0 0 0,-1 0-1 0 0,2-13 1 0 0,-3 19 326 0 0,0 2 138 0 0,-1 1 33 0 0,-6 5-468 0 0,1 1 0 0 0,0-1 1 0 0,0 1-1 0 0,1 0 0 0 0,-1 0 0 0 0,2 1 0 0 0,-1 0 0 0 0,-5 13 1 0 0,-24 73 175 0 0,20-49-186 0 0,-4 9-30 0 0,2 1 0 0 0,-13 90 0 0 0,28-135 0 0 0,1-10 0 0 0,0 0 0 0 0,0 1 0 0 0,0-1 0 0 0,0 0 0 0 0,0 1 0 0 0,0-1 0 0 0,0 0 0 0 0,1 0 0 0 0,-1 1 0 0 0,0-1 0 0 0,0 0 0 0 0,0 1 0 0 0,0-1 0 0 0,0 0 0 0 0,1 0 0 0 0,-1 0 0 0 0,0 1 0 0 0,0-1 0 0 0,0 0 0 0 0,1 0 0 0 0,-1 1 0 0 0,0-1 0 0 0,0 0 0 0 0,1 0 0 0 0,0 0 0 0 0,1 0 0 0 0,-1 0 0 0 0,1 0 0 0 0,-1 0 0 0 0,0-1 0 0 0,1 1 0 0 0,-1 0 0 0 0,1-1 0 0 0,-1 1 0 0 0,0-1 0 0 0,0 1 0 0 0,1-1 0 0 0,1-1 0 0 0,21-14 0 0 0,-19 12 0 0 0,22-17 0 0 0,46-47 0 0 0,6-4 0 0 0,-64 61 0 0 0,0 1 0 0 0,1 1 0 0 0,0 0 0 0 0,18-6 0 0 0,-11 5 0 0 0,-6 2 0 0 0,-17 8 0 0 0,0 0 0 0 0,0-1 0 0 0,1 1 0 0 0,-1 0 0 0 0,0 0 0 0 0,0 0 0 0 0,0 0 0 0 0,1 0 0 0 0,-1-1 0 0 0,0 1 0 0 0,0 0 0 0 0,1 0 0 0 0,-1 0 0 0 0,0 0 0 0 0,0 0 0 0 0,1 0 0 0 0,-1 0 0 0 0,0 0 0 0 0,1 0 0 0 0,-1 0 0 0 0,0 0 0 0 0,0 0 0 0 0,1 0 0 0 0,-1 0 0 0 0,0 0 0 0 0,0 0 0 0 0,1 1 0 0 0,-1-1 0 0 0,0 0 0 0 0,0 0 0 0 0,0 0 0 0 0,1 0 0 0 0,-1 0 0 0 0,0 0 0 0 0,0 1 0 0 0,0-1 0 0 0,1 0 0 0 0,-1 0 0 0 0,0 0 0 0 0,0 1 0 0 0,0-1 0 0 0,0 0 0 0 0,1 0 0 0 0,-1 1 0 0 0,0-1 0 0 0,0 0 0 0 0,0 0 0 0 0,0 1 0 0 0,0-1 0 0 0,0 0 0 0 0,0 0 0 0 0,0 1 0 0 0,0-1 0 0 0,0 0 0 0 0,0 0 0 0 0,0 1 0 0 0,0-1 0 0 0,-2 11 0 0 0,-5 5 0 0 0,0-1 0 0 0,-1 0 0 0 0,0 0 0 0 0,-1 0 0 0 0,-1-1 0 0 0,0-1 0 0 0,-1 0 0 0 0,0 0 0 0 0,-15 12 0 0 0,24-23 0 0 0,-12 4 0 0 0,7-2 0 0 0,4 4 0 0 0,3-3 0 0 0,0-1 0 0 0,0 1 0 0 0,1 0 0 0 0,0-1 0 0 0,0 1 0 0 0,0 0 0 0 0,0-1 0 0 0,1 1 0 0 0,0-1 0 0 0,0 0 0 0 0,4 8 0 0 0,-4-9 0 0 0,0 1 0 0 0,0-1 0 0 0,1 1 0 0 0,-1-1 0 0 0,1 0 0 0 0,0 0 0 0 0,0 0 0 0 0,0 0 0 0 0,0-1 0 0 0,0 1 0 0 0,1-1 0 0 0,-1 0 0 0 0,1 0 0 0 0,0 0 0 0 0,-1 0 0 0 0,1-1 0 0 0,0 1 0 0 0,0-1 0 0 0,0 0 0 0 0,5 1 0 0 0,-2-2 0 0 0,0 1 0 0 0,0-1 0 0 0,0 0 0 0 0,1 0 0 0 0,-1-1 0 0 0,0 0 0 0 0,0 0 0 0 0,0 0 0 0 0,0-1 0 0 0,12-5 0 0 0,14-7 0 0 0,-1-2 0 0 0,-1-1 0 0 0,34-24 0 0 0,-45 26 0 0 0,-1-1 0 0 0,-1 0 0 0 0,0-1 0 0 0,-1-1 0 0 0,21-30 0 0 0,-12 9 341 0 0,-2 0 1 0 0,34-77-1 0 0,-31 50 171 0 0,20-77 0 0 0,-41 112-512 0 0,-6 31 0 0 0,0-1 0 0 0,0 1 0 0 0,0 0 0 0 0,0-1 0 0 0,0 1 0 0 0,0-1 0 0 0,0 1 0 0 0,0 0 0 0 0,0-1 0 0 0,0 1 0 0 0,0-1 0 0 0,0 1 0 0 0,0 0 0 0 0,0-1 0 0 0,0 1 0 0 0,0 0 0 0 0,0-1 0 0 0,-1 1 0 0 0,1 0 0 0 0,0-1 0 0 0,0 1 0 0 0,0 0 0 0 0,-1-1 0 0 0,1 1 0 0 0,0 0 0 0 0,-1-1 0 0 0,1 1 0 0 0,0 0 0 0 0,0 0 0 0 0,-1 0 0 0 0,1-1 0 0 0,0 1 0 0 0,-1 0 0 0 0,1 0 0 0 0,0 0 0 0 0,-1 0 0 0 0,1-1 0 0 0,-1 1 0 0 0,1 0 0 0 0,0 0 0 0 0,-1 0 0 0 0,1 0 0 0 0,-1 0 0 0 0,1 0 0 0 0,0 0 0 0 0,-1 0 0 0 0,1 0 0 0 0,0 0 0 0 0,-1 1 0 0 0,1-1 0 0 0,-1 0 0 0 0,1 0 0 0 0,0 0 0 0 0,-1 0 0 0 0,1 0 0 0 0,0 1 0 0 0,-1-1 0 0 0,1 0 0 0 0,0 0 0 0 0,-1 1 0 0 0,1-1 0 0 0,0 0 0 0 0,0 0 0 0 0,-1 1 0 0 0,1-1 0 0 0,-5 4 0 0 0,1 0 0 0 0,-1 0 0 0 0,1 0 0 0 0,0 0 0 0 0,0 1 0 0 0,-6 8 0 0 0,-17 32 0 0 0,9-9 0 0 0,-25 69 0 0 0,-2 43 0 0 0,22-67 0 0 0,2-18 0 0 0,-8 28 0 0 0,33-100 0 0 0,0-2 0 0 0,0 1 0 0 0,3-13 0 0 0,-3 5 0 0 0,3-19 0 0 0,-2-1 0 0 0,2-41 0 0 0,-8 73 0 0 0,-1 12 0 0 0,1-4-30 0 0,1 0 0 0 0,-1 0 0 0 0,1 0 0 0 0,-1 1 0 0 0,1-1 0 0 0,0 0 1 0 0,0 0-1 0 0,0 0 0 0 0,0 1 0 0 0,1 2 0 0 0,0-3-345 0 0,0 0 0 0 0,-1 0 0 0 0,1 0 0 0 0,0 0 0 0 0,0-1 0 0 0,0 1 0 0 0,3 3 0 0 0,3 4-9864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08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3 28567 0 0,'0'0'653'0'0,"1"0"90"0"0,3-2-625 0 0,0 1 0 0 0,0-1 0 0 0,-1 1 0 0 0,1-1 1 0 0,-1 0-1 0 0,0 0 0 0 0,1-1 0 0 0,4-4 0 0 0,3-4 221 0 0,16-21-1 0 0,-26 31-338 0 0,0 1 0 0 0,-1-1 0 0 0,1 1 0 0 0,-1-1 0 0 0,0 1 0 0 0,1 0 0 0 0,-1-1 0 0 0,0 1 0 0 0,1-1 0 0 0,-1 1 0 0 0,0-1 0 0 0,0 1 0 0 0,0 0 0 0 0,1-1 0 0 0,-1 1 0 0 0,0-1 0 0 0,0 1 0 0 0,0-1 0 0 0,0 0 0 0 0,0 1 0 0 0,0-1 0 0 0,0 1 0 0 0,0-1 0 0 0,0 1 0 0 0,0-1 0 0 0,0 0-19 0 0,0 0 0 0 0,0 0 0 0 0,0 0 0 0 0,0 0 0 0 0,0 0 0 0 0,-1 0 0 0 0,1 0 0 0 0,0 0 0 0 0,-1 0 0 0 0,1 0-1 0 0,0 0 1 0 0,-1 0 0 0 0,1 1 0 0 0,-1-1 0 0 0,1 0 0 0 0,-1 0 0 0 0,0 0 0 0 0,1 1 0 0 0,-1-1 0 0 0,0 0 0 0 0,0 1 0 0 0,1-1 0 0 0,-1 1 0 0 0,0-1 0 0 0,0 1 0 0 0,0-1 0 0 0,0 1 0 0 0,0-1 0 0 0,0 1 0 0 0,0 0 0 0 0,0-1-1 0 0,0 1 1 0 0,0 0 0 0 0,1 0 0 0 0,-1 0 0 0 0,0 0 0 0 0,0 0 0 0 0,0 0 0 0 0,0 0 0 0 0,-2 1 0 0 0,1-2-69 0 0,-13 1-419 0 0,-2 2-5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0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76 10135 0 0,'0'0'231'0'0,"0"0"29"0"0,0 0 19 0 0,0 0 105 0 0,2-6 3361 0 0,29-56-484 0 0,7-29 835 0 0,-38 89-3584 0 0,0 2 0 0 0,2-7 136 0 0,0 0 346 0 0,-2 7-980 0 0,0 0 1 0 0,-1 0-1 0 0,1 0 0 0 0,0 0 0 0 0,0 0 0 0 0,-1 0 0 0 0,1 0 1 0 0,0 0-1 0 0,0 0 0 0 0,0 0 0 0 0,-1 0 0 0 0,1 0 0 0 0,0 0 1 0 0,0 0-1 0 0,0 0 0 0 0,-1 0 0 0 0,1 0 0 0 0,0 0 0 0 0,0 0 1 0 0,0 0-1 0 0,-1 0 0 0 0,1 0 0 0 0,0 1 0 0 0,0-1 0 0 0,0 0 1 0 0,0 0-1 0 0,-1 0 0 0 0,1 0 0 0 0,0 0 0 0 0,0 1 0 0 0,0-1 0 0 0,0 0 1 0 0,0 0-1 0 0,-1 0 0 0 0,1 1 0 0 0,-6 6-14 0 0,-1 1 0 0 0,1 0 0 0 0,0 0 0 0 0,1 0 0 0 0,0 1 0 0 0,1 0 0 0 0,-6 13 0 0 0,-14 33 0 0 0,-94 244 0 0 0,110-271 0 0 0,-24 86 0 0 0,32-106 24 0 0,4-8 49 0 0,4-6 235 0 0,-8 5-270 0 0,4-4 15 0 0,1 0 1 0 0,-1-1-1 0 0,-1 0 0 0 0,1 0 1 0 0,-1 0-1 0 0,0-1 1 0 0,0 1-1 0 0,2-9 1 0 0,1-6-524 0 0,4-29 0 0 0,-8 37-396 0 0,-1-25 1 0 0,0-2-2113 0 0,0 23 1454 0 0,1-1-11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0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78 11975 0 0,'-1'-1'267'0'0,"-6"-4"52"0"0,1 1 0 0 0,-1 0 1 0 0,1 0-1 0 0,-1 0 0 0 0,-1 1 1 0 0,1 0-1 0 0,0 0 0 0 0,-13-2 0 0 0,18 4 464 0 0,-1 1-1 0 0,0 0 1 0 0,1 0-1 0 0,-1 1 0 0 0,0-1 1 0 0,-5 2-1 0 0,3 0 2654 0 0,14-2-1897 0 0,85-17-558 0 0,6-1 86 0 0,-65 13-1067 0 0,-16 3 0 0 0,0 0 0 0 0,37 0 0 0 0,-46 4 0 0 0,-1 1 0 0 0,-1 2 0 0 0,-8-5-48 0 0,1 1-1 0 0,0-1 0 0 0,-1 1 1 0 0,1-1-1 0 0,-1 0 1 0 0,1 1-1 0 0,-1-1 1 0 0,1 1-1 0 0,-1 0 1 0 0,1-1-1 0 0,-1 1 1 0 0,0-1-1 0 0,1 1 0 0 0,-1-1 1 0 0,0 1-1 0 0,1 0 1 0 0,-1-1-1 0 0,0 1 1 0 0,0 0-1 0 0,0-1 1 0 0,0 1-1 0 0,0 0 1 0 0,1 0-1 0 0,-2 1-459 0 0,1 5-4589 0 0,0-5-2749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1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0'0'399'0'0,"0"0"60"0"0,0 0 21 0 0,0 0-59 0 0,2 1-276 0 0,2 0-51 0 0,1 0 0 0 0,0 0 0 0 0,0-1 0 0 0,-1 1 0 0 0,1-1 0 0 0,0 0 0 0 0,6-1 0 0 0,38-7 1195 0 0,-9 1-338 0 0,92 0 169 0 0,-125 6-1120 0 0,25 1 0 0 0,-5 4-47 0 0,-16-1-2699 0 0,-9-2 1723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1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06 15663 0 0,'0'0'356'0'0,"9"-5"994"0"0,2-6-1625 0 0,-9 8 803 0 0,0 1 0 0 0,0-1 0 0 0,-1 0 0 0 0,1 1 0 0 0,-1-1 0 0 0,0 0 1 0 0,0 0-1 0 0,0 0 0 0 0,0 0 0 0 0,0-5 0 0 0,-1 6-16 0 0,0 2 0 0 0,-1-2 189 0 0,1 2-650 0 0,0-1 1 0 0,0 1 0 0 0,0 0-1 0 0,0 0 1 0 0,0 0-1 0 0,0 0 1 0 0,0 0 0 0 0,0-1-1 0 0,0 1 1 0 0,0 0 0 0 0,0 0-1 0 0,0 0 1 0 0,0 0 0 0 0,-1 0-1 0 0,1-1 1 0 0,0 1 0 0 0,0 0-1 0 0,0 0 1 0 0,0 0 0 0 0,0 0-1 0 0,0 0 1 0 0,0 0 0 0 0,0 0-1 0 0,-1-1 1 0 0,1 1 0 0 0,0 0-1 0 0,0 0 1 0 0,0 0 0 0 0,0 0-1 0 0,0 0 1 0 0,0 0-1 0 0,-1 0 1 0 0,1 0 0 0 0,0 0-1 0 0,0 0 1 0 0,-3 0-19 0 0,1 0 0 0 0,0 1 0 0 0,0-1 0 0 0,0 1 0 0 0,0 0 0 0 0,-1 0-1 0 0,1-1 1 0 0,0 1 0 0 0,0 0 0 0 0,0 1 0 0 0,1-1 0 0 0,-1 0 0 0 0,0 1 0 0 0,0-1 0 0 0,1 1 0 0 0,-1-1 0 0 0,-1 4-1 0 0,-5 3 133 0 0,2 2 1 0 0,-8 12-1 0 0,7-11-125 0 0,3-3-40 0 0,0 1 0 0 0,1 0 0 0 0,0 0 0 0 0,0 0 0 0 0,1 0 0 0 0,0 0 0 0 0,1 0 0 0 0,0 1 0 0 0,0-1 0 0 0,1 0 0 0 0,1 16 0 0 0,0-23 0 0 0,-1 0 0 0 0,1 0 0 0 0,0 1 0 0 0,-1-1 0 0 0,1 0 0 0 0,0 0 0 0 0,0 0 0 0 0,0 0 0 0 0,1 0 0 0 0,-1 0 0 0 0,0-1 0 0 0,1 1 0 0 0,-1 0 0 0 0,1 0 0 0 0,0-1 0 0 0,-1 1 0 0 0,1-1 0 0 0,0 0 0 0 0,0 0 0 0 0,0 1 0 0 0,0-1 0 0 0,0 0 0 0 0,0 0 0 0 0,0-1 0 0 0,1 1 0 0 0,-1 0 0 0 0,0-1 0 0 0,0 0 0 0 0,0 1 0 0 0,1-1 0 0 0,-1 0 0 0 0,0 0 0 0 0,1 0 0 0 0,-1 0 0 0 0,0 0 0 0 0,0-1 0 0 0,5-1 0 0 0,-1 0 0 0 0,-1 1 0 0 0,0-1 0 0 0,0 0 0 0 0,0 0 0 0 0,-1 0 0 0 0,1 0 0 0 0,-1-1 0 0 0,0 0 0 0 0,1 0 0 0 0,6-7 0 0 0,4-5 0 0 0,0-1 0 0 0,13-19 0 0 0,-23 27 0 0 0,0 0 0 0 0,0-1 0 0 0,-1 1 0 0 0,0-1 0 0 0,0 0 0 0 0,-1 0 0 0 0,3-11 0 0 0,-6 17 0 0 0,3-8 0 0 0,-1 0 0 0 0,0-1 0 0 0,0 1 0 0 0,-1 0 0 0 0,-2-22 0 0 0,1 32 0 0 0,0 1 0 0 0,0-1 0 0 0,0 1 0 0 0,0-1 0 0 0,0 1 0 0 0,0-1 0 0 0,0 1 0 0 0,0-1 0 0 0,0 1 0 0 0,0 0 0 0 0,0-1 0 0 0,-1 1 0 0 0,1-1 0 0 0,0 1 0 0 0,0-1 0 0 0,-1 1 0 0 0,1 0 0 0 0,0-1 0 0 0,0 1 0 0 0,-1-1 0 0 0,1 1 0 0 0,-1 0 0 0 0,1-1 0 0 0,0 1 0 0 0,-1 0 0 0 0,1 0 0 0 0,-1-1 0 0 0,1 1 0 0 0,-1 0 0 0 0,1 0 0 0 0,0 0 0 0 0,-1-1 0 0 0,1 1 0 0 0,-1 0 0 0 0,1 0 0 0 0,-1 0 0 0 0,1 0 0 0 0,-1 0 0 0 0,1 0 0 0 0,-1 0 0 0 0,1 0 0 0 0,-1 0 0 0 0,1 0 0 0 0,-1 0 0 0 0,1 1 0 0 0,-1-1 0 0 0,1 0 0 0 0,-1 0 0 0 0,0 1 0 0 0,-2 0 0 0 0,0 0 0 0 0,0 0 0 0 0,1 0 0 0 0,-1 1 0 0 0,1-1 0 0 0,-1 1 0 0 0,1 0 0 0 0,0-1 0 0 0,0 1 0 0 0,0 0 0 0 0,0 0 0 0 0,0 1 0 0 0,0-1 0 0 0,0 0 0 0 0,1 1 0 0 0,-1-1 0 0 0,-2 5 0 0 0,0 2 0 0 0,4 0 0 0 0,0-7 0 0 0,0 2 0 0 0,8 7 0 0 0,-5-9 0 0 0,0 0 0 0 0,0 0 0 0 0,-1 0 0 0 0,1-1 0 0 0,0 1 0 0 0,0-1 0 0 0,1 0 0 0 0,-1 0 0 0 0,0 0 0 0 0,0-1 0 0 0,0 1 0 0 0,1-1 0 0 0,-1 1 0 0 0,5-1 0 0 0,8 0 0 0 0,25-4 0 0 0,-4-2 0 0 0,-27 4 0 0 0,1 0 0 0 0,0 0 0 0 0,0 1 0 0 0,0 0 0 0 0,1 1 0 0 0,-1 0 0 0 0,0 1 0 0 0,21 4 0 0 0,-30-4 0 0 0,1 0 0 0 0,-1 0 0 0 0,0 0 0 0 0,1 0 0 0 0,-1 0 0 0 0,0 0 0 0 0,0 1 0 0 0,0-1 0 0 0,0 1 0 0 0,0 0 0 0 0,0-1 0 0 0,0 1 0 0 0,0 0 0 0 0,-1 0 0 0 0,1 0 0 0 0,-1 0 0 0 0,3 4 0 0 0,-3-2 0 0 0,1 0 0 0 0,-1 0 0 0 0,0 0 0 0 0,0 0 0 0 0,-1 0 0 0 0,1 0 0 0 0,-1 0 0 0 0,0 0 0 0 0,0 0 0 0 0,-1 5 0 0 0,-1 3 0 0 0,0 1 0 0 0,-1-1 0 0 0,-1 0 0 0 0,0 0 0 0 0,-1-1 0 0 0,-7 15 0 0 0,1-3 0 0 0,7-16 0 0 0,5-13 0 0 0,1 0 0 0 0,0 0 0 0 0,0 1 0 0 0,1-1 0 0 0,0 0 0 0 0,0 1 0 0 0,5-6 0 0 0,-3 4 0 0 0,-1 0 0 0 0,1 1 0 0 0,4-13 0 0 0,-3 3 0 0 0,0 0 0 0 0,1 1 0 0 0,1 0 0 0 0,0 1 0 0 0,1 0 0 0 0,1 0 0 0 0,0 1 0 0 0,1 0 0 0 0,0 1 0 0 0,1 0 0 0 0,13-10 0 0 0,-22 20 10 0 0,9-4-84 0 0,-10 6-258 0 0,0 0 1 0 0,0 0-1 0 0,0 0 0 0 0,0 0 0 0 0,0 0 1 0 0,0 0-1 0 0,0 1 0 0 0,-1-1 0 0 0,1 1 1 0 0,0 0-1 0 0,0-1 0 0 0,2 2 1 0 0,-1 0-3959 0 0,-1-2-3868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0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3823 0 0,'0'0'630'0'0,"0"0"-13"0"0,0 0-184 0 0,0 0 677 0 0,0 0 340 0 0,0 0 72 0 0,2 0-57 0 0,3-2-593 0 0,1 0 1 0 0,-1-1-1 0 0,10-5 0 0 0,-9 4-386 0 0,0 1 0 0 0,1 0 0 0 0,9-3 0 0 0,26-8 0 0 0,-21 8-163 0 0,34-8 0 0 0,-34 9-323 0 0,-15 3 0 0 0,0 1 0 0 0,0-1 0 0 0,0 1 0 0 0,0 1 0 0 0,0-1 0 0 0,0 1 0 0 0,0 0 0 0 0,0 1 0 0 0,9 1 0 0 0,30 6 0 0 0,-29-4 0 0 0,-13 0 0 0 0,-1-2 0 0 0,1 0 0 0 0,-2-2 0 0 0,0 1 0 0 0,0-1 0 0 0,0 1 0 0 0,0-1 0 0 0,0 1 0 0 0,-1-1 0 0 0,1 1 0 0 0,0 0 0 0 0,0-1 0 0 0,-1 1 0 0 0,1 0 0 0 0,0 0 0 0 0,-1-1 0 0 0,1 1 0 0 0,-1 0 0 0 0,1 0 0 0 0,0 1 0 0 0,2 7 0 0 0,-3-8-1 0 0,0 0 1 0 0,0 0-1 0 0,-1 0 1 0 0,1 0-1 0 0,0 0 0 0 0,0-1 1 0 0,-1 1-1 0 0,1 0 1 0 0,0 0-1 0 0,-1 0 0 0 0,1 0 1 0 0,-1-1-1 0 0,1 1 1 0 0,-1 0-1 0 0,0 0 0 0 0,1-1 1 0 0,-1 1-1 0 0,0 0 1 0 0,1-1-1 0 0,-2 1 0 0 0,-1 2-50 0 0,2-2-286 0 0,1-1-138 0 0,0 0-33 0 0,0 0-72 0 0,0 0-285 0 0,0 0-126 0 0,2 0-486 0 0,4 0 1160 0 0,-1-2-4413 0 0,11-7 3194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2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138 15663 0 0,'12'-33'860'0'0,"9"-42"0"0"0,-15 50 1870 0 0,-5 24-1210 0 0,-2 1-1363 0 0,1 0 1 0 0,0-1 0 0 0,0 1 0 0 0,0 0 0 0 0,-1 0 0 0 0,1-1 0 0 0,0 1 0 0 0,0 0 0 0 0,-1 0 0 0 0,1-1 0 0 0,0 1 0 0 0,0 0 0 0 0,-1 0 0 0 0,1 0 0 0 0,0 0 0 0 0,-1-1 0 0 0,1 1 0 0 0,0 0 0 0 0,-1 0 0 0 0,0 0 0 0 0,-4 3 48 0 0,0 0 1 0 0,0 0-1 0 0,0 0 0 0 0,0 1 1 0 0,0-1-1 0 0,0 1 1 0 0,1 1-1 0 0,0-1 1 0 0,0 0-1 0 0,0 1 0 0 0,0 0 1 0 0,-3 7-1 0 0,-6 10-111 0 0,-15 39-1 0 0,15-30 630 0 0,-8 23-371 0 0,2 1 1 0 0,-17 86-1 0 0,24-92-296 0 0,2 1-57 0 0,-8 98 0 0 0,18-146-23 0 0,0-1-1 0 0,0 1 1 0 0,0-1-1 0 0,0 1 1 0 0,0 0-1 0 0,0-1 1 0 0,0 1 0 0 0,1-1-1 0 0,0 4 1 0 0,4-1-453 0 0,-4-3 310 0 0,0 0-342 0 0,-1-1 65 0 0,2-1 294 0 0,14-10 133 0 0,-12 8-78 0 0,-1 0 0 0 0,1-1-1 0 0,-1 1 1 0 0,1-1 0 0 0,-1 0 0 0 0,0 0 0 0 0,-1 0-1 0 0,4-6 1 0 0,0-2-458 0 0,8-25 0 0 0,-6 13-550 0 0,8-47 1 0 0,-14 59 546 0 0,-1 0 1 0 0,0-1 0 0 0,-1 1-1 0 0,0 0 1 0 0,-1 0 0 0 0,-2-13-1 0 0,3 23 486 0 0,-1 0-1 0 0,0-1 0 0 0,1 1 1 0 0,-1 0-1 0 0,0 0 1 0 0,0 0-1 0 0,0-1 0 0 0,0 1 1 0 0,0 0-1 0 0,-1 0 1 0 0,1 1-1 0 0,-1-1 1 0 0,1 0-1 0 0,-1 0 0 0 0,0 1 1 0 0,0-1-1 0 0,1 1 1 0 0,-3-2-1 0 0,0 1-106 0 0,1 1 0 0 0,0 0 0 0 0,0 0 0 0 0,-1 0 1 0 0,1 0-1 0 0,0 0 0 0 0,-1 1 0 0 0,1-1 0 0 0,-1 1 0 0 0,1 0 0 0 0,-4 1 0 0 0,-6 0-294 0 0,0 1 1 0 0,0 1-1 0 0,1 0 0 0 0,-1 1 0 0 0,-16 8 0 0 0,13-6 1417 0 0,0 2 0 0 0,-25 15-1 0 0,38-21-798 0 0,0 0-1 0 0,0 0 1 0 0,0 0-1 0 0,0 0 0 0 0,1 1 1 0 0,-1-1-1 0 0,1 1 1 0 0,0 0-1 0 0,-1 0 1 0 0,1-1-1 0 0,0 1 0 0 0,1 1 1 0 0,-1-1-1 0 0,1 0 1 0 0,-1 0-1 0 0,1 1 1 0 0,0-1-1 0 0,0 0 0 0 0,0 1 1 0 0,0 3-1 0 0,1-6-80 0 0,1 0 0 0 0,-1 0 0 0 0,0 0 0 0 0,0 0 0 0 0,1 0 0 0 0,-1 0 0 0 0,1 0 0 0 0,-1 0 0 0 0,1 0 0 0 0,-1-1 0 0 0,1 1 0 0 0,0 0 0 0 0,-1 0 0 0 0,1-1 0 0 0,0 1 0 0 0,-1 0 0 0 0,1-1 0 0 0,0 1 0 0 0,0-1 0 0 0,0 1 0 0 0,0-1 0 0 0,-1 1 0 0 0,1-1 0 0 0,1 1 0 0 0,22 6 818 0 0,-11-6-540 0 0,1 1 0 0 0,-1-2 1 0 0,1 0-1 0 0,21-2 0 0 0,-17-1-921 0 0,1-1 0 0 0,-1 0 0 0 0,0-2 1 0 0,32-13-1 0 0,-18 3-447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0 11975 0 0,'-1'1'76'0'0,"1"-1"0"0"0,0 1 0 0 0,0-1-1 0 0,0 1 1 0 0,0-1 0 0 0,0 1 0 0 0,0-1 0 0 0,0 1-1 0 0,0-1 1 0 0,0 1 0 0 0,0-1 0 0 0,1 1 0 0 0,-1-1-1 0 0,0 0 1 0 0,0 1 0 0 0,0-1 0 0 0,0 1 0 0 0,1 0-1 0 0,3-1 283 0 0,0 1-1 0 0,-1-1 0 0 0,1 0 0 0 0,0 0 1 0 0,-1-1-1 0 0,1 1 0 0 0,0-1 0 0 0,-1 0 1 0 0,1 0-1 0 0,-1 0 0 0 0,1 0 0 0 0,-1-1 1 0 0,5-2-1 0 0,4-4 831 0 0,0 1 0 0 0,14-14 0 0 0,0 1-266 0 0,-13 9-619 0 0,21-21 1 0 0,-28 26-295 0 0,-1 1 151 0 0,-1-1 0 0 0,0 1 0 0 0,0 0 1 0 0,-1-1-1 0 0,1 0 0 0 0,-1 0 0 0 0,-1 0 0 0 0,4-9 0 0 0,-5 12-77 0 0,0 0 0 0 0,-1 1 0 0 0,1-1 0 0 0,-1 0 0 0 0,0 0 0 0 0,0 0 0 0 0,0 0 0 0 0,0 1 0 0 0,-1-7 0 0 0,1 8-19 0 0,-1-1 0 0 0,1 1 0 0 0,-1-1 0 0 0,0 1 1 0 0,1 0-1 0 0,-1-1 0 0 0,0 1 0 0 0,0 0 0 0 0,0-1 0 0 0,0 1 0 0 0,0 0 0 0 0,0 0 0 0 0,0 0 0 0 0,-1 0 0 0 0,1 0 0 0 0,0 0 0 0 0,-1 0 0 0 0,-1-1 0 0 0,1 1-41 0 0,-1 0 0 0 0,1 1-1 0 0,0-1 1 0 0,0 1 0 0 0,-1 0 0 0 0,1 0-1 0 0,0-1 1 0 0,-1 1 0 0 0,1 1-1 0 0,0-1 1 0 0,-1 0 0 0 0,1 1 0 0 0,0-1-1 0 0,-1 1 1 0 0,1-1 0 0 0,0 1 0 0 0,0 0-1 0 0,-3 2 1 0 0,-2 0 12 0 0,0 1 0 0 0,1 0 1 0 0,-1 1-1 0 0,-6 5 0 0 0,5-2-35 0 0,1-1 0 0 0,0 1 0 0 0,0 0 0 0 0,1 1 0 0 0,0 0 0 0 0,0 0 0 0 0,1 0 0 0 0,0 1 0 0 0,1-1 0 0 0,0 1 0 0 0,0 0 0 0 0,1 1 0 0 0,0-1 0 0 0,1 1 0 0 0,1-1 0 0 0,-1 1 0 0 0,1 11 0 0 0,1-15 0 0 0,1 0 0 0 0,-1 0 0 0 0,1-1 0 0 0,1 1 0 0 0,-1-1 0 0 0,1 1 0 0 0,0-1 0 0 0,1 0 0 0 0,-1 0 0 0 0,1 0 0 0 0,1 0 0 0 0,5 8 0 0 0,-7-11 0 0 0,0 0 0 0 0,0-1 0 0 0,1 1 0 0 0,-1-1 0 0 0,1 1 0 0 0,-1-1 0 0 0,1 0 0 0 0,0 0 0 0 0,0 0 0 0 0,0-1 0 0 0,0 1 0 0 0,0-1 0 0 0,1 0 0 0 0,-1 0 0 0 0,0 0 0 0 0,1 0 0 0 0,-1 0 0 0 0,0-1 0 0 0,1 1 0 0 0,-1-1 0 0 0,1 0 0 0 0,-1 0 0 0 0,1 0 0 0 0,-1-1 0 0 0,7 0 0 0 0,-3-1 0 0 0,-1 1 0 0 0,1-1 0 0 0,0-1 0 0 0,0 1 0 0 0,-1-1 0 0 0,0 0 0 0 0,1 0 0 0 0,-1-1 0 0 0,10-8 0 0 0,10-12 0 0 0,-7 8 0 0 0,-2-1 0 0 0,0-1 0 0 0,20-27 0 0 0,-17 15 0 0 0,23-33 0 0 0,-5 20 0 0 0,-38 43 0 0 0,0-1 0 0 0,0 1 0 0 0,1 0 0 0 0,-1 0 0 0 0,0-1 0 0 0,0 1 0 0 0,0 0 0 0 0,1 0 0 0 0,-1-1 0 0 0,0 1 0 0 0,0 0 0 0 0,1 0 0 0 0,-1 0 0 0 0,0-1 0 0 0,1 1 0 0 0,-1 0 0 0 0,0 0 0 0 0,1 0 0 0 0,-1 0 0 0 0,0 0 0 0 0,0 0 0 0 0,1 0 0 0 0,-1-1 0 0 0,0 1 0 0 0,1 0 0 0 0,-1 0 0 0 0,0 0 0 0 0,1 0 0 0 0,-1 1 0 0 0,0-1 0 0 0,1 0 0 0 0,-1 0 0 0 0,0 0 0 0 0,1 0 0 0 0,-1 0 0 0 0,0 0 0 0 0,1 0 0 0 0,-1 1 0 0 0,0-1 0 0 0,0 0 0 0 0,1 0 0 0 0,-1 0 0 0 0,0 1 0 0 0,0-1 0 0 0,1 0 0 0 0,-1 0 0 0 0,0 1 0 0 0,0-1 0 0 0,0 0 0 0 0,1 0 0 0 0,-1 1 0 0 0,0-1 0 0 0,0 0 0 0 0,0 1 0 0 0,0-1 0 0 0,0 1 0 0 0,5 6 0 0 0,-1 1 0 0 0,0 1 0 0 0,0-1 0 0 0,-1 1 0 0 0,0-1 0 0 0,-1 1 0 0 0,3 17 0 0 0,-4-21 0 0 0,0 1 0 0 0,0 1 0 0 0,-1-1 0 0 0,1 1 0 0 0,-2 7 0 0 0,1 12 0 0 0,0-25 0 0 0,0 0 0 0 0,0 1 0 0 0,0-1 0 0 0,0 0 0 0 0,0 0 0 0 0,0 0 0 0 0,0 0 0 0 0,0 1 0 0 0,-1-1 0 0 0,1 0 0 0 0,0 0 0 0 0,-1 0 0 0 0,1 0 0 0 0,-1 0 0 0 0,1 0 0 0 0,-1 0 0 0 0,0 1 0 0 0,-2 3 0 0 0,3-6 0 0 0,0 1 0 0 0,0 0 0 0 0,0 0 0 0 0,0 0 0 0 0,-1 0 0 0 0,1-1 0 0 0,0 1 0 0 0,0 0 0 0 0,0 0 0 0 0,0 0 0 0 0,0 0 0 0 0,0 0 0 0 0,0 0 0 0 0,0 0 0 0 0,-1-1 0 0 0,1 1 0 0 0,0 0 0 0 0,0 0 0 0 0,0 0 0 0 0,0 0 0 0 0,0 0 0 0 0,-1 0 0 0 0,1 0 0 0 0,0 0 0 0 0,0 0 0 0 0,0 0 0 0 0,0 0 0 0 0,0 0 0 0 0,-1 0 0 0 0,1 0 0 0 0,0 0 0 0 0,0 0 0 0 0,0 0 0 0 0,0 0 0 0 0,-1 0 0 0 0,1 0 0 0 0,0 0 0 0 0,0 0 0 0 0,0 0 0 0 0,0 0 0 0 0,-1 0 0 0 0,1 0 0 0 0,0 0 0 0 0,0 0 0 0 0,0 0 0 0 0,0 1 0 0 0,0-1 0 0 0,0 0 0 0 0,-1 0 0 0 0,1 0 0 0 0,0 0 0 0 0,0 0 0 0 0,0 0 0 0 0,0 1 0 0 0,0-1 0 0 0,0 0 0 0 0,0 0 0 0 0,0 0 0 0 0,0 0 0 0 0,0 0 0 0 0,0 1 0 0 0,0-1 0 0 0,0 0 0 0 0,0 0 0 0 0,0 0 0 0 0,0 0 0 0 0,0 1 0 0 0,-4-12 0 0 0,4 10 0 0 0,0-1 0 0 0,0 0 0 0 0,1 0 0 0 0,-1 0 0 0 0,1-1 0 0 0,-1 1 0 0 0,1 0 0 0 0,0 0 0 0 0,-1 0 0 0 0,1 0 0 0 0,0 0 0 0 0,0 0 0 0 0,2-2 0 0 0,18-22 0 0 0,-14 17 0 0 0,5-4 0 0 0,0 0 0 0 0,1 1 0 0 0,24-18 0 0 0,48-26 0 0 0,-63 46 0 0 0,-12 9 0 0 0,-1 5 0 0 0,-7-2 0 0 0,0 0 0 0 0,0 1 0 0 0,0-1 0 0 0,0 1 0 0 0,0-1 0 0 0,-1 1 0 0 0,1 0 0 0 0,-1 0 0 0 0,0 0 0 0 0,0-1 0 0 0,0 1 0 0 0,0 0 0 0 0,0 1 0 0 0,-1-1 0 0 0,1 0 0 0 0,-1 0 0 0 0,0 0 0 0 0,0 0 0 0 0,0 0 0 0 0,-1 5 0 0 0,-1 7 0 0 0,0 1 0 0 0,-9 27 0 0 0,7-31 0 0 0,2-4 0 0 0,0 0 0 0 0,1 0 0 0 0,-1 0 0 0 0,2 0 0 0 0,-1 0 0 0 0,1 0 0 0 0,2 15 0 0 0,-2-22 0 0 0,0-1 0 0 0,0 1 0 0 0,0-1 0 0 0,0 1 0 0 0,0-1 0 0 0,0 1 0 0 0,0-1 0 0 0,0 1 0 0 0,0-1 0 0 0,0 1 0 0 0,0-1 0 0 0,0 0 0 0 0,1 1 0 0 0,-1-1 0 0 0,0 1 0 0 0,0-1 0 0 0,1 1 0 0 0,-1-1 0 0 0,0 0 0 0 0,0 1 0 0 0,1-1 0 0 0,-1 1 0 0 0,0-1 0 0 0,1 0 0 0 0,-1 0 0 0 0,1 1 0 0 0,-1-1 0 0 0,0 0 0 0 0,1 1 0 0 0,-1-1 0 0 0,1 0 0 0 0,0 0 0 0 0,0 1 0 0 0,2 0 0 0 0,0 1 0 0 0,0 0 0 0 0,0-1 0 0 0,0 0 0 0 0,0 0 0 0 0,0 0 0 0 0,0 0 0 0 0,1 0 0 0 0,-1-1 0 0 0,0 1 0 0 0,0-1 0 0 0,1 0 0 0 0,-1 0 0 0 0,0 0 0 0 0,1-1 0 0 0,4 0 0 0 0,0-1 0 0 0,-1 1 0 0 0,1-2 0 0 0,-1 1 0 0 0,0-1 0 0 0,0 0 0 0 0,8-5 0 0 0,3-3 0 0 0,0-1 0 0 0,0-1 0 0 0,21-20 0 0 0,-33 27 0 0 0,1-1 0 0 0,-1 0 0 0 0,0-1 0 0 0,-1 1 0 0 0,1-1 0 0 0,-2 0 0 0 0,1 0 0 0 0,-1-1 0 0 0,0 0 0 0 0,3-10 0 0 0,-3 4 0 0 0,-2 9 0 0 0,0 0 0 0 0,0-1 0 0 0,-1 1 0 0 0,0-1 0 0 0,0 1 0 0 0,0-11 0 0 0,-1 17 0 0 0,0-1 0 0 0,0 1 0 0 0,0 0 0 0 0,0-1 0 0 0,0 1 0 0 0,0 0 0 0 0,0-1 0 0 0,0 1 0 0 0,0 0 0 0 0,0-1 0 0 0,0 1 0 0 0,0 0 0 0 0,0-1 0 0 0,0 1 0 0 0,-1 0 0 0 0,1-1 0 0 0,0 1 0 0 0,0 0 0 0 0,0-1 0 0 0,0 1 0 0 0,-1 0 0 0 0,1 0 0 0 0,0-1 0 0 0,0 1 0 0 0,-1 0 0 0 0,1 0 0 0 0,0 0 0 0 0,0-1 0 0 0,-1 1 0 0 0,1 0 0 0 0,0 0 0 0 0,0 0 0 0 0,-1 0 0 0 0,1-1 0 0 0,0 1 0 0 0,-1 0 0 0 0,1 0 0 0 0,0 0 0 0 0,-1 0 0 0 0,1 0 0 0 0,0 0 0 0 0,-1 0 0 0 0,1 0 0 0 0,0 0 0 0 0,-1 0 0 0 0,1 0 0 0 0,0 0 0 0 0,-1 0 0 0 0,1 0 0 0 0,0 1 0 0 0,-1-1 0 0 0,-2 0 0 0 0,1 1 0 0 0,0 0 0 0 0,-1 0 0 0 0,1 0 0 0 0,0 0 0 0 0,0 0 0 0 0,0 0 0 0 0,-1 1 0 0 0,1-1 0 0 0,-1 3 0 0 0,-20 16 0 0 0,17-13 0 0 0,1 0 0 0 0,0 0 0 0 0,0 0 0 0 0,1 0 0 0 0,0 1 0 0 0,0 0 0 0 0,1-1 0 0 0,0 2 0 0 0,0-1 0 0 0,1 0 0 0 0,0 0 0 0 0,1 1 0 0 0,-1-1 0 0 0,2 1 0 0 0,-1-1 0 0 0,1 1 0 0 0,0 0 0 0 0,1-1 0 0 0,0 1 0 0 0,1-1 0 0 0,4 16 0 0 0,-5-22 0 0 0,-1 0 0 0 0,1-1 0 0 0,0 1 0 0 0,0-1 0 0 0,0 1 0 0 0,0-1 0 0 0,0 1 0 0 0,0-1 0 0 0,0 0 0 0 0,0 0 0 0 0,0 1 0 0 0,1-1 0 0 0,-1 0 0 0 0,0 0 0 0 0,1 0 0 0 0,-1-1 0 0 0,1 1 0 0 0,-1 0 0 0 0,3 0 0 0 0,-1 0 0 0 0,0 0 0 0 0,0-1 0 0 0,0 1 0 0 0,0-1 0 0 0,0 0 0 0 0,1 0 0 0 0,-1 0 0 0 0,0 0 0 0 0,6-2 0 0 0,0 0 0 0 0,0-1 0 0 0,0 0 0 0 0,-1-1 0 0 0,1 0 0 0 0,-1 0 0 0 0,10-7 0 0 0,-5 1 0 0 0,1 0 0 0 0,-2-1 0 0 0,0-1 0 0 0,14-16 0 0 0,37-56 0 0 0,-41 48 0 0 0,20-41 0 0 0,-37 72 0 0 0,1 10 0 0 0,1 8 0 0 0,12 25 0 0 0,-15-27 0 0 0,1 0 0 0 0,1-1 0 0 0,11 18 0 0 0,-12-22 0 0 0,0-1 0 0 0,-1 1 0 0 0,0 0 0 0 0,-1 0 0 0 0,1 0 0 0 0,-1 0 0 0 0,0 1 0 0 0,-1-1 0 0 0,0 1 0 0 0,3 14 0 0 0,-4-20 0 0 0,-1 0 0 0 0,0 0 0 0 0,0 0 0 0 0,0 1 0 0 0,0-1 0 0 0,0 0 0 0 0,0 0 0 0 0,0 0 0 0 0,0 1 0 0 0,0-1 0 0 0,-1 0 0 0 0,1 0 0 0 0,0 0 0 0 0,-1 0 0 0 0,1 0 0 0 0,-1 1 0 0 0,1-1 0 0 0,-1 0 0 0 0,0 0 0 0 0,0 1 0 0 0,-2 1 0 0 0,1 2-40 0 0,-2 0 0 0 0,1-1 1 0 0,0 1-1 0 0,-1-1 0 0 0,0 0 0 0 0,0 0 0 0 0,0 0 1 0 0,0 0-1 0 0,-1-1 0 0 0,1 0 0 0 0,-1 1 0 0 0,0-2 0 0 0,0 1 1 0 0,0-1-1 0 0,0 0 0 0 0,-1 0 0 0 0,1 0 0 0 0,0 0 1 0 0,-1-1-1 0 0,0 0 0 0 0,-8 0 0 0 0,12-1-229 0 0,0-1 1 0 0,0 1-1 0 0,1-1 0 0 0,-1 1 1 0 0,0-1-1 0 0,0 0 0 0 0,1 0 1 0 0,-1 0-1 0 0,1 0 0 0 0,-1 0 1 0 0,1 0-1 0 0,-1 0 0 0 0,1-1 1 0 0,-1 1-1 0 0,1 0 1 0 0,0-1-1 0 0,0 1 0 0 0,0-1 1 0 0,-1-1-1 0 0,-2-5-1266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4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29 15663 0 0,'4'-6'187'0'0,"0"1"-1"0"0,0-1 0 0 0,-1 1 1 0 0,1-1-1 0 0,-1 0 1 0 0,-1-1-1 0 0,4-9 0 0 0,2-6 29 0 0,11-18-246 0 0,-9 21 1776 0 0,-2 0 0 0 0,0 0 1 0 0,8-32-1 0 0,-16 50-790 0 0,0 1-290 0 0,0 0-121 0 0,0 0-28 0 0,0 0-72 0 0,-1 1-289 0 0,-9 13-151 0 0,1 1 0 0 0,1 0 0 0 0,1 0 0 0 0,-9 23 0 0 0,0 1-7 0 0,-118 257 3 0 0,120-265 0 0 0,0 0 0 0 0,2 1 0 0 0,-14 63 0 0 0,25-91 0 0 0,0-1 0 0 0,1 1 0 0 0,0-1 0 0 0,0 1 0 0 0,0 0 0 0 0,0-1 0 0 0,0 1 0 0 0,1-1 0 0 0,-1 1 0 0 0,3 5 0 0 0,-3-8 0 0 0,1 0 0 0 0,0 1 0 0 0,-1-1 0 0 0,1 0 0 0 0,0 0 0 0 0,0 1 0 0 0,0-1 0 0 0,0 0 0 0 0,0 0 0 0 0,0 0 0 0 0,0 0 0 0 0,1-1 0 0 0,-1 1 0 0 0,0 0 0 0 0,0 0 0 0 0,1-1 0 0 0,-1 1 0 0 0,0 0 0 0 0,1-1 0 0 0,-1 0 0 0 0,1 1 0 0 0,-1-1 0 0 0,1 0 0 0 0,-1 0 0 0 0,1 0 0 0 0,-1 0 0 0 0,2 0 0 0 0,3 0 3 0 0,0-1 1 0 0,-1 0-1 0 0,1 0 0 0 0,-1 0 1 0 0,0-1-1 0 0,1 0 0 0 0,-1 0 1 0 0,0 0-1 0 0,8-5 0 0 0,5-4-86 0 0,18-16 0 0 0,-21 14-874 0 0,-2 0-1 0 0,1-1 1 0 0,-2 0 0 0 0,0-1 0 0 0,-1-1 0 0 0,0 1-1 0 0,-1-2 1 0 0,-1 0 0 0 0,12-28 0 0 0,-7-2-1090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0 13823 0 0,'-17'9'243'0'0,"10"-6"-84"0"0,1 1 0 0 0,-1-1-1 0 0,1 1 1 0 0,0 1-1 0 0,0-1 1 0 0,0 1 0 0 0,-10 10-1 0 0,15-13-55 0 0,-1 0-1 0 0,1 0 0 0 0,-1 0 0 0 0,1 0 1 0 0,0 0-1 0 0,-1 0 0 0 0,1 1 1 0 0,0-1-1 0 0,0 0 0 0 0,1 1 0 0 0,-1-1 1 0 0,0 0-1 0 0,0 6 0 0 0,2-7-30 0 0,-1 0-1 0 0,1 0 0 0 0,-1 0 1 0 0,1-1-1 0 0,-1 1 1 0 0,1 0-1 0 0,0 0 1 0 0,-1 0-1 0 0,1 0 0 0 0,0-1 1 0 0,0 1-1 0 0,0 0 1 0 0,0-1-1 0 0,-1 1 1 0 0,1-1-1 0 0,0 1 0 0 0,0-1 1 0 0,0 1-1 0 0,2 0 1 0 0,-2-1 35 0 0,6 3 179 0 0,-1 0 0 0 0,1-1 0 0 0,0 0-1 0 0,0-1 1 0 0,0 1 0 0 0,0-1 0 0 0,11 0-1 0 0,3-1-656 0 0,26-5-1 0 0,-29 3-796 0 0,5-1 145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5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0 21191 0 0,'0'0'480'0'0,"4"0"645"0"0,17-10-259 0 0,-1-2-1 0 0,-1 0 0 0 0,0 0 0 0 0,0-2 0 0 0,27-26 0 0 0,-41 35-614 0 0,-2 2-126 0 0,1 0-1 0 0,-1 0 1 0 0,0 0-1 0 0,0 0 1 0 0,0-1-1 0 0,-1 1 1 0 0,1-1-1 0 0,-1 0 1 0 0,0 0-1 0 0,0 0 1 0 0,0 0-1 0 0,0 0 1 0 0,-1 0-1 0 0,2-9 1 0 0,-3 12 363 0 0,-14 0 613 0 0,10 2-1099 0 0,1 0 0 0 0,-1 0 0 0 0,1 1 0 0 0,0-1 0 0 0,-1 1 0 0 0,1 0 0 0 0,0 0 0 0 0,0 0 0 0 0,-5 4 0 0 0,-25 27-5 0 0,22-20 2 0 0,2-3 1 0 0,1-1 0 0 0,0 1 0 0 0,-12 22 0 0 0,17-27 0 0 0,0 1 0 0 0,1-1 0 0 0,0 1 0 0 0,0-1 0 0 0,0 1 0 0 0,1 0 0 0 0,0 0 0 0 0,0 0 0 0 0,0 0 0 0 0,0 8 0 0 0,2-11 0 0 0,-1 1 0 0 0,0-1 0 0 0,1 0 0 0 0,0 0 0 0 0,0 0 0 0 0,0 0 0 0 0,0 0 0 0 0,0 0 0 0 0,1-1 0 0 0,-1 1 0 0 0,1 0 0 0 0,0 0 0 0 0,-1-1 0 0 0,4 3 0 0 0,-2-1 0 0 0,1-1 0 0 0,0 1 0 0 0,0-1 0 0 0,0 0 0 0 0,1-1 0 0 0,-1 1 0 0 0,1-1 0 0 0,5 3 0 0 0,-1-2 0 0 0,-1 0 0 0 0,1-1 0 0 0,0 0 0 0 0,0 0 0 0 0,0-1 0 0 0,1 0 0 0 0,-1-1 0 0 0,0 0 0 0 0,12-1 0 0 0,-14 0-415 0 0,1-1-1 0 0,-1 1 1 0 0,0-2 0 0 0,0 1 0 0 0,0-1-1 0 0,0 0 1 0 0,-1 0 0 0 0,1 0 0 0 0,-1-1-1 0 0,8-6 1 0 0,-4 2-9481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36 10135 0 0,'9'-12'687'0'0,"-5"8"-435"0"0,-1 1 0 0 0,-1-1 1 0 0,1 0-1 0 0,2-6 0 0 0,11-16 7501 0 0,-6 12-5710 0 0,-7 10-1249 0 0,2-6 1472 0 0,-2 4 245 0 0,-20 17-2346 0 0,0 4-165 0 0,1 0 0 0 0,0 1 0 0 0,1 1 0 0 0,-14 20 0 0 0,-46 79 0 0 0,36-53 0 0 0,27-40 235 0 0,1-1 0 0 0,1 1 0 0 0,1 1 0 0 0,-11 47 0 0 0,9-32 30 0 0,7-25-419 0 0,0 1 1 0 0,1-1-1 0 0,1 1 0 0 0,0 0 0 0 0,1 0 0 0 0,0 0 1 0 0,1 0-1 0 0,5 27 0 0 0,-5-39 154 0 0,1 0 0 0 0,0 0 0 0 0,0-1 0 0 0,0 1 0 0 0,0 0 0 0 0,1-1 0 0 0,-1 0 0 0 0,1 1 0 0 0,0-1 0 0 0,-1 0 0 0 0,1 1 0 0 0,0-1 0 0 0,0 0 0 0 0,0 0 0 0 0,1-1 0 0 0,-1 1 0 0 0,0 0 0 0 0,1-1 0 0 0,-1 0 0 0 0,1 1 0 0 0,0-1 0 0 0,-1 0 0 0 0,1 0 0 0 0,0 0 0 0 0,0-1 0 0 0,-1 1 0 0 0,6 0 0 0 0,1 0 0 0 0,0-1 0 0 0,-1 0 0 0 0,1-1 0 0 0,0 1 0 0 0,-1-2 0 0 0,1 1 0 0 0,16-6 0 0 0,-13 2 0 0 0,0 0 0 0 0,0-1 0 0 0,-1 0 0 0 0,1-1 0 0 0,-1 0 0 0 0,-1-1 0 0 0,12-11 0 0 0,6-8 0 0 0,28-34 0 0 0,-37 37 181 0 0,0-1 0 0 0,-1 0 0 0 0,-2-1 0 0 0,-1-1 1 0 0,-1-1-1 0 0,-1 0 0 0 0,-1-1 0 0 0,-2 0 0 0 0,-1-1 0 0 0,11-60 0 0 0,-19 77-179 0 0,-1 1 0 0 0,1-1 0 0 0,-2 0 0 0 0,0 1 0 0 0,-1-1 0 0 0,0 0 0 0 0,-5-18 0 0 0,5 25-7 0 0,0 0 1 0 0,-1 0-1 0 0,1 0 0 0 0,-1 0 1 0 0,0 0-1 0 0,0 1 0 0 0,-1-1 0 0 0,0 1 1 0 0,0 0-1 0 0,0 0 0 0 0,-1 0 1 0 0,1 1-1 0 0,-1-1 0 0 0,0 1 0 0 0,-1 0 1 0 0,-6-4-1 0 0,8 7-121 0 0,0-1-1 0 0,1 1 1 0 0,-1 0-1 0 0,0 0 1 0 0,0 0 0 0 0,0 0-1 0 0,0 1 1 0 0,0 0-1 0 0,0 0 1 0 0,0 0 0 0 0,0 0-1 0 0,0 1 1 0 0,1-1-1 0 0,-1 1 1 0 0,-4 1 0 0 0,2 0-584 0 0,0 0 1 0 0,1 0 0 0 0,-1 1 0 0 0,1 0 0 0 0,-8 5 0 0 0,0 1-7822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8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2 13823 0 0,'0'0'315'0'0,"0"0"45"0"0,0 0 21 0 0,0 0-49 0 0,0 0-149 0 0,0 0 194 0 0,-3-6 2667 0 0,3 4-2153 0 0,1-9 2816 0 0,10-8-2291 0 0,-5 9-606 0 0,-5 8-439 0 0,3-1 210 0 0,0 0 0 0 0,0 0 1 0 0,0 0-1 0 0,0 1 0 0 0,5-3 1 0 0,-1 3-470 0 0,-7 2-110 0 0,-1 0 0 0 0,0 0 0 0 0,1 0 0 0 0,-1 0 0 0 0,0 0 0 0 0,1 0 1 0 0,-1-1-1 0 0,1 1 0 0 0,-1 1 0 0 0,0-1 0 0 0,1 0 0 0 0,-1 0 0 0 0,1 0 0 0 0,-1 0 0 0 0,0 0 0 0 0,1 0 1 0 0,-1 0-1 0 0,1 0 0 0 0,-1 1 0 0 0,0-1 0 0 0,1 0 0 0 0,-1 0 0 0 0,0 1 0 0 0,1-1 0 0 0,-1 1 1 0 0,6 2-5 0 0,5 5 2 0 0,-10-3 0 0 0,-1-2 0 0 0,4 8 0 0 0,0 1 0 0 0,-1 0 0 0 0,0 0 0 0 0,-1 1 0 0 0,-1-1 0 0 0,0 0 0 0 0,-1 14 0 0 0,0-7 0 0 0,6 34 0 0 0,-5-43 0 0 0,0-8 0 0 0,-1 1 0 0 0,1 0 0 0 0,0 0 0 0 0,0-1 0 0 0,0 1 0 0 0,0 0 0 0 0,0-1 0 0 0,0 1 0 0 0,1-1 0 0 0,2 4 0 0 0,1 4 0 0 0,0-5 0 0 0,2-1 0 0 0,1-1 0 0 0,0 0 72 0 0,-6-3 299 0 0,-2 0 117 0 0,0 0 21 0 0,0 0-66 0 0,0 0-427 0 0,0 0-696 0 0,2-3-394 0 0,0 1-1286 0 0,-2 1-4245 0 0,0 1-2383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1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7 13823 0 0,'0'0'315'0'0,"0"0"45"0"0,0 0 21 0 0,0 0-49 0 0,0 0-149 0 0,0 0 194 0 0,3 0 110 0 0,8-2 22 0 0,-8 1 71 0 0,-3 1 286 0 0,0 0 124 0 0,0 0 30 0 0,4-3 2932 0 0,-9 6-512 0 0,-14 20-3235 0 0,2 0 0 0 0,1 1-1 0 0,0 0 1 0 0,-23 52 0 0 0,-29 114 819 0 0,52-134-1024 0 0,2 1 0 0 0,4 0 0 0 0,1 0 0 0 0,3 1 0 0 0,4 102 0 0 0,3-145 0 0 0,1-1 0 0 0,4 18 0 0 0,0-16 0 0 0,-4-13 0 0 0,4 5 0 0 0,7-1 0 0 0,-10-6 0 0 0,6 1 0 0 0,0-5 0 0 0,-8 3 0 0 0,0-1 0 0 0,0 1 0 0 0,0-1 0 0 0,0 1 0 0 0,0-1 0 0 0,0 1 0 0 0,0-1 0 0 0,0 0 0 0 0,0 1 0 0 0,0-1 0 0 0,-1 0 0 0 0,1 0 0 0 0,0 0 0 0 0,0 1 0 0 0,-1-1 0 0 0,1 0 0 0 0,0-2 0 0 0,2-1 0 0 0,3-7 57 0 0,-6 8 122 0 0,0 1 28 0 0,0 1 281 0 0,-2-7 396 0 0,-7-9-1382 0 0,-11-6-5200 0 0,12 13 3060 0 0,6 7 81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48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20 8287 0 0,'0'0'191'0'0,"0"0"26"0"0,5-6 201 0 0,-3 4 226 0 0,0-1 0 0 0,1-1 0 0 0,-1 1 1 0 0,0 0-1 0 0,0 0 0 0 0,-1-1 0 0 0,1 1 1 0 0,-1-1-1 0 0,0 1 0 0 0,0-1 0 0 0,2-7 1 0 0,1-4 1318 0 0,1 1-48 0 0,-4 11-1633 0 0,-1 0 0 0 0,1 1 0 0 0,0 0 0 0 0,0-1 0 0 0,0 1-1 0 0,1-1 1 0 0,-1 1 0 0 0,0 0 0 0 0,1 0 0 0 0,0 0 0 0 0,-1 0 0 0 0,1 0 0 0 0,0 0 0 0 0,3-2 0 0 0,-4 4-268 0 0,-1 0 1 0 0,0-1-1 0 0,0 1 1 0 0,1 0-1 0 0,-1 0 0 0 0,0 0 1 0 0,1 0-1 0 0,-1 0 0 0 0,0 0 1 0 0,0 0-1 0 0,1 0 0 0 0,-1 0 1 0 0,0-1-1 0 0,0 1 1 0 0,1 0-1 0 0,-1 1 0 0 0,0-1 1 0 0,1 0-1 0 0,-1 0 0 0 0,0 0 1 0 0,0 0-1 0 0,1 0 1 0 0,-1 0-1 0 0,0 0 0 0 0,1 0 1 0 0,-1 0-1 0 0,0 0 0 0 0,0 1 1 0 0,0-1-1 0 0,1 0 0 0 0,-1 0 1 0 0,0 0-1 0 0,0 1 1 0 0,1-1-1 0 0,-1 0 0 0 0,0 0 1 0 0,0 0-1 0 0,0 1 0 0 0,8 16 886 0 0,0 19 304 0 0,-2 15-1204 0 0,-3-1 0 0 0,-5 84 0 0 0,-23 100 0 0 0,20-189 0 0 0,-2-1 0 0 0,-2 0 0 0 0,-2 0 0 0 0,-28 69 0 0 0,36-106 0 0 0,0-1 0 0 0,0 0 0 0 0,-1 0 0 0 0,0 0 0 0 0,0-1 0 0 0,0 1 0 0 0,-1-1 0 0 0,0 0 0 0 0,-10 8 0 0 0,6-8 0 0 0,3-1 72 0 0,4-3 299 0 0,2-1 117 0 0,0 0 21 0 0,-1 0-66 0 0,-6 2-294 0 0,1-1-197 0 0,5-1-289 0 0,1 0-138 0 0,0 0-33 0 0,0 0-72 0 0,0 0-285 0 0,0 0-126 0 0,0 0-29 0 0,0 0-4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5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5663 0 0,'0'0'356'0'0,"0"0"50"0"0,0 0 20 0 0,0 0-42 0 0,2-1-250 0 0,-2 1-132 0 0,1-1 1 0 0,-1 1 0 0 0,1-1-1 0 0,-1 1 1 0 0,1-1 0 0 0,-1 1-1 0 0,1 0 1 0 0,0-1 0 0 0,-1 1 0 0 0,1 0-1 0 0,0-1 1 0 0,-1 1 0 0 0,1 0-1 0 0,0 0 1 0 0,-1 0 0 0 0,1 0-1 0 0,0-1 1 0 0,-1 1 0 0 0,1 0-1 0 0,0 0 1 0 0,0 0 0 0 0,-1 0 0 0 0,1 1-1 0 0,0-1 1 0 0,0 0 0 0 0,2 1 80 0 0,7-2 847 0 0,1-1 1 0 0,-1 0-1 0 0,14-5 0 0 0,17-4 730 0 0,-27 10-1364 0 0,-1 1 0 0 0,1 0 1 0 0,0 1-1 0 0,18 3 0 0 0,-31-3-230 0 0,78 7 1051 0 0,-69-7-1117 0 0,-4 0-133 0 0,-4 0-563 0 0,-2-1-258 0 0,0 0-920 0 0,0 0-3643 0 0,0 0-1565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1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97 15663 0 0,'0'0'356'0'0,"0"0"50"0"0,0 0 20 0 0,0 0-42 0 0,-1-5-236 0 0,-1-1 365 0 0,1-1 0 0 0,0 1 0 0 0,0 0 0 0 0,1-1 0 0 0,0 1 0 0 0,0 0 0 0 0,2-8 0 0 0,-1-12 903 0 0,-1 25-904 0 0,0 1 0 0 0,-1-7 297 0 0,0 7 2053 0 0,-18 52-2845 0 0,17-46-17 0 0,1 0 0 0 0,-1 1 0 0 0,2-1 0 0 0,-1 1 0 0 0,1-1 0 0 0,0 1 0 0 0,1 9 0 0 0,0 4 0 0 0,4 65 0 0 0,-5-80 0 0 0,0-4 0 0 0,0 0 0 0 0,0 1 0 0 0,0-1 0 0 0,0 0 0 0 0,0 1 0 0 0,0-1 0 0 0,1 0 0 0 0,-1 1 0 0 0,1-1 0 0 0,-1 0 0 0 0,1 0 0 0 0,-1 0 0 0 0,1 1 0 0 0,0-1 0 0 0,-1 0 0 0 0,1 0 0 0 0,0 0 0 0 0,0 0 0 0 0,0 0 0 0 0,0 0 0 0 0,2 1 0 0 0,4 4 0 0 0,3-3 0 0 0,-7-3 0 0 0,1 0 0 0 0,0 0 0 0 0,-1-1 0 0 0,1 1 0 0 0,0-1 0 0 0,-1 0 0 0 0,1 0 0 0 0,-1 0 0 0 0,1 0 0 0 0,-1-1 0 0 0,0 1 0 0 0,1-1 0 0 0,-1 0 0 0 0,0 0 0 0 0,0 0 0 0 0,4-4 0 0 0,-1 0 0 0 0,0 0 0 0 0,-1 0 0 0 0,0 0 0 0 0,0-1 0 0 0,0 0 0 0 0,5-10 0 0 0,4-5 0 0 0,-11 18 0 0 0,0-1 0 0 0,0 1 0 0 0,-1 0 0 0 0,1-1 0 0 0,-1 0 0 0 0,0 0 0 0 0,2-7 0 0 0,-2-2 0 0 0,4-12 0 0 0,10-31 0 0 0,-15 56 90 0 0,-1 0 0 0 0,1 0 0 0 0,-1 0 0 0 0,1 0 0 0 0,-1 0 0 0 0,1 0 0 0 0,0 0 0 0 0,-1 0 0 0 0,1 0 0 0 0,0 0 0 0 0,0 1 0 0 0,0-1 0 0 0,0 0 0 0 0,0 1 0 0 0,1-2 0 0 0,-3 2 353 0 0,1 0-441 0 0,0-1 1 0 0,0 1-1 0 0,0 0 1 0 0,-1 0 0 0 0,1 0-1 0 0,0 0 1 0 0,0 0-1 0 0,0 0 1 0 0,0 0-1 0 0,0 0 1 0 0,-1 0-1 0 0,1 0 1 0 0,0 0 0 0 0,0 0-1 0 0,0-1 1 0 0,0 1-1 0 0,0 0 1 0 0,-1 0-1 0 0,1 0 1 0 0,0 0-1 0 0,0 0 1 0 0,0 1 0 0 0,0-1-1 0 0,-1 0 1 0 0,1 0-1 0 0,0 0 1 0 0,0 0-1 0 0,0 0 1 0 0,0 0-1 0 0,0 0 1 0 0,-1 0 0 0 0,1 0-1 0 0,0 0 1 0 0,0 0-1 0 0,0 0 1 0 0,0 0-1 0 0,0 1 1 0 0,0-1-1 0 0,0 0 1 0 0,-1 0 0 0 0,1 0-1 0 0,0 0 1 0 0,0 0-1 0 0,0 0 1 0 0,0 1-1 0 0,0-1 1 0 0,0 0 0 0 0,0 0-1 0 0,0 0 1 0 0,0 0-1 0 0,0 1 1 0 0,0-1-1 0 0,0 0 1 0 0,0 0-1 0 0,0 0 1 0 0,0 0 0 0 0,0 0-1 0 0,0 1 1 0 0,0-1-1 0 0,0 0 1 0 0,0 0-1 0 0,-2 10 5 0 0,2 10-7 0 0,-1 27 0 0 0,-1 14 0 0 0,2-47 0 0 0,0 0 0 0 0,-1 0 0 0 0,-1 1 0 0 0,-1-1 0 0 0,0 0 0 0 0,0-1 0 0 0,-1 1 0 0 0,-10 20 0 0 0,-6 8 0 0 0,-33 50 0 0 0,19-36 0 0 0,-47 66 0 0 0,77-117-64 0 0,3-4-273 0 0,1-1-138 0 0,0 0-33 0 0,13-3-516 0 0,-9 2 566 0 0,0-1 0 0 0,0 0-1 0 0,0 0 1 0 0,0-1 0 0 0,0 1 0 0 0,-1-1-1 0 0,1 0 1 0 0,-1 0 0 0 0,0 0 0 0 0,1 0-1 0 0,-1 0 1 0 0,-1-1 0 0 0,1 1 0 0 0,0-1 0 0 0,-1 0-1 0 0,0 0 1 0 0,0 0 0 0 0,2-6 0 0 0,7-14-2100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50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7503 0 0,'0'0'399'0'0,"19"-2"1106"0"0,27-5-859 0 0,-26 3 1135 0 0,0 0-1 0 0,26 1 1 0 0,-45 3-1626 0 0,8 1-240 0 0,-8-1 33 0 0,1 1 0 0 0,-1-1 1 0 0,0 0-1 0 0,1 1 0 0 0,-1-1 1 0 0,1 1-1 0 0,-1-1 1 0 0,0 1-1 0 0,1 0 0 0 0,-1-1 1 0 0,0 1-1 0 0,1 0 1 0 0,-1 0-1 0 0,0 0 0 0 0,0 0 1 0 0,0 0-1 0 0,0 0 1 0 0,0 0-1 0 0,1 3 0 0 0,3 3-5851 0 0,-1 1-2059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0:5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36 13823 0 0,'0'0'315'0'0,"0"0"45"0"0,-1-8 353 0 0,1 5-355 0 0,-1-5-811 0 0,-2-8 4536 0 0,3 16-4027 0 0,-1 0-1 0 0,1 0 0 0 0,0 0 0 0 0,0 0 1 0 0,0 0-1 0 0,0 0 0 0 0,0 0 1 0 0,0 0-1 0 0,0 0 0 0 0,0 0 0 0 0,0 0 1 0 0,0 0-1 0 0,0 0 0 0 0,0 0 1 0 0,0 0-1 0 0,0 0 0 0 0,0 0 1 0 0,0 0-1 0 0,-1 0 0 0 0,1 0 0 0 0,0 0 1 0 0,0 0-1 0 0,0 0 0 0 0,0 0 1 0 0,0 0-1 0 0,0 0 0 0 0,0 0 1 0 0,0 0-1 0 0,0 0 0 0 0,0 0 0 0 0,0 0 1 0 0,0 0-1 0 0,-1 0 0 0 0,1 0 1 0 0,0 0-1 0 0,0 0 0 0 0,0 0 1 0 0,0 0-1 0 0,0 0 0 0 0,0 0 0 0 0,0 0 1 0 0,0 0-1 0 0,0 0 0 0 0,0 0 1 0 0,0 0-1 0 0,0 0 0 0 0,0 0 1 0 0,0 0-1 0 0,0 0 0 0 0,0 1 0 0 0,0-1 1 0 0,0 0-1 0 0,0 0 0 0 0,0 0 1 0 0,0 0-1 0 0,0 0 0 0 0,-1 0 1 0 0,1 0-1 0 0,0 0 0 0 0,0 0 0 0 0,0 0 1 0 0,0 0-1 0 0,0 0 0 0 0,1 1 1 0 0,-1-1-1 0 0,-7 10 1275 0 0,-7 20-1238 0 0,9-20 596 0 0,-6 17-520 0 0,2 0-1 0 0,-13 56 1 0 0,0 2-63 0 0,-46 84 1277 0 0,25-70-732 0 0,8-21-630 0 0,-11 30-24 0 0,41-86 4 0 0,5-22 0 0 0,0 0 0 0 0,0 0 0 0 0,0 1 0 0 0,0-1 0 0 0,0 0 0 0 0,0 0 0 0 0,0 1 0 0 0,0-1 0 0 0,0 0 0 0 0,0 0 0 0 0,0 1 0 0 0,0-1 0 0 0,0 0 0 0 0,0 1 0 0 0,0-1 0 0 0,0 0 0 0 0,0 0 0 0 0,0 1 0 0 0,0-1 0 0 0,1 0 0 0 0,-1 0 0 0 0,0 0 0 0 0,0 1 0 0 0,0-1 0 0 0,0 0 0 0 0,1 0 0 0 0,-1 0 0 0 0,0 1 0 0 0,0-1 0 0 0,0 0 0 0 0,1 0 0 0 0,-1 0 0 0 0,0 0 0 0 0,0 0 0 0 0,1 1 0 0 0,-1-1 0 0 0,0 0 0 0 0,0 0 0 0 0,1 0 0 0 0,-1 0 0 0 0,0 0 0 0 0,0 0 0 0 0,1 0 0 0 0,-1 0 0 0 0,0 0 0 0 0,0 0 0 0 0,1 0 0 0 0,-1 0 0 0 0,0 0 0 0 0,0 0 0 0 0,1 0 0 0 0,-1 0 0 0 0,0 0 0 0 0,0 0 0 0 0,1-1 0 0 0,-1 1 0 0 0,0 0 0 0 0,1 0 0 0 0,8-2 0 0 0,0 0 0 0 0,0-1 0 0 0,0 0 0 0 0,-1 0 0 0 0,1-1 0 0 0,13-8 0 0 0,4-1 0 0 0,-15 8 0 0 0,-5 2 0 0 0,1 0 0 0 0,-1 0 0 0 0,1 1 0 0 0,0-1 0 0 0,0 1 0 0 0,0 1 0 0 0,0-1 0 0 0,8 1 0 0 0,-14 1 0 0 0,0-1 0 0 0,1 1 0 0 0,-1 0 0 0 0,0 1 0 0 0,0-1 0 0 0,0 0 0 0 0,1 0 0 0 0,-1 0 0 0 0,0 1 0 0 0,0-1 0 0 0,0 1 0 0 0,1-1 0 0 0,-1 1 0 0 0,0-1 0 0 0,0 1 0 0 0,0 0 0 0 0,0-1 0 0 0,0 1 0 0 0,0 0 0 0 0,0 0 0 0 0,1 1 0 0 0,0 1 0 0 0,0-1 0 0 0,0 0 0 0 0,-1 0 0 0 0,1 0 0 0 0,-1 1 0 0 0,1-1 0 0 0,-1 1 0 0 0,0-1 0 0 0,0 1 0 0 0,0-1 0 0 0,-1 1 0 0 0,1 0 0 0 0,0 3 0 0 0,2 35 0 0 0,-2-38 0 0 0,-1 21 51 0 0,-1-1 0 0 0,-2 1 0 0 0,0-1 1 0 0,-1 0-1 0 0,-1 0 0 0 0,-1 0 0 0 0,-11 25 0 0 0,-11 17 369 0 0,-37 64 0 0 0,-8 14 140 0 0,61-114-500 0 0,1-1-1 0 0,1 2 1 0 0,-7 33 0 0 0,15-53-60 0 0,1 0 0 0 0,0 0 0 0 0,0 0 0 0 0,1 0 0 0 0,1 0 0 0 0,-1 0 0 0 0,1 0 0 0 0,1 0 0 0 0,0-1 0 0 0,1 1 0 0 0,-1 0 0 0 0,2-1 0 0 0,-1 0 0 0 0,1 0 0 0 0,1 0 0 0 0,0 0 0 0 0,0 0 0 0 0,8 9 0 0 0,-3-8 0 0 0,1 1 0 0 0,0-2 0 0 0,1 1 0 0 0,15 8 0 0 0,-23-16 0 0 0,10 7 0 0 0,-13-9-1 0 0,0 1 0 0 0,0 0 0 0 0,0-1 0 0 0,0 1 0 0 0,0 0 1 0 0,0 0-1 0 0,0 0 0 0 0,0 0 0 0 0,0 0 0 0 0,0 0 0 0 0,0 0 0 0 0,-1 0 0 0 0,1 0 0 0 0,1 3 0 0 0,4 10 87 0 0,-5-14-12 0 0,-1 1 0 0 0,0 0 1 0 0,1-1-1 0 0,-1 1 0 0 0,0 0 0 0 0,0 0 0 0 0,1-1 0 0 0,-1 1 0 0 0,0 0 1 0 0,0 0-1 0 0,0-1 0 0 0,0 1 0 0 0,0 0 0 0 0,0 0 0 0 0,0-1 0 0 0,0 1 1 0 0,-1 1-1 0 0,0 15 567 0 0,0-3-3202 0 0,-2-12-4300 0 0,2-2 6484 0 0,-7 2-9056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02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41 8287 0 0,'0'0'191'0'0,"0"0"26"0"0,0 0 9 0 0,0 1-34 0 0,-1 4-78 0 0,-2 22 4738 0 0,3-25-3897 0 0,0-2-290 0 0,0 0-121 0 0,0 0-28 0 0,0 0 66 0 0,0 0 288 0 0,0 0 122 0 0,0 0 28 0 0,0 0-65 0 0,0 0-290 0 0,0 0-121 0 0,0 0-28 0 0,0 0-4 0 0,0 0 0 0 0,0 0 0 0 0,0 0 0 0 0,0 0 0 0 0,0 0 0 0 0,0 0 0 0 0,-1-1-475 0 0,1 1-1 0 0,-1-1 0 0 0,1 1 1 0 0,-1-1-1 0 0,1 1 1 0 0,0-1-1 0 0,-1 0 0 0 0,1 1 1 0 0,0-1-1 0 0,-1 1 1 0 0,1-1-1 0 0,0 0 1 0 0,0 1-1 0 0,0-1 0 0 0,0 0 1 0 0,0 1-1 0 0,0-1 1 0 0,0-1-1 0 0,-2-12 400 0 0,3 4-310 0 0,1 0 1 0 0,0 0-1 0 0,0 0 1 0 0,1 1-1 0 0,0-1 0 0 0,5-9 1 0 0,-7 16-81 0 0,4-9 40 0 0,1 1 0 0 0,0 0 0 0 0,0 1 0 0 0,1 0-1 0 0,1 0 1 0 0,-1 0 0 0 0,2 1 0 0 0,-1 0 0 0 0,1 0 0 0 0,0 1 0 0 0,1 1 0 0 0,19-13 0 0 0,-15 9-86 0 0,-12 9 0 0 0,0 1 0 0 0,-1-1 0 0 0,2 0 0 0 0,-1 1 0 0 0,0-1 0 0 0,0 1 0 0 0,0 0 0 0 0,1 0 0 0 0,-1-1 0 0 0,1 2 0 0 0,-1-1 0 0 0,1 0 0 0 0,-1 0 0 0 0,1 1 0 0 0,2-1 0 0 0,-3 0 0 0 0,2 1 0 0 0,6 5 0 0 0,-7-5 0 0 0,0 2 0 0 0,7 10 0 0 0,-8-8 0 0 0,0 0 0 0 0,0 0 0 0 0,0 1 0 0 0,-1-1 0 0 0,1 1 0 0 0,-1-1 0 0 0,0 1 0 0 0,0 0 0 0 0,-1 6 0 0 0,0 46 0 0 0,-1-47 0 0 0,0 14 0 0 0,-7 30 0 0 0,5-39 0 0 0,2-12 0 0 0,0-6 0 0 0,0-7 0 0 0,4-3 0 0 0,1 0 0 0 0,0 0 0 0 0,1 0 0 0 0,1 0 0 0 0,0 1 0 0 0,1 0 0 0 0,0 0 0 0 0,1 1 0 0 0,0 0 0 0 0,12-13 0 0 0,-13 17 0 0 0,-4 3 0 0 0,1 0 0 0 0,0 1 0 0 0,0-1 0 0 0,0 1 0 0 0,0 0 0 0 0,1 0 0 0 0,5-3 0 0 0,-9 5 0 0 0,0 1 0 0 0,-1-1 0 0 0,1 1 0 0 0,0 0 0 0 0,-1-1 0 0 0,1 1 0 0 0,0 0 0 0 0,0 0 0 0 0,-1-1 0 0 0,1 1 0 0 0,0 0 0 0 0,0 0 0 0 0,0 0 0 0 0,-1 0 0 0 0,1 0 0 0 0,0 0 0 0 0,1 0 0 0 0,1 1 0 0 0,6 1 0 0 0,-8-2 0 0 0,0 0 0 0 0,0 0 0 0 0,0 0 0 0 0,0 1 0 0 0,0-1 0 0 0,-1 0 0 0 0,1 1 0 0 0,0-1 0 0 0,0 1 0 0 0,0-1 0 0 0,-1 1 0 0 0,1-1 0 0 0,0 1 0 0 0,0-1 0 0 0,-1 1 0 0 0,1 0 0 0 0,0-1 0 0 0,0 2 0 0 0,1 1 0 0 0,1 0 0 0 0,-1-1 0 0 0,0 1 0 0 0,1 0 0 0 0,-1 0 0 0 0,0 0 0 0 0,0 0 0 0 0,0 0 0 0 0,-1 1 0 0 0,1-1 0 0 0,-1 0 0 0 0,0 1 0 0 0,0 0 0 0 0,0-1 0 0 0,0 6 0 0 0,0 0 0 0 0,0-1 0 0 0,-1 1 0 0 0,0 0 0 0 0,0-1 0 0 0,-3 11 0 0 0,3-16 0 0 0,0-1 0 0 0,-1 1 0 0 0,1 0 0 0 0,-1 0 0 0 0,0 0 0 0 0,0-1 0 0 0,-1 5 0 0 0,-6 10 0 0 0,4-10 0 0 0,0-1-64 0 0,2-5-273 0 0,-5-7-1238 0 0,6 5 1574 0 0,0 0 1 0 0,0 0-1 0 0,0 0 0 0 0,0 0 0 0 0,0-1 1 0 0,1 1-1 0 0,-1 0 0 0 0,0-1 0 0 0,1 1 1 0 0,-1 0-1 0 0,1-1 0 0 0,-1 1 1 0 0,1-1-1 0 0,0 1 0 0 0,0-1 0 0 0,0 1 1 0 0,0-1-1 0 0,0 1 0 0 0,0 0 0 0 0,0-1 1 0 0,0 1-1 0 0,0-1 0 0 0,0 1 0 0 0,1-1 1 0 0,-1 1-1 0 0,2-3 0 0 0,1-6 2 0 0,1 1 0 0 0,10-17 1 0 0,-10 18-2 0 0,1-1 0 0 0,1 0 0 0 0,-1 1 0 0 0,1 0 0 0 0,1 0 0 0 0,-1 0 0 0 0,1 1 0 0 0,1 0 0 0 0,-1 1 0 0 0,1-1 0 0 0,0 1 0 0 0,1 1 0 0 0,-1 0 0 0 0,1 0 0 0 0,0 0 0 0 0,20-5 0 0 0,-19 8 0 0 0,1 2 0 0 0,-3 5 0 0 0,-6-2 0 0 0,-1-1 0 0 0,1 1 0 0 0,-1-1 0 0 0,1 1 0 0 0,-1-1 0 0 0,0 1 0 0 0,0 0 0 0 0,0 0 0 0 0,0 0 0 0 0,-1-1 0 0 0,1 1 0 0 0,-1 0 0 0 0,0 0 0 0 0,0 5 0 0 0,0 6 0 0 0,-2-1 0 0 0,-2 14 0 0 0,-1 1 0 0 0,-10 52 0 0 0,15-77 0 0 0,-1 13 0 0 0,0-13 26 0 0,-1-7 0 0 0,1-6-286 0 0,4-23-5120 0 0,-2 21-2808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03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1975 0 0,'0'0'267'0'0,"0"0"42"0"0,0 0 17 0 0,0 0-28 0 0,0 0-58 0 0,0 0 491 0 0,0 0 238 0 0,0 0 45 0 0,0 0 8 0 0,0 0 2 0 0,0 0 0 0 0,0 0 0 0 0,7-16 2680 0 0,-4 14-3332 0 0,-1 0 1 0 0,0 0-1 0 0,1 0 1 0 0,-1 0-1 0 0,1 0 0 0 0,0 0 1 0 0,0 1-1 0 0,-1-1 0 0 0,1 1 1 0 0,4-2-1 0 0,-6 3 140 0 0,-1 0 0 0 0,2 0-68 0 0,0 0-434 0 0,1 0 0 0 0,-1 1 1 0 0,0-1-1 0 0,0 1 0 0 0,1-1 0 0 0,-1 1 0 0 0,0 0 1 0 0,0 0-1 0 0,0-1 0 0 0,0 2 0 0 0,0-1 0 0 0,0 0 1 0 0,0 0-1 0 0,0 1 0 0 0,0-1 0 0 0,2 3 0 0 0,-2-2-11 0 0,6 5 1 0 0,0 0 0 0 0,-1 0 0 0 0,0 1 0 0 0,0 0 0 0 0,-1 0 0 0 0,9 14 0 0 0,-9-12 0 0 0,0-1 0 0 0,1-1 0 0 0,8 10 0 0 0,-4-5 0 0 0,0 0 0 0 0,-1 1 0 0 0,12 22 0 0 0,-22-36 0 0 0,5 11 0 0 0,-6-8 0 0 0,0 1 0 0 0,7 7 0 0 0,-4-9 0 0 0,0 1 0 0 0,-1-1 0 0 0,2 0 0 0 0,-1 1 0 0 0,0-1 0 0 0,0 0 0 0 0,1 0 0 0 0,-1 0 0 0 0,1-1 0 0 0,-1 1 0 0 0,7 2 0 0 0,-1 0 0 0 0,2-2 0 0 0,-8-3 0 0 0,-1 1 0 0 0,0 0 0 0 0,-1 0 0 0 0,1 0 0 0 0,0 0 0 0 0,-1 0 0 0 0,1 0 0 0 0,-1-1 0 0 0,1 1 0 0 0,0 0 0 0 0,-1 0 0 0 0,1-1 0 0 0,-1 1 0 0 0,1-1 0 0 0,0 1 0 0 0,-1 0 0 0 0,2-2 0 0 0,9-6 0 0 0,-4 3 0 0 0,-3-3 0 0 0,-4 7-51 0 0,0 1 0 0 0,0-1-1 0 0,0 0 1 0 0,0 0 0 0 0,0 0 0 0 0,0 1 0 0 0,0-1-1 0 0,0 0 1 0 0,0 0 0 0 0,0 0 0 0 0,0 1-1 0 0,0-1 1 0 0,-1 0 0 0 0,1 0 0 0 0,0 1 0 0 0,-1-1-1 0 0,1 0 1 0 0,0 0 0 0 0,-1 1 0 0 0,1-1-1 0 0,-1 1 1 0 0,1-1 0 0 0,-1 0 0 0 0,1 1 0 0 0,-1-1-1 0 0,1 1 1 0 0,-1-1 0 0 0,0 1 0 0 0,1-1-1 0 0,-1 1 1 0 0,0-1 0 0 0,0 1 0 0 0,1 0 0 0 0,-1 0-1 0 0,0-1 1 0 0,-1 1 0 0 0,2 0-18 0 0,-19-2-3213 0 0,3 1-48 0 0,5 0 1339 0 0,8 0-2012 0 0,3 1 933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03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19 10135 0 0,'0'0'231'0'0,"0"0"29"0"0,0 0 19 0 0,0 0 105 0 0,0 0 410 0 0,0 0 184 0 0,0 0 40 0 0,8-5 1146 0 0,-6 2-1998 0 0,-1 2 199 0 0,0 1 1 0 0,-1-1-1 0 0,1 0 1 0 0,0 0-1 0 0,0 0 1 0 0,0 0-1 0 0,0 1 1 0 0,0-1-1 0 0,0 0 1 0 0,1 1-1 0 0,-1-1 1 0 0,0 1-1 0 0,2-1 1 0 0,-2 0 22 0 0,-1 1 100 0 0,0 0 21 0 0,0 0-66 0 0,0 0-222 0 0,0 0 166 0 0,0 0 101 0 0,-12 15 613 0 0,-40 46-1082 0 0,28-32-20 0 0,-46 45-1 0 0,38-45 2 0 0,1 3 0 0 0,1 0 0 0 0,-29 42 0 0 0,39-40-4202 0 0,19-33 2668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06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41 11975 0 0,'0'0'267'0'0,"0"0"42"0"0,0 0 17 0 0,0-2-28 0 0,1 0-25 0 0,-1 0-1 0 0,1 0 0 0 0,0 0 1 0 0,0 0-1 0 0,0 0 1 0 0,0 0-1 0 0,0 0 0 0 0,0 0 1 0 0,0 1-1 0 0,1-1 1 0 0,-1 0-1 0 0,1 1 0 0 0,2-4 1 0 0,2 0 485 0 0,-5 5-448 0 0,1-1 1 0 0,-1 0-1 0 0,0 1 0 0 0,1-1 1 0 0,-1 1-1 0 0,1 0 0 0 0,-1-1 0 0 0,0 1 1 0 0,1 0-1 0 0,-1 0 0 0 0,1 0 0 0 0,-1 0 1 0 0,1 0-1 0 0,-1 0 0 0 0,1 0 1 0 0,-1 0-1 0 0,0 1 0 0 0,3 0 0 0 0,-4-1-450 0 0,2 0 172 0 0,-1 0 0 0 0,0 1-1 0 0,0-1 1 0 0,-1 0 0 0 0,1 1 0 0 0,0-1 0 0 0,0 0 0 0 0,0 1 0 0 0,0-1-1 0 0,0 1 1 0 0,0 0 0 0 0,0-1 0 0 0,-1 1 0 0 0,1 0 0 0 0,0-1 0 0 0,-1 1-1 0 0,1 0 1 0 0,0 0 0 0 0,-1 0 0 0 0,1 0 0 0 0,-1-1 0 0 0,1 3 0 0 0,1 1 183 0 0,1-1-84 0 0,-1 1 1 0 0,0 0-1 0 0,0 0 1 0 0,-1 0-1 0 0,1 0 0 0 0,-1 0 1 0 0,0 0-1 0 0,0 0 1 0 0,0 1-1 0 0,-1-1 1 0 0,1 0-1 0 0,-1 6 0 0 0,-1 2 355 0 0,0 1 0 0 0,-5 23-1 0 0,2-22-485 0 0,-1-1 0 0 0,-1 1 0 0 0,0-1 0 0 0,-1 0 0 0 0,0-1 0 0 0,-15 19 0 0 0,18-24 0 0 0,-4 4-467 0 0,-1-1 0 0 0,0 1 0 0 0,-1-1 0 0 0,1-1 0 0 0,-2 1 0 0 0,1-2 0 0 0,-1 0 0 0 0,-17 10 0 0 0,21-15-1066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13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0135 0 0,'0'0'231'0'0,"0"0"29"0"0,0 0 19 0 0,3-2-41 0 0,10-10-112 0 0,-10 9 267 0 0,-3 3 106 0 0,3-41 7679 0 0,-3 40-8157 0 0,0 1 0 0 0,0 0 0 0 0,0 0 0 0 0,0 0 0 0 0,0 0 1 0 0,0 0-1 0 0,0 0 0 0 0,0-1 0 0 0,0 1 0 0 0,0 0 0 0 0,0 0 0 0 0,0 0 0 0 0,0 0 0 0 0,0 0 0 0 0,0 0 0 0 0,0-1 0 0 0,0 1 0 0 0,0 0 0 0 0,0 0 0 0 0,0 0 0 0 0,0 0 0 0 0,0 0 0 0 0,0 0 0 0 0,0-1 0 0 0,0 1 1 0 0,1 0-1 0 0,-1 0 0 0 0,0 0 0 0 0,0 0 0 0 0,0 0 0 0 0,0 0 0 0 0,0 0 0 0 0,0 0 0 0 0,0 0 0 0 0,0 0 0 0 0,1 0 0 0 0,-1-1 0 0 0,0 1 0 0 0,0 0 0 0 0,0 0 0 0 0,0 0 0 0 0,0 0 0 0 0,0 0 0 0 0,1 0 1 0 0,-1 0-1 0 0,0 0 0 0 0,0 0 0 0 0,0 0 0 0 0,0 0 0 0 0,0 0 0 0 0,0 0 0 0 0,1 0 0 0 0,-1 0 0 0 0,0 1 0 0 0,0-1 0 0 0,0 0 0 0 0,0 0 0 0 0,0 0 0 0 0,0 0 0 0 0,1 0 0 0 0,11 9 2464 0 0,13 14 1022 0 0,2 11-2824 0 0,-1 1-1 0 0,40 70 1 0 0,-59-95-683 0 0,-5-6 0 0 0,1 0 0 0 0,-1-1 0 0 0,0 1 0 0 0,-1 0 0 0 0,3 6 0 0 0,10 19 0 0 0,-6 0 0 0 0,-4-20 0 0 0,1-1 0 0 0,-1-4-62 0 0,-3-5-100 0 0,-3-6-298 0 0,2 6 268 0 0,-1 0-316 0 0,1 1-72 0 0,-1-1-285 0 0,-5-6-1051 0 0,-1 0 0 0 0,-12-9 1 0 0,-1 0-1262 0 0,8 4 1130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13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6 13823 0 0,'0'0'315'0'0,"0"0"45"0"0,0 0 21 0 0,0 0-49 0 0,0 0-81 0 0,0 0 481 0 0,-1-5 823 0 0,-1 5 4232 0 0,-4 6-5362 0 0,0 0-1 0 0,0 0 1 0 0,-8 13-1 0 0,-7 6-107 0 0,-67 82-343 0 0,19-22 511 0 0,42-52 317 0 0,-24 38 1 0 0,45-61-969 0 0,0 0 0 0 0,1 1 0 0 0,0-1 1 0 0,-4 13-1 0 0,8-21-788 0 0,1-2-1011 0 0,0 0-4023 0 0,0 0-1724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47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0135 0 0,'0'0'231'0'0,"0"0"29"0"0,0 0 19 0 0,0 0 37 0 0,0 0 125 0 0,0 0 58 0 0,0 0 11 0 0,0 0 2 0 0,0 0 0 0 0,0 0 0 0 0,0 0 0 0 0,0 0 68 0 0,0 0 286 0 0,1-5 752 0 0,0 2 1966 0 0,-1 0-3119 0 0,3-1 2997 0 0,14-4-3117 0 0,-13 8 103 0 0,0-4 840 0 0,2-3-1048 0 0,-5 5-240 0 0,13-5 0 0 0,-14 7 0 0 0,16-6 0 0 0,-14 5 126 0 0,0 0-1 0 0,-1 0 0 0 0,1 1 1 0 0,-1-1-1 0 0,1 1 1 0 0,0-1-1 0 0,0 1 1 0 0,-1-1-1 0 0,1 1 1 0 0,0 0-1 0 0,0 0 1 0 0,-1 0-1 0 0,5 1 1 0 0,-4-1 0 0 0,16 2 35 0 0,1-2-157 0 0,-16 2-4 0 0,-3-2 0 0 0,1 0 0 0 0,-1 1 0 0 0,1-1 0 0 0,0 0 0 0 0,-1 0 0 0 0,1 1 0 0 0,-1-1 0 0 0,1 0 0 0 0,0 0 0 0 0,-1 0 0 0 0,1 0 0 0 0,0 0 0 0 0,-1 0 0 0 0,1 0 0 0 0,0 0 0 0 0,-1 0 0 0 0,1 0 0 0 0,0 0 0 0 0,0 0 0 0 0,31-4 0 0 0,-29 4 0 0 0,-1 0 0 0 0,0-1 0 0 0,0 1 0 0 0,0 0 0 0 0,1 0 0 0 0,-1 0 0 0 0,4 0 0 0 0,-1 1 0 0 0,0-1 0 0 0,-1 1 0 0 0,1-1 0 0 0,9-2 0 0 0,-6 2 0 0 0,0-1 0 0 0,0 1 0 0 0,1 0 0 0 0,-1 1 0 0 0,17 3 0 0 0,-17-3 0 0 0,0-2 0 0 0,0 4 0 0 0,-1 0 0 0 0,-1 0-876 0 0,-5-3-3684 0 0,-1 0-1630 0 0,0 0-320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23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0 6447 0 0,'0'0'298'0'0,"0"0"-10"0"0,0 0-50 0 0,0 0 493 0 0,0 0 238 0 0,0 0 45 0 0,0 0-129 0 0,0 0-506 0 0,0 0 37 0 0,0 0 80 0 0,7-16 2062 0 0,-5 2-1617 0 0,-2 10-490 0 0,1 0 0 0 0,-1 0-1 0 0,1 0 1 0 0,0 1 0 0 0,0-1 0 0 0,3-5-1 0 0,-2 1 223 0 0,1 0-1 0 0,-1 0 1 0 0,2-15 0 0 0,-3 16-265 0 0,0 2-227 0 0,0-3 293 0 0,0 0 1 0 0,-1-16 0 0 0,5-31-475 0 0,-5 44 438 0 0,1 8-277 0 0,-1 1 0 0 0,0-1 0 0 0,0 1 0 0 0,-1-1 0 0 0,1 1 0 0 0,0-1 0 0 0,-1 1 0 0 0,1-1 0 0 0,-3-3 0 0 0,0-2-161 0 0,0 2 0 0 0,0 12 0 0 0,0 1 0 0 0,1 0 0 0 0,0 0 0 0 0,0 1 0 0 0,1-1 0 0 0,0 1 0 0 0,0-1 0 0 0,1 10 0 0 0,-1 1 0 0 0,-7 125 0 0 0,6-114 250 0 0,1 69 1113 0 0,1-63-2411 0 0,0-22 1415 0 0,0 0 0 0 0,1 0-1 0 0,3 16 1 0 0,-2-14-349 0 0,-1-4-19 0 0,1 0 1 0 0,6 20-1 0 0,-2-14 1 0 0,-2-7 0 0 0,-2-9 0 0 0,-1-1 0 0 0,0 0 0 0 0,0 1 0 0 0,-1-1 0 0 0,1 0 0 0 0,0 0 0 0 0,-1 1 0 0 0,1-1 0 0 0,0 0 0 0 0,-1 1 0 0 0,1-1 0 0 0,-1 1 0 0 0,1-1 0 0 0,-1 1 0 0 0,1-1 0 0 0,-1 1 0 0 0,1 0 0 0 0,7 5 0 0 0,1-5 0 0 0,-8 0 0 0 0,0-1 0 0 0,0 0 0 0 0,-1 0 0 0 0,1 0 0 0 0,0 0 0 0 0,-1 0 0 0 0,1 0 0 0 0,0-1 0 0 0,0 1 0 0 0,-1 0 0 0 0,1 0 0 0 0,0 0 0 0 0,-1-1 0 0 0,1 1 0 0 0,0 0 0 0 0,-1-1 0 0 0,1 1 0 0 0,0 0 0 0 0,-1-1 0 0 0,1 1 0 0 0,-1-1 0 0 0,1 0 0 0 0,1-1 0 0 0,2-1 0 0 0,0 1 0 0 0,-1-1 0 0 0,1 0 0 0 0,-1 0 0 0 0,0-1 0 0 0,0 1 0 0 0,0-1 0 0 0,2-3 0 0 0,18-34 0 0 0,-20 35 0 0 0,38-83 443 0 0,24-43 795 0 0,-33 63-871 0 0,15-33-367 0 0,-43 94 0 0 0,0 3 0 0 0,0 11 0 0 0,-3-4-184 0 0,0 0-1 0 0,-1 1 1 0 0,1-1 0 0 0,-1 0-1 0 0,1 0 1 0 0,-1 1 0 0 0,0-1 0 0 0,0 0-1 0 0,0 1 1 0 0,0-1 0 0 0,0 1-1 0 0,0-1 1 0 0,-1 0 0 0 0,1 0-1 0 0,-1 1 1 0 0,0-1 0 0 0,-1 2-1 0 0,0 2-682 0 0,-1 0-1 0 0,0 0 0 0 0,-1 0 0 0 0,-5 7 0 0 0,-9 4-1179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2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 17503 0 0,'0'0'399'0'0,"0"0"60"0"0,0 0 21 0 0,0 0-59 0 0,0 0-136 0 0,0 0 457 0 0,0 0 228 0 0,0 0 43 0 0,0 0-59 0 0,0 0-289 0 0,0 0-121 0 0,2 1-28 0 0,-2 0-498 0 0,1-1 0 0 0,-1 1 0 0 0,0 0 0 0 0,1-1 0 0 0,-1 1 0 0 0,1 0 0 0 0,-1 0 0 0 0,0 0 0 0 0,0 0 0 0 0,0-1-1 0 0,1 1 1 0 0,-1 0 0 0 0,0 0 0 0 0,0 0 0 0 0,0 0 0 0 0,0 0 0 0 0,0-1 0 0 0,-1 3 0 0 0,-4 22 205 0 0,2-9-171 0 0,0-2 226 0 0,-1 1 0 0 0,-7 18-1 0 0,-2 4 330 0 0,5-12-395 0 0,-20 40 0 0 0,17-42-151 0 0,1 1 1 0 0,-7 24-1 0 0,10-25-61 0 0,-1-1 0 0 0,0 0 0 0 0,-19 33 0 0 0,16-36 0 0 0,2 0 0 0 0,-12 38 0 0 0,20-53-4 0 0,1-1 1 0 0,-1 0-1 0 0,1 1 0 0 0,0-1 1 0 0,0 0-1 0 0,1 1 1 0 0,-1-1-1 0 0,1 0 0 0 0,-1 1 1 0 0,2 2-1 0 0,-1-3-20 0 0,-2 11-1041 0 0,1-9-3254 0 0,9-7-1455 0 0,3-2-1308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08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07 10135 0 0,'0'0'231'0'0,"0"0"29"0"0,0 0 19 0 0,0 0 37 0 0,0 0 125 0 0,0 0 58 0 0,0 0 11 0 0,2 0 2 0 0,-1 0-436 0 0,-1 0-1 0 0,1 1 0 0 0,0-1 0 0 0,-1 0 1 0 0,1 0-1 0 0,0 0 0 0 0,-1 0 1 0 0,1-1-1 0 0,0 1 0 0 0,-1 0 1 0 0,1 0-1 0 0,-1 0 0 0 0,1 0 0 0 0,0-1 1 0 0,-1 1-1 0 0,1 0 0 0 0,-1 0 1 0 0,1-1-1 0 0,-1 1 0 0 0,1-1 0 0 0,0 1 1 0 0,-1 0-1 0 0,0-1 0 0 0,1 1 1 0 0,-1-1-1 0 0,1 1 0 0 0,-1-1 0 0 0,0 1 1 0 0,1-1-1 0 0,-1 0 0 0 0,0 1 1 0 0,1-1-1 0 0,-1 0 0 0 0,1 0 437 0 0,-1 1 0 0 0,3-8 80 0 0,-1 2-504 0 0,-1 5 283 0 0,10-10 1069 0 0,-8 4-1291 0 0,-1 1-61 0 0,0-4 949 0 0,6-8 46 0 0,4-3-1227 0 0,-10 14 144 0 0,-5 4 72 0 0,3 2 299 0 0,0 1 117 0 0,0 0 21 0 0,0 0-66 0 0,-1 1-294 0 0,-5 3-133 0 0,0 4-16 0 0,1-1 0 0 0,-5 7 0 0 0,0 3 0 0 0,-6 12 0 0 0,12-22 0 0 0,0 0 0 0 0,0 1 0 0 0,1-1 0 0 0,0 1 0 0 0,0-1 0 0 0,1 1 0 0 0,0 0 0 0 0,1 0 0 0 0,-2 10 0 0 0,3-18 0 0 0,0 3 0 0 0,0-1 0 0 0,0 1 0 0 0,0 0 0 0 0,0-1 0 0 0,0 1 0 0 0,1-1 0 0 0,0 1 0 0 0,-1-1 0 0 0,1 0 0 0 0,0 1 0 0 0,0-1 0 0 0,0 0 0 0 0,0 1 0 0 0,3 3 0 0 0,-3-4 0 0 0,0-1 0 0 0,0 1 0 0 0,0-1 0 0 0,0 0 0 0 0,0 1 0 0 0,0-1 0 0 0,0 0 0 0 0,1 0 0 0 0,-1 0 0 0 0,0 1 0 0 0,1-1 0 0 0,2 1 0 0 0,0 0 0 0 0,4 3 0 0 0,-6-4 0 0 0,-1 0 0 0 0,0-1 0 0 0,0 1 0 0 0,0-1 0 0 0,1 1 0 0 0,-1-1 0 0 0,0 1 0 0 0,0-1 0 0 0,1 0 0 0 0,-1 0 0 0 0,0 0 0 0 0,1 1 0 0 0,-1-1 0 0 0,0-1 0 0 0,1 1 0 0 0,-1 0 0 0 0,2 0 0 0 0,2-1 0 0 0,8 1 0 0 0,1-2 0 0 0,-3-1 0 0 0,-4 0-4 0 0,0 1-1 0 0,0-1 1 0 0,0 0-1 0 0,-1-1 1 0 0,1 0-1 0 0,-1 0 1 0 0,0 0-1 0 0,0-1 1 0 0,5-5-1 0 0,7-9 288 0 0,20-25-1 0 0,-18 20 638 0 0,-3 4-704 0 0,25-38 0 0 0,-38 51-196 0 0,1-1-1 0 0,-1 0 1 0 0,-1-1-1 0 0,1 1 1 0 0,-1-1-1 0 0,-1 1 1 0 0,0-1 0 0 0,2-15-1 0 0,-4 23-19 0 0,1 0 0 0 0,-1-1 0 0 0,0 1 0 0 0,0 0 0 0 0,0 0 0 0 0,0 0 0 0 0,0 0 0 0 0,0 0 0 0 0,0 0 0 0 0,0 0 0 0 0,0-1 0 0 0,-1 1 0 0 0,1 0 0 0 0,0 0 0 0 0,-1 0 0 0 0,1 0 0 0 0,-2-1 0 0 0,1-1 0 0 0,0 3 0 0 0,1-1 0 0 0,0 1 0 0 0,-1-1 0 0 0,1 1 0 0 0,0-1 0 0 0,-1 1 0 0 0,1 0 0 0 0,0-1 0 0 0,-1 1 0 0 0,1 0 0 0 0,-1-1 0 0 0,1 1 0 0 0,-1 0 0 0 0,1-1 0 0 0,-1 1 0 0 0,1 0 0 0 0,-1 0 0 0 0,1 0 0 0 0,-1-1 0 0 0,1 1 0 0 0,-1 0 0 0 0,1 0 0 0 0,-1 0 0 0 0,1 0 0 0 0,-1 0 0 0 0,0 0 0 0 0,1 0 0 0 0,-1 0 0 0 0,1 0 0 0 0,-1 0 0 0 0,1 1 0 0 0,-1-1 0 0 0,-1 0 0 0 0,-4 0 0 0 0,0 4 0 0 0,4 5 0 0 0,2-8 0 0 0,0-1 0 0 0,0 0 0 0 0,-1 1 0 0 0,1-1 0 0 0,0 1 0 0 0,0-1 0 0 0,0 0 0 0 0,0 1 0 0 0,0-1 0 0 0,0 1 0 0 0,0-1 0 0 0,0 1 0 0 0,0-1 0 0 0,0 0 0 0 0,0 1 0 0 0,0-1 0 0 0,0 1 0 0 0,1-1 0 0 0,-1 0 0 0 0,0 1 0 0 0,0-1 0 0 0,0 1 0 0 0,1-1 0 0 0,-1 0 0 0 0,0 1 0 0 0,0-1 0 0 0,1 0 0 0 0,-1 1 0 0 0,0-1 0 0 0,1 0 0 0 0,-1 0 0 0 0,0 1 0 0 0,1-1 0 0 0,-1 0 0 0 0,0 0 0 0 0,1 0 0 0 0,-1 1 0 0 0,1-1 0 0 0,-1 0 0 0 0,0 0 0 0 0,1 0 0 0 0,-1 0 0 0 0,1 0 0 0 0,-1 0 0 0 0,1 0 0 0 0,-1 0 0 0 0,8 2 0 0 0,1 0 0 0 0,-1 0 0 0 0,0-1 0 0 0,1-1 0 0 0,-1 1 0 0 0,1-1 0 0 0,-1-1 0 0 0,0 0 0 0 0,9-1 0 0 0,-8 0 0 0 0,-1 1-1135 0 0,-7 1-4768 0 0,-1 0-2059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09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7 10135 0 0,'0'0'464'0'0,"0"0"-9"0"0,0 0-155 0 0,0 0 443 0 0,0 0 227 0 0,0 0 44 0 0,0 0-61 0 0,0 0-288 0 0,0 0-121 0 0,0 0-28 0 0,0 0-4 0 0,0 0 0 0 0,0 0 0 0 0,0 0 0 0 0,0 0 0 0 0,0 0 0 0 0,-6-3 1111 0 0,5 4-1537 0 0,-1-1 1 0 0,1 0-1 0 0,-1 0 0 0 0,1 1 1 0 0,-1-1-1 0 0,0 0 1 0 0,1 0-1 0 0,-1 0 0 0 0,1-1 1 0 0,-1 1-1 0 0,0 0 0 0 0,-2-1 1 0 0,1 0 247 0 0,2 0 109 0 0,0 2-294 0 0,-3 0-61 0 0,3-1 283 0 0,1 0 117 0 0,0 0 21 0 0,0 0-66 0 0,2 0-294 0 0,134-10 1915 0 0,-125 8-2064 0 0,-8 2 0 0 0,1-1 0 0 0,-1 1 0 0 0,1-1 0 0 0,-1 1 0 0 0,0 0 0 0 0,1 1 0 0 0,-1-1 0 0 0,1 0 0 0 0,-1 1 0 0 0,1 0 0 0 0,-1 0 0 0 0,0 0 0 0 0,4 2 0 0 0,3 0 0 0 0,-5 0 0 0 0,4 5 0 0 0,-3 0 0 0 0,-5-5 0 0 0,1 0 0 0 0,-1 0 0 0 0,0-1 0 0 0,0 1 0 0 0,0 0 0 0 0,0 0 0 0 0,-1 1 0 0 0,1-1 0 0 0,-1 0 0 0 0,0 0 0 0 0,0 0 0 0 0,0 5 0 0 0,-1-4 0 0 0,1-2 0 0 0,-1 1 0 0 0,1 0 0 0 0,-1 0 0 0 0,0 0 0 0 0,0 0 0 0 0,0-1 0 0 0,0 1 0 0 0,-1 0 0 0 0,1-1 0 0 0,-1 1 0 0 0,1-1 0 0 0,-1 0 0 0 0,0 0 0 0 0,0 1 0 0 0,0-1 0 0 0,-4 3 0 0 0,-4 2 0 0 0,1-1 0 0 0,-1 0 0 0 0,-10 5 0 0 0,-5 2 0 0 0,0-4 0 0 0,17-6 0 0 0,0-1 0 0 0,3-2-64 0 0,3 0-273 0 0,2 0-138 0 0,0 0-33 0 0,0 0-72 0 0,0 0-285 0 0,0 0-126 0 0,0 0-29 0 0,0 0-4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1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1975 0 0,'0'0'547'0'0,"0"0"-11"0"0,0 0-203 0 0,0 0 419 0 0,0 0 220 0 0,0 0 42 0 0,0 0 8 0 0,0 0 2 0 0,0 0 0 0 0,0 0 0 0 0,0 0-69 0 0,0 0-290 0 0,0 0-121 0 0,0 0-28 0 0,0 0-4 0 0,0 0 0 0 0,2 1 0 0 0,53-2 2048 0 0,18 1-1590 0 0,-33-1 491 0 0,-17-2-1910 0 0,-14 2-534 0 0,-1 0-3695 0 0,-8 1-3851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25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45 6447 0 0,'0'0'142'0'0,"0"0"22"0"0,0 0 13 0 0,0 0 123 0 0,0 0 468 0 0,0 0 205 0 0,0 0 41 0 0,-15-14 4700 0 0,14 11-5206 0 0,0 1-308 0 0,0 1 0 0 0,1-1 0 0 0,-1 0 0 0 0,0 0 0 0 0,0 1 0 0 0,-1-1 0 0 0,1 0 0 0 0,0 1 0 0 0,-1 0 0 0 0,1-1 0 0 0,0 1 0 0 0,-4-2 0 0 0,4 1-29 0 0,0 1 0 0 0,0 0-1 0 0,0 0 1 0 0,0-1 0 0 0,1 1-1 0 0,-1 0 1 0 0,0-1 0 0 0,1 1-1 0 0,-1-1 1 0 0,0 1 0 0 0,1-2-1 0 0,-2-3 342 0 0,-3-5 88 0 0,1-1 0 0 0,0 0 0 0 0,1-1 0 0 0,0 1 0 0 0,1-1 0 0 0,-1-15 0 0 0,2 20-312 0 0,1 0 0 0 0,-1-1 0 0 0,1 1 0 0 0,2-15 0 0 0,-1 22 155 0 0,5 12-278 0 0,-3 0-165 0 0,1 0 0 0 0,-2 0 0 0 0,1 0 0 0 0,-2 1 0 0 0,0-1 0 0 0,0 22 0 0 0,0-16 0 0 0,-2 127 0 0 0,4-73 0 0 0,-4-60 0 0 0,0-1 0 0 0,1 1 0 0 0,1-1 0 0 0,-1 0 0 0 0,2 1 0 0 0,-1-1 0 0 0,2 0 0 0 0,-1 0 0 0 0,1 0 0 0 0,1 0 0 0 0,0 0 0 0 0,7 12 0 0 0,-10-20 0 0 0,0 0 0 0 0,0-1 0 0 0,0 1 0 0 0,1 0 0 0 0,-1-1 0 0 0,1 1 0 0 0,-1-1 0 0 0,1 1 0 0 0,0-1 0 0 0,-1 0 0 0 0,1 1 0 0 0,0-1 0 0 0,0 0 0 0 0,0 0 0 0 0,4 1 0 0 0,-6-2 0 0 0,9 3 0 0 0,0-3 0 0 0,-6 0 87 0 0,0 0 0 0 0,0-1 0 0 0,0 1 0 0 0,0-1 0 0 0,-1 0 0 0 0,1 0 0 0 0,0 0 0 0 0,0 0 0 0 0,-1-1 0 0 0,1 1 0 0 0,-1 0 0 0 0,1-1 0 0 0,-1 0-1 0 0,0 0 1 0 0,1 0 0 0 0,2-3 0 0 0,6-5 318 0 0,-4 4-384 0 0,0 0 1 0 0,-1 0-1 0 0,1-1 1 0 0,-2 1-1 0 0,1-1 1 0 0,6-12-1 0 0,26-50-5 0 0,-27 48-17 0 0,132-316 1441 0 0,-141 334-1263 0 0,3-12 238 0 0,-5 15-415 0 0,0 0 1 0 0,0 0-1 0 0,0 0 1 0 0,0-1-1 0 0,0 1 0 0 0,0 0 1 0 0,0 0-1 0 0,0 0 1 0 0,1 0-1 0 0,-1 0 0 0 0,0 0 1 0 0,0-1-1 0 0,0 1 1 0 0,0 0-1 0 0,0 0 0 0 0,0 0 1 0 0,0 0-1 0 0,0 0 0 0 0,0 0 1 0 0,0 0-1 0 0,0 0 1 0 0,0-1-1 0 0,1 1 0 0 0,-1 0 1 0 0,0 0-1 0 0,0 0 1 0 0,0 0-1 0 0,0 0 0 0 0,0 0 1 0 0,0 0-1 0 0,1 0 1 0 0,-1 0-1 0 0,0 0 0 0 0,0 0 1 0 0,0 0-1 0 0,0 0 1 0 0,0 0-1 0 0,0 0 0 0 0,1 0 1 0 0,-1 0-1 0 0,0 0 1 0 0,0 0-1 0 0,0 0 0 0 0,0 0 1 0 0,0 0-1 0 0,0 0 0 0 0,1 0 1 0 0,-1 0-1 0 0,9 7-8 0 0,-1 0-120 0 0,-7-6-568 0 0,1 8-3043 0 0,-2-7-6157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2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37 6447 0 0,'0'0'298'0'0,"0"0"-10"0"0,0 0-50 0 0,0 0 493 0 0,0 0 238 0 0,0 0 45 0 0,0 0-61 0 0,0 0-288 0 0,0 0-121 0 0,0 0-28 0 0,0 0-4 0 0,0 0 0 0 0,-5 8 1024 0 0,3-4 3764 0 0,2-4-5197 0 0,0 0 0 0 0,0 1 0 0 0,0-1 0 0 0,0 0 0 0 0,0 0 0 0 0,-1 0 0 0 0,1 0 0 0 0,0 0 0 0 0,0 0 0 0 0,0 1-1 0 0,-1-1 1 0 0,1 0 0 0 0,0 0 0 0 0,0 0 0 0 0,0 0 0 0 0,0 0 0 0 0,-1 0 0 0 0,1 0 0 0 0,0 0 0 0 0,0 0 0 0 0,-1 0 0 0 0,1 0 0 0 0,0 0 0 0 0,0 0 0 0 0,0 0 0 0 0,-1 0-1 0 0,1 0 1 0 0,0 0 0 0 0,0 0 0 0 0,0 0 0 0 0,-1 0 0 0 0,1 0 0 0 0,0 0 0 0 0,0 0 0 0 0,0-1 0 0 0,0 1 0 0 0,-1 0 0 0 0,1 0 0 0 0,0 0 0 0 0,0 0 0 0 0,0 0 0 0 0,0-1-1 0 0,0 1 1 0 0,-1 0 0 0 0,1 0 0 0 0,0 0 0 0 0,0 0 0 0 0,0-1 0 0 0,-1-1-49 0 0,0 0 0 0 0,0 0 0 0 0,0 0 0 0 0,0 0 0 0 0,1 0-1 0 0,-1 0 1 0 0,1 0 0 0 0,0 0 0 0 0,-1 0 0 0 0,1 0 0 0 0,0-1 0 0 0,0 1 0 0 0,0 0 0 0 0,1 0 0 0 0,-1 0-1 0 0,0 0 1 0 0,1 0 0 0 0,1-4 0 0 0,0-4 287 0 0,2 1 1 0 0,7-16-1 0 0,-2 9-341 0 0,1 0 0 0 0,0 1 0 0 0,2 0 0 0 0,0 1 0 0 0,0 0 0 0 0,1 1 0 0 0,25-19 0 0 0,-13 14 0 0 0,-24 18 0 0 0,0-1 0 0 0,-1 0 0 0 0,1 1 0 0 0,0-1 0 0 0,0 0 0 0 0,0 1 0 0 0,0-1 0 0 0,-1 1 0 0 0,1-1 0 0 0,0 1 0 0 0,0 0 0 0 0,0-1 0 0 0,0 1 0 0 0,0 0 0 0 0,0 0 0 0 0,0-1 0 0 0,0 1 0 0 0,0 0 0 0 0,0 0 0 0 0,0 0 0 0 0,0 0 0 0 0,0 0 0 0 0,0 1 0 0 0,1-1 0 0 0,1 1 0 0 0,5 1 0 0 0,-6-2 0 0 0,-1 0 0 0 0,0 1 0 0 0,0-1 0 0 0,0 1 0 0 0,0-1 0 0 0,1 1 0 0 0,-1 0 0 0 0,0-1 0 0 0,0 1 0 0 0,0 0 0 0 0,0 0 0 0 0,-1 0 0 0 0,1-1 0 0 0,0 1 0 0 0,0 0 0 0 0,0 0 0 0 0,-1 1 0 0 0,1-1 0 0 0,0 0 0 0 0,0 2 0 0 0,0 1 0 0 0,3 2 0 0 0,-1 1 0 0 0,0 0 0 0 0,0 0 0 0 0,-1 0 0 0 0,0 1 0 0 0,-1-1 0 0 0,1 0 0 0 0,-1 1 0 0 0,0 12 0 0 0,-3 6 0 0 0,-8 48 0 0 0,8-66 0 0 0,2-8 0 0 0,0 0 0 0 0,0 1 0 0 0,0-1 0 0 0,0 0 0 0 0,0 0 0 0 0,0 0 0 0 0,0 0 0 0 0,0 1 0 0 0,0-1 0 0 0,0 0 0 0 0,0 0 0 0 0,0 0 0 0 0,0 0 0 0 0,0 0 0 0 0,0 1 0 0 0,0-1 0 0 0,0 0 0 0 0,0 0 0 0 0,-1 0 0 0 0,1 0 0 0 0,0 0 0 0 0,0 0 0 0 0,0 1 0 0 0,0-1 0 0 0,0 0 0 0 0,0 0 0 0 0,-1 0 0 0 0,1 0 0 0 0,0 0 0 0 0,0 0 0 0 0,0 0 0 0 0,0 0 0 0 0,-1 0 0 0 0,1 0 0 0 0,0 0 0 0 0,0 0 0 0 0,0 0 0 0 0,0 0 0 0 0,-1 0 0 0 0,1 0 0 0 0,0 0 0 0 0,0 0 0 0 0,0 0 0 0 0,-1 0 0 0 0,1 0 0 0 0,-1-1 0 0 0,1 0 0 0 0,-1 0 0 0 0,1 0 0 0 0,-1 1 0 0 0,1-1 0 0 0,0 0 0 0 0,-1 0 0 0 0,1 0 0 0 0,0 0 0 0 0,-1 0 0 0 0,1 1 0 0 0,0-3 0 0 0,0 0 0 0 0,0 0 0 0 0,0 0 0 0 0,0 0 0 0 0,0 0 0 0 0,0 0 0 0 0,1 0 0 0 0,-1 0 0 0 0,1 0 0 0 0,0 0 0 0 0,1-3 0 0 0,16-31 0 0 0,-8 17 0 0 0,-7 16 0 0 0,0-1 0 0 0,0 0 0 0 0,1 1 0 0 0,-1 0 0 0 0,1 0 0 0 0,0 0 0 0 0,0 0 0 0 0,0 1 0 0 0,1-1 0 0 0,6-3 0 0 0,11-10 0 0 0,-13 11 0 0 0,-1 0 0 0 0,1 1 0 0 0,15-7 0 0 0,-14 8 0 0 0,0 6 0 0 0,-6 0 0 0 0,-1 0 0 0 0,0 0 0 0 0,0 1 0 0 0,0-1 0 0 0,0 1 0 0 0,0-1 0 0 0,-1 1 0 0 0,1 0 0 0 0,-1 0 0 0 0,0 0 0 0 0,0 1 0 0 0,0-1 0 0 0,0 0 0 0 0,1 4 0 0 0,1 3 0 0 0,0-1 0 0 0,-1 1 0 0 0,-1 0 0 0 0,2 11 0 0 0,-2-11 0 0 0,-2-6 0 0 0,1-1 0 0 0,-1 1 0 0 0,0-1 0 0 0,0 1 0 0 0,-2 6 0 0 0,1-3 0 0 0,-1 1 0 0 0,-2-4-64 0 0,2-3-273 0 0,2-1-138 0 0,-10 1-1536 0 0,-4 0-7400 0 0,5-5 2773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3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30 8287 0 0,'0'0'191'0'0,"0"0"26"0"0,0 0 9 0 0,1-1-34 0 0,32-23 4346 0 0,-32 23-3994 0 0,-1 1-28 0 0,0 0-72 0 0,0 0-217 0 0,0 0 161 0 0,0 0 100 0 0,0 0 21 0 0,0 0 3 0 0,0 0 0 0 0,4-4 4155 0 0,-5 4-2632 0 0,-4 1-3009 0 0,3 0 1026 0 0,-1 0 0 0 0,1 0-1 0 0,0 0 1 0 0,-1 0 0 0 0,1 1 0 0 0,0-1-1 0 0,0 0 1 0 0,0 1 0 0 0,0 0 0 0 0,0-1-1 0 0,0 1 1 0 0,1 0 0 0 0,-3 3 0 0 0,-20 31 1063 0 0,14-20-907 0 0,-57 93-208 0 0,48-73 0 0 0,-26 69 0 0 0,40-91 0 0 0,1-1 0 0 0,1 1 0 0 0,0 0 0 0 0,0 0 0 0 0,2 0 0 0 0,0 0 0 0 0,0 0 0 0 0,3 28 0 0 0,0-34 120 0 0,0 0 0 0 0,0 0 0 0 0,0 0 0 0 0,1-1 0 0 0,0 1 0 0 0,1-1 0 0 0,-1 1 0 0 0,2-1 0 0 0,-1 0 0 0 0,1-1 0 0 0,8 11 0 0 0,-11-16 323 0 0,12 2-292 0 0,-11-1-149 0 0,0-1 0 0 0,0 0 0 0 0,1 0 0 0 0,-1 0 0 0 0,1-1 0 0 0,5 1 0 0 0,-1 0-135 0 0,-7-1-563 0 0,-1 0-258 0 0,0-8-6999 0 0,-1-1 241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4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0135 0 0,'0'0'231'0'0,"0"0"29"0"0,0 0 19 0 0,0-8 7 0 0,-1 6-30 0 0,1 0 0 0 0,0 0 0 0 0,0 1 0 0 0,0-1 0 0 0,0 0 0 0 0,1 0 0 0 0,-1 1 0 0 0,0-1 0 0 0,1 0 0 0 0,-1 1 0 0 0,1-1 0 0 0,-1 0 0 0 0,1 1 0 0 0,0-1 0 0 0,0 1 0 0 0,2-4 0 0 0,-1 2-56 0 0,-1 1 312 0 0,-1 1-341 0 0,0 1 0 0 0,0-1 0 0 0,0 0 0 0 0,0 0 0 0 0,0 0-1 0 0,0 1 1 0 0,0-1 0 0 0,0 0 0 0 0,0 0 0 0 0,1 0 0 0 0,-1 1 0 0 0,0-1-1 0 0,1 0 1 0 0,-1 0 0 0 0,0 1 0 0 0,1-1 0 0 0,-1 0 0 0 0,1 1-1 0 0,-1-1 1 0 0,1 1 0 0 0,-1-1 0 0 0,1 0 0 0 0,0 1 0 0 0,-1-1 0 0 0,1 1-1 0 0,0-1 1 0 0,1 0 0 0 0,0 1 112 0 0,0 0 0 0 0,0 0 0 0 0,0 0 0 0 0,1 0 0 0 0,-1 0 0 0 0,0 0 0 0 0,0 1 0 0 0,0-1 0 0 0,0 1 0 0 0,0-1 0 0 0,0 1 0 0 0,0 0 0 0 0,0 0 0 0 0,0 0 0 0 0,2 1 0 0 0,0 1-123 0 0,1 0 0 0 0,-1 1 0 0 0,0-1 0 0 0,-1 1 0 0 0,1 0 0 0 0,-1 0 0 0 0,0 0 0 0 0,0 0-1 0 0,3 7 1 0 0,8 8 273 0 0,-4-4-423 0 0,15 27 0 0 0,-15-25-12 0 0,13 19 0 0 0,-5-8 2 0 0,-18-26 0 0 0,1-1 0 0 0,-1 0 0 0 0,1 0 0 0 0,-1 0 0 0 0,1 0 0 0 0,0 0 0 0 0,-1 0 0 0 0,1 0 0 0 0,0 0 0 0 0,0 0 0 0 0,0 0 0 0 0,0 0 0 0 0,1 1 0 0 0,11 8 0 0 0,-11-8 28 0 0,-1-1-29 0 0,11 19-159 0 0,-12-19-536 0 0,0-1-258 0 0,0 0-56 0 0,0 0-149 0 0,-6-6-2558 0 0,-4-3 1681 0 0,7 7-11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5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0 11975 0 0,'0'0'267'0'0,"0"0"42"0"0,0 0 17 0 0,0 0-28 0 0,0 0 12 0 0,0 0 778 0 0,0 0 356 0 0,0 0 76 0 0,0 0-123 0 0,0 0-574 0 0,0 0-250 0 0,0 0-49 0 0,-6 7 501 0 0,-49 34 615 0 0,33-20-1384 0 0,-4 1 640 0 0,-32 23 0 0 0,-26 12-896 0 0,81-55 0 0 0,0 0 0 0 0,0 1 0 0 0,0-1 0 0 0,0 1 0 0 0,0-1 0 0 0,1 1 0 0 0,-1 0 0 0 0,1 0 0 0 0,-1 0 0 0 0,1 1 0 0 0,0-1 0 0 0,0 0 0 0 0,1 1 0 0 0,-2 4 0 0 0,1-6 9 0 0,2-2-13 0 0,-1 1 0 0 0,1 0 0 0 0,0-1 0 0 0,0 1 0 0 0,-1 0 0 0 0,1 0 0 0 0,0-1 0 0 0,0 1 0 0 0,0 0-1 0 0,0-1 1 0 0,0 1 0 0 0,0 0 0 0 0,0 0 0 0 0,0-1 0 0 0,0 1 0 0 0,0 0 0 0 0,0 1 0 0 0,0-1-333 0 0,0-1-138 0 0,0 0-33 0 0,0 0-72 0 0,0 0-285 0 0,0 0-126 0 0,2 0-29 0 0,4-4-4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5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7503 0 0,'0'0'803'0'0,"0"0"-18"0"0,2 0-501 0 0,19-9 905 0 0,-15 7-636 0 0,0-1 0 0 0,0 1 0 0 0,0 0 0 0 0,0 0 0 0 0,0 1 0 0 0,7-1 0 0 0,109 1 579 0 0,-108 2-1132 0 0,-11-3 0 0 0,-3 2 0 0 0,1-1 0 0 0,-1 1 0 0 0,0-1 0 0 0,1 1 0 0 0,-1-1 0 0 0,1 1 0 0 0,-1 0 0 0 0,1-1 0 0 0,0 1 0 0 0,-1 0 0 0 0,1-1 0 0 0,-1 1 0 0 0,1 0 0 0 0,0 0 0 0 0,-1 0 0 0 0,1 0 0 0 0,-1-1 0 0 0,1 1 0 0 0,0 0 0 0 0,-1 0 0 0 0,1 0 0 0 0,0 0 0 0 0,0 1 0 0 0,7-1-64 0 0,-7 0-273 0 0,-1 0-138 0 0,0 0-1034 0 0,0 0-4210 0 0,0 0-1801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6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 15663 0 0,'0'0'356'0'0,"11"-2"994"0"0,0-7-467 0 0,0 0 1 0 0,-1-1 0 0 0,0 0 0 0 0,0-1 0 0 0,-1 1-1 0 0,0-2 1 0 0,7-12 0 0 0,-10 13-184 0 0,-3 7-555 0 0,0 0 0 0 0,-1-1 0 0 0,0 1 1 0 0,0-1-1 0 0,2-8 0 0 0,-4 11 13 0 0,-1 3 65 0 0,-3 10 314 0 0,-7 19 150 0 0,6-8-687 0 0,2-9 0 0 0,0 0 0 0 0,-2 17 0 0 0,5-26 0 0 0,0 0 0 0 0,0 0 0 0 0,0 0 0 0 0,1 1 0 0 0,-1-1 0 0 0,1 0 0 0 0,0 0 0 0 0,0 0 0 0 0,0-1 0 0 0,1 1 0 0 0,3 7 0 0 0,4 1 0 0 0,-4-11 0 0 0,-4-1 0 0 0,4 1 0 0 0,0 0 0 0 0,0 1 0 0 0,0-2 0 0 0,0 1 0 0 0,0 0 0 0 0,0-1 0 0 0,0 0 0 0 0,0 0 0 0 0,0-1 0 0 0,0 0 0 0 0,0 1 0 0 0,-1-1 0 0 0,1-1 0 0 0,0 1 0 0 0,6-4 0 0 0,-3 3 0 0 0,0-1 0 0 0,0 1 0 0 0,0-1 0 0 0,0-1 0 0 0,0 1 0 0 0,-1-1 0 0 0,1 0 0 0 0,-1-1 0 0 0,0 0 0 0 0,0 0 0 0 0,6-7 0 0 0,0-3 0 0 0,-5 6 0 0 0,1-1 0 0 0,11-19 0 0 0,-15 19 0 0 0,-5 3 0 0 0,-1 4 0 0 0,1 9 0 0 0,1-6 0 0 0,0 1 0 0 0,-1 0 0 0 0,1 0 0 0 0,0 0 0 0 0,0-1 0 0 0,0 1 0 0 0,0 0 0 0 0,0-1 0 0 0,0 1 0 0 0,0-1 0 0 0,0 1 0 0 0,0-1 0 0 0,0 1 0 0 0,0-1 0 0 0,0 0 0 0 0,0 0 0 0 0,0 1 0 0 0,0-1 0 0 0,0 0 0 0 0,1 0 0 0 0,0 0 0 0 0,26-2 0 0 0,-16 0-67 0 0,0 0 0 0 0,20-7 0 0 0,-31 8-984 0 0,-1 1-385 0 0,1-1-79 0 0,5-3-18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2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01 19351 0 0,'-1'0'70'0'0,"0"0"-1"0"0,0 0 0 0 0,0 0 1 0 0,0 0-1 0 0,0-1 0 0 0,0 1 1 0 0,0 0-1 0 0,0-1 1 0 0,0 1-1 0 0,0 0 0 0 0,0-1 1 0 0,0 1-1 0 0,0-1 1 0 0,0 0-1 0 0,0 1 0 0 0,0-1 1 0 0,1 0-1 0 0,-1 1 0 0 0,0-1 1 0 0,1 0-1 0 0,-1 0 1 0 0,0 0-1 0 0,1 1 0 0 0,-1-1 1 0 0,1 0-1 0 0,-1 0 0 0 0,0-1 1 0 0,8-11 106 0 0,-3 8-175 0 0,-3 3 167 0 0,0 0-1 0 0,0 0 1 0 0,-1 0 0 0 0,1 0-1 0 0,-1 0 1 0 0,1 0-1 0 0,-1 0 1 0 0,1 0 0 0 0,-1 0-1 0 0,0 0 1 0 0,0 0-1 0 0,0 0 1 0 0,-1-1 0 0 0,1 1-1 0 0,0 0 1 0 0,-2-3-1 0 0,2 4-67 0 0,0 1-1 0 0,-1-1 0 0 0,1 0 1 0 0,0 0-1 0 0,0 0 0 0 0,0 0 1 0 0,-1 0-1 0 0,1 0 0 0 0,0 0 1 0 0,0 0-1 0 0,1 0 0 0 0,-1 0 1 0 0,0 0-1 0 0,0 0 0 0 0,0 1 0 0 0,0-1 1 0 0,1 0-1 0 0,-1 0 0 0 0,0 0 1 0 0,1 0-1 0 0,-1 0 0 0 0,1 0 1 0 0,-1 1-1 0 0,1-1 0 0 0,0 0 1 0 0,-1 0-1 0 0,1 1 0 0 0,0-1 0 0 0,-1 0 1 0 0,1 1-1 0 0,0-1 0 0 0,1 0 1 0 0,-2 1-100 0 0,0 0 0 0 0,0 0 1 0 0,-1 1-1 0 0,1-1 0 0 0,0 0 0 0 0,0 0 1 0 0,0 0-1 0 0,0 1 0 0 0,0-1 0 0 0,0 0 1 0 0,0 0-1 0 0,0 0 0 0 0,0 1 1 0 0,0-1-1 0 0,0 0 0 0 0,0 0 0 0 0,0 0 1 0 0,0 1-1 0 0,0-1 0 0 0,0 0 0 0 0,0 0 1 0 0,0 0-1 0 0,0 1 0 0 0,0-1 1 0 0,0 0-1 0 0,0 0 0 0 0,0 0 0 0 0,0 1 1 0 0,0-1-1 0 0,0 0 0 0 0,0 0 0 0 0,1 0 1 0 0,-1 1-1 0 0,0-1 0 0 0,0 0 1 0 0,0 0-1 0 0,0 0 0 0 0,0 0 0 0 0,1 0 1 0 0,-1 1-1 0 0,0-1 0 0 0,0 0 0 0 0,0 0 1 0 0,1 0-1 0 0,-1 0 0 0 0,0 0 1 0 0,0 0-1 0 0,0 0 0 0 0,1 0 0 0 0,-1 0 1 0 0,0 0-1 0 0,0 0 0 0 0,0 0 0 0 0,1 0 1 0 0,-1 0-1 0 0,0 0 0 0 0,0 0 0 0 0,1 0 1 0 0,-1 0-1 0 0,0 0 0 0 0,0 0 1 0 0,0 0-1 0 0,1 0 0 0 0,-5 8 0 0 0,1 1 0 0 0,0 0 0 0 0,0 0 0 0 0,1 0 0 0 0,1 1 0 0 0,-1-1 0 0 0,1 15 0 0 0,0-20 0 0 0,1-1 0 0 0,0 1 0 0 0,-1-1 0 0 0,0 1 0 0 0,-2 5 0 0 0,2-6 0 0 0,0-1 0 0 0,0 1 0 0 0,0-1 0 0 0,1 1 0 0 0,-1-1 0 0 0,1 1 0 0 0,-1-1 0 0 0,1 1 0 0 0,0 0 0 0 0,0-1 0 0 0,1 5 0 0 0,13 39 0 0 0,-13-44 0 0 0,-1-1 0 0 0,1 0 0 0 0,-1 0 0 0 0,1 0 0 0 0,-1 1 0 0 0,1-1 0 0 0,0 0 0 0 0,0 0 0 0 0,0 0 0 0 0,-1 0 0 0 0,1 0 0 0 0,0 0 0 0 0,0 0 0 0 0,1-1 0 0 0,-1 1 0 0 0,0 0 0 0 0,0 0 0 0 0,0-1 0 0 0,0 1 0 0 0,1-1 0 0 0,-1 1 0 0 0,0-1 0 0 0,0 1 0 0 0,1-1 0 0 0,-1 0 0 0 0,0 0 0 0 0,1 0 0 0 0,-1 0 0 0 0,0 0 0 0 0,1 0 0 0 0,-1 0 0 0 0,0 0 0 0 0,3-1 0 0 0,0 1 0 0 0,2 0 0 0 0,4-2 0 0 0,12-10 0 0 0,-1-1 0 0 0,-10 8 0 0 0,-1 0 0 0 0,-1-1 0 0 0,1-1 0 0 0,-1 1 0 0 0,0-2 0 0 0,-1 1 0 0 0,15-17 0 0 0,-22 23 0 0 0,-1 0 0 0 0,0 1 0 0 0,1-1 0 0 0,-1 0 0 0 0,0 0 0 0 0,1 0 0 0 0,-1 1 0 0 0,0-1 0 0 0,0 0 0 0 0,0 0 0 0 0,0 0 0 0 0,0 1 0 0 0,0-1 0 0 0,0 0 0 0 0,0 0 0 0 0,0 0 0 0 0,0 0 0 0 0,0 1 0 0 0,0-1 0 0 0,-1 0 0 0 0,1-1 0 0 0,-1 1 0 0 0,1 1 0 0 0,0-1 0 0 0,0 0 0 0 0,-1 1 0 0 0,1-1 0 0 0,0 0 0 0 0,0 0 0 0 0,0 0 0 0 0,0 1 0 0 0,0-1 0 0 0,0 0 0 0 0,0 0 0 0 0,0 1 0 0 0,0-1 0 0 0,0 0 0 0 0,1 0 0 0 0,-1 1 0 0 0,0-1 0 0 0,0 0 0 0 0,1 0 0 0 0,7-8 0 0 0,-7 8 0 0 0,0 1 0 0 0,-1-1 0 0 0,1 0 0 0 0,0 1 0 0 0,0-1 0 0 0,-1 0 0 0 0,1 0 0 0 0,-1 0 0 0 0,1 1 0 0 0,-1-1 0 0 0,1 0 0 0 0,-1 0 0 0 0,1 0 0 0 0,-1 0 0 0 0,0 0 0 0 0,0 0 0 0 0,1 0 0 0 0,-1 0 0 0 0,0 0 0 0 0,0 0 0 0 0,0 0 0 0 0,0-1 0 0 0,0 1 85 0 0,1-1 1 0 0,0 1-1 0 0,0 0 0 0 0,-1 0 1 0 0,1-1-1 0 0,0 1 0 0 0,0 0 1 0 0,0 0-1 0 0,0 0 0 0 0,0 0 1 0 0,2-1-1 0 0,2-1 619 0 0,-11 11-384 0 0,6-7-320 0 0,-1 0 0 0 0,1 0 0 0 0,0 0 0 0 0,-1-1 0 0 0,1 1 0 0 0,0 0 0 0 0,-1 0 0 0 0,1 0 0 0 0,0 0 0 0 0,0 0 0 0 0,0 0 0 0 0,0 0 0 0 0,0 0 0 0 0,0 0 0 0 0,0 0 0 0 0,0 0 0 0 0,1 0 0 0 0,-1 0 0 0 0,0 0 0 0 0,0-1 0 0 0,1 1 0 0 0,-1 0 0 0 0,1 0 0 0 0,-1 0 0 0 0,1 0 0 0 0,-1-1 0 0 0,2 2 0 0 0,-1 0 0 0 0,-1-1 0 0 0,1 1 0 0 0,0 0 0 0 0,0-1 0 0 0,-1 1 0 0 0,1 0 0 0 0,-1 0 0 0 0,0 0 0 0 0,1 2 0 0 0,-1-1 0 0 0,-1-1 0 0 0,0 1 0 0 0,0-1 0 0 0,0 1 0 0 0,0-1 0 0 0,0 0 0 0 0,0 0 0 0 0,0 1 0 0 0,-1-1 0 0 0,-2 4 0 0 0,-7 10 0 0 0,9-12 0 0 0,1 0 0 0 0,0 0 0 0 0,0 0 0 0 0,0-1 0 0 0,1 1 0 0 0,0 0 0 0 0,-1 0 0 0 0,1 0 0 0 0,1 0 0 0 0,-1 0 0 0 0,0 0 0 0 0,1 0 0 0 0,0 0 0 0 0,1 4 0 0 0,0-4 0 0 0,-1 1 0 0 0,0-1 0 0 0,0 1 0 0 0,-1-1 0 0 0,0 1 0 0 0,1 0 0 0 0,-2-1 0 0 0,1 1 0 0 0,0-1 0 0 0,-1 1 0 0 0,-1 5 0 0 0,-2 1 0 0 0,1-3 0 0 0,0-1 0 0 0,1 1 0 0 0,0 0 0 0 0,0 0 0 0 0,0 10 0 0 0,1-3 0 0 0,0 1 0 0 0,-1-1 0 0 0,0-1 0 0 0,-1 1 0 0 0,-1 0 0 0 0,-1-1 0 0 0,0 1 0 0 0,-1-1 0 0 0,0 0 0 0 0,-1-1 0 0 0,0 0 0 0 0,-1 0 0 0 0,-19 23 0 0 0,20-28 0 0 0,0 1 0 0 0,-1-1 0 0 0,0-1 0 0 0,0 1 0 0 0,-11 7 0 0 0,16-13 5 0 0,0 0-13 0 0,0 1-1 0 0,0-1 0 0 0,0 0 1 0 0,0 0-1 0 0,-1-1 0 0 0,1 1 1 0 0,-5 1-1 0 0,7-3-328 0 0,1 0-138 0 0,0 0-33 0 0,-2-21-1928 0 0,1 10 177 0 0,2-2-3446 0 0,2-2-2007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0 19351 0 0,'0'0'439'0'0,"2"-2"62"0"0,-1 1-436 0 0,1 0-1 0 0,-1 0 1 0 0,1 1 0 0 0,-1-1-1 0 0,1 0 1 0 0,0 1 0 0 0,-1-1-1 0 0,1 1 1 0 0,0-1 0 0 0,-1 1-1 0 0,1 0 1 0 0,0-1 0 0 0,0 1-1 0 0,-1 0 1 0 0,1 0 0 0 0,0 0-1 0 0,0 1 1 0 0,2-1 0 0 0,12 1-114 0 0,6-1 384 0 0,-11-1 511 0 0,0 1 0 0 0,0 1 1 0 0,20 2-1 0 0,-28-2-703 0 0,0 0-1 0 0,1 0 1 0 0,-1 0-1 0 0,0 1 1 0 0,0-1 0 0 0,0 1-1 0 0,0-1 1 0 0,0 1-1 0 0,0 0 1 0 0,0 0 0 0 0,-1 0-1 0 0,1 1 1 0 0,-1-1-1 0 0,1 1 1 0 0,-1-1 0 0 0,3 5-1 0 0,0 2-69 0 0,-1 0 0 0 0,0 0 1 0 0,0 0-1 0 0,-1 0 0 0 0,0 1 0 0 0,0-1 0 0 0,-1 1 0 0 0,-1 0 0 0 0,0 0 0 0 0,0 0 1 0 0,-1-1-1 0 0,0 1 0 0 0,-1 11 0 0 0,-2 1 132 0 0,-1 0 0 0 0,0-1-1 0 0,-2 1 1 0 0,-15 38 0 0 0,11-39-205 0 0,-1 0 0 0 0,0 0 0 0 0,-1-1 0 0 0,-2 0 0 0 0,0-1 0 0 0,0 0 0 0 0,-23 19 0 0 0,28-29-1371 0 0,-17 14 0 0 0,22-21 1021 0 0,1 1-1 0 0,0-1 0 0 0,-1 0 0 0 0,0 0 1 0 0,1-1-1 0 0,-1 1 0 0 0,0-1 0 0 0,0 0 1 0 0,-7 1-1 0 0,3-2-1184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7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7 13823 0 0,'0'0'630'0'0,"0"0"-13"0"0,1-1-393 0 0,0 0-283 0 0,2 0 288 0 0,1 0 1 0 0,-1 0 0 0 0,0 1-1 0 0,0-1 1 0 0,6 0 0 0 0,-5 2 705 0 0,0 0 1 0 0,1 0 0 0 0,-1 0 0 0 0,0 1-1 0 0,7 3 1 0 0,-10-5 120 0 0,0 1-915 0 0,0-1-1 0 0,0 0 0 0 0,-1 1 1 0 0,1-1-1 0 0,0 1 1 0 0,0-1-1 0 0,-1 1 0 0 0,1-1 1 0 0,0 1-1 0 0,-1 0 1 0 0,1-1-1 0 0,-1 1 1 0 0,1 0-1 0 0,-1 0 0 0 0,1-1 1 0 0,-1 1-1 0 0,1 0 1 0 0,-1 0-1 0 0,0-1 0 0 0,1 3 1 0 0,6 15 623 0 0,-7-18-761 0 0,2 6 109 0 0,-1 0 1 0 0,0 0-1 0 0,0 0 0 0 0,-1 0 1 0 0,1 0-1 0 0,-1 0 0 0 0,-1 0 1 0 0,1 0-1 0 0,-1 1 0 0 0,0-2 0 0 0,0 1 1 0 0,-4 10-1 0 0,1-4 129 0 0,-1 0 0 0 0,-1-1-1 0 0,0 1 1 0 0,-14 19 0 0 0,11-19-564 0 0,-1 0-1 0 0,-20 20 1 0 0,24-27 132 0 0,1 0 0 0 0,-1-1 0 0 0,0 0 1 0 0,0 0-1 0 0,-1 0 0 0 0,1-1 0 0 0,-1 0 0 0 0,-11 4 0 0 0,-13 0-2790 0 0,5-2-5886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27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43 4607 0 0,'0'0'208'0'0,"0"0"67"0"0,0 0 154 0 0,0 0 69 0 0,0 0 12 0 0,0 0-67 0 0,-1-16 1605 0 0,1 11-1827 0 0,0-2 679 0 0,0-4-590 0 0,-4 6 3960 0 0,3 4-3758 0 0,1 1 0 0 0,0-1-241 0 0,-1 0 0 0 0,1 0 0 0 0,0 0 0 0 0,-1 0 0 0 0,0 0 0 0 0,1 0 0 0 0,-1 0 0 0 0,1 0 0 0 0,-1 0 0 0 0,0 0 0 0 0,0 0 0 0 0,0 0 0 0 0,0 0 0 0 0,-1-1 0 0 0,0 0-584 0 0,1 1 684 0 0,-1-2 104 0 0,0 1 0 0 0,0-1 0 0 0,-1 1 0 0 0,1 0 0 0 0,0-1 0 0 0,-4-1-1 0 0,3 2-310 0 0,-4-3 10 0 0,6 4-170 0 0,0 1-1 0 0,0-1 0 0 0,0 0 1 0 0,1 1-1 0 0,-1-1 0 0 0,0 0 1 0 0,0 1-1 0 0,0-1 0 0 0,1 0 0 0 0,-1 0 1 0 0,0 0-1 0 0,1 0 0 0 0,-1 0 1 0 0,1 0-1 0 0,-1 0 0 0 0,1 0 1 0 0,0 0-1 0 0,-1-1 0 0 0,-12-19 788 0 0,11 17-622 0 0,-1 0 0 0 0,0 0 1 0 0,1 0-1 0 0,0 0 0 0 0,0-1 1 0 0,-2-7-1 0 0,-9-14 577 0 0,4 10-52 0 0,8 14-251 0 0,1 1-294 0 0,-5-9-129 0 0,5 10-20 0 0,-3-18-4 0 0,1 14 4 0 0,3 11 0 0 0,2 70 0 0 0,1-29 0 0 0,-2-28 0 0 0,6 34 0 0 0,-5-38 0 0 0,-1-1 0 0 0,-1 1 0 0 0,0 30 0 0 0,-2-27 0 0 0,5 37 0 0 0,-3-46 259 0 0,0 1-1 0 0,-1 16 1 0 0,-1-17-47 0 0,1 1 0 0 0,0 0 0 0 0,1 0 0 0 0,1-1 0 0 0,2 12 0 0 0,-4-19-212 0 0,1 1 0 0 0,7 8 0 0 0,-7-9 0 0 0,0-3 0 0 0,-1 1 0 0 0,1 0 0 0 0,-1-1 0 0 0,0 1 0 0 0,1 0 0 0 0,-1 0 0 0 0,1-1 0 0 0,0 1 0 0 0,-1-1 0 0 0,1 1 0 0 0,-1-1 0 0 0,1 1 0 0 0,0-1 0 0 0,0 1 0 0 0,-1-1 0 0 0,1 1 0 0 0,1 0 0 0 0,6 1 0 0 0,-7-1 0 0 0,-1-1 0 0 0,1 0 0 0 0,0 0 0 0 0,-1 0 0 0 0,1 0 0 0 0,0 0 0 0 0,-1 0 0 0 0,1 0 0 0 0,0 0 0 0 0,-1 0 0 0 0,1 0 0 0 0,0 0 0 0 0,-1 0 0 0 0,1 0 0 0 0,0 0 0 0 0,-1-1 0 0 0,1 1 0 0 0,-1 0 0 0 0,1 0 0 0 0,0-1 0 0 0,-1 1 0 0 0,1-1 0 0 0,1-1 0 0 0,7-2 0 0 0,0 0 0 0 0,0-1 0 0 0,-1 0 0 0 0,0-1 0 0 0,0 0 0 0 0,0 0 0 0 0,-1-1 0 0 0,12-13 0 0 0,8-7 0 0 0,-13 11 0 0 0,0 0 0 0 0,-1 0 0 0 0,-1-2 0 0 0,-1 1 0 0 0,10-21 0 0 0,-2 6 0 0 0,2-7 0 0 0,24-64 0 0 0,-41 98 0 0 0,2 9 0 0 0,-2 2-64 0 0,-3-5-273 0 0,-1-1-138 0 0,-1 2 227 0 0,1 0 1 0 0,0-1-1 0 0,-1 1 0 0 0,1-1 0 0 0,-1 1 1 0 0,1 0-1 0 0,-1-1 0 0 0,0 0 0 0 0,1 1 1 0 0,-1-1-1 0 0,0 1 0 0 0,0-1 0 0 0,0 0 1 0 0,0 0-1 0 0,-2 2 0 0 0,-5 1-776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9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9 13823 0 0,'0'0'315'0'0,"0"0"45"0"0,0 0 21 0 0,0 0-49 0 0,0 0-81 0 0,0 0 481 0 0,0 0 237 0 0,0 0 45 0 0,4-1-61 0 0,10-1-288 0 0,-11 1-121 0 0,14-7 1424 0 0,-13 6-1440 0 0,-1 0-1 0 0,0 0 0 0 0,0-1 1 0 0,0 0-1 0 0,5-4 0 0 0,20-33-421 0 0,-13 17 813 0 0,-10 16-843 0 0,2-2 54 0 0,0 0 1 0 0,0 0-1 0 0,-1 0 1 0 0,-1-1-1 0 0,0 0 0 0 0,0-1 1 0 0,6-20-1 0 0,-1 0-120 0 0,-5 18 52 0 0,-4 12 309 0 0,-23 71 1234 0 0,17-55-1605 0 0,1 0 0 0 0,0 0 0 0 0,-2 26 0 0 0,6-35 0 0 0,-1-1 0 0 0,1 1 0 0 0,1-1 0 0 0,-1 1 0 0 0,1 0 0 0 0,-1-1 0 0 0,2 1 0 0 0,-1-1 0 0 0,0 0 0 0 0,1 1 0 0 0,0-1 0 0 0,1 0 0 0 0,4 8 0 0 0,-5-10 0 0 0,0 0 0 0 0,0-1 0 0 0,0 1 0 0 0,1-1 0 0 0,-1 0 0 0 0,1 0 0 0 0,-1 0 0 0 0,1 0 0 0 0,0 0 0 0 0,0 0 0 0 0,0-1 0 0 0,0 1 0 0 0,0-1 0 0 0,0 0 0 0 0,0 0 0 0 0,1 0 0 0 0,-1 0 0 0 0,0-1 0 0 0,1 1 0 0 0,-1-1 0 0 0,0 0 0 0 0,1 0 0 0 0,-1 0 0 0 0,0 0 0 0 0,1-1 0 0 0,-1 1 0 0 0,5-2 0 0 0,24-9 0 0 0,-23 8 0 0 0,0 0 0 0 0,-1 0 0 0 0,1-1 0 0 0,-1 0 0 0 0,15-10 0 0 0,-10 4 0 0 0,-1 0 0 0 0,-1-1 0 0 0,0 0 0 0 0,-1-1 0 0 0,0 0 0 0 0,0-1 0 0 0,-2 0 0 0 0,0 0 0 0 0,0-1 0 0 0,-1 0 0 0 0,-1 0 0 0 0,0-1 0 0 0,-1 0 0 0 0,0 0 0 0 0,-1 0 0 0 0,1-17 0 0 0,-4 27 0 0 0,-1-1 0 0 0,0 0 0 0 0,0 0 0 0 0,-2-10 0 0 0,2 16 0 0 0,0 0 0 0 0,0 0 0 0 0,0 0 0 0 0,0-1 0 0 0,0 1 0 0 0,0 0 0 0 0,0 0 0 0 0,0-1 0 0 0,-1 1 0 0 0,1 0 0 0 0,0 0 0 0 0,0 0 0 0 0,0-1 0 0 0,0 1 0 0 0,0 0 0 0 0,0 0 0 0 0,0 0 0 0 0,-1-1 0 0 0,1 1 0 0 0,0 0 0 0 0,0 0 0 0 0,0 0 0 0 0,0 0 0 0 0,-1-1 0 0 0,1 1 0 0 0,0 0 0 0 0,0 0 0 0 0,0 0 0 0 0,-1 0 0 0 0,1 0 0 0 0,0 0 0 0 0,0 0 0 0 0,-1 0 0 0 0,1 0 0 0 0,-1 0 0 0 0,0 1 0 0 0,0-1 0 0 0,1 1 0 0 0,-1-1 0 0 0,1 0 0 0 0,-1 1 0 0 0,0 0 0 0 0,1-1 0 0 0,-1 1 0 0 0,1-1 0 0 0,-1 1 0 0 0,1 0 0 0 0,-1 1 0 0 0,-3 7 0 0 0,3-7 0 0 0,-1 3 0 0 0,6 11 0 0 0,-4-13 0 0 0,0 1 0 0 0,10 8 0 0 0,-9-10 0 0 0,2 1 0 0 0,11 2 0 0 0,-3-3 0 0 0,-1 0 0 0 0,1 0 0 0 0,12-1 0 0 0,-18-1 0 0 0,1 0 0 0 0,-1 0 0 0 0,0-1 0 0 0,0 0 0 0 0,0 0 0 0 0,0 0 0 0 0,-1-1 0 0 0,10-4 0 0 0,9-6-401 0 0,-22 12 335 0 0,-1 0 1 0 0,0-1-1 0 0,1 1 1 0 0,-1-1-1 0 0,0 1 1 0 0,1 0-1 0 0,-1-1 1 0 0,0 1-1 0 0,0-1 1 0 0,1 1-1 0 0,-1-1 1 0 0,0 1-1 0 0,0-1 1 0 0,0 1-1 0 0,1-1 1 0 0,-1 1-1 0 0,0-1 1 0 0,0 1-1 0 0,0-1 1 0 0,0 0-1 0 0,0-4-3972 0 0,0 3 148 0 0,0 2 1843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59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25 11975 0 0,'0'0'547'0'0,"1"-1"-11"0"0,0-1-422 0 0,0 1 1 0 0,0 0-1 0 0,1 0 0 0 0,-1 0 1 0 0,0 0-1 0 0,0 0 1 0 0,1 0-1 0 0,-1 0 0 0 0,1 1 1 0 0,2-2-1 0 0,-4 2 105 0 0,0 0 0 0 0,1 0-1 0 0,-1 0 1 0 0,1-1 0 0 0,-1 1 0 0 0,0 0-1 0 0,1 0 1 0 0,-1 0 0 0 0,1-1 0 0 0,-1 1 0 0 0,0 0-1 0 0,1 0 1 0 0,-1-1 0 0 0,0 1 0 0 0,1 0 0 0 0,-1 0-1 0 0,0-1 1 0 0,0 1 0 0 0,1-1 0 0 0,-1 1-1 0 0,0 0 1 0 0,0-1 0 0 0,0 1 0 0 0,1 0 0 0 0,-1-1-1 0 0,0 0 1 0 0,5-2 1134 0 0,-4 3 2473 0 0,-4 8-3788 0 0,0 1 0 0 0,0-1 1 0 0,-1 0-1 0 0,0 0 0 0 0,0-1 1 0 0,-1 1-1 0 0,-11 12 0 0 0,4-6 543 0 0,-1-2-1 0 0,-28 23 1 0 0,23-21-511 0 0,-20 14-23 0 0,-38 38 1 0 0,60-53-48 0 0,11-6 0 0 0,5 1 0 0 0,2-6 0 0 0,-1 0 0 0 0,1 0 0 0 0,0 0 0 0 0,0 0 0 0 0,0-1 0 0 0,0 1 0 0 0,1 0 0 0 0,-1-1 0 0 0,0 0 0 0 0,1 1 0 0 0,-1-1 0 0 0,1 0 0 0 0,-1 0 0 0 0,1-1 0 0 0,-1 1 0 0 0,6 0 0 0 0,-2 0 0 0 0,0 0 0 0 0,1 0 0 0 0,-1-1 0 0 0,1 0 0 0 0,-1 0 0 0 0,7-1 0 0 0,87-8 0 0 0,-92 8 12 0 0,-1 0 0 0 0,0 0 0 0 0,0 1 0 0 0,0 0 0 0 0,13 2 0 0 0,-9-2 1242 0 0,7-5-532 0 0,-10 6-722 0 0,0 2 0 0 0,0-2-64 0 0,-7 0-273 0 0,-1-1-138 0 0,0 0-33 0 0,0 0-4 0 0,0 0 0 0 0,0 0 0 0 0,0 0-1092 0 0,0 0-4586 0 0,0 0-1968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00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1975 0 0,'0'0'267'0'0,"0"-2"42"0"0,0-14 315 0 0,0 15-314 0 0,10-12 7642 0 0,-8 13-7806 0 0,0 0 1 0 0,-1 0-1 0 0,1 0 1 0 0,0 0 0 0 0,-1 0-1 0 0,1 0 1 0 0,0 1 0 0 0,-1-1-1 0 0,1 0 1 0 0,-1 1 0 0 0,1-1-1 0 0,-1 1 1 0 0,1 0 0 0 0,-1 0-1 0 0,1-1 1 0 0,-1 1 0 0 0,1 0-1 0 0,-1 0 1 0 0,0 0 0 0 0,0 0-1 0 0,1 1 1 0 0,-1-1 0 0 0,0 0-1 0 0,0 0 1 0 0,0 1 0 0 0,0-1-1 0 0,0 2 1 0 0,34 58 393 0 0,26 42 1669 0 0,-50-88-1935 0 0,1 0 1 0 0,0-1-1 0 0,1 0 0 0 0,28 22 0 0 0,-19-21-274 0 0,-16-13-64 0 0,-5-2-273 0 0,-1 0-138 0 0,0 0-33 0 0,-5-4-585 0 0,2 1-2225 0 0,-2-2-2671 0 0,-1-2-1723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0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33 15663 0 0,'5'-7'1188'0'0,"8"-12"-517"0"0,-12 18 49 0 0,1-4 1811 0 0,-2 4-1107 0 0,-3 6-718 0 0,-1 0-406 0 0,0 1 0 0 0,0-2 0 0 0,0 1 0 0 0,-8 6 0 0 0,-6 6 248 0 0,-96 131 2079 0 0,110-142-2607 0 0,-62 80 1 0 0,-21 33-25 0 0,46-63-1669 0 0,32-48-1607 0 0,6-6 2623 0 0,1-1-1389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30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9 10135 0 0,'0'0'231'0'0,"0"0"29"0"0,0 0 19 0 0,7-5 899 0 0,-3-1-364 0 0,-1 0-1 0 0,0 1 1 0 0,-1-1-1 0 0,1 0 1 0 0,-1 0-1 0 0,-1 0 1 0 0,3-9-1 0 0,-3 10-201 0 0,0 1-175 0 0,0-1-1 0 0,0 1 0 0 0,-1-1 1 0 0,0 1-1 0 0,1-1 0 0 0,-1 0 1 0 0,-1 1-1 0 0,1-1 0 0 0,-1 1 0 0 0,0-1 1 0 0,-1-4-1 0 0,1 8 76 0 0,1 1-68 0 0,0 0-217 0 0,0 0 161 0 0,0 0 100 0 0,0 0 21 0 0,-1-1-66 0 0,1 1-440 0 0,0 0 1 0 0,0 0-1 0 0,0 0 1 0 0,0 0-1 0 0,-1 0 1 0 0,1-1-1 0 0,0 1 1 0 0,0 0-1 0 0,0 0 1 0 0,-1 0-1 0 0,1 0 1 0 0,0 0-1 0 0,0 0 1 0 0,0 0-1 0 0,-1 0 1 0 0,1 0-1 0 0,0 0 1 0 0,0 0-1 0 0,-1 0 1 0 0,1 0-1 0 0,0 0 1 0 0,0 0-1 0 0,0 0 1 0 0,-1 0-1 0 0,1 0 1 0 0,0 0-1 0 0,0 1 1 0 0,0-1-1 0 0,-1 0 1 0 0,1 0-1 0 0,0 0 1 0 0,0 0-1 0 0,0 0 1 0 0,0 0-1 0 0,-1 1 1 0 0,1-1-1 0 0,0 0 1 0 0,0 0-1 0 0,0 0 1 0 0,0 0-1 0 0,0 1 1 0 0,0-1-1 0 0,-4 9 14 0 0,3-8-19 0 0,0 4 2 0 0,-1 0 0 0 0,1 0 0 0 0,0 0 0 0 0,0 0 0 0 0,0 0 0 0 0,0 0 0 0 0,1 0 0 0 0,0 0 0 0 0,1 6 0 0 0,7 48 0 0 0,-3-36 0 0 0,11 54 0 0 0,-15-70 0 0 0,1 0 0 0 0,0 0 0 0 0,4 9 0 0 0,2 7 0 0 0,-3-6 0 0 0,13 28 0 0 0,-2-8 0 0 0,-10-21 335 0 0,-4-9-90 0 0,0 0 0 0 0,1-1-1 0 0,-1 1 1 0 0,2-1 0 0 0,-1 0-1 0 0,6 8 1 0 0,-3-6-245 0 0,1-2 0 0 0,-7-5 0 0 0,1-1 0 0 0,0 1 0 0 0,0 0 0 0 0,-1-1 0 0 0,1 1 0 0 0,0-1 0 0 0,0 1 0 0 0,0-1 0 0 0,0 1 0 0 0,0-1 0 0 0,0 0 0 0 0,0 1 0 0 0,0-1 0 0 0,0 0 0 0 0,0 0 0 0 0,0 0 0 0 0,0 0 0 0 0,0 0 0 0 0,0 0 0 0 0,0 0 0 0 0,0 0 0 0 0,0 0 0 0 0,0 0 0 0 0,0 0 0 0 0,0-1 0 0 0,0 1 0 0 0,0 0 0 0 0,0-1 0 0 0,0 1 0 0 0,0-1 0 0 0,-1 1 0 0 0,1-1 0 0 0,1 0 0 0 0,0-1 0 0 0,60-38 0 0 0,-57 36 0 0 0,-1 0 0 0 0,1 1 0 0 0,-1-2 0 0 0,0 1 0 0 0,-1 0 0 0 0,1-1 0 0 0,-1 0 0 0 0,5-8 0 0 0,0-1 0 0 0,18-29 677 0 0,-2-1 1 0 0,19-48-1 0 0,71-197-661 0 0,-109 279-16 0 0,0 2 0 0 0,8-13 0 0 0,-8 15 0 0 0,2 4 0 0 0,1-1 0 0 0,0 2 0 0 0,0 4 0 0 0,-8-3-15 0 0,1 0-1 0 0,-1 0 1 0 0,0 0 0 0 0,1 0-1 0 0,-1 0 1 0 0,0 0 0 0 0,1 0-1 0 0,-1 1 1 0 0,0-1-1 0 0,1 0 1 0 0,-1 0 0 0 0,0 0-1 0 0,0 1 1 0 0,1-1 0 0 0,-1 0-1 0 0,0 0 1 0 0,0 1 0 0 0,0-1-1 0 0,1 0 1 0 0,-1 1 0 0 0,0-1-1 0 0,0 0 1 0 0,0 0-1 0 0,0 1 1 0 0,0-1 0 0 0,0 0-1 0 0,1 1 1 0 0,-1-1 0 0 0,0 0-1 0 0,0 1 1 0 0,0-1 0 0 0,0 0-1 0 0,0 1 1 0 0,0-1 0 0 0,0 0-1 0 0,0 1 1 0 0,-1-1-1 0 0,1 0 1 0 0,0 1 0 0 0,0-1-1 0 0,0 0 1 0 0,0 1 0 0 0,0-1-1 0 0,0 0 1 0 0,-1 0 0 0 0,1 1-1 0 0,0-1 1 0 0,0 0 0 0 0,0 0-1 0 0,-1 1 1 0 0,1-1-1 0 0,0 0 1 0 0,-1 1 0 0 0,0 0-881 0 0,-6 11 1013 0 0,4-9-2944 0 0,1-2-3606 0 0,-4-1-2555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39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48 8287 0 0,'0'0'191'0'0,"0"0"26"0"0,0 0 9 0 0,0 0 42 0 0,0 0 158 0 0,0 0 72 0 0,0 0 12 0 0,-3 8 139 0 0,2-7 3310 0 0,1-1 4313 0 0,-4-5-8184 0 0,4 4 283 0 0,0 1 117 0 0,0 0 21 0 0,-1-1-66 0 0,0-1-433 0 0,1 0 1 0 0,-1 0-1 0 0,0 0 1 0 0,1 0-1 0 0,0 0 1 0 0,-1 0-1 0 0,1 0 1 0 0,0 0-1 0 0,0 0 1 0 0,0 0-1 0 0,0 0 1 0 0,0 0-1 0 0,1 0 1 0 0,-1 0-1 0 0,2-3 1 0 0,0-4-14 0 0,-1 1 149 0 0,1-1 1 0 0,1 1-1 0 0,0 0 0 0 0,0 0 1 0 0,0 0-1 0 0,10-15 0 0 0,-3 8 195 0 0,0 0 1 0 0,18-18-1 0 0,-16 17-341 0 0,-10 13 0 0 0,0 1 0 0 0,0-1 0 0 0,0 0 0 0 0,0 1 0 0 0,0 0 0 0 0,1-1 0 0 0,-1 1 0 0 0,6-3 0 0 0,20-20 0 0 0,-20 20 0 0 0,1 5 0 0 0,-1 4 0 0 0,-6-1 0 0 0,0-1 0 0 0,0 1 0 0 0,0-1 0 0 0,-1 1 0 0 0,0 0 0 0 0,1 0 0 0 0,-1 0 0 0 0,0 0 0 0 0,0 0 0 0 0,-1 0 0 0 0,1 0 0 0 0,-1 0 0 0 0,1 0 0 0 0,-1 0 0 0 0,0 4 0 0 0,0 8 0 0 0,-3 25 0 0 0,-13 56 0 0 0,9-69 0 0 0,9-32 0 0 0,0-4 0 0 0,1-1 0 0 0,1 1 0 0 0,5-11 0 0 0,62-85 0 0 0,-70 103 0 0 0,0 0 0 0 0,0 1 0 0 0,0-1 0 0 0,0 1 0 0 0,0-1 0 0 0,0 1 0 0 0,1-1 0 0 0,-1 1 0 0 0,0 0 0 0 0,1 0 0 0 0,-1 0 0 0 0,1 0 0 0 0,0 0 0 0 0,-1 0 0 0 0,4-1 0 0 0,1-1 0 0 0,-3 1 0 0 0,-3 1 0 0 0,1 0 0 0 0,0 1 0 0 0,0-1 0 0 0,-1 1 0 0 0,1-1 0 0 0,0 1 0 0 0,0-1 0 0 0,0 1 0 0 0,0-1 0 0 0,0 1 0 0 0,-1 0 0 0 0,1-1 0 0 0,0 1 0 0 0,0 0 0 0 0,0 0 0 0 0,0 0 0 0 0,0 0 0 0 0,0 0 0 0 0,2 0 0 0 0,22-2 0 0 0,-15 5 0 0 0,-2 3 0 0 0,-8-6 0 0 0,1 1 0 0 0,0-1 0 0 0,-1 1 0 0 0,1-1 0 0 0,-1 1 0 0 0,1 0 0 0 0,-1-1 0 0 0,1 1 0 0 0,-1 0 0 0 0,1-1 0 0 0,-1 1 0 0 0,0 0 0 0 0,1-1 0 0 0,-1 1 0 0 0,0 0 0 0 0,0 0 0 0 0,1 0 0 0 0,-1-1 0 0 0,0 1 0 0 0,0 0 0 0 0,0 0 0 0 0,0 0 0 0 0,0-1 0 0 0,0 1 0 0 0,0 0 0 0 0,0 0 0 0 0,0 0 0 0 0,-1-1 0 0 0,1 1 0 0 0,0 1 0 0 0,-1 2 0 0 0,2 11 0 0 0,0-5 0 0 0,-1-1 0 0 0,1 1 0 0 0,-3 17 0 0 0,2-23 0 0 0,0-1 0 0 0,0 1 0 0 0,0 0 0 0 0,0-1 0 0 0,1 5 0 0 0,1 15 0 0 0,-2-21 0 0 0,-2 8 0 0 0,-2 2 0 0 0,0-4 0 0 0,0-1 0 0 0,-1 0 0 0 0,0-1 0 0 0,5-6 0 0 0,0 0 0 0 0,0 0 0 0 0,0-1 0 0 0,-1 1 0 0 0,1 0 0 0 0,0 0 0 0 0,0 0 0 0 0,0 0 0 0 0,0 0 0 0 0,0 0 0 0 0,-1 0 0 0 0,1 0 0 0 0,0 0 0 0 0,0-1 0 0 0,0 1 0 0 0,0 0 0 0 0,0 0 0 0 0,0 0 0 0 0,0 0 0 0 0,0 0 0 0 0,-1 0 0 0 0,1-1 0 0 0,0 1 0 0 0,0 0 0 0 0,0 0 0 0 0,0 0 0 0 0,0 0 0 0 0,0-1 0 0 0,0 1 0 0 0,0 0 0 0 0,0 0 0 0 0,0 0 0 0 0,0 0 0 0 0,0-1 0 0 0,1-3 0 0 0,0 0 0 0 0,0-1 0 0 0,0 1 0 0 0,1 0 0 0 0,2-6 0 0 0,3-5 0 0 0,-5 8 0 0 0,2 1 0 0 0,-1-1 0 0 0,1 1 0 0 0,0 0 0 0 0,0 0 0 0 0,7-8 0 0 0,1 2 0 0 0,21-19 0 0 0,-16 17 0 0 0,1 1 0 0 0,1 1 0 0 0,37-19 0 0 0,-47 29 0 0 0,-1 3 0 0 0,-6 1 0 0 0,-1-1 0 0 0,0 0 0 0 0,1 1 0 0 0,-1-1 0 0 0,0 1 0 0 0,0-1 0 0 0,0 1 0 0 0,0 0 0 0 0,0-1 0 0 0,0 1 0 0 0,0 0 0 0 0,-1 0 0 0 0,1-1 0 0 0,-1 1 0 0 0,1 0 0 0 0,-1 0 0 0 0,0 0 0 0 0,1 0 0 0 0,-1 3 0 0 0,0 5 0 0 0,-1 0 0 0 0,-2 15 0 0 0,2-12 0 0 0,-10 41 0 0 0,2-14 0 0 0,9-31 0 0 0,2-2-269 0 0,-2-6-1135 0 0,0-1-511 0 0,1-3-108 0 0,3-13-22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1:41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11975 0 0,'0'0'267'0'0,"0"0"42"0"0,0 0 17 0 0,0 0-28 0 0,0 0-126 0 0,0 0 204 0 0,4-6 1200 0 0,-2-5 1808 0 0,4-8-2698 0 0,-2 6-656 0 0,17-50 2979 0 0,2-5-15 0 0,-25 101-2829 0 0,-19 35 867 0 0,0-2-16 0 0,19-59-1016 0 0,0 0 0 0 0,1 0 0 0 0,0 1 0 0 0,1-1 0 0 0,-1 8 0 0 0,1-7 0 0 0,1 1 0 0 0,4-3 0 0 0,3-2 0 0 0,-5-3 0 0 0,0-1 0 0 0,0 0 0 0 0,0 1 0 0 0,0-1 0 0 0,1 0 0 0 0,-1 0 0 0 0,0-1 0 0 0,0 1 0 0 0,0-1 0 0 0,0 0 0 0 0,4 0 0 0 0,31-17 0 0 0,-12 5 0 0 0,-12 6 0 0 0,-1 0 0 0 0,-1 0 0 0 0,1-1 0 0 0,-1-1 0 0 0,14-12 0 0 0,-20 14 0 0 0,1-1 0 0 0,-1 1 0 0 0,0-1 0 0 0,5-11 0 0 0,2-1 0 0 0,-10 16 0 0 0,0 0 0 0 0,0-1 0 0 0,0 0 0 0 0,0 0 0 0 0,-1 1 0 0 0,0-1 0 0 0,0-1 0 0 0,-1 1 0 0 0,1 0 0 0 0,-1 0 0 0 0,0-1 0 0 0,0 1 0 0 0,-1-1 0 0 0,0-7 0 0 0,-3-1 0 0 0,2 12 0 0 0,-3-4 0 0 0,-2 3 0 0 0,-1 0 0 0 0,7 3 0 0 0,0 0 0 0 0,0 0 0 0 0,-1 0 0 0 0,1 0 0 0 0,0 0 0 0 0,-1 0 0 0 0,1 0 0 0 0,0 0 0 0 0,0 0 0 0 0,-1 0 0 0 0,1 0 0 0 0,0 0 0 0 0,0 0 0 0 0,-1 0 0 0 0,1 1 0 0 0,0-1 0 0 0,0 0 0 0 0,0 0 0 0 0,-1 0 0 0 0,1 0 0 0 0,0 1 0 0 0,0-1 0 0 0,0 0 0 0 0,-1 1 0 0 0,2 7 0 0 0,4-1 0 0 0,-2-5 0 0 0,1-1 0 0 0,-1 0 0 0 0,0 0 0 0 0,1 0 0 0 0,-1 0 0 0 0,0-1 0 0 0,1 1 0 0 0,-1-1 0 0 0,1 0 0 0 0,3 0 0 0 0,37-4 0 0 0,-38 3 0 0 0,-1 0 0 0 0,1 0 0 0 0,-1-1 0 0 0,6-2 0 0 0,-1 1 0 0 0,14 0 1968 0 0,-23 2-2289 0 0,-1 1-154 0 0,0 0-1841 0 0,0 0-7236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2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30 15663 0 0,'2'-1'356'0'0,"77"-25"1147"0"0,-74 25-995 0 0,0 1 0 0 0,1-1 0 0 0,-1 1-1 0 0,0 0 1 0 0,1 0 0 0 0,-1 1 0 0 0,8 1 0 0 0,-6-1 178 0 0,-3 0-481 0 0,-1 1-1 0 0,1-1 1 0 0,-1 1-1 0 0,1 0 1 0 0,-1 0-1 0 0,0 1 1 0 0,0-1-1 0 0,0 0 1 0 0,0 1-1 0 0,0 0 1 0 0,-1 0-1 0 0,1 0 1 0 0,-1 0-1 0 0,1 0 1 0 0,2 6-1 0 0,-3-3-72 0 0,0-1 0 0 0,0 0 0 0 0,-1 1 1 0 0,0-1-1 0 0,0 1 0 0 0,0 0 0 0 0,0-1 0 0 0,-1 1 0 0 0,-1 10 0 0 0,2 18 454 0 0,0-18-559 0 0,-1-1 1 0 0,0 1-1 0 0,-1-1 1 0 0,-1 1 0 0 0,-5 21-1 0 0,-24 119-27 0 0,29-144 0 0 0,0-1 0 0 0,-2 1 0 0 0,1-1 0 0 0,-1 1 0 0 0,-1-1 0 0 0,0-1 0 0 0,-1 1 0 0 0,0-1 0 0 0,0 0 0 0 0,-1 0 0 0 0,0 0 0 0 0,-1-1 0 0 0,0 0 0 0 0,-1-1 0 0 0,-13 11 0 0 0,-41 20-2403 0 0,55-35 1508 0 0,0 0 0 0 0,0-1 1 0 0,0 0-1 0 0,0 0 0 0 0,-1-1 0 0 0,-9 2 1 0 0,15-4-7264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37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70 8287 0 0,'0'0'191'0'0,"0"0"26"0"0,0 0 9 0 0,0 0 42 0 0,0 0 158 0 0,0 0 72 0 0,0 0 12 0 0,0 0 2 0 0,0 0 0 0 0,1-2 0 0 0,4-7 1743 0 0,11-22 743 0 0,-16 29-2403 0 0,1 0-1 0 0,-1 0 0 0 0,1 1 0 0 0,-1-1 0 0 0,0 0 0 0 0,0 0 0 0 0,0 0 1 0 0,0 0-1 0 0,0-3 0 0 0,-13-59 1619 0 0,12 58-2213 0 0,-3-3-7 0 0,3 9-3 0 0,-4-18 79 0 0,4 11-49 0 0,1 6 351 0 0,0 1 117 0 0,0 0 21 0 0,0 0-66 0 0,-1 1-294 0 0,-6 44-133 0 0,-4 83-16 0 0,8-59 0 0 0,4-29 0 0 0,0-33 0 0 0,1 11 0 0 0,3 1 0 0 0,11 34 0 0 0,-15-47 0 0 0,1 0 0 0 0,0 0 0 0 0,-1 0 0 0 0,1 0 0 0 0,-1 0 0 0 0,-1 1 0 0 0,1-1 0 0 0,-2 7 0 0 0,1 14 0 0 0,-2-7 0 0 0,2-18 0 0 0,-1 1 0 0 0,1-1 0 0 0,0 0 0 0 0,0 1 0 0 0,0-1 0 0 0,0 1 0 0 0,0-1 0 0 0,0 0 0 0 0,1 1 0 0 0,-1-1 0 0 0,1 0 0 0 0,0 1 0 0 0,-1-1 0 0 0,3 4 0 0 0,1 4 0 0 0,1-2 0 0 0,-1 0 72 0 0,-4-7 299 0 0,0 0-247 0 0,2 2 491 0 0,11 1 187 0 0,-12-4-1139 0 0,-1 0-138 0 0,0 0-33 0 0,0 0 133 0 0,0 0 577 0 0,0 0 248 0 0,0 0 50 0 0,0 0-58 0 0,1 2-293 0 0,4 4-133 0 0,2-2-16 0 0,2-1 0 0 0,-1-4 0 0 0,-2-2 0 0 0,-1 0 0 0 0,0-1 0 0 0,-1 1 0 0 0,1-1 0 0 0,-1 0 0 0 0,0 0 0 0 0,1 0 0 0 0,2-6 0 0 0,28-43 0 0 0,-25 36 0 0 0,15-18 0 0 0,27-37 0 0 0,-40 56 0 0 0,16-33 0 0 0,-20 34 0 0 0,0 1 0 0 0,0 0 0 0 0,18-20 0 0 0,17-18 0 0 0,-38 47 0 0 0,4 2 0 0 0,-2-3 0 0 0,-1 1 0 0 0,12-11 0 0 0,-15 15 0 0 0,7-6 0 0 0,-6 4 0 0 0,-5 8-64 0 0,0-4-273 0 0,-3 6-2454 0 0,4-6-6761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58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20 10135 0 0,'0'0'464'0'0,"0"0"-9"0"0,4-8-278 0 0,9-17 709 0 0,-2 4 1555 0 0,0-1-1 0 0,-1-1 1 0 0,6-25-1 0 0,-2 0-335 0 0,14-62 1510 0 0,-27 103-3599 0 0,2-1-16 0 0,-1 18 0 0 0,-2 9 0 0 0,-3 19 0 0 0,-2 1 0 0 0,-12 44 0 0 0,5-30 0 0 0,-42 159 0 0 0,8-34 0 0 0,40-158 0 0 0,3-12 0 0 0,1 1 0 0 0,0-1 0 0 0,0 1 0 0 0,1-1 0 0 0,0 10 0 0 0,2-11 0 0 0,6-9 0 0 0,19-7 0 0 0,-1 4 0 0 0,-19 3 0 0 0,1 0 0 0 0,0 1 0 0 0,0 0 0 0 0,-1 1 0 0 0,1-1 0 0 0,0 1 0 0 0,9 2 0 0 0,78 4 0 0 0,-91-5 0 0 0,14 0 0 0 0,-10-1 0 0 0,3 0 0 0 0,-1 0 0 0 0,-1 1-133 0 0,-6-1-563 0 0,-2 0-258 0 0,0 0-56 0 0,0 0-81 0 0,0 0-286 0 0,-7-8-1658 0 0,1 2 1499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58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5663 0 0,'0'0'356'0'0,"3"-16"994"0"0,-2 14-1205 0 0,0-1 0 0 0,0 0 0 0 0,0 1 0 0 0,1-1 0 0 0,-1 1 0 0 0,1 0 0 0 0,0-1 0 0 0,0 1 0 0 0,-1 0 0 0 0,2 0 0 0 0,-1 0 0 0 0,0 0 0 0 0,0 1 0 0 0,3-3-1 0 0,0 1 416 0 0,1 0 0 0 0,-1 0 0 0 0,1 0 0 0 0,-1 0 0 0 0,11-2 0 0 0,-6 3-318 0 0,1 0 0 0 0,0 0 1 0 0,0 2-1 0 0,0-1 0 0 0,0 1 0 0 0,0 1 0 0 0,0 0 1 0 0,0 1-1 0 0,0 0 0 0 0,19 6 0 0 0,-23-6-242 0 0,0 0 0 0 0,0-1 0 0 0,1 0 0 0 0,-1-1 0 0 0,0 0 0 0 0,0 0 0 0 0,0 0 0 0 0,13-3 0 0 0,-12 1-64 0 0,-6 1-273 0 0,-2 1-138 0 0,0 0-677 0 0,0-2-4063 0 0,-1 0 3176 0 0,0 1 384 0 0,1 0-3624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58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9351 0 0,'0'0'439'0'0,"0"0"62"0"0,0 0 33 0 0,2-1-65 0 0,38-30 310 0 0,-35 26-470 0 0,1 1 0 0 0,-1-1 0 0 0,1 1 0 0 0,0 0 0 0 0,0 1 0 0 0,0 0-1 0 0,1 0 1 0 0,-1 0 0 0 0,1 0 0 0 0,7-1 0 0 0,3-1 121 0 0,-13 4-316 0 0,0 0 1 0 0,0 0-1 0 0,0 0 0 0 0,0 0 0 0 0,0 0 1 0 0,0 1-1 0 0,0 0 0 0 0,0 0 0 0 0,0 0 1 0 0,0 0-1 0 0,0 1 0 0 0,0-1 1 0 0,0 1-1 0 0,5 2 0 0 0,20 9-114 0 0,-25-11 0 0 0,12 7 0 0 0,0 2-201 0 0,-14-9-850 0 0,-2-1-385 0 0,0 0-79 0 0,0 0-18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2:5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120 11975 0 0,'0'0'267'0'0,"2"-1"42"0"0,1 1-253 0 0,0-1 0 0 0,1 0-1 0 0,-1 0 1 0 0,0-1-1 0 0,0 1 1 0 0,5-3-1 0 0,32-26 5147 0 0,-24 17-2166 0 0,-15 13-2932 0 0,-1-1 0 0 0,1 1 0 0 0,-1-1 0 0 0,1 0 0 0 0,-1 1 0 0 0,0-1 0 0 0,1 0 0 0 0,-1 1 0 0 0,0-1 0 0 0,1 0 0 0 0,-1 1 0 0 0,0-1 1 0 0,0 0-1 0 0,0 0 0 0 0,1 1 0 0 0,-1-1 0 0 0,0 0 0 0 0,0 0 0 0 0,0 0 0 0 0,0 1 0 0 0,0-1 0 0 0,0 0 0 0 0,-1 0 0 0 0,1 1 0 0 0,0-1 0 0 0,0 0 0 0 0,-1 0 0 0 0,1 1 0 0 0,0-1 0 0 0,-1 0 0 0 0,1 1 0 0 0,0-1 1 0 0,-1 0-1 0 0,0 0 0 0 0,0-1 138 0 0,-1 0 0 0 0,0-1 0 0 0,0 1 0 0 0,1 0 0 0 0,-1 0 1 0 0,0 0-1 0 0,0 1 0 0 0,-3-3 0 0 0,-2 1-180 0 0,-1 0 1 0 0,1 0-1 0 0,0 0 0 0 0,-1 1 1 0 0,1 1-1 0 0,-15-3 0 0 0,2 3 28 0 0,-29 0 0 0 0,16 4-90 0 0,0 1 0 0 0,1 1 0 0 0,0 2 0 0 0,0 1 0 0 0,-31 13 0 0 0,58-19 0 0 0,0 0 0 0 0,-1 0 0 0 0,1 1 0 0 0,0 0 0 0 0,1 0 0 0 0,-1 0 0 0 0,0 0 0 0 0,-3 5 0 0 0,5-6 0 0 0,1 1 0 0 0,0-1 0 0 0,0 1 0 0 0,1 0 0 0 0,-1-1 0 0 0,0 1 0 0 0,1 0 0 0 0,0 0 0 0 0,-1 0 0 0 0,1 0 0 0 0,0 1 0 0 0,1-1 0 0 0,-1 0 0 0 0,1 0 0 0 0,-1 1 0 0 0,1-1 0 0 0,0 0 0 0 0,0 4 0 0 0,1 2 0 0 0,0-7 0 0 0,-1 0 0 0 0,0 0 0 0 0,0 0 0 0 0,0 0 0 0 0,0 0 0 0 0,0 0 0 0 0,0 0 0 0 0,0 0 0 0 0,-1-1 0 0 0,1 1 0 0 0,-2 3 0 0 0,1-4 0 0 0,1 0 0 0 0,-1 1 0 0 0,0-1 0 0 0,1 0 0 0 0,-1 0 0 0 0,1 0 0 0 0,-1 0 0 0 0,1 1 0 0 0,0-1 0 0 0,-1 0 0 0 0,1 0 0 0 0,0 1 0 0 0,0-1 0 0 0,0 0 0 0 0,0 0 0 0 0,0 1 0 0 0,0-1 0 0 0,0 0 0 0 0,0 0 0 0 0,1 1 0 0 0,-1-1 0 0 0,0 0 0 0 0,1 0 0 0 0,-1 0 0 0 0,1 1 0 0 0,-1-1 0 0 0,1 0 0 0 0,0 0 0 0 0,-1 0 0 0 0,2 1 0 0 0,6 9 0 0 0,11 20 0 0 0,-1-1 0 0 0,-12-19 0 0 0,1 0 0 0 0,-2 0 0 0 0,0 1 0 0 0,0-1 0 0 0,-1 1 0 0 0,0 0 0 0 0,-1 1 0 0 0,2 11 0 0 0,-3-3 0 0 0,0-1 0 0 0,-1 1 0 0 0,-1-1 0 0 0,-3 25 0 0 0,-5-2 0 0 0,-2 0 0 0 0,-2 0 0 0 0,-17 41 0 0 0,9-26 0 0 0,-36 76 0 0 0,51-124 0 0 0,-2 3 0 0 0,1 0 0 0 0,0 1 0 0 0,1 0 0 0 0,0 0 0 0 0,-4 26 0 0 0,9-31 0 0 0,3-2 0 0 0,4-1 0 0 0,-5-6 0 0 0,0 1 0 0 0,0 0 0 0 0,1-1 0 0 0,-1 0 0 0 0,0 0 0 0 0,0 1 0 0 0,1-1 0 0 0,2-1 0 0 0,14 1 0 0 0,-2-2 0 0 0,-7 4 0 0 0,-4 1 0 0 0,2 0-133 0 0,-6-2-563 0 0,-2-1-258 0 0,0 0-1558 0 0,0 0-6017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61 13823 0 0,'0'0'315'0'0,"0"0"45"0"0,0 0 21 0 0,4-7 63 0 0,4-3-1802 0 0,-3 2 6904 0 0,-7 9 1191 0 0,0 5-5978 0 0,-5 19-382 0 0,-4 9-146 0 0,-26 65-231 0 0,10-25 0 0 0,-20 60 0 0 0,36-104 512 0 0,-9 37 0 0 0,18-58-410 0 0,0 0 1 0 0,1-1-1 0 0,0 1 1 0 0,0 0-1 0 0,1 0 0 0 0,0 0 1 0 0,1 0-1 0 0,0 0 1 0 0,3 12-1 0 0,-3-18-123 0 0,0 0-1 0 0,0 0 0 0 0,1-1 1 0 0,-1 1-1 0 0,1 0 1 0 0,-1 0-1 0 0,1-1 1 0 0,0 1-1 0 0,0-1 1 0 0,1 0-1 0 0,-1 0 1 0 0,0 1-1 0 0,1-1 1 0 0,-1-1-1 0 0,1 1 1 0 0,-1 0-1 0 0,1-1 1 0 0,0 1-1 0 0,4 1 1 0 0,-3-2 8 0 0,0 0 1 0 0,0 0-1 0 0,0 0 0 0 0,1 0 1 0 0,-1-1-1 0 0,0 1 1 0 0,0-1-1 0 0,1 0 0 0 0,-1 0 1 0 0,0-1-1 0 0,0 1 1 0 0,1-1-1 0 0,6-3 0 0 0,-3 2 132 0 0,0-1-21 0 0,0 0-1 0 0,0 0 1 0 0,-1 0-1 0 0,15-10 1 0 0,5-6-98 0 0,-3 3 0 0 0,36-33 0 0 0,30-44 0 0 0,-80 81 0 0 0,-1-1 0 0 0,-1 1 0 0 0,0-1 0 0 0,-1-1 0 0 0,0 1 0 0 0,8-23 0 0 0,-9 15 0 0 0,-1-1 0 0 0,0 1 0 0 0,-2-1 0 0 0,0 0 0 0 0,-2 0 0 0 0,-1-30 0 0 0,0 36 0 0 0,-2 1 0 0 0,0 0 0 0 0,-1 0 0 0 0,-1 0 0 0 0,0 0 0 0 0,0 1 0 0 0,-2-1 0 0 0,0 1 0 0 0,-1 0 0 0 0,-8-13 0 0 0,10 20-143 0 0,0 1-1 0 0,0 0 1 0 0,0 0 0 0 0,-1 0 0 0 0,0 1-1 0 0,0 0 1 0 0,0 0 0 0 0,-1 0 0 0 0,0 1-1 0 0,0 0 1 0 0,-10-4 0 0 0,11 6-23 0 0,0-1 1 0 0,0 1-1 0 0,0 1 1 0 0,0 0-1 0 0,-1-1 0 0 0,1 2 1 0 0,0-1-1 0 0,-1 1 1 0 0,1 0-1 0 0,0 0 1 0 0,-1 1-1 0 0,1 0 1 0 0,0 0-1 0 0,-11 3 0 0 0,-1 4-1367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1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7503 0 0,'0'0'1352'0'0,"0"0"-873"0"0,16-4 2459 0 0,-13 3-2712 0 0,0 0-1 0 0,1-1 0 0 0,-1 1 0 0 0,0 1 0 0 0,1-1 0 0 0,-1 0 0 0 0,1 1 0 0 0,-1 0 0 0 0,1 0 0 0 0,-1 0 1 0 0,1 0-1 0 0,6 1 0 0 0,-6 1-39 0 0,0-1 0 0 0,0 1-1 0 0,0 0 1 0 0,0 0 0 0 0,0 0 0 0 0,-1 0 0 0 0,1 0 0 0 0,-1 1 0 0 0,0 0-1 0 0,1 0 1 0 0,-1 0 0 0 0,5 6 0 0 0,1 4-201 0 0,-8-7 27 0 0,-1-3 63 0 0,3 16 320 0 0,0 1 0 0 0,-1-1 1 0 0,-1 0-1 0 0,-2 38 0 0 0,0-50-395 0 0,0 0 0 0 0,5 20 0 0 0,-1-14 0 0 0,0-10 0 0 0,-1-1 0 0 0,9 5 0 0 0,-6-7 0 0 0,-3-1 0 0 0,0 1-77 0 0,1-1 0 0 0,-1 1 0 0 0,0-1 0 0 0,1 1 0 0 0,-1-1 0 0 0,0 0 0 0 0,0 0-1 0 0,1 0 1 0 0,-1 0 0 0 0,0-1 0 0 0,0 1 0 0 0,0 0 0 0 0,-1-1 0 0 0,1 1 0 0 0,0-1 0 0 0,0 0 0 0 0,-1 0 0 0 0,1 0 0 0 0,1-3 0 0 0,3-4-736 0 0,0-1 1 0 0,8-17-1 0 0,-12 21 589 0 0,13-25-1309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1 10135 0 0,'0'0'464'0'0,"0"0"-9"0"0,0-3-840 0 0,1-5 13668 0 0,-5 19-12728 0 0,1 2 278 0 0,-1-1 1 0 0,-10 24-1 0 0,-1-5-617 0 0,-22 66 0 0 0,0 37-40 0 0,28-97 117 0 0,1 1-1 0 0,3-1 1 0 0,0 1-1 0 0,3 0 1 0 0,1 1-1 0 0,5 44 1 0 0,-3-74-293 0 0,1 0 0 0 0,-1 0 0 0 0,2 0 0 0 0,-1-1 0 0 0,7 15 0 0 0,-6-18 0 0 0,-1 0 0 0 0,2 0 0 0 0,-1 0 0 0 0,1 0 0 0 0,-1-1 0 0 0,1 0 0 0 0,0 1 0 0 0,1-1 0 0 0,-1-1 0 0 0,1 1 0 0 0,8 4 0 0 0,-13-7 0 0 0,1-1 0 0 0,-1 1 0 0 0,1-1 0 0 0,-1 1 0 0 0,1-1 0 0 0,-1 0 0 0 0,1 1 0 0 0,0-1 0 0 0,-1 0 0 0 0,1 1 0 0 0,0-1 0 0 0,-1 0 0 0 0,1 0 0 0 0,0 0 0 0 0,-1 0 0 0 0,1 1 0 0 0,0-1 0 0 0,-1 0 0 0 0,1 0 0 0 0,0 0 0 0 0,-1-1 0 0 0,1 1 0 0 0,0 0 0 0 0,0 0 0 0 0,2-1 0 0 0,8 1 0 0 0,-3 0-64 0 0,-7 0-273 0 0,-1 0-138 0 0,2-8-7877 0 0,-4 0-436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2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8 13823 0 0,'0'0'315'0'0,"0"0"45"0"0,0 0 21 0 0,0 0-49 0 0,10-11-69 0 0,-5 4 616 0 0,-2-1 1 0 0,1 1-1 0 0,-1-1 1 0 0,-1 0-1 0 0,1 0 1 0 0,-1 0-1 0 0,-1 0 0 0 0,2-12 1 0 0,-1-10 784 0 0,-3-30 1 0 0,0 22-785 0 0,1 19-247 0 0,-1 0 0 0 0,-6-32 1 0 0,-2 98-469 0 0,6-21-165 0 0,2 0 0 0 0,2 30 0 0 0,0-11 0 0 0,1-6 0 0 0,12 68 0 0 0,-7-65 0 0 0,-5-33 0 0 0,0 0 0 0 0,1 0 0 0 0,6 13 0 0 0,-8-18 0 0 0,4 5 0 0 0,3-4 0 0 0,-5-4 0 0 0,-1-1 0 0 0,1 1 0 0 0,0 0 0 0 0,-1-1 0 0 0,1 0 0 0 0,0 1 0 0 0,0-1 0 0 0,0 0 0 0 0,-1 0 0 0 0,1-1 0 0 0,0 1 0 0 0,0-1 0 0 0,-1 1 0 0 0,6-3 0 0 0,-3 1 0 0 0,-1 0 0 0 0,1 0 0 0 0,-1-1 0 0 0,0 0 0 0 0,0 0 0 0 0,0 0 0 0 0,6-7 0 0 0,0-2 0 0 0,0 0 0 0 0,-1-1 0 0 0,0-1 0 0 0,8-18 0 0 0,-3 2 0 0 0,-1-2 0 0 0,-1 0 0 0 0,-2-1 0 0 0,-1 0 0 0 0,-2 0 0 0 0,5-51 0 0 0,-10 32 1024 0 0,-2 47-878 0 0,0-1 1 0 0,-1 0-1 0 0,0 0 0 0 0,0 0 0 0 0,0 1 1 0 0,-4-10-1 0 0,5 15-146 0 0,0 0 0 0 0,0 0 0 0 0,0-1 0 0 0,0 1 0 0 0,0 0 0 0 0,0 0 0 0 0,0 0 0 0 0,0 0 0 0 0,-1 0 0 0 0,1 0 0 0 0,0 0 0 0 0,0-1 0 0 0,0 1 0 0 0,0 0 0 0 0,0 0 0 0 0,-1 0 0 0 0,1 0 0 0 0,0 0 0 0 0,0 0 0 0 0,0 0 0 0 0,0 0 0 0 0,0 0 0 0 0,-1 0 0 0 0,1 0 0 0 0,0 0 0 0 0,0 0 0 0 0,0 0 0 0 0,0 0 0 0 0,-1 0 0 0 0,1 0 0 0 0,0 0 0 0 0,0 0 0 0 0,0 0 0 0 0,0 0 0 0 0,-1 0 0 0 0,1 0 0 0 0,0 0 0 0 0,0 0 0 0 0,0 1 0 0 0,0-1 0 0 0,0 0 0 0 0,-1 0 0 0 0,1 0 0 0 0,0 0 0 0 0,0 0 0 0 0,0 0 0 0 0,0 0 0 0 0,0 1 0 0 0,0-1 0 0 0,0 0 0 0 0,0 0 0 0 0,0 0 0 0 0,-1 0 0 0 0,1 1 0 0 0,-6 8 0 0 0,5-8 0 0 0,0 2-314 0 0,0-1 0 0 0,0 1 0 0 0,0 0 0 0 0,0-1-1 0 0,0 1 1 0 0,1 0 0 0 0,-1-1 0 0 0,1 1 0 0 0,-1 3 0 0 0,1-3-138 0 0,0 0 1 0 0,0 0-1 0 0,-1 0 0 0 0,1 0 1 0 0,-1 0-1 0 0,0 0 1 0 0,0-1-1 0 0,0 1 0 0 0,-3 5 1 0 0,-1 0-1596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3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36 6447 0 0,'0'0'298'0'0,"0"0"-10"0"0,-2-6 30 0 0,-8-14 3724 0 0,10 19-2577 0 0,0 1-288 0 0,-2-7 441 0 0,4 6 6144 0 0,1 3-7596 0 0,0 0 0 0 0,0 0 0 0 0,0 0 0 0 0,0 1 0 0 0,0-1 0 0 0,-1 1 0 0 0,1 0 1 0 0,-1 0-1 0 0,0 0 0 0 0,0 0 0 0 0,2 4 0 0 0,19 43 13 0 0,-16-32-127 0 0,7 17 277 0 0,-2 0 1 0 0,-1 1-1 0 0,-2 0 0 0 0,-1 1 1 0 0,5 65-1 0 0,-13-88-208 0 0,-1 0-1 0 0,0 0 0 0 0,0 0 1 0 0,-1 0-1 0 0,-1-1 1 0 0,-1 1-1 0 0,0-1 1 0 0,0 0-1 0 0,-1 0 1 0 0,-1 0-1 0 0,0 0 1 0 0,-1-1-1 0 0,0 0 1 0 0,-1-1-1 0 0,0 1 1 0 0,-13 11-1 0 0,9-13-120 0 0,-1 0 0 0 0,-20 12 0 0 0,18-13 0 0 0,13-7-156 0 0,-1 0 0 0 0,0 0 0 0 0,0 0 0 0 0,0-1 0 0 0,0 1 0 0 0,0-1 0 0 0,0 0 0 0 0,0 0 0 0 0,-1 0 0 0 0,1-1 0 0 0,0 1 0 0 0,-1-1 0 0 0,1 1 0 0 0,0-1 0 0 0,-1 0 0 0 0,1 0 0 0 0,0-1 0 0 0,-1 1 0 0 0,1-1 0 0 0,0 0 0 0 0,-4-1 0 0 0,6 1-109 0 0,0 0-1 0 0,0 1 1 0 0,1-1 0 0 0,-1 0-1 0 0,0 0 1 0 0,1 0 0 0 0,-1 0-1 0 0,1 0 1 0 0,0-1 0 0 0,-1 1-1 0 0,1 0 1 0 0,0 0 0 0 0,-1 0-1 0 0,1 0 1 0 0,0-2 0 0 0,-1-15-1763 0 0,4-2-19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3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21191 0 0,'48'-9'2013'0'0,"50"-16"-1"0"0,-52 12-221 0 0,8-6-1183 0 0,-26 11-121 0 0,-23 6-391 0 0,0 0 1 0 0,0 1-1 0 0,0 0 1 0 0,1 0 0 0 0,-1 0-1 0 0,7 0 1 0 0,18 2-1647 0 0,-28-1 1062 0 0,-2 0-1113 0 0,0 0-4589 0 0,0 0-1968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4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0 0 45 0 0,0 0-61 0 0,0 0-288 0 0,0 0-121 0 0,1 2-28 0 0,5 5-383 0 0,0 0 1 0 0,0-1-1 0 0,0 0 0 0 0,1 1 0 0 0,0-2 0 0 0,0 1 1 0 0,0-1-1 0 0,1 0 0 0 0,0-1 0 0 0,0 0 0 0 0,0 0 1 0 0,1-1-1 0 0,-1 0 0 0 0,1 0 0 0 0,-1-1 0 0 0,1 0 1 0 0,0 0-1 0 0,0-1 0 0 0,9 0 0 0 0,65-1-61 0 0,-81 0 299 0 0,0 0 326 0 0,-1 0-660 0 0,-1-1 0 0 0,1 1 0 0 0,-1 0 1 0 0,0 0-1 0 0,1 0 0 0 0,-1 0 0 0 0,0 0 0 0 0,1 0 0 0 0,-1 0 1 0 0,1 0-1 0 0,-1 0 0 0 0,0 0 0 0 0,1 0 0 0 0,-1 0 0 0 0,1 1 1 0 0,-1-1-1 0 0,0 0 0 0 0,1 0 0 0 0,-1 0 0 0 0,0 0 1 0 0,1 1-1 0 0,-1-1 0 0 0,1 1 0 0 0,2 5-35 0 0,0 1 0 0 0,-1-1 0 0 0,1 1 0 0 0,-2 0 0 0 0,1 0 0 0 0,-1 0 0 0 0,0 0 0 0 0,0 0 0 0 0,0 13 0 0 0,-3 9-4 0 0,-4 31 1 0 0,2-34 0 0 0,-2 29 201 0 0,-13 161 1213 0 0,11 126-978 0 0,9-322-435 0 0,1 0 0 0 0,8 33 0 0 0,-4-21 0 0 0,-4-24 0 0 0,-2-7 0 0 0,0-1 0 0 0,1 1 0 0 0,-1 0 0 0 0,0 0 0 0 0,0 0 0 0 0,0 0 0 0 0,0-1 0 0 0,0 1 0 0 0,0 0 0 0 0,0 0 0 0 0,0 0 0 0 0,-1 0 0 0 0,1-1 0 0 0,0 1 0 0 0,0 0 0 0 0,-1 0 0 0 0,1-1 0 0 0,0 1 0 0 0,-1 0 0 0 0,1 0 0 0 0,-1-1 0 0 0,1 1 0 0 0,-1 0 0 0 0,1-1 0 0 0,-1 1 0 0 0,0-1 0 0 0,1 1 0 0 0,-2 0 0 0 0,0 1 0 0 0,-3 2 0 0 0,-1 0 0 0 0,1 0 0 0 0,-1 0 0 0 0,0 0 0 0 0,0-1 0 0 0,0 0 0 0 0,0-1 0 0 0,-9 3 0 0 0,-16 8 0 0 0,-76 33 0 0 0,100-43 0 0 0,-3-2-141 0 0,8-2-321 0 0,2 0 236 0 0,-1 1-728 0 0,1 0-56 0 0,0 0-81 0 0,0 0-286 0 0,-1-3-126 0 0,-1-9-29 0 0,1 9-4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4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21191 0 0,'0'0'969'0'0,"0"0"-18"0"0,1-1-612 0 0,4-3 52 0 0,-1 0 0 0 0,2 1-1 0 0,-1 0 1 0 0,0 0 0 0 0,0 0 0 0 0,1 1 0 0 0,0-1 0 0 0,-1 1 0 0 0,1 1-1 0 0,0-1 1 0 0,0 1 0 0 0,7-1 0 0 0,67 1 813 0 0,-35 2-674 0 0,53 5 916 0 0,-76-6-1446 0 0,-15 1-64 0 0,-6-1-273 0 0,-1 0-138 0 0,0 0-1308 0 0,-1 0-5356 0 0,-6 1-2295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5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9 0 0,'0'0'528'0'0,"0"0"69"0"0,0 0 38 0 0,0 0-80 0 0,2 0-363 0 0,14 3 631 0 0,1-1 0 0 0,-1-1 1 0 0,1-1-1 0 0,16-2 0 0 0,7 1 610 0 0,49-2-1086 0 0,-98 10-3666 0 0,-9 2 1296 0 0,0-3-22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09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5 9 8287 0 0,'0'0'191'0'0,"0"0"26"0"0,0 0 9 0 0,0 0 42 0 0,0 0 158 0 0,0 0 72 0 0,0 0 12 0 0,0 0 70 0 0,0 0 286 0 0,0 0 124 0 0,0 0 30 0 0,0 0-65 0 0,0 0-290 0 0,0 0-121 0 0,0 0-28 0 0,7-1 583 0 0,-3 0 2221 0 0,7-4 102 0 0,-10 3-1336 0 0,-15 6-1157 0 0,13-4-929 0 0,0 0 0 0 0,-1 1 0 0 0,1-1 0 0 0,0 0 0 0 0,-1 1 0 0 0,1 0 0 0 0,0-1 0 0 0,0 1 0 0 0,-1 0 0 0 0,1-1 0 0 0,0 1 0 0 0,0 0 0 0 0,0 0 0 0 0,0 0 0 0 0,-1 1 0 0 0,-1 2 0 0 0,-2 0 0 0 0,0-1 0 0 0,0 0 0 0 0,1 1 0 0 0,-1 0 0 0 0,1 0 0 0 0,-6 8 0 0 0,-4 5 0 0 0,10-12 0 0 0,-9 11 0 0 0,0 0 0 0 0,1 0 0 0 0,-17 34 0 0 0,17-26 160 0 0,5-10 225 0 0,-8 22 1 0 0,-21 67 731 0 0,19-47-1117 0 0,-17 71 0 0 0,28-103 0 0 0,3-13 0 0 0,1 0 0 0 0,-2 15 0 0 0,-3 16 0 0 0,0-11 0 0 0,-1 40 0 0 0,-8 50 0 0 0,5-50 0 0 0,1-14 0 0 0,-10 19 0 0 0,15-64 0 0 0,-12 20 0 0 0,4-9 0 0 0,12-20 0 0 0,-1-1 0 0 0,1 0 0 0 0,0-1 0 0 0,-1 1 0 0 0,1 0 0 0 0,-1 0 0 0 0,0 0 0 0 0,0-1 0 0 0,1 1 0 0 0,-5 1 0 0 0,2 0 0 0 0,0 1 0 0 0,0-1 0 0 0,0 1 0 0 0,0-1 0 0 0,-6 9 0 0 0,6-7 0 0 0,0-1 0 0 0,-1 0 0 0 0,1-1 0 0 0,-1 1 0 0 0,0-1 0 0 0,0 0 0 0 0,0 0 0 0 0,-1-1 0 0 0,1 1 0 0 0,-9 1 0 0 0,5 0 0 0 0,1 3 0 0 0,7-4 0 0 0,-13 10 0 0 0,8-7 0 0 0,3-4 0 0 0,-8 2 0 0 0,4-2 0 0 0,-1-1 0 0 0,-2-2 36 0 0,9 2-22 0 0,-14 8-265 0 0,14-8-800 0 0,1-1-385 0 0,0 0-79 0 0,0 0-18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11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4607 0 0,'0'0'208'0'0,"0"0"67"0"0,0 0 154 0 0,0 0 69 0 0,0 0 12 0 0,0 0 70 0 0,0 0 286 0 0,0 0 124 0 0,0 0 30 0 0,0 0-133 0 0,0 0-508 0 0,0 0 37 0 0,0 0 80 0 0,0 0 14 0 0,0 0-67 0 0,-1 2-294 0 0,-4 4-1017 0 0,4-4-3552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1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62 10135 0 0,'0'0'231'0'0,"0"0"29"0"0,0 0 19 0 0,0 0 37 0 0,0 0 125 0 0,0 0 58 0 0,0 0 11 0 0,0 0 2 0 0,0 0 0 0 0,0 0 0 0 0,0 0 0 0 0,0 0 0 0 0,0 0 0 0 0,0 0 0 0 0,0 0 0 0 0,0 0 0 0 0,0 0 0 0 0,0 0 0 0 0,0 0 0 0 0,0 0 0 0 0,0 0 0 0 0,0 0 0 0 0,0 0 0 0 0,0 0 0 0 0,0 0 0 0 0,0 0 0 0 0,0 0 0 0 0,0 0-69 0 0,-12 10 653 0 0,9-8-1028 0 0,0 0 1 0 0,-1 1-1 0 0,1-1 1 0 0,0 0-1 0 0,0 1 1 0 0,0 0-1 0 0,1 0 1 0 0,-1 0-1 0 0,-2 4 0 0 0,-28 45 365 0 0,10-4-433 0 0,13-24 0 0 0,5-10 0 0 0,1 0 0 0 0,1 0 0 0 0,0 1 0 0 0,0-1 0 0 0,0 21 0 0 0,4-29 0 0 0,0-1 0 0 0,0 0 0 0 0,0 1 0 0 0,3 6 0 0 0,2 1 0 0 0,-6-12 0 0 0,1 0 0 0 0,0 0 0 0 0,-1 1 0 0 0,1-1 0 0 0,0 0 0 0 0,-1 0 0 0 0,1 0 0 0 0,0-1 0 0 0,0 1 0 0 0,0 0 0 0 0,0 0 0 0 0,0 0 0 0 0,1 0 0 0 0,3 4 0 0 0,-1-2 64 0 0,-1 0 0 0 0,2 0 0 0 0,-1 0 0 0 0,0 0 0 0 0,0-1 0 0 0,1 0 0 0 0,0 0 0 0 0,-1 0 0 0 0,1 0 0 0 0,0-1 0 0 0,0 1 0 0 0,0-1 0 0 0,0 0 0 0 0,0-1 0 0 0,7 1 0 0 0,-5-2 29 0 0,1 0 0 0 0,-1 0 0 0 0,0 0 0 0 0,0-1 1 0 0,0 0-1 0 0,0 0 0 0 0,0-1 0 0 0,0 0 0 0 0,0 0 0 0 0,6-5 0 0 0,5-4-38 0 0,0-2 1 0 0,-1 0-1 0 0,0 0 0 0 0,-1-2 1 0 0,-1 0-1 0 0,-1-1 0 0 0,18-26 1 0 0,-27 36 14 0 0,-1 0 1 0 0,0-1 0 0 0,0 1-1 0 0,-1-1 1 0 0,1 1 0 0 0,-2-1-1 0 0,1 0 1 0 0,-1 0 0 0 0,-1-1-1 0 0,1 1 1 0 0,-2 0 0 0 0,1-13-1 0 0,-1 15-27 0 0,0-1 0 0 0,-1 0 0 0 0,0 1 0 0 0,-1-1 0 0 0,1 0 0 0 0,-1 1 0 0 0,0-1 0 0 0,-1 1 0 0 0,0 0 0 0 0,0 0-1 0 0,0 0 1 0 0,0 0 0 0 0,-1 1 0 0 0,0-1 0 0 0,-8-7 0 0 0,9 9-43 0 0,-1 1 0 0 0,1 0 0 0 0,-1 0 0 0 0,0 0 0 0 0,1 1 0 0 0,-1-1 0 0 0,0 1 0 0 0,-1 0 0 0 0,1 0 0 0 0,0 1 0 0 0,-1-1 0 0 0,-5 0 0 0 0,3 1 0 0 0,-1 0 0 0 0,1 1 0 0 0,-1 0 0 0 0,1 0 0 0 0,-1 1 0 0 0,-13 3 0 0 0,13-2-467 0 0,-1 0 0 0 0,0 1 0 0 0,0-1 0 0 0,1 2 0 0 0,-1 0 0 0 0,1 0 0 0 0,0 0 0 0 0,-11 9 0 0 0,5-3-1066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16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16 10135 0 0,'0'0'464'0'0,"0"0"-9"0"0,0 0-155 0 0,-5-14 3449 0 0,4 8-2198 0 0,-3-10 1269 0 0,3 14-2665 0 0,0 0 0 0 0,0-1 0 0 0,0 1 0 0 0,1-1 1 0 0,-1 1-1 0 0,1 0 0 0 0,0-1 0 0 0,-1 1 0 0 0,1-1 0 0 0,0 0 0 0 0,0 1 0 0 0,1-1 1 0 0,-1 1-1 0 0,1-1 0 0 0,-1 1 0 0 0,1 0 0 0 0,0-1 0 0 0,0 1 0 0 0,2-5 0 0 0,-1 4 76 0 0,0 0-1 0 0,1 0 0 0 0,-1 0 0 0 0,1 1 0 0 0,-1-1 0 0 0,1 1 0 0 0,0 0 0 0 0,0 0 0 0 0,0 0 0 0 0,1 0 0 0 0,-1 0 0 0 0,5-2 0 0 0,49-29-230 0 0,-39 25 351 0 0,-6 3 74 0 0,-1 0-1 0 0,2 0 0 0 0,12-2 0 0 0,-15 5-424 0 0,-7 2 0 0 0,0 0 0 0 0,0 0 0 0 0,1 0 0 0 0,-1 0 0 0 0,0 0 0 0 0,0 1 0 0 0,1-1 0 0 0,-1 1 0 0 0,0 0 0 0 0,0 0 0 0 0,0 0 0 0 0,0 0 0 0 0,4 3 0 0 0,-5-2 0 0 0,33 16 0 0 0,-26-12 0 0 0,1-1 0 0 0,-1 0 0 0 0,1-1 0 0 0,17 6 0 0 0,-12-6 0 0 0,-12-3 0 0 0,0 0 0 0 0,1 0 0 0 0,-1 0 0 0 0,1-1 0 0 0,0 1 0 0 0,-1-1 0 0 0,6 0 0 0 0,21 0 0 0 0,-25 0 0 0 0,1 0 0 0 0,0 0 0 0 0,0 0 0 0 0,0-1 0 0 0,0 1 0 0 0,-1-2 0 0 0,1 1 0 0 0,0 0 0 0 0,-1-1 0 0 0,1 0 0 0 0,-1 0 0 0 0,8-5 0 0 0,45-39 0 0 0,-54 44 0 0 0,0-1 0 0 0,0 0 0 0 0,0 0 0 0 0,-1-1 0 0 0,0 1 0 0 0,1-1 0 0 0,2-3 0 0 0,1-5 0 0 0,12-22 0 0 0,-15 27 0 0 0,-3 4 0 0 0,0-9 0 0 0,0 4 0 0 0,-1 8 0 0 0,0-1 0 0 0,0 1 0 0 0,0-1 0 0 0,1 1 0 0 0,-1-1 0 0 0,0 0 0 0 0,-1 1 0 0 0,1-1 0 0 0,0 1 0 0 0,0-1 0 0 0,0 1 0 0 0,0-1 0 0 0,0 1 0 0 0,0-1 0 0 0,-1 1 0 0 0,1 0 0 0 0,0-1 0 0 0,0 1 0 0 0,-1-1 0 0 0,1 1 0 0 0,0-1 0 0 0,-1 1 0 0 0,1 0 0 0 0,0-1 0 0 0,-1 1 0 0 0,1 0 0 0 0,-1-1 0 0 0,0 1 0 0 0,0-1 0 0 0,-3-4 0 0 0,3 4 0 0 0,0 0 0 0 0,0 0 0 0 0,-1 0 0 0 0,1 1 0 0 0,-1-1 0 0 0,1 0 0 0 0,0 1 0 0 0,-1-1 0 0 0,1 0 0 0 0,-1 1 0 0 0,0 0 0 0 0,1-1 0 0 0,-1 1 0 0 0,1 0 0 0 0,-1 0 0 0 0,1 0 0 0 0,-1 0 0 0 0,0 0 0 0 0,-1 1 0 0 0,-4-1 0 0 0,-3 1 0 0 0,0 0 0 0 0,0 0 0 0 0,0 1 0 0 0,0 0 0 0 0,0 1 0 0 0,0 0 0 0 0,0 1 0 0 0,1 0 0 0 0,0 0 0 0 0,0 1 0 0 0,-12 8 0 0 0,0 2 0 0 0,1 1 0 0 0,1 1 0 0 0,-25 27 0 0 0,34-31 227 0 0,1 0 1 0 0,1 0-1 0 0,0 1 0 0 0,1 0 1 0 0,-11 29-1 0 0,-4 7 292 0 0,20-46-385 0 0,1-2-101 0 0,-7 7-35 0 0,8-8 2 0 0,-1 0 0 0 0,1 0 0 0 0,-1 0 0 0 0,1-1 0 0 0,-1 1 0 0 0,0 0 0 0 0,1 0 0 0 0,-1-1 0 0 0,0 1 0 0 0,0-1 0 0 0,1 1 0 0 0,-1-1 0 0 0,0 1 0 0 0,0-1 0 0 0,0 1 0 0 0,0-1 0 0 0,0 1 0 0 0,0-1 0 0 0,0 0 0 0 0,0 0 0 0 0,-1 1 0 0 0,-2-1 0 0 0,-36 16 0 0 0,33-14 0 0 0,-1-1 0 0 0,1 0 0 0 0,-1-1 0 0 0,0 0 0 0 0,1 0 0 0 0,-13-2 0 0 0,15 1 0 0 0,0 0 0 0 0,1-1 0 0 0,-1 0 0 0 0,0 0 0 0 0,1 0 0 0 0,-1 0 0 0 0,1-1 0 0 0,0 0 0 0 0,-1 1 0 0 0,-6-8 0 0 0,-20-13 0 0 0,23 17 0 0 0,0 0 0 0 0,-10-9 0 0 0,13 9 0 0 0,2-1 0 0 0,-3-6-1914 0 0,6 12 1609 0 0,0 1 0 0 0,0 0 0 0 0,-1 0 1 0 0,1-1-1 0 0,0 1 0 0 0,0 0 1 0 0,0-1-1 0 0,0 1 0 0 0,-1 0 0 0 0,1-1 1 0 0,0 1-1 0 0,0 0 0 0 0,0-1 0 0 0,0 1 1 0 0,0 0-1 0 0,0-1 0 0 0,0 1 1 0 0,0 0-1 0 0,0-1 0 0 0,0 1 0 0 0,0-1 1 0 0,0 1-1 0 0,1-1 0 0 0,3-5-8483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22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33 4607 0 0,'0'0'102'0'0,"0"0"20"0"0,0 0 6 0 0,0 0 51 0 0,0 0 213 0 0,0 0 96 0 0,0 0 21 0 0,0 0 3 0 0,0 0 0 0 0,0 0 0 0 0,0 0 0 0 0,0 0-69 0 0,1 0-294 0 0,2 0 224 0 0,1 0 0 0 0,-1 0 0 0 0,0-1-1 0 0,1 1 1 0 0,-1-1 0 0 0,0 0 0 0 0,6-2 0 0 0,-4 1-364 0 0,-3 2 503 0 0,-2 0 0 0 0,14-7 1704 0 0,-12 6-1845 0 0,15-18 2162 0 0,-14 16-2181 0 0,-1 0 0 0 0,0 0 0 0 0,1 0 0 0 0,-1 0 0 0 0,-1 0 0 0 0,1 0 0 0 0,0 0 0 0 0,-1-1 0 0 0,0 1 0 0 0,0-1 0 0 0,0 1 0 0 0,0-1 0 0 0,0 1 0 0 0,-1-1 0 0 0,1-5 0 0 0,-1 8 160 0 0,0 0-476 0 0,0 1 1 0 0,0-1-1 0 0,0 0 0 0 0,0 0 0 0 0,0 1 0 0 0,0-1 1 0 0,0 0-1 0 0,-1 1 0 0 0,1-1 0 0 0,0 0 0 0 0,0 1 1 0 0,-1-1-1 0 0,1 0 0 0 0,0 1 0 0 0,-1-1 0 0 0,1 0 1 0 0,0 1-1 0 0,-2-1 0 0 0,-7-15 396 0 0,8 15-432 0 0,1 1 0 0 0,0-1 0 0 0,0 1 0 0 0,0-1 0 0 0,0 1 0 0 0,-1-1 0 0 0,1 1 0 0 0,0 0 0 0 0,-1-1 0 0 0,1 1 0 0 0,0 0 0 0 0,0-1 0 0 0,-1 1 0 0 0,1 0 0 0 0,-1-1 0 0 0,1 1 0 0 0,0 0 0 0 0,-1 0 0 0 0,1-1 0 0 0,-1 1 0 0 0,1 0 0 0 0,-1 0 0 0 0,1 0 0 0 0,0 0 0 0 0,-1-1 0 0 0,1 1 0 0 0,-1 0 0 0 0,1 0 0 0 0,-1 0 0 0 0,0 0 0 0 0,-2 0 45 0 0,-1-1 0 0 0,0 1 0 0 0,0 0 0 0 0,1 0 0 0 0,-1 0 0 0 0,0 1 0 0 0,1-1 0 0 0,-1 1 0 0 0,1 0 0 0 0,-1 0-1 0 0,1 0 1 0 0,-1 1 0 0 0,1-1 0 0 0,-1 1 0 0 0,1 0 0 0 0,0 0 0 0 0,0 0 0 0 0,0 0 0 0 0,-4 4 0 0 0,6-5-13 0 0,-18 14 92 0 0,1 0 0 0 0,0 1 0 0 0,1 2 0 0 0,1-1 0 0 0,1 2 1 0 0,1 0-1 0 0,0 1 0 0 0,-13 25 0 0 0,25-40-124 0 0,0-1 0 0 0,0 1 0 0 0,1 0 0 0 0,-1-1 0 0 0,1 1 0 0 0,0 0 0 0 0,0 5 0 0 0,0-9 0 0 0,1 0 0 0 0,0 0 0 0 0,0 0 0 0 0,-1-1 0 0 0,1 1 0 0 0,0 0 0 0 0,0 0 0 0 0,0 0 0 0 0,0 0 0 0 0,0 0 0 0 0,1-1 0 0 0,-1 1 0 0 0,0 0 0 0 0,0 0 0 0 0,0 0 0 0 0,1-1 0 0 0,-1 1 0 0 0,0 0 0 0 0,1 0 0 0 0,-1 0 0 0 0,1-1 0 0 0,-1 1 0 0 0,1 0 0 0 0,-1-1 0 0 0,1 1 0 0 0,1 0 0 0 0,-1 1 0 0 0,0-1 0 0 0,0 0 0 0 0,0-1 0 0 0,-1 1 0 0 0,1 0 0 0 0,0-1 0 0 0,0 1 0 0 0,0 0 0 0 0,0-1 0 0 0,0 1 0 0 0,0-1 0 0 0,0 1 0 0 0,0-1 0 0 0,0 0 0 0 0,0 0 0 0 0,0 1 0 0 0,0-1 0 0 0,0 0 0 0 0,0 0 0 0 0,0 0 0 0 0,0 0 0 0 0,0 0 0 0 0,0 0 0 0 0,0 0 0 0 0,2-1 0 0 0,0 1 0 0 0,5-1 0 0 0,0-1 0 0 0,0 1 0 0 0,0-2 0 0 0,0 1 0 0 0,0-1 0 0 0,0 0 0 0 0,7-5 0 0 0,51-31 0 0 0,-57 32 0 0 0,12-7 0 0 0,-1-2 0 0 0,30-29 0 0 0,-44 38 0 0 0,-13 16 0 0 0,0 1 0 0 0,0 1 0 0 0,1-1 0 0 0,1 1 0 0 0,0 0 0 0 0,0 0 0 0 0,1 0 0 0 0,-5 20 0 0 0,-14 109 0 0 0,9-45 0 0 0,-64 182 1172 0 0,78-275-1230 0 0,-3 7 525 0 0,2-7-146 0 0,4-4-175 0 0,-2 0-352 0 0,0 0 0 0 0,0 0 0 0 0,0-1 0 0 0,0 1 0 0 0,0 0 0 0 0,0-1 0 0 0,0 1-1 0 0,-1-1 1 0 0,1 1 0 0 0,-1 0 0 0 0,0-1 0 0 0,0 1 0 0 0,0-1 0 0 0,0 0 0 0 0,0 1 0 0 0,0 0 0 0 0,-2-5 0 0 0,1-6-1880 0 0,1 5-3903 0 0,0-2-1723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22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7 11975 0 0,'0'0'267'0'0,"0"0"42"0"0,0 0 17 0 0,0 0-28 0 0,0 0-58 0 0,0 0 491 0 0,-7-1 2274 0 0,-6 2 2231 0 0,13-1-4720 0 0,0 0-4 0 0,0 0 0 0 0,0 0 0 0 0,0 0 0 0 0,0 0 0 0 0,1 1 0 0 0,65 3 1128 0 0,-56-4-1640 0 0,-1 0 0 0 0,1 0 0 0 0,15-3 0 0 0,3 0 0 0 0,-8 0 199 0 0,-16 2-94 0 0,0 0-1 0 0,0 1 1 0 0,0-1-1 0 0,0 1 1 0 0,0 0-1 0 0,5 1 1 0 0,-7-1 404 0 0,-2 0-134 0 0,0 0-577 0 0,1 1-248 0 0,1-1 346 0 0,9 9 1029 0 0,-10-8-1262 0 0,-1-1-138 0 0,0 0-33 0 0,0 0 65 0 0,0 0 86 0 0,8-1-1656 0 0,-5-2-1370 0 0,4-2-4805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2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8 17503 0 0,'0'0'399'0'0,"0"0"60"0"0,0 0 21 0 0,0 0-59 0 0,0-5-264 0 0,0 2 2696 0 0,-56 151 2490 0 0,21-32-5343 0 0,31-97 0 0 0,-1 21 0 0 0,0 1 0 0 0,4-33 0 0 0,1 1 0 0 0,-1-1 0 0 0,2 0 0 0 0,-1 0 0 0 0,3 10 0 0 0,0-9 0 0 0,3-2 0 0 0,-2-5-297 0 0,-1-1 0 0 0,1 0 1 0 0,0 1-1 0 0,0-1 0 0 0,-1 0 0 0 0,1-1 0 0 0,0 1 0 0 0,0-1 0 0 0,0 0 1 0 0,-1 0-1 0 0,1 0 0 0 0,0 0 0 0 0,0-1 0 0 0,0 1 0 0 0,0-1 1 0 0,-1 0-1 0 0,1 0 0 0 0,0 0 0 0 0,-1-1 0 0 0,1 1 0 0 0,5-4 1 0 0,11-15-2240 0 0,-3 3-22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3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21191 0 0,'0'0'969'0'0,"0"0"-18"0"0,8-2-499 0 0,8 1 433 0 0,-15 0-374 0 0,1 1 1 0 0,20-4 358 0 0,0 0 0 0 0,23 1 0 0 0,22-3 696 0 0,-50 2-1549 0 0,-12 2-62 0 0,0 1 0 0 0,1 0 0 0 0,-1 0 0 0 0,1 1 0 0 0,6-1 0 0 0,-3-2-2595 0 0,-5 1 1961 0 0,12-5-1344 0 0,-12 5-22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23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0 17503 0 0,'0'0'399'0'0,"0"0"60"0"0,2-9 587 0 0,19-34 1205 0 0,-13 27 419 0 0,11-27 0 0 0,-4-2-1981 0 0,-15 44-318 0 0,0 1 117 0 0,0 0 21 0 0,0-2-66 0 0,-1-4-294 0 0,1 6-149 0 0,0 0 1 0 0,0 0-1 0 0,0-1 0 0 0,0 1 1 0 0,0 0-1 0 0,0 0 0 0 0,0 0 1 0 0,0 0-1 0 0,0-1 0 0 0,0 1 1 0 0,0 0-1 0 0,0 0 0 0 0,0 0 1 0 0,0 0-1 0 0,0 0 0 0 0,0 0 1 0 0,0-1-1 0 0,0 1 0 0 0,0 0 1 0 0,0 0-1 0 0,0 0 0 0 0,-1 0 1 0 0,1 0-1 0 0,0 0 0 0 0,0 0 1 0 0,0-1-1 0 0,0 1 0 0 0,0 0 1 0 0,0 0-1 0 0,-1 0 0 0 0,1 0 1 0 0,0 0-1 0 0,0 0 0 0 0,0 0 1 0 0,0 0-1 0 0,0 0 0 0 0,-1 0 1 0 0,1 0-1 0 0,0 0 0 0 0,0 0 1 0 0,0 0-1 0 0,0 0 0 0 0,0 0 1 0 0,-1 0-1 0 0,1 0 0 0 0,0 0 1 0 0,0 0-1 0 0,0 0 0 0 0,0 0 1 0 0,0 0-1 0 0,-1 0 0 0 0,1 0 1 0 0,0 0-1 0 0,0 0 0 0 0,0 0 1 0 0,0 1-1 0 0,0-1 0 0 0,0 0 1 0 0,-1 0-1 0 0,-1 4-4 0 0,-2 3 4 0 0,1 1 0 0 0,0-1 0 0 0,1 1 0 0 0,0-1 0 0 0,-2 13 0 0 0,-2 6 0 0 0,3-14 0 0 0,0 1 0 0 0,1-1 0 0 0,-1 24 0 0 0,3-29 0 0 0,0-1 0 0 0,1 0 0 0 0,-1 0 0 0 0,1 0 0 0 0,0 0 0 0 0,1 0 0 0 0,-1 0 0 0 0,1-1 0 0 0,1 1 0 0 0,2 5 0 0 0,3 1 0 0 0,-3-11 0 0 0,-3 0 0 0 0,0 1 0 0 0,-1-2 0 0 0,0 1 0 0 0,-1-1 0 0 0,1 1 0 0 0,0-1 0 0 0,-1 1 0 0 0,1-1 0 0 0,0 0 0 0 0,-1 1 0 0 0,1-1 0 0 0,0 0 0 0 0,0 1 0 0 0,-1-1 0 0 0,1 0 0 0 0,0 0 0 0 0,0 0 0 0 0,-1 0 0 0 0,1 0 0 0 0,0 0 0 0 0,0 0 0 0 0,0 0 0 0 0,1 0 0 0 0,2 0 0 0 0,0 0 0 0 0,0-1 0 0 0,0 1 0 0 0,0-1 0 0 0,0 0 0 0 0,0 0 0 0 0,0 0 0 0 0,0 0 0 0 0,0-1 0 0 0,-1 0 0 0 0,1 0 0 0 0,0 0 0 0 0,-1 0 0 0 0,6-5 0 0 0,2-2 0 0 0,0-1 0 0 0,16-19 0 0 0,-19 19 0 0 0,-1-1 0 0 0,-1 0 0 0 0,0 0 0 0 0,-1 0 0 0 0,0 0 0 0 0,4-13 0 0 0,-4 10 0 0 0,1-14 0 0 0,-6 29 0 0 0,0-1 0 0 0,0 0 0 0 0,0 0 0 0 0,0 0 0 0 0,0 0 0 0 0,0 0 0 0 0,1 0 0 0 0,-1 0 0 0 0,0 0 0 0 0,0 0 0 0 0,0 0 0 0 0,0 0 0 0 0,0 0 0 0 0,0 0 0 0 0,0 0 0 0 0,0 0 0 0 0,1 1 0 0 0,-1-1 0 0 0,0 0 0 0 0,0 0 0 0 0,0 0 0 0 0,0 0 0 0 0,0 0 0 0 0,0-1 0 0 0,0 1 0 0 0,1 0 0 0 0,-1 0 0 0 0,0 0 0 0 0,0 0 0 0 0,0 0 0 0 0,0 0 0 0 0,0 0 0 0 0,0 0 0 0 0,0 0 0 0 0,0 0 0 0 0,1 0 0 0 0,-1 0 0 0 0,0 0 0 0 0,0 0 0 0 0,0 0 0 0 0,0 0 0 0 0,0-1 0 0 0,0 1 0 0 0,0 0 0 0 0,0 0 0 0 0,0 0 0 0 0,0 0 0 0 0,0 0 0 0 0,0 0 0 0 0,0 0 0 0 0,0 0 0 0 0,0-1 0 0 0,1 1 0 0 0,-1 0 0 0 0,0 0 0 0 0,0 0 0 0 0,0 0 0 0 0,0 0 0 0 0,0 0 0 0 0,-1 0 0 0 0,1-1 0 0 0,0 1 0 0 0,0 0 0 0 0,3 5 0 0 0,1 8 15 0 0,-4-13-17 0 0,1 1 0 0 0,-1 0 1 0 0,0-1-1 0 0,0 1 0 0 0,0-1 1 0 0,1 1-1 0 0,-1-1 0 0 0,0 1 0 0 0,1 0 1 0 0,-1-1-1 0 0,0 1 0 0 0,1-1 1 0 0,-1 1-1 0 0,1-1 0 0 0,-1 0 1 0 0,1 1-1 0 0,-1-1 0 0 0,1 1 1 0 0,-1-1-1 0 0,1 0 0 0 0,-1 1 1 0 0,2-1-1 0 0,7 6-107 0 0,-8-5-587 0 0,-1-1-258 0 0,0 0-56 0 0,0 0-149 0 0,0 0-573 0 0,0 0-253 0 0,2-2-51 0 0,6-9-11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24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9351 0 0,'0'0'886'0'0,"0"0"-21"0"0,2 0-554 0 0,4-1 302 0 0,0 0 0 0 0,0 0 0 0 0,0 0 0 0 0,0 1 0 0 0,0 0 0 0 0,10 2 0 0 0,-13-2-501 0 0,-1 1-1 0 0,0 0 0 0 0,0 0 1 0 0,1 0-1 0 0,-1 0 1 0 0,0 1-1 0 0,0-1 0 0 0,0 1 1 0 0,0-1-1 0 0,-1 1 0 0 0,1 0 1 0 0,0-1-1 0 0,-1 1 1 0 0,1 0-1 0 0,-1 0 0 0 0,2 3 1 0 0,2 3-114 0 0,0 0 0 0 0,-1 0 0 0 0,0 1 0 0 0,-1 0 0 0 0,0 0 0 0 0,0 0 0 0 0,0 0 0 0 0,-1 0 0 0 0,1 19 0 0 0,-3-12 98 0 0,0 1 0 0 0,-1-1 0 0 0,0 1 0 0 0,-8 29 0 0 0,1-6 554 0 0,-6 23 305 0 0,8-47-1015 0 0,1 3-378 0 0,0-1 0 0 0,-2-1 0 0 0,0 1 0 0 0,-2-1 0 0 0,-14 23 0 0 0,22-39-1077 0 0,1-1-18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2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526 8287 0 0,'0'0'382'0'0,"0"0"-8"0"0,0 0-102 0 0,0 0 463 0 0,0 0 234 0 0,0 0 45 0 0,1-1 8 0 0,9-4 412 0 0,0 0-1 0 0,-1-1 1 0 0,1 0 0 0 0,12-11-1 0 0,-3 0-1162 0 0,91-89 3828 0 0,-94 89-3494 0 0,-1-1-1 0 0,-1-1 0 0 0,-1 0 1 0 0,17-30-1 0 0,-16 21-436 0 0,1 0 459 0 0,-2-1-1 0 0,17-50 1 0 0,-29 75-627 0 0,0-1 0 0 0,-1 1 0 0 0,0 0 0 0 0,1-1 0 0 0,-1 1 0 0 0,-1-1 0 0 0,1 1 0 0 0,-1 0 0 0 0,0-1 0 0 0,0 1 0 0 0,0 0 0 0 0,0-1 0 0 0,-3-5 0 0 0,3 10 0 0 0,1-1 0 0 0,0 1 0 0 0,0-1 0 0 0,0 1 0 0 0,-1-1 0 0 0,1 1 0 0 0,0-1 0 0 0,-1 1 0 0 0,1-1 0 0 0,0 1 0 0 0,-1-1 0 0 0,1 1 0 0 0,-1 0 0 0 0,1-1 0 0 0,-1 1 0 0 0,1 0 0 0 0,-1-1 0 0 0,1 1 0 0 0,-1 0 0 0 0,1 0 0 0 0,-1 0 0 0 0,1-1 0 0 0,-1 1 0 0 0,1 0 0 0 0,-1 0 0 0 0,0 0 0 0 0,1 0 0 0 0,-1 0 0 0 0,1 0 0 0 0,-1 0 0 0 0,1 0 0 0 0,-1 0 0 0 0,1 0 0 0 0,-1 0 0 0 0,0 0 0 0 0,1 0 0 0 0,-2 1 0 0 0,1-1 0 0 0,-1 1 0 0 0,-1 0 0 0 0,1 0 0 0 0,-1 0 0 0 0,1 1 0 0 0,-1-1 0 0 0,1 0 0 0 0,0 1 0 0 0,0 0 0 0 0,0-1 0 0 0,0 1 0 0 0,0 0 0 0 0,0 0 0 0 0,0 0 0 0 0,0 1 0 0 0,1-1 0 0 0,-1 0 0 0 0,0 3 0 0 0,-5 8 0 0 0,1-1 0 0 0,-4 16 0 0 0,5-15 0 0 0,-9 27 0 0 0,2 0 0 0 0,-11 63 0 0 0,-1 86 0 0 0,22-170 0 0 0,-16 248 0 0 0,13-201 0 0 0,-1 8 0 0 0,4-68 0 0 0,-1-12 0 0 0,-3-9 0 0 0,5 3 0 0 0,0-1 0 0 0,1 1 0 0 0,0 0 0 0 0,1 0 0 0 0,3-15 0 0 0,1-11 0 0 0,-4 30 0 0 0,1-18 0 0 0,-1 0 0 0 0,-3-38 0 0 0,2 57 0 0 0,-1 1 0 0 0,0-1 0 0 0,-1 1 0 0 0,1-1 0 0 0,-1 1 0 0 0,0 0 0 0 0,-1 0 0 0 0,0 0 0 0 0,0 0 0 0 0,0 0 0 0 0,0 0 0 0 0,-1 1 0 0 0,0 0 0 0 0,0-1 0 0 0,-7-4 0 0 0,8 7 0 0 0,0 1 0 0 0,0 0 0 0 0,0 0 0 0 0,-1 0 0 0 0,1 1 0 0 0,-1-1 0 0 0,1 1 0 0 0,-1 0 0 0 0,0 0 0 0 0,0 0 0 0 0,1 0 0 0 0,-1 0 0 0 0,0 1 0 0 0,0 0 0 0 0,-7 0 0 0 0,2 1 0 0 0,-1 1 0 0 0,1-1 0 0 0,0 2 0 0 0,-1-1 0 0 0,-9 5 0 0 0,17-6 0 0 0,1 0 0 0 0,-1-1 0 0 0,1 1 0 0 0,-1 0 0 0 0,1 0 0 0 0,0 1 0 0 0,-1-1 0 0 0,1 0 0 0 0,-2 3 0 0 0,-2 1 0 0 0,5-5 0 0 0,-1 1 0 0 0,1-1 0 0 0,0 0 0 0 0,0 0 0 0 0,0 0 0 0 0,-1 1 0 0 0,1-1 0 0 0,0 0 0 0 0,0 0 0 0 0,0 0 0 0 0,0 1 0 0 0,0-1 0 0 0,0 0 0 0 0,-1 0 0 0 0,1 1 0 0 0,0-1 0 0 0,0 0 0 0 0,0 1 0 0 0,0-1 0 0 0,0 0 0 0 0,0 0 0 0 0,0 1 0 0 0,0-1 0 0 0,0 0 0 0 0,0 1 0 0 0,0-1 0 0 0,0 0 0 0 0,0 0 0 0 0,1 1 0 0 0,-1-1 0 0 0,0 0 0 0 0,0 0 0 0 0,0 1 0 0 0,0-1 0 0 0,0 0 0 0 0,0 0 0 0 0,1 0 0 0 0,-1 1 0 0 0,0-1 0 0 0,0 0 0 0 0,0 0 0 0 0,1 0 0 0 0,-1 1 0 0 0,1-1 0 0 0,10 5 0 0 0,-10-4 0 0 0,11 3 0 0 0,-1-1 0 0 0,1 0 0 0 0,0 0 0 0 0,1-1 0 0 0,20 0 0 0 0,63-5 0 0 0,-60-3 0 0 0,-29 5-64 0 0,-5 0-273 0 0,-2 1-138 0 0,0 0-33 0 0,0 0-208 0 0,0 0-857 0 0,1 0 1174 0 0,0-1 1 0 0,0 1 0 0 0,0-1-1 0 0,0 1 1 0 0,0-1-1 0 0,0 0 1 0 0,0 1 0 0 0,0-1-1 0 0,2-2 1 0 0,-1 2-1649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28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77 13823 0 0,'0'0'315'0'0,"-1"-2"45"0"0,-6-18 386 0 0,1 5 4233 0 0,6 13-3955 0 0,0 0-556 0 0,0-1 0 0 0,0 1 0 0 0,0-1-1 0 0,-1 1 1 0 0,1-1 0 0 0,-1 0 0 0 0,1 1-1 0 0,-1-1 1 0 0,-2-4 0 0 0,3 7-383 0 0,-1-1 403 0 0,1 1 21 0 0,0-1-66 0 0,-4-4-222 0 0,4 4 166 0 0,0 1 101 0 0,0 0 21 0 0,0 0-66 0 0,0 0-222 0 0,0 0 166 0 0,0 0 101 0 0,0 0 21 0 0,0 0-66 0 0,-1 2-294 0 0,-1 11-139 0 0,-2 26 0 0 0,1-4-14 0 0,-1-6 4 0 0,1 0 0 0 0,2 0 0 0 0,1 0 0 0 0,0 0 0 0 0,7 33 0 0 0,-5-53 0 0 0,1 0 0 0 0,0 0 0 0 0,0 0 0 0 0,1-1 0 0 0,0 1 0 0 0,7 8 0 0 0,-5-4 0 0 0,-4-10 0 0 0,14 12 0 0 0,-10-9 0 0 0,-6-6 0 0 0,1 1 0 0 0,-1-1 0 0 0,1 1 0 0 0,-1-1 0 0 0,1 1 0 0 0,0-1 0 0 0,-1 0 0 0 0,1 1 0 0 0,-1-1 0 0 0,1 0 0 0 0,0 1 0 0 0,-1-1 0 0 0,1 0 0 0 0,0 0 0 0 0,-1 1 0 0 0,1-1 0 0 0,0 0 0 0 0,-1 0 0 0 0,1 0 0 0 0,0 0 0 0 0,-1 0 0 0 0,1 0 0 0 0,0 0 0 0 0,-1 0 0 0 0,1-1 0 0 0,0 1 0 0 0,-1 0 0 0 0,1 0 0 0 0,0 0 0 0 0,-1-1 0 0 0,1 1 0 0 0,0 0 0 0 0,0-1 0 0 0,1 0 0 0 0,1-1 0 0 0,0 1 0 0 0,0-1 0 0 0,0 1 0 0 0,0-1 0 0 0,-1 0 0 0 0,1 0 0 0 0,-1 0 0 0 0,1-1 0 0 0,-1 1 0 0 0,0-1 0 0 0,0 1 0 0 0,0-1 0 0 0,0 0 0 0 0,0 1 0 0 0,0-1 0 0 0,1-4 0 0 0,1-1 0 0 0,79-147 0 0 0,-63 121 0 0 0,-12 22 0 0 0,-1 0 0 0 0,0-1 0 0 0,-1 0 0 0 0,0 0 0 0 0,-1 0 0 0 0,4-21 0 0 0,-7 27 0 0 0,-2 7-2 0 0,0 0-1 0 0,0 0 1 0 0,0 0 0 0 0,0 0-1 0 0,0 0 1 0 0,-1 0 0 0 0,1 0-1 0 0,0 0 1 0 0,0 0 0 0 0,0 0-1 0 0,0 0 1 0 0,0-1 0 0 0,0 1-1 0 0,0 0 1 0 0,0 0 0 0 0,0 0-1 0 0,0 0 1 0 0,0 0 0 0 0,0 0-1 0 0,0 0 1 0 0,0 0 0 0 0,-1 0-1 0 0,1 0 1 0 0,0 0 0 0 0,0 0-1 0 0,0 0 1 0 0,0 0 0 0 0,0 0-1 0 0,0 0 1 0 0,0 0 0 0 0,0 0-1 0 0,0 0 1 0 0,0 0 0 0 0,-1 0-1 0 0,1 0 1 0 0,0 0 0 0 0,0 0-1 0 0,0 0 1 0 0,0 0 0 0 0,0 0-1 0 0,0 0 1 0 0,0 0-1 0 0,0 0 1 0 0,0 0 0 0 0,0 1-1 0 0,0-1 1 0 0,0 0 0 0 0,0 0-1 0 0,-1 0 1 0 0,1 0 0 0 0,0 0-1 0 0,0 0 1 0 0,0 0 0 0 0,0 0-1 0 0,0 0 1 0 0,0 0 0 0 0,0 0-1 0 0,0 0 1 0 0,0 0 0 0 0,0 1-1 0 0,0-1 1 0 0,0 0 0 0 0,0 0-1 0 0,0 0 1 0 0,0 0 0 0 0,0 0-1 0 0,0 0 1 0 0,-9 9-503 0 0,-3 3-927 0 0,-9 1-3492 0 0,18-11 2368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30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69 10135 0 0,'0'0'464'0'0,"0"0"-9"0"0,3-16-278 0 0,-2 12 775 0 0,-1-1-1 0 0,1 1 1 0 0,-1-1-1 0 0,0 1 1 0 0,-1 0 0 0 0,1-1-1 0 0,-1 1 1 0 0,-1-8-1 0 0,1 11-407 0 0,1 1-28 0 0,-1 0-430 0 0,1-1-1 0 0,-1 1 0 0 0,0-1 1 0 0,0 1-1 0 0,0-1 0 0 0,1 1 1 0 0,-1 0-1 0 0,0-1 0 0 0,0 1 0 0 0,0 0 1 0 0,0 0-1 0 0,0 0 0 0 0,0 0 1 0 0,0 0-1 0 0,0 0 0 0 0,0 0 1 0 0,-1 0-1 0 0,-1 1 102 0 0,-1 0-1 0 0,1 1 1 0 0,0-1 0 0 0,-1 1-1 0 0,1 0 1 0 0,0 0-1 0 0,0 0 1 0 0,0 0-1 0 0,-2 3 1 0 0,-23 24 951 0 0,13-9-1097 0 0,2 0-1 0 0,0 1 1 0 0,-15 34 0 0 0,-22 69-32 0 0,49-122-9 0 0,-11 33 155 0 0,1 1 0 0 0,2 0 0 0 0,1 1 1 0 0,2-1-1 0 0,-2 48 0 0 0,8-74 4 0 0,0 0 1 0 0,1-1 0 0 0,0 1-1 0 0,1 0 1 0 0,0 0-1 0 0,5 15 1 0 0,-1-14-160 0 0,-4-9-4 0 0,1 1-1 0 0,0-1 0 0 0,0 0 1 0 0,0-1-1 0 0,0 1 1 0 0,0 0-1 0 0,0-1 1 0 0,0 0-1 0 0,0 1 0 0 0,1-1 1 0 0,-1 0-1 0 0,1-1 1 0 0,6 1-1 0 0,-8-1-261 0 0,1-1-1 0 0,0 0 1 0 0,0 0 0 0 0,-1 0-1 0 0,1-1 1 0 0,-1 1 0 0 0,1 0-1 0 0,-1-1 1 0 0,0 0 0 0 0,1 0-1 0 0,-1 0 1 0 0,0 0 0 0 0,0 0-1 0 0,0 0 1 0 0,2-3 0 0 0,-3 4-134 0 0,4-6-1124 0 0,-1 1-11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30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8 19351 0 0,'0'0'439'0'0,"0"0"62"0"0,0 0 33 0 0,5-3 95 0 0,3-7 209 0 0,-1-1 0 0 0,0 1 0 0 0,-1-2 1 0 0,0 1-1 0 0,6-16 0 0 0,-7 14-43 0 0,0 0 0 0 0,0-1 0 0 0,2-19 0 0 0,-24 74-795 0 0,14-30 0 0 0,0 1 0 0 0,1-1 0 0 0,1 1 0 0 0,-1 0 0 0 0,2 0 0 0 0,0 0 0 0 0,0-1 0 0 0,3 16 0 0 0,3-5 0 0 0,-1-15 0 0 0,-2-4 0 0 0,-2-1 0 0 0,0-1 0 0 0,1 1 0 0 0,-1-1 0 0 0,0 1 0 0 0,1-1 0 0 0,-1 0 0 0 0,0 0 0 0 0,1 1 0 0 0,0-1 0 0 0,-1 0 0 0 0,1 0 0 0 0,0-1 0 0 0,-1 1 0 0 0,1 0 0 0 0,0-1 0 0 0,0 1 0 0 0,3 0 0 0 0,-1 0 0 0 0,-1-1 0 0 0,-1 0 0 0 0,1 0 0 0 0,-1 0 0 0 0,1 0 0 0 0,-1 0 0 0 0,1-1 0 0 0,-1 1 0 0 0,1-1 0 0 0,-1 0 0 0 0,0 1 0 0 0,1-1 0 0 0,-1 0 0 0 0,0-1 0 0 0,0 1 0 0 0,0 0 0 0 0,0 0 0 0 0,3-3 0 0 0,5-4 0 0 0,18-19 0 0 0,-20 19 0 0 0,-2 1 0 0 0,-1 0 0 0 0,0-1 0 0 0,0 1 0 0 0,0-1 0 0 0,-1 0 0 0 0,0 0 0 0 0,-1-1 0 0 0,0 1 0 0 0,0-1 0 0 0,-1 0 0 0 0,0 1 0 0 0,-1-1 0 0 0,2-16 0 0 0,-3 16 0 0 0,-2 2 0 0 0,2 7 0 0 0,0-1 0 0 0,0 1 0 0 0,0 0 0 0 0,0 0 0 0 0,0-1 0 0 0,0 1 0 0 0,0 0 0 0 0,-1 0 0 0 0,1 0 0 0 0,0 0 0 0 0,0-1 0 0 0,0 1 0 0 0,0 0 0 0 0,0 0 0 0 0,0 0 0 0 0,-1 0 0 0 0,1-1 0 0 0,0 1 0 0 0,0 0 0 0 0,0 0 0 0 0,-1 0 0 0 0,1 0 0 0 0,0 0 0 0 0,0 0 0 0 0,0 0 0 0 0,-1 0 0 0 0,1-1 0 0 0,0 1 0 0 0,0 0 0 0 0,0 0 0 0 0,-1 0 0 0 0,1 0 0 0 0,0 0 0 0 0,0 0 0 0 0,0 0 0 0 0,-1 0 0 0 0,1 0 0 0 0,0 0 0 0 0,0 1 0 0 0,-1-1 0 0 0,1 0 0 0 0,0 0 0 0 0,0 0 0 0 0,0 0 0 0 0,-1 0 0 0 0,1 0 0 0 0,0 0 0 0 0,0 0 0 0 0,0 1 0 0 0,0-1 0 0 0,-1 0 0 0 0,1 0 0 0 0,0 0 0 0 0,0 1 0 0 0,-6 6 0 0 0,4-5 0 0 0,1-1 0 0 0,1-1 0 0 0,-1 1 0 0 0,1 0 0 0 0,-1 0 0 0 0,1 0 0 0 0,-1 0 0 0 0,1 0 0 0 0,-1 0 0 0 0,1 0 0 0 0,0 0 0 0 0,0 0 0 0 0,-1 0 0 0 0,1 0 0 0 0,0 0 0 0 0,0 0 0 0 0,0 0 0 0 0,0 0 0 0 0,0 1 0 0 0,1-1 0 0 0,-1 0 0 0 0,0 1 0 0 0,0 0 0 0 0,0-1 0 0 0,-1 0 0 0 0,1-1 0 0 0,0 1 0 0 0,0 0 0 0 0,0-1 0 0 0,0 1 0 0 0,0 0 0 0 0,0 0 0 0 0,0-1 0 0 0,0 1 0 0 0,1 0 0 0 0,-1-1 0 0 0,0 1 0 0 0,0 0 0 0 0,0-1 0 0 0,1 1 0 0 0,-1 0 0 0 0,0-1 0 0 0,1 1 0 0 0,0 0 0 0 0,0 1-205 0 0,0 0 0 0 0,0-1 0 0 0,0 1 0 0 0,0-1 1 0 0,0 1-1 0 0,0-1 0 0 0,1 1 0 0 0,-1-1 0 0 0,0 0 0 0 0,1 0 0 0 0,-1 0 0 0 0,1 1 0 0 0,0-2 0 0 0,-1 1 1 0 0,1 0-1 0 0,0 0 0 0 0,-1 0 0 0 0,1-1 0 0 0,0 1 0 0 0,0-1 0 0 0,0 1 0 0 0,0-1 0 0 0,2 0 0 0 0,0 0-414 0 0,1 0-1 0 0,-1 0 1 0 0,0 0-1 0 0,0-1 1 0 0,1 0-1 0 0,-1 0 1 0 0,0 0-1 0 0,0 0 0 0 0,6-3 1 0 0,6-5-1940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31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9351 0 0,'0'0'439'0'0,"0"0"62"0"0,0 0 33 0 0,1 1-65 0 0,23 9-523 0 0,-16-8 524 0 0,0 1 0 0 0,0 0 0 0 0,0 1 0 0 0,-1 0 0 0 0,0 0 0 0 0,1 1-1 0 0,-2-1 1 0 0,1 2 0 0 0,11 9 0 0 0,-11-6-321 0 0,0 0 0 0 0,0 1 0 0 0,0-1 0 0 0,-2 1 0 0 0,1 0 0 0 0,-1 1 0 0 0,0-1 0 0 0,-1 1 0 0 0,-1 0 0 0 0,0 0 0 0 0,0 1 0 0 0,-1-1 0 0 0,0 0 0 0 0,-1 1-1 0 0,0-1 1 0 0,-1 1 0 0 0,0 0 0 0 0,-1-1 0 0 0,-1 1 0 0 0,1-1 0 0 0,-2 0 0 0 0,0 1 0 0 0,0-1 0 0 0,-7 14 0 0 0,-1 0-195 0 0,-28 46 0 0 0,31-59-5 0 0,0 0-1 0 0,-1-1 1 0 0,0 0-1 0 0,-1 0 0 0 0,-16 12 1 0 0,7-12-1053 0 0,6-5-6619 0 0,5-3-1065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32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317 15663 0 0,'1'-16'1188'0'0,"2"0"-1243"0"0,-1-18 2332 0 0,-2 32-1910 0 0,0 0 1 0 0,0 0-1 0 0,0 1 0 0 0,-1-1 1 0 0,1 0-1 0 0,-1 0 0 0 0,0 0 0 0 0,1 0 1 0 0,-1 1-1 0 0,0-1 0 0 0,0 0 1 0 0,0 1-1 0 0,0-1 0 0 0,0 1 0 0 0,-2-2 1 0 0,2 2 145 0 0,1 1-1 0 0,-2-1-302 0 0,-1 0 0 0 0,0 1-1 0 0,0-1 1 0 0,1 1 0 0 0,-1-1-1 0 0,-3 1 1 0 0,2 0-200 0 0,0 0 0 0 0,0 1 0 0 0,0-1 0 0 0,0 1 0 0 0,1 0 0 0 0,-1 0 0 0 0,0 1 0 0 0,1-1 0 0 0,-1 1 0 0 0,1 0 0 0 0,-1 0 0 0 0,1 0 0 0 0,0 0 0 0 0,-4 3 0 0 0,-3 4-2 0 0,1 1 0 0 0,-16 19 0 0 0,6-6-10 0 0,5-5 2 0 0,-23 37 0 0 0,26-39 0 0 0,8-10 0 0 0,1 0 0 0 0,0 1 0 0 0,-1-1 0 0 0,2 0 0 0 0,-1 1 0 0 0,1-1 0 0 0,0 1 0 0 0,0-1 0 0 0,1 1 0 0 0,0 0 0 0 0,0-1 0 0 0,2 10 0 0 0,1-3 0 0 0,0-10 0 0 0,-1-2 0 0 0,-1 0 0 0 0,0 0 0 0 0,0 0 0 0 0,-1-1 0 0 0,1 1 0 0 0,0 0 0 0 0,0-1 0 0 0,0 1 0 0 0,0-1 0 0 0,0 1 0 0 0,0-1 0 0 0,0 1 0 0 0,0-1 0 0 0,0 0 0 0 0,0 0 0 0 0,0 1 0 0 0,2-1 0 0 0,2-1 0 0 0,1 0 0 0 0,-1 0 0 0 0,0 0 0 0 0,7-3 0 0 0,-2 0 0 0 0,0 0 0 0 0,0-1 0 0 0,-1 0 0 0 0,1 0 0 0 0,-1-1 0 0 0,0-1 0 0 0,-1 1 0 0 0,11-11 0 0 0,2-5 0 0 0,32-41 0 0 0,-36 39 0 0 0,-1-1 0 0 0,-2 0 0 0 0,0-1 0 0 0,-2-1 0 0 0,0 0 0 0 0,-2-1 0 0 0,11-51 0 0 0,-19 70 148 0 0,0-1 0 0 0,-1 1 0 0 0,1-18 0 0 0,-2 24-95 0 0,0 0 0 0 0,0 0 0 0 0,-1 0 0 0 0,1-1 0 0 0,-1 1 0 0 0,0 0 0 0 0,1 0 0 0 0,-1 0 0 0 0,0 0 0 0 0,-1 1 0 0 0,1-1 0 0 0,-1 0 0 0 0,1 0 0 0 0,-1 1 0 0 0,-2-3 0 0 0,3 5-13 0 0,0 0 1 0 0,0 0-1 0 0,0 1 0 0 0,0-1 1 0 0,0 1-1 0 0,0-1 0 0 0,0 1 1 0 0,0-1-1 0 0,0 1 0 0 0,0-1 1 0 0,1 1-1 0 0,-1 0 0 0 0,0-1 1 0 0,-1 2-1 0 0,2-1-37 0 0,-6 5-3 0 0,0 0 0 0 0,0 1 0 0 0,0 0 0 0 0,1 1 0 0 0,0-1 0 0 0,1 1 0 0 0,-4 8 0 0 0,-22 61 0 0 0,22-51 0 0 0,-5 12 0 0 0,-10 45 0 0 0,20-65 0 0 0,0 1 0 0 0,1-1 0 0 0,1 0 0 0 0,2 35 0 0 0,-1-50 0 0 0,0 1 0 0 0,1 0 0 0 0,0 0 0 0 0,0 0 0 0 0,0-1 0 0 0,0 1 0 0 0,0 0 0 0 0,1-1 0 0 0,0 0 0 0 0,-1 1 0 0 0,1-1 0 0 0,1 0 0 0 0,-1 0 0 0 0,0 0 0 0 0,1 0 0 0 0,0 0 0 0 0,-1 0 0 0 0,1-1 0 0 0,0 1 0 0 0,0-1 0 0 0,1 0 0 0 0,-1 0 0 0 0,0 0 0 0 0,1-1 0 0 0,-1 1 0 0 0,1-1 0 0 0,0 1 0 0 0,-1-1 0 0 0,8 1 0 0 0,-6-2 0 0 0,1 0 0 0 0,-1 0 0 0 0,1-1 0 0 0,-1 1 0 0 0,0-1 0 0 0,1 0 0 0 0,-1-1 0 0 0,0 1 0 0 0,0-1 0 0 0,0 0 0 0 0,6-3 0 0 0,10-4 0 0 0,-16 7 0 0 0,0-1 0 0 0,0 0 0 0 0,-1 1 0 0 0,1-2 0 0 0,-1 1 0 0 0,0 0 0 0 0,0-1 0 0 0,0 0 0 0 0,4-4 0 0 0,1-4 0 0 0,17-26 0 0 0,27-38 0 0 0,-40 58 0 0 0,-11 54 0 0 0,-4-3 0 0 0,0-17 0 0 0,1-1 0 0 0,1 1 0 0 0,2 27 0 0 0,-2-39 0 0 0,4 14 0 0 0,-3-14 0 0 0,1 0 0 0 0,-1 0 0 0 0,1 0 0 0 0,0 0 0 0 0,0-1 0 0 0,3 6 0 0 0,5-1 0 0 0,-5-9 0 0 0,-4 1 0 0 0,5 0 0 0 0,0 0 0 0 0,0-1 0 0 0,1 0 0 0 0,-2 0 0 0 0,1 0 0 0 0,0-1 0 0 0,0 1 0 0 0,0-1 0 0 0,-1-1 0 0 0,1 1 0 0 0,-1-1 0 0 0,1 0 0 0 0,-1 0 0 0 0,0-1 0 0 0,-1 0 0 0 0,7-5 0 0 0,7-2 0 0 0,-15 9 0 0 0,0 0 0 0 0,0 0 0 0 0,0 0 0 0 0,0 0 0 0 0,3-3 0 0 0,91-114 0 0 0,-65 76 0 0 0,-26 35 0 0 0,0 0 0 0 0,-1-1 0 0 0,5-11 0 0 0,-10 20 0 0 0,0 0 0 0 0,0 0 0 0 0,0 0 0 0 0,0 0 0 0 0,0 0 0 0 0,0 0 0 0 0,-1 0 0 0 0,1 0 0 0 0,0 0 0 0 0,0 0 0 0 0,0 0 0 0 0,0 0 0 0 0,0 0 0 0 0,0 0 0 0 0,0 0 0 0 0,-1 0 0 0 0,1 0 0 0 0,0 0 0 0 0,0 0 0 0 0,0 0 0 0 0,0 0 0 0 0,0 0 0 0 0,0 0 0 0 0,0 0 0 0 0,0 0 0 0 0,-1 0 0 0 0,1 0 0 0 0,0-1 0 0 0,0 1 0 0 0,0 0 0 0 0,0 0 0 0 0,0 0 0 0 0,0 0 0 0 0,0 0 0 0 0,0 0 0 0 0,0 0 0 0 0,0 0 0 0 0,0 0 0 0 0,0 0 0 0 0,0-1 0 0 0,-1 1 0 0 0,1 0 0 0 0,0 0 0 0 0,0 0 0 0 0,0 0 0 0 0,0 0 0 0 0,0 0 0 0 0,0 0 0 0 0,0-1 0 0 0,0 1 0 0 0,0 0 0 0 0,-8 7 0 0 0,4-4 0 0 0,3-2 0 0 0,0 0 0 0 0,-1 1 0 0 0,1-1 0 0 0,0 0 0 0 0,0 1 0 0 0,0-1 0 0 0,0 0 0 0 0,0 1 0 0 0,1-1 0 0 0,-1 1 0 0 0,0 0 0 0 0,0 2 0 0 0,0-2 0 0 0,1 1 0 0 0,-1-1 0 0 0,1 0 0 0 0,0 1 0 0 0,0-1 0 0 0,0 0 0 0 0,0 5 0 0 0,3 7 0 0 0,2-10 0 0 0,-4-3 0 0 0,2 2 64 0 0,1-1 0 0 0,-1 0 0 0 0,0 0 0 0 0,0 0 0 0 0,1-1 0 0 0,-1 1 0 0 0,1-1 0 0 0,-1 0 0 0 0,1 0 0 0 0,0 0 0 0 0,-1 0 0 0 0,1-1 0 0 0,0 1 0 0 0,0-1 0 0 0,6 0 0 0 0,4-1 277 0 0,0 0 1 0 0,26-6-1 0 0,-36 7-341 0 0,22-9 0 0 0,-18 6 0 0 0,-3-2 0 0 0,-7-1-201 0 0,1 5-85 0 0,-1 0 0 0 0,1 0 0 0 0,0 0 0 0 0,0 0 1 0 0,-1 0-1 0 0,1 1 0 0 0,0-1 0 0 0,-1 1 0 0 0,1-1 1 0 0,0 0-1 0 0,-1 1 0 0 0,1 0 0 0 0,-3-1 0 0 0,-5 0-1247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36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4 11975 0 0,'0'0'547'0'0,"0"0"-11"0"0,0 0-135 0 0,0 0 705 0 0,0 0 344 0 0,0 0 72 0 0,0 0-125 0 0,0 0-574 0 0,-1-5 20 0 0,1 2 4067 0 0,1-11-2970 0 0,0 13-1791 0 0,1-1-147 0 0,0 1-1 0 0,0 0 1 0 0,-1 0-1 0 0,1 0 1 0 0,0 0-1 0 0,0 0 1 0 0,0 1-1 0 0,0-1 1 0 0,0 0-1 0 0,0 1 1 0 0,3-1-1 0 0,2 0-3 0 0,8-2 2 0 0,0 1 0 0 0,0 0 0 0 0,0 1 0 0 0,0 1 0 0 0,1 0 0 0 0,20 4 0 0 0,-23-3 0 0 0,15 2 663 0 0,-26-3-1105 0 0,-2 0 85 0 0,0 0-738 0 0,0 0-354 0 0,0 0-1403 0 0,0 0-5336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3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0 0-169 0 0,0 0 442 0 0,0 0 229 0 0,0 0 42 0 0,3 0-59 0 0,5 1-262 0 0,24 3 940 0 0,-24-4-1458 0 0,-1 0 1 0 0,0 1-1 0 0,13 2 1 0 0,15 1 1176 0 0,-5-3-1339 0 0,-21-1-20 0 0,1 1 1 0 0,-1-1-1 0 0,1-1 1 0 0,-1 1-1 0 0,0-2 1 0 0,1 1-1 0 0,17-6 1 0 0,-26 6-330 0 0,-1 1-138 0 0,0 0-1216 0 0,0 0-4970 0 0,0 0-2127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7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29 2759 0 0,'0'0'107'0'0,"0"0"-19"0"0,0 0 60 0 0,0 0 233 0 0,0 0 106 0 0,0 0 22 0 0,0 0 3 0 0,0 0 0 0 0,-12-4 1536 0 0,12 4-2027 0 0,0 0 0 0 0,0 0 0 0 0,0 0 0 0 0,0 0-1 0 0,0 0 1 0 0,-1 0 0 0 0,1 0 0 0 0,0 0-1 0 0,0 0 1 0 0,0 0 0 0 0,0 0 0 0 0,0 0 0 0 0,0 0-1 0 0,-1 0 1 0 0,1 0 0 0 0,0 0 0 0 0,0 0-1 0 0,0 0 1 0 0,0 0 0 0 0,0 0 0 0 0,-1 0 0 0 0,1 0-1 0 0,0 0 1 0 0,0 0 0 0 0,0 0 0 0 0,0 0 0 0 0,0 0-1 0 0,0 0 1 0 0,-1 0 0 0 0,1 0 0 0 0,0 0-1 0 0,0 0 1 0 0,0 1 0 0 0,0-1 0 0 0,0 0 0 0 0,0 0-1 0 0,0 0 1 0 0,-1 0 0 0 0,1 0 3 0 0,0 1 0 0 0,0-1 0 0 0,0 0 0 0 0,-1 0 0 0 0,1 0 0 0 0,0 1 0 0 0,0-1 0 0 0,-1 0 0 0 0,1 0 0 0 0,0 0 0 0 0,0 0 0 0 0,-1 0 0 0 0,1 0 0 0 0,0 0 0 0 0,-1 0 0 0 0,1 1 0 0 0,0-1 0 0 0,-1 0 0 0 0,1 0 0 0 0,0 0 1 0 0,0 0-1 0 0,-1-1 0 0 0,0 1 2 0 0,0-1 0 0 0,0 0 0 0 0,0 1 0 0 0,0-1 1 0 0,0 0-1 0 0,0 0 0 0 0,0 0 0 0 0,0 0 1 0 0,0 0-1 0 0,1 0 0 0 0,-1 0 0 0 0,-1-2 0 0 0,2 1 345 0 0,0 2 117 0 0,0 0 21 0 0,-1 0-460 0 0,1 0 0 0 0,-1 0 0 0 0,1 0 1 0 0,-1 0-1 0 0,1-1 0 0 0,-1 1 0 0 0,1 0 0 0 0,-1 0 0 0 0,1-1 0 0 0,0 1 0 0 0,-1 0 0 0 0,1-1 0 0 0,-1 1 0 0 0,1 0 0 0 0,0-1 0 0 0,-1 1 0 0 0,1-1 0 0 0,0 1 0 0 0,0 0 0 0 0,-1-1 0 0 0,1 1 0 0 0,0-1 1 0 0,0 1-1 0 0,0-1 0 0 0,0 1 0 0 0,-1-1 0 0 0,1 0 0 0 0,0 1 25 0 0,0-1 0 0 0,0 0 0 0 0,-1 1 0 0 0,1-1 1 0 0,0 0-1 0 0,0 1 0 0 0,-1-1 0 0 0,1 1 0 0 0,-1-1 0 0 0,1 1 1 0 0,0-1-1 0 0,-1 1 0 0 0,1-1 0 0 0,-1 1 0 0 0,0-1 0 0 0,-12-6 853 0 0,5 2 194 0 0,8 4-1083 0 0,-1 1 0 0 0,1 0 0 0 0,0 0 0 0 0,0 0 0 0 0,-1 0 0 0 0,1 0 0 0 0,0 0-1 0 0,0 0 1 0 0,-1 0 0 0 0,1 0 0 0 0,0 0 0 0 0,-1 0 0 0 0,1 0 0 0 0,0 0 0 0 0,0 0 0 0 0,-1 0 0 0 0,1 0-1 0 0,0 0 1 0 0,0 0 0 0 0,-1 0 0 0 0,1 0 0 0 0,0 0 0 0 0,-1 0 0 0 0,1 0 0 0 0,0 1 0 0 0,-1-1 5 0 0,0 0 0 0 0,1 1 1 0 0,-1-1-1 0 0,0 0 0 0 0,1 0 1 0 0,-1 0-1 0 0,0 0 1 0 0,1 0-1 0 0,-1 0 0 0 0,0 0 1 0 0,1 0-1 0 0,-1 0 1 0 0,0 0-1 0 0,1 0 0 0 0,-1 0 1 0 0,0 0-1 0 0,1 0 0 0 0,-1-1 1 0 0,1 1-1 0 0,-1 0 1 0 0,0-1-1 0 0,1 1 0 0 0,-1 0 1 0 0,1-1-1 0 0,-1 1 0 0 0,1-1 1 0 0,-2 0-1 0 0,-28-18 2392 0 0,29 18-1947 0 0,1 1 21 0 0,-8-15 2051 0 0,7 13-2152 0 0,1 1-336 0 0,-1 0 1 0 0,1 0-1 0 0,-1 1 0 0 0,1-1 1 0 0,0 0-1 0 0,-1 0 0 0 0,1 0 1 0 0,-1 1-1 0 0,0-1 0 0 0,1 0 1 0 0,-1 1-1 0 0,0-1 0 0 0,1 1 1 0 0,-1-1-1 0 0,0 1 0 0 0,1-1 1 0 0,-1 1-1 0 0,0-1 0 0 0,0 1 1 0 0,0 0-1 0 0,0-1 0 0 0,1 1 1 0 0,-3-1-1 0 0,-6-1-72 0 0,8 2 70 0 0,0 0 0 0 0,-1-1 0 0 0,1 1-1 0 0,0 0 1 0 0,0 0 0 0 0,0 0 0 0 0,0 0 0 0 0,-1 0 0 0 0,1 0-1 0 0,0 1 1 0 0,0-1 0 0 0,0 0 0 0 0,0 0 0 0 0,-1 1-1 0 0,1-1 1 0 0,0 1 0 0 0,0-1 0 0 0,0 1 0 0 0,0 0 0 0 0,0-1-1 0 0,0 1 1 0 0,0 0 0 0 0,1-1 0 0 0,-1 1 0 0 0,0 0 0 0 0,0 0-1 0 0,0 1 1 0 0,-1 0 7 0 0,1 0-76 0 0,-1-1 0 0 0,1 1 0 0 0,0-1 0 0 0,-1 1 0 0 0,1 0 0 0 0,0 0 1 0 0,0-1-1 0 0,1 1 0 0 0,-1 0 0 0 0,0 0 0 0 0,1 0 0 0 0,-1 0 0 0 0,1 0 0 0 0,-1 0 0 0 0,1 4 0 0 0,-1 0-2 0 0,1 11 1 0 0,0 0 0 0 0,0 1 0 0 0,2-1 0 0 0,3 18 0 0 0,-3-29 0 0 0,0 1 0 0 0,0-1 0 0 0,0 0 0 0 0,1 0 0 0 0,4 7 0 0 0,3 6 0 0 0,-7-12 0 0 0,0 0 0 0 0,0-1 0 0 0,1 0 0 0 0,5 7 0 0 0,-7-11 0 0 0,0 0 0 0 0,0 0 0 0 0,0 0 0 0 0,0 0 0 0 0,0 0 0 0 0,0-1 0 0 0,0 1 0 0 0,0-1 0 0 0,1 0 0 0 0,-1 1 0 0 0,1-1 0 0 0,-1 0 0 0 0,6 1 0 0 0,0 0 0 0 0,-4-1 0 0 0,-1 0 0 0 0,0-1 0 0 0,1 1 0 0 0,-1-1 0 0 0,1 0 0 0 0,-1 0 0 0 0,0 0 0 0 0,1 0 0 0 0,3-1 0 0 0,16-3 0 0 0,-10 2 0 0 0,23-6 0 0 0,-28 6 0 0 0,-5 2 0 0 0,0-1 0 0 0,-1 0 0 0 0,1 0 0 0 0,-1 0 0 0 0,1 0 0 0 0,-1 0 0 0 0,1 0 0 0 0,-1-1 0 0 0,0 1 0 0 0,0-1 0 0 0,3-2 0 0 0,10-8 0 0 0,-1 0 0 0 0,0-1 0 0 0,0-1 0 0 0,-1-1 0 0 0,12-18 0 0 0,49-84 0 0 0,-69 109 0 0 0,-2 3 74 0 0,-1-1 0 0 0,0 1-1 0 0,0-1 1 0 0,0 1 0 0 0,2-13 0 0 0,-4 17 414 0 0,1-6 613 0 0,-2 11-1095 0 0,-15 55 4 0 0,2-6-10 0 0,-39 97 0 0 0,39-121 0 0 0,-28 44 0 0 0,-3 4 0 0 0,16-10 0 0 0,19-41 0 0 0,8-20 0 0 0,1-4 0 0 0,0-1 0 0 0,0 1 0 0 0,0 0 0 0 0,1 0 0 0 0,-1 0 0 0 0,1 0 0 0 0,0 0 0 0 0,-1 0 0 0 0,1 0 0 0 0,0 2 0 0 0,0 4 0 0 0,0 0 0 0 0,1 1 0 0 0,-4-1 0 0 0,-2-1 0 0 0,0-2-64 0 0,9-24-2439 0 0,1 10-4158 0 0,1 2-2127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6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6447 0 0,'0'0'298'0'0,"0"0"-10"0"0,-1 1-188 0 0,-12 7-758 0 0,-1-3 12970 0 0,11-5-1496 0 0,7-1-8787 0 0,3 0-4015 0 0,5 1 1990 0 0,-1 0 0 0 0,0 1 0 0 0,0 0 0 0 0,15 4 0 0 0,11 1-7 0 0,-13-3 3 0 0,0 1 0 0 0,24 7 0 0 0,-40-7-64 0 0,-7-4-273 0 0,-1 0-138 0 0,0 0-33 0 0,0 0-140 0 0,0 0-572 0 0,0 0-253 0 0,0 0-1382 0 0,0 0-5333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54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1 72 10135 0 0,'0'0'231'0'0,"0"0"29"0"0,0 0 19 0 0,2-11 1425 0 0,0 3 5014 0 0,-2 7-6571 0 0,-1 0-1 0 0,1 0 1 0 0,0 0-1 0 0,0 0 1 0 0,0 0-1 0 0,-1 0 1 0 0,1-1 0 0 0,-1 1-1 0 0,1 0 1 0 0,-1 0-1 0 0,1 0 1 0 0,-1 0-1 0 0,1 1 1 0 0,-2-3-1 0 0,-4-5-128 0 0,6 7 353 0 0,0 1 117 0 0,0 0 21 0 0,0 0-66 0 0,0-1-294 0 0,3-5-133 0 0,-3 0 56 0 0,0 5 299 0 0,0 1 117 0 0,0 0 21 0 0,0 0-66 0 0,-1-1-294 0 0,-9-7-130 0 0,8 7-22 0 0,-4-1 3 0 0,4 2 49 0 0,1 0 0 0 0,-1 0 0 0 0,1 0-1 0 0,-1 0 1 0 0,0 0 0 0 0,1 1 0 0 0,-1-1 0 0 0,1 0 0 0 0,-1 1-1 0 0,1-1 1 0 0,-2 2 0 0 0,-1-1 296 0 0,-1 1-200 0 0,1 0 0 0 0,0 0 1 0 0,-1 0-1 0 0,1 0 1 0 0,0 1-1 0 0,-6 4 0 0 0,1-1-45 0 0,-7 6-100 0 0,1 1 0 0 0,0 0 0 0 0,-14 17 0 0 0,7-8 0 0 0,-11-1 0 0 0,19-11 0 0 0,12-9 0 0 0,0 0 0 0 0,0 0 0 0 0,0 1 0 0 0,0-1 0 0 0,0 1 0 0 0,1-1 0 0 0,-4 4 0 0 0,-2 2 0 0 0,5-5 0 0 0,1-1 0 0 0,-1 1 0 0 0,0 0 0 0 0,1-1 0 0 0,-1 1 0 0 0,1 0 0 0 0,0 0 0 0 0,-2 3 0 0 0,2-4 0 0 0,-11 20 0 0 0,-12 25 0 0 0,14-19 0 0 0,5-14 0 0 0,0 0 0 0 0,-10 16 0 0 0,14-26 0 0 0,-1 0 0 0 0,1 0 0 0 0,0 0 0 0 0,0 1 0 0 0,0-1 0 0 0,0 0 0 0 0,1 0 0 0 0,-1 1 0 0 0,1 5 0 0 0,0-5 0 0 0,-1 0 0 0 0,1 0 0 0 0,-1 0 0 0 0,1 0 0 0 0,-1-1 0 0 0,-3 7 0 0 0,-15 40 0 0 0,17-46 0 0 0,1 1 0 0 0,-1 0 0 0 0,1 0 0 0 0,0 0 0 0 0,-1 10 0 0 0,-5 17 0 0 0,0-7 0 0 0,1 0 0 0 0,2 0 0 0 0,0 0 0 0 0,-1 33 0 0 0,4-39 10 0 0,0 8 206 0 0,-9 49 1 0 0,4-46 189 0 0,-15 53 793 0 0,16-68-1199 0 0,2-3 0 0 0,-1 0 0 0 0,-1-1 0 0 0,0 0 0 0 0,0 1 0 0 0,-1-2 0 0 0,-12 17 0 0 0,12-21 0 0 0,0 0 0 0 0,0 0 0 0 0,-1-1 0 0 0,0 0 0 0 0,0 0 0 0 0,0-1 0 0 0,-1 1 0 0 0,1-2 0 0 0,-10 4 0 0 0,-4 3 0 0 0,-11 1 0 0 0,13-6 0 0 0,13-4 0 0 0,-1-1 0 0 0,7 0 0 0 0,-1 0 0 0 0,1 0 0 0 0,-1 0 0 0 0,1 0 0 0 0,-1 0 0 0 0,1-1 0 0 0,0 1 0 0 0,-1 0 0 0 0,1 0 0 0 0,-1 0 0 0 0,1 0 0 0 0,-1 0 0 0 0,1-1 0 0 0,0 1 0 0 0,-1 0 0 0 0,1 0 0 0 0,0-1 0 0 0,-1 1 0 0 0,1 0 0 0 0,0 0 0 0 0,-1-1 0 0 0,1 1 0 0 0,-1-1 0 0 0,-1-2 0 0 0,-2-3 0 0 0,3 6-1 0 0,1-1 0 0 0,-1 0 1 0 0,1 0-1 0 0,-1 1 0 0 0,1-1 0 0 0,0 0 0 0 0,-1 0 1 0 0,1 0-1 0 0,0 1 0 0 0,0-1 0 0 0,0 0 1 0 0,0 0-1 0 0,-1 0 0 0 0,1 0 0 0 0,0 0 0 0 0,1 0 1 0 0,-1-1-1 0 0,1-10 87 0 0,-1 10 285 0 0,0 2 117 0 0,0 0 21 0 0,0 0-66 0 0,0 0-495 0 0,0 0-983 0 0,0 0-401 0 0,0 0-1683 0 0,0 0-6434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3:56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9 13823 0 0,'0'0'315'0'0,"2"-4"45"0"0,6-14 353 0 0,-1 8-305 0 0,-4 6 5340 0 0,-2 1-5469 0 0,-2 4 242 0 0,-7 5 907 0 0,-12 12 544 0 0,-42 57-1633 0 0,55-65-240 0 0,1 1 0 0 0,-1-1-1 0 0,2 1 1 0 0,0 0-1 0 0,-8 23 1 0 0,11-22 245 0 0,0 1 0 0 0,0 20 1 0 0,1-19-261 0 0,1-11-84 0 0,0 6 0 0 0,10 12 0 0 0,-9-19 0 0 0,1 1 0 0 0,-1-1 0 0 0,1 0 0 0 0,-1 1 0 0 0,1-1 0 0 0,0 0 0 0 0,0 0 0 0 0,0 0 0 0 0,0-1 0 0 0,0 1 0 0 0,0 0 0 0 0,0-1 0 0 0,1 0 0 0 0,-1 1 0 0 0,5 1 0 0 0,-3-2 0 0 0,1 0 0 0 0,-1 0 0 0 0,0 0 0 0 0,1 0 0 0 0,-1-1 0 0 0,1 0 0 0 0,-1 0 0 0 0,9-1 0 0 0,0-1 0 0 0,-1-1 0 0 0,0-1 0 0 0,0 1 0 0 0,-1-2 0 0 0,1 0 0 0 0,11-6 0 0 0,-13 5 114 0 0,-1 0 0 0 0,1-1-1 0 0,-2 0 1 0 0,1 0 0 0 0,-1-1 0 0 0,0 0 0 0 0,0-1-1 0 0,9-13 1 0 0,-12 16-46 0 0,-1 0 1 0 0,-1-1-1 0 0,1 1 0 0 0,-1-1 0 0 0,-1 1 1 0 0,1-1-1 0 0,-1 0 0 0 0,0 0 0 0 0,0 0 1 0 0,-1 0-1 0 0,0 0 0 0 0,0 0 1 0 0,-1 0-1 0 0,-1-11 0 0 0,1 15-74 0 0,-1-1 1 0 0,1 1-1 0 0,-1-1 0 0 0,-1 1 0 0 0,1 0 1 0 0,0 0-1 0 0,-1-1 0 0 0,1 1 0 0 0,-1 0 1 0 0,0 0-1 0 0,0 1 0 0 0,0-1 1 0 0,0 0-1 0 0,-1 1 0 0 0,-4-5 0 0 0,5 5-6 0 0,0 1 1 0 0,0 0-1 0 0,0 0 0 0 0,0 0 0 0 0,0 0 0 0 0,0 0 0 0 0,0 0 0 0 0,0 0 0 0 0,-1 1 0 0 0,1-1 0 0 0,0 1 0 0 0,0 0 1 0 0,0 0-1 0 0,-1-1 0 0 0,1 1 0 0 0,0 1 0 0 0,0-1 0 0 0,-1 0 0 0 0,1 1 0 0 0,0-1 0 0 0,0 1 0 0 0,0-1 0 0 0,0 1 1 0 0,0 0-1 0 0,-3 1 0 0 0,-18 9-1371 0 0,7-3-6061 0 0,3-1-1344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01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7 10135 0 0,'0'0'231'0'0,"0"0"29"0"0,0 0 19 0 0,-8-9 1877 0 0,5 9-926 0 0,-1 0 0 0 0,1 0 1 0 0,-1 0-1 0 0,1 0 0 0 0,-1 0 1 0 0,1-1-1 0 0,-4 0 0 0 0,6 1-718 0 0,1 0 0 0 0,0 0 0 0 0,0 0 0 0 0,0 0-68 0 0,0 0-217 0 0,0 0 161 0 0,0 0 100 0 0,9-5 613 0 0,-6 5-1087 0 0,-1 0-14 0 0,-1 0 1 0 0,1 0-1 0 0,-1 0 0 0 0,1 0 0 0 0,-1 0 0 0 0,1 1 0 0 0,-1-1 0 0 0,1 1 0 0 0,-1-1 0 0 0,0 1 1 0 0,1-1-1 0 0,-1 1 0 0 0,0 0 0 0 0,2 1 0 0 0,3 1 75 0 0,-1 0 1 0 0,1 1-1 0 0,-1 0 0 0 0,0 1 1 0 0,0-1-1 0 0,0 1 0 0 0,8 10 1 0 0,26 44 973 0 0,-11-15-653 0 0,-15-28-396 0 0,1 0 0 0 0,0-1 0 0 0,17 14 0 0 0,-24-22 0 0 0,-1-1 0 0 0,2-1 0 0 0,-2 1 0 0 0,-2-3 0 0 0,-7-1 0 0 0,7 1-64 0 0,-2-3-273 0 0,-2 0-138 0 0,0 0-33 0 0,0 0-72 0 0,-2-2-305 0 0,1 0 0 0 0,0-1 0 0 0,0 1 0 0 0,0 0 0 0 0,0-1 0 0 0,-1-3 0 0 0,1 2-2740 0 0,0-4-4087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02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7 10135 0 0,'0'0'464'0'0,"0"0"-9"0"0,0 0-87 0 0,0 0 728 0 0,1-6 1243 0 0,-1 6 5707 0 0,-1 2-7887 0 0,-1 1 0 0 0,1 0 0 0 0,-1 0 0 0 0,0-1 0 0 0,0 1 1 0 0,0-1-1 0 0,0 0 0 0 0,-1 1 0 0 0,1-1 0 0 0,-1 0 0 0 0,-4 3 0 0 0,-13 13 596 0 0,-23 39-22 0 0,27-35-84 0 0,-33 37 1 0 0,6-20-631 0 0,19-18-20 0 0,-25 30-1 0 0,44-44 2 0 0,1-2-133 0 0,3-4-563 0 0,1-1-258 0 0,0 0-56 0 0,0 0-149 0 0,0 0-573 0 0,0 0-253 0 0,3-2-51 0 0,11-9-11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0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54 4607 0 0,'0'0'208'0'0,"0"-1"135"0"0,3-3 189 0 0,-1 1-1 0 0,1-1 0 0 0,-1 1 1 0 0,1 0-1 0 0,0 0 1 0 0,0 0-1 0 0,1 0 1 0 0,-1 0-1 0 0,0 1 1 0 0,5-3-1 0 0,6-5 1524 0 0,1-3 61 0 0,1 1-1 0 0,21-11 1 0 0,-34 21-1955 0 0,0 0 0 0 0,0 1-1 0 0,0-1 1 0 0,-1 0 0 0 0,1 0 0 0 0,-1-1 0 0 0,1 1-1 0 0,-1-1 1 0 0,3-2 0 0 0,-5 3-3 0 0,1 1 0 0 0,0-1 0 0 0,0 0 0 0 0,0 0 1 0 0,-1 1-1 0 0,1-1 0 0 0,-1 0 0 0 0,1 0 0 0 0,-1 0 0 0 0,0 0 0 0 0,0-3 0 0 0,0 3 285 0 0,-1 0-270 0 0,1 2-173 0 0,0 0 0 0 0,0-1 0 0 0,0 1-1 0 0,0 0 1 0 0,0 0 0 0 0,0 0 0 0 0,0-1 0 0 0,0 1 0 0 0,0 0-1 0 0,0 0 1 0 0,-1 0 0 0 0,1-1 0 0 0,0 1 0 0 0,0 0 0 0 0,0 0-1 0 0,0 0 1 0 0,0-1 0 0 0,0 1 0 0 0,-1 0 0 0 0,1 0 0 0 0,0 0-1 0 0,0 0 1 0 0,0-1 0 0 0,0 1 0 0 0,-1 0 0 0 0,1 0 0 0 0,0 0-1 0 0,0 0 1 0 0,0 0 0 0 0,-1 0 0 0 0,1 0 0 0 0,0 0 0 0 0,0 0-1 0 0,0-1 1 0 0,-1 1 0 0 0,1 0 0 0 0,0 0 0 0 0,0 0 0 0 0,-1 0-1 0 0,1 0 1 0 0,0 0 0 0 0,0 0 0 0 0,0 1 0 0 0,-1-1 0 0 0,1 0-1 0 0,0 0 1 0 0,-3 0 49 0 0,1 0 0 0 0,0 0 0 0 0,0 0 1 0 0,-1 0-1 0 0,1 1 0 0 0,0-1 0 0 0,0 1 0 0 0,-1-1 0 0 0,1 1 0 0 0,0 0 0 0 0,-3 1 0 0 0,-23 17 990 0 0,6-5-619 0 0,17-11-420 0 0,0 1 0 0 0,1 1 0 0 0,-1-1 0 0 0,1 1 0 0 0,0-1 0 0 0,0 1 0 0 0,1 0 0 0 0,-1 1 0 0 0,1-1 0 0 0,-3 8 0 0 0,-1-2 0 0 0,-32 54 0 0 0,24-43 0 0 0,0 1 0 0 0,2 0 0 0 0,1 1 0 0 0,-16 47 0 0 0,0 33 0 0 0,5 0 0 0 0,-9 111 0 0 0,33-199 0 0 0,-2-9-64 0 0,1-6-273 0 0,3-11-2182 0 0,2 1-5673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1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81 10135 0 0,'0'0'231'0'0,"0"0"29"0"0,0 0 19 0 0,0-1-41 0 0,-1-3-44 0 0,0 3 552 0 0,-2-17 3298 0 0,3 14-3443 0 0,0-9 684 0 0,0-1 0 0 0,0 0 0 0 0,2 0 1 0 0,0 1-1 0 0,6-26 0 0 0,-6 34-1166 0 0,0 1 1 0 0,0 0-1 0 0,0 0 0 0 0,1 0 0 0 0,-1 1 1 0 0,1-1-1 0 0,0 0 0 0 0,0 1 0 0 0,5-4 1 0 0,1 0-21 0 0,0 1-1 0 0,14-8 1 0 0,-21 13-17 0 0,15-13 654 0 0,-15 11-640 0 0,0 1 1 0 0,0 0 0 0 0,0 1-1 0 0,1-1 1 0 0,-1 0-1 0 0,1 1 1 0 0,-1-1-1 0 0,6-1 1 0 0,9-3-97 0 0,-9 3 0 0 0,0 4 0 0 0,-6 0 0 0 0,0 0 0 0 0,1 1 0 0 0,-1-1 0 0 0,-1 1 0 0 0,1 0 0 0 0,0 0 0 0 0,0 0 0 0 0,-1 0 0 0 0,2 2 0 0 0,1 9 0 0 0,-1 0 0 0 0,-1 0 0 0 0,0 0 0 0 0,-1 0 0 0 0,0 0 0 0 0,-2 24 0 0 0,0-29 0 0 0,0 1 0 0 0,-1 0 0 0 0,-4 15 0 0 0,0-4 0 0 0,7-26 0 0 0,0 0 0 0 0,0 0 0 0 0,4-11 0 0 0,8-11 0 0 0,1 1 0 0 0,18-27 0 0 0,-26 46 0 0 0,0 0 0 0 0,1 0 0 0 0,0 1 0 0 0,0-1 0 0 0,0 1 0 0 0,1 1 0 0 0,0 0 0 0 0,1 0 0 0 0,-1 0 0 0 0,11-4 0 0 0,-16 8 0 0 0,13-1 0 0 0,-10 2 0 0 0,-5 1 0 0 0,0 0 0 0 0,0 0 0 0 0,0-1 0 0 0,1 1 0 0 0,-1 0 0 0 0,0 0 0 0 0,0 1 0 0 0,1-1 0 0 0,-1 0 0 0 0,0 0 0 0 0,0 0 0 0 0,2 1 0 0 0,-1 1 0 0 0,0-1 0 0 0,0 0 0 0 0,0 1 0 0 0,0 0 0 0 0,-1-1 0 0 0,1 1 0 0 0,0 0 0 0 0,-1 0 0 0 0,0 0 0 0 0,1 0 0 0 0,1 3 0 0 0,0 0 0 0 0,-1-2 0 0 0,-1 0 0 0 0,1-1 0 0 0,-1 1 0 0 0,0 0 0 0 0,0-1 0 0 0,0 1 0 0 0,-1 0 0 0 0,1 0 0 0 0,-1 0 0 0 0,1 3 0 0 0,5 66 0 0 0,-5-69 0 0 0,-1-2 0 0 0,1 0 0 0 0,-1 0 0 0 0,0 0 0 0 0,1 0 0 0 0,-1 0 0 0 0,0 0 0 0 0,0 0 0 0 0,0 0 0 0 0,0 0 0 0 0,0 0 0 0 0,0 0 0 0 0,0 0 0 0 0,0 0 0 0 0,-1 0 0 0 0,1 2 0 0 0,-2-1 0 0 0,1 1 0 0 0,0 0 0 0 0,0 0 0 0 0,0 0 0 0 0,1-1 0 0 0,-1 1 0 0 0,0 5 0 0 0,1-8 0 0 0,0 0 0 0 0,0 0 0 0 0,0 0 0 0 0,0 0 0 0 0,0 1 0 0 0,0-1 0 0 0,0 0 0 0 0,0 0 0 0 0,1 0 0 0 0,-1 0 0 0 0,0 0 0 0 0,-1 1 0 0 0,1-1 0 0 0,0 0 0 0 0,0 0 0 0 0,0 0 0 0 0,0 0 0 0 0,0 0 0 0 0,0 1 0 0 0,0-1 0 0 0,0 0 0 0 0,0 0 0 0 0,0 0 0 0 0,0 0 0 0 0,0 0 0 0 0,0 0 0 0 0,0 0 0 0 0,0 1 0 0 0,-1-1 0 0 0,1 0 0 0 0,0 0 0 0 0,0 0 0 0 0,0 0 0 0 0,0 0 0 0 0,0 0 0 0 0,0 0 0 0 0,-1 0 0 0 0,1 0 0 0 0,0 0 0 0 0,0 0 0 0 0,0 0 0 0 0,0 1 0 0 0,0-1 0 0 0,-1 0 0 0 0,1 0 0 0 0,0-15 0 0 0,4 3 0 0 0,0 1 0 0 0,0 0 0 0 0,1 0 0 0 0,1 1 0 0 0,0 0 0 0 0,14-19 0 0 0,-19 28 0 0 0,3-6 0 0 0,1 0 0 0 0,0 0 0 0 0,1 1 0 0 0,-1-1 0 0 0,1 2 0 0 0,1-1 0 0 0,-1 0 0 0 0,1 1 0 0 0,0 1 0 0 0,12-8 0 0 0,-10 8 0 0 0,-6 2 0 0 0,0 0 0 0 0,0 1 0 0 0,0-1 0 0 0,0 1 0 0 0,0 0 0 0 0,1 0 0 0 0,5-1 0 0 0,-8 2 0 0 0,0 0 0 0 0,0 0 0 0 0,0 0 0 0 0,0 0 0 0 0,0 0 0 0 0,0 0 0 0 0,0 0 0 0 0,0 0 0 0 0,0 0 0 0 0,0 1 0 0 0,0-1 0 0 0,0 0 0 0 0,0 1 0 0 0,0-1 0 0 0,0 1 0 0 0,0-1 0 0 0,0 1 0 0 0,-1-1 0 0 0,1 1 0 0 0,0-1 0 0 0,0 1 0 0 0,-1 0 0 0 0,1 0 0 0 0,0-1 0 0 0,-1 1 0 0 0,1 0 0 0 0,0 0 0 0 0,-1 0 0 0 0,1 0 0 0 0,-1-1 0 0 0,1 1 0 0 0,-1 0 0 0 0,0 0 0 0 0,1 2 0 0 0,0-1 0 0 0,0 3 0 0 0,1 1 0 0 0,-1 0 0 0 0,0-1 0 0 0,0 1 0 0 0,-1 0 0 0 0,1-1 0 0 0,-1 1 0 0 0,0 0 0 0 0,-2 9 0 0 0,-2 5 0 0 0,-8 27 0 0 0,2-10 0 0 0,7-31 27 0 0,-3 23-187 0 0,6-27-536 0 0,0-2-258 0 0,0 0-1011 0 0,0 0-4023 0 0,0 0-1724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1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5663 0 0,'0'0'356'0'0,"0"0"50"0"0,0 0 20 0 0,0 0-42 0 0,9 0-236 0 0,35-11 2694 0 0,-3 2-327 0 0,-32 7-2090 0 0,-1 0 0 0 0,1 0-1 0 0,16 0 1 0 0,7 2-49 0 0,-1 1 0 0 0,40 7 0 0 0,-71-8-376 0 0,23 1 0 0 0,-8-1 0 0 0,-6 0 0 0 0,0-1 0 0 0,8-1-64 0 0,-15 2-273 0 0,-2 0-138 0 0,0 0-33 0 0,0 0-140 0 0,0 0-572 0 0,0 0-253 0 0,0 0-51 0 0,0 0-11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1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7 13823 0 0,'0'0'630'0'0,"0"0"-13"0"0,0-1-393 0 0,1-3-57 0 0,-1 3 563 0 0,0 1 242 0 0,0 0 42 0 0,0 0 8 0 0,0 0 2 0 0,0 0 0 0 0,0 0 0 0 0,0 0-69 0 0,0 0-290 0 0,-1 11 395 0 0,-1 2-937 0 0,-1 0 1 0 0,0 0-1 0 0,-1-1 0 0 0,-10 25 0 0 0,-2 5-123 0 0,-4 10 0 0 0,6-9-201 0 0,13-42-850 0 0,1-1-385 0 0,3 0-78 0 0,13-1-20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2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01 15663 0 0,'0'0'356'0'0,"0"0"50"0"0,0 0 20 0 0,0 0-42 0 0,0 0-112 0 0,0 0 463 0 0,0 0 234 0 0,0 0 45 0 0,0-2-61 0 0,-2-4-596 0 0,1 0-1 0 0,-1-1 1 0 0,2 1-1 0 0,-1-1 1 0 0,1 1 0 0 0,0-1-1 0 0,0 1 1 0 0,0-1 0 0 0,1 1-1 0 0,0 0 1 0 0,1-1 0 0 0,-1 1-1 0 0,1 0 1 0 0,0 0 0 0 0,1 0-1 0 0,0 0 1 0 0,6-10 0 0 0,-3 5-251 0 0,-3 6 34 0 0,0 0 0 0 0,1 1 0 0 0,-1-1 0 0 0,1 1-1 0 0,0-1 1 0 0,0 1 0 0 0,0 0 0 0 0,0 0 0 0 0,1 1 0 0 0,0-1 0 0 0,0 1 0 0 0,0 0 0 0 0,8-3 0 0 0,-4 3-140 0 0,1 1 0 0 0,-10 2 0 0 0,1 0 0 0 0,-1 0 0 0 0,1 0 0 0 0,-1 0 0 0 0,1 0 0 0 0,0 0 0 0 0,-1 0 0 0 0,1 0 0 0 0,-1 0 0 0 0,1 0 0 0 0,0 0 0 0 0,-1 0 0 0 0,1 0 0 0 0,-1 0 0 0 0,1 0 0 0 0,0 1 0 0 0,-1-1 0 0 0,1 0 0 0 0,-1 0 0 0 0,1 1 0 0 0,-1-1 0 0 0,1 0 0 0 0,-1 1 0 0 0,1-1 0 0 0,-1 1 0 0 0,0-1 0 0 0,1 1 0 0 0,-1-1 0 0 0,1 0 0 0 0,-1 2 0 0 0,1-1 0 0 0,2 2 0 0 0,0 0 0 0 0,0 0 0 0 0,-1 0 0 0 0,1 0 0 0 0,-1 1 0 0 0,0-1 0 0 0,0 1 0 0 0,0-1 0 0 0,0 1 0 0 0,-1 0 0 0 0,2 5 0 0 0,-1 1 0 0 0,0 1 0 0 0,1 22 0 0 0,0-8 0 0 0,-2-16 0 0 0,0 1 0 0 0,-1-1 0 0 0,0 0 0 0 0,0 1 0 0 0,-3 15 0 0 0,4-33 0 0 0,1 0 0 0 0,0 0 0 0 0,0 0 0 0 0,1 0 0 0 0,0 1 0 0 0,1-1 0 0 0,0 1 0 0 0,0-1 0 0 0,0 1 0 0 0,1 1 0 0 0,10-13 0 0 0,-4 10 0 0 0,0 0 0 0 0,0 0 0 0 0,1 1 0 0 0,0 0 0 0 0,0 1 0 0 0,1 1 0 0 0,0 0 0 0 0,0 0 0 0 0,17-4 0 0 0,-13 6 0 0 0,-2-1 0 0 0,0 1 0 0 0,0 1 0 0 0,0 1 0 0 0,24-2 0 0 0,-36 4 0 0 0,1 0 0 0 0,0 1 0 0 0,-1-1 0 0 0,1 1 0 0 0,0-1 0 0 0,-1 1 0 0 0,1 0 0 0 0,-1 0 0 0 0,1 1 0 0 0,-1-1 0 0 0,0 1 0 0 0,0 0 0 0 0,0 0 0 0 0,1 0 0 0 0,-2 0 0 0 0,1 0 0 0 0,0 0 0 0 0,0 1 0 0 0,-1 0 0 0 0,1-1 0 0 0,-1 1 0 0 0,0 0 0 0 0,0 0 0 0 0,3 6 0 0 0,-2-4 0 0 0,5 19 0 0 0,3 12 0 0 0,-6-9-133 0 0,-5-25-563 0 0,0-2-258 0 0,1-1-1694 0 0,3-3-6561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4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3 11975 0 0,'0'0'267'0'0,"0"0"42"0"0,0 0 17 0 0,-1 0-28 0 0,-2-4-58 0 0,2 4 491 0 0,-23-7 5466 0 0,23 7-5537 0 0,-4-2 2154 0 0,-3 10-1064 0 0,-9 17-1443 0 0,10-17-59 0 0,1 0 1 0 0,1 0 0 0 0,0 1 0 0 0,0 0 0 0 0,0 0-1 0 0,-6 19 1 0 0,4 0-249 0 0,3-17 0 0 0,1 0 0 0 0,1 0 0 0 0,-1 1 0 0 0,2-1 0 0 0,-1 17 0 0 0,2-9 0 0 0,-2 1 0 0 0,0-1 0 0 0,-7 25 0 0 0,7-35 0 0 0,0 1 0 0 0,1 0 0 0 0,0-1 0 0 0,1 1 0 0 0,-1 0 0 0 0,2 0 0 0 0,0 0 0 0 0,0-1 0 0 0,3 15 0 0 0,-1 4 0 0 0,-4-24 0 0 0,1 0 0 0 0,1 0 0 0 0,-1-1 0 0 0,0 1 0 0 0,1 0 0 0 0,0 0 0 0 0,1 4 0 0 0,3 1 0 0 0,0-1 0 0 0,1-1 0 0 0,7 1 0 0 0,-8-8 0 0 0,-2 0 0 0 0,2 1-308 0 0,0-1 0 0 0,0 0 0 0 0,0 0 0 0 0,0 0 0 0 0,1-1 0 0 0,-1 0 0 0 0,0 0 0 0 0,0 0 0 0 0,0-1 0 0 0,0 1 1 0 0,-1-1-1 0 0,9-5 0 0 0,-8 5 108 0 0,22-9-1333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7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203 13823 0 0,'0'0'630'0'0,"0"0"-13"0"0,0-5 174 0 0,0 2 2547 0 0,0 1-2947 0 0,0 0 0 0 0,1 1-1 0 0,-1-1 1 0 0,0 0 0 0 0,1 0 0 0 0,-1 0-1 0 0,1 1 1 0 0,0-1 0 0 0,-1 0 0 0 0,2-1 0 0 0,0-1-120 0 0,1 1 0 0 0,-1 0 0 0 0,1 0 1 0 0,0 0-1 0 0,-1 1 0 0 0,1-1 1 0 0,5-3-1 0 0,2-1 212 0 0,1 1 0 0 0,-1 0-1 0 0,15-5 1 0 0,-16 8-476 0 0,1 0-1 0 0,13-2 1 0 0,5-1-11 0 0,-22 4 132 0 0,1 1 0 0 0,0 0 0 0 0,-1 0 0 0 0,1 1 0 0 0,0 0 0 0 0,0 0 0 0 0,-1 1 0 0 0,1 0 0 0 0,0 0 0 0 0,-1 0 0 0 0,1 1 0 0 0,-1 0 0 0 0,1 0 0 0 0,-1 1 0 0 0,7 3 0 0 0,-13-6-128 0 0,14 9 0 0 0,1 0 0 0 0,-1-1 0 0 0,2 0 0 0 0,-1-1 0 0 0,28 7 0 0 0,-36-13 0 0 0,0 0 0 0 0,-1-1 0 0 0,1 0 0 0 0,0 0 0 0 0,0-1 0 0 0,-1 1 0 0 0,1-2 0 0 0,-1 1 0 0 0,1-1 0 0 0,-1 0 0 0 0,8-3 0 0 0,9-5 0 0 0,36-22 0 0 0,-14 6 0 0 0,-41 25 0 0 0,-3 0 0 0 0,0 1 0 0 0,0-1 0 0 0,-1 1 0 0 0,1 0 0 0 0,0-1 0 0 0,0 0 0 0 0,0 1 0 0 0,-1-1 0 0 0,1 1 0 0 0,0-1 0 0 0,-1 0 0 0 0,1 0 0 0 0,0 1 0 0 0,-1-1 0 0 0,1 0 0 0 0,-1 0 0 0 0,0 0 0 0 0,1 0 0 0 0,-1 1 0 0 0,1-1 0 0 0,-1 0 0 0 0,0 0 0 0 0,0 0 0 0 0,0 0 0 0 0,1 0 0 0 0,-1-2 0 0 0,1-2 0 0 0,-1 2 0 0 0,1 0 0 0 0,-1-1 0 0 0,1 1 0 0 0,0 0 0 0 0,0 0 0 0 0,1 0 0 0 0,-1 0 0 0 0,2-3 0 0 0,-2 6 0 0 0,-1-1 0 0 0,0 1 0 0 0,0-1 0 0 0,0 1 0 0 0,1-1 0 0 0,-1 1 0 0 0,0-1 0 0 0,0 1 0 0 0,0-1 0 0 0,0 1 0 0 0,0-1 0 0 0,0 0 0 0 0,0 1 0 0 0,0-1 0 0 0,0 1 0 0 0,0-1 0 0 0,0 1 0 0 0,-1-1 0 0 0,1 1 0 0 0,0-1 0 0 0,0 1 0 0 0,-1-1 0 0 0,1 1 0 0 0,0-1 0 0 0,-1 0 0 0 0,0 0 0 0 0,1 0 0 0 0,0 1 0 0 0,0-1 0 0 0,0 1 0 0 0,0 0 0 0 0,0-1 0 0 0,0 1 0 0 0,-1-1 0 0 0,1 1 0 0 0,0 0 0 0 0,0-1 0 0 0,-1 1 0 0 0,1 0 0 0 0,0-1 0 0 0,0 1 0 0 0,-1 0 0 0 0,1-1 0 0 0,0 1 0 0 0,-1 0 0 0 0,1-1 0 0 0,0 1 0 0 0,-1 0 0 0 0,1 0 0 0 0,-1 0 0 0 0,1-1 0 0 0,0 1 0 0 0,-1 0 0 0 0,1 0 0 0 0,-1 0 0 0 0,1 0 0 0 0,-1 0 0 0 0,1 0 0 0 0,-1 0 0 0 0,1 0 0 0 0,-1 0 0 0 0,0 0 0 0 0,-6-2 0 0 0,1 1 0 0 0,-1 0 0 0 0,1 0 0 0 0,-1 0 0 0 0,1 1 0 0 0,-1 0 0 0 0,0 0 0 0 0,-6 1 0 0 0,5 1 0 0 0,1-1 0 0 0,-1 1 0 0 0,1 0 0 0 0,0 0 0 0 0,0 1 0 0 0,0-1 0 0 0,0 2 0 0 0,1-1 0 0 0,-1 1 0 0 0,1 0 0 0 0,0 0 0 0 0,0 1 0 0 0,-9 8 0 0 0,-10 12 0 0 0,18-20 0 0 0,1 0 0 0 0,0 1 0 0 0,1 0 0 0 0,-1 0 0 0 0,-7 11 0 0 0,-53 89 0 0 0,51-84 0 0 0,-2-2 0 0 0,-32 33 0 0 0,42-46 0 0 0,-2-1 0 0 0,1 1 0 0 0,-1-2 0 0 0,0 1 0 0 0,0-1 0 0 0,0-1 0 0 0,-13 5 0 0 0,16-7 0 0 0,-1 0 0 0 0,1 0 0 0 0,-1-1 0 0 0,0 1 0 0 0,0-1 0 0 0,0-1 0 0 0,0 0 0 0 0,0 0 0 0 0,0 0 0 0 0,0 0 0 0 0,-12-4 0 0 0,14 2 0 0 0,-1 0 0 0 0,0-1 0 0 0,1 0 0 0 0,0 0 0 0 0,-1-1 0 0 0,1 1 0 0 0,0-1 0 0 0,1 0 0 0 0,-1 0 0 0 0,1-1 0 0 0,0 0 0 0 0,0 1 0 0 0,0-1 0 0 0,1-1 0 0 0,-1 1 0 0 0,1 0 0 0 0,-3-10 0 0 0,3 8-333 0 0,0 0 0 0 0,0 1 0 0 0,-7-10 0 0 0,10 14 254 0 0,-1 1-1 0 0,0-1 1 0 0,0 1-1 0 0,-1 0 1 0 0,1-1 0 0 0,0 1-1 0 0,0 0 1 0 0,-1 0-1 0 0,1 0 1 0 0,-1-1 0 0 0,1 1-1 0 0,-1 1 1 0 0,1-1-1 0 0,-1 0 1 0 0,0 0 0 0 0,1 1-1 0 0,-1-1 1 0 0,0 1 0 0 0,-3-1-1 0 0,-3 4-7714 0 0,0 2-364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5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1975 0 0,'0'0'547'0'0,"0"0"-11"0"0,1 0-344 0 0,0 0-61 0 0,0 0 1 0 0,0 0-1 0 0,0 0 1 0 0,0 0-1 0 0,0 0 1 0 0,0 0-1 0 0,0-1 1 0 0,0 1-1 0 0,0 0 1 0 0,0-1-1 0 0,0 1 1 0 0,-1 0-1 0 0,1-1 1 0 0,0 1-1 0 0,0-1 1 0 0,0 0-1 0 0,-1 1 1 0 0,1-1-1 0 0,0 1 1 0 0,-1-1-1 0 0,1 0 1 0 0,1-1-1 0 0,-2 1-12 0 0,0 1-1 0 0,1-1 1 0 0,-1 1 0 0 0,1-1-1 0 0,-1 1 1 0 0,1-1 0 0 0,-1 1-1 0 0,1-1 1 0 0,-1 1 0 0 0,1-1-1 0 0,-1 1 1 0 0,1 0 0 0 0,0-1-1 0 0,-1 1 1 0 0,1 0 0 0 0,1-1-1 0 0,0 1-55 0 0,0 0-1 0 0,0 0 1 0 0,0-1-1 0 0,0 1 1 0 0,0 0 0 0 0,0 1-1 0 0,0-1 1 0 0,0 0-1 0 0,0 1 1 0 0,0-1-1 0 0,0 1 1 0 0,0-1 0 0 0,0 1-1 0 0,0 0 1 0 0,0 0-1 0 0,0 0 1 0 0,-1 0-1 0 0,3 1 1 0 0,-1 1 149 0 0,-1-1 0 0 0,0 1 1 0 0,0-1-1 0 0,0 1 0 0 0,0 0 0 0 0,0 0 0 0 0,0 0 0 0 0,0 0 1 0 0,-1 0-1 0 0,2 4 0 0 0,1 8 716 0 0,-1 0-1 0 0,0 0 1 0 0,2 30-1 0 0,-4-38-884 0 0,2 20 334 0 0,-2 0-1 0 0,0 0 1 0 0,-2 0-1 0 0,-5 34 1 0 0,0-22-254 0 0,3-21-112 0 0,0 0-1 0 0,-1 0 1 0 0,-7 19-1 0 0,10-35-10 0 0,0 0 0 0 0,1 1 0 0 0,-1-1 0 0 0,0 0 0 0 0,-1 0 0 0 0,1 0 0 0 0,0 0 0 0 0,-1 0 0 0 0,1 0 0 0 0,-1 0 0 0 0,1 0 0 0 0,-3 1 0 0 0,-2 2 0 0 0,5-3-268 0 0,-1 0-1 0 0,0 0 1 0 0,0-1-1 0 0,0 1 1 0 0,0-1 0 0 0,0 0-1 0 0,0 1 1 0 0,0-1-1 0 0,0 0 1 0 0,-1 0 0 0 0,1 0-1 0 0,0-1 1 0 0,-1 1-1 0 0,1 0 1 0 0,-3-1-1 0 0,-3 1-8260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28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2 13823 0 0,'0'0'315'0'0,"0"0"45"0"0,8-5 353 0 0,-4 0-574 0 0,0 1 0 0 0,0-2 0 0 0,0 1 0 0 0,-1 0 0 0 0,4-9 0 0 0,-1 3 979 0 0,25-40 2110 0 0,-16 27-1708 0 0,-1 0 0 0 0,22-49 0 0 0,-34 63-1240 0 0,-1 6-243 0 0,0 1 1 0 0,0 0-1 0 0,0 0 0 0 0,1 1 1 0 0,-1-1-1 0 0,1 0 0 0 0,-1 0 1 0 0,4-3-1 0 0,-2-1-37 0 0,-1 1 72 0 0,-2 4 299 0 0,0 2 117 0 0,0 0 21 0 0,0 0-66 0 0,-5 11-278 0 0,-7 12-165 0 0,1 0 0 0 0,-13 41 0 0 0,21-52 0 0 0,0 0 0 0 0,0 0 0 0 0,1 0 0 0 0,1 1 0 0 0,0-1 0 0 0,1 0 0 0 0,1 20 0 0 0,0-25 0 0 0,0 0 0 0 0,1-1 0 0 0,-1 1 0 0 0,1 0 0 0 0,5 11 0 0 0,-6-16 0 0 0,0-1 0 0 0,0 1 0 0 0,0 0 0 0 0,0-1 0 0 0,0 1 0 0 0,0-1 0 0 0,0 0 0 0 0,0 1 0 0 0,1-1 0 0 0,-1 0 0 0 0,1 0 0 0 0,-1 0 0 0 0,1 0 0 0 0,-1 0 0 0 0,1 0 0 0 0,-1 0 0 0 0,1 0 0 0 0,0-1 0 0 0,0 1 0 0 0,-1-1 0 0 0,1 1 0 0 0,0-1 0 0 0,0 0 0 0 0,0 1 0 0 0,-1-1 0 0 0,1 0 0 0 0,2-1 0 0 0,0 1 0 0 0,-1 0 0 0 0,1-1 0 0 0,-1 0 0 0 0,1 0 0 0 0,-1 0 0 0 0,0 0 0 0 0,1-1 0 0 0,-1 1 0 0 0,0-1 0 0 0,0 0 0 0 0,0 0 0 0 0,0 0 0 0 0,-1 0 0 0 0,1 0 0 0 0,4-5 0 0 0,3-2 0 0 0,10-5 0 0 0,-16 11 0 0 0,1 0 0 0 0,0 0 0 0 0,-1-1 0 0 0,0 0 0 0 0,0 1 0 0 0,5-7 0 0 0,11-18 0 0 0,-2 0 0 0 0,-1-1 0 0 0,-1-1 0 0 0,-1-1 0 0 0,-2 0 0 0 0,-2-1 0 0 0,14-57 0 0 0,-23 68 0 0 0,-2 21 0 0 0,0 0 0 0 0,0 0 0 0 0,0-1 0 0 0,0 1 0 0 0,0 0 0 0 0,0 0 0 0 0,0 0 0 0 0,0-1 0 0 0,0 1 0 0 0,0 0 0 0 0,0 0 0 0 0,-1 0 0 0 0,1-1 0 0 0,0 1 0 0 0,0 0 0 0 0,0 0 0 0 0,0 0 0 0 0,0-1 0 0 0,0 1 0 0 0,-1 0 0 0 0,1 0 0 0 0,0 0 0 0 0,0 0 0 0 0,0 0 0 0 0,0-1 0 0 0,-1 1 0 0 0,1 0 0 0 0,0 0 0 0 0,0 0 0 0 0,0 0 0 0 0,-1 0 0 0 0,1 0 0 0 0,0 0 0 0 0,0 0 0 0 0,0 0 0 0 0,-1 0 0 0 0,1 0 0 0 0,0 0 0 0 0,0 0 0 0 0,0 0 0 0 0,-1 0 0 0 0,1 0 0 0 0,0 0 0 0 0,0 0 0 0 0,-1 0 0 0 0,1 0 0 0 0,0 0 0 0 0,0 0 0 0 0,0 0 0 0 0,-1 0 0 0 0,1 0 0 0 0,0 1 0 0 0,0-1 0 0 0,0 0 0 0 0,0 0 0 0 0,-1 0 0 0 0,1 0 0 0 0,0 1 0 0 0,-8 6 0 0 0,5-5 0 0 0,2 0 0 0 0,-1 0 0 0 0,0 0 0 0 0,0 0 0 0 0,1 1 0 0 0,-1-1 0 0 0,1 0 0 0 0,0 1 0 0 0,-1 0 0 0 0,1-1 0 0 0,0 1 0 0 0,-1 5 0 0 0,1-5 0 0 0,1-1 0 0 0,-1-1 0 0 0,1 1 0 0 0,-1-1 0 0 0,1 0 0 0 0,0 1 0 0 0,0-1 0 0 0,0 1 0 0 0,0-1 0 0 0,0 1 0 0 0,0-1 0 0 0,1 0 0 0 0,-1 1 0 0 0,0-1 0 0 0,1 1 0 0 0,-1-1 0 0 0,1 2 0 0 0,0-1 0 0 0,0 0 0 0 0,-1 0 0 0 0,1 0 0 0 0,0 0 0 0 0,1 0 0 0 0,-1 0 0 0 0,0 0 0 0 0,0-1 0 0 0,1 1 0 0 0,-1 0 0 0 0,1-1 0 0 0,0 1 0 0 0,-1-1 0 0 0,1 1 0 0 0,0-1 0 0 0,0 0 0 0 0,0 0 0 0 0,0 0 0 0 0,0 0 0 0 0,0 0 0 0 0,0 0 0 0 0,0 0 0 0 0,0-1 0 0 0,4 1 0 0 0,-1 0 0 0 0,-1 0 0 0 0,1-1 0 0 0,-1 1 0 0 0,1-1 0 0 0,0-1 0 0 0,-1 1 0 0 0,1 0 0 0 0,0-1 0 0 0,-1 0 0 0 0,1 0 0 0 0,5-3 0 0 0,23-9-10 0 0,-11 5 37 0 0,-1-1 1 0 0,28-17-1 0 0,-47 25 344 0 0,-2 1 117 0 0,0 0 21 0 0,0 0-66 0 0,0-1-294 0 0,0 0-296 0 0,0 0 0 0 0,1 0-1 0 0,-1 1 1 0 0,0-1 0 0 0,0 0 0 0 0,0 0-1 0 0,0 0 1 0 0,0 1 0 0 0,0-1 0 0 0,0 0-1 0 0,-1 0 1 0 0,1 1 0 0 0,0-1 0 0 0,0 0-1 0 0,0 0 1 0 0,-1 1 0 0 0,1-1 0 0 0,-1 0-1 0 0,1 1 1 0 0,0-1 0 0 0,-1 0 0 0 0,1 1-1 0 0,-1-1 1 0 0,1 0 0 0 0,-1 1 0 0 0,0-1 0 0 0,0 0-1 0 0,-3-2-438 0 0,-3-5-938 0 0,6 6-11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37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4 6447 0 0,'0'0'298'0'0,"0"0"-10"0"0,0 0 20 0 0,0 0 780 0 0,0 0 356 0 0,0 0 76 0 0,0 0-55 0 0,0 0-288 0 0,0 0-121 0 0,-4-5 562 0 0,3 3 2924 0 0,1 0-4348 0 0,1 1 0 0 0,-1-1 0 0 0,1 1 0 0 0,0 0 0 0 0,0-1-1 0 0,-1 1 1 0 0,1 0 0 0 0,0 0 0 0 0,0-1 0 0 0,0 1 0 0 0,0 0 0 0 0,1 0-1 0 0,-1 0 1 0 0,0 0 0 0 0,0 1 0 0 0,1-1 0 0 0,-1 0 0 0 0,0 0 0 0 0,1 1 0 0 0,-1-1-1 0 0,0 1 1 0 0,3-1 0 0 0,3-2 794 0 0,-1 1 1 0 0,1 0-1 0 0,12-2 0 0 0,15-5-988 0 0,-28 7 0 0 0,1 0 0 0 0,0 0 0 0 0,11-1 0 0 0,103-1 0 0 0,-129 5-1144 0 0,1 1 0 0 0,-1-1-1 0 0,1 1 1 0 0,-11 4 0 0 0,16-5-808 0 0,2-1-80 0 0,0 0-15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38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04 13823 0 0,'0'0'315'0'0,"0"0"45"0"0,0 0 21 0 0,0 0-49 0 0,0 0-12 0 0,0 0 770 0 0,0 0 354 0 0,0 0 76 0 0,0 0-123 0 0,0 0-574 0 0,-13-13 1811 0 0,11 9-2441 0 0,0-1-1 0 0,0 0 1 0 0,1 0 0 0 0,-1 0-1 0 0,1 0 1 0 0,0 0 0 0 0,1 0-1 0 0,-1 0 1 0 0,1 0 0 0 0,0-1-1 0 0,1 1 1 0 0,-1 0 0 0 0,1 0-1 0 0,0 0 1 0 0,0 0 0 0 0,0 0-1 0 0,4-8 1 0 0,0-1 155 0 0,1 1 0 0 0,1-1 0 0 0,0 1 0 0 0,17-24 0 0 0,-16 27-347 0 0,0 1 0 0 0,1 0 0 0 0,0 1 1 0 0,1 0-1 0 0,-1 0 0 0 0,1 1 0 0 0,1 0 0 0 0,0 1 0 0 0,0 0 0 0 0,0 0 1 0 0,0 1-1 0 0,1 1 0 0 0,12-3 0 0 0,-10 5-1 0 0,-3 4 0 0 0,-9-2 0 0 0,-1 0 0 0 0,1 1 0 0 0,-1-1 0 0 0,1 1 0 0 0,-1-1 0 0 0,1 1 0 0 0,-1 0 0 0 0,0 0 0 0 0,1 0 0 0 0,-1-1 0 0 0,0 1 0 0 0,0 0 0 0 0,1 1 0 0 0,-1-1 0 0 0,0 0 0 0 0,1 1 0 0 0,0 1 0 0 0,0 0 0 0 0,0 0 0 0 0,-1 1 0 0 0,1-1 0 0 0,-1 0 0 0 0,1 1 0 0 0,-1-1 0 0 0,0 1 0 0 0,0 0 0 0 0,0 5 0 0 0,0-2 0 0 0,-1 1 0 0 0,0-1 0 0 0,-1 13 0 0 0,-11 63 0 0 0,9-73 0 0 0,1-1 0 0 0,-2 0 0 0 0,1 0 0 0 0,-1 0 0 0 0,0 0 0 0 0,-7 9 0 0 0,11-15 0 0 0,-1-3 0 0 0,1 1 0 0 0,0 0 0 0 0,-1 0 0 0 0,1-1 0 0 0,-1 1 0 0 0,1 0 0 0 0,0-1 0 0 0,-1 1 0 0 0,0-1 0 0 0,1 1 0 0 0,-1 0 0 0 0,1-1 0 0 0,-1 1 0 0 0,0-1 0 0 0,1 0 0 0 0,-1 1 0 0 0,0-1 0 0 0,1 1 0 0 0,-2-1 0 0 0,2 0 0 0 0,-1 1 0 0 0,1-1 0 0 0,0 0 0 0 0,0 0 0 0 0,0 0 0 0 0,0 0 0 0 0,0 1 0 0 0,0-1 0 0 0,-1 0 0 0 0,1 0 0 0 0,0 0 0 0 0,0 0 0 0 0,0 0 0 0 0,0 0 0 0 0,-1 1 0 0 0,1-1 0 0 0,0 0 0 0 0,0 0 0 0 0,0 0 0 0 0,0 0 0 0 0,-1 0 0 0 0,1 0 0 0 0,0 0 0 0 0,0 0 0 0 0,0 0 0 0 0,-1 0 0 0 0,1 0 0 0 0,0 0 0 0 0,0 0 0 0 0,0 0 0 0 0,-1 0 0 0 0,1 0 0 0 0,0 0 0 0 0,0 0 0 0 0,0 0 0 0 0,-1 0 0 0 0,1-1 0 0 0,0 1 0 0 0,0 0 0 0 0,0 0 0 0 0,0 0 0 0 0,-1 0 0 0 0,1 0 0 0 0,0 0 0 0 0,0-1 0 0 0,0 1 0 0 0,0 0 0 0 0,0 0 0 0 0,-1 0 0 0 0,1 0 0 0 0,0-1 0 0 0,0 1 0 0 0,0 0 0 0 0,0 0 0 0 0,0 0 0 0 0,0-1 0 0 0,0 1 0 0 0,0 0 0 0 0,0 0 0 0 0,0 0 0 0 0,0-1 0 0 0,0 1 0 0 0,0 0 0 0 0,1-8 0 0 0,1-4 0 0 0,-2 10 0 0 0,0-1 0 0 0,1 0 0 0 0,0 1 0 0 0,-1-1 0 0 0,1 1 0 0 0,0-1 0 0 0,0 1 0 0 0,0-1 0 0 0,2-2 0 0 0,22-35 0 0 0,15-23 0 0 0,-34 54 0 0 0,1 1 0 0 0,-1 0 0 0 0,2 1 0 0 0,-1 0 0 0 0,10-7 0 0 0,-8 7 0 0 0,0 1 0 0 0,0 1 0 0 0,1 0 0 0 0,-1 0 0 0 0,17-5 0 0 0,-25 9 0 0 0,1 1 0 0 0,-1-1 0 0 0,0 1 0 0 0,1-1 0 0 0,-1 1 0 0 0,1 0 0 0 0,-1 0 0 0 0,0 0 0 0 0,1 0 0 0 0,-1 0 0 0 0,1 0 0 0 0,-1 0 0 0 0,0 0 0 0 0,1 1 0 0 0,-1-1 0 0 0,0 0 0 0 0,1 1 0 0 0,-1-1 0 0 0,0 1 0 0 0,1 0 0 0 0,-1-1 0 0 0,0 1 0 0 0,0 0 0 0 0,0 0 0 0 0,0 0 0 0 0,1-1 0 0 0,-1 1 0 0 0,0 1 0 0 0,-1-1 0 0 0,1 0 0 0 0,0 0 0 0 0,0 0 0 0 0,0 0 0 0 0,-1 0 0 0 0,2 2 0 0 0,2 4 0 0 0,2 1 0 0 0,-1 0 0 0 0,0 1 0 0 0,0 0 0 0 0,-1 1 0 0 0,0-1 0 0 0,-1 1 0 0 0,0-1 0 0 0,3 16 0 0 0,4 12 0 0 0,-7-25 6 0 0,-2-8 3 0 0,1 10-88 0 0,-2-13-258 0 0,0-1-138 0 0,0 0-33 0 0,0 0-72 0 0,0 0-285 0 0,0 0-126 0 0,0 0-29 0 0,0 0-140 0 0,3-12-2557 0 0,0-7 1681 0 0,2-2-11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38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7503 0 0,'0'0'399'0'0,"0"0"60"0"0,0 0 21 0 0,0 0-59 0 0,2 0-276 0 0,7 1 365 0 0,-1-1-1 0 0,0-1 0 0 0,1 0 1 0 0,-1 0-1 0 0,12-3 1 0 0,-8 1 495 0 0,-1 1 1 0 0,1 1-1 0 0,11-1 0 0 0,-20 2-828 0 0,0 0 0 0 0,0 0 0 0 0,0 1 0 0 0,0-1-1 0 0,0 1 1 0 0,0 0 0 0 0,-1 0 0 0 0,1 0 0 0 0,0 0-1 0 0,0 0 1 0 0,-1 0 0 0 0,1 1 0 0 0,-1-1 0 0 0,1 1-1 0 0,-1 0 1 0 0,3 2 0 0 0,-2 0-152 0 0,0 0 0 0 0,0-1 0 0 0,0 1-1 0 0,-1 0 1 0 0,0 0 0 0 0,3 6 0 0 0,1 3-27 0 0,18 34 84 0 0,17 31 310 0 0,-35-68-316 0 0,1 0 0 0 0,1-1 1 0 0,-1 0-1 0 0,1 0 0 0 0,15 12 0 0 0,0-3 606 0 0,-22-17-1132 0 0,1 0-50 0 0,31 16 500 0 0,-31-16-374 0 0,-2-1 576 0 0,0 0 248 0 0,0 0 50 0 0,0 0-58 0 0,1 1-293 0 0,4 2-197 0 0,-3-2-289 0 0,-2-1-138 0 0,0 0-33 0 0,0-1 488 0 0,0 1-1 0 0,0 0 1 0 0,1 0 0 0 0,-1 0-1 0 0,0-1 1 0 0,0 1-1 0 0,1 0 1 0 0,-1-1 0 0 0,0 1-1 0 0,0 0 1 0 0,0 0 0 0 0,0-1-1 0 0,1 1 1 0 0,-1 0 0 0 0,0-1-1 0 0,0 1 1 0 0,0 0-1 0 0,0-1 1 0 0,0 1 0 0 0,0 0-1 0 0,0-1 1 0 0,0 1 0 0 0,0-1-1 0 0,0 1 1 0 0,0 0 0 0 0,0-1-1 0 0,0 1 1 0 0,0 0-1 0 0,0-1 1 0 0,0 1 0 0 0,-1-1-1 0 0,-1-11 65 0 0,-7-9-4034 0 0,2 7-3450 0 0,0 5-466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39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33 13823 0 0,'0'0'630'0'0,"0"0"-13"0"0,4-6-368 0 0,-3 4 267 0 0,1 0-1 0 0,-1 0 0 0 0,0 1 1 0 0,1-1-1 0 0,-1 1 0 0 0,1-1 1 0 0,-1 1-1 0 0,1-1 1 0 0,0 1-1 0 0,2-1 0 0 0,0-1 302 0 0,-3 1-244 0 0,-1 2-49 0 0,6-3 279 0 0,-6 3 2491 0 0,-40 37-2919 0 0,-17 18-134 0 0,45-43-11 0 0,0-1 1 0 0,-15 10-1 0 0,-15 14 519 0 0,-97 113-576 0 0,135-140-872 0 0,3-5-4508 0 0,1-3-3324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1 11975 0 0,'0'0'267'0'0,"0"0"42"0"0,0 0 17 0 0,0 0-28 0 0,0 0-58 0 0,0 0 491 0 0,-6-2 790 0 0,7 0 6227 0 0,14-3-6884 0 0,22-7 407 0 0,-5 3-1222 0 0,-25 7 185 0 0,0 0 1 0 0,0 0 0 0 0,0 1 0 0 0,0 0-1 0 0,9-1 1 0 0,20-3 220 0 0,-5 0-302 0 0,63 4-153 0 0,-92 1 0 0 0,5 2 0 0 0,24 6 0 0 0,-20-5 0 0 0,-3-1 72 0 0,-6-1 299 0 0,0 10 1218 0 0,-6 5-1585 0 0,-1-1 0 0 0,0 0 0 0 0,-14 24 0 0 0,11-25-4 0 0,1 0 0 0 0,0 0 0 0 0,1 0 0 0 0,-8 30 0 0 0,2 0 0 0 0,-2 9 0 0 0,-2 37 0 0 0,-7 137 0 0 0,22-183 0 0 0,-1 101 0 0 0,-2-29 0 0 0,-1-37 0 0 0,4-69 0 0 0,0-1 0 0 0,0 1 0 0 0,-1-1 0 0 0,0 1 0 0 0,-5 12 0 0 0,5-17 0 0 0,0 0 0 0 0,-1-1 0 0 0,0 0 0 0 0,1 1 0 0 0,-1-1 0 0 0,-1 0 0 0 0,1-1 0 0 0,0 1 0 0 0,-1 0 0 0 0,0-1 0 0 0,-8 6 0 0 0,0 0 0 0 0,8-7 0 0 0,0 1 0 0 0,1 0 0 0 0,-1-1 0 0 0,0 0 0 0 0,0 0 0 0 0,0 0 0 0 0,-1 0 0 0 0,1-1 0 0 0,0 1 0 0 0,-1-1 0 0 0,1 0 0 0 0,-8 0 0 0 0,-3-2 0 0 0,8 1 0 0 0,4 0 0 0 0,0-1-1 0 0,0 0 1 0 0,0 0 0 0 0,0 1-1 0 0,0-1 1 0 0,0 1-1 0 0,-4 0 1 0 0,-7 0 75 0 0,12 0 296 0 0,-5-3-742 0 0,3 1 215 0 0,3 1-569 0 0,1 1-246 0 0,-1-1-1680 0 0,0-6-6558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4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3823 0 0,'0'0'315'0'0,"0"0"45"0"0,0 0 21 0 0,0 0-49 0 0,0 0-81 0 0,0 0 481 0 0,0 0 237 0 0,0 0 45 0 0,0 0 8 0 0,0 0 2 0 0,0 0 0 0 0,0 0 0 0 0,0 0-69 0 0,0 0-290 0 0,0 0-121 0 0,0 0-28 0 0,0-1-4 0 0,2-14 431 0 0,-1 7-779 0 0,0 1-1 0 0,1 0 1 0 0,-1 0-1 0 0,2 0 1 0 0,-1 0 0 0 0,4-7-1 0 0,-5 12-500 0 0,-1 2-138 0 0,0 0-33 0 0,0 0-208 0 0,0 0-857 0 0,4 7-2411 0 0,-3-6 1937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4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2 17503 0 0,'0'0'399'0'0,"1"-3"60"0"0,4-7 23 0 0,0 0 0 0 0,1 1 0 0 0,10-14 0 0 0,-15 21 330 0 0,1 0 0 0 0,0 0 0 0 0,-1 0 0 0 0,1 1 0 0 0,0-1 0 0 0,0 1 0 0 0,0-1 1 0 0,3 0-1 0 0,-4 2-812 0 0,-1 1 1 0 0,1-1 0 0 0,0 1-1 0 0,-1-1 1 0 0,1 1 0 0 0,-1 0-1 0 0,1-1 1 0 0,-1 1 0 0 0,1 0-1 0 0,-1 0 1 0 0,0-1 0 0 0,1 1-1 0 0,-1 0 1 0 0,0 0 0 0 0,1 0-1 0 0,-1 0 1 0 0,0-1 0 0 0,0 1-1 0 0,0 0 1 0 0,0 0 0 0 0,0 0-1 0 0,0 0 1 0 0,0-1 0 0 0,0 1-1 0 0,0 0 1 0 0,0 0 0 0 0,-1 1-1 0 0,1 1-1 0 0,-1 16 1 0 0,-2-1 0 0 0,1 0 0 0 0,-2 0 0 0 0,-1 0 0 0 0,0 0 0 0 0,-1 0 0 0 0,-14 28 0 0 0,13-31 0 0 0,2 1 0 0 0,-1 0 0 0 0,-4 31 0 0 0,9-39-133 0 0,1-6-563 0 0,0-2-258 0 0,0 0-56 0 0,0 0-81 0 0,0 0-286 0 0,0 0-126 0 0,0 0-29 0 0,0 0-4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4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204 0 0,0 0 170 0 0,0 0 101 0 0,0 0 21 0 0,0 0 71 0 0,0 0 285 0 0,0 0 126 0 0,0 0 29 0 0,0 0-133 0 0,0 2-583 0 0,4 4-196 0 0,-4-4 274 0 0,3 8 1217 0 0,2-7-1597 0 0,0-1-1 0 0,0 0 0 0 0,-1 0 1 0 0,1-1-1 0 0,1 1 1 0 0,-1-1-1 0 0,0 0 1 0 0,0 0-1 0 0,0-1 1 0 0,8 0-1 0 0,18 0 520 0 0,-1-1 0 0 0,35-7 0 0 0,-7 2-36 0 0,-9-3-485 0 0,-36 6 0 0 0,-1 0 0 0 0,1 2 0 0 0,13-1 0 0 0,-18 1-133 0 0,-6 0-563 0 0,-2 1-258 0 0,-7 4-1147 0 0,-23 13-2311 0 0,18-10 2876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55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4 75 10135 0 0,'3'0'173'0'0,"-2"0"-114"0"0,0 0 0 0 0,0 0 0 0 0,0-1 1 0 0,0 1-1 0 0,1 0 0 0 0,-1 0 0 0 0,0 0 0 0 0,0-1 0 0 0,0 1 1 0 0,0-1-1 0 0,0 1 0 0 0,0-1 0 0 0,0 1 0 0 0,-1-1 1 0 0,1 1-1 0 0,0-1 0 0 0,0 0 0 0 0,0 1 0 0 0,0-1 0 0 0,-1 0 1 0 0,1 0-1 0 0,0 0 0 0 0,-1 0 0 0 0,1 0 0 0 0,-1 1 1 0 0,1-1-1 0 0,-1 0 0 0 0,1 0 0 0 0,0-2 0 0 0,0 0 812 0 0,0 0-1 0 0,0-1 0 0 0,1 1 0 0 0,-1 1 1 0 0,1-1-1 0 0,4-5 0 0 0,-5 7 154 0 0,-1-4 639 0 0,-3-8 1427 0 0,3 13-3063 0 0,0-1-1 0 0,-1 1 0 0 0,1-1 0 0 0,0 1 0 0 0,0-1 0 0 0,0 1 1 0 0,-1-1-1 0 0,1 1 0 0 0,0-1 0 0 0,0 1 0 0 0,-1-1 0 0 0,1 1 0 0 0,-1-1 1 0 0,1 1-1 0 0,0 0 0 0 0,-1-1 0 0 0,1 1 0 0 0,-1 0 0 0 0,1-1 1 0 0,-1 1-1 0 0,1 0 0 0 0,-1 0 0 0 0,1-1 0 0 0,-1 1 0 0 0,1 0 0 0 0,-1 0 1 0 0,-1-1 97 0 0,0 1 0 0 0,1 0 1 0 0,-1 0-1 0 0,1 0 1 0 0,-1 0-1 0 0,1 0 1 0 0,-1 1-1 0 0,0-1 0 0 0,-2 1 1 0 0,1 0 65 0 0,0 0 0 0 0,-1 1 1 0 0,1-1-1 0 0,0 1 0 0 0,0 0 0 0 0,0 0 1 0 0,0 0-1 0 0,-5 4 0 0 0,-19 20-190 0 0,22-23 0 0 0,0 1 0 0 0,0 0 0 0 0,1 0 0 0 0,0 0 0 0 0,0 1 0 0 0,0-1 0 0 0,1 1 0 0 0,-1 0 0 0 0,-4 9 0 0 0,1 2 0 0 0,0 1 0 0 0,-2-2 0 0 0,0 1 0 0 0,-21 26 0 0 0,12-18 0 0 0,-15 26 0 0 0,27-40 0 0 0,1 0 0 0 0,1 1 0 0 0,-1 0 0 0 0,2 0 0 0 0,-5 19 0 0 0,-4 8 0 0 0,8-29 0 0 0,1 1 0 0 0,-3 12 0 0 0,-1 8 0 0 0,5-23 0 0 0,0 0 0 0 0,0 0 0 0 0,1 1 0 0 0,0-1 0 0 0,0 1 0 0 0,1-1 0 0 0,0 1 0 0 0,1 8 0 0 0,1-6 0 0 0,0 2 0 0 0,0 1 0 0 0,0-1 0 0 0,-1 16 0 0 0,4 73 0 0 0,-2-63 0 0 0,2-10 0 0 0,-4-25 0 0 0,0 0 0 0 0,0 1 0 0 0,0-1 0 0 0,0 0 0 0 0,-1 1 0 0 0,0-1 0 0 0,0 0 0 0 0,0 1 0 0 0,0-1 0 0 0,0 0 0 0 0,-1 1 0 0 0,1-1 0 0 0,-1 0 0 0 0,-1 5 0 0 0,-6 8 0 0 0,-16 34 0 0 0,22-46 0 0 0,-1 1 0 0 0,0-1 0 0 0,0 0 0 0 0,0 0 0 0 0,0-1 0 0 0,-1 1 0 0 0,0-1 0 0 0,-6 5 0 0 0,3-2 188 0 0,-1-1 1 0 0,0-1-1 0 0,0 1 0 0 0,0-1 0 0 0,-1-1 1 0 0,1 1-1 0 0,-1-2 0 0 0,0 1 0 0 0,-12 1 1 0 0,14-3-163 0 0,0-1 0 0 0,0 1 0 0 0,1-2 0 0 0,-1 1-1 0 0,-11-3 1 0 0,-38-13-16 0 0,47 13-10 0 0,-11-1 0 0 0,18 3-184 0 0,1 1 0 0 0,0 0 0 0 0,0 0 0 0 0,0 0 0 0 0,0 0-1 0 0,0 0 1 0 0,0 0 0 0 0,0 0 0 0 0,0 0 0 0 0,0 1 0 0 0,0-1 0 0 0,0 0 0 0 0,0 1 0 0 0,0-1 0 0 0,0 0 0 0 0,0 1-1 0 0,0-1 1 0 0,0 1 0 0 0,0 0 0 0 0,0-1 0 0 0,0 1 0 0 0,0 0 0 0 0,1 0 0 0 0,-1-1 0 0 0,0 1 0 0 0,-1 2 0 0 0,1-1-1187 0 0,1-2-7160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00 13823 0 0,'0'0'315'0'0,"0"0"45"0"0,0 0 21 0 0,0 0-49 0 0,0 0-81 0 0,0 0 481 0 0,0 0 237 0 0,0 0 45 0 0,0 0 8 0 0,0 0 2 0 0,0 0 0 0 0,0 0 0 0 0,-6-8 1140 0 0,6-2-1915 0 0,1 0-1 0 0,1 0 1 0 0,-1 0 0 0 0,2 0-1 0 0,-1 0 1 0 0,6-13 0 0 0,31-58 2365 0 0,-11 24-1741 0 0,0 2-873 0 0,-21 43 0 0 0,-4 8 0 0 0,-3 12 0 0 0,-2 8 0 0 0,-1-1 0 0 0,-1 1 0 0 0,-1-1 0 0 0,-7 16 0 0 0,5-10 0 0 0,-15 28 0 0 0,16-37 0 0 0,0 0 0 0 0,1 1 0 0 0,-6 19 0 0 0,8-23 0 0 0,2-6 0 0 0,0 0 0 0 0,0 0 0 0 0,0 0 0 0 0,1 0 0 0 0,-1 0 0 0 0,1 0 0 0 0,-1 3 0 0 0,1-5 0 0 0,0-1 0 0 0,0 0 0 0 0,0 1 0 0 0,0-1 0 0 0,0 0 0 0 0,0 1 0 0 0,0-1 0 0 0,-1 1 0 0 0,1-1 0 0 0,0 0 0 0 0,0 1 0 0 0,1-1 0 0 0,-1 0 0 0 0,0 1 0 0 0,0-1 0 0 0,0 1 0 0 0,0-1 0 0 0,0 0 0 0 0,0 1 0 0 0,0-1 0 0 0,1 0 0 0 0,-1 1 0 0 0,0-1 0 0 0,0 0 0 0 0,0 1 0 0 0,1-1 0 0 0,-1 0 0 0 0,0 0 0 0 0,0 1 0 0 0,1-1 0 0 0,-1 0 0 0 0,0 0 0 0 0,1 1 0 0 0,-1-1 0 0 0,0 0 0 0 0,1 0 0 0 0,-1 0 0 0 0,0 0 0 0 0,1 1 0 0 0,-1-1 0 0 0,1 0 0 0 0,-1 0 0 0 0,1 0 0 0 0,-1 0 0 0 0,2 1 0 0 0,0-1 0 0 0,0 1 0 0 0,0-1 0 0 0,-1 0 0 0 0,1 1 0 0 0,0-1 0 0 0,0 0 0 0 0,0 0 0 0 0,0 0 0 0 0,0 0 0 0 0,0-1 0 0 0,-1 1 0 0 0,1 0 0 0 0,0-1 0 0 0,0 1 0 0 0,3-2 0 0 0,28-17 0 0 0,-24 13 0 0 0,10-7 0 0 0,-1 0 0 0 0,0-1 0 0 0,-1-1 0 0 0,0-1 0 0 0,-2-1 0 0 0,0 0 0 0 0,0-1 0 0 0,-2 0 0 0 0,0-1 0 0 0,-1-1 0 0 0,9-22 0 0 0,-19 40 0 0 0,-2 1 0 0 0,1 0 0 0 0,-1 1 0 0 0,1-1 0 0 0,-1 0 0 0 0,0 1 0 0 0,1-1 0 0 0,-1 0 0 0 0,0 0 0 0 0,0 1 0 0 0,0-1 0 0 0,0 0 0 0 0,1 0 0 0 0,-1 0 0 0 0,0 1 0 0 0,0-1 0 0 0,-1 0 0 0 0,1 0 0 0 0,0 0 0 0 0,-2-5 0 0 0,-3 4 0 0 0,-2 5 0 0 0,3 3 0 0 0,0-1 0 0 0,1 1 0 0 0,-1 0 0 0 0,1 0 0 0 0,0 0 0 0 0,1 1 0 0 0,-1-1 0 0 0,1 1 0 0 0,1-1 0 0 0,-1 1 0 0 0,1 0 0 0 0,0 0 0 0 0,0-1 0 0 0,1 1 0 0 0,0 0 0 0 0,0 0 0 0 0,3 10 0 0 0,-3-14 0 0 0,0-1 0 0 0,1 1 0 0 0,0-1 0 0 0,-1 1 0 0 0,1-1 0 0 0,0 1 0 0 0,0-1 0 0 0,1 0 0 0 0,-1 1 0 0 0,0-1 0 0 0,1 0 0 0 0,-1 0 0 0 0,1 0 0 0 0,0 0 0 0 0,-1 0 0 0 0,1-1 0 0 0,0 1 0 0 0,0 0 0 0 0,0-1 0 0 0,1 1 0 0 0,-1-1 0 0 0,0 0 0 0 0,0 0 0 0 0,1 0 0 0 0,-1 0 0 0 0,1 0 0 0 0,-1-1 0 0 0,5 2 0 0 0,-2-2 0 0 0,1 0 0 0 0,-1 0 0 0 0,1 0 0 0 0,0-1 0 0 0,-1 0 0 0 0,0 0 0 0 0,1 0 0 0 0,-1-1 0 0 0,0 0 0 0 0,7-3 0 0 0,-9 4-158 0 0,-1 0 0 0 0,1-1-1 0 0,-1 1 1 0 0,1-1 0 0 0,-1 1 0 0 0,0-1-1 0 0,0 0 1 0 0,0 0 0 0 0,0 0 0 0 0,0-1-1 0 0,0 1 1 0 0,0 0 0 0 0,-1-1 0 0 0,1 1 0 0 0,-1-1-1 0 0,0 1 1 0 0,1-1 0 0 0,-1 0 0 0 0,0 0-1 0 0,-1 1 1 0 0,1-1 0 0 0,-1 0 0 0 0,1 0-1 0 0,-1 0 1 0 0,0 0 0 0 0,0 0 0 0 0,0-3-1 0 0,0-5-9050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6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3 11975 0 0,'0'0'547'0'0,"0"0"-11"0"0,0 0-203 0 0,0 0 419 0 0,0 0 220 0 0,0 0 42 0 0,0 0 8 0 0,0 0 2 0 0,0 0 0 0 0,2 0 0 0 0,14-7 331 0 0,0-1 1 0 0,-1 0-1 0 0,0-1 0 0 0,26-19 0 0 0,-25 15-1204 0 0,-1 0 1 0 0,0 0-1 0 0,-1-2 0 0 0,-1 0 0 0 0,0 0 1 0 0,19-30-1 0 0,-31 42-69 0 0,1 1-2 0 0,-1 0 0 0 0,0 0 1 0 0,0 0-1 0 0,0-1 0 0 0,0 1 0 0 0,0 0 0 0 0,0-1 0 0 0,0 1 1 0 0,-1-1-1 0 0,1 1 0 0 0,-1-1 0 0 0,0 1 0 0 0,0-1 0 0 0,0 1 0 0 0,0-1 1 0 0,0 1-1 0 0,0-1 0 0 0,-2-2 0 0 0,2 3-80 0 0,0 1 0 0 0,-1 0 0 0 0,1 0 0 0 0,-1 0 0 0 0,0-1 0 0 0,1 1 0 0 0,-1 0 0 0 0,0 0 0 0 0,0 0 0 0 0,0 0 0 0 0,0 0 0 0 0,0 0 0 0 0,0 1 0 0 0,0-1 0 0 0,0 0 0 0 0,0 0 0 0 0,0 1 0 0 0,0-1 0 0 0,0 0 0 0 0,-1 1 0 0 0,1-1 0 0 0,0 1 0 0 0,0 0 0 0 0,-1-1 0 0 0,1 1 0 0 0,0 0 0 0 0,-1 0 0 0 0,1 0 0 0 0,0 0 0 0 0,-1 0 0 0 0,1 0 0 0 0,0 0 0 0 0,-1 0 0 0 0,1 1 0 0 0,-2 0 0 0 0,-3 2 0 0 0,1 0 0 0 0,-1 0 0 0 0,1 1 0 0 0,-1 0 0 0 0,1 0 0 0 0,0 1 0 0 0,1-1 0 0 0,-1 1 0 0 0,1 0 0 0 0,-5 7 0 0 0,-2 4 0 0 0,1 1 0 0 0,-11 21 0 0 0,8-8 0 0 0,-14 43 0 0 0,22-57 0 0 0,1 0 0 0 0,1 1 0 0 0,0-1 0 0 0,0 28 0 0 0,3-39 0 0 0,1 0 0 0 0,-1 0 0 0 0,1 0 0 0 0,0 0 0 0 0,1 0 0 0 0,-1 0 0 0 0,1-1 0 0 0,0 1 0 0 0,0 0 0 0 0,0-1 0 0 0,1 1 0 0 0,0-1 0 0 0,0 0 0 0 0,0 0 0 0 0,0 0 0 0 0,0 0 0 0 0,1-1 0 0 0,0 1 0 0 0,0-1 0 0 0,0 0 0 0 0,0 0 0 0 0,0 0 0 0 0,1-1 0 0 0,-1 1 0 0 0,6 1 0 0 0,-5-2 0 0 0,1 1 0 0 0,1-1 0 0 0,-1 0 0 0 0,0-1 0 0 0,0 0 0 0 0,1 0 0 0 0,-1 0 0 0 0,0 0 0 0 0,1-1 0 0 0,-1 0 0 0 0,1-1 0 0 0,-1 1 0 0 0,1-1 0 0 0,-1-1 0 0 0,0 1 0 0 0,0-1 0 0 0,0 0 0 0 0,0 0 0 0 0,8-5 0 0 0,-11 6 0 0 0,-3 1 0 0 0,1 0 0 0 0,-1 0 0 0 0,1-1 0 0 0,-1 1 0 0 0,1 0 0 0 0,-1-1 0 0 0,1 1 0 0 0,-1-1 0 0 0,1 1 0 0 0,-1 0 0 0 0,1-1 0 0 0,-1 1 0 0 0,0-1 0 0 0,1 1 0 0 0,-1-1 0 0 0,0 1 0 0 0,1-1 0 0 0,-1 1 0 0 0,0-1 0 0 0,0 0 0 0 0,1 1 0 0 0,-1-2 0 0 0,8-13-712 0 0,-8 5-2875 0 0,0 10 3455 0 0,-2-9-9077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7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3 8287 0 0,'0'0'382'0'0,"0"0"-8"0"0,-1 0-240 0 0,-2-2 88 0 0,2 1 856 0 0,1 1-905 0 0,0 0 1 0 0,1 0-1 0 0,-1 0 1 0 0,0 0-1 0 0,0 0 1 0 0,0 0-1 0 0,0 0 1 0 0,0 0-1 0 0,0-1 1 0 0,0 1-1 0 0,0 0 1 0 0,0 0-1 0 0,0 0 1 0 0,0 0-1 0 0,0 0 1 0 0,0 0-1 0 0,1 0 1 0 0,-1 0-1 0 0,0-1 1 0 0,0 1-1 0 0,0 0 1 0 0,0 0-1 0 0,0 0 1 0 0,0 0-1 0 0,0 0 1 0 0,0 0-1 0 0,0 0 1 0 0,0-1-1 0 0,0 1 1 0 0,0 0-1 0 0,0 0 1 0 0,-1 0-1 0 0,1 0 1 0 0,0 0-1 0 0,0 0 1 0 0,0 0-1 0 0,0-1 1 0 0,0 1-1 0 0,0 0 0 0 0,0 0 1 0 0,0 0-1 0 0,0 0 1 0 0,0 0-1 0 0,0 0 1 0 0,0 0-1 0 0,0 0 1 0 0,-1 0-1 0 0,1 0 1 0 0,0 0-1 0 0,0-1 1 0 0,0 1-1 0 0,0 0 1 0 0,0 0-1 0 0,0 0 1 0 0,0 0-1 0 0,-1 0 1 0 0,1 0-1 0 0,0 0 1 0 0,0 0-1 0 0,6-4 4343 0 0,-2 2-5991 0 0,7-2 1926 0 0,0 1 0 0 0,1 1 0 0 0,-1 0 0 0 0,1 0 1 0 0,0 1-1 0 0,16 0 0 0 0,6 0 79 0 0,-24 0-530 0 0,-5 0 0 0 0,0 1 0 0 0,-1 0 0 0 0,1 0 0 0 0,0 0 0 0 0,7 2 0 0 0,-5-2-133 0 0,-6 0-563 0 0,-1 0-258 0 0,0 0-1011 0 0,0 0-4023 0 0,0 0-1724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8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4 11975 0 0,'0'0'547'0'0,"0"0"-11"0"0,0-1-344 0 0,4-7 1007 0 0,0-1 0 0 0,1 1-1 0 0,0 0 1 0 0,0 0 0 0 0,1 1 0 0 0,6-8 0 0 0,-7 9-648 0 0,0 0 1 0 0,0 0-1 0 0,-1 0 1 0 0,1-1 0 0 0,5-12-1 0 0,19-51 508 0 0,-28 68-571 0 0,-1 2 21 0 0,0 0-66 0 0,-12 18-278 0 0,0 7-165 0 0,-11 33 0 0 0,20-49 0 0 0,0 1 0 0 0,1 0 0 0 0,0-1 0 0 0,0 1 0 0 0,1 0 0 0 0,0 0 0 0 0,2 11 0 0 0,-2-20 0 0 0,1 0 0 0 0,0 0 0 0 0,0-1 0 0 0,0 1 0 0 0,0-1 0 0 0,0 1 0 0 0,0 0 0 0 0,0-1 0 0 0,0 1 0 0 0,0-1 0 0 0,0 1 0 0 0,0 0 0 0 0,1-1 0 0 0,-1 1 0 0 0,0-1 0 0 0,0 1 0 0 0,1-1 0 0 0,-1 1 0 0 0,0-1 0 0 0,1 1 0 0 0,-1-1 0 0 0,0 1 0 0 0,1-1 0 0 0,-1 1 0 0 0,1-1 0 0 0,-1 1 0 0 0,1-1 0 0 0,0 1 0 0 0,0 0 0 0 0,0 0 0 0 0,0 0 0 0 0,0 0 0 0 0,0-1 0 0 0,0 1 0 0 0,1 0 0 0 0,-1 0 0 0 0,0-1 0 0 0,0 1 0 0 0,1 0 0 0 0,-1-1 0 0 0,0 0 0 0 0,1 1 0 0 0,-1-1 0 0 0,0 0 0 0 0,1 1 0 0 0,1-1 0 0 0,0 0 0 0 0,0-1 0 0 0,1 1 0 0 0,-1 0 0 0 0,0-1 0 0 0,0 0 0 0 0,0 0 0 0 0,4-1 0 0 0,1-2 0 0 0,0 0 0 0 0,0 0 0 0 0,0-1 0 0 0,10-9 0 0 0,-5 4 0 0 0,-1-1 0 0 0,0-1 0 0 0,-1 0 0 0 0,0-1 0 0 0,14-23 0 0 0,-20 28 0 0 0,-1 1 0 0 0,1-1 0 0 0,-2 0 0 0 0,1-1 0 0 0,-1 1 0 0 0,-1 0 0 0 0,0-1 0 0 0,0 0 0 0 0,0 0 0 0 0,-1 1 0 0 0,0-1 0 0 0,-1-11 0 0 0,-5 2 0 0 0,5 17 0 0 0,-1 1 0 0 0,1-1 0 0 0,0 0 0 0 0,-1 0 0 0 0,1 0 0 0 0,-1 1 0 0 0,1-1 0 0 0,-1 0 0 0 0,1 0 0 0 0,-1 1 0 0 0,1-1 0 0 0,-1 0 0 0 0,0 1 0 0 0,1-1 0 0 0,-1 1 0 0 0,0-1 0 0 0,0 1 0 0 0,1-1 0 0 0,-1 1 0 0 0,0 0 0 0 0,0-1 0 0 0,0 1 0 0 0,1 0 0 0 0,-3-1 0 0 0,1 1 0 0 0,-9-2 0 0 0,8 5 0 0 0,3-3 0 0 0,-7 5 0 0 0,2 1 0 0 0,4-5 0 0 0,1-1 0 0 0,-1 1 0 0 0,1-1 0 0 0,-1 1 0 0 0,1-1 0 0 0,0 1 0 0 0,-1-1 0 0 0,1 1 0 0 0,0-1 0 0 0,-1 1 0 0 0,1 0 0 0 0,0-1 0 0 0,0 1 0 0 0,0 0 0 0 0,0-1 0 0 0,-1 1 0 0 0,1-1 0 0 0,0 1 0 0 0,0 0 0 0 0,0-1 0 0 0,0 1 0 0 0,0 0 0 0 0,1-1 0 0 0,-1 1 0 0 0,0 0 0 0 0,0 0 0 0 0,1 1 0 0 0,-1 1 0 0 0,0 1 0 0 0,6 10 0 0 0,-3-11 0 0 0,-1-1 0 0 0,0 1 0 0 0,1-1 0 0 0,-1 1 0 0 0,1-1 0 0 0,0 0 0 0 0,-1 0 0 0 0,1 0 0 0 0,0 0 0 0 0,1 0 0 0 0,-1-1 0 0 0,0 1 0 0 0,0-1 0 0 0,1 0 0 0 0,-1 0 0 0 0,0 0 0 0 0,8 0 0 0 0,3 1 0 0 0,0-1 0 0 0,0-1 0 0 0,15-1 0 0 0,-20 1-173 0 0,0-1 0 0 0,0-1 0 0 0,0 0 0 0 0,0 0 0 0 0,0 0 0 0 0,-1-1 0 0 0,11-5 0 0 0,-17 7-407 0 0,-2 1-285 0 0,0 0-126 0 0,0 0-893 0 0,0 0-3634 0 0,0 0-1564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8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7 10135 0 0,'-13'5'770'0'0,"12"-4"-610"0"0,-11 3-34 0 0,6-3 20 0 0,5-1 600 0 0,1 0 232 0 0,0 0 40 0 0,0 0 6 0 0,0 0 0 0 0,-4 1 60 0 0,2 1 633 0 0,3-2 3710 0 0,6 2-4836 0 0,-1-1 0 0 0,1 0 0 0 0,-1 0 0 0 0,9 0 0 0 0,6-2-432 0 0,23-4 1 0 0,-2 0 755 0 0,193-11 204 0 0,-211 16-1183 0 0,-20 0 88 0 0,-1 0-837 0 0,0 0-10118 0 0,-3 0 3219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49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2 13823 0 0,'0'0'315'0'0,"0"0"45"0"0,0 0 21 0 0,0 0-49 0 0,0 0-81 0 0,0 0 481 0 0,0 0 237 0 0,0 0 45 0 0,0 0 8 0 0,0 0 2 0 0,0 0 0 0 0,0 0 0 0 0,0 0-69 0 0,0 0-290 0 0,1-2-121 0 0,18-25 1145 0 0,29-52 0 0 0,-36 58-1444 0 0,18-25 496 0 0,-20 32-453 0 0,-1 1 0 0 0,13-26 0 0 0,-33 67-288 0 0,2 0 0 0 0,-11 53 0 0 0,20-81 0 0 0,0 1 0 0 0,0 0 0 0 0,0 0 0 0 0,-1-1 0 0 0,1 1 0 0 0,0 0 0 0 0,0 0 0 0 0,0-1 0 0 0,1 1 0 0 0,-1 0 0 0 0,0 0 0 0 0,0-1 0 0 0,0 1 0 0 0,1 0 0 0 0,-1-1 0 0 0,0 1 0 0 0,0 0 0 0 0,1-1 0 0 0,-1 1 0 0 0,1 0 0 0 0,-1-1 0 0 0,1 1 0 0 0,-1-1 0 0 0,1 1 0 0 0,-1-1 0 0 0,1 1 0 0 0,-1-1 0 0 0,1 1 0 0 0,0-1 0 0 0,-1 1 0 0 0,1-1 0 0 0,-1 0 0 0 0,1 1 0 0 0,0-1 0 0 0,1 0 0 0 0,-1 1 0 0 0,3 0 0 0 0,-1 0 0 0 0,0 0 0 0 0,0 0 0 0 0,1-1 0 0 0,-1 1 0 0 0,0-1 0 0 0,0 0 0 0 0,1 0 0 0 0,-1 0 0 0 0,0 0 0 0 0,1 0 0 0 0,-1-1 0 0 0,0 0 0 0 0,1 0 0 0 0,-1 0 0 0 0,0 0 0 0 0,0 0 0 0 0,0 0 0 0 0,0-1 0 0 0,0 0 0 0 0,0 1 0 0 0,3-4 0 0 0,5-3 0 0 0,-1 0 0 0 0,1-1 0 0 0,-1 0 0 0 0,8-11 0 0 0,31-42 27 0 0,-39 50 18 0 0,-10 11 326 0 0,0 1 117 0 0,0 0 21 0 0,-12 18 99 0 0,8-13-608 0 0,1 1 0 0 0,-1 1 0 0 0,2-1 0 0 0,-1 0 0 0 0,1 1 0 0 0,-2 7 0 0 0,3-10 0 0 0,1-1 0 0 0,-1 1 0 0 0,1 0 0 0 0,0 0 0 0 0,0 0 0 0 0,0 0 0 0 0,1-1 0 0 0,0 1 0 0 0,-1 0 0 0 0,1 0 0 0 0,0-1 0 0 0,3 7 0 0 0,-4-9 0 0 0,1 0 0 0 0,-1 0 0 0 0,0 0 0 0 0,1 0 0 0 0,-1 0 0 0 0,1 0 0 0 0,-1 0 0 0 0,1-1 0 0 0,0 1 0 0 0,-1 0 0 0 0,1 0 0 0 0,0 0 0 0 0,0-1 0 0 0,-1 1 0 0 0,1 0 0 0 0,0-1 0 0 0,0 1 0 0 0,0-1 0 0 0,0 1 0 0 0,0-1 0 0 0,0 1 0 0 0,0-1 0 0 0,2 1 0 0 0,0 0 0 0 0,4 0 0 0 0,-1 0 0 0 0,0 0 0 0 0,1 0 0 0 0,-1-1 0 0 0,1 0 0 0 0,0 0 0 0 0,-1 0 0 0 0,0-1 0 0 0,1 0 0 0 0,-1 0 0 0 0,1-1 0 0 0,-1 0 0 0 0,7-3 0 0 0,2-3-3559 0 0,-15 8 3325 0 0,0 0 0 0 0,0 0 1 0 0,1 0-1 0 0,-1-1 0 0 0,0 1 0 0 0,0 0 0 0 0,0 0 0 0 0,0-1 0 0 0,0 1 1 0 0,0 0-1 0 0,0 0 0 0 0,0-1 0 0 0,0 1 0 0 0,0 0 0 0 0,0 0 1 0 0,0-1-1 0 0,0 1 0 0 0,0 0 0 0 0,0 0 0 0 0,0-1 0 0 0,0 1 0 0 0,-1 0 1 0 0,1 0-1 0 0,0-1 0 0 0,0 1 0 0 0,0 0 0 0 0,0 0 0 0 0,0 0 1 0 0,-1-1-1 0 0,1 1 0 0 0,0 0 0 0 0,0 0 0 0 0,-4-6-8554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5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329 15663 0 0,'0'0'356'0'0,"0"0"50"0"0,1-8 404 0 0,-1 0-664 0 0,-1 1-1 0 0,0-1 0 0 0,-3-12 1 0 0,-5-6 3670 0 0,9 25-3749 0 0,-1 0 0 0 0,1 0 0 0 0,-1 1 0 0 0,1-1 0 0 0,-1 0 0 0 0,0 0 1 0 0,1 0-1 0 0,-1 0 0 0 0,0 1 0 0 0,1-1 0 0 0,-1 0 0 0 0,0 1 0 0 0,0-1 1 0 0,0 1-1 0 0,0-1 0 0 0,0 1 0 0 0,0-1 0 0 0,0 1 0 0 0,0-1 1 0 0,0 1-1 0 0,0 0 0 0 0,0 0 0 0 0,0-1 0 0 0,0 1 0 0 0,0 0 0 0 0,0 0 1 0 0,0 0-1 0 0,0 0 0 0 0,0 0 0 0 0,0 0 0 0 0,0 1 0 0 0,0-1 1 0 0,0 0-1 0 0,-1 1 0 0 0,-3 0 197 0 0,0 1 0 0 0,1 0 0 0 0,-1 0 0 0 0,0 0 0 0 0,-5 4 0 0 0,-7 7-264 0 0,0 0 0 0 0,-16 17 0 0 0,7-6 0 0 0,17-16 6 0 0,1 0-1 0 0,0 1 1 0 0,1 0 0 0 0,-13 19-1 0 0,17-23-3 0 0,0 0 0 0 0,1 0 1 0 0,-1 0-1 0 0,1 0 0 0 0,0 0 0 0 0,1 1 0 0 0,-1-1 0 0 0,1 1 0 0 0,0-1 1 0 0,0 1-1 0 0,1-1 0 0 0,0 8 0 0 0,1-6 62 0 0,-1-7-8 0 0,1 1 0 0 0,-1-1 0 0 0,1 1 0 0 0,-1-1 0 0 0,1 1 0 0 0,-1-1 0 0 0,1 0 0 0 0,-1 1 0 0 0,1-1 0 0 0,0 0 0 0 0,-1 0-1 0 0,1 1 1 0 0,-1-1 0 0 0,1 0 0 0 0,0 0 0 0 0,-1 0 0 0 0,1 0 0 0 0,0 0 0 0 0,-1 0 0 0 0,1 0 0 0 0,0 0 0 0 0,-1 0 0 0 0,1 0 0 0 0,-1 0 0 0 0,1 0 0 0 0,1-1 0 0 0,16-2 345 0 0,-9 0-399 0 0,0 0-1 0 0,-1-1 1 0 0,1 0 0 0 0,-1 0-1 0 0,0-1 1 0 0,-1 0 0 0 0,1-1-1 0 0,-1 1 1 0 0,0-1 0 0 0,0-1-1 0 0,11-13 1 0 0,-1-1-3 0 0,-2-1-1 0 0,25-43 1 0 0,-22 29 1 0 0,-1-2 0 0 0,-2 0 0 0 0,16-61 0 0 0,-31 98 0 0 0,9-41 107 0 0,-9 38-69 0 0,1 0-1 0 0,-1 0 0 0 0,0 0 0 0 0,0 0 1 0 0,0 0-1 0 0,-1 0 0 0 0,1 0 0 0 0,-2-4 1 0 0,2 7-12 0 0,0 1 0 0 0,-1 0 0 0 0,1-1 1 0 0,0 1-1 0 0,0 0 0 0 0,-1-1 0 0 0,1 1 1 0 0,0 0-1 0 0,0 0 0 0 0,-1-1 0 0 0,1 1 1 0 0,0 0-1 0 0,-1 0 0 0 0,1 0 0 0 0,-1-1 1 0 0,1 1-1 0 0,0 0 0 0 0,-1 0 0 0 0,1 0 1 0 0,0 0-1 0 0,-1 0 0 0 0,1 0 0 0 0,-1 0 1 0 0,1 0-1 0 0,0 0 0 0 0,-1 0 0 0 0,1 0 1 0 0,-1 0-1 0 0,1 0 0 0 0,0 0 0 0 0,-1 0 1 0 0,1 0-1 0 0,-1 0 0 0 0,0 1 0 0 0,-12 5 661 0 0,8-3-687 0 0,0 1 0 0 0,0 0 0 0 0,1 0 0 0 0,0 0 0 0 0,0 0 0 0 0,0 1 0 0 0,0 0 0 0 0,1 0 0 0 0,-5 6 0 0 0,-1 8 0 0 0,-11 26 0 0 0,11-22 0 0 0,-32 83 0 0 0,38-93 0 0 0,-1 0 0 0 0,1 0 0 0 0,1 0 0 0 0,1 0 0 0 0,0 0 0 0 0,0 20 0 0 0,2-28 0 0 0,-1-1 0 0 0,1 1 0 0 0,0-1 0 0 0,0 1 0 0 0,1-1 0 0 0,-1 1 0 0 0,1-1 0 0 0,0 0 0 0 0,0 1 0 0 0,1-1 0 0 0,4 6 0 0 0,-5-7 0 0 0,0-1 0 0 0,0 0 0 0 0,0 0 0 0 0,1 0 0 0 0,-1-1 0 0 0,0 1 0 0 0,1 0 0 0 0,-1-1 0 0 0,1 0 0 0 0,-1 1 0 0 0,1-1 0 0 0,0 0 0 0 0,0 0 0 0 0,0-1 0 0 0,-1 1 0 0 0,1-1 0 0 0,0 1 0 0 0,0-1 0 0 0,0 0 0 0 0,3 0 0 0 0,2-1 0 0 0,0 0 0 0 0,1-1 0 0 0,-1 0 0 0 0,0 0 0 0 0,14-6 0 0 0,39-23 0 0 0,-39 19 0 0 0,-9 5 0 0 0,0-1 0 0 0,-1-1 0 0 0,0 0 0 0 0,0-1 0 0 0,-1 0 0 0 0,11-13 0 0 0,-7 5 0 0 0,-1 0 0 0 0,0-1 0 0 0,13-26 0 0 0,-14 15 0 0 0,-13 29 17 0 0,1 1 0 0 0,-1-1 0 0 0,0 0-1 0 0,1 0 1 0 0,-1 1 0 0 0,0-1 0 0 0,0 0 0 0 0,0 0 0 0 0,0 1-1 0 0,0-1 1 0 0,0 0 0 0 0,0 0 0 0 0,0 0 0 0 0,0 1 0 0 0,0-1 0 0 0,0 0-1 0 0,0 0 1 0 0,-1 0 0 0 0,1 0 11 0 0,-1 1 0 0 0,1 0 1 0 0,0 0-1 0 0,-1-1 0 0 0,1 1 0 0 0,0 0 0 0 0,-1 0 0 0 0,1 0 0 0 0,0 0 1 0 0,-1 0-1 0 0,1-1 0 0 0,0 1 0 0 0,-1 0 0 0 0,1 0 0 0 0,-1 0 1 0 0,1 0-1 0 0,0 0 0 0 0,-1 0 0 0 0,1 0 0 0 0,0 0 0 0 0,-1 0 1 0 0,1 0-1 0 0,0 1 0 0 0,-1-1 0 0 0,-18 9 996 0 0,13-2-1024 0 0,0 0 0 0 0,0 1 0 0 0,0 0 0 0 0,1 0 0 0 0,1 0 0 0 0,-1 1 0 0 0,1-1 0 0 0,-3 11 0 0 0,5-13 0 0 0,-1 0 0 0 0,2 0 0 0 0,-1 0 0 0 0,1 0 0 0 0,-1 1 0 0 0,2-1 0 0 0,-1 0 0 0 0,1 0 0 0 0,0 1 0 0 0,1 11 0 0 0,0-15 0 0 0,0 1 0 0 0,0-1 0 0 0,0 1 0 0 0,1-1 0 0 0,-1 1 0 0 0,1-1 0 0 0,0 0 0 0 0,0 0 0 0 0,0 0 0 0 0,0 0 0 0 0,0 0 0 0 0,1-1 0 0 0,-1 1 0 0 0,1 0 0 0 0,-1-1 0 0 0,1 0 0 0 0,0 0 0 0 0,0 0 0 0 0,0 0 0 0 0,5 2 0 0 0,-2-1 0 0 0,-1-1 0 0 0,0 0 0 0 0,1-1 0 0 0,-1 1 0 0 0,1-1 0 0 0,0 0 0 0 0,-1 0 0 0 0,1-1 0 0 0,0 1 0 0 0,9-2 0 0 0,-5 0 0 0 0,-1-1 0 0 0,0 0 0 0 0,-1-1 0 0 0,1 0 0 0 0,16-7 0 0 0,-16 5 0 0 0,-4 3 0 0 0,1-1 0 0 0,-1 1 0 0 0,1-2 0 0 0,-1 1 0 0 0,0 0 0 0 0,7-8 0 0 0,-4 4 0 0 0,-1-1 0 0 0,-1 0 0 0 0,0-1 0 0 0,0 1 0 0 0,0-1 0 0 0,-1 0 0 0 0,-1-1 0 0 0,0 1 0 0 0,0-1 0 0 0,0 0 0 0 0,-1 0 0 0 0,-1 0 0 0 0,0-1 0 0 0,0 1 0 0 0,-1 0 0 0 0,0-19 0 0 0,-1 25 0 0 0,1 3 0 0 0,-1 1 0 0 0,0-1 0 0 0,0 0 0 0 0,0 0 0 0 0,0 0 0 0 0,0 1 0 0 0,0-1 0 0 0,0 0 0 0 0,0 0 0 0 0,0 0 0 0 0,0 1 0 0 0,0-1 0 0 0,0 0 0 0 0,-1 0 0 0 0,1 0 0 0 0,0 1 0 0 0,0-1 0 0 0,-1-1 0 0 0,1 2 0 0 0,0 0 0 0 0,0-1 0 0 0,0 1 0 0 0,0 0 0 0 0,0-1 0 0 0,-1 1 0 0 0,1 0 0 0 0,0-1 0 0 0,0 1 0 0 0,0 0 0 0 0,0 0 0 0 0,0-1 0 0 0,0 1 0 0 0,-1 0 0 0 0,1 0 0 0 0,0-1 0 0 0,0 1 0 0 0,-1 0 0 0 0,1 0 0 0 0,0-1 0 0 0,0 1 0 0 0,0 0 0 0 0,-1 0 0 0 0,1 0 0 0 0,0 0 0 0 0,-1-1 0 0 0,1 1 0 0 0,0 0 0 0 0,-1 0 0 0 0,1 0 0 0 0,0 0 0 0 0,0 0 0 0 0,-1 0 0 0 0,1 0 0 0 0,0 0 0 0 0,-1 0 0 0 0,1 0 0 0 0,0 0 0 0 0,-1 0 0 0 0,1 0 0 0 0,0 0 0 0 0,-1 0 0 0 0,1 0 0 0 0,0 0 0 0 0,-1 0 0 0 0,1 1 0 0 0,-3-2 0 0 0,2 1 0 0 0,0 0 0 0 0,-1-1 0 0 0,1 1 0 0 0,0 0 0 0 0,0 0 0 0 0,0 0 0 0 0,0 0 0 0 0,0 1 0 0 0,0-1 0 0 0,0 0 0 0 0,0 0 0 0 0,0 1 0 0 0,0-1 0 0 0,0 0 0 0 0,0 1 0 0 0,0-1 0 0 0,0 1 0 0 0,0-1 0 0 0,0 1 0 0 0,-1 1 0 0 0,-5 4 0 0 0,7-5 0 0 0,-1-1 0 0 0,0 0 0 0 0,1 1 0 0 0,-1 0 0 0 0,1-1 0 0 0,-1 1 0 0 0,1-1 0 0 0,0 1 0 0 0,-1 0 0 0 0,1-1 0 0 0,0 1 0 0 0,-1 0 0 0 0,1-1 0 0 0,0 1 0 0 0,0 0 0 0 0,-1-1 0 0 0,1 1 0 0 0,0 0 0 0 0,0 0 0 0 0,0-1 0 0 0,0 1 0 0 0,0 0 0 0 0,0 0 0 0 0,0-1 0 0 0,1 2 0 0 0,-1 1 0 0 0,0-1 0 0 0,0 1 0 0 0,0-1 0 0 0,1 1 0 0 0,-1-1 0 0 0,1 0 0 0 0,0 1 0 0 0,1 3 0 0 0,6 8 0 0 0,-4-11 0 0 0,-2-2 0 0 0,2 1 0 0 0,-1 0 0 0 0,1 0 0 0 0,-1-1 0 0 0,1 1 0 0 0,0-1 0 0 0,0 1 0 0 0,-1-1 0 0 0,1 0 0 0 0,0-1 0 0 0,0 1 0 0 0,0-1 0 0 0,7 1 0 0 0,1-2 0 0 0,1-1 0 0 0,20-4 0 0 0,12-2 0 0 0,-37 7 0 0 0,-2-4 0 0 0,-3-1 0 0 0,-2-2 0 0 0,-6 3 0 0 0,-16-5-2793 0 0,16 8 1770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54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80 4607 0 0,'0'0'208'0'0,"0"0"67"0"0,0 0 154 0 0,0 0 69 0 0,0 0 12 0 0,0 0 70 0 0,-7 0 1276 0 0,-25-4 5848 0 0,20 2-7030 0 0,11 2 196 0 0,-4 0 847 0 0,-9 0 2282 0 0,133-9 1737 0 0,-64 7-5736 0 0,-7 1 0 0 0,70-11 0 0 0,-95 8 0 0 0,0 0 0 0 0,35-10 0 0 0,-44 10 0 0 0,-6 2 0 0 0,-1-1 0 0 0,0 1 0 0 0,11-7 0 0 0,-11 6-64 0 0,-6 2-273 0 0,-3 1-138 0 0,-18-3-1077 0 0,9 3-7804 0 0,11 0 1644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4:54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0 10135 0 0,'0'0'464'0'0,"0"0"-9"0"0,0 0-155 0 0,0 0 443 0 0,0 0 227 0 0,0 0 44 0 0,0 0 8 0 0,0 0 2 0 0,0 0 0 0 0,0 0 0 0 0,0 0 0 0 0,0 0 0 0 0,0 0 0 0 0,0 0 0 0 0,0 0-69 0 0,0 0-290 0 0,0 0-121 0 0,0 0-28 0 0,0 0-72 0 0,1 2-289 0 0,0 1-120 0 0,0 0 0 0 0,-1 0 0 0 0,1 0 0 0 0,-1 0 0 0 0,0 0 0 0 0,0 0-1 0 0,0 0 1 0 0,0 0 0 0 0,0 0 0 0 0,-2 6 0 0 0,-10 35 1289 0 0,5-18-983 0 0,-11 39-333 0 0,-41 99 0 0 0,51-144-8 0 0,1 0 0 0 0,0 1 0 0 0,-4 29 0 0 0,9-34 72 0 0,2-14 299 0 0,0-2 117 0 0,0 0 21 0 0,0 0-66 0 0,1-1-294 0 0,3-2-197 0 0,-3 2-289 0 0,9-25-3987 0 0,-9 18 2800 0 0,0 0-11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3 87 10135 0 0,'10'-4'278'0'0,"20"-14"500"0"0,-15 9 329 0 0,7-5 1629 0 0,-21 13-2071 0 0,13-17 2541 0 0,-8 8 3291 0 0,-10 8-6433 0 0,-1 0 1 0 0,1 0-1 0 0,-1 1 1 0 0,0-1-1 0 0,0 1 1 0 0,1 0-1 0 0,-1 0 1 0 0,0 1-1 0 0,0 0 0 0 0,0 0 1 0 0,0 0-1 0 0,0 0 1 0 0,0 1-1 0 0,0-1 1 0 0,0 1-1 0 0,-8 3 1 0 0,2 0 3 0 0,1 1 1 0 0,1 0-1 0 0,-1 0 1 0 0,1 1-1 0 0,0 0 1 0 0,0 0-1 0 0,0 1 0 0 0,1 0 1 0 0,-9 10-1 0 0,5-3 19 0 0,0 1-1 0 0,1 0 1 0 0,1 0 0 0 0,-14 27-1 0 0,9-11-86 0 0,2 0 0 0 0,1 0 0 0 0,2 1 0 0 0,1 0 0 0 0,2 1 0 0 0,1 0 0 0 0,-2 36 0 0 0,4 98 2048 0 0,3-152-2048 0 0,0 0 0 0 0,-1 0 0 0 0,-1 0 0 0 0,0 0 0 0 0,-1 0 0 0 0,-1-1 0 0 0,0 0 0 0 0,-1 0 0 0 0,-13 23 0 0 0,11-24 0 0 0,-1 0 0 0 0,0-1 0 0 0,-1 0 0 0 0,-1 0 0 0 0,0-1 0 0 0,0 0 0 0 0,-20 13 0 0 0,18-13 0 0 0,10-9 0 0 0,1 1 0 0 0,-1-1 0 0 0,0 0 0 0 0,0 0 0 0 0,0 0 0 0 0,0-1 0 0 0,0 1 0 0 0,0-1 0 0 0,0 1 0 0 0,0-1 0 0 0,-5 1 0 0 0,7-2 0 0 0,-1 0 0 0 0,0 0 0 0 0,1-1 0 0 0,-1 1 0 0 0,0 0 0 0 0,1-1 0 0 0,-1 1 0 0 0,1-1 0 0 0,-1 0 0 0 0,1 1 0 0 0,-1-1 0 0 0,1 0 0 0 0,-1 0 0 0 0,-1-1 0 0 0,2 0 0 0 0,0 0 0 0 0,0 0 0 0 0,0 0 0 0 0,0 0 0 0 0,0-1 0 0 0,1 1 0 0 0,-1 0 0 0 0,1 0 0 0 0,-1 0 0 0 0,1-1 0 0 0,0 1 0 0 0,0 0 0 0 0,0 0 0 0 0,1-4 0 0 0,-1-3 0 0 0,-1 3 0 0 0,-3 0 0 0 0,4 6 0 0 0,0-1 0 0 0,0 1 0 0 0,0 0 0 0 0,-1 0 0 0 0,1-1 0 0 0,0 1 0 0 0,0 0 0 0 0,0 0 0 0 0,-1 0 0 0 0,1-1 0 0 0,0 1 0 0 0,0 0 0 0 0,-1 0 0 0 0,1 0 0 0 0,0 0 0 0 0,-1 0 0 0 0,1-1 0 0 0,0 1 0 0 0,0 0 0 0 0,-1 0 0 0 0,1 0 0 0 0,0 0 0 0 0,-1 0 0 0 0,1 0 0 0 0,0 0 0 0 0,-1 0 0 0 0,1 0 0 0 0,0 0 0 0 0,-1 0 0 0 0,1 0 0 0 0,0 0 0 0 0,0 1 0 0 0,-1-1 0 0 0,1 0 0 0 0,0 0 0 0 0,-1 0 0 0 0,1 0 0 0 0,0 0 0 0 0,-1 1 0 0 0,-28 3 0 0 0,23-2-64 0 0,5-2-273 0 0,1 0-138 0 0,0 0-1216 0 0,0 0-4970 0 0,0 0-2127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03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210 8287 0 0,'0'0'191'0'0,"0"0"26"0"0,0 0 9 0 0,2-1 42 0 0,25-16 3726 0 0,-26 16-3482 0 0,-1 1 0 0 0,0 0 0 0 0,4-2 261 0 0,-1 0 1 0 0,0 0-1 0 0,1-1 0 0 0,-1 0 0 0 0,3-3 0 0 0,-5 5-804 0 0,2-2 451 0 0,0 0 0 0 0,0-1 0 0 0,0 0 0 0 0,0 1 1 0 0,-1-1-1 0 0,0 0 0 0 0,1 0 0 0 0,-2-1 0 0 0,1 1 0 0 0,0 0 0 0 0,1-10 0 0 0,1-4 387 0 0,1-32-1 0 0,-1 17 220 0 0,-3 29-583 0 0,1-5-332 0 0,-6 7-64 0 0,-4 6-40 0 0,1 0-7 0 0,1 1 0 0 0,0-1 0 0 0,1 2 0 0 0,-1-1 0 0 0,1 0 0 0 0,0 1 0 0 0,0 0 0 0 0,1 0 0 0 0,-1 1 0 0 0,1-1 0 0 0,-5 13 0 0 0,1 0 0 0 0,0 1 0 0 0,-9 38 0 0 0,14-48 0 0 0,1 0 0 0 0,0 0 0 0 0,0 0 0 0 0,1 0 0 0 0,1 19 0 0 0,3-13 0 0 0,0-13 0 0 0,-1-2 0 0 0,9 9 0 0 0,-5-9 0 0 0,-4-2 0 0 0,6 2 0 0 0,-1 0 0 0 0,1-1 0 0 0,-1-1 0 0 0,1 1 0 0 0,0-1 0 0 0,-1 0 0 0 0,1-1 0 0 0,-1 0 0 0 0,0 0 0 0 0,0-1 0 0 0,0 0 0 0 0,0 0 0 0 0,11-7 0 0 0,3-3 0 0 0,-2-2 0 0 0,34-33 0 0 0,-14 13 0 0 0,-34 30 216 0 0,1-1 1 0 0,-1 1-1 0 0,6-10 0 0 0,-9 13-123 0 0,0-1-1 0 0,-1 0 1 0 0,1 1-1 0 0,-1-1 1 0 0,0 0-1 0 0,1 0 1 0 0,-1 0-1 0 0,0 0 1 0 0,-1 0-1 0 0,2-5 1 0 0,-15 25 72 0 0,4-2-165 0 0,0 1 0 0 0,-6 17 0 0 0,7-17 0 0 0,-15 28 0 0 0,16-34 0 0 0,1-3 0 0 0,2 0 0 0 0,-1 0 0 0 0,1 1 0 0 0,0 0 0 0 0,-3 9 0 0 0,-5 18 0 0 0,5-17 0 0 0,0 0 0 0 0,2 0 0 0 0,-5 26 0 0 0,7-26 0 0 0,0-1 0 0 0,-2 0 0 0 0,0 0 0 0 0,0 0 0 0 0,-2-1 0 0 0,0 0 0 0 0,-1 0 0 0 0,-1-1 0 0 0,-13 18 0 0 0,-3 6 0 0 0,11-18 0 0 0,-1 0 0 0 0,-27 30 0 0 0,39-48 0 0 0,2-2 0 0 0,0 0 0 0 0,0 0 0 0 0,0 0 0 0 0,0 0 0 0 0,0 0 0 0 0,0 0 0 0 0,0 0 0 0 0,0-1 0 0 0,0 1 0 0 0,0 0 0 0 0,-1-1 0 0 0,1 1 0 0 0,0-1 0 0 0,-1 1 0 0 0,1-1 0 0 0,0 0 0 0 0,-1 0 0 0 0,1 1 0 0 0,0-1 0 0 0,-1 0 0 0 0,1 0 0 0 0,0 0 0 0 0,-1 0 0 0 0,1-1 0 0 0,-1 1 0 0 0,1 0 0 0 0,-2-1 0 0 0,-1 0 0 0 0,-1 0 0 0 0,1-1 0 0 0,0 1 0 0 0,0-1 0 0 0,0 0 0 0 0,0 0 0 0 0,1 0 0 0 0,-1-1 0 0 0,1 1 0 0 0,-1-1 0 0 0,1 0 0 0 0,0 0 0 0 0,0 0 0 0 0,-5-6 0 0 0,-14-22 0 0 0,13 25-201 0 0,7 7-371 0 0,-1-1 1 0 0,1 0-1 0 0,-1 1 0 0 0,1-1 1 0 0,0 1-1 0 0,-5 2 0 0 0,5-2-961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3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3823 0 0,'0'0'315'0'0,"0"0"45"0"0,0 0 21 0 0,0 0-49 0 0,0 0-81 0 0,0 0 481 0 0,0 0 237 0 0,2 1 45 0 0,0-1-720 0 0,-1 0 1 0 0,1 0 0 0 0,0 0 0 0 0,0 0-1 0 0,0 0 1 0 0,-1-1 0 0 0,1 1 0 0 0,0 0-1 0 0,0-1 1 0 0,-1 0 0 0 0,1 1 0 0 0,0-1-1 0 0,-1 0 1 0 0,1 0 0 0 0,1-1 0 0 0,16-6 1247 0 0,-18 8-1436 0 0,1 0 1 0 0,-1 0-1 0 0,1 1 0 0 0,-1-1 0 0 0,1 0 1 0 0,-1 1-1 0 0,0-1 0 0 0,1 1 0 0 0,-1 0 1 0 0,1-1-1 0 0,1 3 0 0 0,1-1 159 0 0,1 1-166 0 0,0 0-1 0 0,0 0 1 0 0,0 1-1 0 0,-1-1 1 0 0,0 1-1 0 0,0 0 1 0 0,0 0 0 0 0,0 0-1 0 0,0 1 1 0 0,-1 0-1 0 0,0-1 1 0 0,4 9-1 0 0,1 5 510 0 0,0 0 0 0 0,6 25 0 0 0,6 14-25 0 0,-6-15-583 0 0,-11-30 0 0 0,1 0 0 0 0,10 20 0 0 0,-4-14 0 0 0,-5-11 0 0 0,3-2 0 0 0,1-2 0 0 0,-9-3 0 0 0,1 0 0 0 0,-1 1 0 0 0,1-1 0 0 0,-1 0 0 0 0,1 0 0 0 0,-1 0 0 0 0,1 0 0 0 0,-1 0 0 0 0,1 0 0 0 0,-1 0 0 0 0,1 0 0 0 0,-1 0 0 0 0,1 0 0 0 0,-1 0 0 0 0,1 0 0 0 0,-1 0 0 0 0,1 0 0 0 0,-1 0 0 0 0,1 0 0 0 0,-1 0 0 0 0,0-1 0 0 0,1 1 0 0 0,-1 0 0 0 0,1 0 0 0 0,-1-1 0 0 0,1 1 0 0 0,-1 0 0 0 0,0-1 0 0 0,1 1 0 0 0,-1 0 0 0 0,1-1 0 0 0,0 0 0 0 0,3-2 3 0 0,-3 3-3 0 0,-1 0 0 0 0,0-1 0 0 0,0 1 0 0 0,1 0 0 0 0,-1 0 0 0 0,0 0 0 0 0,1 0 0 0 0,-1 0 0 0 0,0-1 0 0 0,0 1-1 0 0,1 0 1 0 0,-1 0 0 0 0,0-1 0 0 0,0 1 0 0 0,0 0 0 0 0,1 0 0 0 0,-1-1 0 0 0,0 1 0 0 0,0 0 0 0 0,0 0 0 0 0,0-1 0 0 0,0 1 0 0 0,1 0 0 0 0,-1-1 0 0 0,0 1 0 0 0,0 0 0 0 0,0-1 0 0 0,0 1-1 0 0,0 0 1 0 0,0-1 0 0 0,1-7-65 0 0,-1 3-441 0 0,0 1-1 0 0,0-1 1 0 0,0 1 0 0 0,-1-1 0 0 0,1 1-1 0 0,-1 0 1 0 0,0-1 0 0 0,-1 1-1 0 0,-2-7 1 0 0,0-1-6151 0 0,1 1-1055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3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63 15663 0 0,'0'0'356'0'0,"0"0"50"0"0,1-1 20 0 0,14-23 106 0 0,8-12 3263 0 0,-22 35-3130 0 0,-1 1-121 0 0,0 0-28 0 0,0 0-72 0 0,0 0-217 0 0,0 0 161 0 0,-1 1 100 0 0,-40 34 638 0 0,-57 63 0 0 0,-28 49-2134 0 0,125-145 953 0 0,-4 3 28 0 0,-5 8-62 0 0,-1 1 1 0 0,-11 20-1 0 0,22-33-1349 0 0,0-1-489 0 0,2-3-97 0 0,8-10-22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5 11975 0 0,'20'-19'267'0'0,"-16"16"42"0"0,-4 3 17 0 0,0 0-28 0 0,0 0-126 0 0,0 0 204 0 0,1-1 419 0 0,0-5-618 0 0,3-1 6671 0 0,-3 6-6477 0 0,-1 1 117 0 0,0 0 21 0 0,0-1-66 0 0,2-6-294 0 0,0-1-133 0 0,-2 2 56 0 0,0 4 299 0 0,0 2 117 0 0,0 0 21 0 0,0 0-66 0 0,-4-7-278 0 0,-1-1-165 0 0,4 4 0 0 0,0-8 0 0 0,1 7 0 0 0,0 1 0 0 0,1-1 0 0 0,-1 1 0 0 0,1-1 0 0 0,0 1 0 0 0,0 0 0 0 0,0-1 0 0 0,1 1 0 0 0,-1 0 0 0 0,1 0 0 0 0,0 0 0 0 0,0 0 0 0 0,3-4 0 0 0,6-7 0 0 0,-1 2 0 0 0,14-14 0 0 0,-14 17 0 0 0,-10 9 0 0 0,3-3 148 0 0,1 0 0 0 0,-1 1-1 0 0,1-1 1 0 0,0 1 0 0 0,0 0 0 0 0,6-4-1 0 0,-7 6-83 0 0,0 0-1 0 0,-1 0 0 0 0,1 0 1 0 0,0 0-1 0 0,0 1 0 0 0,0-1 1 0 0,0 1-1 0 0,0 0 1 0 0,0 0-1 0 0,0 0 0 0 0,0 0 1 0 0,0 0-1 0 0,0 1 0 0 0,0-1 1 0 0,3 2-1 0 0,-1-1-63 0 0,-3 0 0 0 0,1-1 0 0 0,-1 1 0 0 0,0 0 0 0 0,0 0 0 0 0,0 0 0 0 0,1 1 0 0 0,-1-1 0 0 0,3 3 0 0 0,8 5 0 0 0,1 2 0 0 0,12 12 0 0 0,-18-14 0 0 0,2-1 0 0 0,-1 0 0 0 0,1-1 0 0 0,1 0 0 0 0,16 9 0 0 0,-19-12 0 0 0,-6-2 0 0 0,0-1 0 0 0,0 0 0 0 0,0 0 0 0 0,1 0 0 0 0,-1 0 0 0 0,0 0 0 0 0,1-1 0 0 0,-1 1 0 0 0,1-1 0 0 0,3 1 0 0 0,44 1 0 0 0,-36-2 0 0 0,-9-1 0 0 0,1 0 0 0 0,0 0 0 0 0,0 0 0 0 0,9-4 0 0 0,13-2 0 0 0,-23 7 0 0 0,0-1 0 0 0,0 0 0 0 0,0-1 0 0 0,0 1 0 0 0,0-1 0 0 0,0 0 0 0 0,-1 0 0 0 0,1 0 0 0 0,-1 0 0 0 0,0-1 0 0 0,7-5 0 0 0,1-4 0 0 0,0-1 0 0 0,0 0 0 0 0,9-15 0 0 0,1 1 0 0 0,-21 26 0 0 0,0 0 0 0 0,-1 0 0 0 0,1 1 0 0 0,0-1 0 0 0,0 0 0 0 0,-1 0 0 0 0,1 0 0 0 0,-1 0 0 0 0,1 0 0 0 0,-1 0 0 0 0,1 0 0 0 0,-1 0 0 0 0,1 0 0 0 0,-1-1 0 0 0,0 1 0 0 0,0 0 0 0 0,0 0 0 0 0,1-2 0 0 0,-1-1 0 0 0,0-3 0 0 0,-6 2 0 0 0,3 3 0 0 0,0 0 0 0 0,0 0 0 0 0,0 0 0 0 0,-1 1 0 0 0,1-1 0 0 0,-1 1 0 0 0,1 0 0 0 0,-1 0 0 0 0,0 0 0 0 0,1 0 0 0 0,-1 1 0 0 0,0 0 0 0 0,0-1 0 0 0,1 1 0 0 0,-1 1 0 0 0,0-1 0 0 0,-5 2 0 0 0,-53 14 0 0 0,49-12 0 0 0,4-1 0 0 0,0 1 0 0 0,0 0 0 0 0,-10 5 0 0 0,16-7 0 0 0,0 0 0 0 0,0 0 0 0 0,0 1 0 0 0,1-1 0 0 0,-1 1 0 0 0,0 0 0 0 0,1 0 0 0 0,0 0 0 0 0,-1 0 0 0 0,1 0 0 0 0,-2 6 0 0 0,-5 23 0 0 0,8-27 0 0 0,0 0 0 0 0,-1 0 0 0 0,1 0 0 0 0,-1 0 0 0 0,-4 8 0 0 0,-35 52 0 0 0,-3 13 0 0 0,41-72 114 0 0,0-1 0 0 0,0 1-1 0 0,-1-1 1 0 0,0 0 0 0 0,0 0 0 0 0,0 0 0 0 0,0 0-1 0 0,-1-1 1 0 0,0 1 0 0 0,0-1 0 0 0,0-1-1 0 0,0 1 1 0 0,-1-1 0 0 0,1 0 0 0 0,-1 0-1 0 0,0 0 1 0 0,-10 3 0 0 0,14-6-114 0 0,0 1 0 0 0,-1-1 0 0 0,1 1 0 0 0,-1-1 0 0 0,1 0 0 0 0,-1 0 0 0 0,1 0 0 0 0,-1 0 0 0 0,1 0 0 0 0,-1-1 0 0 0,1 1 0 0 0,-1-1 0 0 0,1 0 0 0 0,0 0 0 0 0,-1 1 0 0 0,1-1 0 0 0,0-1 0 0 0,0 1 0 0 0,-3-2 0 0 0,1 0 0 0 0,-1-1 0 0 0,1 0 0 0 0,0 0 0 0 0,0 0 0 0 0,-6-9 0 0 0,-31-41-876 0 0,41 53 368 0 0,0 1-276 0 0,0 0-1144 0 0,0 0-507 0 0,0 0-100 0 0,0 0-23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1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7 17503 0 0,'0'0'399'0'0,"0"0"60"0"0,0 0 21 0 0,0 0-59 0 0,5-8-260 0 0,2 1 1142 0 0,0-1-1 0 0,14-10 1 0 0,-14 12-748 0 0,0 0-1 0 0,0 0 1 0 0,9-13 0 0 0,51-85 1345 0 0,-58 87-1737 0 0,20-36-155 0 0,-26 46 231 0 0,0 0 0 0 0,-1 1 0 0 0,1-1 0 0 0,-2 0 0 0 0,3-14 0 0 0,-2 11 204 0 0,-28 51-278 0 0,19-26-165 0 0,0-1 0 0 0,2 1 0 0 0,0 0 0 0 0,0 0 0 0 0,1 0 0 0 0,-3 25 0 0 0,7-27 0 0 0,4 1 0 0 0,0-10 0 0 0,-3-3 0 0 0,2 1 0 0 0,-1 0 0 0 0,1 0 0 0 0,0 0 0 0 0,-1 0 0 0 0,1 0 0 0 0,0-1 0 0 0,0 1 0 0 0,0-1 0 0 0,0 1 0 0 0,0-1 0 0 0,0 0 0 0 0,1-1 0 0 0,-1 1 0 0 0,0 0 0 0 0,0-1 0 0 0,1 0 0 0 0,-1 0 0 0 0,0 0 0 0 0,1 0 0 0 0,-1 0 0 0 0,0-1 0 0 0,1 1 0 0 0,3-2 0 0 0,6-2 0 0 0,-1 0 0 0 0,0-1 0 0 0,0 0 0 0 0,18-10 0 0 0,-6-1 0 0 0,0 0 0 0 0,-1-1 0 0 0,-1-1 0 0 0,0-1 0 0 0,20-24 0 0 0,-51 49 0 0 0,-7 7 0 0 0,12-8 0 0 0,0 0 0 0 0,1 0 0 0 0,-1 1 0 0 0,1-1 0 0 0,0 1 0 0 0,1-1 0 0 0,0 1 0 0 0,-1 0 0 0 0,2 0 0 0 0,-1 0 0 0 0,1 0 0 0 0,0 1 0 0 0,0-1 0 0 0,1 0 0 0 0,-1 0 0 0 0,1 1 0 0 0,1-1 0 0 0,-1 0 0 0 0,1 0 0 0 0,2 7 0 0 0,-3-11 0 0 0,0 2 0 0 0,10 5 0 0 0,-5-7-86 0 0,-1 0-1 0 0,1 0 1 0 0,0 0-1 0 0,0 0 1 0 0,0-1-1 0 0,0 1 1 0 0,0-1-1 0 0,0-1 1 0 0,0 1-1 0 0,1-1 1 0 0,-1 0-1 0 0,0 0 1 0 0,0 0-1 0 0,0-1 1 0 0,7-1-1 0 0,-11 2-147 0 0,1-1 0 0 0,-1 0 1 0 0,1 1-1 0 0,-1-1 0 0 0,0 0 0 0 0,1 0 0 0 0,-1 0 1 0 0,0 0-1 0 0,1 0 0 0 0,-1-1 0 0 0,0 1 0 0 0,0 0 1 0 0,1-2-1 0 0,11-19-2766 0 0,-5 4 953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8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80 8287 0 0,'0'0'191'0'0,"0"0"26"0"0,0 0 9 0 0,0 0 110 0 0,0 0 444 0 0,-3 14 2844 0 0,3-11 4082 0 0,16-39-4926 0 0,-12 24-2210 0 0,1 1 1 0 0,0 0-1 0 0,1 0 1 0 0,8-11-1 0 0,1 1-467 0 0,1 0-1 0 0,1 0 1 0 0,1 2 0 0 0,1 0-1 0 0,29-21 1 0 0,-42 35-103 0 0,0 1 0 0 0,0 0 0 0 0,1 0 0 0 0,-1 1 0 0 0,10-5 0 0 0,-8 6 0 0 0,0 5 0 0 0,-7-2 0 0 0,1 0 0 0 0,-1 1 0 0 0,0-1 0 0 0,1 0 0 0 0,-1 1 0 0 0,0-1 0 0 0,0 1 0 0 0,0-1 0 0 0,0 1 0 0 0,-1 0 0 0 0,1-1 0 0 0,0 1 0 0 0,-1 0 0 0 0,1-1 0 0 0,-1 1 0 0 0,1 0 0 0 0,-1 2 0 0 0,2 35 0 0 0,-2-32 0 0 0,-1 3 0 0 0,0 1 0 0 0,0 0 0 0 0,-1 0 0 0 0,-6 17 0 0 0,3-12 0 0 0,3-7 0 0 0,-2-2 0 0 0,-2 0 0 0 0,5-7 0 0 0,1 0 0 0 0,0 0 0 0 0,-1 1 0 0 0,1-1 0 0 0,-1 0 0 0 0,1 0 0 0 0,0 1 0 0 0,-1-1 0 0 0,1 0 0 0 0,-1 0 0 0 0,1 0 0 0 0,0 0 0 0 0,-1 0 0 0 0,1 0 0 0 0,-1 0 0 0 0,1 0 0 0 0,-1 0 0 0 0,1 0 0 0 0,0 0 0 0 0,-1 0 0 0 0,1 0 0 0 0,-1 0 0 0 0,1 0 0 0 0,-1 0 0 0 0,1 0 0 0 0,0 0 0 0 0,-1-1 0 0 0,1 1 0 0 0,-1 0 0 0 0,1 0 0 0 0,0 0 0 0 0,-1-1 0 0 0,1 1 0 0 0,0 0 0 0 0,-1-1 0 0 0,1 1 0 0 0,0 0 0 0 0,-1-1 0 0 0,1 1 0 0 0,0 0 0 0 0,0-1 0 0 0,-1 1 0 0 0,1 0 0 0 0,0-1 0 0 0,0 1 0 0 0,0-1 0 0 0,0 1 0 0 0,-1-2 0 0 0,0 0 0 0 0,0 0 0 0 0,0 0 0 0 0,1 0 0 0 0,-1 0 0 0 0,1 0 0 0 0,-1 0 0 0 0,1 0 0 0 0,0 0 0 0 0,0 0 0 0 0,0 0 0 0 0,0 0 0 0 0,0 0 0 0 0,0-1 0 0 0,1 1 0 0 0,-1 0 0 0 0,1 0 0 0 0,-1 0 0 0 0,1 0 0 0 0,0 0 0 0 0,2-3 0 0 0,1-3 0 0 0,0 0 0 0 0,1 0 0 0 0,9-11 0 0 0,-3 6 0 0 0,20-19 0 0 0,-28 28 0 0 0,1 1 0 0 0,0 0 0 0 0,0 0 0 0 0,0 0 0 0 0,0 0 0 0 0,0 1 0 0 0,1 0 0 0 0,-1 0 0 0 0,1 0 0 0 0,6-2 0 0 0,-3 4 0 0 0,-6 0 0 0 0,0 0 0 0 0,-1 1 0 0 0,1-1 0 0 0,-1 1 0 0 0,1-1 0 0 0,0 1 0 0 0,-1 0 0 0 0,1-1 0 0 0,-1 1 0 0 0,1 0 0 0 0,-1 0 0 0 0,0 0 0 0 0,1 0 0 0 0,-1 0 0 0 0,0 0 0 0 0,0 1 0 0 0,0-1 0 0 0,1 0 0 0 0,-1 1 0 0 0,-1-1 0 0 0,1 1 0 0 0,0-1 0 0 0,0 1 0 0 0,-1-1 0 0 0,1 1 0 0 0,0 0 0 0 0,0 1 0 0 0,-1-2 0 0 0,3 9 0 0 0,-1-6 0 0 0,-1 0 0 0 0,1 1 0 0 0,-1-1 0 0 0,0 0 0 0 0,-1 1 0 0 0,1-1 0 0 0,-1 1 0 0 0,1-1 0 0 0,-1 1 0 0 0,-1-1 0 0 0,1 0 0 0 0,-1 1 0 0 0,1-1 0 0 0,-1 1 0 0 0,-1-1 0 0 0,-1 7 0 0 0,10-25 0 0 0,0 1 0 0 0,19-23 0 0 0,-2 2 0 0 0,-17 25 0 0 0,-1 1 0 0 0,1 1 0 0 0,0-1 0 0 0,1 1 0 0 0,0 0 0 0 0,14-10 0 0 0,-21 17 0 0 0,-1 0 0 0 0,0 0 0 0 0,0-1 0 0 0,1 1 0 0 0,-1 0 0 0 0,0 0 0 0 0,0 0 0 0 0,1-1 0 0 0,-1 1 0 0 0,0 0 0 0 0,1 0 0 0 0,-1 0 0 0 0,0 0 0 0 0,1 0 0 0 0,-1-1 0 0 0,0 1 0 0 0,1 0 0 0 0,-1 0 0 0 0,0 0 0 0 0,1 0 0 0 0,-1 0 0 0 0,0 0 0 0 0,1 0 0 0 0,-1 0 0 0 0,0 0 0 0 0,1 1 0 0 0,-1-1 0 0 0,0 0 0 0 0,1 0 0 0 0,-1 0 0 0 0,0 0 0 0 0,1 0 0 0 0,-1 1 0 0 0,0-1 0 0 0,1 0 0 0 0,-1 0 0 0 0,0 0 0 0 0,0 1 0 0 0,1-1 0 0 0,-1 0 0 0 0,0 0 0 0 0,0 1 0 0 0,0-1 0 0 0,1 0 0 0 0,-1 1 0 0 0,0-1 0 0 0,0 0 0 0 0,0 1 0 0 0,0-1 0 0 0,0 0 0 0 0,1 1 0 0 0,-1-1 0 0 0,0 0 0 0 0,0 1 0 0 0,0-1 0 0 0,3 6 0 0 0,-1 0 0 0 0,0 1 0 0 0,0-1 0 0 0,0 1 0 0 0,0-1 0 0 0,-1 1 0 0 0,0 9 0 0 0,0 3 0 0 0,-2 25 0 0 0,1-25 0 0 0,-2-1-64 0 0,2-17-273 0 0,0-1-138 0 0,0 0-33 0 0,0 0-140 0 0,0 0-572 0 0,5-8-2972 0 0,-1-1-3316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8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2 1-42 0 0,17 2-236 0 0,7 2 445 0 0,-9-2 1423 0 0,25 8 0 0 0,-37-9-1689 0 0,1 0 0 0 0,-1 0 0 0 0,1 1 0 0 0,-1 0 0 0 0,0 0 0 0 0,0 1 0 0 0,-1-1 0 0 0,7 7 0 0 0,-5-4-16 0 0,-1-2-174 0 0,0 1 0 0 0,0 0 1 0 0,0 1-1 0 0,-1-1 0 0 0,1 1 1 0 0,-2 0-1 0 0,1 0 0 0 0,5 12 1 0 0,12 29 437 0 0,-15-34-394 0 0,0 0-1 0 0,8 26 1 0 0,-12-27-174 0 0,-3-11 2 0 0,1-1-9 0 0,21 24-80 0 0,-20-56-3529 0 0,-4 14-375 0 0,1 9 1937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9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15663 0 0,'0'0'356'0'0,"0"0"50"0"0,0 0 20 0 0,0 0-42 0 0,0 0-42 0 0,0 0 750 0 0,0 0 352 0 0,0 0 76 0 0,0 0-191 0 0,0 0-860 0 0,0 0-306 0 0,0 0 207 0 0,-7 4 625 0 0,-8 16-578 0 0,13-17-379 0 0,-1 1 0 0 0,1 0 1 0 0,-1-1-1 0 0,-5 5 0 0 0,-7 7-38 0 0,-15 17 0 0 0,-1 2 0 0 0,25-28 0 0 0,-78 85 0 0 0,78-83 19 0 0,3-5-50 0 0,0 1-1 0 0,0 0 1 0 0,0 0-1 0 0,1 0 1 0 0,0 0-1 0 0,-3 9 1 0 0,4-12-1020 0 0,1-1-385 0 0,0 0-78 0 0,0 0-20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09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23039 0 0,'0'0'528'0'0,"0"0"69"0"0,0 0 38 0 0,1-1-80 0 0,-1 0-535 0 0,1-1 1 0 0,0 1-1 0 0,-1-1 1 0 0,1 1 0 0 0,0 0-1 0 0,0-1 1 0 0,0 1-1 0 0,0 0 1 0 0,0 0-1 0 0,0 0 1 0 0,0 0-1 0 0,0 0 1 0 0,0 0 0 0 0,2-1-1 0 0,3-3 328 0 0,0-1 667 0 0,0 0 0 0 0,12-10 0 0 0,-17 15-572 0 0,-1 1-358 0 0,0 0-406 0 0,0 0-154 0 0,0 0-1216 0 0,0 0-4970 0 0,0 0-2127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0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22 10135 0 0,'0'0'231'0'0,"0"0"29"0"0,0-2 19 0 0,3-49 899 0 0,-3 50-200 0 0,1-1 40 0 0,11-61 3710 0 0,-12 61-4216 0 0,0 2 0 0 0,0 0 0 0 0,0 0 0 0 0,0 0 0 0 0,0 0 0 0 0,0 0 0 0 0,0 0 0 0 0,0 0 0 0 0,0 0 0 0 0,0 0 0 0 0,0 0 0 0 0,0 0-68 0 0,-8 22-272 0 0,-20 57-172 0 0,16-49 0 0 0,1 2 0 0 0,-9 44 0 0 0,19-74 0 0 0,1 1 0 0 0,-1 0 0 0 0,0 0 0 0 0,0 0 0 0 0,0-1 0 0 0,-1 1 0 0 0,1 0 0 0 0,0-1 0 0 0,-1 1 0 0 0,0-1 0 0 0,-2 4 0 0 0,-2 5 0 0 0,7-7 0 0 0,0-3 0 0 0,0 5-201 0 0,-1-4-850 0 0,0-2-385 0 0,1-2-78 0 0,0-4-20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0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0'0'399'0'0,"0"0"60"0"0,2 1 21 0 0,8 0-154 0 0,0 0 1 0 0,0 0 0 0 0,0-1-1 0 0,1-1 1 0 0,18-3 0 0 0,12 0 2098 0 0,92-10-84 0 0,-109 12-2341 0 0,18 1 0 0 0,-30 1 0 0 0,6 0-64 0 0,-17 0-273 0 0,-1 0-138 0 0,0 0-1569 0 0,0 0-6148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05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52 11975 0 0,'0'0'267'0'0,"0"0"42"0"0,0 0 17 0 0,0-1-28 0 0,4-25 3348 0 0,-2 11 388 0 0,-2 14-3522 0 0,0 1 0 0 0,0 0 0 0 0,0 0 0 0 0,0 0-68 0 0,1-1-289 0 0,1-5-66 0 0,-2 5 282 0 0,2 23 1069 0 0,-3 5-1304 0 0,1-18-129 0 0,0 0 1 0 0,0 0-1 0 0,-4 13 0 0 0,0-4-7 0 0,-1-1 0 0 0,-1 0 0 0 0,0 0 0 0 0,-14 25 0 0 0,0 3 0 0 0,16-34 0 0 0,-1 0 0 0 0,0-1 0 0 0,0 0 0 0 0,-12 18 0 0 0,4-13 0 0 0,2-1 9 0 0,11-11-3 0 0,0-3-8 0 0,0 1-1 0 0,0-1 0 0 0,0 0 0 0 0,0 1 0 0 0,0-1 0 0 0,0 1 1 0 0,0-1-1 0 0,0 0 0 0 0,0 1 0 0 0,0-1 0 0 0,0 1 0 0 0,0-1 1 0 0,0 0-1 0 0,0 1 0 0 0,-1-1 0 0 0,1 1 0 0 0,0-1 0 0 0,0 0 1 0 0,0 1-1 0 0,-1-1 0 0 0,1 0 0 0 0,0 1 0 0 0,0-1 0 0 0,-1 0 1 0 0,1 1-1 0 0,0-1 0 0 0,-1 0 0 0 0,0 2-334 0 0,2-4-138 0 0,1-14-1785 0 0,-1 0-1 0 0,0-19 1 0 0,-1 32 213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2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0 13823 0 0,'0'0'315'0'0,"0"0"45"0"0,10-12 465 0 0,43-45 3051 0 0,-7 11-1793 0 0,-36 38-1547 0 0,-1-1-1 0 0,0 0 1 0 0,0-1 0 0 0,-1 0-1 0 0,0 0 1 0 0,-1-1-1 0 0,9-16 1 0 0,-14 22-511 0 0,3-4 195 0 0,-2 0 0 0 0,1 0 0 0 0,-1-1-1 0 0,2-9 1 0 0,-5 17-171 0 0,0 1 1 0 0,0-1-1 0 0,1 0 0 0 0,-1 0 1 0 0,0 0-1 0 0,-1 0 0 0 0,1 0 0 0 0,0 0 1 0 0,-1 0-1 0 0,1 1 0 0 0,-1-1 1 0 0,0-2-1 0 0,0 3-36 0 0,1 0 0 0 0,-1 0-1 0 0,0 0 1 0 0,1 1 0 0 0,-1-1 0 0 0,0 0 0 0 0,0 0 0 0 0,0 0 0 0 0,0 1 0 0 0,0-1-1 0 0,0 0 1 0 0,0 1 0 0 0,0-1 0 0 0,0 1 0 0 0,0 0 0 0 0,0-1 0 0 0,0 1 0 0 0,0 0-1 0 0,0-1 1 0 0,0 1 0 0 0,-2 0 0 0 0,0 0-13 0 0,0 0 0 0 0,0 0 0 0 0,0 0 0 0 0,0 1 0 0 0,0 0 0 0 0,0-1 0 0 0,0 1 0 0 0,0 0 0 0 0,0 0 0 0 0,1 0 0 0 0,-1 1 0 0 0,0-1 0 0 0,1 1 0 0 0,-1 0 0 0 0,-2 1 0 0 0,0 2 0 0 0,-1 0 0 0 0,1 0 0 0 0,0 0 0 0 0,0 0 0 0 0,-4 8 0 0 0,-11 11 0 0 0,16-19 0 0 0,0-1 0 0 0,0 1 0 0 0,1 0 0 0 0,-1 0 0 0 0,1 1 0 0 0,0-1 0 0 0,1 1 0 0 0,-3 6 0 0 0,2-3 0 0 0,0 0 0 0 0,1 1 0 0 0,0-1 0 0 0,0 16 0 0 0,2-21 0 0 0,0-1 0 0 0,0 1 0 0 0,1 0 0 0 0,-1-1 0 0 0,1 1 0 0 0,0 0 0 0 0,0-1 0 0 0,1 1 0 0 0,-1-1 0 0 0,1 1 0 0 0,-1-1 0 0 0,1 0 0 0 0,0 0 0 0 0,0 0 0 0 0,3 3 0 0 0,-2-1 0 0 0,1-1 0 0 0,-1 0 0 0 0,1-1 0 0 0,0 1 0 0 0,0 0 0 0 0,0-1 0 0 0,1 0 0 0 0,-1 0 0 0 0,1 0 0 0 0,0-1 0 0 0,-1 0 0 0 0,1 0 0 0 0,0 0 0 0 0,1 0 0 0 0,-1-1 0 0 0,0 0 0 0 0,0 0 0 0 0,1 0 0 0 0,-1 0 0 0 0,8-1 0 0 0,3-1 11 0 0,3 0 15 0 0,22-3 1 0 0,-36 3-64 0 0,1 0 0 0 0,-1-1 0 0 0,0 1 0 0 0,0-1 0 0 0,0 0 0 0 0,0-1 0 0 0,0 1 0 0 0,8-7 0 0 0,-12 8-260 0 0,0 0 0 0 0,0 1 1 0 0,0-1-1 0 0,0 0 0 0 0,-1-1 0 0 0,1 1 1 0 0,0 0-1 0 0,0 0 0 0 0,-1 0 0 0 0,1 0 1 0 0,-1-1-1 0 0,1 1 0 0 0,-1 0 0 0 0,0 0 1 0 0,1-1-1 0 0,-1 1 0 0 0,0-2 0 0 0,0-5-1748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2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5663 0 0,'0'0'356'0'0,"0"0"50"0"0,0 0 20 0 0,0 0-42 0 0,3-7 2606 0 0,0 4-2837 0 0,0 1 0 0 0,0 0 0 0 0,1-1 0 0 0,-1 1 0 0 0,1 0 0 0 0,-1 1 0 0 0,1-1 0 0 0,0 1 0 0 0,0 0 0 0 0,-1-1 0 0 0,1 2 0 0 0,8-2 0 0 0,6 0 1154 0 0,30 2 0 0 0,-7 0-568 0 0,21-3-803 0 0,-60 3-273 0 0,-2 0-138 0 0,0 0-1569 0 0,0 0-6148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3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15663 0 0,'0'0'356'0'0,"0"0"50"0"0,0 0 20 0 0,0 0-42 0 0,5-15-165 0 0,2 1 1038 0 0,14-19 0 0 0,-15 25-874 0 0,31-56 1433 0 0,-25 43-682 0 0,0 0-1 0 0,31-37 0 0 0,-39 51-1133 0 0,3-12 0 0 0,-23 72 0 0 0,12-42 0 0 0,0 0 0 0 0,1 1 0 0 0,0-1 0 0 0,0 13 0 0 0,2-18 0 0 0,0 0 0 0 0,1 0 0 0 0,0-1 0 0 0,0 1 0 0 0,1 0 0 0 0,0 0 0 0 0,0 0 0 0 0,0-1 0 0 0,1 1 0 0 0,2 6 0 0 0,-3-10 19 0 0,0 0 0 0 0,0 0 0 0 0,0 0-1 0 0,0 0 1 0 0,1 0 0 0 0,-1-1 0 0 0,0 1 0 0 0,1 0 0 0 0,0-1-1 0 0,-1 1 1 0 0,1-1 0 0 0,0 0 0 0 0,0 0 0 0 0,-1 1-1 0 0,1-1 1 0 0,4 1 0 0 0,-3-1 45 0 0,0 0 0 0 0,1 0 0 0 0,-1-1 0 0 0,0 0 0 0 0,0 1 0 0 0,1-1 0 0 0,-1 0 0 0 0,1 0 0 0 0,-1-1 0 0 0,4 0 0 0 0,1-1 64 0 0,1-1 0 0 0,-1 1 0 0 0,1-2 0 0 0,-1 1 0 0 0,0-1 0 0 0,0 0 0 0 0,9-8 0 0 0,-11 8-128 0 0,0-1 0 0 0,-1 0 0 0 0,1 0 0 0 0,-1-1 0 0 0,-1 0 0 0 0,1 1 0 0 0,3-8 0 0 0,23-47 0 0 0,-22 40 0 0 0,-7 15 0 0 0,1-1 0 0 0,-1 1 0 0 0,-1-1 0 0 0,3-8 0 0 0,-4 12 0 0 0,0 0 0 0 0,0-1 0 0 0,1 1 0 0 0,-1 0 0 0 0,0-1 0 0 0,-1 1 0 0 0,1 0 0 0 0,0-1 0 0 0,-1 1 0 0 0,1 0 0 0 0,-1 0 0 0 0,0 0 0 0 0,-1-4 0 0 0,1 5 0 0 0,1 0 0 0 0,0 1 0 0 0,-1-1 0 0 0,1 0 0 0 0,-1 1 0 0 0,1-1 0 0 0,-1 1 0 0 0,1-1 0 0 0,-1 0 0 0 0,1 1 0 0 0,-1-1 0 0 0,0 1 0 0 0,1 0 0 0 0,-1-1 0 0 0,0 1 0 0 0,1-1 0 0 0,-1 1 0 0 0,0 0 0 0 0,0 0 0 0 0,1-1 0 0 0,-1 1 0 0 0,0 0 0 0 0,0 0 0 0 0,1 0 0 0 0,-1 0 0 0 0,0 0 0 0 0,0 0 0 0 0,1 0 0 0 0,-1 0 0 0 0,0 0 0 0 0,0 0 0 0 0,0 1 0 0 0,-1-1 0 0 0,-6 3 0 0 0,5 0 0 0 0,-1 0 0 0 0,1 0 0 0 0,0 1 0 0 0,1 0 0 0 0,-1-1 0 0 0,1 1 0 0 0,-1 0 0 0 0,1 0 0 0 0,0 0 0 0 0,0 1 0 0 0,1-1 0 0 0,-2 8 0 0 0,4-1 0 0 0,0-8 0 0 0,1-1 0 0 0,-1 1 0 0 0,1-1 0 0 0,0 0 0 0 0,0 0 0 0 0,0 0 0 0 0,0 0 0 0 0,0 0 0 0 0,1 0 0 0 0,-1 0 0 0 0,0-1 0 0 0,1 1 0 0 0,0-1 0 0 0,-1 1 0 0 0,1-1 0 0 0,0 0 0 0 0,-1 0 0 0 0,1-1 0 0 0,0 1 0 0 0,0 0 0 0 0,0-1 0 0 0,4 1 0 0 0,3 0 0 0 0,1-1 0 0 0,0 0 0 0 0,0 0 0 0 0,18-3 0 0 0,-7-2-1521 0 0,24-9 1 0 0,-26 8-1827 0 0,26-6-1 0 0,-44 12-4364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80 0 0,0 0 176 0 0,0 0 107 0 0,0 0 22 0 0,0 0 71 0 0,0 0 286 0 0,0 0 124 0 0,0 0 30 0 0,0 0-65 0 0,0 0-290 0 0,0 0-121 0 0,0 0-28 0 0,0 0-4 0 0,0 0 0 0 0,2 2 0 0 0,0-1-480 0 0,-1 1-1 0 0,1-1 1 0 0,0 0 0 0 0,-1 0-1 0 0,1 0 1 0 0,0 0 0 0 0,0 0-1 0 0,0-1 1 0 0,0 1 0 0 0,0-1 0 0 0,0 1-1 0 0,0-1 1 0 0,0 1 0 0 0,0-1-1 0 0,3 0 1 0 0,40-2 461 0 0,-18 1-365 0 0,144 11-128 0 0,-165-9 0 0 0,5-1-275 0 0,1 0-1 0 0,-1-1 1 0 0,18-3 0 0 0,-10 1-1680 0 0,-7 2-6917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4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3 13823 0 0,'0'0'315'0'0,"0"0"45"0"0,0 0 21 0 0,0 0-49 0 0,0 0-81 0 0,0 0 481 0 0,0 0 237 0 0,0 0 45 0 0,0-9 1032 0 0,0 2-1483 0 0,1 0-1 0 0,0 1 1 0 0,0-1-1 0 0,1 0 1 0 0,-1 1-1 0 0,2-1 1 0 0,2-6-1 0 0,25-45 320 0 0,-7 14-477 0 0,-8 12-59 0 0,-1 4 283 0 0,17-53 1 0 0,-41 93-630 0 0,-5 13 0 0 0,10-15 0 0 0,1 1 0 0 0,0 0 0 0 0,1 0 0 0 0,0 0 0 0 0,-2 23 0 0 0,5-32 0 0 0,0 0 0 0 0,0 0 0 0 0,0 0 0 0 0,0 0 0 0 0,0 0 0 0 0,1 0 0 0 0,-1 0 0 0 0,1 0 0 0 0,0 2 0 0 0,5 4 0 0 0,-3-6 0 0 0,1 0 0 0 0,-1 0 0 0 0,1 0 0 0 0,0 0 0 0 0,0-1 0 0 0,-1 0 0 0 0,1 0 0 0 0,0 0 0 0 0,0 0 0 0 0,0 0 0 0 0,0-1 0 0 0,0 0 0 0 0,8 0 0 0 0,-4-1 0 0 0,-1 1 0 0 0,1-2 0 0 0,0 1 0 0 0,-1-1 0 0 0,1 0 0 0 0,9-4 0 0 0,-7 0 0 0 0,-1 0 0 0 0,0 0 0 0 0,0-1 0 0 0,0-1 0 0 0,-1 1 0 0 0,0-1 0 0 0,-1-1 0 0 0,10-13 0 0 0,18-18 0 0 0,-24 28 72 0 0,-10 11 299 0 0,-1 1 117 0 0,0 0 21 0 0,0 0-66 0 0,-8 5-278 0 0,7-5-165 0 0,1 0 0 0 0,-1 0 0 0 0,0 0 0 0 0,1 1 0 0 0,-1-1 0 0 0,1 0 0 0 0,-1 0 0 0 0,1 1 0 0 0,-1-1 0 0 0,1 1 0 0 0,-1-1 0 0 0,1 0 0 0 0,-1 1 0 0 0,1-1 0 0 0,0 1 0 0 0,-1-1 0 0 0,1 1 0 0 0,0-1 0 0 0,-1 1 0 0 0,1-1 0 0 0,0 1 0 0 0,0-1 0 0 0,-1 1 0 0 0,1 0 0 0 0,0-1 0 0 0,0 1 0 0 0,0-1 0 0 0,0 1 0 0 0,0 1 0 0 0,0 0 0 0 0,-8 19 0 0 0,7-19 0 0 0,-1 1 0 0 0,1 0 0 0 0,0 0 0 0 0,0 0 0 0 0,0 0 0 0 0,0 1 0 0 0,1-1 0 0 0,-1 0 0 0 0,1 0 0 0 0,0 0 0 0 0,0 1 0 0 0,0-1 0 0 0,1 4 0 0 0,-1-6 0 0 0,0 1 0 0 0,1-1 0 0 0,-1 1 0 0 0,1-1 0 0 0,-1 1 0 0 0,1-1 0 0 0,-1 1 0 0 0,1-1 0 0 0,0 1 0 0 0,0-1 0 0 0,0 0 0 0 0,0 1 0 0 0,0-1 0 0 0,0 0 0 0 0,0 0 0 0 0,2 2 0 0 0,2 0 0 0 0,3 6 0 0 0,-8-8 0 0 0,1-1 0 0 0,-1 1 0 0 0,1 0 0 0 0,0 0 0 0 0,-1-1 0 0 0,1 1 0 0 0,0 0 0 0 0,0-1 0 0 0,-1 1 0 0 0,1-1 0 0 0,0 1 0 0 0,0-1 0 0 0,0 1 0 0 0,0-1 0 0 0,0 0 0 0 0,-1 1 0 0 0,1-1 0 0 0,0 0 0 0 0,0 0 0 0 0,0 1 0 0 0,0-1 0 0 0,0 0 0 0 0,0 0 0 0 0,0 0 0 0 0,0 0 0 0 0,0-1 0 0 0,2 1 0 0 0,0-1 0 0 0,1 2 27 0 0,19-4-187 0 0,-21 3-556 0 0,4 0 1198 0 0,-4-1-3719 0 0,-1 0-3457 0 0,3-4-1656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15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384 17503 0 0,'0'0'399'0'0,"0"0"60"0"0,0 0 21 0 0,-1-8 86 0 0,0-1-543 0 0,1 6 235 0 0,0-1 0 0 0,0 1 1 0 0,-1 0-1 0 0,1-1 1 0 0,-1 1-1 0 0,0 0 1 0 0,0 0-1 0 0,0 0 1 0 0,0-1-1 0 0,-3-4 0 0 0,3 8-190 0 0,1-1 0 0 0,-1 1 0 0 0,0-1 0 0 0,1 1 0 0 0,-1 0 0 0 0,0-1 0 0 0,1 1 0 0 0,-1-1 0 0 0,0 1 0 0 0,1 0 0 0 0,-1 0 0 0 0,0 0 0 0 0,0-1 0 0 0,1 1 0 0 0,-1 0 0 0 0,0 0-1 0 0,0 0 1 0 0,1 0 0 0 0,-1 0 0 0 0,0 0 0 0 0,0 0 0 0 0,1 1 0 0 0,-1-1 0 0 0,0 0 0 0 0,0 0 0 0 0,1 0 0 0 0,-2 1 0 0 0,-18 8 1324 0 0,14-5-1392 0 0,0 1 0 0 0,0 0 0 0 0,0 0 0 0 0,1 0 0 0 0,-1 0 0 0 0,1 1 0 0 0,-8 11 0 0 0,6-6 0 0 0,1 0 0 0 0,0 0 0 0 0,-9 23 0 0 0,14-31 0 0 0,0 0 0 0 0,1 0 0 0 0,-1 0 0 0 0,1 0 0 0 0,0-1 0 0 0,-1 1 0 0 0,1 0 0 0 0,1 0 0 0 0,-1 0 0 0 0,0 0 0 0 0,1 0 0 0 0,-1 0 0 0 0,1 0 0 0 0,2 4 0 0 0,-3-6 0 0 0,0-1 0 0 0,0 1 0 0 0,0 0 0 0 0,0-1 0 0 0,1 1 0 0 0,-1 0 0 0 0,0-1 0 0 0,1 1 0 0 0,-1 0 0 0 0,0-1 0 0 0,1 1 0 0 0,-1-1 0 0 0,1 1 0 0 0,-1-1 0 0 0,1 1 0 0 0,-1-1 0 0 0,1 1 0 0 0,-1-1 0 0 0,1 1 0 0 0,0-1 0 0 0,-1 0 0 0 0,1 1 0 0 0,-1-1 0 0 0,1 0 0 0 0,0 1 0 0 0,2-1 0 0 0,0 2 19 0 0,-1 0-1 0 0,1-1 0 0 0,0 0 1 0 0,0 1-1 0 0,0-1 1 0 0,0 0-1 0 0,0-1 0 0 0,0 1 1 0 0,0 0-1 0 0,1-1 1 0 0,-1 0-1 0 0,0 0 0 0 0,0 0 1 0 0,0 0-1 0 0,0 0 1 0 0,4-1-1 0 0,-2-1 51 0 0,0 1 0 0 0,0-1 0 0 0,0 0 0 0 0,-1 0 1 0 0,1-1-1 0 0,-1 1 0 0 0,0-1 0 0 0,1 0 0 0 0,3-4 0 0 0,5-5 137 0 0,-1-1-1 0 0,-1 0 1 0 0,-1-1-1 0 0,18-28 1 0 0,-18 23-201 0 0,-1 0 0 0 0,-1 0-1 0 0,6-22 1 0 0,3-7-8 0 0,-5 13 3 0 0,-2 1 0 0 0,-1-2 0 0 0,6-43 0 0 0,-15 73 68 0 0,1-1 0 0 0,-1 1 0 0 0,0 0 0 0 0,-1-10-1 0 0,1 15-42 0 0,0-1 0 0 0,0 1-1 0 0,-1-1 1 0 0,1 1 0 0 0,0-1-1 0 0,-1 1 1 0 0,1-1 0 0 0,-1 1-1 0 0,0-1 1 0 0,1 1-1 0 0,-1 0 1 0 0,0-1 0 0 0,0 1-1 0 0,0 0 1 0 0,0 0 0 0 0,0 0-1 0 0,0-1 1 0 0,0 1 0 0 0,0 0-1 0 0,-1 1 1 0 0,1-1-1 0 0,0 0 1 0 0,-3-1 0 0 0,3 2-2 0 0,0 0 0 0 0,0 0 0 0 0,0 0 0 0 0,0 0 0 0 0,0 0 0 0 0,0 0 0 0 0,0 0 0 0 0,0 0 0 0 0,0 0 0 0 0,0 1 0 0 0,0-1 0 0 0,0 0 0 0 0,0 1 0 0 0,0-1 0 0 0,0 1 0 0 0,0-1 0 0 0,0 1 0 0 0,0-1 0 0 0,1 1 0 0 0,-1 0 0 0 0,0 0 0 0 0,0-1 0 0 0,1 1 0 0 0,-1 0 0 0 0,0 0 0 0 0,0 1 0 0 0,-16 26 456 0 0,15-23-462 0 0,-17 32-17 0 0,1 0 0 0 0,2 2 0 0 0,2 0 0 0 0,2 1 0 0 0,1 0 0 0 0,-9 69 0 0 0,19-96 0 0 0,1-1 0 0 0,0 1 0 0 0,0-1 0 0 0,4 19 0 0 0,-3-27 0 0 0,-1 0 0 0 0,1 0 0 0 0,1 0 0 0 0,-1 0 0 0 0,0 0 0 0 0,1-1 0 0 0,0 1 0 0 0,0 0 0 0 0,0-1 0 0 0,0 1 0 0 0,1-1 0 0 0,-1 0 0 0 0,1 0 0 0 0,0 0 0 0 0,0 0 0 0 0,0 0 0 0 0,4 2 0 0 0,-3-3 0 0 0,-1 0 0 0 0,1-1 0 0 0,-1 0 0 0 0,1 0 0 0 0,0 0 0 0 0,-1 0 0 0 0,1-1 0 0 0,0 1 0 0 0,7-1 0 0 0,34-4 0 0 0,-26 0 0 0 0,-1 0 0 0 0,-1-1 0 0 0,1-1 0 0 0,-1 0 0 0 0,0-1 0 0 0,0-1 0 0 0,-1-1 0 0 0,0 0 0 0 0,0-2 0 0 0,-1 1 0 0 0,-1-2 0 0 0,0 0 0 0 0,0 0 0 0 0,-1-2 0 0 0,-1 1 0 0 0,15-22 0 0 0,-25 32-1 0 0,1-1 9 0 0,0 0 0 0 0,-1 0 0 0 0,0 0 0 0 0,0-1 1 0 0,0 1-1 0 0,0-1 0 0 0,-1 1 0 0 0,2-10 0 0 0,-2 13 363 0 0,-1 1 117 0 0,0 0 21 0 0,0 0-66 0 0,-11 17-278 0 0,7-11-165 0 0,2 1 0 0 0,-1-1 0 0 0,1 1 0 0 0,0 0 0 0 0,0-1 0 0 0,1 1 0 0 0,0 0 0 0 0,0 0 0 0 0,0 0 0 0 0,2 10 0 0 0,-1-13 0 0 0,0-1 0 0 0,1 1 0 0 0,0-1 0 0 0,0 1 0 0 0,0-1 0 0 0,0 1 0 0 0,0-1 0 0 0,1 1 0 0 0,0-1 0 0 0,-1 0 0 0 0,1 0 0 0 0,0 0 0 0 0,1 0 0 0 0,-1 0 0 0 0,0 0 0 0 0,1-1 0 0 0,0 1 0 0 0,0-1 0 0 0,-1 1 0 0 0,1-1 0 0 0,4 2 0 0 0,1 0 0 0 0,-1 0 0 0 0,1-1 0 0 0,0 0 0 0 0,0 0 0 0 0,0-1 0 0 0,1 0 0 0 0,-1 0 0 0 0,1-1 0 0 0,-1 0 0 0 0,15-1 0 0 0,-17 0 0 0 0,1-1 0 0 0,-1 1 0 0 0,0-2 0 0 0,0 1 0 0 0,0-1 0 0 0,0 0 0 0 0,0 0 0 0 0,0 0 0 0 0,-1-1 0 0 0,1 0 0 0 0,-1 0 0 0 0,1 0 0 0 0,-1-1 0 0 0,0 0 0 0 0,5-5 0 0 0,-3 1 0 0 0,0 0 0 0 0,-1 0 0 0 0,0-1 0 0 0,0 0 0 0 0,-1 0 0 0 0,0-1 0 0 0,0 1 0 0 0,-1-1 0 0 0,3-10 0 0 0,-3 3 0 0 0,0 0 0 0 0,-1 1 0 0 0,0-1 0 0 0,-1-32 0 0 0,-3 25 0 0 0,-1 17 0 0 0,-4 5 0 0 0,5 2 0 0 0,1 0 0 0 0,-1 0 0 0 0,0 0 0 0 0,0 0 0 0 0,1 0 0 0 0,-1 0 0 0 0,0 0 0 0 0,1 0 0 0 0,-1 1 0 0 0,0-1 0 0 0,1 0 0 0 0,-1 0 0 0 0,1 1 0 0 0,-1-1 0 0 0,0 1 0 0 0,1-1 0 0 0,-1 0 0 0 0,1 1 0 0 0,-1-1 0 0 0,1 1 0 0 0,-1-1 0 0 0,1 1 0 0 0,0 0 0 0 0,-1-1 0 0 0,1 1 0 0 0,-1-1 0 0 0,1 1 0 0 0,0 0 0 0 0,0-1 0 0 0,-1 2 0 0 0,1-1 0 0 0,-2 2 0 0 0,1-2 0 0 0,1 0 0 0 0,-1-1 0 0 0,0 1 0 0 0,1 0 0 0 0,0 0 0 0 0,-1 0 0 0 0,1 0 0 0 0,-1 0 0 0 0,1 0 0 0 0,0 0 0 0 0,0 0 0 0 0,0 0 0 0 0,-1-1 0 0 0,1 1 0 0 0,0 0 0 0 0,0 0 0 0 0,0 0 0 0 0,1 0 0 0 0,-1 0 0 0 0,0 0 0 0 0,1 2 0 0 0,-1-1 0 0 0,0 1 0 0 0,1 0 0 0 0,0-1 0 0 0,0 1 0 0 0,-1-1 0 0 0,2 1 0 0 0,-1-1 0 0 0,0 0 0 0 0,0 1 0 0 0,1-1 0 0 0,-1 0 0 0 0,1 0 0 0 0,0 0 0 0 0,-1 0 0 0 0,1 0 0 0 0,3 1 0 0 0,-2-1 0 0 0,0 0 0 0 0,0 0 0 0 0,0 0 0 0 0,0-1 0 0 0,1 0 0 0 0,-1 0 0 0 0,1 0 0 0 0,-1 0 0 0 0,1 0 0 0 0,5 0 0 0 0,8-1 0 0 0,-1-1 0 0 0,0 0 0 0 0,0-1 0 0 0,22-6 0 0 0,-10 2 0 0 0,-17 5 0 0 0,-6 0 0 0 0,1 1 0 0 0,-1-1 0 0 0,0 0 0 0 0,0 0 0 0 0,0-1 0 0 0,0 0 0 0 0,0 0 0 0 0,0 0 0 0 0,0 0 0 0 0,-1-1 0 0 0,1 0 0 0 0,-1 1 0 0 0,0-2 0 0 0,1 1 0 0 0,-2 0 0 0 0,1-1 0 0 0,4-4 0 0 0,-5 4 0 0 0,-2 3 0 0 0,-1 1 0 0 0,0 0 0 0 0,1-1 0 0 0,-1 1 0 0 0,0 0 0 0 0,1 0 0 0 0,-1-1 0 0 0,0 1 0 0 0,0-1 0 0 0,1 1 0 0 0,-1 0 0 0 0,0-1 0 0 0,0 1 0 0 0,0-1 0 0 0,1 1 0 0 0,-1 0 0 0 0,0-1 0 0 0,0 1 0 0 0,0-1 0 0 0,0 1 0 0 0,0-1 0 0 0,0 1 0 0 0,0 0 0 0 0,0-1 0 0 0,0 0 0 0 0,0-7 0 0 0,0 7 0 0 0,0 0 0 0 0,0 0 0 0 0,-1-1 0 0 0,1 1 0 0 0,0 0 0 0 0,0 0 0 0 0,-1 0 0 0 0,1 0 0 0 0,0 0 0 0 0,-1 0 0 0 0,1 0 0 0 0,-1 0 0 0 0,1 0 0 0 0,-1 0 0 0 0,0 0 0 0 0,1 0 0 0 0,-1 0 0 0 0,0 0 0 0 0,0 0 0 0 0,0 1 0 0 0,0-1 0 0 0,0 0 0 0 0,1 1 0 0 0,-1-1 0 0 0,0 1 0 0 0,0-1 0 0 0,-1 1 0 0 0,1-1 0 0 0,0 1 0 0 0,0-1 0 0 0,0 1 0 0 0,0 0 0 0 0,-2 0 0 0 0,0-1 0 0 0,-5-2-48 0 0,1 0-200 0 0,1 1 0 0 0,-1 0 0 0 0,0 0 1 0 0,1 1-1 0 0,-1-1 0 0 0,-13 1 0 0 0,3 1-762 0 0,-4-4-13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26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0135 0 0,'0'0'231'0'0,"0"0"29"0"0,0 0 19 0 0,0 0 105 0 0,0 0 410 0 0,0 0 184 0 0,0 0 40 0 0,0 0 6 0 0,0 0 0 0 0,1-6 640 0 0,0 2 1400 0 0,0 1-2966 0 0,3-11 1312 0 0,-4 13-1289 0 0,0 1 0 0 0,0 0 1 0 0,0-1-1 0 0,0 1 0 0 0,0-1 0 0 0,1 1 1 0 0,-1 0-1 0 0,0-1 0 0 0,0 1 1 0 0,1-1-1 0 0,-1 1 0 0 0,0 0 1 0 0,0-1-1 0 0,1 1 0 0 0,-1 0 0 0 0,1-1 1 0 0,-1 1-1 0 0,0 0 0 0 0,1 0 1 0 0,-1-1-1 0 0,0 1 0 0 0,1 0 0 0 0,-1 0 1 0 0,1 0-1 0 0,0-2 34 0 0,0-6-66 0 0,-1 7 74 0 0,1-1 1 0 0,0 0-1 0 0,-1 1 0 0 0,1-1 1 0 0,0 1-1 0 0,0-1 0 0 0,0 1 1 0 0,0 0-1 0 0,1-1 0 0 0,-1 1 1 0 0,3-3-1 0 0,3 2-147 0 0,25-7-16 0 0,-29 7 0 0 0,1 1 0 0 0,-1 0 0 0 0,1 1 0 0 0,-1-1 0 0 0,8 0 0 0 0,10-2 0 0 0,2-1 0 0 0,-1 1 0 0 0,2 1 0 0 0,31 1 0 0 0,29-3 0 0 0,-60 3 0 0 0,-15 3 0 0 0,-4 4 0 0 0,-7 1 0 0 0,-2-3 0 0 0,0 0 0 0 0,-1 0 0 0 0,-8 6 0 0 0,12-10-64 0 0,1 0 1 0 0,0 1-1 0 0,-1-1 0 0 0,1 0 0 0 0,-1 0 0 0 0,1 1 1 0 0,-1-1-1 0 0,1 0 0 0 0,-1 0 0 0 0,1 0 1 0 0,-1 0-1 0 0,1 0 0 0 0,-1 0 0 0 0,1 0 0 0 0,-1 0 1 0 0,1 0-1 0 0,-1 0 0 0 0,1 0 0 0 0,-1 0 1 0 0,1 0-1 0 0,-1 0 0 0 0,1 0 0 0 0,-1-1 0 0 0,1 1 1 0 0,0 0-1 0 0,-2-1 0 0 0,0 0-2509 0 0,2 1-5956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2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-61 0 0,0 0-288 0 0,0 0-121 0 0,0 0-28 0 0,0 0-4 0 0,0 0 0 0 0,0 0 0 0 0,0 0 0 0 0,0 0 0 0 0,0 0 0 0 0,0 0 0 0 0,0 0 0 0 0,1 0-68 0 0,75 6-43 0 0,-45-4 810 0 0,31-2-731 0 0,-5-2-352 0 0,-49 3-128 0 0,-4-1 4 0 0,-3 0-3 0 0,-1 0-1 0 0,1 0 0 0 0,-1 0 0 0 0,1 0 0 0 0,-1 0 1 0 0,1 0-1 0 0,-1 0 0 0 0,0 0 0 0 0,1 0 1 0 0,-1 0-1 0 0,1 0 0 0 0,-1 0 0 0 0,1 1 1 0 0,-1-1-1 0 0,1 0 0 0 0,-1 0 0 0 0,0 0 1 0 0,1 1-1 0 0,-1-1 0 0 0,1 0 0 0 0,-1 1 0 0 0,0-1 1 0 0,1 0-1 0 0,-1 1 0 0 0,6 6-211 0 0,-4-6-840 0 0,-2-1-385 0 0,-3 1-79 0 0,-9 5-18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35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88 6447 0 0,'0'0'142'0'0,"0"0"22"0"0,0 0 13 0 0,0 0 123 0 0,0 0 468 0 0,0 0 205 0 0,0 0 41 0 0,0 0 8 0 0,0 0 2 0 0,0 0 0 0 0,-15 3 3192 0 0,14-2-4537 0 0,0 0 693 0 0,0 1 1 0 0,-1-1-1 0 0,1 0 0 0 0,0 0 0 0 0,-1 0 0 0 0,1 0 0 0 0,0 0 0 0 0,-1 0 0 0 0,1 0 0 0 0,-1 0 0 0 0,1 0 0 0 0,-1-1 0 0 0,0 1 0 0 0,1-1 0 0 0,-3 1 0 0 0,2-1 140 0 0,2 0 0 0 0,0 0-447 0 0,-1 0 1 0 0,1 0-1 0 0,0 0 0 0 0,-1 0 1 0 0,1-1-1 0 0,-1 1 0 0 0,1 0 0 0 0,-1 0 1 0 0,1 0-1 0 0,0-1 0 0 0,-1 1 0 0 0,1 0 1 0 0,0 0-1 0 0,-1-1 0 0 0,1 1 1 0 0,0 0-1 0 0,-1-1 0 0 0,1 1 0 0 0,0-1 1 0 0,-1 1-1 0 0,1 0 0 0 0,0-1 1 0 0,0 1-1 0 0,0-1 0 0 0,0 1 0 0 0,-1 0 1 0 0,1-1-1 0 0,0 1 0 0 0,0-1 1 0 0,0 1-1 0 0,0-1 0 0 0,0 0-71 0 0,-2-5 54 0 0,1 0 0 0 0,0 1 1 0 0,1-1-1 0 0,-1 0 1 0 0,1 0-1 0 0,0 0 0 0 0,0 0 1 0 0,1 0-1 0 0,0 0 0 0 0,0 0 1 0 0,0 1-1 0 0,1-1 0 0 0,0 0 1 0 0,0 1-1 0 0,0-1 0 0 0,1 1 1 0 0,0 0-1 0 0,6-9 0 0 0,1 0 67 0 0,0 1-1 0 0,1 0 1 0 0,1 0-1 0 0,0 1 1 0 0,17-13-1 0 0,-26 22-114 0 0,9-5 0 0 0,-4 5 0 0 0,5 3 0 0 0,-10 4 0 0 0,-2-4 0 0 0,0 1 0 0 0,1 0 0 0 0,-1 0 0 0 0,0 0 0 0 0,0 0 0 0 0,1 0 0 0 0,-1 0 0 0 0,0 1 0 0 0,0-1 0 0 0,0 0 0 0 0,-1 0 0 0 0,1 1 0 0 0,0-1 0 0 0,0 1 0 0 0,-1-1 0 0 0,1 1 0 0 0,-1-1 0 0 0,1 1 0 0 0,-1-1 0 0 0,1 1 0 0 0,-1-1 0 0 0,0 3 0 0 0,1 4 0 0 0,2 1 134 0 0,-2 0 1 0 0,1 0-1 0 0,-1 1 1 0 0,-1-1-1 0 0,0 17 0 0 0,-10 45 848 0 0,9-63-955 0 0,-3 6 37 0 0,2-18 13 0 0,2 0-65 0 0,0 1-1 0 0,0 0 1 0 0,0-1-1 0 0,1 1 1 0 0,-1 0-1 0 0,1 0 1 0 0,1-4-1 0 0,10-21-11 0 0,18-29 0 0 0,-24 46 0 0 0,1 1 0 0 0,0 0 0 0 0,1 0 0 0 0,1 1 0 0 0,14-14 0 0 0,-8 9 0 0 0,-10 9 0 0 0,0 1 0 0 0,0-1 0 0 0,0 1 0 0 0,1 0 0 0 0,-1 1 0 0 0,1-1 0 0 0,0 1 0 0 0,6-2 0 0 0,-11 4-39 0 0,1 1 1 0 0,-1-1-1 0 0,1 1 0 0 0,-1 0 0 0 0,1-1 1 0 0,-1 1-1 0 0,1 0 0 0 0,-1 0 0 0 0,1 0 0 0 0,-1 0 1 0 0,1 1-1 0 0,-1-1 0 0 0,1 0 0 0 0,-1 1 1 0 0,1-1-1 0 0,-1 1 0 0 0,1-1 0 0 0,-1 1 1 0 0,0 0-1 0 0,1-1 0 0 0,-1 1 0 0 0,0 0 1 0 0,0 0-1 0 0,1 0 0 0 0,-1 0 0 0 0,0 0 1 0 0,0 0-1 0 0,0 0 0 0 0,0 0 0 0 0,1 3 1 0 0,1 0-145 0 0,1 0-47 0 0,-2-1 198 0 0,0-1 1 0 0,0 1 0 0 0,0-1-1 0 0,0 1 1 0 0,-1 0 0 0 0,1-1-1 0 0,-1 1 1 0 0,0 0-1 0 0,2 6 1 0 0,-2-6 40 0 0,1 1-1 0 0,-1 1 0 0 0,0-1 1 0 0,0 0-1 0 0,0 0 1 0 0,0 0-1 0 0,-1 0 1 0 0,0 1-1 0 0,0-1 1 0 0,0 0-1 0 0,-1 8 0 0 0,0-9-157 0 0,-4 3 133 0 0,19-36 16 0 0,-9 21 0 0 0,0 0 0 0 0,1 1 0 0 0,0 0 0 0 0,1 0 0 0 0,0 0 0 0 0,13-11 0 0 0,-8 9 0 0 0,1 0 0 0 0,0 1 0 0 0,23-12 0 0 0,-32 19 0 0 0,1 0 0 0 0,-1 0 0 0 0,0 1 0 0 0,1-1 0 0 0,-1 1 0 0 0,0 0 0 0 0,1 0 0 0 0,-1 1 0 0 0,1-1 0 0 0,0 1 0 0 0,7 1 0 0 0,-10-1 0 0 0,0 0 0 0 0,0 1 0 0 0,-1 0 0 0 0,1-1 0 0 0,0 1 0 0 0,0 0 0 0 0,-1-1 0 0 0,1 1 0 0 0,-1 0 0 0 0,1 0 0 0 0,-1 1 0 0 0,1-1 0 0 0,-1 0 0 0 0,0 0 0 0 0,1 1 0 0 0,-1-1 0 0 0,0 1 0 0 0,0-1 0 0 0,0 1 0 0 0,0-1 0 0 0,0 1 0 0 0,0 0 0 0 0,-1-1 0 0 0,1 1 0 0 0,0 0 0 0 0,-1 0 0 0 0,0 0 0 0 0,1-1 0 0 0,-1 1 0 0 0,0 0 0 0 0,0 3 0 0 0,0 5 0 0 0,0 0 0 0 0,-1 0 0 0 0,-1-1 0 0 0,1 1 0 0 0,-2 0 0 0 0,-4 14 0 0 0,-6 26 0 0 0,12-41 0 0 0,1-2-72 0 0,0-5-299 0 0,0-2-117 0 0,0 0-21 0 0,0 0-139 0 0,9-1-3569 0 0,-1-2 2682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35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3823 0 0,'0'0'315'0'0,"0"0"45"0"0,0 0 21 0 0,0 0-49 0 0,0 0-81 0 0,0 0 481 0 0,0 0 237 0 0,2-1 45 0 0,21-9-91 0 0,1 2 1 0 0,0 0 0 0 0,1 2 0 0 0,0 0 0 0 0,0 2-1 0 0,0 1 1 0 0,36-1 0 0 0,-21 6-924 0 0,44 1 0 0 0,-76-3 0 0 0,-1-1-133 0 0,-6 0-563 0 0,-1 1-258 0 0,0 0-920 0 0,0 0-3643 0 0,0 0-1565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06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8 11975 0 0,'0'0'267'0'0,"0"0"42"0"0,-1 2 17 0 0,1 0-220 0 0,-1 1-21 0 0,-8 7 273 0 0,7-8 362 0 0,2-2 249 0 0,0 0 45 0 0,0 0 8 0 0,0 0 2 0 0,0 0 0 0 0,0 0 0 0 0,0 0-69 0 0,0 0-290 0 0,0 0-121 0 0,0 0-28 0 0,0 0-4 0 0,0 0 0 0 0,0 0 0 0 0,2 1-388 0 0,0-1-1 0 0,0 1 0 0 0,0-1 1 0 0,0 1-1 0 0,0-1 1 0 0,0 0-1 0 0,0 0 0 0 0,3 0 1 0 0,24-2 853 0 0,56-10 1 0 0,-65 8-884 0 0,10-1-78 0 0,-9 1-16 0 0,38-3 0 0 0,41 1 0 0 0,-1-2 0 0 0,-79 8 0 0 0,-10-1 0 0 0,-1 1 0 0 0,1 0 0 0 0,-1 1 0 0 0,0 0 0 0 0,16 4 0 0 0,-16-1-64 0 0,-9-4 28 0 0,1 1 0 0 0,-1-1-1 0 0,0 0 1 0 0,0 0 0 0 0,0 0 0 0 0,0 0-1 0 0,0 1 1 0 0,0-1 0 0 0,0 0 0 0 0,1 0-1 0 0,-1 0 1 0 0,0 1 0 0 0,0-1-1 0 0,0 0 1 0 0,0 0 0 0 0,0 0 0 0 0,0 1-1 0 0,0-1 1 0 0,0 0 0 0 0,0 0 0 0 0,0 1-1 0 0,0-1 1 0 0,0 0 0 0 0,0 0 0 0 0,0 0-1 0 0,0 1 1 0 0,-1-1 0 0 0,1 0 0 0 0,0 0-1 0 0,0 0 1 0 0,0 1 0 0 0,0-1 0 0 0,0 0-1 0 0,0 0 1 0 0,0 0 0 0 0,-1 0 0 0 0,1 1-1 0 0,0-1 1 0 0,0 0 0 0 0,0 0 0 0 0,0 0-1 0 0,-1 0 1 0 0,1 0 0 0 0,0 0 0 0 0,0 1-1 0 0,-13 4-3152 0 0,7-3 2485 0 0,-7 6-1328 0 0,2 0-15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36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4 13823 0 0,'0'0'630'0'0,"0"0"-13"0"0,0-1-393 0 0,1-5-57 0 0,0 5 563 0 0,-1 1 242 0 0,0 0 42 0 0,6-5 643 0 0,-3 4 1667 0 0,-1 2-3311 0 0,0 0 0 0 0,0-1 0 0 0,0 1 0 0 0,-1 0 0 0 0,1 0 0 0 0,0 1 1 0 0,0-1-1 0 0,-1 0 0 0 0,1 0 0 0 0,-1 1 0 0 0,1-1 0 0 0,-1 1 0 0 0,0-1 0 0 0,1 1 1 0 0,-1 0-1 0 0,1 1 0 0 0,-1 1 11 0 0,1-1 0 0 0,-1 1 1 0 0,0-1-1 0 0,0 1 1 0 0,0-1-1 0 0,-1 1 0 0 0,1-1 1 0 0,-1 6-1 0 0,-1 6 324 0 0,0-1 1 0 0,-1 1-1 0 0,-6 22 0 0 0,6-27 61 0 0,-2 5-421 0 0,-2 0 1 0 0,0 1-1 0 0,0-2 1 0 0,-1 1-1 0 0,-1-1 0 0 0,-1 0 1 0 0,0 0-1 0 0,-16 17 1 0 0,23-21-5330 0 0,2-10 3295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36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95 10135 0 0,'0'0'464'0'0,"0"0"-9"0"0,-1 7-255 0 0,0-4 2513 0 0,1-3-2446 0 0,0 0 0 0 0,-1 1 0 0 0,1-1 0 0 0,0 0 0 0 0,0 0 0 0 0,0 0 0 0 0,0 0 0 0 0,0 0 0 0 0,-1 0 0 0 0,1 1 0 0 0,0-1 0 0 0,0 0 0 0 0,0 0 0 0 0,-1 0 0 0 0,1 0 0 0 0,0 0 0 0 0,0 0 0 0 0,0 0 0 0 0,0 0 0 0 0,-1 0 0 0 0,1 0 0 0 0,0 0 0 0 0,0 0 0 0 0,0 0 0 0 0,-1 0 0 0 0,1 0 0 0 0,0 0 0 0 0,0 0 0 0 0,0 0 0 0 0,-1 0 0 0 0,1 0 0 0 0,0 0 0 0 0,0 0 0 0 0,0-1 0 0 0,-1 1 0 0 0,1 0 0 0 0,0 0 0 0 0,0 0 0 0 0,0 0 0 0 0,-2-4-987 0 0,1 3 1232 0 0,4-15 812 0 0,-3 13-1112 0 0,2-3-127 0 0,0-1 0 0 0,0 0 0 0 0,1 1 0 0 0,0-1 1 0 0,0 1-1 0 0,1 0 0 0 0,-1 0 0 0 0,1 0 0 0 0,9-9 0 0 0,4-3 295 0 0,27-22 1 0 0,-33 30-353 0 0,-5 5-28 0 0,1 0 0 0 0,-1 1 0 0 0,1 0 0 0 0,0 0 0 0 0,0 1 0 0 0,0-1 0 0 0,0 1 0 0 0,14-3 0 0 0,-7 6 0 0 0,-11 4 0 0 0,-2-3 0 0 0,1 1 38 0 0,0 1 0 0 0,0-1-1 0 0,0 1 1 0 0,-1-1 0 0 0,1 1 0 0 0,-1 0-1 0 0,1 0 1 0 0,-1 0 0 0 0,0-1 0 0 0,0 1-1 0 0,0 0 1 0 0,0 4 0 0 0,1 3 233 0 0,-2 0 1 0 0,1 15-1 0 0,-1-14-136 0 0,-6 19 473 0 0,6-29-623 0 0,0-1 0 0 0,0 1-1 0 0,0-1 1 0 0,0 1 0 0 0,0-1-1 0 0,0 1 1 0 0,0-1 0 0 0,0 1 0 0 0,0 0-1 0 0,0-1 1 0 0,0 1 0 0 0,0-1 0 0 0,0 1-1 0 0,1-1 1 0 0,-1 0 0 0 0,0 1 0 0 0,0-1-1 0 0,1 1 1 0 0,-1-1 0 0 0,0 1-1 0 0,1-1 1 0 0,-1 1 0 0 0,0-1 0 0 0,1 0-1 0 0,-1 1 1 0 0,1-1 0 0 0,-1 0 0 0 0,0 0-1 0 0,1 1 1 0 0,-1-1 0 0 0,1 0 0 0 0,-1 0-1 0 0,1 1 1 0 0,-1-1 0 0 0,1 0-1 0 0,-1 0 1 0 0,1 0 0 0 0,-1 0 0 0 0,1 0-1 0 0,-1 0 1 0 0,1 0 0 0 0,-1 0 0 0 0,1 0-1 0 0,-1 0 1 0 0,1 0 0 0 0,0 0-1 0 0,-1 0 1 0 0,1 0 0 0 0,-1-1 0 0 0,1 1-1 0 0,-1 0 1 0 0,0 0 0 0 0,1 0 0 0 0,0-1-1 0 0,-1 1-20 0 0,5-2 53 0 0,0 1 0 0 0,0-1 0 0 0,0 0-1 0 0,-1 0 1 0 0,1 0 0 0 0,-1-1 0 0 0,7-4 0 0 0,29-26 548 0 0,-16 12-389 0 0,-17 16-176 0 0,3-4 0 0 0,1 0 0 0 0,0 1 0 0 0,0 0 0 0 0,1 1 0 0 0,-1 1 0 0 0,2 0 0 0 0,14-6 0 0 0,-27 12 0 0 0,1 0 0 0 0,-1 0 0 0 0,0 0 0 0 0,1-1 0 0 0,-1 1 0 0 0,0 0 0 0 0,1 0 0 0 0,-1 0 0 0 0,1 0 0 0 0,-1 0 0 0 0,0 0 0 0 0,1 0 0 0 0,-1 0 0 0 0,1 0 0 0 0,-1 0 0 0 0,1 0 0 0 0,-1 0 0 0 0,0 0 0 0 0,1 0 0 0 0,-1 0 0 0 0,0 0 0 0 0,1 1 0 0 0,-1-1 0 0 0,1 0 0 0 0,-1 0 0 0 0,0 0 0 0 0,1 1 0 0 0,-1-1 0 0 0,0 0 0 0 0,1 0 0 0 0,-1 1 0 0 0,0-1 0 0 0,0 0 0 0 0,1 1 0 0 0,-1-1 0 0 0,0 0 0 0 0,0 1 0 0 0,1-1 0 0 0,-1 0 0 0 0,0 1 0 0 0,0-1 0 0 0,0 1 0 0 0,0 0 0 0 0,2 2-1 0 0,0 0 0 0 0,0 0 0 0 0,-1 0 0 0 0,1 0 0 0 0,-1 0 0 0 0,0 0-1 0 0,0 1 1 0 0,0-1 0 0 0,0 0 0 0 0,0 5 0 0 0,-2 35-13 0 0,0-5 24 0 0,1-37-122 0 0,0 0 0 0 0,0 1 0 0 0,0-1 0 0 0,1 0 0 0 0,-1 0 0 0 0,0 0 0 0 0,0 0 0 0 0,1 0-1 0 0,-1 0 1 0 0,0 0 0 0 0,1 0 0 0 0,-1 0 0 0 0,1 0 0 0 0,-1 0 0 0 0,2 1 0 0 0,-2-2-143 0 0,0 0 0 0 0,1 0 1 0 0,-1 0-1 0 0,0 1 0 0 0,1-1 0 0 0,-1 0 1 0 0,0 0-1 0 0,1 0 0 0 0,-1 0 0 0 0,1 0 0 0 0,-1 0 1 0 0,0 0-1 0 0,1 0 0 0 0,-1 0 0 0 0,0 0 0 0 0,1 0 1 0 0,-1 0-1 0 0,0 0 0 0 0,1 0 0 0 0,-1-1 1 0 0,1 1-1 0 0,1-1-1559 0 0,9-1-6974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37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32 15663 0 0,'0'0'356'0'0,"0"0"50"0"0,4-8 404 0 0,-4 8-732 0 0,1-1 1 0 0,-1 1-1 0 0,0-1 0 0 0,1 1 0 0 0,-1-1 0 0 0,0 1 1 0 0,0-1-1 0 0,1 1 0 0 0,-1-1 0 0 0,0 0 0 0 0,0 1 1 0 0,0-1-1 0 0,0 1 0 0 0,0-1 0 0 0,0 0 0 0 0,0 1 1 0 0,0-1-1 0 0,0 0 0 0 0,0 1 0 0 0,0-1 0 0 0,0 1 0 0 0,-1-1 1 0 0,1 0-1 0 0,0 1 0 0 0,0-1 0 0 0,-1 1 0 0 0,1-1 1 0 0,0 1-1 0 0,-1-1 0 0 0,1 1 0 0 0,0-1 0 0 0,-1 1 1 0 0,1-1-1 0 0,-1 1 0 0 0,1 0 0 0 0,-1-1 0 0 0,1 1 1 0 0,-1-1-1 0 0,-1 1 155 0 0,1-1 1 0 0,-1 1 0 0 0,1-1-1 0 0,-1 1 1 0 0,1 0-1 0 0,-1 0 1 0 0,1-1 0 0 0,-4 2-1 0 0,1 0-33 0 0,-1 0 0 0 0,1 0 0 0 0,-1 1 0 0 0,1 0 0 0 0,0 0 0 0 0,0 0 0 0 0,0 0 0 0 0,0 1 0 0 0,0-1 1 0 0,0 1-1 0 0,-3 3 0 0 0,-11 8 407 0 0,6-5-577 0 0,0 0 0 0 0,0 2 1 0 0,1-1-1 0 0,1 1 0 0 0,-16 21 0 0 0,9-7-9 0 0,1-1 0 0 0,-12 28 0 0 0,9-15 326 0 0,3 1 1 0 0,-20 68-1 0 0,29-79-160 0 0,2 1 0 0 0,1-1-1 0 0,0 1 1 0 0,2 55 0 0 0,3-69-187 0 0,0 0 0 0 0,1 0 0 0 0,0-1 0 0 0,2 1 0 0 0,-1-1 0 0 0,1 1 0 0 0,1-1 0 0 0,1 0 0 0 0,-1 0 0 0 0,2-1 0 0 0,0 0 0 0 0,0 0 0 0 0,1-1 0 0 0,18 20 0 0 0,-17-21-280 0 0,0-1 0 0 0,1-1 0 0 0,0 1-1 0 0,0-2 1 0 0,1 1 0 0 0,0-1 0 0 0,0-1 0 0 0,1 0 0 0 0,0-1-1 0 0,0 0 1 0 0,0 0 0 0 0,0-2 0 0 0,1 1 0 0 0,16 1-1 0 0,-1-3-1252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38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11975 0 0,'0'0'267'0'0,"0"0"42"0"0,0 0 17 0 0,0 0-28 0 0,-1 2-196 0 0,-5 11 252 0 0,5-11 266 0 0,0 0 0 0 0,0 0 0 0 0,0 1 0 0 0,0-1-1 0 0,1 0 1 0 0,-1 0 0 0 0,1 1 0 0 0,-1-1 0 0 0,1 0 0 0 0,0 0 0 0 0,0 4-1 0 0,5 8 155 0 0,-2-8-321 0 0,10 13 722 0 0,-2 1 1 0 0,-1 1 0 0 0,15 37 0 0 0,-16-27-884 0 0,12 38 32 0 0,-14-40-324 0 0,-3-15 0 0 0,-1 0 0 0 0,0 0 0 0 0,0 17 0 0 0,-1-12 0 0 0,-2-13 0 0 0,1 0 0 0 0,-1-1 0 0 0,0 1 0 0 0,0 0 0 0 0,-1-1 0 0 0,1 1 0 0 0,-1 0 0 0 0,-3 7 0 0 0,-3 7 102 0 0,4-8 92 0 0,-1-1 1 0 0,0 0-1 0 0,-1-1 1 0 0,0 1 0 0 0,-1-1-1 0 0,0 0 1 0 0,0 0 0 0 0,-1-1-1 0 0,-8 10 1 0 0,8-13-209 0 0,-49 46-848 0 0,48-46 681 0 0,0 0-1 0 0,0-1 1 0 0,0 0 0 0 0,-1-1-1 0 0,-17 7 1 0 0,10-6-2695 0 0,15-5 1852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0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5 10135 0 0,'0'0'231'0'0,"0"0"29"0"0,0 0 19 0 0,2-2-41 0 0,8-8-44 0 0,-8 8 552 0 0,-2 2 232 0 0,0 0 40 0 0,0 0-63 0 0,0 0-290 0 0,0 0-121 0 0,0 0-28 0 0,0 0-4 0 0,0 0 0 0 0,0 0 0 0 0,0 0 0 0 0,0 0 0 0 0,0 0 0 0 0,0 0 0 0 0,0 0 0 0 0,0 0 0 0 0,0 0 0 0 0,0 0 0 0 0,0 0 0 0 0,0 0-68 0 0,0 0-217 0 0,0 0 161 0 0,-1 1 100 0 0,-23 20-94 0 0,19-17-322 0 0,0 0 1 0 0,0 0-1 0 0,0 0 0 0 0,1 1 1 0 0,0 0-1 0 0,0 0 0 0 0,0 0 1 0 0,0 0-1 0 0,-4 10 0 0 0,-37 91-72 0 0,28-74 0 0 0,14-28 0 0 0,0 0 0 0 0,1 0 0 0 0,-1 0 0 0 0,1 0 0 0 0,0 1 0 0 0,0-1 0 0 0,1 1 0 0 0,-1 0 0 0 0,0 7 0 0 0,-1 13 0 0 0,2-17 0 0 0,0-1 0 0 0,1 1 0 0 0,0-1 0 0 0,0 1 0 0 0,0-1 0 0 0,3 11 0 0 0,3 10 270 0 0,-3-13 120 0 0,1 0 0 0 0,7 16 0 0 0,-5-16-303 0 0,-1-1 0 0 0,-1 1 0 0 0,0 0 0 0 0,-1 0-1 0 0,0 0 1 0 0,1 28 0 0 0,-3-15-87 0 0,0-21 0 0 0,-1 0 0 0 0,1 0 0 0 0,-1 0 0 0 0,-1 0 0 0 0,1 0 0 0 0,-3 7 0 0 0,-3 18 0 0 0,5-25 0 0 0,-1 1 0 0 0,1-1 0 0 0,-1 0 0 0 0,-1 1 0 0 0,1-1 0 0 0,-8 13 0 0 0,5-11 0 0 0,-2 0 0 0 0,1-1 0 0 0,-1 1 0 0 0,0-1 0 0 0,0-1 0 0 0,-1 0 0 0 0,0 0 0 0 0,-1 0 0 0 0,1-1 0 0 0,-1 0 0 0 0,0-1 0 0 0,-1 0 0 0 0,1 0 0 0 0,-14 4 0 0 0,2-2 0 0 0,11-9 0 0 0,8 2 30 0 0,-1-2-24 0 0,-9-13-243 0 0,11 14-814 0 0,1 1-385 0 0,0 0-1409 0 0,0 0-5342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1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11975 0 0,'0'0'547'0'0,"0"0"-11"0"0,0 0-203 0 0,0 0 419 0 0,0 0 220 0 0,0 0 42 0 0,0 0 8 0 0,0 0 2 0 0,0 0 0 0 0,0 0 0 0 0,0 0 0 0 0,0 0 0 0 0,0 0 0 0 0,0 0 0 0 0,0 0-137 0 0,0 0-509 0 0,0 0 38 0 0,0 0 80 0 0,-8 5 458 0 0,-2 6-874 0 0,0-2-63 0 0,1 0 0 0 0,1 0 0 0 0,0 1 0 0 0,-8 12 0 0 0,-8 16-17 0 0,13-23 0 0 0,2 1 0 0 0,-1 0 0 0 0,2 1 0 0 0,-12 32 0 0 0,19-46 0 0 0,0 1 0 0 0,0-1 0 0 0,0 1 0 0 0,1-1 0 0 0,-1 1 0 0 0,1 0 0 0 0,0-1 0 0 0,1 7 0 0 0,-1-8 0 0 0,1 0 0 0 0,-1 0 0 0 0,1 0 0 0 0,0 0 0 0 0,0 0 0 0 0,0 0 0 0 0,0 0 0 0 0,1 0 0 0 0,-1 0 0 0 0,0 0 0 0 0,1-1 0 0 0,-1 1 0 0 0,1-1 0 0 0,0 1 0 0 0,-1-1 0 0 0,1 1 0 0 0,0-1 0 0 0,0 0 0 0 0,0 0 0 0 0,3 1 0 0 0,-3 0 35 0 0,1-1 0 0 0,0 0 0 0 0,0-1-1 0 0,0 1 1 0 0,0 0 0 0 0,0-1 0 0 0,0 0 0 0 0,0 0-1 0 0,0 0 1 0 0,0 0 0 0 0,0 0 0 0 0,0 0 0 0 0,0-1-1 0 0,0 0 1 0 0,0 1 0 0 0,0-1 0 0 0,5-2 0 0 0,4-3 304 0 0,0 0 0 0 0,19-14 0 0 0,-9 7-100 0 0,-15 7-224 0 0,0 0 0 0 0,0 0 0 0 0,0-1 0 0 0,-1 0 0 0 0,0 0 0 0 0,0 0 0 0 0,-1-1 0 0 0,0 0 0 0 0,0 0 0 0 0,4-9 0 0 0,-5 10-15 0 0,-1-1 0 0 0,0 0 0 0 0,0 1 0 0 0,-1-1 0 0 0,0 0 0 0 0,0-1 0 0 0,1-14 0 0 0,-3 19 0 0 0,0-1 0 0 0,-1 1 0 0 0,1-1 0 0 0,-1 1 0 0 0,0-1 0 0 0,0 1 0 0 0,0-1 0 0 0,0 1 0 0 0,-1 0 0 0 0,0 0 0 0 0,0 0 0 0 0,0 0 0 0 0,0 0 0 0 0,-1 0 0 0 0,-5-6 0 0 0,7 9-18 0 0,-1-1 0 0 0,0 1-1 0 0,0 0 1 0 0,1 0 0 0 0,-1 0 0 0 0,0 1 0 0 0,0-1 0 0 0,0 0-1 0 0,0 1 1 0 0,0-1 0 0 0,0 1 0 0 0,0-1 0 0 0,0 1-1 0 0,0 0 1 0 0,-4 0 0 0 0,2 0-89 0 0,0 0 1 0 0,1 1-1 0 0,-1-1 0 0 0,0 1 0 0 0,1 0 0 0 0,-1 0 1 0 0,1 0-1 0 0,-5 2 0 0 0,-13 8-2844 0 0,13-7 1418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2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5663 0 0,'4'-5'356'0'0,"11"-14"50"0"0,-12 14 20 0 0,-3 5-42 0 0,0 0-112 0 0,0 0 463 0 0,1 0-250 0 0,0-1 0 0 0,-1 0 0 0 0,1 1 0 0 0,0-1 0 0 0,0 0 0 0 0,0 1 0 0 0,0-1 0 0 0,-1 1 0 0 0,1 0 0 0 0,0-1 0 0 0,0 1 0 0 0,0 0 0 0 0,0-1 0 0 0,0 1 0 0 0,0 0 0 0 0,1 0 0 0 0,68 67 634 0 0,-65-63-1110 0 0,23 20-9 0 0,-8-7 0 0 0,23 25 0 0 0,22 23 14 0 0,-17-18-92 0 0,-46-46-259 0 0,-17-9-1294 0 0,11 5 931 0 0,0 1 0 0 0,0-1 0 0 0,0 0 0 0 0,-4-5 0 0 0,3 4-17 0 0,-6-5-818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 21191 0 0,'0'0'480'0'0,"0"0"67"0"0,0 0 31 0 0,0 0-56 0 0,2 0-341 0 0,3 0-21 0 0,-4 0 565 0 0,-1 0 246 0 0,-3 21 1232 0 0,-1-12-2197 0 0,0 0-1 0 0,-1 0 1 0 0,0-1 0 0 0,-1 1 0 0 0,-11 13 0 0 0,10-12-8 0 0,-84 99 2 0 0,48-60-669 0 0,9-13-22 0 0,16-15 179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7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52 8287 0 0,'0'0'382'0'0,"0"0"-8"0"0,0 0-102 0 0,0 0 463 0 0,0 0 234 0 0,0 0 45 0 0,0 0-61 0 0,0 0-288 0 0,0 0-121 0 0,0 0-28 0 0,0 0-4 0 0,0 0 0 0 0,0 0 0 0 0,0 0 0 0 0,4-10 2048 0 0,8-29 600 0 0,13-62 0 0 0,-25 100-2789 0 0,0 1 117 0 0,0 0 21 0 0,0 0-66 0 0,-6 12-278 0 0,-5 17-165 0 0,1 0 0 0 0,1 0 0 0 0,-8 48 0 0 0,14-63 0 0 0,-4 39 0 0 0,7-47 0 0 0,0-1 0 0 0,0 1 0 0 0,0 0 0 0 0,1-1 0 0 0,0 1 0 0 0,0-1 0 0 0,2 7 0 0 0,-3-11 0 0 0,0-1 0 0 0,0 0 0 0 0,0 1 0 0 0,0-1 0 0 0,0 1 0 0 0,0-1 0 0 0,0 1 0 0 0,1-1 0 0 0,-1 1 0 0 0,0-1 0 0 0,0 1 0 0 0,0-1 0 0 0,1 0 0 0 0,-1 1 0 0 0,0-1 0 0 0,1 1 0 0 0,-1-1 0 0 0,0 0 0 0 0,1 1 0 0 0,-1-1 0 0 0,0 0 0 0 0,1 0 0 0 0,-1 1 0 0 0,0-1 0 0 0,1 0 0 0 0,-1 0 0 0 0,1 1 0 0 0,-1-1 0 0 0,1 0 0 0 0,-1 0 0 0 0,1 0 0 0 0,-1 0 0 0 0,0 0 0 0 0,1 0 0 0 0,-1 0 0 0 0,2 0 0 0 0,-1 0 0 0 0,3 1 0 0 0,1-1 0 0 0,-1 1 0 0 0,1-1 0 0 0,-1 0 0 0 0,1-1 0 0 0,-1 1 0 0 0,1-1 0 0 0,-1 0 0 0 0,0 0 0 0 0,1 0 0 0 0,-1-1 0 0 0,0 1 0 0 0,0-1 0 0 0,0 0 0 0 0,0 0 0 0 0,0 0 0 0 0,0-1 0 0 0,3-3 0 0 0,8-6 0 0 0,-1-1 0 0 0,23-27 0 0 0,-36 39 0 0 0,10-14 0 0 0,0-1 0 0 0,-2 0 0 0 0,1-1 0 0 0,12-35 0 0 0,-18 44 0 0 0,21-55 0 0 0,-24 54 0 0 0,-2 9 0 0 0,1 0 0 0 0,0-1 0 0 0,0 1 0 0 0,0 0 0 0 0,0 0 0 0 0,0 0 0 0 0,0 0 0 0 0,0 0 0 0 0,0-1 0 0 0,0 1 0 0 0,-1 0 0 0 0,1 0 0 0 0,0 0 0 0 0,0 0 0 0 0,0 0 0 0 0,0 0 0 0 0,0 0 0 0 0,-1 0 0 0 0,1-1 0 0 0,0 1 0 0 0,0 0 0 0 0,0 0 0 0 0,0 0 0 0 0,-1 0 0 0 0,1 0 0 0 0,0 0 0 0 0,0 0 0 0 0,0 0 0 0 0,-1 0 0 0 0,1 0 0 0 0,0 0 0 0 0,0 0 0 0 0,-6 6 0 0 0,-3 3 0 0 0,7-6 0 0 0,-1 0 0 0 0,1 0 0 0 0,-1 0 0 0 0,1 0 0 0 0,0 0 0 0 0,0 0 0 0 0,0 1 0 0 0,0-1 0 0 0,1 1 0 0 0,0-1 0 0 0,-1 1 0 0 0,1 0 0 0 0,0 4 0 0 0,1 1 0 0 0,6-1 0 0 0,-4-6 0 0 0,5 4 0 0 0,14-3 0 0 0,-17-3 0 0 0,25-2 0 0 0,16-11 0 0 0,-36 10 0 0 0,-2 1-133 0 0,-6 2-563 0 0,-1 0-258 0 0,0 0-1011 0 0,0 0-4023 0 0,0 0-1724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8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3039 0 0,'0'0'528'0'0,"0"0"69"0"0,0 0 38 0 0,0 0-80 0 0,2-1-291 0 0,13-8 3103 0 0,-12 3-5881 0 0,-3 6-7038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07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3823 0 0,'0'0'630'0'0,"0"0"-13"0"0,0 0-252 0 0,0 0 391 0 0,0 0 216 0 0,0 0 42 0 0,0 0 8 0 0,0 0 2 0 0,0 0 0 0 0,0 0 0 0 0,0 0-137 0 0,0 2-509 0 0,2 6-274 0 0,-1-1 0 0 0,-1 1 0 0 0,1 0-1 0 0,-1 0 1 0 0,0-1 0 0 0,-1 1-1 0 0,-1 9 1 0 0,-15 55 932 0 0,9-42-871 0 0,-41 118-165 0 0,21-70 0 0 0,28-78 0 0 0,0 0 0 0 0,1 0 0 0 0,-1 0 0 0 0,0 0 0 0 0,0 0 0 0 0,0 0 0 0 0,0 0 0 0 0,0 0 0 0 0,0 0 0 0 0,1 0 0 0 0,-1 0 0 0 0,0 0 0 0 0,0 0 0 0 0,0 0 0 0 0,0 0 0 0 0,0 0 0 0 0,0 0 0 0 0,1 0 0 0 0,-1 0 0 0 0,0 0 0 0 0,0 0 0 0 0,0 0 0 0 0,0 0 0 0 0,0 0 0 0 0,0 1 0 0 0,0-1 0 0 0,1 0 0 0 0,-1 0 0 0 0,0 0 0 0 0,0 0 0 0 0,0 0 0 0 0,0 0 0 0 0,0 0 0 0 0,0 0 0 0 0,0 1 0 0 0,0-1 0 0 0,0 0 0 0 0,0 0 0 0 0,0 0 0 0 0,0 0 0 0 0,0 0 0 0 0,0 0 0 0 0,0 0 0 0 0,0 1 0 0 0,0-1 0 0 0,0 0 0 0 0,0 0 0 0 0,0 0 0 0 0,0 0 0 0 0,9-8 0 0 0,60-78 1114 0 0,-9 10-180 0 0,-50 65-934 0 0,0 0 0 0 0,0 0 0 0 0,1 1 0 0 0,0 1 0 0 0,1 0 0 0 0,0 0 0 0 0,0 1 0 0 0,26-12 0 0 0,-12 15 0 0 0,-8 4 0 0 0,-15 3 0 0 0,-1 0 0 0 0,0 0 0 0 0,1-1 0 0 0,-1 1 0 0 0,0 0 0 0 0,0 0 0 0 0,0 0 0 0 0,-1 0 0 0 0,1 0 0 0 0,0 0 0 0 0,-1 1 0 0 0,1-1 0 0 0,-1 0 0 0 0,0 1 0 0 0,0 0 0 0 0,0-1 0 0 0,0 1 0 0 0,0-1 0 0 0,-1 1 0 0 0,1 0 0 0 0,-1-1 0 0 0,0 1 0 0 0,1 0 0 0 0,-1 0 0 0 0,-1-1 0 0 0,1 1 0 0 0,0 0 0 0 0,-1 0 0 0 0,1-1 0 0 0,-2 5 0 0 0,1-1 0 0 0,-1-1 0 0 0,0 1 0 0 0,0-1 0 0 0,-1 1 0 0 0,1-1 0 0 0,-1 0 0 0 0,0 0 0 0 0,0 0 0 0 0,-1 0 0 0 0,0-1 0 0 0,0 1 0 0 0,-6 5 0 0 0,-11 5 0 0 0,-1-1 0 0 0,-1 0 0 0 0,-34 14 0 0 0,56-27 18 0 0,0-1 0 0 0,0 0 0 0 0,0 1 0 0 0,-1-1 0 0 0,1 0 0 0 0,0 1-1 0 0,0-1 1 0 0,0 0 0 0 0,0 0 0 0 0,-1 0 0 0 0,1 0 0 0 0,0 0 0 0 0,0-1 0 0 0,0 1 0 0 0,0 0 0 0 0,0 0 0 0 0,0-1-1 0 0,-1 1 1 0 0,1-1 0 0 0,0 1 0 0 0,0-1 0 0 0,0 1 0 0 0,0-1 0 0 0,0 0 0 0 0,0 1 0 0 0,1-1 0 0 0,-1 0 0 0 0,0 0-1 0 0,0 0 1 0 0,0 1 0 0 0,1-1 0 0 0,-1 0 0 0 0,0 0 0 0 0,1 0 0 0 0,-1 0 0 0 0,0-2 0 0 0,1 1-460 0 0,9-1 1153 0 0,1 0 240 0 0,-1 3-802 0 0,3 5-133 0 0,-7-1-16 0 0,0 1 0 0 0,0-1 0 0 0,0 1 0 0 0,-1 0 0 0 0,8 11 0 0 0,4 4 0 0 0,-5-6 0 0 0,-11-12 0 0 0,0-1 0 0 0,1 1 0 0 0,0 0 0 0 0,-1-1 0 0 0,1 1 0 0 0,0-1 0 0 0,0 1 0 0 0,0-1 0 0 0,0 0 0 0 0,1 3 0 0 0,7 7 0 0 0,-4-9 0 0 0,-2-2 0 0 0,19 6 0 0 0,-14-7 0 0 0,-3-1 0 0 0,-3 3 0 0 0,1-2 0 0 0,9-7 0 0 0,-5 2-133 0 0,-6 4-563 0 0,-5-7-2906 0 0,3 7-5607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8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41 6447 0 0,'0'0'142'0'0,"0"-9"356"0"0,4 0 716 0 0,0-1 0 0 0,4-15-1 0 0,0 1 2138 0 0,-6 19-2164 0 0,-1 4-884 0 0,0-1 0 0 0,-1 0 0 0 0,1-1-1 0 0,0 1 1 0 0,-1 0 0 0 0,1 0 0 0 0,-1 0 0 0 0,1 0 0 0 0,-1 0 0 0 0,0-1-1 0 0,0 1 1 0 0,0-4 0 0 0,6-13 2337 0 0,-6 11-1577 0 0,-6 22 903 0 0,-6 24 777 0 0,-7 50-2743 0 0,-16 53 0 0 0,33-134 0 0 0,-7 16 0 0 0,5-17-133 0 0,3-5-563 0 0,1-1-258 0 0,0 0-1011 0 0,-1-1-4023 0 0,-6-6-1724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9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2 15663 0 0,'0'0'356'0'0,"-2"1"50"0"0,-12 1 391 0 0,5 0 223 0 0,7-2-51 0 0,2 0 45 0 0,0 0-61 0 0,0 0-288 0 0,2 0-121 0 0,189-8 4684 0 0,-56 6-3196 0 0,-38-4-2016 0 0,-76 6-16 0 0,0-1 0 0 0,-1-1 0 0 0,25-6 0 0 0,-42 9-210 0 0,-7 4-460 0 0,-8 4-2289 0 0,3-4-3500 0 0,1 2-1891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49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7 13823 0 0,'0'0'315'0'0,"0"0"45"0"0,0 0 21 0 0,0 0-49 0 0,0 0-81 0 0,0 0 481 0 0,0 0 237 0 0,0 0 45 0 0,0 0 8 0 0,0 0 2 0 0,0 0 0 0 0,0 0 0 0 0,0 0-69 0 0,0 0-290 0 0,1-2-121 0 0,3-6 46 0 0,1 1-1 0 0,10-13 1 0 0,11-15 821 0 0,22-56-960 0 0,-19 34 384 0 0,57-84-1 0 0,-78 128-355 0 0,1 1 490 0 0,-8 12-592 0 0,-4 8-226 0 0,-6 16-151 0 0,2-8 0 0 0,1 0 0 0 0,1 0 0 0 0,0 1 0 0 0,1-1 0 0 0,1 1 0 0 0,-3 27 0 0 0,6-43 0 0 0,0-1 0 0 0,0 1 0 0 0,0 0 0 0 0,0-1 0 0 0,0 1 0 0 0,0 0 0 0 0,0 0 0 0 0,0-1 0 0 0,0 1 0 0 0,1 0 0 0 0,-1-1 0 0 0,0 1 0 0 0,0 0 0 0 0,1-1 0 0 0,-1 1 0 0 0,0 0 0 0 0,1-1 0 0 0,-1 1 0 0 0,0-1 0 0 0,1 1 0 0 0,-1 0 0 0 0,1-1 0 0 0,-1 1 0 0 0,1-1 0 0 0,-1 1 0 0 0,1-1 0 0 0,-1 0 0 0 0,1 1 0 0 0,0-1 0 0 0,-1 0 0 0 0,1 1 0 0 0,0-1 0 0 0,-1 0 0 0 0,1 0 0 0 0,0 1 0 0 0,0-1 0 0 0,1 0 0 0 0,2 1 0 0 0,-1 0 0 0 0,0 0 0 0 0,1 0 0 0 0,-1 0 0 0 0,1-1 0 0 0,-1 0 0 0 0,1 0 0 0 0,-1 0 0 0 0,1 0 0 0 0,-1 0 0 0 0,1-1 0 0 0,-1 0 0 0 0,0 0 0 0 0,1 1 0 0 0,-1-2 0 0 0,5-1 0 0 0,5-3 0 0 0,-1-1 0 0 0,20-14 0 0 0,-22 14 0 0 0,1-1 0 0 0,0 0 0 0 0,-1-1 0 0 0,1 0 0 0 0,-2-1 0 0 0,1 0 0 0 0,10-16 0 0 0,-13 18 0 0 0,-5 8 0 0 0,-3 5 0 0 0,-4 6 0 0 0,-2 2 0 0 0,1-1 0 0 0,1 1 0 0 0,0-1 0 0 0,1 1 0 0 0,-6 24 0 0 0,8-23 0 0 0,1-9 0 0 0,0 0 0 0 0,0 0 0 0 0,1 1 0 0 0,0 6 0 0 0,-1-11 0 0 0,1 0 0 0 0,0-1 0 0 0,0 1 0 0 0,0 0 0 0 0,0 0 0 0 0,0 0 0 0 0,0 0 0 0 0,0-1 0 0 0,1 1 0 0 0,-1 0 0 0 0,0 0 0 0 0,0 0 0 0 0,1 0 0 0 0,-1-1 0 0 0,0 1 0 0 0,1 0 0 0 0,-1 0 0 0 0,1-1 0 0 0,0 2 0 0 0,1 0 0 0 0,3 6 0 0 0,5 1 0 0 0,-5-8 0 0 0,-3-1 0 0 0,3 1 0 0 0,-3 0 0 0 0,0 0 0 0 0,0-1 0 0 0,0 1 0 0 0,-1-1 0 0 0,1 1 0 0 0,0-1 0 0 0,0 0 0 0 0,0 0 0 0 0,0 0 0 0 0,0 0 0 0 0,0 0 0 0 0,0 0 0 0 0,-1-1 0 0 0,1 1 0 0 0,0 0 0 0 0,0-1 0 0 0,0 0 0 0 0,0 1 0 0 0,2-2 0 0 0,-4 1-130 0 0,1 1 0 0 0,0 0-1 0 0,0 0 1 0 0,-1-1 0 0 0,1 1 0 0 0,0-1 0 0 0,-1 1-1 0 0,1 0 1 0 0,-1-1 0 0 0,1 1 0 0 0,0-1 0 0 0,-1 1-1 0 0,1-1 1 0 0,-1 0 0 0 0,1 1 0 0 0,0-2 0 0 0,-2-5-5291 0 0,0 5 2187 0 0,1 2-5754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52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3 11975 0 0,'0'0'547'0'0,"0"0"-11"0"0,6-6-323 0 0,59-55 4807 0 0,-47 44-4200 0 0,-8 9-239 0 0,-2-1 1 0 0,14-16-1 0 0,44-78 3003 0 0,-60 92-3327 0 0,0-1 1 0 0,-2 1-1 0 0,1-1 0 0 0,-1 1 1 0 0,-1-1-1 0 0,0-1 0 0 0,1-15 1 0 0,-2 21 49 0 0,-1 5-253 0 0,-1 1 0 0 0,0-1 0 0 0,1 0 0 0 0,-1 0 0 0 0,0 0 0 0 0,0 0 0 0 0,1 0 0 0 0,-2 1 0 0 0,1-1 0 0 0,0 0 0 0 0,0 0 0 0 0,0 0 0 0 0,-1 0 0 0 0,0-2 0 0 0,1 4-54 0 0,0 0 0 0 0,0-1 0 0 0,0 1 0 0 0,-1 0 0 0 0,1-1 0 0 0,0 1 0 0 0,0 0 0 0 0,0 0 0 0 0,0-1 0 0 0,0 1 0 0 0,0 0 0 0 0,-1 0 0 0 0,1-1 0 0 0,0 1 0 0 0,0 0 0 0 0,0 0 0 0 0,0 0 0 0 0,-1-1 0 0 0,1 1 0 0 0,0 0 0 0 0,0 0 0 0 0,-1 0 0 0 0,1 0 0 0 0,0-1 0 0 0,0 1 0 0 0,-1 0 0 0 0,1 0 0 0 0,0 0 0 0 0,-1 0 0 0 0,1 0 0 0 0,0 0 0 0 0,0 0 0 0 0,-1 0 0 0 0,1 0 0 0 0,0 0 0 0 0,-1 0 0 0 0,1 0 0 0 0,0 0 0 0 0,0 0 0 0 0,-1 0 0 0 0,1 0 0 0 0,0 0 0 0 0,-1 0 0 0 0,1 1 0 0 0,0-1 0 0 0,0 0 0 0 0,-1 0 0 0 0,1 0 0 0 0,-2 1 0 0 0,0-1 0 0 0,1 0 0 0 0,-1 0 0 0 0,1 1 0 0 0,-1-1 0 0 0,0 1 0 0 0,1 0 0 0 0,-1-1 0 0 0,1 1 0 0 0,-1 0 0 0 0,1 0 0 0 0,0 0 0 0 0,-1 0 0 0 0,1 0 0 0 0,0 0 0 0 0,-2 2 0 0 0,0 1 0 0 0,-1-1 0 0 0,1 0 0 0 0,0 1 0 0 0,1-1 0 0 0,-1 1 0 0 0,-3 6 0 0 0,-6 6 0 0 0,8-13 0 0 0,1 1 0 0 0,-1 0 0 0 0,1 1 0 0 0,0-1 0 0 0,0 0 0 0 0,0 1 0 0 0,1 0 0 0 0,0-1 0 0 0,0 1 0 0 0,0 0 0 0 0,0 0 0 0 0,-1 7 0 0 0,2-6 0 0 0,-3 7 0 0 0,0 0 0 0 0,2 0 0 0 0,-3 27 0 0 0,5-36 0 0 0,0 0 0 0 0,0 1 0 0 0,1-1 0 0 0,-1 1 0 0 0,1-1 0 0 0,0 0 0 0 0,1 1 0 0 0,-1-1 0 0 0,1 0 0 0 0,0 0 0 0 0,0 0 0 0 0,0 0 0 0 0,0-1 0 0 0,1 1 0 0 0,-1 0 0 0 0,5 3 0 0 0,-2-3 0 0 0,0 1 0 0 0,0-1 0 0 0,1 0 0 0 0,-1 0 0 0 0,8 3 0 0 0,-7-4 0 0 0,9 4 0 0 0,-9-7 0 0 0,-1 0 0 0 0,10 0-255 0 0,0 0-1 0 0,25-3 1 0 0,-34 2-98 0 0,0 0 0 0 0,-1-1 0 0 0,1 0 0 0 0,0 1 1 0 0,-1-2-1 0 0,1 1 0 0 0,-1-1 0 0 0,0 0 0 0 0,10-6 0 0 0,-7 1-8176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5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 13823 0 0,'-10'1'1651'0'0,"14"-3"3251"0"0,11-1 669 0 0,-4 1-4660 0 0,-7 1-2374 0 0,21-5 1830 0 0,1 1 1 0 0,-1 2-1 0 0,1 0 0 0 0,0 2 1 0 0,38 2-1 0 0,-54 1-351 0 0,-9-2-31 0 0,-1 0 1 0 0,0 0-1 0 0,0 0 0 0 0,1 0 0 0 0,-1 0 1 0 0,0 0-1 0 0,0 0 0 0 0,1 1 0 0 0,-1-1 1 0 0,0 0-1 0 0,0 0 0 0 0,1 0 0 0 0,-1 0 1 0 0,0 0-1 0 0,0 0 0 0 0,0 1 1 0 0,1-1-1 0 0,-1 0 0 0 0,0 0 0 0 0,0 0 1 0 0,0 0-1 0 0,1 1 0 0 0,-1-1 0 0 0,0 0 1 0 0,0 0-1 0 0,0 1 0 0 0,0-1 0 0 0,0 0 1 0 0,0 0-1 0 0,0 1 0 0 0,1-1 0 0 0,-1 0 1 0 0,0 0-1 0 0,0 1 0 0 0,0-1 1 0 0,0 0-1 0 0,0 0 0 0 0,0 1 0 0 0,0-1 1 0 0,0 0-1 0 0,0 0 0 0 0,0 1 0 0 0,-1-1 1 0 0,1 0-1 0 0,0 0 0 0 0,0 1 0 0 0,0-1 1 0 0,0 0-1 0 0,0 0 0 0 0,0 1 0 0 0,-1-1 1 0 0,-6 8-3515 0 0,1-4-5000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53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9 15663 0 0,'0'0'719'0'0,"0"-1"-20"0"0,-1-4-554 0 0,1 1 1 0 0,0 0-1 0 0,1 0 1 0 0,-1 0 0 0 0,1 0-1 0 0,0 0 1 0 0,0 0-1 0 0,0 0 1 0 0,0 0 0 0 0,4-6-1 0 0,22-41 4283 0 0,-19 38-3219 0 0,-5 8-892 0 0,0 0 0 0 0,1 0 0 0 0,6-6 0 0 0,-5 5-248 0 0,0 1 0 0 0,0-1 0 0 0,-1 0 0 0 0,0-1 0 0 0,5-8-1 0 0,-9 14 428 0 0,0 1 15 0 0,0 0-68 0 0,-3 11-278 0 0,-27 73-165 0 0,28-80 0 0 0,0 1 0 0 0,0 1 0 0 0,0-1 0 0 0,0 1 0 0 0,0 0 0 0 0,1 0 0 0 0,0 0 0 0 0,0 0 0 0 0,1 0 0 0 0,0 0 0 0 0,1 11 0 0 0,2-7 0 0 0,4 2 0 0 0,-1-11 0 0 0,-5-1 0 0 0,2 1 0 0 0,0 0 0 0 0,0 0 0 0 0,1 0 0 0 0,-1-1 0 0 0,0 0 0 0 0,0 0 0 0 0,1 0 0 0 0,-1 0 0 0 0,0 0 0 0 0,0 0 0 0 0,0-1 0 0 0,1 0 0 0 0,-1 1 0 0 0,0-1 0 0 0,0-1 0 0 0,0 1 0 0 0,0 0 0 0 0,0-1 0 0 0,0 1 0 0 0,-1-1 0 0 0,5-3 0 0 0,-2 1 0 0 0,1-1 0 0 0,0 0 0 0 0,-1-1 0 0 0,0 1 0 0 0,0-1 0 0 0,-1 0 0 0 0,1-1 0 0 0,3-7 0 0 0,21-30 0 0 0,-21 33 0 0 0,-1 0 0 0 0,11-20 0 0 0,-9 11 0 0 0,-3 10 0 0 0,-2 0 0 0 0,1-1 0 0 0,3-13 0 0 0,-8 15 0 0 0,-4 4 0 0 0,3 5 0 0 0,0 0 0 0 0,0 0 0 0 0,0 0 0 0 0,0 0 0 0 0,0 0 0 0 0,0 0 0 0 0,0 0 0 0 0,0 0 0 0 0,0 1 0 0 0,-1-1 0 0 0,1 0 0 0 0,0 1 0 0 0,0-1 0 0 0,0 1 0 0 0,1-1 0 0 0,-1 1 0 0 0,0-1 0 0 0,0 1 0 0 0,0 0 0 0 0,0 0 0 0 0,0-1 0 0 0,0 3 0 0 0,-1-1 0 0 0,0 0 0 0 0,0 0 0 0 0,1 0 0 0 0,-1 0 0 0 0,1 1 0 0 0,0-1 0 0 0,0 1 0 0 0,-1 2 0 0 0,0 3 0 0 0,4 2 0 0 0,0-7 0 0 0,0-1 0 0 0,0 1 0 0 0,1 0 0 0 0,-1-1 0 0 0,0 0 0 0 0,1 1 0 0 0,-1-1 0 0 0,1 0 0 0 0,0 0 0 0 0,0 0 0 0 0,0-1 0 0 0,0 1 0 0 0,0-1 0 0 0,0 1 0 0 0,0-1 0 0 0,0 0 0 0 0,7 1 0 0 0,-2-1 0 0 0,1 1 0 0 0,0-1 0 0 0,0-1 0 0 0,0 1 0 0 0,14-2 0 0 0,5-2-323 0 0,37-5-1386 0 0,-64 7 489 0 0,-1 1-253 0 0,0 0-51 0 0,0 0-11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5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1 13823 0 0,'0'0'630'0'0,"0"0"-13"0"0,-5-1 389 0 0,6 2 6845 0 0,6-1-7344 0 0,1 0 0 0 0,-1 0 0 0 0,15-3 0 0 0,8-1 537 0 0,22-1 436 0 0,12-1-313 0 0,95 4-1150 0 0,-135 1-17 0 0,-16 2-133 0 0,-6-1-563 0 0,-2 0-258 0 0,0 0-56 0 0,0 0-149 0 0,0 0-573 0 0,0 0-253 0 0,0 0-51 0 0,0 0-11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5:54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2 13823 0 0,'0'0'630'0'0,"0"0"-13"0"0,0 0-252 0 0,0 0 391 0 0,0 0 216 0 0,0 0 42 0 0,0 0 8 0 0,7-8 2050 0 0,3-3-2367 0 0,-2 0 0 0 0,0 0 0 0 0,0-1 0 0 0,10-21 0 0 0,-9 14 204 0 0,17-21 1 0 0,-19 29-569 0 0,-1 0 1 0 0,0 1-1 0 0,0-2 0 0 0,-1 1 1 0 0,4-15-1 0 0,-7 20-341 0 0,-4 12 0 0 0,0 1 0 0 0,-3 18 0 0 0,4-22 0 0 0,0 1 0 0 0,0-1 0 0 0,1 1 0 0 0,-1 0 0 0 0,1-1 0 0 0,0 1 0 0 0,1 0 0 0 0,-1-1 0 0 0,0 1 0 0 0,1-1 0 0 0,0 1 0 0 0,0-1 0 0 0,0 1 0 0 0,0-1 0 0 0,3 5 0 0 0,-3-6 0 0 0,0-1 0 0 0,0 1 0 0 0,1-1 0 0 0,-1 0 0 0 0,1 1 0 0 0,-1-1 0 0 0,1 0 0 0 0,-1 0 0 0 0,1 0 0 0 0,0 0 0 0 0,-1 0 0 0 0,1-1 0 0 0,0 1 0 0 0,0 0 0 0 0,0-1 0 0 0,-1 1 0 0 0,1-1 0 0 0,0 0 0 0 0,0 1 0 0 0,0-1 0 0 0,0 0 0 0 0,0 0 0 0 0,0 0 0 0 0,0-1 0 0 0,2 0 0 0 0,3 0 0 0 0,1-1 0 0 0,-1 0 0 0 0,0-1 0 0 0,0 0 0 0 0,9-5 0 0 0,11-4 0 0 0,-22 10 0 0 0,-3 1 0 0 0,1 1 0 0 0,-1-1 0 0 0,0 0 0 0 0,0-1 0 0 0,0 1 0 0 0,0 0 0 0 0,0-1 0 0 0,0 1 0 0 0,0-1 0 0 0,-1 0 0 0 0,1 1 0 0 0,2-5 0 0 0,0-1 0 0 0,-4 7 0 0 0,0 0 0 0 0,0 0 0 0 0,0 0 0 0 0,0 0 0 0 0,0 0 0 0 0,0 0 0 0 0,0 0 0 0 0,0 1 0 0 0,0-1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8 0 0 0,-2 8 0 0 0,1-10 0 0 0,1 19 0 0 0,3-16 0 0 0,-2-7 0 0 0,1 0 0 0 0,0 0 0 0 0,0-1 0 0 0,0 1 0 0 0,0 0 0 0 0,1-1 0 0 0,-1 0 0 0 0,0 1 0 0 0,1-1 0 0 0,-1 0 0 0 0,1 0 0 0 0,-1 0 0 0 0,6 1 0 0 0,-4-1 0 0 0,1 0 0 0 0,-1-1 0 0 0,1 1 0 0 0,-1-1 0 0 0,1 0 0 0 0,0 0 0 0 0,5-1 0 0 0,7-1 13 0 0,-12 2-26 0 0,0-1 0 0 0,1 1 0 0 0,-1-1 1 0 0,0-1-1 0 0,8-2 0 0 0,-12 4-324 0 0,-1 0-138 0 0,0 0-33 0 0,0 0-208 0 0,0 0-857 0 0,-2-2-379 0 0,-8-4-80 0 0,8 4-15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04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403 10135 0 0,'11'-6'78'0'0,"-8"4"-9"0"0,0 0 0 0 0,0 1 0 0 0,1-1-1 0 0,-1 1 1 0 0,5-1 0 0 0,-8 2 210 0 0,0 0 105 0 0,0 0 410 0 0,0 0 184 0 0,0 0 40 0 0,13-21 3198 0 0,-12 20-4789 0 0,0 1 806 0 0,-1-1-1 0 0,1 0 1 0 0,-1 0-1 0 0,1 1 1 0 0,-1-1-1 0 0,1 0 1 0 0,-1 0 0 0 0,0 0-1 0 0,0 1 1 0 0,1-1-1 0 0,-1 0 1 0 0,0 0 0 0 0,0 0-1 0 0,0 0 1 0 0,0 1-1 0 0,0-1 1 0 0,0 0-1 0 0,0 0 1 0 0,0 0 0 0 0,-1 0-1 0 0,1 0 1 0 0,0 1-1 0 0,0-1 1 0 0,-1-1-1 0 0,1 0-333 0 0,0 1 174 0 0,-1 0 0 0 0,1 1 0 0 0,0-1 0 0 0,0 0 0 0 0,-1 1 0 0 0,1-1 0 0 0,0 0 0 0 0,-1 0 0 0 0,1 1 0 0 0,0-1 0 0 0,-1 1 0 0 0,1-1 0 0 0,-1 0 0 0 0,1 1 0 0 0,-1-1 0 0 0,0 1 0 0 0,1-1 0 0 0,-1 1 0 0 0,1-1 0 0 0,-1 1 0 0 0,0 0-1 0 0,0-1 1 0 0,1 1 0 0 0,-1 0 0 0 0,0-1 0 0 0,1 1 0 0 0,-1 0 0 0 0,-1 0 0 0 0,2-1-72 0 0,-1 1-1 0 0,0 0 1 0 0,1-1 0 0 0,-1 1-1 0 0,0 0 1 0 0,1 0-1 0 0,-1-1 1 0 0,0 1 0 0 0,1 0-1 0 0,-1 0 1 0 0,0 0-1 0 0,0 0 1 0 0,1 0 0 0 0,-1 0-1 0 0,0 0 1 0 0,1 0-1 0 0,-1 0 1 0 0,0 0 0 0 0,0 0-1 0 0,1 1 1 0 0,-1-1-1 0 0,0 0 1 0 0,1 1 0 0 0,-1-1-1 0 0,0 0 1 0 0,1 1-1 0 0,-1-1 1 0 0,0 1 0 0 0,-1 0-3 0 0,-7 3 2 0 0,0 0 0 0 0,1 1 0 0 0,0 0 0 0 0,-1 0 0 0 0,2 1 0 0 0,-1-1 0 0 0,1 2 0 0 0,0-1 0 0 0,0 1 0 0 0,1 0 0 0 0,-1 1 0 0 0,-7 13 0 0 0,10-15 0 0 0,-3 5 0 0 0,0 1 0 0 0,-5 13 0 0 0,11-22 0 0 0,-1 1 0 0 0,1-1 0 0 0,0 1 0 0 0,0 0 0 0 0,1-1 0 0 0,-1 1 0 0 0,1 0 0 0 0,0-1 0 0 0,0 1 0 0 0,0 0 0 0 0,0 0 0 0 0,2 4 0 0 0,-2-7 0 0 0,0 0 0 0 0,0 0 0 0 0,0-1 0 0 0,1 1 0 0 0,-1 0 0 0 0,0 0 0 0 0,0-1 0 0 0,1 1 0 0 0,-1 0 0 0 0,1-1 0 0 0,-1 1 0 0 0,1-1 0 0 0,-1 1 0 0 0,1 0 0 0 0,0 0 0 0 0,5 0 0 0 0,-6-2 0 0 0,4 2 0 0 0,0-1 0 0 0,0 0 0 0 0,0 0 0 0 0,0 0 0 0 0,0 0 0 0 0,0-1 0 0 0,0 0 0 0 0,0 0 0 0 0,0 0 0 0 0,0 0 0 0 0,-1 0 0 0 0,1-1 0 0 0,0 0 0 0 0,-1 0 0 0 0,1 0 0 0 0,-1 0 0 0 0,0 0 0 0 0,0-1 0 0 0,0 1 0 0 0,4-5 0 0 0,5-6 0 0 0,-2 0 0 0 0,1-1 0 0 0,12-23 0 0 0,-13 21 0 0 0,10-19 256 0 0,-1-1 0 0 0,-2 0 0 0 0,-2-1 0 0 0,-1-1 0 0 0,-2-1 0 0 0,-1 0 0 0 0,8-63 0 0 0,-19 97-256 0 0,1 1 0 0 0,-1-1 0 0 0,0 1 0 0 0,0-1 0 0 0,0 1 0 0 0,-1-1 0 0 0,0-5 0 0 0,-3 1 0 0 0,0 8 0 0 0,4 1 0 0 0,-1 0 0 0 0,1 0 0 0 0,-1 0 0 0 0,1 0 0 0 0,0 0 0 0 0,-1 0 0 0 0,1 0 0 0 0,-1 0 0 0 0,1 0 0 0 0,0 0 0 0 0,-1 0 0 0 0,1 0 0 0 0,0 0 0 0 0,-1 0 0 0 0,1 0 0 0 0,-1 0 0 0 0,1 0 0 0 0,0 0 0 0 0,-1 0 0 0 0,1 0 0 0 0,0 1 0 0 0,-1-1 0 0 0,1 0 0 0 0,0 0 0 0 0,-1 0 0 0 0,1 1 0 0 0,0-1 0 0 0,-1 0 0 0 0,1 1 0 0 0,0-1 0 0 0,0 0 0 0 0,-1 0 0 0 0,1 1 0 0 0,0-1 0 0 0,0 0 0 0 0,0 1 0 0 0,-1-1 0 0 0,1 1 0 0 0,0 0 0 0 0,-8 11 0 0 0,0 0 0 0 0,1 0 0 0 0,1 0 0 0 0,0 1 0 0 0,-6 20 0 0 0,-14 71 0 0 0,13-46 0 0 0,3-21 0 0 0,2 1 0 0 0,2 0 0 0 0,1 0 0 0 0,1 64 0 0 0,4-95 0 0 0,1 0 0 0 0,-1 0 0 0 0,2 0 0 0 0,-1 0 0 0 0,1 0 0 0 0,4 10 0 0 0,-5-16 0 0 0,-1 0 0 0 0,1 1 0 0 0,-1-1 0 0 0,1 0 0 0 0,0 0 0 0 0,0 0 0 0 0,-1 0 0 0 0,1 0 0 0 0,0 0 0 0 0,0 0 0 0 0,2 2 0 0 0,6-2 0 0 0,-6-1 0 0 0,2 0 0 0 0,0 0 0 0 0,0-1 0 0 0,0 0 0 0 0,0 0 0 0 0,0 0 0 0 0,0 0 0 0 0,0-1 0 0 0,-1 0 0 0 0,1 0 0 0 0,0 0 0 0 0,-1 0 0 0 0,1-1 0 0 0,-1 0 0 0 0,0 0 0 0 0,4-3 0 0 0,8-9 0 0 0,0 1 0 0 0,15-21 0 0 0,-24 27 0 0 0,16-21 89 0 0,-1-2 1 0 0,26-48-1 0 0,-25 40 86 0 0,-21 36 43 0 0,-1 0 1 0 0,1-1 0 0 0,-1 1-1 0 0,0 0 1 0 0,1-5 0 0 0,-1 6-91 0 0,-15 11 37 0 0,8-2-165 0 0,1 1 0 0 0,0 0 0 0 0,0 0 0 0 0,1 1 0 0 0,0-1 0 0 0,1 1 0 0 0,0 0 0 0 0,0-1 0 0 0,1 2 0 0 0,0-1 0 0 0,0 0 0 0 0,1 0 0 0 0,1 0 0 0 0,-1 1 0 0 0,2 12 0 0 0,-1-19 0 0 0,1 0 0 0 0,-1 0 0 0 0,1 0 0 0 0,0 0 0 0 0,0 0 0 0 0,0 0 0 0 0,0 0 0 0 0,0 0 0 0 0,0-1 0 0 0,1 1 0 0 0,0 0 0 0 0,-1-1 0 0 0,1 1 0 0 0,0-1 0 0 0,0 0 0 0 0,0 1 0 0 0,1-1 0 0 0,-1 0 0 0 0,0 0 0 0 0,1 0 0 0 0,-1-1 0 0 0,1 1 0 0 0,0-1 0 0 0,0 1 0 0 0,0-1 0 0 0,-1 0 0 0 0,1 0 0 0 0,0 0 0 0 0,0 0 0 0 0,0-1 0 0 0,1 1 0 0 0,-1-1 0 0 0,0 0 0 0 0,6 0 0 0 0,-2-1 0 0 0,0 1 0 0 0,0-1 0 0 0,0-1 0 0 0,0 1 0 0 0,-1-1 0 0 0,1 0 0 0 0,0-1 0 0 0,-1 0 0 0 0,1 0 0 0 0,-1 0 0 0 0,0-1 0 0 0,0 0 0 0 0,10-8 0 0 0,1-1 0 0 0,-1-1 0 0 0,-1-1 0 0 0,0 0 0 0 0,-1-1 0 0 0,0-1 0 0 0,20-33 0 0 0,-31 44 72 0 0,-2 5 299 0 0,-1 1 117 0 0,0 0 21 0 0,0 0-66 0 0,0 2-294 0 0,5 14-133 0 0,-1-9-16 0 0,2 0 0 0 0,0-4-64 0 0,-5-3-273 0 0,-1 0-138 0 0,0 0-1308 0 0,0 0-5356 0 0,0 0-2295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29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8 11975 0 0,'0'0'267'0'0,"-6"-6"768"0"0,2 4-817 0 0,3 2 860 0 0,0-1 106 0 0,0 0 0 0 0,-1 0 0 0 0,1 0 0 0 0,0 0 0 0 0,-1 0 0 0 0,1 1 0 0 0,0-1 0 0 0,-1 0 1 0 0,1 1-1 0 0,-3-1 0 0 0,13 4-1054 0 0,1 0 1 0 0,0 0 0 0 0,0-1 0 0 0,0-1-1 0 0,0 0 1 0 0,0 0 0 0 0,12-1-1 0 0,10-1 380 0 0,32-7 0 0 0,75-20-510 0 0,-106 20 0 0 0,-33 8 0 0 0,0 0-1 0 0,0 0 1 0 0,0 0 0 0 0,0 0-1 0 0,0 0 1 0 0,0 0 0 0 0,0 0-1 0 0,0 1 1 0 0,0-1-1 0 0,0 0 1 0 0,0 0 0 0 0,0 0-1 0 0,0 0 1 0 0,0 0 0 0 0,0 0-1 0 0,0 0 1 0 0,0 0 0 0 0,0 0-1 0 0,0 0 1 0 0,0 0 0 0 0,0 0-1 0 0,0 0 1 0 0,0 0-1 0 0,0 0 1 0 0,0 0 0 0 0,1 0-1 0 0,-1 0 1 0 0,0 0 0 0 0,0 0-1 0 0,0 0 1 0 0,0 1 0 0 0,0-1-1 0 0,0 0 1 0 0,0 0 0 0 0,0 0-1 0 0,0 0 1 0 0,0 0-1 0 0,0 0 1 0 0,0 0 0 0 0,0 0-1 0 0,0 0 1 0 0,0 0 0 0 0,0 0-1 0 0,0 0 1 0 0,1 0 0 0 0,-1 0-1 0 0,0 0 1 0 0,0 0 0 0 0,0 0-1 0 0,0 0 1 0 0,0-1-1 0 0,0 1 1 0 0,0 0 0 0 0,0 0-1 0 0,0 0 1 0 0,0 0 0 0 0,0 0-1 0 0,0 0 1 0 0,0 0 0 0 0,0 0-1 0 0,-6 5-69 0 0,-9 4-239 0 0,-4-4-2482 0 0,11-3-6761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0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288 13823 0 0,'0'0'315'0'0,"2"-3"45"0"0,0-1-242 0 0,-1 1 0 0 0,1-1 0 0 0,-1 0 0 0 0,0 0-1 0 0,0 1 1 0 0,1-7 0 0 0,4-10-111 0 0,-5 17 56 0 0,0 0 0 0 0,0 0 0 0 0,0 0 0 0 0,-1 0 0 0 0,1 0 0 0 0,0-5 0 0 0,-1-2 311 0 0,-1 6 33 0 0,1-1 1 0 0,0 0 0 0 0,1 0 0 0 0,-1 1 0 0 0,1-1 0 0 0,0 0 0 0 0,0 0-1 0 0,0 1 1 0 0,2-5 0 0 0,-2 7-322 0 0,-1 0 1 0 0,1 1-1 0 0,-1-1 0 0 0,0 1 0 0 0,0-1 1 0 0,0 0-1 0 0,0 1 0 0 0,0-1 0 0 0,0 0 1 0 0,0-1-1 0 0,-1 2 216 0 0,1 0 0 0 0,0 0 0 0 0,0 0 0 0 0,0 0 1 0 0,0 0-1 0 0,0 0 0 0 0,0 0 0 0 0,0 0 0 0 0,0 0 0 0 0,1 0 0 0 0,-1 0 1 0 0,0 0-1 0 0,1-1 0 0 0,-5 7-287 0 0,1 1 1 0 0,-1-1 0 0 0,1 1-1 0 0,0 0 1 0 0,1 0-1 0 0,0 0 1 0 0,-1 0-1 0 0,0 9 1 0 0,-7 57 12 0 0,5-23-31 0 0,-5 10 3 0 0,-2-1 0 0 0,-37 105 0 0 0,45-153 0 0 0,1-3 0 0 0,0-1 0 0 0,0 1 0 0 0,-1-1 0 0 0,1 0 0 0 0,-6 7 0 0 0,9-13 0 0 0,0 0 0 0 0,0 0 0 0 0,0 0 0 0 0,0 0 0 0 0,0 0 0 0 0,-1-1 0 0 0,1 1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2-10 0 0 0,8-16 0 0 0,9-15 0 0 0,27-83 0 0 0,-38 98 0 0 0,26-96 0 0 0,-30 103 0 0 0,-1 0 0 0 0,-1 0 0 0 0,0 0 0 0 0,-2-29 0 0 0,-1 41 68 0 0,0 0 1 0 0,0-1-1 0 0,0 1 0 0 0,-1 0 0 0 0,-1 0 1 0 0,1 0-1 0 0,-1 0 0 0 0,0 0 1 0 0,-1 1-1 0 0,1-1 0 0 0,-1 1 0 0 0,0 0 1 0 0,-1 0-1 0 0,-8-8 0 0 0,9 10-21 0 0,0 1-1 0 0,0-1 1 0 0,0 1-1 0 0,0 0 1 0 0,-1 1-1 0 0,1-1 1 0 0,-1 1-1 0 0,0 0 1 0 0,1 0 0 0 0,-1 0-1 0 0,0 1 1 0 0,-1-1-1 0 0,1 1 1 0 0,0 0-1 0 0,0 1 1 0 0,0-1-1 0 0,0 1 1 0 0,-1 0-1 0 0,1 1 1 0 0,0-1 0 0 0,-7 2-1 0 0,5-2-46 0 0,0 1 0 0 0,-15 9 0 0 0,22-10 0 0 0,0 0 0 0 0,0 0 0 0 0,0 0 0 0 0,-1 0 0 0 0,1 0 0 0 0,0 0 0 0 0,0 0 0 0 0,0 1 0 0 0,0-1 0 0 0,0 0 0 0 0,0 0 0 0 0,0 0 0 0 0,-1 0 0 0 0,1 0 0 0 0,0 0 0 0 0,0 1 0 0 0,0-1 0 0 0,0 0 0 0 0,0 0 0 0 0,0 0 0 0 0,0 0 0 0 0,0 1 0 0 0,0-1 0 0 0,0 0 0 0 0,0 0 0 0 0,0 0 0 0 0,0 0 0 0 0,0 1 0 0 0,0-1 0 0 0,0 0 0 0 0,0 0 0 0 0,0 0 0 0 0,0 0 0 0 0,0 0 0 0 0,0 1 0 0 0,0-1 0 0 0,0 0 0 0 0,1 0 0 0 0,-1 0 0 0 0,0 0 0 0 0,0 0 0 0 0,0 1 0 0 0,0-1 0 0 0,0 0 0 0 0,0 0 0 0 0,0 0 0 0 0,1 0 0 0 0,-1 0 0 0 0,0 0 0 0 0,0 0 0 0 0,0 0 0 0 0,0 0 0 0 0,0 0 0 0 0,1 1 0 0 0,-1-1 0 0 0,0 0 0 0 0,0 0 0 0 0,0 0 0 0 0,0 0 0 0 0,0 0 0 0 0,1 0 0 0 0,-1 0 0 0 0,11 4 0 0 0,-8-3 0 0 0,-2-1 0 0 0,19-4 0 0 0,8 2 0 0 0,20-3 0 0 0,57-13 0 0 0,-79 15 0 0 0,-16 1 0 0 0,-9 2 0 0 0,-1 0 0 0 0,0 0 0 0 0,0 0 0 0 0,1 0 0 0 0,-1 0 0 0 0,0-1 0 0 0,1 1 0 0 0,-1 0 0 0 0,0 0 0 0 0,1 0 0 0 0,-1 0 0 0 0,0 0 0 0 0,0 0 0 0 0,1 0 0 0 0,-1 1 0 0 0,0-1 0 0 0,1 0 0 0 0,-1 0 0 0 0,0 0 0 0 0,0 0 0 0 0,1 0 0 0 0,-1 0 0 0 0,0 0 0 0 0,0 1 0 0 0,1-1 0 0 0,-1 0 0 0 0,12 7 0 0 0,-9-5 0 0 0,12 9 0 0 0,-13-10-224 0 0,0 1-1 0 0,0 0 1 0 0,-1 0-1 0 0,1 0 1 0 0,-1-1-1 0 0,0 1 1 0 0,1 1-1 0 0,1 2 1 0 0,-3-3-477 0 0,1 0-1 0 0,-1 0 1 0 0,1 0-1 0 0,-1 0 1 0 0,0 0-1 0 0,0 0 1 0 0,0-1 0 0 0,0 1-1 0 0,0 0 1 0 0,0 3-1 0 0,-3 7-7010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31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40 11975 0 0,'0'0'547'0'0,"-14"5"202"0"0,8-3-3 0 0,0 0 0 0 0,0 0 0 0 0,0-1 0 0 0,-1 0 0 0 0,-6 1 0 0 0,12-2-202 0 0,1 0-28 0 0,0 0-4 0 0,0 0 0 0 0,-3-10 756 0 0,2 10-1195 0 0,1-1-1 0 0,0 1 0 0 0,-1-1 0 0 0,1 1 0 0 0,0-1 0 0 0,0 1 0 0 0,0-1 1 0 0,-1 1-1 0 0,1-1 0 0 0,0 1 0 0 0,0-1 0 0 0,0 1 0 0 0,0-1 1 0 0,0 0-1 0 0,0 1 0 0 0,0-1 0 0 0,0 1 0 0 0,0-1 0 0 0,0 1 0 0 0,0-1 1 0 0,0 1-1 0 0,1-1 0 0 0,-1 1 0 0 0,0-2 0 0 0,14-27 1315 0 0,29-47 0 0 0,-33 61-1121 0 0,1 0 0 0 0,1 1 0 0 0,0 1 0 0 0,22-19 0 0 0,-22 21-165 0 0,1 0 1 0 0,0 1-1 0 0,1 1 0 0 0,0 0 1 0 0,23-10-1 0 0,-35 19-101 0 0,0-1 0 0 0,0 1 0 0 0,0-1 0 0 0,-1 1 0 0 0,1 0 0 0 0,1-1 0 0 0,-1 1 0 0 0,0 0 0 0 0,0 0 0 0 0,0 1 0 0 0,0-1 0 0 0,0 0 0 0 0,0 1 0 0 0,-1-1 0 0 0,1 1 0 0 0,0 0 0 0 0,0-1 0 0 0,3 3 0 0 0,-3-1 0 0 0,0 0 0 0 0,-1 0 0 0 0,1 0 0 0 0,-1 1 0 0 0,1-1 0 0 0,-1 1 0 0 0,0-1 0 0 0,0 1 0 0 0,0-1 0 0 0,0 1 0 0 0,0 0 0 0 0,-1-1 0 0 0,1 1 0 0 0,-1 0 0 0 0,0-1 0 0 0,0 5 0 0 0,0 7 0 0 0,-1 0 0 0 0,-2 14 0 0 0,1-14 0 0 0,0-2 0 0 0,0 0 0 0 0,0-1 0 0 0,-1 1 0 0 0,-1-1 0 0 0,0 1 0 0 0,0-1 0 0 0,-1 0 0 0 0,-1-1 0 0 0,0 1 0 0 0,-10 12 0 0 0,16-22 0 0 0,0-1 0 0 0,0 0 0 0 0,0 0 0 0 0,0 0 0 0 0,0 0 0 0 0,0 0 0 0 0,0 0 0 0 0,0 0 0 0 0,0 1 0 0 0,0-1 0 0 0,0 0 0 0 0,0 0 0 0 0,0 0 0 0 0,-1 0 0 0 0,1 0 0 0 0,0 0 0 0 0,0 0 0 0 0,0 0 0 0 0,0 0 0 0 0,0 0 0 0 0,0 0 0 0 0,0 1 0 0 0,0-1 0 0 0,0 0 0 0 0,-1 0 0 0 0,1 0 0 0 0,0 0 0 0 0,0 0 0 0 0,0 0 0 0 0,0 0 0 0 0,0 0 0 0 0,0 0 0 0 0,0 0 0 0 0,-1 0 0 0 0,1 0 0 0 0,0 0 0 0 0,0 0 0 0 0,0 0 0 0 0,0 0 0 0 0,0 0 0 0 0,0 0 0 0 0,0 0 0 0 0,0 0 0 0 0,-1 0 0 0 0,1-1 0 0 0,0 1 0 0 0,-2-6 0 0 0,4-11 0 0 0,5-2 0 0 0,1 1 0 0 0,1-1 0 0 0,0 2 0 0 0,19-26 0 0 0,55-59 0 0 0,-71 88 0 0 0,27-21 0 0 0,-33 30 0 0 0,1 1 0 0 0,-1-1 0 0 0,1 1 0 0 0,0 0 0 0 0,1 1 0 0 0,11-5 0 0 0,-17 7 0 0 0,3-1 0 0 0,9 5 0 0 0,-11-2 0 0 0,-1 1 0 0 0,0-1 0 0 0,1 0 0 0 0,-1 1 0 0 0,0-1 0 0 0,0 1 0 0 0,0 0 0 0 0,0-1 0 0 0,0 1 0 0 0,-1 0 0 0 0,1 0 0 0 0,0 0 0 0 0,-1 1 0 0 0,1-1 0 0 0,-1 0 0 0 0,0 1 0 0 0,0-1 0 0 0,0 0 0 0 0,0 1 0 0 0,0-1 0 0 0,-1 1 0 0 0,1 2 0 0 0,2 8 0 0 0,-2 0 0 0 0,0-1 0 0 0,0 17 0 0 0,-1-24 0 0 0,-1 15 0 0 0,-1 1 0 0 0,-1-1 0 0 0,-1 1 0 0 0,-8 25 0 0 0,5-14 0 0 0,6-30 9 0 0,1-2-12 0 0,-1 1 0 0 0,1-1-1 0 0,0 1 1 0 0,0-1 0 0 0,0 1-1 0 0,-1 0 1 0 0,1-1 0 0 0,0 1-1 0 0,0-1 1 0 0,0 1 0 0 0,0-1-1 0 0,0 1 1 0 0,0-1 0 0 0,0 1-1 0 0,0 0 1 0 0,0-1 0 0 0,0 1-1 0 0,1-1 1 0 0,-1 1 0 0 0,0-1-1 0 0,1 2 1 0 0,-1-1-334 0 0,0-1-138 0 0,0 0-33 0 0,0 0-140 0 0,0 0-572 0 0,0 0-253 0 0,0 0-51 0 0,0 0-11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31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0 0-56 0 0,3 0-341 0 0,8 1-89 0 0,-9-1 279 0 0,0 1 117 0 0,43 20 1043 0 0,-29-14-714 0 0,23 12 0 0 0,-26-11-817 0 0,-6-4 0 0 0,1 0 0 0 0,-1 1 0 0 0,-1 0 0 0 0,1 0 0 0 0,-1 0 0 0 0,7 8 0 0 0,54 61 443 0 0,-52-58-122 0 0,0 0 0 0 0,1-1 0 0 0,1 0 0 0 0,20 13 0 0 0,-36-27-379 0 0,0 0 0 0 0,0-1 1 0 0,0 1-1 0 0,0 0 0 0 0,-1-1 0 0 0,1 1 0 0 0,0-1 0 0 0,0 0 1 0 0,0 1-1 0 0,0-1 0 0 0,1 0 0 0 0,-1 1 0 0 0,2-1 0 0 0,-3 0-1 0 0,0 0-1 0 0,0 0 0 0 0,0 0 0 0 0,1-1 0 0 0,-1 1 0 0 0,0 0 0 0 0,0 0 0 0 0,0 0 0 0 0,0 0 0 0 0,1-1 0 0 0,-1 1 1 0 0,0 0-1 0 0,0 0 0 0 0,0 0 0 0 0,0-1 0 0 0,0 1 0 0 0,0 0 0 0 0,0 0 0 0 0,1 0 0 0 0,-1-1 0 0 0,0 1 0 0 0,0 0 0 0 0,0 0 1 0 0,0-1-1 0 0,0 1 0 0 0,0 0 0 0 0,0 0 0 0 0,0-1 0 0 0,0 1 0 0 0,0 0 0 0 0,0 0 0 0 0,0 0 0 0 0,-1-1 0 0 0,-5-18-5346 0 0,1 10-2445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3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0 19351 0 0,'0'0'439'0'0,"0"0"62"0"0,0 0 33 0 0,0 0-65 0 0,0 0-169 0 0,0 0 442 0 0,0 0 229 0 0,0 0 42 0 0,0 0-127 0 0,0 3-582 0 0,0 3-154 0 0,0 0-1 0 0,0 0 1 0 0,-1 0 0 0 0,0 0-1 0 0,0 0 1 0 0,-1 0 0 0 0,1-1 0 0 0,-1 1-1 0 0,-5 9 1 0 0,-10 14-42 0 0,-1 0 0 0 0,-1 0 0 0 0,-25 26 0 0 0,-75 71 68 0 0,46-62-185 0 0,52-46-115 0 0,15-13-780 0 0,1 0 0 0 0,0 1 1 0 0,-9 11-1 0 0,13-15-5084 0 0,1-2-1724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37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391 11975 0 0,'0'0'547'0'0,"0"-16"202"0"0,0 7-328 0 0,0 0 0 0 0,2 0 1 0 0,-1 0-1 0 0,1 0 0 0 0,0 1 0 0 0,1-1 0 0 0,3-8 0 0 0,5-19 1242 0 0,-8 27-1095 0 0,0-1-1 0 0,8-13 1 0 0,-7 14 59 0 0,0 0 0 0 0,4-15 0 0 0,-8 7 498 0 0,-1 4 3313 0 0,0 14-4289 0 0,0 1-148 0 0,-1 0 1 0 0,1 0-1 0 0,0 0 1 0 0,0 0-1 0 0,0 0 1 0 0,0 0-1 0 0,0 1 0 0 0,0-1 1 0 0,1 0-1 0 0,-1 0 1 0 0,1 1-1 0 0,-1 2 0 0 0,-1 5-3 0 0,-39 119 2 0 0,14-49 0 0 0,-7 9 0 0 0,28-73 77 0 0,-14 25-1 0 0,2-3 214 0 0,14-32-15 0 0,-6 16 975 0 0,10-20-1571 0 0,0-2-154 0 0,0 0-33 0 0,1-2 439 0 0,0 0-1 0 0,0 1 1 0 0,0-1 0 0 0,1 1-1 0 0,-1 0 1 0 0,1-1 0 0 0,2-1-1 0 0,0-1 17 0 0,6-7 140 0 0,-1-1-1 0 0,0 0 1 0 0,-1-1 0 0 0,0 0-1 0 0,-1 0 1 0 0,9-24 0 0 0,-13 27-223 0 0,0 1 1 0 0,0-1-1 0 0,-1 1 1 0 0,0-1-1 0 0,0-15 1 0 0,-3-48-1416 0 0,-1 47 423 0 0,2 17 707 0 0,-1 0-1 0 0,-1 0 1 0 0,0 1 0 0 0,0-1 0 0 0,0 1 0 0 0,-1-1 0 0 0,-1 1 0 0 0,1 0-1 0 0,-1 0 1 0 0,-1 0 0 0 0,0 1 0 0 0,0-1 0 0 0,0 1 0 0 0,-1 0-1 0 0,-8-8 1 0 0,12 13 100 0 0,-1 1 1 0 0,0-1-1 0 0,0 0 0 0 0,1 1 0 0 0,-1-1 0 0 0,0 1 0 0 0,0 0 0 0 0,0 0 1 0 0,0 0-1 0 0,0 0 0 0 0,-1 1 0 0 0,1-1 0 0 0,-4 1 0 0 0,6 0-699 0 0,-12-1-4266 0 0,34-13 5314 0 0,-20 13 297 0 0,0-7 1064 0 0,-1 8-1035 0 0,0-1 0 0 0,1 1 1 0 0,-1-1-1 0 0,0 1 0 0 0,0-1 0 0 0,0 0 1 0 0,0 1-1 0 0,0-1 0 0 0,0 1 1 0 0,0-1-1 0 0,0 0 0 0 0,0 1 0 0 0,0-1 1 0 0,0 1-1 0 0,0-1 0 0 0,0 0 1 0 0,-1 1-1 0 0,1-1 0 0 0,0 1 0 0 0,0-1 1 0 0,-1 1-1 0 0,0-2 0 0 0,-19-7 6397 0 0,19 8-6206 0 0,1 1-29 0 0,0 0-4 0 0,0 0 0 0 0,0 0 0 0 0,0 0 0 0 0,0 0-68 0 0,1-1-289 0 0,25-13 258 0 0,1 0 0 0 0,0 1 0 0 0,0 2 0 0 0,45-12 0 0 0,-51 17-413 0 0,6-2 0 0 0,1 1 0 0 0,43-4 0 0 0,-49 10 0 0 0,35 3 0 0 0,-56-2-7 0 0,-1 0 0 0 0,1 0 0 0 0,-1 0 0 0 0,1 0 0 0 0,0 0 0 0 0,-1 1 0 0 0,1-1 0 0 0,-1 0 0 0 0,1 0 0 0 0,-1 0 1 0 0,1 1-1 0 0,0-1 0 0 0,-1 0 0 0 0,1 1 0 0 0,-1-1 0 0 0,1 0 0 0 0,-1 1 0 0 0,1-1 0 0 0,-1 1 0 0 0,0-1 0 0 0,1 0 0 0 0,-1 1 0 0 0,0-1 0 0 0,1 1 0 0 0,-1-1 0 0 0,0 1 0 0 0,1 0 0 0 0,-1-1 0 0 0,0 1 0 0 0,0-1 0 0 0,0 1 0 0 0,1-1 0 0 0,-1 1 0 0 0,0 0 0 0 0,0-1 1 0 0,0 1-1 0 0,0-1 0 0 0,0 1 0 0 0,0 0 0 0 0,0-1 0 0 0,-1 2 0 0 0,1 0-102 0 0,0 0-187 0 0,0 1 1 0 0,0-1-1 0 0,0 1 1 0 0,0-1-1 0 0,-1 1 1 0 0,1-1 0 0 0,-1 1-1 0 0,0-1 1 0 0,0 1-1 0 0,0-1 1 0 0,-2 4-1 0 0,2-4-304 0 0,-1 0-1 0 0,1 0 1 0 0,0 0-1 0 0,-1 0 1 0 0,1 0-1 0 0,-1-1 1 0 0,0 1-1 0 0,0-1 1 0 0,1 1-1 0 0,-1-1 1 0 0,0 0-1 0 0,-4 2 1 0 0,4-2-1447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37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3823 0 0,'0'0'630'0'0,"0"0"-13"0"0,0 0-252 0 0,0 0 391 0 0,0 0 216 0 0,0 0 42 0 0,0 0 8 0 0,0 0 2 0 0,0 0 0 0 0,0 0 0 0 0,0 0-69 0 0,0 0-290 0 0,0 0-121 0 0,0 0-28 0 0,0 0-4 0 0,0 0 0 0 0,0 0 0 0 0,0 0 0 0 0,0 0-68 0 0,1 0-289 0 0,279-12 1910 0 0,-268 12-2065 0 0,-3 3 0 0 0,-9-2-123 0 0,0-1 1 0 0,0 1-1 0 0,1-1 0 0 0,-1 1 1 0 0,0-1-1 0 0,0 1 0 0 0,0-1 1 0 0,0 1-1 0 0,0-1 1 0 0,0 1-1 0 0,0 0 0 0 0,0-1 1 0 0,0 1-1 0 0,0-1 0 0 0,-1 1 1 0 0,1-1-1 0 0,0 1 0 0 0,0-1 1 0 0,0 1-1 0 0,-1-1 0 0 0,1 1 1 0 0,0-1-1 0 0,0 1 0 0 0,-1-1 1 0 0,1 0-1 0 0,0 1 0 0 0,-1-1 1 0 0,1 1-1 0 0,-1-1 0 0 0,0 1 1 0 0,-14 11-7450 0 0,8-9-334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38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63 13823 0 0,'0'0'315'0'0,"0"0"45"0"0,0 0 21 0 0,0 0-49 0 0,-4-8-208 0 0,4 4 77 0 0,0 1 0 0 0,0-1-1 0 0,0 0 1 0 0,0 1 0 0 0,1-1 0 0 0,0 0-1 0 0,-1 1 1 0 0,1-1 0 0 0,1 1-1 0 0,-1-1 1 0 0,3-4 0 0 0,5-19 1258 0 0,-2-18 2241 0 0,-6 44-3188 0 0,-2-7 512 0 0,0 0-512 0 0,1 6 0 0 0,0 2 0 0 0,0-9 1024 0 0,7 101-629 0 0,-4-43-284 0 0,12 69-1 0 0,-13-106-622 0 0,-2-8 0 0 0,0-1 0 0 0,1 0 0 0 0,0 0 0 0 0,-1 1 0 0 0,1-1 0 0 0,0 0 0 0 0,1 0 0 0 0,-1 0 0 0 0,4 5 0 0 0,-4-6 0 0 0,0 0 0 0 0,0-1 0 0 0,0 1 0 0 0,1-1 0 0 0,-1 1 0 0 0,0-1 0 0 0,1 0 0 0 0,1 2 0 0 0,-2-3 0 0 0,-1 1 0 0 0,1-1 0 0 0,-1 0 0 0 0,0 1 0 0 0,1-1 0 0 0,-1 1 0 0 0,1-1 0 0 0,-1 0 0 0 0,1 0 0 0 0,-1 1 0 0 0,1-1 0 0 0,-1 0 0 0 0,1 0 0 0 0,-1 0 0 0 0,1 1 0 0 0,-1-1 0 0 0,1 0 0 0 0,-1 0 0 0 0,1 0 0 0 0,-1 0 0 0 0,1 0 0 0 0,0 0 0 0 0,-1 0 0 0 0,1 0 0 0 0,-1 0 0 0 0,1 0 0 0 0,-1-1 0 0 0,1 1 0 0 0,-1 0 0 0 0,1 0 0 0 0,-1 0 0 0 0,1-1 0 0 0,-1 1 0 0 0,1-1 0 0 0,1 1 0 0 0,5-3 0 0 0,1 0 0 0 0,-1 0 0 0 0,0-1 0 0 0,0 0 0 0 0,0 0 0 0 0,0 0 0 0 0,-1-1 0 0 0,0 0 0 0 0,0-1 0 0 0,0 1 0 0 0,0-1 0 0 0,-1 0 0 0 0,9-13 0 0 0,2-6 0 0 0,-2-2 0 0 0,17-38 0 0 0,-7 13 0 0 0,-14 30 0 0 0,10-29 0 0 0,-17 38 320 0 0,-8 16 384 0 0,-5 10 320 0 0,-4 27-1024 0 0,11-31-64 0 0,2-7-273 0 0,0 4 477 0 0,1-3-2867 0 0,2-4-6038 0 0,8-10 6718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39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0 17503 0 0,'0'0'399'0'0,"0"0"60"0"0,0 0 21 0 0,0 0-59 0 0,-7 0-260 0 0,2 1 37 0 0,1-1 0 0 0,0 1-1 0 0,0 0 1 0 0,-1 0 0 0 0,1 0-1 0 0,0 1 1 0 0,0 0 0 0 0,0-1-1 0 0,1 1 1 0 0,-1 1 0 0 0,0-1-1 0 0,1 0 1 0 0,-1 1 0 0 0,1 0-1 0 0,-4 3 1 0 0,1 2 704 0 0,0 0 1 0 0,0 1-1 0 0,1-1 1 0 0,-7 16-1 0 0,1-4-385 0 0,0 4-210 0 0,-16 47 0 0 0,14-35 10 0 0,4-11-94 0 0,1-1 1 0 0,1 1-1 0 0,1 1 1 0 0,-5 44-1 0 0,11-62-223 0 0,-1 0 0 0 0,2-1 0 0 0,-1 1 0 0 0,1 0 0 0 0,1-1 0 0 0,-1 1 0 0 0,1 0 0 0 0,0-1 0 0 0,1 0 0 0 0,0 1 0 0 0,5 8 0 0 0,-1-6 0 0 0,-7-9 0 0 0,1 1 0 0 0,0-1 0 0 0,0 0 0 0 0,0 0 0 0 0,0 1 0 0 0,0-1 0 0 0,0 0 0 0 0,1 0 0 0 0,-1 0 0 0 0,0 0 0 0 0,0-1 0 0 0,1 1 0 0 0,-1 0 0 0 0,1 0 0 0 0,-1-1 0 0 0,3 2 0 0 0,0-1 0 0 0,9 5 0 0 0,-5-4 0 0 0,-2-2 0 0 0,2-2 0 0 0,2-6 15 0 0,-9 4-42 0 0,-1 4-25 0 0,9-17-1639 0 0,-5 8-5782 0 0,-4 8-1315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0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4 11975 0 0,'0'0'267'0'0,"0"0"42"0"0,-5-15 417 0 0,1 1-1197 0 0,3 12 974 0 0,0-1-1 0 0,1 1 0 0 0,-1 0 0 0 0,1-1 0 0 0,-1 1 0 0 0,1-1 1 0 0,0 1-1 0 0,0 0 0 0 0,0-1 0 0 0,0 1 0 0 0,0-1 1 0 0,0 1-1 0 0,1-1 0 0 0,0-2 0 0 0,0 3 14 0 0,-1 2-4 0 0,5-7 512 0 0,-5 6-991 0 0,1-1 247 0 0,0 1 0 0 0,0-1 0 0 0,0 1 0 0 0,0-1 0 0 0,1 1 0 0 0,-1-1-1 0 0,0 1 1 0 0,0 0 0 0 0,3-2 0 0 0,-1 2-14 0 0,-1-1 0 0 0,1 1 0 0 0,0 0-1 0 0,0 1 1 0 0,0-1 0 0 0,0 0 0 0 0,0 1-1 0 0,4 0 1 0 0,-4-1-276 0 0,-3 0 13 0 0,1 1 1 0 0,0 0 0 0 0,0 0 0 0 0,-1 0-1 0 0,1-1 1 0 0,0 1 0 0 0,0 0 0 0 0,-1 0-1 0 0,1 0 1 0 0,0 0 0 0 0,0 0 0 0 0,-1 0-1 0 0,1 1 1 0 0,0-1 0 0 0,0 0 0 0 0,-1 0-1 0 0,1 0 1 0 0,0 1 0 0 0,0-1 0 0 0,-1 0-1 0 0,2 1 1 0 0,6 3 278 0 0,-1 0 1 0 0,1 1-1 0 0,-1-1 0 0 0,0 1 0 0 0,0 1 1 0 0,9 9-1 0 0,23 21-282 0 0,14 15 0 0 0,-50-49 0 0 0,-1 1 0 0 0,0 0 0 0 0,1-1 0 0 0,-1 1 0 0 0,0 0 0 0 0,-1 0 0 0 0,1 1 0 0 0,0-1 0 0 0,1 7 0 0 0,6 7 0 0 0,-8-14 0 0 0,-1-2 0 0 0,1 0 0 0 0,-1 0 0 0 0,1 1 0 0 0,-1-1 0 0 0,1 0 0 0 0,0 0 0 0 0,-1-1 0 0 0,1 1 0 0 0,0 0 0 0 0,0 0 0 0 0,0 0 0 0 0,0 0 0 0 0,-1-1 0 0 0,3 2 0 0 0,6 5 0 0 0,-2 0 0 0 0,-1 2 0 0 0,-3-1 0 0 0,-4 0 0 0 0,-2-2-64 0 0,2-4-273 0 0,1-2-138 0 0,0 0-33 0 0,0 0 65 0 0,-1-1 294 0 0,-3-1 61 0 0,3 2-283 0 0,1 0-117 0 0,0 0-21 0 0,0 0-71 0 0,-11-6-2296 0 0,7 2 1889 0 0,1 0-1 0 0,0 0 0 0 0,0 0 1 0 0,0-1-1 0 0,0 1 1 0 0,-3-9-1 0 0,3-4-1059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0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30 15663 0 0,'0'0'719'0'0,"0"0"-20"0"0,6-28 4491 0 0,-7 27-4235 0 0,1 1-290 0 0,0 0-121 0 0,0 0-28 0 0,0 0-72 0 0,-9 8-272 0 0,1 1 175 0 0,0 1 0 0 0,-12 18 0 0 0,13-17-17 0 0,0 0 1 0 0,-12 12-1 0 0,-6 2-314 0 0,8-8-16 0 0,1 1 0 0 0,-18 23 0 0 0,-77 135 0 0 0,108-172 33 0 0,-4 16-267 0 0,7-18-817 0 0,2-3-385 0 0,8-2-79 0 0,3-3-18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1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2 0-309 0 0,5 2 177 0 0,1 0 1 0 0,-1 0-1 0 0,0 0 0 0 0,0 1 1 0 0,0 0-1 0 0,0 0 1 0 0,0 1-1 0 0,-1 0 0 0 0,1 0 1 0 0,10 10-1 0 0,-9-7-74 0 0,0 1 0 0 0,0 1 1 0 0,-1-1-1 0 0,-1 1 0 0 0,1 1 0 0 0,8 18 0 0 0,-7-11 14 0 0,-1 1 0 0 0,-1-1-1 0 0,-1 1 1 0 0,0 0 0 0 0,-1 1 0 0 0,-1-1-1 0 0,-1 1 1 0 0,0 32 0 0 0,-4-31-261 0 0,1-1 1 0 0,-2 1-1 0 0,-1 0 1 0 0,0-1-1 0 0,-2 0 1 0 0,0 0-1 0 0,-1 0 1 0 0,-1-1 0 0 0,-17 30-1 0 0,16-36-180 0 0,0 1-1 0 0,-1-1 1 0 0,-1-1-1 0 0,-22 20 1 0 0,29-27 110 0 0,-12 9-2262 0 0,-1-2-7236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0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1 13823 0 0,'0'0'315'0'0,"-10"2"870"0"0,3 1-2461 0 0,-3-2 5328 0 0,8-3 453 0 0,11-3-3182 0 0,3 1-759 0 0,1 1 0 0 0,-1 0 0 0 0,1 1-1 0 0,20-2 1 0 0,-14 2 133 0 0,-8 1-675 0 0,1 1 0 0 0,-1 0-1 0 0,0 0 1 0 0,0 1 0 0 0,0 0 0 0 0,0 1-1 0 0,20 6 1 0 0,32 7-24 0 0,-46-10-814 0 0,-16-4-3429 0 0,-1-2-1512 0 0,-2-6-305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13 6447 0 0,'0'0'142'0'0,"0"0"22"0"0,0 0 13 0 0,1-1-20 0 0,1 0 7 0 0,0 0-1 0 0,0 1 1 0 0,-1-1-1 0 0,1 0 1 0 0,0-1-1 0 0,-1 1 1 0 0,1 0-1 0 0,-1 0 1 0 0,1-1-1 0 0,-1 1 1 0 0,0-1-1 0 0,2-1 0 0 0,1-2 224 0 0,36-26 3709 0 0,-30 27-2966 0 0,-3 2-724 0 0,2-4 472 0 0,0 0 0 0 0,-1 1-1 0 0,2 0 1 0 0,-1 1 0 0 0,1 0-1 0 0,12-4 1 0 0,-19 8-713 0 0,0-2 74 0 0,12-9 1573 0 0,-14 10-1441 0 0,-1 1 117 0 0,0 0 21 0 0,0 0-66 0 0,-1 0-433 0 0,0 0-1 0 0,0 0 1 0 0,0 0 0 0 0,1 0 0 0 0,-1 0 0 0 0,0 0 0 0 0,0 0 0 0 0,0 0-1 0 0,0 0 1 0 0,0 0 0 0 0,0 1 0 0 0,1-1 0 0 0,-1 0 0 0 0,0 1-1 0 0,0-1 1 0 0,0 0 0 0 0,-1 2 0 0 0,-13 9 421 0 0,-1 7-278 0 0,0 1 0 0 0,1 0 0 0 0,1 1 0 0 0,1 0 0 0 0,-19 43 0 0 0,-37 118 534 0 0,55-135-687 0 0,1 0 0 0 0,-10 85 0 0 0,20-106 0 0 0,2 0 0 0 0,0 0 0 0 0,2 0 0 0 0,1 0 0 0 0,1 0 0 0 0,1-1 0 0 0,8 28 0 0 0,-9-42 0 0 0,1-1 0 0 0,0 0 0 0 0,1 0 0 0 0,0 0 0 0 0,0-1 0 0 0,1 0 0 0 0,0 0 0 0 0,0 0 0 0 0,9 8 0 0 0,-16-16-3 0 0,1-1 1 0 0,0 1-1 0 0,0 0 1 0 0,0 0-1 0 0,0 0 0 0 0,0 0 1 0 0,0 0-1 0 0,-1 0 0 0 0,1 0 1 0 0,0 0-1 0 0,0 0 1 0 0,0 0-1 0 0,0 0 0 0 0,0 0 1 0 0,0 1-1 0 0,0-1 0 0 0,-1 0 1 0 0,1 0-1 0 0,0 0 1 0 0,0 0-1 0 0,0 0 0 0 0,0 0 1 0 0,0 0-1 0 0,0 0 1 0 0,0 0-1 0 0,0 0 0 0 0,-1 0 1 0 0,1 0-1 0 0,0 0 0 0 0,0 1 1 0 0,0-1-1 0 0,0 0 1 0 0,0 0-1 0 0,0 0 0 0 0,0 0 1 0 0,0 0-1 0 0,0 0 0 0 0,0 0 1 0 0,0 1-1 0 0,0-1 1 0 0,0 0-1 0 0,0 0 0 0 0,0 0 1 0 0,0 0-1 0 0,0 0 0 0 0,0 0 1 0 0,0 1-1 0 0,0-1 1 0 0,0 0-1 0 0,0 0 0 0 0,0 0 1 0 0,0 0-1 0 0,0 0 0 0 0,0 0 1 0 0,0 0-1 0 0,0 1 1 0 0,0-1-1 0 0,0 0 0 0 0,0 0 1 0 0,1 0-1 0 0,-14-2-522 0 0,13 2 381 0 0,-19-2-1651 0 0,7 2-4221 0 0,11 0 4920 0 0,-10 0-6616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2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7 11975 0 0,'0'0'547'0'0,"3"-8"181"0"0,15-36 1701 0 0,-4 14 662 0 0,-2-2-1 0 0,13-53 1 0 0,-20 59-2628 0 0,-1 4 2669 0 0,-2 146-2015 0 0,-6-44-1117 0 0,1 25 0 0 0,0-75 0 0 0,0-11 0 0 0,3-18-5 0 0,0-1-1 0 0,0 0 1 0 0,0 0-1 0 0,0 0 1 0 0,0 1-1 0 0,1-1 1 0 0,-1 0-1 0 0,0 0 1 0 0,0 0 0 0 0,0 0-1 0 0,0 1 1 0 0,0-1-1 0 0,-1 0 1 0 0,1 0-1 0 0,0 0 1 0 0,0 0-1 0 0,0 1 1 0 0,0-1 0 0 0,0 0-1 0 0,0 0 1 0 0,0 0-1 0 0,0 0 1 0 0,0 1-1 0 0,0-1 1 0 0,0 0-1 0 0,-1 0 1 0 0,1 0-1 0 0,0 0 1 0 0,0 0 0 0 0,0 1-1 0 0,0-1 1 0 0,0 0-1 0 0,-1 0 1 0 0,1 0-1 0 0,0 0 1 0 0,0 0-1 0 0,0 0 1 0 0,0 0 0 0 0,-1 0-1 0 0,1 0 1 0 0,0 0-1 0 0,0 0 1 0 0,0 0-1 0 0,-7-7-557 0 0,5 5 397 0 0,1 0 0 0 0,0-1 0 0 0,0 1 1 0 0,0-1-1 0 0,0 1 0 0 0,-1-5 0 0 0,3-4-1651 0 0,4 1-6186 0 0,0 3 291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3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356'0'0,"10"-5"860"0"0,4 4-929 0 0,-12 1 433 0 0,-2 0 249 0 0,9 0 3115 0 0,52-1 332 0 0,-16-2-3744 0 0,53-9 0 0 0,25-4-197 0 0,-122 16-1171 0 0,-6 2-2906 0 0,4-1-5607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45 11975 0 0,'2'-3'267'0'0,"7"-6"42"0"0,-7 7 17 0 0,-2 0-28 0 0,1-4-231 0 0,0 3 255 0 0,0 1 0 0 0,0-1-1 0 0,-1 0 1 0 0,1 0 0 0 0,-1 0 0 0 0,0 0 0 0 0,0 0-1 0 0,0 0 1 0 0,0 0 0 0 0,0 0 0 0 0,0 1 0 0 0,-1-1-1 0 0,-1-6 1 0 0,1 8 222 0 0,1-9 762 0 0,1 10 4648 0 0,1 10-5862 0 0,-1 0 0 0 0,1 0 0 0 0,-2 1-1 0 0,0-1 1 0 0,0 0 0 0 0,0 1 0 0 0,-3 10 0 0 0,-19 73 1018 0 0,9-46-891 0 0,4-18-219 0 0,-1-1 0 0 0,-2 0 0 0 0,-19 36 0 0 0,25-54 0 0 0,5-7 0 0 0,6-8 0 0 0,5-7 0 0 0,25-52 0 0 0,-29 53-115 0 0,0-1-1 0 0,-1 0 1 0 0,0 0 0 0 0,-1 0-1 0 0,-1-1 1 0 0,1 0 0 0 0,-2 0-1 0 0,0 1 1 0 0,0-1 0 0 0,-1-1-1 0 0,-1-20 1 0 0,-1-75-1933 0 0,0 76 1514 0 0,2 22 524 0 0,-1 1 1 0 0,-1-1-1 0 0,-3-16 1 0 0,3 22-66 0 0,0 0 1 0 0,0 0 0 0 0,-1 0-1 0 0,0 1 1 0 0,0-1 0 0 0,0 1-1 0 0,0-1 1 0 0,0 1 0 0 0,0 0-1 0 0,-1 0 1 0 0,0 0 0 0 0,-5-5-1 0 0,2 4 10 0 0,0 1-1 0 0,0-1 0 0 0,-1 1 1 0 0,1 0-1 0 0,-1 0 0 0 0,0 1 0 0 0,1 0 1 0 0,-1 0-1 0 0,0 1 0 0 0,0 0 1 0 0,0 0-1 0 0,0 0 0 0 0,-1 1 0 0 0,1 0 1 0 0,0 1-1 0 0,-11 1 0 0 0,-27 12 130 0 0,43-14 273 0 0,2 0 138 0 0,0 0 33 0 0,0 0-65 0 0,0 0-222 0 0,2 0 166 0 0,12-1-147 0 0,1 0 0 0 0,0-2 0 0 0,27-7 0 0 0,-26 5-25 0 0,0 1 0 0 0,32-3 0 0 0,-30 5 122 0 0,30-6 1 0 0,8-1 427 0 0,-50 8-717 0 0,24-1 139 0 0,-1-2-1 0 0,33-8 1 0 0,-60 10-187 0 0,-1 2 0 0 0,-1 0 0 0 0,1-1 0 0 0,-1 1 0 0 0,1 0 0 0 0,0 0 0 0 0,-1-1 0 0 0,1 1 0 0 0,0 0 0 0 0,-1 0 0 0 0,1 0 0 0 0,0 0 0 0 0,-1 0 0 0 0,1 0 0 0 0,0 0 0 0 0,-1 0 0 0 0,1 0 0 0 0,0 0 0 0 0,-1 0 0 0 0,2 1 0 0 0,0-1 15 0 0,-1 0-23 0 0,0 0 0 0 0,0 0 0 0 0,-1 0 0 0 0,1 0 1 0 0,0 1-1 0 0,-1-1 0 0 0,1 0 0 0 0,0 0 1 0 0,-1 1-1 0 0,1-1 0 0 0,0 0 0 0 0,-1 1 0 0 0,1-1 1 0 0,-1 1-1 0 0,1-1 0 0 0,-1 1 0 0 0,1-1 1 0 0,0 1-1 0 0,0 0-688 0 0,-1-1-258 0 0,0 0-56 0 0,0 0-149 0 0,-1 1 748 0 0,1 0 0 0 0,-1 0 0 0 0,0 0 0 0 0,0 0 0 0 0,0 0 0 0 0,1 0 1 0 0,-1 0-1 0 0,0 0 0 0 0,0-1 0 0 0,0 1 0 0 0,0 0 0 0 0,-1-1 0 0 0,-1 2 0 0 0,-7 3-1636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5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0 0 45 0 0,0 0-61 0 0,0 0-288 0 0,0 0-121 0 0,1 0-28 0 0,18 2 61 0 0,0-1 0 0 0,24-3-1 0 0,18 1 358 0 0,-31 1-934 0 0,-7 3 0 0 0,-16-3 13 0 0,-3 0-22 0 0,0 0-1 0 0,0 0 0 0 0,0 0 1 0 0,-1 0-1 0 0,1 1 0 0 0,0-1 1 0 0,5 2-1 0 0,-6-1-128 0 0,1 0-194 0 0,0-1-7238 0 0,-4 0 50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5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7 15663 0 0,'0'0'356'0'0,"0"0"50"0"0,0 0 20 0 0,0 0-42 0 0,-3-16 1592 0 0,3 15-962 0 0,-1-11 2936 0 0,0 12-1569 0 0,0 7-1322 0 0,1 15-1059 0 0,-1-13 0 0 0,1 0 0 0 0,0 1 0 0 0,1-1 0 0 0,2 13 0 0 0,2 0 0 0 0,2 0 0 0 0,0 0 0 0 0,19 39 0 0 0,-25-59 0 0 0,0 1 0 0 0,0-1 0 0 0,1 0 0 0 0,-1 0 0 0 0,0-1 0 0 0,1 1 0 0 0,0 0 0 0 0,-1 0 0 0 0,1-1 0 0 0,0 1 0 0 0,0-1 0 0 0,0 1 0 0 0,4 1 0 0 0,-5-3 0 0 0,0 1 2 0 0,1 0 0 0 0,0-1-1 0 0,-1 1 1 0 0,1-1 0 0 0,0 0 0 0 0,-1 1 0 0 0,1-1 0 0 0,0 0-1 0 0,0 0 1 0 0,-1 0 0 0 0,1 0 0 0 0,0-1 0 0 0,-1 1-1 0 0,1 0 1 0 0,0-1 0 0 0,-1 1 0 0 0,1-1 0 0 0,0 1-1 0 0,-1-1 1 0 0,1 0 0 0 0,-1 0 0 0 0,1 0 0 0 0,-1 0-1 0 0,1 0 1 0 0,-1 0 0 0 0,0 0 0 0 0,1 0 0 0 0,-1-1-1 0 0,0 1 1 0 0,0 0 0 0 0,0-1 0 0 0,1-2 0 0 0,-1 3 10 0 0,5-7 81 0 0,-1 0-1 0 0,0-1 1 0 0,0 0-1 0 0,-1 0 1 0 0,0 0-1 0 0,4-12 1 0 0,10-60 882 0 0,-5 19-622 0 0,-12 58-353 0 0,0 0 0 0 0,0 0 0 0 0,-1 0 0 0 0,0-1 0 0 0,0-7 0 0 0,0 12 0 0 0,0 0 0 0 0,0 0 0 0 0,0 0 0 0 0,0 0 0 0 0,0 0 0 0 0,0 0 0 0 0,0 0 0 0 0,0-1 0 0 0,0 1 0 0 0,0 0 0 0 0,0 0 0 0 0,0 0 0 0 0,0 0 0 0 0,0 0 0 0 0,0 0 0 0 0,0 0 0 0 0,0 0 0 0 0,0 0 0 0 0,0 0 0 0 0,0 0 0 0 0,0 0 0 0 0,0 0 0 0 0,0 0 0 0 0,-1 0 0 0 0,1 0 0 0 0,0-1 0 0 0,0 1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-1 1 0 0 0,1-1 0 0 0,0 0 0 0 0,0 0 0 0 0,0 0 0 0 0,0 0 0 0 0,0 0 0 0 0,-2 29 0 0 0,2-8-133 0 0,0-20-563 0 0,3 6-814 0 0,-1-7-5856 0 0,10-7 5319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6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2 15663 0 0,'0'0'719'0'0,"0"0"-20"0"0,1-1-449 0 0,1-4-79 0 0,-1 3 565 0 0,1-2 4839 0 0,-5 11-3993 0 0,2-4-1576 0 0,-85 150 1188 0 0,66-112-684 0 0,-28 79 0 0 0,45-109-510 0 0,1-1 0 0 0,0 0 0 0 0,1 1 0 0 0,0 0 0 0 0,1-1 0 0 0,0 1 0 0 0,3 20 0 0 0,-4-28 0 0 0,1-2 0 0 0,0 0 0 0 0,0 0 0 0 0,0-1 0 0 0,0 1 0 0 0,1 0 0 0 0,-1 0 0 0 0,0 0 0 0 0,0-1 0 0 0,0 1 0 0 0,1 0 0 0 0,-1 0 0 0 0,0-1 0 0 0,1 1 0 0 0,-1 0 0 0 0,1 0 0 0 0,-1-1 0 0 0,1 1 0 0 0,-1 0 0 0 0,1-1 0 0 0,0 1 0 0 0,14 15 0 0 0,-14-15 0 0 0,0 0-1 0 0,-1 0 1 0 0,1 0-1 0 0,0-1 1 0 0,-1 1-1 0 0,1 0 1 0 0,0-1-1 0 0,0 1 1 0 0,0 0 0 0 0,-1-1-1 0 0,1 1 1 0 0,0-1-1 0 0,0 1 1 0 0,0-1-1 0 0,0 0 1 0 0,0 1-1 0 0,0-1 1 0 0,0 0-1 0 0,0 0 1 0 0,0 0-1 0 0,0 0 1 0 0,0 0 0 0 0,0 0-1 0 0,0 0 1 0 0,0 0-1 0 0,0 0 1 0 0,2-1-1 0 0,-1 1-50 0 0,0-1-451 0 0,1 1-1 0 0,-1-1 0 0 0,1 0 1 0 0,-1 0-1 0 0,1 0 1 0 0,-1-1-1 0 0,0 1 1 0 0,0 0-1 0 0,1-1 1 0 0,-1 1-1 0 0,0-1 1 0 0,0 0-1 0 0,-1 0 1 0 0,1 0-1 0 0,0 0 1 0 0,-1 0-1 0 0,1 0 1 0 0,-1 0-1 0 0,1-1 0 0 0,1-3 1 0 0,4-12-2042 0 0,1 1-15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6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5663 0 0,'0'0'719'0'0,"0"0"-20"0"0,10-3 458 0 0,-3 2-449 0 0,-1 0 0 0 0,1 0 0 0 0,0 1 0 0 0,-1 0 0 0 0,1 0 0 0 0,0 0 1 0 0,0 1-1 0 0,-1 0 0 0 0,1 1 0 0 0,0-1 0 0 0,-1 1 0 0 0,10 5 0 0 0,-12-4-689 0 0,0 1 0 0 0,0 0 0 0 0,0 0 1 0 0,0 0-1 0 0,-1 0 0 0 0,1 1 0 0 0,-1 0 0 0 0,3 6 0 0 0,0 2 170 0 0,0 1 0 0 0,-1 0 0 0 0,-1 0 0 0 0,5 26 0 0 0,1 6 306 0 0,-9-42-456 0 0,1 0 1 0 0,-1 0-1 0 0,1-1 0 0 0,0 1 0 0 0,0 0 1 0 0,0-1-1 0 0,0 0 0 0 0,1 1 1 0 0,0-1-1 0 0,5 5 0 0 0,-7-7-32 0 0,1 1-1 0 0,0-1 1 0 0,-1 0-1 0 0,1 0 1 0 0,0 0-1 0 0,0 0 1 0 0,0 0-1 0 0,0 0 1 0 0,0 0-1 0 0,0-1 1 0 0,0 1-1 0 0,0-1 1 0 0,0 0-1 0 0,0 1 1 0 0,0-1-1 0 0,1 0 1 0 0,-1 0-1 0 0,0 0 1 0 0,0-1-1 0 0,0 1 1 0 0,0 0-1 0 0,0-1 1 0 0,0 1-1 0 0,0-1 1 0 0,0 0-1 0 0,3-1 1 0 0,-2 1-54 0 0,-1 0 0 0 0,0-1-1 0 0,0 1 1 0 0,0 0 0 0 0,0-1 0 0 0,0 1 0 0 0,0-1-1 0 0,0 0 1 0 0,0 1 0 0 0,-1-1 0 0 0,3-3 0 0 0,1-2-263 0 0,-4 6-469 0 0,0-1 1 0 0,-1 1-1 0 0,1-1 0 0 0,-1 1 1 0 0,1-1-1 0 0,-1 1 0 0 0,0-1 1 0 0,0 0-1 0 0,0 1 0 0 0,0-1 0 0 0,0-2 1 0 0,0 0-1544 0 0,0-10-3856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6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 17503 0 0,'0'0'399'0'0,"0"0"60"0"0,0 0 21 0 0,0 0-59 0 0,0 0-136 0 0,0 0 457 0 0,0 0 228 0 0,0 0 43 0 0,8 0 640 0 0,-6 1 1980 0 0,-1 1-3632 0 0,-1 0 1 0 0,1 0 0 0 0,-1 0 0 0 0,0 0-1 0 0,0 0 1 0 0,0 0 0 0 0,0 0 0 0 0,0 0-1 0 0,0 0 1 0 0,0 0 0 0 0,-1 0 0 0 0,1 0-1 0 0,-1 0 1 0 0,1 0 0 0 0,-1 0 0 0 0,0 0-1 0 0,0-1 1 0 0,0 1 0 0 0,-2 3 0 0 0,-4 4 216 0 0,1 0 0 0 0,-14 13 0 0 0,2-3 590 0 0,-16 27-440 0 0,-17 19-128 0 0,33-45-640 0 0,5-6-796 0 0,-20 28-1 0 0,29-34 468 0 0,1-1-1113 0 0,2-6-2499 0 0,1-1 2294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7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9 0-158 0 0,1 0 792 0 0,0 1 1 0 0,0 0 0 0 0,0 1 0 0 0,-1 0 0 0 0,1 0-1 0 0,0 1 1 0 0,10 5 0 0 0,-15-6-1227 0 0,0 1 0 0 0,0 0 0 0 0,-1 0 0 0 0,1 1 0 0 0,-1-1 0 0 0,0 1-1 0 0,0 0 1 0 0,0 0 0 0 0,-1 0 0 0 0,1 0 0 0 0,-1 1 0 0 0,5 7 0 0 0,-5-5 54 0 0,-1 0 0 0 0,1-1 0 0 0,-1 1 0 0 0,0 0 1 0 0,0 1-1 0 0,-1-1 0 0 0,0 0 0 0 0,0 13 0 0 0,-1-6 36 0 0,-1 1 0 0 0,-1-1 0 0 0,-1 1 1 0 0,0-1-1 0 0,0 0 0 0 0,-2 0 0 0 0,1 0 0 0 0,-14 25 0 0 0,9-23-407 0 0,0-1 0 0 0,-12 14 0 0 0,14-24-7498 0 0,6-4-368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4607 0 0,'0'0'102'0'0,"0"0"20"0"0,0 0 6 0 0,0 0 51 0 0,0 0 213 0 0,0 0 96 0 0,0 0 21 0 0,0 0-66 0 0,0 0-154 0 0,0 0 453 0 0,1 0 228 0 0,5 2-656 0 0,-13 1-2584 0 0,3-2 1646 0 0,3 0-400 0 0,1-1 0 0 0,0 0 0 0 0,0 0 0 0 0,0 0 138 0 0,-1 1 582 0 0,-4 2 332 0 0,4-2 297 0 0,1-1 142 0 0,0 0 39 0 0,0 0 74 0 0,0 0 286 0 0,0 0 124 0 0,0 0 30 0 0,0 0-65 0 0,0 0-290 0 0,0 0-121 0 0,0 0-28 0 0,0 0-4 0 0,0 0 0 0 0,0 0 0 0 0,0 0 0 0 0,0 0-68 0 0,0 0-353 0 0,0 0-411 0 0,0 0-155 0 0,0 0-33 0 0,0 0 66 0 0,0 1 292 0 0,0 4 62 0 0,0-3-282 0 0,0-2-118 0 0,0 0-464 0 0,0 0-1774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1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0135 0 0,'0'0'231'0'0,"0"0"29"0"0,0 0 19 0 0,0 0 105 0 0,0 0 410 0 0,0 0 184 0 0,0 0 40 0 0,0 0 6 0 0,9-4 2048 0 0,-1 2-1717 0 0,-1 1 1 0 0,1 0-1 0 0,0 0 0 0 0,12 0 0 0 0,-18 2-1309 0 0,-1 0-1 0 0,1-1 1 0 0,-1 1-1 0 0,0 0 1 0 0,1 0-1 0 0,-1 0 1 0 0,0 0-1 0 0,1 0 1 0 0,-1 0-1 0 0,0 0 1 0 0,0 0 0 0 0,1 2-1 0 0,1-1-21 0 0,0 3 61 0 0,0-1 1 0 0,0 0-1 0 0,0 1 0 0 0,0-1 1 0 0,0 1-1 0 0,-1 0 0 0 0,0 0 1 0 0,0 0-1 0 0,0 0 0 0 0,-1 0 1 0 0,1 8-1 0 0,1 7 427 0 0,1 33 0 0 0,-4 44-512 0 0,0 23 0 0 0,3-3 0 0 0,-4-101 0 0 0,-1 0 0 0 0,0-1 0 0 0,-1 1 0 0 0,-8 23 0 0 0,-1 5 0 0 0,11-30-16 0 0,2 4 104 0 0,-1-17 283 0 0,0-1 117 0 0,0 0 21 0 0,0 0-134 0 0,0 0-577 0 0,0 0-248 0 0,0 0-50 0 0,0 0 126 0 0,0 0 576 0 0,0 0 248 0 0,0 0 50 0 0,0 0-58 0 0,-2 4-678 0 0,0-1-3272 0 0,-3-5 1168 0 0,-2-4 805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37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5 8287 0 0,'0'0'191'0'0,"0"0"26"0"0,0 0 9 0 0,0 0 42 0 0,0 0 158 0 0,0 0 72 0 0,0 0 12 0 0,0 0 70 0 0,0 0 286 0 0,0 0 124 0 0,0 0 30 0 0,1-2-65 0 0,2-3-353 0 0,-8 5 5 0 0,4 1-91 0 0,-26-3 4252 0 0,26 2-4381 0 0,1 0 101 0 0,0 0 21 0 0,0 0-66 0 0,19 1 22 0 0,-4 1 166 0 0,128-18 444 0 0,-47 4-102 0 0,-57 10 128 0 0,-29 2-1085 0 0,-10 0-16 0 0,1 0 0 0 0,-1 0 0 0 0,0 0 0 0 0,0 0 0 0 0,1 0 0 0 0,-1 0 0 0 0,0 0 0 0 0,0 1 0 0 0,1-1 0 0 0,-1 0 0 0 0,0 0 0 0 0,0 0 0 0 0,1 0 0 0 0,-1 0 0 0 0,0 0 0 0 0,0 0 0 0 0,0 0 0 0 0,1 1 0 0 0,-1-1 0 0 0,0 0 0 0 0,0 0 0 0 0,0 0 0 0 0,0 0 0 0 0,1 1 0 0 0,-1-1 0 0 0,0 0 0 0 0,0 0 0 0 0,0 0 0 0 0,0 1 0 0 0,0-1 0 0 0,0 0 0 0 0,1 0 0 0 0,-1 0 0 0 0,0 1 0 0 0,0-1 0 0 0,0 0 0 0 0,0 0 0 0 0,0 1 0 0 0,0-1 0 0 0,0 0 0 0 0,0 0 0 0 0,0 1 0 0 0,0-1 0 0 0,0 0 0 0 0,0 0 0 0 0,0 1 0 0 0,-1-1 0 0 0,1 0 0 0 0,0 0 0 0 0,0 1 0 0 0,0-1 0 0 0,0 0 0 0 0,0 0 0 0 0,0 0 0 0 0,0 1 0 0 0,-1-1 0 0 0,1 0 0 0 0,0 0 0 0 0,0 0 0 0 0,0 0 0 0 0,-1 1 0 0 0,1-1 0 0 0,0 0 0 0 0,-1 0 0 0 0,-3 5-289 0 0,-1 0 0 0 0,0 0 0 0 0,-1-1 0 0 0,-8 6 0 0 0,2-1-230 0 0,11-9-346 0 0,1 0-126 0 0,0 0-29 0 0,-14 3-5893 0 0,14-3 4866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37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0 0-58 0 0,0 0 491 0 0,0 0 238 0 0,0 0 45 0 0,0 0 8 0 0,0 0 2 0 0,0 0 0 0 0,0 0 0 0 0,0 0-69 0 0,1 0-290 0 0,6 3-196 0 0,0-1 0 0 0,0 0-1 0 0,0 0 1 0 0,0-1 0 0 0,0 0-1 0 0,1 0 1 0 0,-1-1 0 0 0,0 0 0 0 0,0 0-1 0 0,13-2 1 0 0,15 2 47 0 0,-14 1-416 0 0,-14-1-100 0 0,-4 1 0 0 0,-1-1 0 0 0,1 0 0 0 0,0 0 0 0 0,0 0 0 0 0,-1 0 0 0 0,1-1 0 0 0,3 0 0 0 0,-1 1 0 0 0,0-1 0 0 0,0 1 0 0 0,0 0 0 0 0,8 2 0 0 0,0-1 0 0 0,-4-1 0 0 0,1-1 0 0 0,-1 1 0 0 0,-1 1-1225 0 0,-6-1-5150 0 0,-2 0-2217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42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3 6447 0 0,'0'0'298'0'0,"2"1"-10"0"0,5 1-50 0 0,-5-1 493 0 0,-2-1 238 0 0,0 0 45 0 0,0 0-61 0 0,0 0-288 0 0,0 0-121 0 0,0 0-28 0 0,-6 11 1277 0 0,4-9 7678 0 0,1-5-9403 0 0,0 0 0 0 0,0 0-1 0 0,1 0 1 0 0,-1 0 0 0 0,1 0-1 0 0,0 0 1 0 0,0 0 0 0 0,0 0 0 0 0,0 0-1 0 0,0 0 1 0 0,1 0 0 0 0,-1 0-1 0 0,2-5 1 0 0,1-1 105 0 0,0 0 0 0 0,1 0 0 0 0,5-10 0 0 0,-2 7 120 0 0,1 1 0 0 0,0 0 0 0 0,17-18 0 0 0,-14 17 145 0 0,19-26 0 0 0,-25 32-438 0 0,0 0 0 0 0,1 1 0 0 0,-1 0 0 0 0,1 0 0 0 0,0 0 0 0 0,0 1 0 0 0,0 0 0 0 0,14-7 0 0 0,-10 6 0 0 0,-9 5-24 0 0,0-1 0 0 0,0 1 0 0 0,0 0 0 0 0,0-1 1 0 0,0 1-1 0 0,0 0 0 0 0,0 0 0 0 0,1-1 0 0 0,-1 1 0 0 0,0 0 0 0 0,0 0 0 0 0,0 0 0 0 0,0 0 0 0 0,0 1 0 0 0,1-1 1 0 0,-1 0-1 0 0,0 0 0 0 0,0 1 0 0 0,0-1 0 0 0,0 0 0 0 0,0 1 0 0 0,0 0 0 0 0,0-1 0 0 0,0 1 0 0 0,0-1 0 0 0,0 1 1 0 0,0 0-1 0 0,1 1 0 0 0,1 0-159 0 0,-1-1 193 0 0,0 1-1 0 0,0 0 1 0 0,0 0 0 0 0,0 0-1 0 0,0 0 1 0 0,0 0 0 0 0,-1 0-1 0 0,1 0 1 0 0,-1 0 0 0 0,1 1-1 0 0,-1-1 1 0 0,0 1 0 0 0,1 4-1 0 0,1 2 180 0 0,0 1 0 0 0,0 14 0 0 0,2 3-15 0 0,-4-24-174 0 0,-1-1 0 0 0,1 1 0 0 0,-1-1 0 0 0,0 1 0 0 0,0-1 0 0 0,0 1 0 0 0,0 0 0 0 0,0-1 0 0 0,-1 1 0 0 0,1-1 0 0 0,-1 1 0 0 0,1-1 0 0 0,-3 5 0 0 0,3-4 0 0 0,0-2 0 0 0,0 0 0 0 0,0 0 0 0 0,0 0 0 0 0,0-1 0 0 0,0 1 0 0 0,0 0 0 0 0,0 0 0 0 0,-1 0 0 0 0,1 0 0 0 0,0-1 0 0 0,0 1 0 0 0,-1 0 0 0 0,1 0 0 0 0,-1-1 0 0 0,1 1 0 0 0,-1 0 0 0 0,0 0 0 0 0,-4 6 0 0 0,0-1 0 0 0,-1 0 0 0 0,0-5 0 0 0,0-5 0 0 0,6 3 0 0 0,-1 0 0 0 0,1 0 0 0 0,0 0 0 0 0,-1 0 0 0 0,1 0 0 0 0,0 0 0 0 0,0-1 0 0 0,-1 1 0 0 0,1 0 0 0 0,0 0 0 0 0,0 0 0 0 0,1 0 0 0 0,-1-1 0 0 0,0 1 0 0 0,0 0 0 0 0,0 0 0 0 0,1 0 0 0 0,-1 0 0 0 0,0 0 0 0 0,1 0 0 0 0,0-1 0 0 0,15-25 0 0 0,-12 21 0 0 0,3-4 0 0 0,1 0 0 0 0,1 1 0 0 0,-1 0 0 0 0,19-14 0 0 0,-8 7 0 0 0,-9 8 0 0 0,1 1 0 0 0,1 0 0 0 0,-1 0 0 0 0,17-6 0 0 0,-20 10 0 0 0,26-9 0 0 0,-32 12 0 0 0,-1-1 0 0 0,0 1 0 0 0,1 0 0 0 0,-1 0 0 0 0,1 0 0 0 0,-1 0 0 0 0,0 0 0 0 0,1 0 0 0 0,-1 0 0 0 0,3 0 0 0 0,2 5 0 0 0,-5-3 0 0 0,2 1 0 0 0,-1 0 0 0 0,0-1 0 0 0,0 1 0 0 0,-1 0 0 0 0,1 0 0 0 0,0 0 0 0 0,-1 0 0 0 0,0 0 0 0 0,0 0 0 0 0,0 0 0 0 0,0 0 0 0 0,1 6 0 0 0,-1 4 0 0 0,1-1 0 0 0,-2 13 0 0 0,0-15 0 0 0,-1 0 0 0 0,0 1 0 0 0,0-1 0 0 0,-1 0 0 0 0,-1 0 0 0 0,1 0 0 0 0,-8 16 0 0 0,6-18 0 0 0,4-8 0 0 0,0 0 0 0 0,0 0 0 0 0,0 0 0 0 0,0 0 0 0 0,0-1 0 0 0,0 1 0 0 0,0 0 0 0 0,0 0 0 0 0,-1 0 0 0 0,1 0 0 0 0,0 0 0 0 0,0 0 0 0 0,0-1 0 0 0,0 1 0 0 0,0 0 0 0 0,0 0 0 0 0,-1 0 0 0 0,1 0 0 0 0,0 0 0 0 0,0 0 0 0 0,0 0 0 0 0,0 0 0 0 0,0 0 0 0 0,-1 0 0 0 0,1 0 0 0 0,0 0 0 0 0,0 0 0 0 0,0 0 0 0 0,0 0 0 0 0,0 0 0 0 0,-1 0 0 0 0,1 0 0 0 0,0 0 0 0 0,0 0 0 0 0,0 0 0 0 0,0 0 0 0 0,-1 0 0 0 0,1 0 0 0 0,0 0 0 0 0,0 0 0 0 0,0 0 0 0 0,0 0 0 0 0,0 0 0 0 0,0 0 0 0 0,-1 0 0 0 0,1 1 0 0 0,0-1 0 0 0,0 0 0 0 0,0 0 0 0 0,0 0 0 0 0,0 0 0 0 0,0 0 0 0 0,0 0 0 0 0,0 1 0 0 0,-1-1 0 0 0,1 0 0 0 0,0 0 0 0 0,0 0 0 0 0,0 0 0 0 0,0 0 0 0 0,0 1 0 0 0,0-1 0 0 0,0 0 0 0 0,0 0 0 0 0,0 0 0 0 0,-2-9 0 0 0,2 9 0 0 0,0-4 0 0 0,1 0 0 0 0,-1 0 0 0 0,1 0 0 0 0,-1 0 0 0 0,1 0 0 0 0,1 0 0 0 0,-1 0 0 0 0,4-7 0 0 0,-1 2 0 0 0,1 0 0 0 0,9-12 0 0 0,-3 5-94 0 0,-5 6-121 0 0,1 1 0 0 0,0 0 0 0 0,0 0 0 0 0,1 1 0 0 0,15-13 0 0 0,-9 11-160 0 0,-9 6 694 0 0,-1 1 0 0 0,1-1-1 0 0,-1 1 1 0 0,11-4 0 0 0,-14 8-334 0 0,0-1 0 0 0,0 1 1 0 0,0 0-1 0 0,0-1 0 0 0,0 1 0 0 0,0 0 1 0 0,0 0-1 0 0,0 0 0 0 0,-1 0 0 0 0,1 0 1 0 0,0 0-1 0 0,-1 0 0 0 0,1 0 0 0 0,0 0 1 0 0,0 2-1 0 0,0 1-48 0 0,1 0 0 0 0,-1 1 0 0 0,0-1 0 0 0,0 0 0 0 0,0 1 0 0 0,0-1 0 0 0,-1 1 1 0 0,0-1-1 0 0,0 6 0 0 0,-7 45-688 0 0,3-21 540 0 0,1-12 842 0 0,-8 29 0 0 0,3-16-336 0 0,7-33-745 0 0,1-2-50 0 0,0 0 58 0 0,0 0-470 0 0,0 0-3065 0 0,2-1-1368 0 0,4-3-266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42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7503 0 0,'0'0'399'0'0,"0"0"60"0"0,0 0 21 0 0,0 0-59 0 0,0 0-136 0 0,2 0 457 0 0,13 2 12 0 0,0 0 0 0 0,1-1 0 0 0,-1-1 0 0 0,0-1 0 0 0,1 0 0 0 0,14-3 0 0 0,4-2-754 0 0,-1 2 0 0 0,1 1 0 0 0,59 2 0 0 0,-61-1 0 0 0,-6 0-133 0 0,-26 2 75 0 0,0-1 0 0 0,1 1 0 0 0,-1 0-1 0 0,0 0 1 0 0,0-1 0 0 0,0 1 0 0 0,0 0 0 0 0,0 0 0 0 0,0-1 0 0 0,1 1 0 0 0,-1 0 0 0 0,0 0 0 0 0,0-1 0 0 0,0 1-1 0 0,0 0 1 0 0,0-1 0 0 0,0 1 0 0 0,0 0 0 0 0,0 0 0 0 0,0-1 0 0 0,0 1 0 0 0,-1 0 0 0 0,1-1 0 0 0,0 1 0 0 0,0 0-1 0 0,0 0 1 0 0,0-1 0 0 0,0 1 0 0 0,0 0 0 0 0,-1-1 0 0 0,-2-7-1665 0 0,-1 0-3794 0 0,0 1-1565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42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 11975 0 0,'0'0'547'0'0,"0"0"-11"0"0,3-5 151 0 0,-2 5 6678 0 0,2 5-7255 0 0,-1 1 1 0 0,0 0-1 0 0,-1-1 1 0 0,1 1 0 0 0,-1 0-1 0 0,-1 0 1 0 0,1 0-1 0 0,-1 0 1 0 0,0 0-1 0 0,0 0 1 0 0,0 0-1 0 0,-3 11 1 0 0,-2 6 293 0 0,-2-1 1 0 0,-9 24-1 0 0,1-5-645 0 0,-24 80 684 0 0,38-119 45 0 0,1-2 21 0 0,0 0-134 0 0,0 0-577 0 0,0 0-248 0 0,2 1-50 0 0,1-1 214 0 0,1 1 0 0 0,-1-1-1 0 0,0 0 1 0 0,0 0 0 0 0,1-1 0 0 0,-1 1 0 0 0,0-1 0 0 0,0 1 0 0 0,1-1 0 0 0,-1 0 0 0 0,0 0-1 0 0,0 0 1 0 0,0-1 0 0 0,0 1 0 0 0,0-1 0 0 0,4-3 0 0 0,16-9-1249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43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1 13823 0 0,'0'0'315'0'0,"0"0"45"0"0,0 0 21 0 0,0 0-49 0 0,0 0-81 0 0,0 0 481 0 0,0 0 237 0 0,0 0 45 0 0,0 0-61 0 0,0 0-288 0 0,0 0-121 0 0,0 0-28 0 0,10-14 1532 0 0,1-15-203 0 0,-8 20-1687 0 0,0 0-1 0 0,1-1 1 0 0,0 1 0 0 0,0 0 0 0 0,1 1-1 0 0,0-1 1 0 0,8-9 0 0 0,-3 6 42 0 0,0 1 1 0 0,0 0 0 0 0,1 1-1 0 0,0 0 1 0 0,1 1 0 0 0,0 0-1 0 0,19-9 1 0 0,-30 17-201 0 0,0 0 0 0 0,0 0 0 0 0,1 1 0 0 0,-1-1 0 0 0,0 1 0 0 0,1-1 0 0 0,-1 1 0 0 0,0-1 0 0 0,1 1 0 0 0,-1 0 0 0 0,1 0 0 0 0,-1 0 0 0 0,0 0 0 0 0,3 0 0 0 0,1 0 0 0 0,-4 1 0 0 0,1-1 0 0 0,-1 0 0 0 0,0 0 0 0 0,0 0 0 0 0,1 1 0 0 0,-1-1 0 0 0,0 1 0 0 0,0-1 0 0 0,1 1 0 0 0,-1-1 0 0 0,0 1 0 0 0,0 0 0 0 0,0-1 0 0 0,0 1 0 0 0,0 0 0 0 0,0 0 0 0 0,0 0 0 0 0,0 0 0 0 0,0 0 0 0 0,0 0 0 0 0,-1 0 0 0 0,1 0 0 0 0,0 0 0 0 0,-1 1 0 0 0,1-1 0 0 0,0 0 0 0 0,-1 0 0 0 0,0 1 0 0 0,1-1 0 0 0,-1 0 0 0 0,0 0 0 0 0,1 3 0 0 0,-1-2 0 0 0,5 22 0 0 0,4 49 0 0 0,-5-31 0 0 0,-4-42 0 0 0,0 0 0 0 0,0 1 0 0 0,0-1 0 0 0,0 0 0 0 0,0 0 0 0 0,0 0 0 0 0,0 1 0 0 0,0-1 0 0 0,0 0 0 0 0,0 0 0 0 0,0 0 0 0 0,0 1 0 0 0,0-1 0 0 0,0 0 0 0 0,0 0 0 0 0,0 0 0 0 0,0 1 0 0 0,0-1 0 0 0,1 0 0 0 0,-1 0 0 0 0,0 0 0 0 0,0 0 0 0 0,0 1 0 0 0,0-1 0 0 0,1 0 0 0 0,-1 0 0 0 0,0 0 0 0 0,0 0 0 0 0,0 0 0 0 0,0 0 0 0 0,1 1 0 0 0,-1-1 0 0 0,0 0 0 0 0,0 0 0 0 0,1 0 0 0 0,-1 0 0 0 0,0 0 0 0 0,0 0 0 0 0,0 0 0 0 0,1 0 0 0 0,-1 0 0 0 0,0 0 0 0 0,0 0 0 0 0,0 0 0 0 0,1 0 0 0 0,-1 0 0 0 0,0 0 0 0 0,0 0 0 0 0,1-1 0 0 0,7-4 0 0 0,-7 5 0 0 0,7-7 0 0 0,0 0 0 0 0,-1 0 0 0 0,0-1 0 0 0,0 0 0 0 0,8-12 0 0 0,-8 10 0 0 0,0 1 0 0 0,1-1 0 0 0,13-11 0 0 0,16-10 0 0 0,-29 26 0 0 0,0 4 0 0 0,1 3 0 0 0,-7-1 0 0 0,0 1 0 0 0,0-1 0 0 0,0 1 0 0 0,0 0 0 0 0,0 0 0 0 0,0 0 0 0 0,-1 0 0 0 0,1 0 0 0 0,-1 0 0 0 0,1 0 0 0 0,0 4 0 0 0,13 30 0 0 0,-10-22 0 0 0,-4-11 0 0 0,0 0 0 0 0,0-1 0 0 0,0 1 0 0 0,-1 0 0 0 0,1 0 0 0 0,0-1 0 0 0,-1 6 0 0 0,1 0 0 0 0,6 32 0 0 0,-4-30 0 0 0,-3-10-14 0 0,0 0 0 0 0,0 0 0 0 0,0 0 0 0 0,0 0 0 0 0,0 0 0 0 0,0 0 0 0 0,0 1 0 0 0,0-1 0 0 0,0 0 0 0 0,0 0 0 0 0,0 0 0 0 0,0 0 0 0 0,0 0 0 0 0,1 0 0 0 0,-1 0 0 0 0,0 0 0 0 0,0 1 0 0 0,0-1 0 0 0,0 0 0 0 0,0 0 0 0 0,0 0 0 0 0,0 0 0 0 0,0 0 0 0 0,0 0 0 0 0,0 0 0 0 0,0 0 0 0 0,0 0 0 0 0,0 0 0 0 0,1 0 0 0 0,-1 0 0 0 0,0 0 0 0 0,0 1 0 0 0,0-1 0 0 0,0 0 1 0 0,0 0-1 0 0,0 0 0 0 0,0 0 0 0 0,0 0 0 0 0,1 0 0 0 0,-1 0 0 0 0,0 0 0 0 0,0 0 0 0 0,0 0 0 0 0,0 0 0 0 0,0 0 0 0 0,0 0 0 0 0,0 0 0 0 0,1-1 0 0 0,2-5-1596 0 0,0-8-1706 0 0,-1 3 1271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44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2 6447 0 0,'0'0'142'0'0,"0"0"22"0"0,0 0 13 0 0,-3-6 208 0 0,4 3 6507 0 0,-1 3-6854 0 0,0 0-1 0 0,0 0 1 0 0,0-1-1 0 0,1 1 1 0 0,-1 0-1 0 0,0 0 1 0 0,0 0-1 0 0,1-1 0 0 0,-1 1 1 0 0,0 0-1 0 0,0 0 1 0 0,0-1-1 0 0,0 1 1 0 0,0 0-1 0 0,1 0 1 0 0,-1-1-1 0 0,0 1 1 0 0,0 0-1 0 0,0 0 1 0 0,0-1-1 0 0,0 1 0 0 0,0 0 1 0 0,0-1-1 0 0,0 1 1 0 0,0 0-1 0 0,0 0 1 0 0,0-1-1 0 0,0 1 1 0 0,0 0-1 0 0,0-1 1 0 0,0 1-1 0 0,-1 0 1 0 0,1 0-1 0 0,0-1 0 0 0,0 1 1 0 0,0 0-1 0 0,0 0 1 0 0,0-1-1 0 0,-1 1 1 0 0,1-1-1 0 0,-1 0 475 0 0,1 1 0 0 0,0 0 0 0 0,0 0 0 0 0,0 0 0 0 0,0 0 0 0 0,0 0 0 0 0,0 0 0 0 0,0 0 0 0 0,0 0 0 0 0,0 0 0 0 0,0 0 0 0 0,0 0 0 0 0,0 0 0 0 0,-14-1 96 0 0,6 4-523 0 0,1 0-1 0 0,-1 0 1 0 0,1 0 0 0 0,0 1-1 0 0,0 0 1 0 0,1 1-1 0 0,-1-1 1 0 0,1 1 0 0 0,0 1-1 0 0,-6 5 1 0 0,-1 7 138 0 0,0 1 1 0 0,1 0-1 0 0,1 0 1 0 0,-10 25-1 0 0,9-15-223 0 0,1 1 0 0 0,1 0 0 0 0,2 0 0 0 0,2 1 0 0 0,0 0 0 0 0,-2 48 0 0 0,8-53 0 0 0,1 1 0 0 0,8 50 0 0 0,-6-67 0 0 0,0 0 0 0 0,1 0 0 0 0,1 0 0 0 0,-1 0 0 0 0,1-1 0 0 0,1 0 0 0 0,0 0 0 0 0,0 0 0 0 0,13 13 0 0 0,-17-20-270 0 0,0 0-1 0 0,0 1 1 0 0,0-1 0 0 0,0-1-1 0 0,0 1 1 0 0,0 0 0 0 0,1 0 0 0 0,-1-1-1 0 0,1 0 1 0 0,-1 1 0 0 0,1-1-1 0 0,-1 0 1 0 0,1 0 0 0 0,0 0-1 0 0,0-1 1 0 0,4 2 0 0 0,0-1-745 0 0,-4 0-1031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46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8287 0 0,'0'0'191'0'0,"0"0"26"0"0,0 0 9 0 0,1-1-34 0 0,3-3-78 0 0,-3 3 274 0 0,0-2 709 0 0,0-10-646 0 0,2 7 3548 0 0,2 3-3778 0 0,-3 2 166 0 0,-2 1 101 0 0,0 0 21 0 0,0 0 3 0 0,0 0 0 0 0,0 0 0 0 0,0 0 0 0 0,0-2 561 0 0,3-1 2484 0 0,10 2-1435 0 0,-3 3-2122 0 0,0 2 0 0 0,41 24 2032 0 0,-48-27-2013 0 0,-1 0-19 0 0,17 17-3 0 0,-10-10 3 0 0,-5-5 0 0 0,-1 0 0 0 0,0 0 0 0 0,0 0 0 0 0,0 1 0 0 0,0-1 0 0 0,-1 1 0 0 0,1 0 0 0 0,-1 0 0 0 0,0 0 0 0 0,0 0 0 0 0,2 5 0 0 0,0 3 0 0 0,0 1 0 0 0,-1 0 0 0 0,-1 0 0 0 0,0 0 0 0 0,0 0 0 0 0,-1 14 0 0 0,-2 0 0 0 0,-7 39 0 0 0,5-48 0 0 0,-5 39 0 0 0,-17 58 0 0 0,20-96 0 0 0,1-3 0 0 0,0-1 0 0 0,-2 0 0 0 0,-12 26 0 0 0,9-23 0 0 0,-8 25 0 0 0,11-28 0 0 0,0-1 0 0 0,0 1 0 0 0,-2-1 0 0 0,0 0 0 0 0,-13 17 0 0 0,20-28 23 0 0,-8 5-179 0 0,8-7-540 0 0,1-1-258 0 0,0 0-56 0 0,0 0-13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01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8287 0 0,'0'0'191'0'0,"0"0"26"0"0,0 0 9 0 0,0 0 42 0 0,0 0 158 0 0,0 0 72 0 0,0 0 12 0 0,0 0 70 0 0,0 0 286 0 0,0 0 124 0 0,0 0 30 0 0,0 0-65 0 0,0 0-290 0 0,0 0-121 0 0,0 0-28 0 0,0 0-72 0 0,0 0-217 0 0,0 0 161 0 0,1 11 2657 0 0,7 5-2021 0 0,-7-15-512 0 0,1 0 0 0 0,10 0-425 0 0,1 0 0 0 0,-1 0 0 0 0,0-1 0 0 0,1-1-1 0 0,-1 0 1 0 0,23-5 0 0 0,-20 2-67 0 0,-7 3 121 0 0,0-1 0 0 0,15-6 0 0 0,-21 7 347 0 0,-2 1 21 0 0,2 0-66 0 0,5 1-294 0 0,0-3-61 0 0,-7 4 149 0 0,1-1 1 0 0,-1 1-1 0 0,0 0 0 0 0,0 0 1 0 0,0 0-1 0 0,0 0 0 0 0,-1 3 0 0 0,1-5-159 0 0,-13 50-78 0 0,-11 60 0 0 0,19-62 0 0 0,2 67 0 0 0,3-106 0 0 0,0 34 0 0 0,1 25 0 0 0,-14 120 0 0 0,-54 100 0 0 0,54-239 0 0 0,-3 35 0 0 0,10-49 0 0 0,3-23 0 0 0,1-5 0 0 0,0 0 0 0 0,1-1 0 0 0,0 1 0 0 0,0 0 0 0 0,0-1 0 0 0,2 14 0 0 0,0-17 0 0 0,-2 20 0 0 0,-1-16 0 0 0,2-6 0 0 0,0-1 0 0 0,0 1 0 0 0,0-1 0 0 0,-1 0 0 0 0,1 1 0 0 0,0-1 0 0 0,0 0 0 0 0,0 1 0 0 0,-1-1 0 0 0,1 0 0 0 0,0 1 0 0 0,0-1 0 0 0,-1 0 0 0 0,1 0 0 0 0,0 1 0 0 0,-1-1 0 0 0,1 0 0 0 0,0 0 0 0 0,-1 1 0 0 0,1-1 0 0 0,0 0 0 0 0,-1 0 0 0 0,1 0 0 0 0,-1 0 0 0 0,1 0 0 0 0,0 0 0 0 0,-1 1 0 0 0,1-1 0 0 0,-1 0 0 0 0,1 0 0 0 0,0 0 0 0 0,-1 0 0 0 0,1 0 0 0 0,-1-1 0 0 0,1 1 0 0 0,0 0 0 0 0,-1 0 0 0 0,-14 1 0 0 0,1-1 0 0 0,-22-3 0 0 0,20 2 0 0 0,-26 0 0 0 0,21 3-629 0 0,17-1 354 0 0,1 0 0 0 0,-1-1 0 0 0,1 1 0 0 0,0-1 0 0 0,-1 0 1 0 0,1 0-1 0 0,-1-1 0 0 0,1 1 0 0 0,-1-1 0 0 0,1 1 0 0 0,0-1 0 0 0,-7-3 0 0 0,9 4-1258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8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21 10135 0 0,'0'0'231'0'0,"0"0"29"0"0,0 0 19 0 0,5-11-165 0 0,-4 8 3187 0 0,-1 1 3626 0 0,0 2-6841 0 0,0 0 0 0 0,0 0 0 0 0,0-1 0 0 0,0 1 0 0 0,1 0 0 0 0,-1 0-1 0 0,0 0 1 0 0,0 0 0 0 0,0-1 0 0 0,0 1 0 0 0,0 0 0 0 0,-1 0 0 0 0,1 0 0 0 0,0 0 0 0 0,0 0 0 0 0,0-1 0 0 0,0 1-1 0 0,0 0 1 0 0,0 0 0 0 0,0 0 0 0 0,0 0 0 0 0,0 0 0 0 0,0 0 0 0 0,0-1 0 0 0,0 1 0 0 0,0 0 0 0 0,-1 0-1 0 0,1 0 1 0 0,0 0 0 0 0,0 0 0 0 0,0 0 0 0 0,0 0 0 0 0,0 0 0 0 0,0-1 0 0 0,-1 1 0 0 0,1 0 0 0 0,0 0-1 0 0,0 0 1 0 0,0 0 0 0 0,0 0 0 0 0,0 0 0 0 0,-1 0 0 0 0,1 0 0 0 0,0 0 0 0 0,0 0 0 0 0,0 0 0 0 0,0 0-1 0 0,0 0 1 0 0,-1 0 0 0 0,1 0 0 0 0,-10 7 1450 0 0,-8 13-1101 0 0,-3 12-428 0 0,0 0-1 0 0,-20 47 1 0 0,-24 74-11 0 0,58-135 4 0 0,-8 21 0 0 0,2 1 0 0 0,2 0 0 0 0,1 1 0 0 0,-7 79 0 0 0,16-111 0 0 0,1 0 0 0 0,-1 0 0 0 0,2-1 0 0 0,-1 1 0 0 0,1 0 0 0 0,1 0 0 0 0,-1 0 0 0 0,4 9 0 0 0,-4-17 0 0 0,-1-1 0 0 0,0 1 0 0 0,0 0 0 0 0,1-1 0 0 0,-1 1 0 0 0,0 0 0 0 0,1-1 0 0 0,-1 1 0 0 0,1-1 0 0 0,-1 1 0 0 0,1 0 0 0 0,-1-1 0 0 0,1 1 0 0 0,-1-1 0 0 0,1 0 0 0 0,-1 1 0 0 0,2 0 0 0 0,3-2 0 0 0,-5 1 0 0 0,5 0-51 0 0,-1-1 0 0 0,0 1 0 0 0,0-1 0 0 0,0 0 0 0 0,1 0 0 0 0,-1 0-1 0 0,0 0 1 0 0,0-1 0 0 0,0 1 0 0 0,-1-1 0 0 0,1 0 0 0 0,0 0 0 0 0,-1-1 0 0 0,5-3 0 0 0,-2 0-453 0 0,0 1 0 0 0,0-2 0 0 0,-1 1 0 0 0,0-1 0 0 0,0 0 0 0 0,5-10-1 0 0,-2 3-8024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3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56 6447 0 0,'0'0'142'0'0,"0"0"22"0"0,0 0 13 0 0,0 0 55 0 0,0 0 181 0 0,0 0 78 0 0,0 0 18 0 0,0 0-66 0 0,0 0-222 0 0,0 0 166 0 0,0 0 101 0 0,0 0 21 0 0,0 0 3 0 0,0 0 0 0 0,10-4 1550 0 0,-3 0 3556 0 0,-7 4-5496 0 0,0-1 1 0 0,0 1-1 0 0,0-1 0 0 0,0 1 0 0 0,1-1 0 0 0,-1 1 0 0 0,0-1 1 0 0,0 1-1 0 0,0-1 0 0 0,0 1 0 0 0,0-1 0 0 0,0 1 0 0 0,0-1 1 0 0,0 1-1 0 0,0-1 0 0 0,0 1 0 0 0,-1-1 0 0 0,1 1 1 0 0,0-1-1 0 0,0 1 0 0 0,0-1 0 0 0,-1 1 0 0 0,1-1 0 0 0,0 1 1 0 0,-1-1-1 0 0,1 1 0 0 0,0 0 0 0 0,-1-1 0 0 0,1 1 0 0 0,-1-1 1 0 0,0-1-327 0 0,0 1 647 0 0,0 0-294 0 0,-2-2-130 0 0,1 1-14 0 0,1 1 1 0 0,-1-1 0 0 0,0 1 0 0 0,0-1 0 0 0,0 1-1 0 0,0 0 1 0 0,0-1 0 0 0,0 1 0 0 0,0 0 0 0 0,0 1-1 0 0,-4-2 1 0 0,-19-6 1362 0 0,24 8-925 0 0,-14-2-342 0 0,14 2-438 0 0,1 0-138 0 0,0 0-33 0 0,0 0 65 0 0,0 0 358 0 0,0 0 406 0 0,0 0-297 0 0,0 1-1 0 0,0-1 1 0 0,0 0-1 0 0,-1 0 0 0 0,1 0 1 0 0,0 1-1 0 0,0-1 0 0 0,0 0 1 0 0,0 0-1 0 0,0 0 1 0 0,0 1-1 0 0,0-1 0 0 0,0 0 1 0 0,-1 0-1 0 0,1 0 0 0 0,0 0 1 0 0,0 0-1 0 0,0 1 1 0 0,0-1-1 0 0,-1 0 0 0 0,1 0 1 0 0,0 0-1 0 0,0 0 0 0 0,0 0 1 0 0,-1 0-1 0 0,1 0 1 0 0,0 0-1 0 0,0 1 0 0 0,0-1 1 0 0,-1 0-1 0 0,0 0 28 0 0,0 0 0 0 0,0 1 0 0 0,0-1 0 0 0,0 1 0 0 0,0 0 0 0 0,0-1 0 0 0,0 1 0 0 0,0-1 0 0 0,0 1-1 0 0,1 0 1 0 0,-1 0 0 0 0,0 0 0 0 0,0 0 0 0 0,1-1 0 0 0,-1 1 0 0 0,0 2 0 0 0,-3 5-283 0 0,0 0 1 0 0,0 1-1 0 0,1-1 0 0 0,-4 17 1 0 0,-3 6-438 0 0,1-5 587 0 0,-9 35-1 0 0,17-55 83 0 0,0 1 0 0 0,1-1 0 0 0,0 0 0 0 0,0 0 0 0 0,1 0 0 0 0,2 9 0 0 0,-2-7 0 0 0,0 0 0 0 0,0 1 0 0 0,-1 8 0 0 0,-1-10 277 0 0,0 0 0 0 0,0 0 0 0 0,-1 0-1 0 0,-3 10 1 0 0,4-16 166 0 0,2 2-295 0 0,-5 11-131 0 0,4-5-17 0 0,0-9 0 0 0,0 1 0 0 0,0-1 0 0 0,0 1 0 0 0,0-1 0 0 0,0 1 0 0 0,0 0 0 0 0,0-1 0 0 0,-1 1 0 0 0,1-1 0 0 0,0 1 0 0 0,0-1 0 0 0,0 1 0 0 0,0-1 0 0 0,-1 1 0 0 0,1-1 0 0 0,0 1 0 0 0,-1-1 0 0 0,1 1 0 0 0,0-1 0 0 0,-1 1 0 0 0,1-1 0 0 0,-1 0 0 0 0,1 1 0 0 0,0-1 0 0 0,-1 0 0 0 0,1 1 0 0 0,-2-1 0 0 0,1 1 0 0 0,1-1 0 0 0,-1 1 0 0 0,1-1 0 0 0,0 0 0 0 0,0 0 0 0 0,0 0 0 0 0,0 1 0 0 0,-1-1 0 0 0,1 0 0 0 0,0 0 0 0 0,0 1 0 0 0,0-1 0 0 0,0 0 0 0 0,0 0 0 0 0,0 1 0 0 0,0-1 0 0 0,0 0 0 0 0,0 1 0 0 0,0-1 0 0 0,0 0 0 0 0,0 0 0 0 0,0 1 0 0 0,0-1 0 0 0,0 0 0 0 0,0 0 0 0 0,0 1 0 0 0,0-1 0 0 0,0 0 0 0 0,0 0 0 0 0,0 1 0 0 0,0-1 0 0 0,0 0 0 0 0,0 0 0 0 0,1 1 0 0 0,-1-1 0 0 0,0 0 0 0 0,0 0 0 0 0,0 1 0 0 0,0-1 0 0 0,1 0 0 0 0,-1 0 0 0 0,0 0 0 0 0,0 0 0 0 0,1 1 0 0 0,-1-1 0 0 0,0 0 0 0 0,0 0 0 0 0,1 0 0 0 0,-1 0 0 0 0,0 0 0 0 0,0 0 0 0 0,1 0 0 0 0,-1 0 0 0 0,0 0 0 0 0,0 0 0 0 0,1 0 0 0 0,15 9 0 0 0,3-1 0 0 0,-12-5 0 0 0,-7-3-17 0 0,0 0 0 0 0,1 0 0 0 0,-1 0 0 0 0,0 0 0 0 0,0 0 1 0 0,1 0-1 0 0,-1 0 0 0 0,0 0 0 0 0,0 0 0 0 0,1 0 0 0 0,-1 0 0 0 0,0 0 0 0 0,0 0 0 0 0,0 1 0 0 0,1-1 0 0 0,-1 0 0 0 0,0 0 0 0 0,0 0 0 0 0,0 0 0 0 0,1 1 1 0 0,-1-1-1 0 0,0 0 0 0 0,0 0 0 0 0,0 1 0 0 0,0-1 0 0 0,0 0 0 0 0,1 0 0 0 0,-1 0 0 0 0,0 1 0 0 0,0-1 0 0 0,0 0 0 0 0,0 0 0 0 0,0 1 0 0 0,0-1 0 0 0,0 0 1 0 0,0 1-1 0 0,0-1 0 0 0,0 0 0 0 0,0 0 0 0 0,0 1 0 0 0,0-1 0 0 0,0 0 0 0 0,0 0 0 0 0,0 1 0 0 0,0-1 0 0 0,-1 0 0 0 0,1 0 0 0 0,0 1 0 0 0,0-1 0 0 0,0 0 1 0 0,-8 8-1604 0 0,8-8 1415 0 0,-2 1-538 0 0,-1 2 428 0 0,-1-1-7691 0 0,-10 2 5958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50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74 6447 0 0,'0'0'142'0'0,"0"0"22"0"0,0 0 13 0 0,2-1-20 0 0,4-4 141 0 0,1 0 0 0 0,-1 0-1 0 0,0 0 1 0 0,8-10-1 0 0,-13 14 283 0 0,13-20 4460 0 0,-5 10-3465 0 0,-8 10-1087 0 0,-1 1 21 0 0,0 0 3 0 0,0 0 0 0 0,5-3 297 0 0,-5 3 2046 0 0,-1 1-2854 0 0,0 0 0 0 0,1 0 0 0 0,-1-1 0 0 0,0 1 0 0 0,0 0 0 0 0,1 0 0 0 0,-1 0 0 0 0,1 0 0 0 0,-1 0 0 0 0,1 0 0 0 0,-1 0 0 0 0,1 0 0 0 0,-1 0 0 0 0,1 0 0 0 0,-1 2 0 0 0,-1 3-1 0 0,-15 14 352 0 0,11-14-12 0 0,1 0-1 0 0,-1 0 0 0 0,1 1 0 0 0,-8 14 0 0 0,-4 22-339 0 0,3 2 0 0 0,-14 66 0 0 0,7 0 2032 0 0,12-69-2013 0 0,-12 41-22 0 0,0 3 3 0 0,4-9 0 0 0,6-37 0 0 0,1 1 0 0 0,3 0 0 0 0,-3 52 0 0 0,9-75-3 0 0,1 1-1 0 0,1-1 0 0 0,1 0 1 0 0,7 35-1 0 0,-7-46 10 0 0,0 0 0 0 0,1 0 0 0 0,0 0 0 0 0,0 0 0 0 0,0 0 0 0 0,1-1 0 0 0,0 1 0 0 0,0-1 0 0 0,0 0 0 0 0,1 0 0 0 0,0-1 0 0 0,0 1 0 0 0,1-1 0 0 0,9 7 0 0 0,-13-11 82 0 0,-1 0 0 0 0,0 0 0 0 0,1 0-1 0 0,0 0 1 0 0,-1 0 0 0 0,1-1 0 0 0,-1 1 0 0 0,1 0-1 0 0,0-1 1 0 0,3 1 0 0 0,2 0 114 0 0,1 1 0 0 0,-1 0 0 0 0,1 1 0 0 0,8 3 0 0 0,-13-4-202 0 0,13 3 0 0 0,-5-4 0 0 0,-3 0 0 0 0,-5 6 0 0 0,-4-5-104 0 0,0 0-1 0 0,1 0 1 0 0,-1 0-1 0 0,0 0 1 0 0,0-1-1 0 0,0 1 1 0 0,0 0-1 0 0,0 0 1 0 0,0-1-1 0 0,0 1 1 0 0,-1-1-1 0 0,1 1 1 0 0,-1-1 0 0 0,1 0-1 0 0,-1 1 1 0 0,-2 0-1 0 0,-2 2-1351 0 0,-1 0 0 0 0,1 0 0 0 0,-9 3 0 0 0,1-2-7136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5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3 8287 0 0,'0'0'191'0'0,"0"0"26"0"0,0 0 9 0 0,0 0 110 0 0,0 0 444 0 0,0-5 789 0 0,-1 3 3980 0 0,-2 1-4652 0 0,2 0-727 0 0,1 1 0 0 0,-1-1 1 0 0,0 1-1 0 0,0-1 0 0 0,0 1 0 0 0,1 0 0 0 0,-1-1 0 0 0,0 1 0 0 0,0 0 0 0 0,0 0 0 0 0,0 0 0 0 0,0 0 0 0 0,0 0 0 0 0,0 0 0 0 0,1 0 1 0 0,-1 0-1 0 0,0 0 0 0 0,0 0 0 0 0,-2 1 0 0 0,2-1 83 0 0,0 0-1 0 0,0 0 1 0 0,0 0 0 0 0,-1 0 0 0 0,1 0-1 0 0,0 0 1 0 0,0 1 0 0 0,0-1 0 0 0,0 0-1 0 0,0 1 1 0 0,-1-1 0 0 0,0 2 0 0 0,13 1 690 0 0,30 1-128 0 0,60-16 302 0 0,-94 13-1117 0 0,-8 5-64 0 0,-6 9-7316 0 0,7-15-128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53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56 11975 0 0,'0'0'547'0'0,"0"0"-11"0"0,-2-5 221 0 0,1 2 2510 0 0,2-7-2587 0 0,1 1 0 0 0,0 0 1 0 0,0 0-1 0 0,0 1 0 0 0,1-1 0 0 0,1 0 0 0 0,8-15 1 0 0,-5 10 532 0 0,9-27 1 0 0,-14 34-1148 0 0,1 1 0 0 0,0-1 0 0 0,1 0 0 0 0,-1 1 0 0 0,1 0 0 0 0,0-1 0 0 0,1 2 0 0 0,8-11 1 0 0,-2 3-46 0 0,-3-2 1157 0 0,-4 5-473 0 0,-6 10-556 0 0,2 0-148 0 0,-1 0-1 0 0,0 0 1 0 0,0 0-1 0 0,0 0 1 0 0,1 0 0 0 0,-1 1-1 0 0,0-1 1 0 0,0 0-1 0 0,1 0 1 0 0,-1 1 0 0 0,0-1-1 0 0,0 1 1 0 0,1-1 0 0 0,-1 0-1 0 0,0 1 1 0 0,1-1-1 0 0,-1 1 1 0 0,1 0 0 0 0,-1-1-1 0 0,1 1 1 0 0,-1-1-1 0 0,1 1 1 0 0,-1 0 0 0 0,1-1-1 0 0,-1 1 1 0 0,1 0-1 0 0,-1 1 1 0 0,0 0-2 0 0,-7 13 1 0 0,-11 34 0 0 0,18-44 0 0 0,0 1 0 0 0,0 0 0 0 0,0 0 0 0 0,1 0 0 0 0,0 0 0 0 0,0 0 0 0 0,0 0 0 0 0,1 0 0 0 0,2 8 0 0 0,1 24 0 0 0,-5-33 0 0 0,1-3 0 0 0,0 0 0 0 0,1 0 0 0 0,-1 0 0 0 0,0 0 0 0 0,0-1 0 0 0,1 1 0 0 0,-1 0 0 0 0,1 0 0 0 0,0 0 0 0 0,-1-1 0 0 0,1 1 0 0 0,0 0 0 0 0,2 2 0 0 0,-2-2 0 0 0,1 0 0 0 0,-1 0 0 0 0,1 0 0 0 0,0 0 0 0 0,0-1 0 0 0,0 1 0 0 0,0 0 0 0 0,0-1 0 0 0,0 0 0 0 0,0 1 0 0 0,1-1 0 0 0,-1 0 0 0 0,0 0 0 0 0,1 0 0 0 0,-1 0 0 0 0,1-1 0 0 0,-1 1 0 0 0,1-1 0 0 0,-1 1 0 0 0,1-1 0 0 0,5 0 0 0 0,-1 0 0 0 0,0 0 0 0 0,0 0 0 0 0,0-1 0 0 0,1 0 0 0 0,-1 0 0 0 0,12-5 0 0 0,-8 2 0 0 0,-1-1 0 0 0,0 0 0 0 0,0-1 0 0 0,-1 0 0 0 0,0-1 0 0 0,11-9 0 0 0,-6 2 0 0 0,0 0 0 0 0,21-27 0 0 0,-23 23 0 0 0,-1-1 0 0 0,15-33 0 0 0,-23 44 0 0 0,-3 8 0 0 0,0 0 0 0 0,0-1 0 0 0,1 1 0 0 0,-1 0 0 0 0,0 0 0 0 0,0 0 0 0 0,0-1 0 0 0,0 1 0 0 0,0 0 0 0 0,0 0 0 0 0,0 0 0 0 0,0-1 0 0 0,0 1 0 0 0,0 0 0 0 0,0 0 0 0 0,0 0 0 0 0,0-1 0 0 0,0 1 0 0 0,0 0 0 0 0,0 0 0 0 0,0 0 0 0 0,0-1 0 0 0,0 1 0 0 0,0 0 0 0 0,0 0 0 0 0,0 0 0 0 0,0-1 0 0 0,0 1 0 0 0,0 0 0 0 0,-1 0 0 0 0,1 0 0 0 0,0 0 0 0 0,0-1 0 0 0,0 1 0 0 0,0 0 0 0 0,0 0 0 0 0,-1 0 0 0 0,1 0 0 0 0,0 0 0 0 0,0 0 0 0 0,-1-1 0 0 0,-8 11 0 0 0,8-9 0 0 0,0 1 0 0 0,0-1 0 0 0,0 1 0 0 0,0-1 0 0 0,0 1 0 0 0,1 0 0 0 0,-1-1 0 0 0,0 1 0 0 0,1 0 0 0 0,-1-1 0 0 0,1 1 0 0 0,-1 0 0 0 0,1 0 0 0 0,0 0 0 0 0,0-1 0 0 0,0 1 0 0 0,0 0 0 0 0,0 0 0 0 0,0 0 0 0 0,1-1 0 0 0,-1 1 0 0 0,0 0 0 0 0,1 0 0 0 0,0-1 0 0 0,-1 1 0 0 0,1 0 0 0 0,0-1 0 0 0,0 1 0 0 0,1 1 0 0 0,-1-2 0 0 0,0 1 0 0 0,1-1 0 0 0,-1 0 0 0 0,1 1 0 0 0,-1-1 0 0 0,1 0 0 0 0,-1 0 0 0 0,1 0 0 0 0,0 0 0 0 0,-1 0 0 0 0,1-1 0 0 0,0 1 0 0 0,0 0 0 0 0,0-1 0 0 0,2 1 0 0 0,-1 0 0 0 0,18-8 0 0 0,-12 5 0 0 0,-4-3 0 0 0,-2-4 0 0 0,-2 1 0 0 0,0 7 0 0 0,-1 1 0 0 0,0-1-1 0 0,0 1 1 0 0,0 0 0 0 0,0-1 0 0 0,0 1 0 0 0,0-1-1 0 0,0 1 1 0 0,0-1 0 0 0,0 1 0 0 0,0-1 0 0 0,0 1-1 0 0,0-1 1 0 0,0 1 0 0 0,-1-1 0 0 0,1 1-1 0 0,0-1 1 0 0,0 1 0 0 0,0-1 0 0 0,-1 1 0 0 0,1-1-1 0 0,0 1 1 0 0,0 0 0 0 0,-1-1 0 0 0,1 1 0 0 0,-1 0-1 0 0,1-1 1 0 0,-1 0 0 0 0,0 1-127 0 0,-10-17-2533 0 0,10 16 1637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02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23 8287 0 0,'0'0'382'0'0,"0"0"-8"0"0,0 0-170 0 0,0 0 176 0 0,0 0 107 0 0,0 0 22 0 0,0 0 3 0 0,0 0 0 0 0,-21-8 5120 0 0,11 5-5006 0 0,5 2-32 0 0,-1 0 1 0 0,0 0-1 0 0,0 0 0 0 0,0 1 1 0 0,-11 1-1 0 0,-23-5 859 0 0,33 2-1399 0 0,-1 1 0 0 0,0 0 0 0 0,1 1 0 0 0,-1 0 0 0 0,0 0 0 0 0,1 1 1 0 0,-1-1-1 0 0,1 2 0 0 0,-1-1 0 0 0,-10 4 0 0 0,-43 10-54 0 0,60-15 0 0 0,0 0 0 0 0,0 0 0 0 0,0 1 0 0 0,0-1 0 0 0,0 0 0 0 0,1 1 0 0 0,-1-1 0 0 0,0 1 0 0 0,0-1 0 0 0,0 1 0 0 0,1-1 0 0 0,-1 1 0 0 0,0 0 0 0 0,1-1 0 0 0,-1 1 0 0 0,0 0 0 0 0,1-1 0 0 0,-1 1 0 0 0,1 0 0 0 0,-1 1 0 0 0,-1 1 0 0 0,1-1 0 0 0,-5 7 0 0 0,3 6 0 0 0,-11 42 0 0 0,1-1 0 0 0,-41 146 0 0 0,40-142 0 0 0,11-46 0 0 0,1-6 0 0 0,1 0 0 0 0,-2 0 0 0 0,1 0 0 0 0,-1 0 0 0 0,0-1 0 0 0,-7 13 0 0 0,8-17 0 0 0,1 0 0 0 0,-1 0 0 0 0,0 1 0 0 0,1-1 0 0 0,0 0 0 0 0,0 0 0 0 0,0 1 0 0 0,0-1 0 0 0,1 1 0 0 0,-1-1 0 0 0,1 6 0 0 0,-3 17 0 0 0,-4 8 0 0 0,4-24 0 0 0,1-1 0 0 0,0 1 0 0 0,0 16 0 0 0,2 1 0 0 0,-6 45 0 0 0,3-44 0 0 0,3-20 0 0 0,-1 0 0 0 0,0-1 0 0 0,0 1 0 0 0,-4 11 0 0 0,3-12 0 0 0,0-1 0 0 0,1 1 0 0 0,-1 12 0 0 0,-1 2 0 0 0,3-17 0 0 0,0 0 0 0 0,0 0 0 0 0,0 0 0 0 0,0 0 0 0 0,1-1 0 0 0,0 5 0 0 0,0-6 0 0 0,0 1 0 0 0,-1-1 0 0 0,1 0 0 0 0,-1 0 0 0 0,0 1 0 0 0,0-1 0 0 0,0 0 0 0 0,0 0 0 0 0,0 1 0 0 0,0-1 0 0 0,-1 0 0 0 0,1 0 0 0 0,-1 1 0 0 0,1-1 0 0 0,-1 0 0 0 0,0 0 0 0 0,-1 3 0 0 0,1-4 0 0 0,0 0 0 0 0,0 0 0 0 0,0 0 0 0 0,1 0 0 0 0,-1 0 0 0 0,0 0 0 0 0,1 0 0 0 0,-1 0 0 0 0,1 0 0 0 0,-1 1 0 0 0,1-1 0 0 0,0 0 0 0 0,0 0 0 0 0,-1 1 0 0 0,1-1 0 0 0,0 0 0 0 0,0 0 0 0 0,0 3 0 0 0,1 1 0 0 0,-2 11 0 0 0,2-11 0 0 0,-1-1 0 0 0,0 1 0 0 0,-1-1 0 0 0,1 1 0 0 0,-3 6 0 0 0,-11 26 0 0 0,-2-1 0 0 0,14-29 0 0 0,-1 9 443 0 0,3-15 45 0 0,0 0-430 0 0,0-1 0 0 0,0 1 0 0 0,0-1 0 0 0,0 1 0 0 0,0-1 0 0 0,0 1 0 0 0,0-1 0 0 0,1 1-1 0 0,-1-1 1 0 0,0 0 0 0 0,0 1 0 0 0,0-1 0 0 0,1 1 0 0 0,-1-1 0 0 0,0 0 0 0 0,0 1 0 0 0,1-1 0 0 0,-1 1 0 0 0,24 11-42 0 0,-21-11-16 0 0,-1 0 0 0 0,1 0 0 0 0,0 0 0 0 0,0 0 0 0 0,0-1 0 0 0,0 1 0 0 0,0-1 0 0 0,0 0 0 0 0,0 0 0 0 0,0 0 0 0 0,0 0 0 0 0,0 0 0 0 0,0-1 0 0 0,0 1 0 0 0,0-1 0 0 0,-1 0 0 0 0,6-2 0 0 0,11-2 0 0 0,49-4 931 0 0,-67 9-422 0 0,-1 0-66 0 0,2-1-294 0 0,-1 0-132 0 0,2 0-15 0 0,10 1-5 0 0,-5 1-61 0 0,-8-1 52 0 0,1 0-1 0 0,-1 0 1 0 0,0 0-1 0 0,0 0 1 0 0,0 0-1 0 0,0 0 1 0 0,1 1-1 0 0,-1-1 1 0 0,0 0-1 0 0,0 0 1 0 0,0 0-1 0 0,0 0 1 0 0,1 0-1 0 0,-1 1 1 0 0,0-1-1 0 0,0 0 1 0 0,0 0 0 0 0,0 0-1 0 0,0 0 1 0 0,0 1-1 0 0,0-1 1 0 0,0 0-1 0 0,1 0 1 0 0,-1 0-1 0 0,0 1 1 0 0,0-1-1 0 0,0 0 1 0 0,0 0-1 0 0,0 0 1 0 0,0 1-1 0 0,0-1 1 0 0,0 0-1 0 0,1 3-2567 0 0,-1-3-6292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0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13823 0 0,'0'0'315'0'0,"0"0"45"0"0,0 0 21 0 0,0 0-49 0 0,0 0-149 0 0,0 0 194 0 0,0 0 110 0 0,0 0 22 0 0,0 0 3 0 0,0 0 0 0 0,0 0 0 0 0,0 0 0 0 0,0 0 68 0 0,0 0 286 0 0,0 0 124 0 0,0 0 30 0 0,0 0-133 0 0,0 2-583 0 0,-3 5-117 0 0,0-1 0 0 0,-1 1 0 0 0,0-1 0 0 0,0 0 0 0 0,-8 10 0 0 0,6-10 10 0 0,1 1-1 0 0,0 0 1 0 0,1 0-1 0 0,-6 12 1 0 0,4-5-197 0 0,2-4 0 0 0,0 0 0 0 0,0 0 0 0 0,1 0 0 0 0,-3 20 0 0 0,5-27 0 0 0,1 0 0 0 0,0 0 0 0 0,0 0 0 0 0,0 0 0 0 0,1 0 0 0 0,-1 0 0 0 0,1 0 0 0 0,-1-1 0 0 0,1 1 0 0 0,0 0 0 0 0,0 0 0 0 0,0 0 0 0 0,1-1 0 0 0,-1 1 0 0 0,1-1 0 0 0,-1 1 0 0 0,1-1 0 0 0,0 1 0 0 0,0-1 0 0 0,0 0 0 0 0,0 0 0 0 0,4 3 0 0 0,-3-4 54 0 0,0 1 0 0 0,0-1 0 0 0,0 0 0 0 0,0 0 0 0 0,0 0-1 0 0,0 0 1 0 0,0 0 0 0 0,1-1 0 0 0,-1 1 0 0 0,0-1 0 0 0,0 0 0 0 0,1 0 0 0 0,-1 0 0 0 0,0 0 0 0 0,0-1-1 0 0,1 1 1 0 0,-1-1 0 0 0,5-2 0 0 0,5-1 202 0 0,0 0 0 0 0,-1-2 0 0 0,13-6 0 0 0,-16 8-148 0 0,0-2 0 0 0,0 1 1 0 0,-1-1-1 0 0,0 0 0 0 0,0 0 0 0 0,0-1 0 0 0,7-9 0 0 0,-13 13-54 0 0,1-1-1 0 0,-1 1 1 0 0,1-1 0 0 0,-1 0-1 0 0,0 0 1 0 0,0 0-1 0 0,-1 0 1 0 0,1 0-1 0 0,-1 0 1 0 0,0 0-1 0 0,0 0 1 0 0,0-1-1 0 0,-1 1 1 0 0,1 0 0 0 0,-1-1-1 0 0,0 1 1 0 0,0-1-1 0 0,-2-7 1 0 0,1 9-40 0 0,0 0 1 0 0,0 0-1 0 0,-1 0 0 0 0,1 1 1 0 0,-1-1-1 0 0,1 0 1 0 0,-1 1-1 0 0,0-1 1 0 0,0 1-1 0 0,-4-4 0 0 0,1 1-12 0 0,1 1-1 0 0,-1 1 0 0 0,0-1 1 0 0,-9-5-1 0 0,11 8-74 0 0,-1 0 0 0 0,1 0-1 0 0,0 0 1 0 0,0 0 0 0 0,0 1 0 0 0,-1-1-1 0 0,1 1 1 0 0,0 0 0 0 0,-7 0 0 0 0,-29 6-3626 0 0,17-1-5510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0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1975 0 0,'10'-14'267'0'0,"-8"12"42"0"0,-2 2 17 0 0,0 0-28 0 0,0 0-126 0 0,0 0 204 0 0,0 0 111 0 0,0 0 22 0 0,0 0 71 0 0,0 0 286 0 0,0 0 124 0 0,0 0 30 0 0,0 0-133 0 0,0 0-508 0 0,0 0 37 0 0,0 0 80 0 0,0 0 14 0 0,0 0 2 0 0,0 0 0 0 0,0 0 0 0 0,0 0 0 0 0,0 0 0 0 0,0 0 0 0 0,0 0 0 0 0,0 0 0 0 0,0 0-69 0 0,0 0-222 0 0,0 0 166 0 0,0 0 101 0 0,0 0 21 0 0,0 0-66 0 0,2 2-425 0 0,-1 1 1 0 0,0-1 0 0 0,0 0-1 0 0,1 0 1 0 0,-1 0-1 0 0,1 0 1 0 0,0 0-1 0 0,3 3 1 0 0,-2-2-21 0 0,48 46 2 0 0,-2-2 0 0 0,8 7 0 0 0,-44-41 0 0 0,-11-10 0 0 0,1 0 0 0 0,-1 1 0 0 0,0-1 0 0 0,0 0 0 0 0,-1 1 0 0 0,1-1 0 0 0,-1 1 0 0 0,1-1 0 0 0,-1 1 0 0 0,0 0 0 0 0,-1 0 0 0 0,2 4 0 0 0,-1 1 0 0 0,-2-1 0 0 0,1 1 0 0 0,0-4 33 0 0,1-18-199 0 0,-2 9-429 0 0,1 0 1 0 0,-1 0-1 0 0,0 0 1 0 0,0 0-1 0 0,0 0 1 0 0,-2-3-1 0 0,-2-5-7934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06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8 13823 0 0,'0'0'315'0'0,"4"-8"1009"0"0,-6 12 6528 0 0,-4 10-6071 0 0,-13 17-1481 0 0,-41 41-704 0 0,-3-2 0 0 0,-83 69 0 0 0,138-132-108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08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0135 0 0,'0'0'464'0'0,"0"0"-9"0"0,0 0-155 0 0,0 0 443 0 0,0 0 227 0 0,0 0 44 0 0,0 0 8 0 0,0 0 2 0 0,0 0 0 0 0,0 0 0 0 0,0 0-69 0 0,0 0-290 0 0,0 0-121 0 0,0 0-28 0 0,0 0-4 0 0,0 0 0 0 0,0 0 0 0 0,11-2 1536 0 0,22-2-543 0 0,52 2 1 0 0,27 9-1340 0 0,-40-1-167 0 0,-56-5 1 0 0,-12 0 0 0 0,1-1 0 0 0,-1 1 0 0 0,0-1 0 0 0,0 0 0 0 0,0 0 0 0 0,1-1 0 0 0,7-1 0 0 0,-10 1 0 0 0,0 1 0 0 0,0-1 0 0 0,0 1 0 0 0,1-1 0 0 0,-1 1 0 0 0,0 0 0 0 0,1 0 0 0 0,-1 0 0 0 0,3 1 0 0 0,22 1 0 0 0,-21-2 0 0 0,-10 4 0 0 0,2-4-369 0 0,-1 0 0 0 0,1 0 0 0 0,0 0 1 0 0,0 0-1 0 0,0 0 0 0 0,0 0 0 0 0,0 0 0 0 0,0 0 0 0 0,0-1 0 0 0,0 1 0 0 0,0-1 0 0 0,0 0 1 0 0,0 1-1 0 0,-3-3 0 0 0,-4-2-7818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08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3823 0 0,'0'0'630'0'0,"0"0"-13"0"0,0 0-252 0 0,0 0 391 0 0,0 0 216 0 0,0 0 42 0 0,6-3 629 0 0,-3 4 2489 0 0,-1 2-4075 0 0,1-1-1 0 0,-1 2 1 0 0,0-1-1 0 0,0 0 1 0 0,0 0-1 0 0,-1 1 1 0 0,1-1-1 0 0,-1 1 1 0 0,0-1-1 0 0,0 1 1 0 0,0-1-1 0 0,1 8 0 0 0,-1 5 332 0 0,-1 29-1 0 0,-1-21-281 0 0,0 6 654 0 0,-11 57 0 0 0,3-32-248 0 0,7-47-493 0 0,-2 15-22 0 0,4-14 3 0 0,0 0 0 0 0,0-2-133 0 0,13-18-4029 0 0,-7 3-4367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12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63 8287 0 0,'0'0'382'0'0,"0"0"-8"0"0,7-6-226 0 0,9-12 2694 0 0,-16 15-1509 0 0,1 0 1 0 0,-1 0-1 0 0,0 1 1 0 0,0-1-1 0 0,0 0 1 0 0,-1-3-1 0 0,1 5-1202 0 0,-1-1 0 0 0,0 1 0 0 0,0 0 0 0 0,1 0 0 0 0,-1 0 1 0 0,0 0-1 0 0,0 0 0 0 0,0 0 0 0 0,0 1 0 0 0,0-1 0 0 0,0 0 0 0 0,-1 0 0 0 0,1 1 0 0 0,0-1 0 0 0,0 1 0 0 0,-3-2 0 0 0,2 2-21 0 0,0 0-1 0 0,0 0 1 0 0,0 0-1 0 0,0 0 1 0 0,1 0-1 0 0,-1 1 1 0 0,0-1 0 0 0,0 1-1 0 0,0-1 1 0 0,0 1-1 0 0,0 0 1 0 0,1-1-1 0 0,-1 1 1 0 0,0 0-1 0 0,1 0 1 0 0,-1 0 0 0 0,-1 2-1 0 0,-7 3-109 0 0,1 1 0 0 0,0 1 0 0 0,0 0 0 0 0,-12 14 0 0 0,-2 2 0 0 0,17-19 0 0 0,0 1 0 0 0,0 0 0 0 0,-7 10 0 0 0,9-9 0 0 0,0 1 0 0 0,0 0 0 0 0,0 0 0 0 0,1 0 0 0 0,0 0 0 0 0,1 0 0 0 0,-1 1 0 0 0,0 14 0 0 0,1-1 0 0 0,1 0 0 0 0,2 27 0 0 0,9 44 0 0 0,-9-71 240 0 0,0 0 0 0 0,-2 0 0 0 0,-1 0 0 0 0,0 0 0 0 0,-11 41 0 0 0,8-48 19 0 0,-10 24 1 0 0,3-11-171 0 0,9-21-89 0 0,0-1 0 0 0,0 1 0 0 0,-1-1 0 0 0,0 0 0 0 0,-1 0 0 0 0,1-1 0 0 0,-1 1 0 0 0,0-1 0 0 0,-1 0 0 0 0,1 0 0 0 0,-1-1 0 0 0,0 0 0 0 0,0 0 0 0 0,0 0 0 0 0,-7 3 0 0 0,11-6 0 0 0,-9 2 0 0 0,4-3 0 0 0,5 0 0 0 0,2 0 0 0 0,-1 0 0 0 0,1 0 0 0 0,0 0 0 0 0,-1 0 0 0 0,1 0 0 0 0,-1 0 0 0 0,1 0 0 0 0,0 0 0 0 0,-1 0 0 0 0,1 0 0 0 0,-1 0 0 0 0,1 0 0 0 0,0 0 0 0 0,-1-1 0 0 0,1 1 0 0 0,-1 0 0 0 0,1 0 0 0 0,0 0 0 0 0,-1-1 0 0 0,1 1 0 0 0,0 0 0 0 0,-1 0 0 0 0,1-1 0 0 0,0 1 0 0 0,-1-1 0 0 0,-5-6 0 0 0,2 2 0 0 0,0-1 0 0 0,2 5-219 0 0,0-1-1 0 0,1 1 0 0 0,-1 0 1 0 0,0-1-1 0 0,0 1 1 0 0,0 0-1 0 0,0 0 1 0 0,0 0-1 0 0,0 1 1 0 0,0-1-1 0 0,0 0 1 0 0,-1 1-1 0 0,1-1 0 0 0,0 1 1 0 0,0 0-1 0 0,-4 0 1 0 0,6 0 203 0 0,-6 0-5972 0 0,5 0-1724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3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21 10135 0 0,'0'0'464'0'0,"0"0"-9"0"0,8-4-278 0 0,14-11 5351 0 0,-21 14-5016 0 0,-1 1 0 0 0,0 0 0 0 0,0 0 0 0 0,0 0 70 0 0,0 0 288 0 0,0 0 122 0 0,0 0 28 0 0,0 0-65 0 0,0 0-290 0 0,0 0-121 0 0,0 0-28 0 0,0 0-72 0 0,-1 1-289 0 0,-14 13-138 0 0,10-10-17 0 0,0 1 0 0 0,0-1 0 0 0,1 1 0 0 0,-1 1 0 0 0,1-1 0 0 0,0 0 0 0 0,-5 11 0 0 0,7-13 0 0 0,-4 9 0 0 0,1 0 0 0 0,0 0 0 0 0,0 0 0 0 0,1 1 0 0 0,1 0 0 0 0,0-1 0 0 0,1 1 0 0 0,-1 15 0 0 0,5-14 0 0 0,1-11 0 0 0,-1-2 0 0 0,10 8 0 0 0,-8-9 0 0 0,-1 0 0 0 0,18 3 0 0 0,12-11 0 0 0,-30 7 0 0 0,1 0 2 0 0,-2 1 22 0 0,1-1 1 0 0,-1 1-1 0 0,1-1 1 0 0,-1 0-1 0 0,0 1 1 0 0,1-1-1 0 0,-1-1 1 0 0,0 1-1 0 0,0 0 1 0 0,1 0-1 0 0,-1-1 1 0 0,0 1-1 0 0,0-1 1 0 0,0 0-1 0 0,-1 0 1 0 0,1 1-1 0 0,2-4 1 0 0,6-5 645 0 0,-9 9-600 0 0,0 1 0 0 0,0-1 0 0 0,0 0 0 0 0,0 0 0 0 0,0 0 0 0 0,0 0 0 0 0,-1 0 0 0 0,1 0 0 0 0,0 0 0 0 0,0-1 0 0 0,-1-5 79 0 0,0 6-148 0 0,0-1 0 0 0,0 1 1 0 0,1-1-1 0 0,-1 1 0 0 0,0-1 0 0 0,1 1 0 0 0,-1-1 0 0 0,1 1 1 0 0,-1-1-1 0 0,1 1 0 0 0,0 0 0 0 0,-1-1 0 0 0,1 1 1 0 0,0 0-1 0 0,0 0 0 0 0,2-2 0 0 0,-2 1-1 0 0,0 1 0 0 0,0 0-1 0 0,0-1 1 0 0,0 1 0 0 0,0-1 0 0 0,0 1-1 0 0,-1-1 1 0 0,1 1 0 0 0,0-1 0 0 0,-1 1-1 0 0,1-1 1 0 0,-1 0 0 0 0,0 1 0 0 0,1-1 0 0 0,-1 0-1 0 0,0-1 1 0 0,-1-2 0 0 0,-1 0 0 0 0,1 1 0 0 0,-1 0 0 0 0,0-1 0 0 0,-1 1 0 0 0,1 0 0 0 0,-1 0 0 0 0,1 0 0 0 0,-1 1 0 0 0,0-1 0 0 0,-1 0 0 0 0,1 1 0 0 0,-1 0 0 0 0,1 0 0 0 0,-1 0 0 0 0,0 0 0 0 0,-5-2 0 0 0,7 5-166 0 0,0-1 0 0 0,0 1 0 0 0,0 0 1 0 0,0 0-1 0 0,0 0 0 0 0,0 0 0 0 0,0 0 0 0 0,0 0 0 0 0,1 1 0 0 0,-1-1 0 0 0,0 0 0 0 0,0 1 1 0 0,0 0-1 0 0,0-1 0 0 0,1 1 0 0 0,-1 0 0 0 0,0 0 0 0 0,1 0 0 0 0,-3 2 0 0 0,-2 1-918 0 0,1 0-1 0 0,-1 1 0 0 0,-8 9 0 0 0,7-6-962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1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00 8287 0 0,'0'0'191'0'0,"0"0"26"0"0,0 0 9 0 0,0 0 110 0 0,0 0 444 0 0,0 0 196 0 0,0 0 42 0 0,0 0-63 0 0,0 0-290 0 0,12-13 3979 0 0,-12 13-4572 0 0,0 0-1 0 0,0 0 1 0 0,0-1 0 0 0,0 1-1 0 0,0 0 1 0 0,0 0-1 0 0,0 0 1 0 0,0 0-1 0 0,0-1 1 0 0,0 1 0 0 0,0 0-1 0 0,0 0 1 0 0,0 0-1 0 0,0 0 1 0 0,0 0-1 0 0,0-1 1 0 0,-1 1 0 0 0,1 0-1 0 0,0 0 1 0 0,0 0-1 0 0,0 0 1 0 0,0 0 0 0 0,0 0-1 0 0,0-1 1 0 0,0 1-1 0 0,0 0 1 0 0,-1 0-1 0 0,1 0 1 0 0,0 0 0 0 0,0 0-1 0 0,0 0 1 0 0,0 0-1 0 0,0 0 1 0 0,-1 0-1 0 0,1 0 1 0 0,0 0 0 0 0,0 0-1 0 0,0 0 1 0 0,0 0-1 0 0,-1 0 1 0 0,1 0-1 0 0,0 0 1 0 0,0 0 0 0 0,0 0-1 0 0,0 0 1 0 0,0 0-1 0 0,-1 0 1 0 0,1 0 0 0 0,0 0-1 0 0,0 0 1 0 0,0 0-1 0 0,0 0 1 0 0,0 0-1 0 0,-1 0 1 0 0,-8 4 1215 0 0,-1 5-1001 0 0,-1 1 1 0 0,2 1-1 0 0,-1-1 0 0 0,2 1 1 0 0,-1 1-1 0 0,-11 20 0 0 0,15-22-242 0 0,-6 7-44 0 0,0 1 0 0 0,-12 31 0 0 0,23-48 0 0 0,-1 1 0 0 0,1-1 0 0 0,0 0 0 0 0,0 0 0 0 0,0 1 0 0 0,0-1 0 0 0,0 0 0 0 0,0 1 0 0 0,0-1 0 0 0,0 0 0 0 0,0 1 0 0 0,1-1 0 0 0,-1 0 0 0 0,1 0 0 0 0,-1 1 0 0 0,1-1 0 0 0,-1 0 0 0 0,1 0 0 0 0,-1 0 0 0 0,1 0 0 0 0,0 0 0 0 0,0 0 0 0 0,0 0 0 0 0,0 0 0 0 0,0 0 0 0 0,0 0 0 0 0,0 0 0 0 0,0 0 0 0 0,0-1 0 0 0,0 1 0 0 0,0 0 0 0 0,0-1 0 0 0,0 1 0 0 0,3 0 0 0 0,-1 0 0 0 0,0 0 0 0 0,0-1 0 0 0,0 1 0 0 0,0-1 0 0 0,0 0 0 0 0,1 1 0 0 0,-1-1 0 0 0,0-1 0 0 0,0 1 0 0 0,0 0 0 0 0,0-1 0 0 0,0 0 0 0 0,0 1 0 0 0,5-3 0 0 0,5-2 0 0 0,23-13 0 0 0,-11 4 85 0 0,0 0 0 0 0,-1-2 0 0 0,30-26-1 0 0,-47 37-47 0 0,0-2 0 0 0,-1 1 0 0 0,0-1 0 0 0,0 1 0 0 0,-1-2 0 0 0,0 1 0 0 0,0-1 0 0 0,-1 1 0 0 0,0-1 0 0 0,0 0 0 0 0,-1-1 0 0 0,0 1 0 0 0,0-1 0 0 0,-1 1 0 0 0,2-12 0 0 0,-4 18 17 0 0,0-1 0 0 0,1 0 1 0 0,-1 1-1 0 0,0-1 0 0 0,-1 1 1 0 0,1-1-1 0 0,0 1 1 0 0,-1-1-1 0 0,1 1 0 0 0,-1-1 1 0 0,0 1-1 0 0,0-1 0 0 0,0 1 1 0 0,0 0-1 0 0,0-1 0 0 0,-1 1 1 0 0,1 0-1 0 0,-1 0 0 0 0,1 0 1 0 0,-1 0-1 0 0,-2-2 0 0 0,1 2-298 0 0,-1-1 0 0 0,1 1-1 0 0,-1 1 1 0 0,0-1-1 0 0,0 0 1 0 0,1 1-1 0 0,-1 0 1 0 0,0 0 0 0 0,0 0-1 0 0,0 1 1 0 0,0-1-1 0 0,0 1 1 0 0,-1 0 0 0 0,-4 0-1 0 0,-35 1-1778 0 0,3-1-22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55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10135 0 0,'0'0'231'0'0,"0"0"29"0"0,0 0 19 0 0,19-6 2895 0 0,-2-5-1842 0 0,-1-2 0 0 0,-1 0-1 0 0,23-25 1 0 0,-25 26-1503 0 0,-9 8 336 0 0,0 0 0 0 0,0-1 0 0 0,0 1 0 0 0,-1-1 0 0 0,0 0-1 0 0,1 1 1 0 0,-2-1 0 0 0,1-1 0 0 0,0 1 0 0 0,-1 0 0 0 0,0-1-1 0 0,0 1 1 0 0,1-9 0 0 0,-3 12 206 0 0,1 0 261 0 0,-7-10 325 0 0,5 10-940 0 0,0 1 45 0 0,1 0 0 0 0,-1 0 0 0 0,1 0 0 0 0,-1 0 0 0 0,1 0 0 0 0,-1 0 0 0 0,1 0 0 0 0,-1 0 0 0 0,0 0 0 0 0,0 1 0 0 0,1-1 0 0 0,-1 0 0 0 0,0 1 0 0 0,0-1 0 0 0,0 0 0 0 0,0 1 0 0 0,0-1 1 0 0,0 1-1 0 0,0-1 0 0 0,0 1 0 0 0,0 0 0 0 0,0-1 0 0 0,0 1 0 0 0,0 0 0 0 0,0 0 0 0 0,0 0 0 0 0,-1 0 0 0 0,1 0 0 0 0,0 0 0 0 0,0 0 0 0 0,0 0 0 0 0,-1 0 0 0 0,-1 1-62 0 0,0-1 0 0 0,0 1 0 0 0,1 0 0 0 0,-1-1 0 0 0,1 1 0 0 0,-1 0 0 0 0,1 0 0 0 0,-1 1 0 0 0,1-1 0 0 0,-1 1 0 0 0,1-1 0 0 0,0 1 0 0 0,0 0 0 0 0,0-1 0 0 0,0 1 0 0 0,-3 5 0 0 0,-4 3 0 0 0,1 1 0 0 0,-7 13 0 0 0,12-20 0 0 0,-2 5 0 0 0,0 0 0 0 0,0 0 0 0 0,1 0 0 0 0,0 1 0 0 0,0 0 0 0 0,1 0 0 0 0,1 0 0 0 0,0 0 0 0 0,0 0 0 0 0,1 0 0 0 0,0 0 0 0 0,0 1 0 0 0,3 16 0 0 0,-2-22 0 0 0,1-1 0 0 0,0 1 0 0 0,1-1 0 0 0,-1 0 0 0 0,1 0 0 0 0,4 8 0 0 0,-5-10 0 0 0,-1-1 0 0 0,1 1 0 0 0,-1-1 0 0 0,1 0 0 0 0,0 1 0 0 0,-1-1 0 0 0,1 0 0 0 0,0 0 0 0 0,0 0 0 0 0,0 1 0 0 0,0-1 0 0 0,0 0 0 0 0,0 0 0 0 0,0 0 0 0 0,0-1 0 0 0,1 1 0 0 0,0 1 0 0 0,2 0 0 0 0,-2 0 0 0 0,0-1 0 0 0,0 0 0 0 0,0 1 0 0 0,1-1 0 0 0,-1 0 0 0 0,0 0 0 0 0,0 0 0 0 0,1 0 0 0 0,-1 0 0 0 0,0-1 0 0 0,3 1 0 0 0,3 0 0 0 0,-1 0 0 0 0,1 0 0 0 0,-1-1 0 0 0,1 0 0 0 0,0-1 0 0 0,-1 0 0 0 0,1 0 0 0 0,-1-1 0 0 0,14-4 0 0 0,-20 6 0 0 0,6-3-457 0 0,0 1-1 0 0,-1-2 1 0 0,0 1-1 0 0,8-6 1 0 0,-5 4-1414 0 0,-8 4-5979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7:55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49 0 0,0 0 194 0 0,0 0 110 0 0,0 0 22 0 0,0 0 3 0 0,0 0 0 0 0,0 0 0 0 0,0 0 0 0 0,0 0 0 0 0,0 0 0 0 0,0 0 0 0 0,0 0 0 0 0,0 0 0 0 0,0 0 0 0 0,0 0 0 0 0,0 0 0 0 0,0 0-69 0 0,1 0-294 0 0,3 1-19 0 0,0 0 1 0 0,0 0-1 0 0,0-1 0 0 0,0 0 0 0 0,0 1 0 0 0,0-1 1 0 0,8-2-1 0 0,-3 1 74 0 0,0 1 1 0 0,0 0-1 0 0,0 0 1 0 0,10 2-1 0 0,-15-1-204 0 0,3 0 0 0 0,0 0 0 0 0,1-1 0 0 0,-1 0 0 0 0,0 0 0 0 0,8-1 0 0 0,-6 0 0 0 0,-2 0-201 0 0,-5 1-850 0 0,-2 0-385 0 0,0 0-78 0 0,0 0-20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3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10135 0 0,'0'0'231'0'0,"0"0"29"0"0,0 0 19 0 0,1-9 2895 0 0,16-30 375 0 0,-11 25-2882 0 0,34-70 4453 0 0,-39 82-4608 0 0,2-7 956 0 0,2 4-1313 0 0,2-1-138 0 0,-7 6-17 0 0,0-1 0 0 0,0 1 0 0 0,0 0 0 0 0,0 0 0 0 0,0 0 0 0 0,0 0 0 0 0,0 0 0 0 0,0 0 0 0 0,0 0 0 0 0,0 0 0 0 0,0 0 0 0 0,0-1 0 0 0,0 1 0 0 0,1 0 0 0 0,-1 0 0 0 0,0 0 0 0 0,0 0 0 0 0,0 0 0 0 0,0 0 0 0 0,0 0 0 0 0,0 0 0 0 0,0 0 0 0 0,1 0 0 0 0,-1 0 0 0 0,0 0 0 0 0,0 0 0 0 0,0 0 0 0 0,0 0 0 0 0,0 0 0 0 0,0 0 0 0 0,0 0 0 0 0,1 0 0 0 0,-1 0 0 0 0,0 0 0 0 0,0 0 0 0 0,0 0 0 0 0,0 0 0 0 0,0 0 0 0 0,0 0 0 0 0,0 0 0 0 0,0 0 0 0 0,1 0 0 0 0,-1 0 0 0 0,0 1 0 0 0,0-1 0 0 0,0 0 0 0 0,0 0 0 0 0,0 0 0 0 0,1 8 0 0 0,-2 7 0 0 0,-2-5 301 0 0,-1 0-1 0 0,1 0 1 0 0,-2-1-1 0 0,0 1 1 0 0,-11 16 0 0 0,5-9-73 0 0,10-16-213 0 0,0 0-15 0 0,1-1 0 0 0,0 1 0 0 0,-1-1 0 0 0,1 1 0 0 0,0-1 0 0 0,-1 1 0 0 0,1-1 0 0 0,0 1 0 0 0,-1-1 0 0 0,1 1 0 0 0,0-1 0 0 0,0 1 0 0 0,0-1 0 0 0,-1 1 0 0 0,1 0 0 0 0,0-1 1 0 0,0 1-1 0 0,0-1 0 0 0,0 1 0 0 0,0 0 0 0 0,0-1 0 0 0,0 1 0 0 0,1-1 0 0 0,-1 1 0 0 0,0 0 0 0 0,0-1 0 0 0,1 2 0 0 0,1 6 0 0 0,-2-8 0 0 0,0 1 0 0 0,0-1 0 0 0,0 1 0 0 0,0-1 0 0 0,1 1 0 0 0,-1-1 0 0 0,0 0 0 0 0,0 1 0 0 0,0-1 0 0 0,0 1 0 0 0,1-1 0 0 0,-1 0 0 0 0,0 1 0 0 0,1-1 0 0 0,-1 1 0 0 0,0-1 0 0 0,1 0 0 0 0,-1 0 0 0 0,0 1 0 0 0,1-1 0 0 0,-1 0 0 0 0,1 0 0 0 0,-1 1 0 0 0,0-1 0 0 0,1 0 0 0 0,-1 0 0 0 0,1 0 0 0 0,-1 1 0 0 0,1-1 0 0 0,-1 0 0 0 0,1 0 0 0 0,-1 0 0 0 0,0 0 0 0 0,1 0 0 0 0,-1 0 0 0 0,1 0 0 0 0,0 0 0 0 0,0-1 0 0 0,4 2 0 0 0,0-1 0 0 0,-1 0 0 0 0,1 0 0 0 0,0-1 0 0 0,-1 0 0 0 0,1 1 0 0 0,-1-1 0 0 0,1-1 0 0 0,-1 1 0 0 0,0-1 0 0 0,1 0 0 0 0,-1 0 0 0 0,7-4 0 0 0,4-4 0 0 0,-1-1 0 0 0,17-14 0 0 0,-14 10 0 0 0,-10 9 0 0 0,0-1 0 0 0,0 0 0 0 0,-1 0 0 0 0,8-11 0 0 0,-12 15 0 0 0,0-1 0 0 0,-1 0 0 0 0,1 0 0 0 0,-1 0 0 0 0,0 0 0 0 0,0 0 0 0 0,0-5 0 0 0,-1 8 0 0 0,1-9 0 0 0,-4 2 0 0 0,-1 2 0 0 0,-1 2 0 0 0,-1 3 0 0 0,6 1 0 0 0,0 0 0 0 0,0 1 0 0 0,0-1 0 0 0,0 0 0 0 0,-1 0 0 0 0,1 0 0 0 0,0 0 0 0 0,0 0 0 0 0,0 1 0 0 0,0-1 0 0 0,0 0 0 0 0,0 0 0 0 0,0 0 0 0 0,-1 1 0 0 0,1-1 0 0 0,0 0 0 0 0,0 0 0 0 0,0 0 0 0 0,0 1 0 0 0,0-1 0 0 0,0 0 0 0 0,0 0 0 0 0,0 0 0 0 0,0 1 0 0 0,0-1 0 0 0,0 0 0 0 0,0 0 0 0 0,0 1 0 0 0,7 3 0 0 0,32 5 0 0 0,-36-8 0 0 0,0 0 0 0 0,0 0 0 0 0,0 0 0 0 0,0-1 0 0 0,0 1 0 0 0,0-1 0 0 0,0 1 0 0 0,0-1 0 0 0,0 0 0 0 0,0 0 0 0 0,0 0 0 0 0,6-2 0 0 0,10 0 0 0 0,-1 3 0 0 0,-8-3-748 0 0,-9-1-1232 0 0,2 2-1497 0 0,-3 1-4374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35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0135 0 0,'0'0'231'0'0,"0"0"29"0"0,0 0 19 0 0,0 0 173 0 0,0 0 697 0 0,0 0 311 0 0,0 0 63 0 0,0 0-126 0 0,0 0-574 0 0,0 0-250 0 0,0 0-49 0 0,0 0 59 0 0,0 0 287 0 0,0 0 122 0 0,0 0 28 0 0,0 0-65 0 0,0 0-290 0 0,0 0-121 0 0,0 0-28 0 0,3 0-72 0 0,17-2-136 0 0,1 0 0 0 0,31-8 0 0 0,16-3 972 0 0,-31 9-1272 0 0,68 2 0 0 0,-87 3-29 0 0,1 1-1 0 0,25 7 1 0 0,-42-9-316 0 0,-2 0-138 0 0,0 0-33 0 0,0 0-72 0 0,0 0-285 0 0,0 0-126 0 0,0 0-893 0 0,0 0-3634 0 0,0 0-1564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36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3 15663 0 0,'0'0'356'0'0,"0"0"50"0"0,0 0 20 0 0,0 0-42 0 0,0 0-180 0 0,0 0 176 0 0,0 0 107 0 0,0 0 22 0 0,0 0 71 0 0,0 0 286 0 0,0 0 124 0 0,0 0 30 0 0,0 0-65 0 0,3-8 254 0 0,15-13 235 0 0,-14 18-1220 0 0,-1 0 0 0 0,0-1 0 0 0,0 0 0 0 0,4-5 0 0 0,-4 3-82 0 0,10-18 447 0 0,1 1 0 0 0,0 0 0 0 0,24-27 1 0 0,-26 36-425 0 0,-12 28-165 0 0,-3 9 0 0 0,-3-3 0 0 0,2-5 0 0 0,-1 1 0 0 0,-10 22 0 0 0,13-35 0 0 0,1-2 0 0 0,1 0 0 0 0,0 1 0 0 0,-1-1 0 0 0,1 0 0 0 0,0 1 0 0 0,-1-1 0 0 0,1 0 0 0 0,0 1 0 0 0,0-1 0 0 0,0 0 0 0 0,0 1 0 0 0,0-1 0 0 0,0 1 0 0 0,1-1 0 0 0,0 2 0 0 0,-1-2 0 0 0,-1-1 0 0 0,1 1 0 0 0,0-1 0 0 0,0 1 0 0 0,0-1 0 0 0,0 1 0 0 0,0-1 0 0 0,0 1 0 0 0,1-1 0 0 0,-1 1 0 0 0,0-1 0 0 0,0 1 0 0 0,0-1 0 0 0,0 1 0 0 0,1-1 0 0 0,-1 1 0 0 0,0-1 0 0 0,0 1 0 0 0,1-1 0 0 0,-1 0 0 0 0,0 1 0 0 0,1-1 0 0 0,-1 1 0 0 0,0-1 0 0 0,1 0 0 0 0,-1 1 0 0 0,0-1 0 0 0,1 0 0 0 0,-1 0 0 0 0,1 1 0 0 0,-1-1 0 0 0,1 0 0 0 0,0 0 0 0 0,0 1 0 0 0,-1-1 0 0 0,1 1 0 0 0,-1-1 0 0 0,1 1 0 0 0,-1-1 0 0 0,0 0 0 0 0,1 1 0 0 0,-1-1 0 0 0,1 0 0 0 0,-1 1 0 0 0,1-1 0 0 0,-1 0 0 0 0,1 0 0 0 0,0 1 0 0 0,-1-1 0 0 0,1 0 0 0 0,-1 0 0 0 0,1 0 0 0 0,-1 0 0 0 0,1 0 0 0 0,0 0 0 0 0,-1 0 0 0 0,1 0 0 0 0,-1 0 0 0 0,1 0 0 0 0,0 0 0 0 0,-1 0 0 0 0,1 0 0 0 0,-1 0 0 0 0,1 0 0 0 0,0-1 0 0 0,1 0 0 0 0,7 0 0 0 0,0-1 0 0 0,0-1 0 0 0,0 0 0 0 0,-1 0 0 0 0,1 0 0 0 0,-1-1 0 0 0,0-1 0 0 0,0 1 0 0 0,0-1 0 0 0,-1 0 0 0 0,1-1 0 0 0,11-12 0 0 0,-18 18 0 0 0,64-65 0 0 0,-65 69 0 0 0,-2 9 0 0 0,-1 7 0 0 0,2-18 0 0 0,1-2 0 0 0,0 1 0 0 0,0 0 0 0 0,-1-1 0 0 0,1 1 0 0 0,0-1 0 0 0,0 1 0 0 0,0 0 0 0 0,0-1 0 0 0,0 1 0 0 0,0 0 0 0 0,0-1 0 0 0,0 1 0 0 0,0 0 0 0 0,0-1 0 0 0,0 1 0 0 0,1-1 0 0 0,-1 1 0 0 0,0 0 0 0 0,0-1 0 0 0,1 1 0 0 0,-1-1 0 0 0,0 1 0 0 0,1 0 0 0 0,4 7 0 0 0,-3-7-2 0 0,-1 0-1 0 0,0 1 1 0 0,1-1-1 0 0,-1 0 1 0 0,1 1-1 0 0,-1-1 1 0 0,1 0-1 0 0,-1 0 1 0 0,1 0-1 0 0,0-1 1 0 0,0 1-1 0 0,-1 0 1 0 0,1-1-1 0 0,0 1 1 0 0,0-1-1 0 0,0 1 1 0 0,0-1-1 0 0,0 0 1 0 0,0 0-1 0 0,-1 0 1 0 0,4 0-1 0 0,-1 0-75 0 0,1-2-914 0 0,-1 1-2314 0 0,-4 1-5903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1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3 8287 0 0,'0'0'382'0'0,"0"0"-8"0"0,-6-5-226 0 0,5 4 359 0 0,-9-12 12186 0 0,10 13-12181 0 0,0 0-446 0 0,0-1 1 0 0,1 1-1 0 0,-1 0 0 0 0,0 0 1 0 0,0-1-1 0 0,1 1 0 0 0,-1 0 1 0 0,0 0-1 0 0,1 0 0 0 0,-1-1 1 0 0,0 1-1 0 0,1 0 0 0 0,-1 0 1 0 0,1 0-1 0 0,-1 0 0 0 0,0 0 1 0 0,1 0-1 0 0,-1 0 0 0 0,0 0 1 0 0,1 0-1 0 0,-1 0 0 0 0,1 0 1 0 0,-1 0-1 0 0,0 0 1 0 0,1 0-1 0 0,-1 0 0 0 0,1 0 0 0 0,11 2 724 0 0,-7-1-788 0 0,0 1 0 0 0,0 0 0 0 0,0 0-1 0 0,0 1 1 0 0,-1-1 0 0 0,1 1 0 0 0,-1 0 0 0 0,6 5 0 0 0,3 1 375 0 0,-1 1-1 0 0,0 0 1 0 0,-1 1-1 0 0,12 14 1 0 0,-11-11-293 0 0,24 23 0 0 0,-17-19-87 0 0,-13-9 3 0 0,-1 1 0 0 0,-1 0 0 0 0,0-1 0 0 0,2-5-64 0 0,-5-3-273 0 0,-1-1-138 0 0,1-8-613 0 0,-5-14-1464 0 0,0 12-1042 0 0,3 6 482 0 0,-2-6-3970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1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5 13823 0 0,'0'0'315'0'0,"0"0"45"0"0,0 0 21 0 0,0 0-49 0 0,-1-1-220 0 0,0-2 39 0 0,1 2 569 0 0,0 1 249 0 0,0 0 45 0 0,0 0-61 0 0,0 0-288 0 0,0 0-121 0 0,0 0-28 0 0,0 0-4 0 0,0 0 0 0 0,-13 15 1024 0 0,-20 15-1271 0 0,-134 135 1622 0 0,140-137-3173 0 0,19-20-78 0 0,0-1 1 0 0,1 1-1 0 0,0 0 1 0 0,-6 11-1 0 0,8-9-6156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2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7 15663 0 0,'0'0'356'0'0,"0"0"50"0"0,0 0 20 0 0,0 0-42 0 0,8-5-236 0 0,22-12 1675 0 0,-22 13-1084 0 0,-1 0 1 0 0,0 0-1 0 0,0-1 1 0 0,8-6-1 0 0,9-10-433 0 0,-2 2 552 0 0,20-24-1 0 0,-36 36-721 0 0,0-1 0 0 0,0 1-1 0 0,-1-2 1 0 0,0 1 0 0 0,0 0-1 0 0,-1-1 1 0 0,4-11 0 0 0,-1 1 242 0 0,-4 14-242 0 0,-1-1 1 0 0,0 1-1 0 0,0-1 0 0 0,-1 1 1 0 0,0-1-1 0 0,0 1 0 0 0,0-1 1 0 0,0-11-1 0 0,-3 9-136 0 0,-3 2 0 0 0,5 6 0 0 0,-1 0 0 0 0,1-1 0 0 0,0 1 0 0 0,-1 0 0 0 0,1 0 0 0 0,-1-1 0 0 0,1 1 0 0 0,-1 0 0 0 0,1 0 0 0 0,0-1 0 0 0,-1 1 0 0 0,1 0 0 0 0,-1 0 0 0 0,1 0 0 0 0,-1 0 0 0 0,1 0 0 0 0,-1 0 0 0 0,1 0 0 0 0,-1 0 0 0 0,1 0 0 0 0,-1 0 0 0 0,1 0 0 0 0,-1 0 0 0 0,1 0 0 0 0,-1 0 0 0 0,1 0 0 0 0,-1 1 0 0 0,1-1 0 0 0,-1 0 0 0 0,1 0 0 0 0,0 0 0 0 0,-1 1 0 0 0,1-1 0 0 0,-1 1 0 0 0,0-1 0 0 0,-3 2 0 0 0,2-1 0 0 0,0 0 0 0 0,0 0 0 0 0,0 0 0 0 0,0 0 0 0 0,0 0 0 0 0,0 0 0 0 0,1 1 0 0 0,-1-1 0 0 0,0 1 0 0 0,1-1 0 0 0,-1 1 0 0 0,1 0 0 0 0,0-1 0 0 0,-1 1 0 0 0,0 2 0 0 0,-8 12 0 0 0,2 0 0 0 0,-1 1 0 0 0,2 0 0 0 0,0 0 0 0 0,1 1 0 0 0,1 0 0 0 0,-5 30 0 0 0,10-42 0 0 0,-1 0 0 0 0,1 0 0 0 0,0 0 0 0 0,0 0 0 0 0,0 0 0 0 0,1 0 0 0 0,0 0 0 0 0,0 0 0 0 0,1 0 0 0 0,-1 0 0 0 0,4 6 0 0 0,-4-9 0 0 0,0-1 0 0 0,1 1 0 0 0,-1 0 0 0 0,1 0 0 0 0,-1-1 0 0 0,1 1 0 0 0,0-1 0 0 0,4 5 0 0 0,0-2 0 0 0,-1 1 0 0 0,2-1 0 0 0,5-1 0 0 0,-8-3-12 0 0,0 0 0 0 0,0-1-1 0 0,0 1 1 0 0,1-1 0 0 0,-1 1 0 0 0,0-1-1 0 0,0 0 1 0 0,0-1 0 0 0,1 1 0 0 0,-1-1-1 0 0,0 0 1 0 0,0 0 0 0 0,0 0 0 0 0,0-1-1 0 0,0 1 1 0 0,0-1 0 0 0,0 0 0 0 0,-1 0-1 0 0,1 0 1 0 0,-1-1 0 0 0,7-5 0 0 0,-1 2-1350 0 0,8-9-2617 0 0,-9 5 1933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21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7503 0 0,'0'0'399'0'0,"0"0"60"0"0,0 0 21 0 0,2-2-59 0 0,12-12-240 0 0,-12 14-129 0 0,-1-1 319 0 0,-1 1 117 0 0,37-5 3120 0 0,-24 8-3014 0 0,-10-2-467 0 0,1-1-1 0 0,-1 1 0 0 0,1-1 1 0 0,-1 1-1 0 0,1-1 0 0 0,-1 0 1 0 0,8-2-1 0 0,9 1-126 0 0,3 0-401 0 0,-6 1-582 0 0,-16 0 335 0 0,9-5-3569 0 0,-5 0 2682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7503 0 0,'0'0'399'0'0,"0"0"60"0"0,0 0 21 0 0,0 0-59 0 0,2 1-276 0 0,5 0 11 0 0,-5-1 570 0 0,12 16 2447 0 0,-12-10-3048 0 0,1-1 1 0 0,-1 1-1 0 0,-1 0 0 0 0,1 0 1 0 0,-1 0-1 0 0,0 0 0 0 0,0 0 1 0 0,-1 0-1 0 0,0 8 1 0 0,3 16 709 0 0,-3-28-834 0 0,0 0 1 0 0,0 0-1 0 0,0 0 1 0 0,0 0-1 0 0,0 0 0 0 0,0 0 1 0 0,-1 0-1 0 0,1 0 1 0 0,-1 0-1 0 0,1 0 0 0 0,-1 0 1 0 0,-1 3-1 0 0,-4 12-3 0 0,5-14 5 0 0,1-2-7 0 0,-1 1 1 0 0,1-1-1 0 0,-1 0 0 0 0,0 0 0 0 0,1 0 1 0 0,-1 0-1 0 0,0 0 0 0 0,1 0 1 0 0,-1 0-1 0 0,0 0 0 0 0,0-1 0 0 0,0 1 1 0 0,0 0-1 0 0,0 0 0 0 0,0-1 1 0 0,0 1-1 0 0,-2 0 0 0 0,2 0-333 0 0,-7 2-646 0 0,5-2 512 0 0,-9 3-1133 0 0,1-7-4003 0 0,-1-4 3049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52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6 4607 0 0,'0'0'208'0'0,"0"0"135"0"0,0 0 440 0 0,0 0 193 0 0,0 0 42 0 0,0 0-63 0 0,7-5 254 0 0,-4 2-649 0 0,0 0 0 0 0,-1-1 0 0 0,1 0 0 0 0,-1 1 0 0 0,0-1 0 0 0,0 0 0 0 0,0 0 0 0 0,-1 0 0 0 0,2-5 0 0 0,-3 7-16 0 0,0 2-28 0 0,8-16 1020 0 0,2-14 2560 0 0,-10 28-3584 0 0,6-15 1024 0 0,1 1-408 0 0,-7 17-1118 0 0,0 5 441 0 0,0 1 0 0 0,0-1 0 0 0,-2 9 1 0 0,-7 15-1472 0 0,5-19 1268 0 0,1 0-1 0 0,0 0 0 0 0,1 0 1 0 0,-3 22-1 0 0,7-20-228 0 0,0-10-20 0 0,0-2-1 0 0,5 5 2 0 0,-4-5 0 0 0,0 0 0 0 0,0 0 0 0 0,0-1 0 0 0,0 1 0 0 0,0-1 0 0 0,0 0 0 0 0,0 1 0 0 0,0-1 0 0 0,0-1 0 0 0,0 1 0 0 0,0 0 0 0 0,0-1 0 0 0,0 1 0 0 0,0-1 0 0 0,0 0 0 0 0,0 0 0 0 0,0 0 0 0 0,0 0 0 0 0,-1-1 0 0 0,1 1 0 0 0,0-1 0 0 0,-1 0 0 0 0,1 0 0 0 0,3-3 0 0 0,5-6 0 0 0,-1 1 0 0 0,0-1 0 0 0,15-21 0 0 0,-22 27 0 0 0,5-6 0 0 0,-1 0 0 0 0,0-1 0 0 0,-1 1 0 0 0,0-1 0 0 0,-1 0 0 0 0,-1-1 0 0 0,4-14 0 0 0,-6 18 0 0 0,-2 9 0 0 0,0 0 0 0 0,0-1 0 0 0,0 1 0 0 0,0 0 0 0 0,0 0 0 0 0,0-1 0 0 0,0 1 0 0 0,0 0 0 0 0,0 0 0 0 0,0-1 0 0 0,0 1 0 0 0,0 0 0 0 0,0 0 0 0 0,0-1 0 0 0,0 1 0 0 0,0 0 0 0 0,0 0 0 0 0,0-1 0 0 0,-1 1 0 0 0,1 0 0 0 0,0 0 0 0 0,0 0 0 0 0,0-1 0 0 0,0 1 0 0 0,0 0 0 0 0,0 0 0 0 0,-1 0 0 0 0,1-1 0 0 0,0 1 0 0 0,0 0 0 0 0,0 0 0 0 0,-1 0 0 0 0,1 0 0 0 0,0 0 0 0 0,0 0 0 0 0,0-1 0 0 0,-1 1 0 0 0,1 0 0 0 0,0 0 0 0 0,0 0 0 0 0,-1 0 0 0 0,1 0 0 0 0,0 0 0 0 0,0 0 0 0 0,-1 0 0 0 0,1 0 0 0 0,0 0 0 0 0,0 0 0 0 0,-1 0 0 0 0,1 0 0 0 0,0 0 0 0 0,0 0 0 0 0,-1 0 0 0 0,1 0 0 0 0,0 1 0 0 0,0-1 0 0 0,0 0 0 0 0,-1 0 0 0 0,1 0 0 0 0,0 0 0 0 0,0 1 0 0 0,-3-1 0 0 0,2 1 0 0 0,0-1 0 0 0,0 0 0 0 0,0 1 0 0 0,0-1 0 0 0,0 1 0 0 0,0-1 0 0 0,1 1 0 0 0,-1 0 0 0 0,0-1 0 0 0,0 1 0 0 0,1 0 0 0 0,-1-1 0 0 0,0 1 0 0 0,0 1 0 0 0,-4 3 0 0 0,3-3 0 0 0,0 1 0 0 0,0-1 0 0 0,0 1 0 0 0,0-1 0 0 0,0 1 0 0 0,1-1 0 0 0,-1 1 0 0 0,1 0 0 0 0,0 0 0 0 0,0 0 0 0 0,-2 5 0 0 0,2 6 0 0 0,5-10 0 0 0,-3-3 0 0 0,1 2 0 0 0,-2-2 0 0 0,1 0 0 0 0,0 0 0 0 0,0 0 0 0 0,0 0 0 0 0,0 0 0 0 0,0 0 0 0 0,0 0 0 0 0,0-1 0 0 0,0 1 0 0 0,0 0 0 0 0,0 0 0 0 0,0-1 0 0 0,1 1 0 0 0,-1-1 0 0 0,0 1 0 0 0,0-1 0 0 0,1 0 0 0 0,-1 1 0 0 0,0-1 0 0 0,2 0 0 0 0,2 2-260 0 0,0-1-1 0 0,0 0 1 0 0,1-1 0 0 0,-1 1-1 0 0,0-1 1 0 0,0 0-1 0 0,0-1 1 0 0,0 1 0 0 0,0-1-1 0 0,0 0 1 0 0,0 0-1 0 0,0 0 1 0 0,0-1 0 0 0,0 1-1 0 0,0-1 1 0 0,0-1 0 0 0,-1 1-1 0 0,1-1 1 0 0,-1 1-1 0 0,0-1 1 0 0,0-1 0 0 0,0 1-1 0 0,6-7 1 0 0,-3 4-1275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52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2 10135 0 0,'0'0'231'0'0,"0"0"29"0"0,0 0 19 0 0,0 0 105 0 0,0 0 410 0 0,0 0 184 0 0,0 0 40 0 0,-9 4 2054 0 0,15-5 3277 0 0,7 0-3535 0 0,56-4-1529 0 0,-4 1-1265 0 0,21-3-24 0 0,-71 4 4 0 0,-9 2 0 0 0,0 0 0 0 0,1 0 0 0 0,-1 0 0 0 0,1 1 0 0 0,-1 0 0 0 0,9 1 0 0 0,-8 0-133 0 0,-6-1-563 0 0,-8 8-2359 0 0,5-7 2458 0 0,-9 8-3218 0 0,4-6 2279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53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33 13823 0 0,'0'0'315'0'0,"0"0"45"0"0,0 0 21 0 0,0 0-49 0 0,-8 10 2634 0 0,7-10-2013 0 0,1 0-288 0 0,0 0-121 0 0,0 0-28 0 0,0 0-4 0 0,0 0 0 0 0,0 0 0 0 0,0 0 0 0 0,0 0 0 0 0,0 0 0 0 0,0 0 0 0 0,0 0 0 0 0,0 0 0 0 0,1-1-409 0 0,0 0 0 0 0,0 0 0 0 0,1 0 0 0 0,-1 0-1 0 0,0 0 1 0 0,0-1 0 0 0,-1 1 0 0 0,1 0 0 0 0,0 0 0 0 0,0-1 0 0 0,0 1-1 0 0,0-3 1 0 0,0 1 96 0 0,39-49 417 0 0,-18 22 237 0 0,4-6 326 0 0,-23 33-1163 0 0,-2 7-12 0 0,-2 7-8 0 0,-6 13 4 0 0,4-17 0 0 0,1-1 0 0 0,0 1 0 0 0,1 0 0 0 0,0 0 0 0 0,0 0 0 0 0,0 0 0 0 0,1 1 0 0 0,1 9 0 0 0,0-7 0 0 0,-1-9 0 0 0,1 0 0 0 0,-1 0 0 0 0,0-1 0 0 0,0 1 0 0 0,0 0 0 0 0,1-1 0 0 0,-1 1 0 0 0,0 0 0 0 0,1-1 0 0 0,-1 1 0 0 0,1 0 0 0 0,-1-1 0 0 0,1 1 0 0 0,0 0 0 0 0,4 0 0 0 0,-5-1 0 0 0,5 0 0 0 0,0 0 0 0 0,0 0 0 0 0,0-1 0 0 0,0 1 0 0 0,0-1 0 0 0,0 0 0 0 0,0-1 0 0 0,6-2 0 0 0,-4 2 0 0 0,0-1 0 0 0,0 0 0 0 0,0 0 0 0 0,-1-1 0 0 0,1 0 0 0 0,-1 0 0 0 0,0-1 0 0 0,0 0 0 0 0,0 0 0 0 0,-1 0 0 0 0,8-10 0 0 0,-7 11 0 0 0,-1 8 0 0 0,0 14 0 0 0,-4-14 0 0 0,-1-4 0 0 0,0 1 0 0 0,0-1 0 0 0,0 1 0 0 0,0-1 0 0 0,0 0 0 0 0,0 1 0 0 0,1-1 0 0 0,-1 0 0 0 0,0 1 0 0 0,0-1 0 0 0,0 1 0 0 0,0-1 0 0 0,0 0 0 0 0,1 1 0 0 0,-1-1 0 0 0,0 0 0 0 0,0 1 0 0 0,0-1 0 0 0,1 0 0 0 0,-1 0 0 0 0,0 1 0 0 0,1-1 0 0 0,-1 0 0 0 0,0 0 0 0 0,0 1 0 0 0,1-1 0 0 0,-1 0 0 0 0,0 0 0 0 0,1 0 0 0 0,0 0 0 0 0,11 6 0 0 0,-10-5 0 0 0,-2 0 0 0 0,1-1 0 0 0,-1 1 0 0 0,1-1 0 0 0,-1 0 0 0 0,1 1 0 0 0,-1-1 0 0 0,1 0 0 0 0,-1 1 0 0 0,1-1 0 0 0,-1 0 0 0 0,1 0 0 0 0,0 1 0 0 0,-1-1 0 0 0,1 0 0 0 0,-1 0 0 0 0,1 0 0 0 0,0 0 0 0 0,-1 0 0 0 0,1 0 0 0 0,-1 0 0 0 0,1 0 0 0 0,0 0 0 0 0,-1 0 0 0 0,2 0 0 0 0,21 0-3705 0 0,-16 0-1818 0 0,-7 0-3265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8:5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422 11975 0 0,'0'0'267'0'0,"0"0"42"0"0,0 0 17 0 0,3-8 74 0 0,15-20 1438 0 0,-14 20-905 0 0,0 0-1 0 0,-1 0 0 0 0,1-1 1 0 0,-1 1-1 0 0,-1-1 1 0 0,0 1-1 0 0,0-1 0 0 0,-1 0 1 0 0,1-11-1 0 0,-3 16-705 0 0,0 0 0 0 0,0-1 0 0 0,0 1 0 0 0,-1 1-1 0 0,0-1 1 0 0,1 0 0 0 0,-1 0 0 0 0,-1 1 0 0 0,1-1 0 0 0,0 1 0 0 0,-1-1-1 0 0,0 1 1 0 0,-3-4 0 0 0,4 6-227 0 0,0-1 0 0 0,0 0 0 0 0,0 1 0 0 0,0-1 0 0 0,0 1 0 0 0,0 0 0 0 0,0-1 0 0 0,0 1 0 0 0,0 0 0 0 0,-1 0 0 0 0,1 1 0 0 0,0-1 0 0 0,-1 0 0 0 0,1 1 0 0 0,0 0 0 0 0,-5-1 0 0 0,3 1 0 0 0,1 1 0 0 0,0-1 0 0 0,0 1 0 0 0,-1 0 0 0 0,1 0 0 0 0,0 0 0 0 0,0 0 0 0 0,0 0 0 0 0,0 1 0 0 0,-6 3 0 0 0,1 1 0 0 0,0 0 0 0 0,1 1 0 0 0,0 0 0 0 0,0 0 0 0 0,0 1 0 0 0,1 0 0 0 0,-6 10 0 0 0,5-6 0 0 0,0 1 0 0 0,0 0 0 0 0,1 0 0 0 0,-6 20 0 0 0,10-28 0 0 0,1 0 0 0 0,0 1 0 0 0,0-1 0 0 0,0 0 0 0 0,1 0 0 0 0,-1 0 0 0 0,1 1 0 0 0,0-1 0 0 0,1 0 0 0 0,-1 0 0 0 0,1 0 0 0 0,0 1 0 0 0,1-1 0 0 0,-1 0 0 0 0,4 7 0 0 0,-4-10 0 0 0,0-1 0 0 0,-1 0 0 0 0,1 0 0 0 0,0 0 0 0 0,0 0 0 0 0,0 1 0 0 0,0-1 0 0 0,0-1 0 0 0,0 1 0 0 0,1 0 0 0 0,-1 0 0 0 0,0 0 0 0 0,0 0 0 0 0,1-1 0 0 0,-1 1 0 0 0,0-1 0 0 0,1 1 0 0 0,-1-1 0 0 0,2 1 0 0 0,0-1 0 0 0,0 1 0 0 0,0-1 0 0 0,0 0 0 0 0,-1-1 0 0 0,1 1 0 0 0,0 0 0 0 0,0-1 0 0 0,0 1 0 0 0,3-2 0 0 0,0-1 0 0 0,0 1 0 0 0,-1-1 0 0 0,1 0 0 0 0,-1 0 0 0 0,0 0 0 0 0,0-1 0 0 0,0 1 0 0 0,8-9 0 0 0,26-35 508 0 0,-2-2 0 0 0,-2-2 0 0 0,30-59 0 0 0,-60 100-505 0 0,-1 0 1 0 0,0 0-1 0 0,0-1 0 0 0,-1 1 1 0 0,3-18-1 0 0,2-55-7 0 0,-7 72 4 0 0,-1-1 0 0 0,0 12 0 0 0,0 0 0 0 0,0 0 0 0 0,0-1 0 0 0,0 1 0 0 0,0 0 0 0 0,0 0 0 0 0,0-1 0 0 0,0 1 0 0 0,0 0 0 0 0,0 0 0 0 0,0-1 0 0 0,0 1 0 0 0,0 0 0 0 0,0 0 0 0 0,0-1 0 0 0,0 1 0 0 0,0 0 0 0 0,0 0 0 0 0,0-1 0 0 0,0 1 0 0 0,-1 0 0 0 0,1 0 0 0 0,0 0 0 0 0,0-1 0 0 0,0 1 0 0 0,0 0 0 0 0,-1 0 0 0 0,1 0 0 0 0,0 0 0 0 0,0-1 0 0 0,-1 1 0 0 0,1 0 0 0 0,0 0 0 0 0,0 0 0 0 0,0 0 0 0 0,-1 0 0 0 0,1 0 0 0 0,0 0 0 0 0,0 0 0 0 0,-1 0 0 0 0,1 0 0 0 0,0 0 0 0 0,0 0 0 0 0,-1 0 0 0 0,1 0 0 0 0,0 0 0 0 0,0 0 0 0 0,-1 0 0 0 0,1 0 0 0 0,0 0 0 0 0,0 0 0 0 0,-1 0 0 0 0,1 0 0 0 0,0 0 0 0 0,0 0 0 0 0,-1 1 0 0 0,1-1 0 0 0,0 0 0 0 0,0 0 0 0 0,0 0 0 0 0,-1 0 0 0 0,1 1 0 0 0,0-1 0 0 0,0 0 0 0 0,0 0 0 0 0,0 0 0 0 0,-1 1 0 0 0,-4 4 0 0 0,0-1 0 0 0,0 2 0 0 0,0-1 0 0 0,0 0 0 0 0,1 1 0 0 0,0 0 0 0 0,0 0 0 0 0,1 0 0 0 0,-5 9 0 0 0,-6 11 0 0 0,4-7 0 0 0,0 0 0 0 0,1 1 0 0 0,1 0 0 0 0,-5 22 0 0 0,3-6 0 0 0,-6 55 0 0 0,15-86 0 0 0,0 0 0 0 0,1 0 0 0 0,0 0 0 0 0,0 0 0 0 0,0 0 0 0 0,0 0 0 0 0,1 0 0 0 0,0 0 0 0 0,0 0 0 0 0,0 0 0 0 0,1 0 0 0 0,2 5 0 0 0,-4-9 0 0 0,1 1 0 0 0,-1-1 0 0 0,1 0 0 0 0,0 0 0 0 0,-1 1 0 0 0,1-1 0 0 0,0 0 0 0 0,0 0 0 0 0,0 0 0 0 0,0 0 0 0 0,0 0 0 0 0,0 0 0 0 0,1 0 0 0 0,-1 0 0 0 0,0 0 0 0 0,3 1 0 0 0,0 0 0 0 0,-3-1 0 0 0,1 0 0 0 0,-1 0 0 0 0,1 0 0 0 0,-1 0 0 0 0,1-1 0 0 0,0 1 0 0 0,-1 0 0 0 0,1-1 0 0 0,0 1 0 0 0,-1-1 0 0 0,1 0 0 0 0,0 1 0 0 0,0-1 0 0 0,-1 0 0 0 0,1 0 0 0 0,2-1 0 0 0,3 1 0 0 0,-2 0 0 0 0,1 0 0 0 0,-1 0 0 0 0,1-1 0 0 0,-1 1 0 0 0,1-1 0 0 0,-1-1 0 0 0,9-2 0 0 0,-11 3 0 0 0,0 0 0 0 0,1 0 0 0 0,-1-1 0 0 0,0 1 0 0 0,0-1 0 0 0,0 0 0 0 0,0 0 0 0 0,-1 0 0 0 0,1 0 0 0 0,3-4 0 0 0,-1 1 0 0 0,16-14 0 0 0,-1 0 0 0 0,-2-2 0 0 0,1 0 0 0 0,-2-1 0 0 0,24-41 0 0 0,-13 17 0 0 0,-33 61 0 0 0,-6 26 0 0 0,2-5 0 0 0,1-8 0 0 0,1-5 0 0 0,0 0 0 0 0,-4 39 0 0 0,11-61 0 0 0,0-1 0 0 0,0 0 0 0 0,-1 1 0 0 0,1-1 0 0 0,0 1 0 0 0,0-1 0 0 0,0 0 0 0 0,0 1 0 0 0,0-1 0 0 0,0 1 0 0 0,0-1 0 0 0,0 1 0 0 0,0-1 0 0 0,1 0 0 0 0,-1 1 0 0 0,0-1 0 0 0,0 0 0 0 0,0 1 0 0 0,0-1 0 0 0,1 1 0 0 0,-1-1 0 0 0,0 0 0 0 0,0 1 0 0 0,1-1 0 0 0,-1 0 0 0 0,0 1 0 0 0,0-1 0 0 0,1 0 0 0 0,-1 0 0 0 0,0 1 0 0 0,1-1 0 0 0,-1 0 0 0 0,0 0 0 0 0,1 0 0 0 0,-1 1 0 0 0,1-1 0 0 0,-1 0 0 0 0,0 0 0 0 0,1 0 0 0 0,-1 0 0 0 0,1 0 0 0 0,-1 0 0 0 0,1 0 0 0 0,0 0 0 0 0,3 1 0 0 0,-1 0 0 0 0,1 0 0 0 0,0-1 0 0 0,0 1 0 0 0,0-1 0 0 0,0 0 0 0 0,0 0 0 0 0,0 0 0 0 0,0-1 0 0 0,0 0 0 0 0,0 1 0 0 0,0-1 0 0 0,0-1 0 0 0,-1 1 0 0 0,1-1 0 0 0,0 1 0 0 0,-1-1 0 0 0,1 0 0 0 0,-1 0 0 0 0,0 0 0 0 0,0-1 0 0 0,5-4 0 0 0,6-6 0 0 0,0-1 0 0 0,-1 0 0 0 0,15-23 0 0 0,-21 28 0 0 0,-2 2 7 0 0,0 0-1 0 0,0 0 1 0 0,-1-1-1 0 0,0 1 1 0 0,0-1-1 0 0,0 0 1 0 0,-1 0-1 0 0,-1 0 1 0 0,1 0-1 0 0,1-14 1 0 0,-4 20 364 0 0,0 2 117 0 0,0 0 21 0 0,0 0-66 0 0,-1 3-419 0 0,0-1 0 0 0,0 1 0 0 0,0 0 0 0 0,0 0 0 0 0,0-1 0 0 0,0 6-1 0 0,1-6-25 0 0,0 7 2 0 0,3 4 0 0 0,0-10 0 0 0,-2-3 0 0 0,7 5 0 0 0,1-2 0 0 0,0-3 0 0 0,-18-1-2668 0 0,-8 1-4463 0 0,16 0-2302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05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13 4607 0 0,'0'0'208'0'0,"-1"0"-9"0"0,-5-1-158 0 0,0-1 103 0 0,-25-5 6808 0 0,18 4-3333 0 0,11 3-3131 0 0,2 0 21 0 0,0 0 3 0 0,0 0 0 0 0,0 0 0 0 0,0 0 0 0 0,0 0-69 0 0,0 0-222 0 0,0 0 166 0 0,0 0 101 0 0,0 0 21 0 0,0 0-66 0 0,0 0-222 0 0,0 0 166 0 0,0 0 101 0 0,-5 8 613 0 0,2-3-1013 0 0,2-3 283 0 0,-3 9 1218 0 0,4-8-1587 0 0,0 1 0 0 0,-1 0 0 0 0,1-1-1 0 0,1 1 1 0 0,-1-1 0 0 0,1 1 0 0 0,-1 0 0 0 0,2 4 0 0 0,-1-7-3 0 0,1 9 1 0 0,0 0 0 0 0,1 0 0 0 0,5 10 0 0 0,6 24 0 0 0,-3-9 908 0 0,-8-26-533 0 0,0 0-1 0 0,4 15 1 0 0,30 157-359 0 0,-2 43-16 0 0,-32-197 0 0 0,-2 0 0 0 0,0-1 0 0 0,-2 1 0 0 0,-7 41 0 0 0,-29 101 0 0 0,28-132 0 0 0,-6 28 0 0 0,-20 66 0 0 0,18-70 0 0 0,-10 26 0 0 0,-26 63 0 0 0,45-131 0 0 0,-1 0 0 0 0,-1 0 0 0 0,0 0 0 0 0,-18 22 0 0 0,23-36 0 0 0,-1-8 0 0 0,5 2-161 0 0,1 0 0 0 0,0 0 1 0 0,-1 0-1 0 0,0 1 0 0 0,1-1 0 0 0,-1 0 0 0 0,0 0 0 0 0,1 0 1 0 0,-1 1-1 0 0,0-1 0 0 0,0 0 0 0 0,1 1 0 0 0,-1-1 0 0 0,0 0 1 0 0,0 1-1 0 0,0-1 0 0 0,-1 1 0 0 0,-2-2-1147 0 0,-4-2-225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6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9 8287 0 0,'0'0'191'0'0,"0"0"26"0"0,0 0 9 0 0,-1 0-34 0 0,-5 0-78 0 0,5 0 274 0 0,1 0 110 0 0,0 0 12 0 0,0 0 70 0 0,0 0 286 0 0,0 0 124 0 0,0 0 30 0 0,0 0-923 0 0,0 0 0 0 0,-1 0-1 0 0,1 0 1 0 0,0 0 0 0 0,0 0 0 0 0,0 0-1 0 0,0 0 1 0 0,-1 0 0 0 0,1 0-1 0 0,0 0 1 0 0,0 0 0 0 0,0 0 0 0 0,0 0-1 0 0,0 0 1 0 0,-1 0 0 0 0,1 0-1 0 0,0 0 1 0 0,0 0 0 0 0,0 0 0 0 0,0 0-1 0 0,-1 0 1 0 0,1 0 0 0 0,0-1-1 0 0,0 1 1 0 0,0 0 0 0 0,0 0 0 0 0,0 0-1 0 0,0 0 1 0 0,0 0 0 0 0,-1 0-1 0 0,1-1 1 0 0,0 1 0 0 0,0 0 0 0 0,0 0-1 0 0,0 0 1 0 0,0 0 0 0 0,0-1-1 0 0,0 1 1 0 0,0 0 0 0 0,0 0 0 0 0,0 0-1 0 0,0 0 1 0 0,0-1 0 0 0,0 1-1 0 0,0 0 1 0 0,0 0 0 0 0,0 0 0 0 0,0 0-1 0 0,0-1 1 0 0,0 1 0 0 0,0 0-1 0 0,0 0 1 0 0,0 0 0 0 0,0 0 0 0 0,0 0-1 0 0,0-1 1 0 0,1 1 0 0 0,-1 0-1 0 0,0 0 1 0 0,0 0 0 0 0,0 0 0 0 0,0 0-1 0 0,0 0 1 0 0,0-1 0 0 0,0 1 0 0 0,1 0-1 0 0,-1 0 1 0 0,0 0 0 0 0,11-10 3589 0 0,-10 9-3509 0 0,11-7 757 0 0,-9 7-932 0 0,1-1 0 0 0,0 2 1 0 0,-1-1-1 0 0,1 0 0 0 0,0 1 0 0 0,-1-1 1 0 0,1 1-1 0 0,6 1 0 0 0,8-2-5 0 0,16-1 3 0 0,-13 1 0 0 0,0-1 0 0 0,29-7 0 0 0,-30 5 226 0 0,39-3 0 0 0,-39 6-155 0 0,-1-2-1 0 0,23-5 1 0 0,-25 3 706 0 0,-16 4-335 0 0,1 1-293 0 0,6-1-133 0 0,0 2-149 0 0,-7-1-563 0 0,-1 0-258 0 0,0 0-56 0 0,-1-17-3866 0 0,2 4 2840 0 0,-1 10-11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7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13823 0 0,'0'0'315'0'0,"0"0"45"0"0,0 0 21 0 0,0 0-49 0 0,0 0-149 0 0,0 0 194 0 0,0 0 110 0 0,0 0 22 0 0,0 0 3 0 0,0 0 0 0 0,0 0 0 0 0,0 0 0 0 0,0 0 0 0 0,0 0 0 0 0,0 0 0 0 0,0 0 0 0 0,0 0 0 0 0,0 0 0 0 0,0 0 0 0 0,2 1 0 0 0,-1 0-476 0 0,0 0 0 0 0,0 1-1 0 0,0-1 1 0 0,0 0 0 0 0,-1 1 0 0 0,1-1-1 0 0,0 1 1 0 0,-1-1 0 0 0,1 1-1 0 0,-1-1 1 0 0,0 1 0 0 0,1-1 0 0 0,-1 1-1 0 0,0-1 1 0 0,0 1 0 0 0,0 0 0 0 0,0 1-1 0 0,-2 39 313 0 0,1-29 200 0 0,-1 11-121 0 0,-1 1 0 0 0,-1-1 0 0 0,-11 36 0 0 0,-32 66 1030 0 0,35-101-1457 0 0,11-19 0 0 0,7-3-201 0 0,-5-4 10 0 0,1 1 1 0 0,-1 0-1 0 0,0 0 1 0 0,0-1-1 0 0,0 1 1 0 0,0 0-1 0 0,0-1 0 0 0,0 0 1 0 0,0 1-1 0 0,0-1 1 0 0,0 1-1 0 0,0-1 1 0 0,0 0-1 0 0,0 0 1 0 0,-1 1-1 0 0,1-1 1 0 0,0 0-1 0 0,0 0 1 0 0,-1 0-1 0 0,2-1 0 0 0,3-6-1342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8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337 10135 0 0,'0'0'231'0'0,"-8"3"546"0"0,5 1-331 0 0,-1 0 0 0 0,0 1 0 0 0,0-1 0 0 0,-1-1 0 0 0,1 1 0 0 0,-8 4 0 0 0,2-1 988 0 0,10-7-1377 0 0,0 0 0 0 0,0 1 0 0 0,-1-1-1 0 0,1 0 1 0 0,0 1 0 0 0,-1-1 0 0 0,1 0-1 0 0,0 1 1 0 0,-1-1 0 0 0,1 0 0 0 0,-1 0-1 0 0,1 0 1 0 0,-1 0 0 0 0,1 1 0 0 0,0-1-1 0 0,-1 0 1 0 0,1 0 0 0 0,-1 0 0 0 0,1 0-1 0 0,-1 0 1 0 0,1 0 0 0 0,-1 0 0 0 0,1 0-1 0 0,0 0 1 0 0,-1 0 0 0 0,1 0 0 0 0,-1 0-1 0 0,1 0 1 0 0,-1-1 0 0 0,0 0 154 0 0,1 1 0 0 0,0-1 0 0 0,-1 1 0 0 0,1-1-1 0 0,0 0 1 0 0,0 0 0 0 0,-1 1 0 0 0,1-1 0 0 0,0 0 0 0 0,0 1 0 0 0,0-1 0 0 0,0 0 0 0 0,0 0-1 0 0,0 1 1 0 0,0-2 0 0 0,7-28 4580 0 0,-1 18-4603 0 0,0 0 1 0 0,1 0-1 0 0,0 1 0 0 0,1 0 0 0 0,17-18 0 0 0,53-43 1174 0 0,15 3 35 0 0,-61 47-1189 0 0,-29 20-208 0 0,0 0 0 0 0,0 0 0 0 0,0 0 0 0 0,1 0 0 0 0,-1 1 0 0 0,0-1 0 0 0,1 1 0 0 0,-1 0 0 0 0,1 0 0 0 0,6 0 0 0 0,-2 2 0 0 0,-6 1 0 0 0,-1-1 0 0 0,1 1 0 0 0,-1 0 0 0 0,1 0 0 0 0,-1 0 0 0 0,0 0 0 0 0,0 0 0 0 0,0 0 0 0 0,0 0 0 0 0,0 0 0 0 0,0 1 0 0 0,0-1 0 0 0,-1 0 0 0 0,1 0 0 0 0,-1 1 0 0 0,0-1 0 0 0,1 0 0 0 0,-1 4 0 0 0,-1 5 0 0 0,0 1 0 0 0,-3 17 0 0 0,2-18 0 0 0,1-4 0 0 0,-1 0 0 0 0,0-1 0 0 0,0 1 0 0 0,0-1 0 0 0,-7 13 0 0 0,-9 20 0 0 0,16-31 0 0 0,0-6 0 0 0,0-6 0 0 0,1-10 0 0 0,4 3 0 0 0,0 0 0 0 0,1 0 0 0 0,0 0 0 0 0,1 0 0 0 0,0 1 0 0 0,14-20 0 0 0,-3 7 0 0 0,35-35 0 0 0,-42 48 0 0 0,0 1 0 0 0,1 1 0 0 0,0 0 0 0 0,0 0 0 0 0,1 1 0 0 0,0 0 0 0 0,0 0 0 0 0,1 2 0 0 0,21-9 0 0 0,-27 13 0 0 0,-1 0 0 0 0,1 0 0 0 0,-1 1 0 0 0,0 0 0 0 0,6 0 0 0 0,-1 3 0 0 0,-7-2 0 0 0,-1 1 0 0 0,0 0 0 0 0,0 0 0 0 0,0 0 0 0 0,0 0 0 0 0,-1 0 0 0 0,1 0 0 0 0,-1 1 0 0 0,1-1 0 0 0,-1 0 0 0 0,0 1 0 0 0,0-1 0 0 0,0 1 0 0 0,0 0 0 0 0,0-1 0 0 0,0 1 0 0 0,-1 0 0 0 0,1-1 0 0 0,-1 4 0 0 0,0 0 0 0 0,1-1 0 0 0,-2 1 0 0 0,1 0 0 0 0,-1-1 0 0 0,0 1 0 0 0,0-1 0 0 0,0 1 0 0 0,-3 6 0 0 0,2-5 0 0 0,0 0 0 0 0,0 0 0 0 0,1 0 0 0 0,0 0 0 0 0,0 9 0 0 0,1-9 0 0 0,0-1 0 0 0,-1 0 0 0 0,0 1 0 0 0,0-1 0 0 0,0 0 0 0 0,-4 9 0 0 0,2-7 0 0 0,3 0-64 0 0,0-6-273 0 0,0-2-138 0 0,0 0-33 0 0,6-10-937 0 0,6-8-1131 0 0,-5 6-3803 0 0,-2 1-1333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9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0-184 0 0,0 0 677 0 0,0 0 340 0 0,0 0 72 0 0,0 0-57 0 0,0 0-288 0 0,2 1-121 0 0,10 3 27 0 0,0 1 0 0 0,0 0 0 0 0,11 8 0 0 0,-19-10-1024 0 0,1 0 0 0 0,-1 0 0 0 0,0 0 0 0 0,0 1 0 0 0,0-1 0 0 0,-1 1 0 0 0,1 0 0 0 0,-1 0 0 0 0,0 1 0 0 0,3 5 0 0 0,4 8 481 0 0,9 26 0 0 0,-2-5-221 0 0,-7-18-319 0 0,-3-7 0 0 0,0-1 0 0 0,14 22 0 0 0,-20-33 0 0 0,0 0 0 0 0,0-1 0 0 0,0 1 0 0 0,1-1 0 0 0,-1 1 0 0 0,0-1 0 0 0,1 1 0 0 0,-1-1 0 0 0,1 0 0 0 0,2 2 0 0 0,11 9 0 0 0,-7-5 0 0 0,-1-1 0 0 0,-1-1 0 0 0,-22-39-5684 0 0,9 12 1663 0 0,6 11 1974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6:49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47 11975 0 0,'4'-8'1275'0'0,"8"-14"-677"0"0,-7 7 3729 0 0,-5 14-3303 0 0,0 1 0 0 0,0 0-69 0 0,0 0-290 0 0,0 0-121 0 0,0 0-28 0 0,0 0-4 0 0,-4 8 512 0 0,-24 47 35 0 0,-2-1-1 0 0,-66 87 1 0 0,85-128-1059 0 0,0-1 0 0 0,-15 13 0 0 0,14-14 0 0 0,0 1 0 0 0,-15 20 0 0 0,-5 9-876 0 0,31-39 368 0 0,1-2-72 0 0,0 0-285 0 0,0 0-126 0 0,0 0-1394 0 0,0 0-5466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4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7503 0 0,'0'0'399'0'0,"0"0"60"0"0,0 0 21 0 0,0 0-59 0 0,0 0-136 0 0,0 0 457 0 0,8-1 853 0 0,-5 2 1916 0 0,-1 10-3482 0 0,-1-1 0 0 0,1 1 0 0 0,-1-1 0 0 0,-1 1 0 0 0,-1 12 0 0 0,1-1-31 0 0,-12 154 2 0 0,9-147 0 0 0,3-29 0 0 0,0 0-1 0 0,0 0 1 0 0,0 1 0 0 0,0-1-1 0 0,0 0 1 0 0,0 0 0 0 0,0 0-1 0 0,0 1 1 0 0,0-1 0 0 0,0 0-1 0 0,0 0 1 0 0,0 0 0 0 0,0 1-1 0 0,0-1 1 0 0,0 0-1 0 0,0 0 1 0 0,0 0 0 0 0,0 0-1 0 0,1 1 1 0 0,-1-1 0 0 0,0 0-1 0 0,0 0 1 0 0,0 0 0 0 0,0 0-1 0 0,0 0 1 0 0,1 1 0 0 0,-1-1-1 0 0,0 0 1 0 0,0 0 0 0 0,0 0-1 0 0,0 0 1 0 0,1 0-1 0 0,-1 0 1 0 0,0 0 0 0 0,0 0-1 0 0,0 0 1 0 0,1 0 0 0 0,-1 0-1 0 0,0 0 1 0 0,0 0 0 0 0,0 0-1 0 0,1 0 1 0 0,-1 0 0 0 0,0 0-1 0 0,0 0 1 0 0,0 0-1 0 0,1 0 1 0 0,-1 0 0 0 0,0 0-1 0 0,0 0 1 0 0,6-4 90 0 0,5-2 239 0 0,-1-1 1 0 0,0-1-1 0 0,0 0 0 0 0,-1 0 1 0 0,16-18-1 0 0,-18 18-329 0 0,1 1 0 0 0,-1 0 0 0 0,1 1 0 0 0,0 0 0 0 0,1 0 0 0 0,12-6 0 0 0,-7 4 0 0 0,23-18 0 0 0,-34 23 0 0 0,1 1 0 0 0,-1 0 0 0 0,1 0 0 0 0,0 0 0 0 0,8-2 0 0 0,-11 3 0 0 0,21-5 0 0 0,-18 7 0 0 0,6-1 0 0 0,-11 5 0 0 0,1 6 0 0 0,0-11 0 0 0,0 1 0 0 0,0-1 0 0 0,0 1 0 0 0,0 0 0 0 0,0-1 0 0 0,0 1 0 0 0,0 0 0 0 0,0-1 0 0 0,0 1 0 0 0,0 0 0 0 0,0-1 0 0 0,-1 1 0 0 0,1 0 0 0 0,0-1 0 0 0,0 1 0 0 0,-1-1 0 0 0,1 1 0 0 0,0 0 0 0 0,-1 0 0 0 0,-16 14 0 0 0,15-14 0 0 0,0 0 0 0 0,0 1 0 0 0,0-1 0 0 0,1 1 0 0 0,-1-1 0 0 0,1 1 0 0 0,-1 0 0 0 0,1 0 0 0 0,-1 0 0 0 0,1 0 0 0 0,0 0 0 0 0,-2 3 0 0 0,2-3 0 0 0,-1 0 0 0 0,0 0 0 0 0,0 1 0 0 0,0-1 0 0 0,0-1 0 0 0,-1 1 0 0 0,1 0 0 0 0,0 0 0 0 0,-1-1 0 0 0,0 0 0 0 0,1 1 0 0 0,-1-1 0 0 0,1 0 0 0 0,-5 1 0 0 0,-14 8 0 0 0,19-8 84 0 0,0 0-1 0 0,0 0 1 0 0,0 0 0 0 0,0 0 0 0 0,1 0-1 0 0,-1 0 1 0 0,-2 5 0 0 0,-9 10 686 0 0,10-14-824 0 0,-5 2-732 0 0,8-3 405 0 0,3-2 218 0 0,-2 0 163 0 0,-1-1 0 0 0,1 1 0 0 0,-1 0 0 0 0,1 0 0 0 0,-1 0 0 0 0,1 0 0 0 0,-1 0 0 0 0,1-1 0 0 0,-1 1 0 0 0,1 0 0 0 0,-1 0 0 0 0,1 0 0 0 0,-1 0 0 0 0,1 0 0 0 0,-1 1 0 0 0,1-1 0 0 0,-1 0 0 0 0,1 0 0 0 0,-1 0 0 0 0,1 0 0 0 0,-1 1 0 0 0,0-1 0 0 0,1 0 0 0 0,-1 0 0 0 0,1 1 0 0 0,-1-1 0 0 0,1 0 0 0 0,-1 1 0 0 0,0-1 0 0 0,1 0 0 0 0,-1 1 0 0 0,0-1 0 0 0,1 1 0 0 0,-1-1 0 0 0,0 0 0 0 0,0 1 0 0 0,1-1 0 0 0,-1 1 0 0 0,0 0 0 0 0,0 0 0 0 0,2 1 0 0 0,-1 0 0 0 0,0-1 0 0 0,0 1 0 0 0,1 0 0 0 0,-1 0 0 0 0,1-1 0 0 0,0 1 0 0 0,-1-1 0 0 0,1 1 0 0 0,3 1 0 0 0,1 0 0 0 0,7 6 0 0 0,-7-9 0 0 0,-3-1 0 0 0,15 2-105 0 0,-11-1-33 0 0,-11-2-62 0 0,-4-1 332 0 0,3-1-2297 0 0,5 1-4096 0 0,8-9-906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29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84 8287 0 0,'0'0'191'0'0,"0"0"26"0"0,0 0 9 0 0,0 0 110 0 0,0 0 444 0 0,0 0 196 0 0,0 0 42 0 0,-8 2 2174 0 0,1 0-2457 0 0,-2 5 1625 0 0,-10 2 2841 0 0,17-8-5125 0 0,-11 0 1731 0 0,13-2-1658 0 0,-10-14-133 0 0,9 15-16 0 0,1 0 0 0 0,0-1 0 0 0,-1 1 0 0 0,1 0 0 0 0,0-1 0 0 0,0 1 0 0 0,-1 0 0 0 0,1-1 0 0 0,0 1 0 0 0,0-1 0 0 0,0 1 0 0 0,-1-1 0 0 0,1 1 0 0 0,0-1 0 0 0,0 1 0 0 0,0-1 0 0 0,0 1 0 0 0,0-1 0 0 0,0 1 0 0 0,0 0 0 0 0,0-1 0 0 0,0 1 0 0 0,0-1 0 0 0,0 1 0 0 0,0-1 0 0 0,1 1 0 0 0,-1-1 0 0 0,0 1 0 0 0,0-1 0 0 0,0 1 0 0 0,1 0 0 0 0,-1-1 0 0 0,0 1 0 0 0,1-1 0 0 0,-1 0 0 0 0,2-6 0 0 0,6-14 0 0 0,-4 15 0 0 0,-2 3 0 0 0,7-14 0 0 0,0-10 0 0 0,8-32 0 0 0,-15 53 0 0 0,0 0 0 0 0,1 0 0 0 0,0 0 0 0 0,0 1 0 0 0,7-11 0 0 0,1-1 0 0 0,17-15 0 0 0,-28 32 0 0 0,7-7 0 0 0,-1 1 0 0 0,13-11 0 0 0,-17 16 0 0 0,0 0 0 0 0,0 0 0 0 0,-1 0 0 0 0,1 0 0 0 0,0 0 0 0 0,0 1 0 0 0,0-1 0 0 0,0 1 0 0 0,0-1 0 0 0,0 1 0 0 0,0 0 0 0 0,0-1 0 0 0,0 1 0 0 0,0 0 0 0 0,0 0 0 0 0,2 1 0 0 0,15-2 0 0 0,-9 3 0 0 0,-5 0 0 0 0,-2-1 0 0 0,0 0 0 0 0,0 0 0 0 0,-1 1 0 0 0,1-1 0 0 0,0 1 0 0 0,4 3 0 0 0,2 3 0 0 0,-1 3 0 0 0,-8-7 0 0 0,0-2 0 0 0,2 17 0 0 0,2-2 0 0 0,-3-12 0 0 0,1-1 0 0 0,-1 1 0 0 0,0-1 0 0 0,0 11 0 0 0,-1-11-192 0 0,-1 0-1 0 0,0-1 1 0 0,0 1 0 0 0,-1 0 0 0 0,1 0-1 0 0,-1 0 1 0 0,0-1 0 0 0,0 1-1 0 0,0-1 1 0 0,0 0 0 0 0,-4 5-1 0 0,-2 3-1156 0 0,1 0-4168 0 0,-1-2-1565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40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3823 0 0,'12'-13'106'0'0,"-9"10"-25"0"0,0 0 0 0 0,-1 0 1 0 0,1 0-1 0 0,-1 0 0 0 0,0-1 1 0 0,3-4-1 0 0,-5 8 300 0 0,0 0-49 0 0,0 0-149 0 0,0 0 194 0 0,0 0 110 0 0,0 0 22 0 0,0 0 3 0 0,0 0 0 0 0,0 0 0 0 0,1 0-459 0 0,-1 0 1 0 0,1 0-1 0 0,0 0 0 0 0,-1-1 0 0 0,1 1 0 0 0,-1 0 0 0 0,1 0 1 0 0,-1 0-1 0 0,1-1 0 0 0,-1 1 0 0 0,1 0 0 0 0,-1-1 0 0 0,1 1 1 0 0,-1-1-1 0 0,1 1 0 0 0,-1 0 0 0 0,1-2 0 0 0,1 0 222 0 0,0 1-1 0 0,0-1 0 0 0,0 0 1 0 0,1 1-1 0 0,-1-1 0 0 0,0 1 1 0 0,3-1-1 0 0,1-1-186 0 0,-5 3 283 0 0,-1 0 117 0 0,0-1-87 0 0,1 1-303 0 0,-1 0 1 0 0,0-1 0 0 0,1 1 0 0 0,-1 0-1 0 0,1 0 1 0 0,-1-1 0 0 0,1 1 0 0 0,-1 0-1 0 0,1 0 1 0 0,-1 0 0 0 0,1 0-1 0 0,0-1 1 0 0,-1 1 0 0 0,1 0 0 0 0,-1 0-1 0 0,1 0 1 0 0,-1 0 0 0 0,1 0 0 0 0,-1 0-1 0 0,1 0 1 0 0,0 1 0 0 0,-1-1-1 0 0,1 0 1 0 0,-1 0 0 0 0,1 0 0 0 0,-1 1-1 0 0,1-1 1 0 0,17 6-93 0 0,0 0-1 0 0,1-2 1 0 0,-1 0-1 0 0,1-1 1 0 0,-1-1-1 0 0,1-1 1 0 0,0-1-1 0 0,-1 0 1 0 0,1-1-1 0 0,0-1 1 0 0,-1-1 0 0 0,33-9-1 0 0,0-4 1955 0 0,-67 17-3355 0 0,0-1-1 0 0,-24-3 0 0 0,18 0-137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45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74 8287 0 0,'0'0'382'0'0,"0"0"-8"0"0,-1 1-240 0 0,-2 2 19 0 0,2-2 567 0 0,-7 2 3425 0 0,1-3-2511 0 0,1 0-623 0 0,0 0-1 0 0,-1 0 1 0 0,1 0 0 0 0,0-1-1 0 0,0 0 1 0 0,-9-3-1 0 0,14 4-566 0 0,-6-5-272 0 0,6 4-147 0 0,0 0 0 0 0,-1 0 0 0 0,1 1 0 0 0,0-1-1 0 0,0 0 1 0 0,0 0 0 0 0,0 0 0 0 0,0 0 0 0 0,0-1 0 0 0,0 1 0 0 0,1 0-1 0 0,-1 0 1 0 0,0-1 0 0 0,1 1 0 0 0,-1 0 0 0 0,1-1 0 0 0,-1 1 0 0 0,1 0-1 0 0,0-1 1 0 0,-1 1 0 0 0,1-1 0 0 0,0 1 0 0 0,0 0 0 0 0,0-1 0 0 0,0 1 0 0 0,0-1-1 0 0,0 1 1 0 0,1-1 0 0 0,-1 1 0 0 0,0 0 0 0 0,1-1 0 0 0,-1 1 0 0 0,2-2-1 0 0,1-4 164 0 0,1 0-1 0 0,0 0 1 0 0,1 1 0 0 0,-1 0-1 0 0,7-6 1 0 0,-3 2-111 0 0,3-3 128 0 0,1 1 0 0 0,1 0 0 0 0,0 0-1 0 0,23-15 1 0 0,-10 10 307 0 0,49-22 0 0 0,-70 36-512 0 0,-4 2 0 0 0,1 0 0 0 0,-1 1 0 0 0,0-1 0 0 0,1 1 0 0 0,-1-1 0 0 0,1 1 0 0 0,-1-1 0 0 0,1 1 0 0 0,-1 0 0 0 0,1 0 0 0 0,-1 0 0 0 0,1 0 0 0 0,-1 0 0 0 0,3 0 0 0 0,4 0 0 0 0,-8 0 0 0 0,1 0 0 0 0,-1 0 0 0 0,1 0 0 0 0,-1 1 0 0 0,1-1 0 0 0,0 0 0 0 0,-1 0 0 0 0,1 0 0 0 0,-1 0 0 0 0,1 0 0 0 0,-1 1 0 0 0,1-1 0 0 0,-1 0 0 0 0,1 0 0 0 0,-1 1 0 0 0,1-1 0 0 0,-1 0 0 0 0,0 1 0 0 0,1-1 0 0 0,-1 0 0 0 0,1 1 0 0 0,-1-1 0 0 0,0 1 0 0 0,1-1 0 0 0,-1 1 0 0 0,0-1 0 0 0,0 1 0 0 0,1-1 0 0 0,-1 1 0 0 0,0-1 0 0 0,0 1 0 0 0,1 1 0 0 0,2 3 0 0 0,0 1 0 0 0,-1 0 0 0 0,1 0 0 0 0,-1 0 0 0 0,-1 0 0 0 0,1 0 0 0 0,-1 0 0 0 0,1 12 0 0 0,-2-7 0 0 0,0 0 0 0 0,-1 0 0 0 0,0-1 0 0 0,0 1 0 0 0,-6 15 0 0 0,4-17 0 0 0,1-8 0 0 0,1-7 0 0 0,1-9 0 0 0,4 6 0 0 0,-1-1 0 0 0,1 1 0 0 0,0 0 0 0 0,1 0 0 0 0,0 0 0 0 0,10-13 0 0 0,-4 8 0 0 0,0 1 0 0 0,26-24 0 0 0,-28 29 0 0 0,0 1 0 0 0,17-11 0 0 0,-25 17 0 0 0,-1 1 0 0 0,0 0 0 0 0,1 0 0 0 0,-1-1 0 0 0,1 1 0 0 0,-1 0 0 0 0,0-1 0 0 0,1 1 0 0 0,-1 0 0 0 0,1 0 0 0 0,-1 0 0 0 0,1 0 0 0 0,-1-1 0 0 0,1 1 0 0 0,-1 0 0 0 0,1 0 0 0 0,-1 0 0 0 0,1 0 0 0 0,-1 0 0 0 0,1 0 0 0 0,-1 0 0 0 0,1 0 0 0 0,-1 0 0 0 0,1 1 0 0 0,-1-1 0 0 0,0 0 0 0 0,1 0 0 0 0,-1 0 0 0 0,1 0 0 0 0,-1 1 0 0 0,1-1 0 0 0,-1 0 0 0 0,1 1 0 0 0,-1-1 0 0 0,0 0 0 0 0,1 1 0 0 0,-1-1 0 0 0,1 1 0 0 0,2 1 0 0 0,-1 0 0 0 0,1 0 0 0 0,-1 0 0 0 0,0 0 0 0 0,1 0 0 0 0,-1 1 0 0 0,0-1 0 0 0,0 1 0 0 0,-1 0 0 0 0,1-1 0 0 0,0 1 0 0 0,-1 0 0 0 0,0 0 0 0 0,0 0 0 0 0,0 0 0 0 0,0 0 0 0 0,0 0 0 0 0,0 6 0 0 0,1 5 0 0 0,-1 0 0 0 0,-1 0 0 0 0,-1 15 0 0 0,-1 1 0 0 0,3-23 0 0 0,0-5 0 0 0,-1 1 0 0 0,0-1 0 0 0,0 1 0 0 0,0 0 0 0 0,0-1 0 0 0,-1 1 0 0 0,0 4 0 0 0,4-17 0 0 0,1 0 0 0 0,0 1 0 0 0,0-1 0 0 0,1 1 0 0 0,0 0 0 0 0,0 0 0 0 0,1 1 0 0 0,1 0 0 0 0,-1 0 0 0 0,15-13 0 0 0,2-4 0 0 0,-18 20 0 0 0,-1 0 0 0 0,0 0 0 0 0,1 0 0 0 0,0 1 0 0 0,0 0 0 0 0,8-5 0 0 0,-5 7 0 0 0,-6 3 0 0 0,0-1 0 0 0,0 1 0 0 0,-1 0 0 0 0,1 0 0 0 0,0 0 0 0 0,-1 0 0 0 0,1 0 0 0 0,-1 1 0 0 0,0-1 0 0 0,1 0 0 0 0,-1 1 0 0 0,0-1 0 0 0,0 1 0 0 0,0-1 0 0 0,0 1 0 0 0,0 0 0 0 0,0-1 0 0 0,0 1 0 0 0,0 0 0 0 0,-1 0 0 0 0,1 0 0 0 0,-1-1 0 0 0,1 1 0 0 0,-1 0 0 0 0,0 3 0 0 0,1 5 0 0 0,0 1 0 0 0,-1 0 0 0 0,-1 13 0 0 0,0-15 0 0 0,0 10-185 0 0,2-14 26 0 0,-1 1 1 0 0,0-1-1 0 0,-1 0 0 0 0,1 1 0 0 0,-1-1 0 0 0,0 0 1 0 0,-1 0-1 0 0,1 1 0 0 0,-1-1 0 0 0,0 0 1 0 0,0-1-1 0 0,0 1 0 0 0,-4 5 0 0 0,5-9-353 0 0,1-1 0 0 0,0 0-204 0 0,0 0-857 0 0,0 0-379 0 0,0 0-80 0 0,0 0-15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46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5663 0 0,'0'0'719'0'0,"0"0"-20"0"0,0 0-306 0 0,0 0 371 0 0,0 0 209 0 0,2 0 41 0 0,21-2 210 0 0,0 0 1 0 0,31-8-1 0 0,13-2 445 0 0,-62 12-1664 0 0,16-3 159 0 0,1 1 1 0 0,-1 1 0 0 0,37 2 0 0 0,-56 0-608 0 0,0-1 294 0 0,5 0 61 0 0,-5 0-283 0 0,-2 0-117 0 0,0 0-21 0 0,0 0-139 0 0,0 0-572 0 0,0 0-253 0 0,0 0-1108 0 0,0 0-4241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4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3823 0 0,'-5'0'213'0'0,"4"0"-103"0"0,-1 0-1 0 0,1 0 1 0 0,0 0-1 0 0,-1 0 1 0 0,1 0 0 0 0,0 1-1 0 0,0-1 1 0 0,0 0-1 0 0,-1 1 1 0 0,1-1-1 0 0,0 1 1 0 0,-2 0 0 0 0,2 0 620 0 0,1-1 242 0 0,0 0 42 0 0,0 0 8 0 0,0 0 2 0 0,0 0 0 0 0,0 0 0 0 0,0 0-137 0 0,1 12-550 0 0,2 20-49 0 0,-1-9 307 0 0,-1-1 0 0 0,-2 35-1 0 0,1-50-593 0 0,-2-2-5 0 0,2 1 0 0 0,-1 0 0 0 0,1-1 0 0 0,0 1 0 0 0,0 0 0 0 0,0-1-1 0 0,1 1 1 0 0,0 0 0 0 0,0-1 0 0 0,0 1 0 0 0,1-1 0 0 0,0 0 0 0 0,0 1 0 0 0,0-1 0 0 0,6 9 0 0 0,-8-13-131 0 0,1 0 0 0 0,-1-1-1 0 0,1 1 1 0 0,0 0 0 0 0,-1-1 0 0 0,1 1-1 0 0,-1-1 1 0 0,1 1 0 0 0,0-1 0 0 0,0 1-1 0 0,-1-1 1 0 0,1 1 0 0 0,0-1 0 0 0,0 0-1 0 0,0 1 1 0 0,-1-1 0 0 0,1 0 0 0 0,0 0-1 0 0,0 1 1 0 0,0-1 0 0 0,0 0 0 0 0,0 0-1 0 0,-1 0 1 0 0,1 0 0 0 0,0 0 0 0 0,0 0-1 0 0,1-1 1 0 0,22-7-1916 0 0,-19 5 1704 0 0,18-6-1188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46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19351 0 0,'0'0'439'0'0,"0"0"62"0"0,0 0 33 0 0,0 0-65 0 0,0 0-237 0 0,0 0 156 0 0,11-1 1121 0 0,2-11-991 0 0,-1-1 1 0 0,0 0-1 0 0,0-1 0 0 0,-2 0 1 0 0,12-19-1 0 0,-13 18 4 0 0,0 1-1 0 0,2 0 1 0 0,0 0 0 0 0,0 1-1 0 0,26-22 1 0 0,-28 29-522 0 0,3 3 0 0 0,-8 5 0 0 0,-4-1 0 0 0,2 1 0 0 0,0-1 0 0 0,0 1 0 0 0,0 0 0 0 0,0 0 0 0 0,0 0 0 0 0,-1 0 0 0 0,1 0 0 0 0,-1 0 0 0 0,1 1 0 0 0,-1-1 0 0 0,0 0 0 0 0,0 1 0 0 0,0-1 0 0 0,0 1 0 0 0,-1-1 0 0 0,1 1 0 0 0,0 4 0 0 0,0 6 0 0 0,0 1 0 0 0,-1 16 0 0 0,0-17 0 0 0,-3 22 0 0 0,3-16 0 0 0,0-19 0 0 0,0 1 0 0 0,0-1 0 0 0,0 0 0 0 0,0 0 0 0 0,0 1 0 0 0,0-1 0 0 0,1 0 0 0 0,-1 1 0 0 0,0-1 0 0 0,0 0 0 0 0,0 1 0 0 0,0-1 0 0 0,0 0 0 0 0,0 0 0 0 0,1 1 0 0 0,-1-1 0 0 0,0 0 0 0 0,0 0 0 0 0,0 0 0 0 0,1 1 0 0 0,-1-1 0 0 0,0 0 0 0 0,0 0 0 0 0,1 0 0 0 0,-1 1 0 0 0,0-1 0 0 0,0 0 0 0 0,1 0 0 0 0,-1 0 0 0 0,0 0 0 0 0,0 0 0 0 0,1 0 0 0 0,-1 0 0 0 0,0 0 0 0 0,1 1 0 0 0,-1-1 0 0 0,0 0 0 0 0,1 0 0 0 0,-1 0 0 0 0,0-1 0 0 0,0 1 0 0 0,1 0 0 0 0,-1 0 0 0 0,1 0 0 0 0,8-4 0 0 0,-9 4 0 0 0,11-6 0 0 0,-1-1 0 0 0,0 0 0 0 0,0-1 0 0 0,11-11 0 0 0,21-16 0 0 0,-9 9 0 0 0,-22 16 0 0 0,1 1 0 0 0,0 1 0 0 0,13-7 0 0 0,-24 14 0 0 0,0 1 0 0 0,-1-1 0 0 0,1 1 0 0 0,0 0 0 0 0,0 0 0 0 0,-1-1 0 0 0,1 1 0 0 0,0 0 0 0 0,0 0 0 0 0,0 0 0 0 0,-1 0 0 0 0,1 0 0 0 0,0 0 0 0 0,1 0 0 0 0,2 3 0 0 0,-3-2 0 0 0,1 0 0 0 0,0 1 0 0 0,1-1 0 0 0,-1 1 0 0 0,0 0 0 0 0,0 0 0 0 0,0 0 0 0 0,-1 0 0 0 0,3 3 0 0 0,0 1 0 0 0,-1 1 0 0 0,0 0 0 0 0,4 9 0 0 0,-7-12 0 0 0,0-3 0 0 0,0 0 0 0 0,0 0 0 0 0,1 1 0 0 0,-1-1 0 0 0,0 0 0 0 0,1 0 0 0 0,-1 0 0 0 0,0 0 0 0 0,1 0 0 0 0,0 0 0 0 0,-1-1 0 0 0,1 1 0 0 0,-1 0 0 0 0,1 0 0 0 0,1 1 0 0 0,0 1-143 0 0,1 0-1 0 0,-1-1 1 0 0,0 0 0 0 0,1 1 0 0 0,-1-1-1 0 0,1 0 1 0 0,0 0 0 0 0,0 0 0 0 0,0 0-1 0 0,0-1 1 0 0,5 3 0 0 0,-6-3 30 0 0,-1-1 0 0 0,1 1 0 0 0,0-1 0 0 0,0 1 0 0 0,0-1 0 0 0,0 0 1 0 0,0 1-1 0 0,0-1 0 0 0,0 0 0 0 0,0 0 0 0 0,0 0 0 0 0,-1-1 0 0 0,1 1 0 0 0,0 0 1 0 0,0-1-1 0 0,0 1 0 0 0,0-1 0 0 0,0 0 0 0 0,-1 0 0 0 0,1 0 0 0 0,3-1 0 0 0,3-6-1420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47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 13823 0 0,'0'0'315'0'0,"0"0"45"0"0,0 0 21 0 0,0 0-49 0 0,0 0-81 0 0,0 0 481 0 0,0 0 237 0 0,0 0-896 0 0,0 1 0 0 0,0-1 0 0 0,0 0 0 0 0,0 1-1 0 0,0-1 1 0 0,0 0 0 0 0,0 0 0 0 0,0 1 0 0 0,0-1 0 0 0,0 0-1 0 0,0 1 1 0 0,-1-1 0 0 0,1 0 0 0 0,0 0 0 0 0,0 1 0 0 0,0-1-1 0 0,0 0 1 0 0,0 1 0 0 0,-1-1 0 0 0,1 0 0 0 0,0 0 0 0 0,0 0 0 0 0,-1 1-1 0 0,1-1 1 0 0,0 0 0 0 0,-1 0 0 0 0,-21 16 1159 0 0,16-13-981 0 0,1 0 1 0 0,0 1-1 0 0,-9 6 0 0 0,-2 9 311 0 0,1 0 0 0 0,1 1 0 0 0,1 0 0 0 0,-13 26 1 0 0,18-31-302 0 0,-11 19-30 0 0,1 2-1 0 0,-23 70 1 0 0,34-85-169 0 0,2 0 1 0 0,1 1-1 0 0,0-1 0 0 0,1 1 1 0 0,2 0-1 0 0,1 40 0 0 0,1-53-172 0 0,1 0 1 0 0,-1 0-1 0 0,1 0 1 0 0,1-1-1 0 0,0 1 0 0 0,0-1 1 0 0,1 0-1 0 0,0 1 1 0 0,0-2-1 0 0,1 1 0 0 0,0 0 1 0 0,0-1-1 0 0,0 0 0 0 0,10 9 1 0 0,-6-8-382 0 0,0 0 1 0 0,1-1 0 0 0,-1 0-1 0 0,2-1 1 0 0,-1 0-1 0 0,1 0 1 0 0,0-1 0 0 0,0-1-1 0 0,0 0 1 0 0,18 4 0 0 0,21 2-7472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48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1975 0 0,'0'0'267'0'0,"0"0"42"0"0,8-3 315 0 0,21-10 29 0 0,-20 9 1199 0 0,0 1-1 0 0,0 1 1 0 0,15-3 0 0 0,-21 5-1588 0 0,0 0 0 0 0,1 0 0 0 0,-1 1 0 0 0,0-1 0 0 0,0 1 0 0 0,0-1-1 0 0,0 1 1 0 0,0 0 0 0 0,0 0 0 0 0,0 1 0 0 0,0-1 0 0 0,0 1 0 0 0,0-1 0 0 0,-1 1 0 0 0,5 3 0 0 0,-1 0-154 0 0,0 0 0 0 0,0 0 1 0 0,0 1-1 0 0,8 11 1 0 0,-3-1 98 0 0,-1 1 0 0 0,-1 0 1 0 0,0 0-1 0 0,-1 1 0 0 0,-1 0 0 0 0,-1 0 1 0 0,5 28-1 0 0,15 136 1672 0 0,-22-141-1783 0 0,-2-25-98 0 0,-1 1 0 0 0,-1 0 0 0 0,-3 31 0 0 0,2-43 0 0 0,0 1 0 0 0,0-1 0 0 0,-1 0 0 0 0,1 1 0 0 0,-1-1 0 0 0,0 0 0 0 0,-1 0 0 0 0,1 0 0 0 0,-1 0 0 0 0,0-1 0 0 0,0 1 0 0 0,0-1 0 0 0,-1 1 0 0 0,1-1 0 0 0,-8 5 0 0 0,6-4-21 0 0,-4 1-483 0 0,0 1 0 0 0,-11 6-1 0 0,16-11 92 0 0,0-1-1 0 0,0 1 1 0 0,0-1-1 0 0,0 0 1 0 0,0 0-1 0 0,0 0 0 0 0,0 0 1 0 0,0-1-1 0 0,-6 1 1 0 0,-1-1-8454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0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56 6447 0 0,'0'0'298'0'0,"0"0"-10"0"0,0 0-50 0 0,0 0 493 0 0,0 0 238 0 0,0 0 45 0 0,1-8 1148 0 0,-4 5-1706 0 0,0-1-1 0 0,0 0 1 0 0,-1 1 0 0 0,1-1-1 0 0,-1 1 1 0 0,0 0-1 0 0,1 1 1 0 0,-8-5-1 0 0,-17-4 2105 0 0,26 11-2116 0 0,2-1-289 0 0,-4-1-66 0 0,4 1 282 0 0,0 1 117 0 0,0 0 21 0 0,0 0 3 0 0,0 0 0 0 0,0 0 0 0 0,0 0 0 0 0,0 0-69 0 0,0 0-222 0 0,0 0 166 0 0,0 0 101 0 0,0 0 21 0 0,1 1-66 0 0,15 10-410 0 0,0 1 0 0 0,-1 0 0 0 0,0 1 0 0 0,12 15 0 0 0,113 120 1999 0 0,-97-106-2016 0 0,-41-41-16 0 0,6 11 0 0 0,-3 0 0 0 0,-5-9 0 0 0,2 4 0 0 0,-4-1-64 0 0,2-5-273 0 0,0-1-138 0 0,0 0-33 0 0,0 0 65 0 0,0 0 154 0 0,0 0-452 0 0,-15-24-4134 0 0,4-11 854 0 0,5 13 1974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1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44 15663 0 0,'0'0'356'0'0,"1"-16"860"0"0,-2-5-209 0 0,1 20-38 0 0,0 1 45 0 0,1-4 113 0 0,-1 4-1041 0 0,0 0-1 0 0,0 0 1 0 0,0 0 0 0 0,0 0-1 0 0,0 0 1 0 0,-1 0 0 0 0,1 0 0 0 0,0 0-1 0 0,0 0 1 0 0,0 0 0 0 0,0 0-1 0 0,0 0 1 0 0,0 0 0 0 0,0 0-1 0 0,0 0 1 0 0,0 0 0 0 0,0 0-1 0 0,0 0 1 0 0,0 0 0 0 0,0 0 0 0 0,0 0-1 0 0,0 0 1 0 0,0 0 0 0 0,0 0-1 0 0,0 0 1 0 0,0 0 0 0 0,0 0-1 0 0,0 0 1 0 0,0 0 0 0 0,0-1-1 0 0,0 1 1 0 0,0 0 0 0 0,0 0 0 0 0,0 0-1 0 0,0 0 1 0 0,0 0 0 0 0,0 0-1 0 0,0 0 1 0 0,0 0 0 0 0,0 0-1 0 0,0 0 1 0 0,-93 127 367 0 0,9-10-290 0 0,51-77-163 0 0,-28 37 0 0 0,28-39-1252 0 0,26-33-2893 0 0,6-5-3362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0135 0 0,'0'0'231'0'0,"3"0"29"0"0,0 1 29 0 0,2-1-817 0 0,13-6 7095 0 0,-10 3-5390 0 0,-5 2-121 0 0,-3 1-28 0 0,0 0-72 0 0,0 0-285 0 0,9-6 1926 0 0,10-2-1884 0 0,1 1-1 0 0,0 0 1 0 0,38-6 0 0 0,-25 6-388 0 0,-21 3-325 0 0,4 1 0 0 0,10 2 0 0 0,-20 2 0 0 0,-5-1 0 0 0,-1 0 0 0 0,0 0 0 0 0,0 0 0 0 0,1 0 0 0 0,-1 0 0 0 0,0 1 0 0 0,0-1 0 0 0,1 0 0 0 0,-1 0 0 0 0,0 1 0 0 0,0-1 0 0 0,1 0 0 0 0,-1 0 0 0 0,0 1 0 0 0,0-1 0 0 0,0 0 0 0 0,0 0 0 0 0,0 1 0 0 0,1-1 0 0 0,-1 0 0 0 0,0 1 0 0 0,0-1 0 0 0,0 0 0 0 0,0 1 0 0 0,0-1 0 0 0,0 0 0 0 0,0 0 0 0 0,0 1 0 0 0,0-1 0 0 0,0 0 0 0 0,0 1 0 0 0,0-1 0 0 0,0 0 0 0 0,-1 1 0 0 0,1-1 0 0 0,0 0 0 0 0,0 0 0 0 0,0 1 0 0 0,0-1 0 0 0,0 0 0 0 0,-1 1 0 0 0,1-1 0 0 0,0 0 0 0 0,0 0 0 0 0,-1 1 0 0 0,-12 31 0 0 0,2 1 0 0 0,1 0 0 0 0,2 1 0 0 0,-7 50 0 0 0,4 31 0 0 0,6-79 0 0 0,1-15 0 0 0,2 0 0 0 0,0 34 0 0 0,4-38 0 0 0,-1-12 0 0 0,-1-1 0 0 0,0 1 0 0 0,1 0 0 0 0,-2-1 0 0 0,1 1 0 0 0,0 0 0 0 0,-3 6 0 0 0,2-1 0 0 0,1-7 0 0 0,0 10 0 0 0,1-10 0 0 0,0-3 0 0 0,-1 1 0 0 0,0 0 0 0 0,0 0 0 0 0,0 0 0 0 0,0 0 0 0 0,0 0 0 0 0,0 0 0 0 0,0 0 0 0 0,0-1 0 0 0,0 1 0 0 0,0 0 0 0 0,0 0 0 0 0,-1 0 0 0 0,1 0 0 0 0,0 0 0 0 0,-1-1 0 0 0,1 1 0 0 0,-1 0 0 0 0,1 0 0 0 0,0-1 0 0 0,-1 1 0 0 0,0 0 0 0 0,1 0 0 0 0,-1-1 0 0 0,1 1 0 0 0,-1-1 0 0 0,0 1 0 0 0,0-1 0 0 0,1 1 0 0 0,-1-1 0 0 0,0 1 0 0 0,0-1 0 0 0,1 1 0 0 0,-1-1 0 0 0,0 0 0 0 0,0 0 0 0 0,-1 1 0 0 0,0 0 0 0 0,-45 17 0 0 0,-50 14 0 0 0,94-31 0 0 0,-4 0-133 0 0,5-1-563 0 0,2 0-258 0 0,0 0-1011 0 0,0 0-4023 0 0,0 0-1724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13 11975 0 0,'0'0'547'0'0,"-6"-13"202"0"0,-2-8 123 0 0,8 20 100 0 0,0 1 42 0 0,-4-8 2056 0 0,4 8-3012 0 0,0 0-1 0 0,0 0 0 0 0,0 0 1 0 0,0 0-1 0 0,0 0 0 0 0,0 0 1 0 0,0 0-1 0 0,0 0 0 0 0,-1 0 1 0 0,1 0-1 0 0,0 0 0 0 0,0 0 1 0 0,0 0-1 0 0,0 0 0 0 0,0 0 1 0 0,0 0-1 0 0,0 0 0 0 0,0 0 1 0 0,0 0-1 0 0,0 0 0 0 0,-1 0 1 0 0,1 0-1 0 0,0 0 0 0 0,0 0 1 0 0,0 0-1 0 0,0 0 0 0 0,0 0 1 0 0,0 0-1 0 0,0 0 0 0 0,0 0 1 0 0,0 0-1 0 0,0 0 0 0 0,0 0 1 0 0,0 0-1 0 0,0 0 0 0 0,-1 0 1 0 0,1 1-1 0 0,0-1 0 0 0,0 0 1 0 0,0 0-1 0 0,0 0 0 0 0,0 0 1 0 0,0 0-1 0 0,0 0 1 0 0,0 0-1 0 0,0 0 0 0 0,0 0 1 0 0,0 0-1 0 0,0 0 0 0 0,0 0 1 0 0,0 1-1 0 0,0-1 0 0 0,0 0 1 0 0,0 0-1 0 0,0 0 0 0 0,0 0 1 0 0,0 0-1 0 0,0 0 0 0 0,0 0 1 0 0,0 0-1 0 0,0 0 0 0 0,0 0 1 0 0,-2 12 1045 0 0,-1 22-1851 0 0,2-23 1100 0 0,-2 32-388 0 0,-19 148 2104 0 0,22-180-2050 0 0,0-8-18 0 0,0-1 0 0 0,-1 0 0 0 0,1 1-1 0 0,0-1 1 0 0,-1 1 0 0 0,1-1 0 0 0,-1 0 0 0 0,0 1 0 0 0,1-1-1 0 0,-1 0 1 0 0,-2 4 0 0 0,3-6 0 0 0,0 0 0 0 0,0 0 0 0 0,0 1 0 0 0,0-1 0 0 0,0 0 0 0 0,0 0 0 0 0,0 0 0 0 0,-1 0 0 0 0,1 1 0 0 0,0-1 0 0 0,0 0 0 0 0,0 0 0 0 0,0 0 0 0 0,0 0 0 0 0,0 0 0 0 0,0 1 0 0 0,0-1 0 0 0,0 0 0 0 0,0 0 0 0 0,0 0 0 0 0,-1 0 0 0 0,1 0 0 0 0,0 0 0 0 0,0 0 0 0 0,0 1 0 0 0,0-1 0 0 0,0 0 0 0 0,-1 0 0 0 0,1 0 0 0 0,0 0 0 0 0,0 0 0 0 0,0 0 0 0 0,0 0 0 0 0,-1 0 0 0 0,1 0 0 0 0,0 0 0 0 0,0 0 0 0 0,0 0 0 0 0,0 0 0 0 0,0 0 0 0 0,-1 0 0 0 0,1 0 0 0 0,0 0 0 0 0,0 0 0 0 0,0 0 0 0 0,0 0 0 0 0,-1 0 0 0 0,1 0 0 0 0,0 0 0 0 0,0 0 0 0 0,0-1 0 0 0,0 1 0 0 0,0 0 0 0 0,-1 0 0 0 0,1 0 0 0 0,0 0 0 0 0,0 0 0 0 0,0 0 0 0 0,0 0 0 0 0,0-1 0 0 0,0 1 0 0 0,0 0 0 0 0,0 0 0 0 0,0 0 0 0 0,-1 0 0 0 0,1-1 0 0 0,-3-8 0 0 0,3 8 0 0 0,-2-14 0 0 0,0 0 0 0 0,1-1 0 0 0,1 1 0 0 0,1 0 0 0 0,0-1 0 0 0,5-25 0 0 0,0-4 0 0 0,-1 0 0 0 0,7-84 0 0 0,-11 106 0 0 0,-2 0 0 0 0,0 1 0 0 0,-7-38 0 0 0,6 53 0 0 0,1-1 0 0 0,-2 1 0 0 0,1 0 0 0 0,-1-1 0 0 0,0 1 0 0 0,-1 0 0 0 0,1 1 0 0 0,-1-1 0 0 0,-1 1 0 0 0,-6-9 0 0 0,8 12 0 0 0,0 1 0 0 0,0-1 0 0 0,0 1 0 0 0,0-1 0 0 0,0 1 0 0 0,0 0 0 0 0,-1 0 0 0 0,1 1 0 0 0,-1-1 0 0 0,1 1 0 0 0,-1-1 0 0 0,0 1 0 0 0,0 0 0 0 0,1 1 0 0 0,-1-1 0 0 0,0 1 0 0 0,0-1 0 0 0,0 1 0 0 0,0 0 0 0 0,0 1 0 0 0,0-1 0 0 0,-4 2 0 0 0,1-1 0 0 0,-1 0 0 0 0,1 1 0 0 0,-1-1 0 0 0,0 2 0 0 0,1-1 0 0 0,0 1 0 0 0,-1 0 0 0 0,-10 6 0 0 0,12-2 0 0 0,1 0 0 0 0,4 2 0 0 0,2-8 0 0 0,0 1 0 0 0,0 0 0 0 0,0-1 0 0 0,0 1 0 0 0,0-1 0 0 0,1 1 0 0 0,-1-1 0 0 0,0 0 0 0 0,0 0 0 0 0,1 1 0 0 0,-1-1 0 0 0,1 0 0 0 0,0 0 0 0 0,-1 0 0 0 0,1-1 0 0 0,-1 1 0 0 0,1 0 0 0 0,0 0 0 0 0,0-1 0 0 0,0 1 0 0 0,-1-1 0 0 0,1 0 0 0 0,2 1 0 0 0,7 0 0 0 0,0 0 0 0 0,16 0 0 0 0,-25-1 0 0 0,23-1 26 0 0,0-1 1 0 0,-1-1-1 0 0,39-10 0 0 0,69-28 312 0 0,-95 22 832 0 0,-35 18-1620 0 0,-2 1-50 0 0,1 0 58 0 0,4-1 221 0 0,-3 1-166 0 0,-2 0-101 0 0,0 0-1022 0 0,0 0-4209 0 0,0 0-1801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2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3823 0 0,'0'0'315'0'0,"0"0"45"0"0,0 0 21 0 0,0 0-49 0 0,0 0-81 0 0,0 0 481 0 0,0 0 237 0 0,0 0 45 0 0,0 0-61 0 0,2 0-288 0 0,152-6 4491 0 0,-108 4-4383 0 0,45-8 1 0 0,0 0 343 0 0,-62 6-1946 0 0,-31 4 478 0 0,-4 1-2764 0 0,-2-1-5414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4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23 11975 0 0,'0'0'267'0'0,"0"0"42"0"0,0 0 17 0 0,0 0-28 0 0,-2-6-186 0 0,-6-12 299 0 0,0 1 2304 0 0,1 0 0 0 0,-6-21 0 0 0,8 25-1652 0 0,2 21 903 0 0,3 22 777 0 0,1-8-2743 0 0,1 1 0 0 0,1-1 0 0 0,0 0 0 0 0,2-1 0 0 0,1 1 0 0 0,0-1 0 0 0,2 0 0 0 0,19 37 0 0 0,-21-49 0 0 0,2-6 0 0 0,-7-3 0 0 0,1 0 0 0 0,-1 0 0 0 0,0 0 0 0 0,1 0 0 0 0,-1 0 0 0 0,0 0 0 0 0,1-1 0 0 0,-1 1 0 0 0,0-1 0 0 0,1 1 0 0 0,-1-1 0 0 0,0 1 0 0 0,0-1 0 0 0,1 0 0 0 0,-1 1 0 0 0,0-1 0 0 0,1-1 0 0 0,1 0 0 0 0,-1-1 0 0 0,0 1 0 0 0,0-1 0 0 0,-1 1 0 0 0,1-1 0 0 0,0 1 0 0 0,1-5 0 0 0,1-4 0 0 0,0 0 0 0 0,-1-1 0 0 0,3-12 0 0 0,-6 22 0 0 0,12-49 66 0 0,-5 23-27 0 0,-1 0-1 0 0,-2 0 1 0 0,3-40 0 0 0,-9 68-188 0 0,1 1 21 0 0,1-1 0 0 0,-1 0 0 0 0,0 0-1 0 0,1 0 1 0 0,-1 1 0 0 0,0-1 0 0 0,1 0 0 0 0,-1 1 0 0 0,0-1 0 0 0,1 1-1 0 0,-1-1 1 0 0,1 1 0 0 0,-1-1 0 0 0,1 1 0 0 0,-1-1 0 0 0,1 1 0 0 0,0-1-1 0 0,-1 1 1 0 0,1 0 0 0 0,-1-1 0 0 0,1 1 0 0 0,0-1 0 0 0,0 1 0 0 0,-1 0-1 0 0,1 0 1 0 0,0-1 0 0 0,0 1 0 0 0,0 0 0 0 0,0-1 0 0 0,0 1 0 0 0,0 0-1 0 0,0-1 1 0 0,0 1 0 0 0,0 1 0 0 0,0-1-1069 0 0,0-1-849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3 13823 0 0,'0'0'630'0'0,"0"0"-13"0"0,9-16 82 0 0,-3 9 630 0 0,-4 8 1887 0 0,-4 13 1636 0 0,0-6-6056 0 0,-55 198 2609 0 0,37-140-1205 0 0,-4 7-200 0 0,14-47 0 0 0,1 2 0 0 0,1-1 0 0 0,1 1 0 0 0,-3 33 0 0 0,11-51 0 0 0,4-3 0 0 0,-4-7-149 0 0,0 1 0 0 0,0-1 0 0 0,0 0 0 0 0,1 1 0 0 0,-1-1 0 0 0,0 0 0 0 0,0 0 0 0 0,1 0 0 0 0,-1 0 0 0 0,0 0 0 0 0,1 0 0 0 0,1-1 0 0 0,1 1-1057 0 0,0-1 0 0 0,-1 0-1 0 0,1-1 1 0 0,0 1 0 0 0,6-4 0 0 0,-1-1-5876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5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7503 0 0,'0'0'399'0'0,"0"0"60"0"0,0 0 21 0 0,0 0-59 0 0,0 0-136 0 0,0 0 457 0 0,1 0 228 0 0,3-1-529 0 0,0 1-1 0 0,0 0 0 0 0,0 0 1 0 0,0 0-1 0 0,0 0 1 0 0,0 1-1 0 0,0-1 1 0 0,0 1-1 0 0,-1 0 0 0 0,1 0 1 0 0,7 4-1 0 0,-5-2-242 0 0,1 1-1 0 0,-1 0 0 0 0,0 0 0 0 0,0 1 1 0 0,9 8-1 0 0,1 5 75 0 0,0 0 0 0 0,23 39 0 0 0,-27-35 67 0 0,0 1-1 0 0,15 45 1 0 0,-15-35-236 0 0,9 29-236 0 0,-21-60-563 0 0,0-2-258 0 0,0 0-56 0 0,0 0-149 0 0,0 0-573 0 0,0-2-253 0 0,-1-7-51 0 0,1-4-11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5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 19351 0 0,'0'0'439'0'0,"0"0"62"0"0,-6 4 502 0 0,-1-4-843 0 0,5 0 62 0 0,-1 1-1 0 0,0-1 1 0 0,1 1 0 0 0,-1 0-1 0 0,1 0 1 0 0,-1 0 0 0 0,1 0-1 0 0,-1 0 1 0 0,1 1 0 0 0,0-1-1 0 0,-1 1 1 0 0,1-1 0 0 0,0 1-1 0 0,0 0 1 0 0,0 0 0 0 0,1 0-1 0 0,-4 4 1 0 0,-1 1 273 0 0,-60 60 192 0 0,-47 46 302 0 0,16-31-7094 0 0,95-81 3641 0 0,2-1-80 0 0,0 0-15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6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21191 0 0,'0'0'969'0'0,"0"0"-18"0"0,2 1-612 0 0,4 2-35 0 0,-1 0-1 0 0,1 1 1 0 0,0 0 0 0 0,-1 0 0 0 0,0 0 0 0 0,0 0 0 0 0,5 6 0 0 0,-3-3-202 0 0,-2-2 21 0 0,0 1 0 0 0,-1 0 0 0 0,1 0-1 0 0,-1 0 1 0 0,6 13 0 0 0,14 37 652 0 0,-14-32-655 0 0,0 1-102 0 0,-1-1 0 0 0,-1 1 0 0 0,6 39 0 0 0,-11-44 131 0 0,0 0 0 0 0,-2 0 0 0 0,0 1-1 0 0,-2-1 1 0 0,0 0 0 0 0,-5 27 0 0 0,3-33-64 0 0,-1-1 0 0 0,0 0 0 0 0,-1 1 0 0 0,0-2 0 0 0,-1 1 0 0 0,0-1-1 0 0,-1 0 1 0 0,-1 0 0 0 0,0 0 0 0 0,-10 11 0 0 0,11-16-719 0 0,0 0 1 0 0,0 0-1 0 0,0-1 0 0 0,-1 1 0 0 0,-15 8 1 0 0,20-14 234 0 0,0 1 1 0 0,0 0-1 0 0,-1-1 1 0 0,1 1-1 0 0,-1-1 1 0 0,1 0-1 0 0,-1 0 0 0 0,1-1 1 0 0,-1 1-1 0 0,0-1 1 0 0,1 0-1 0 0,-1 0 1 0 0,0 0-1 0 0,1 0 1 0 0,-1 0-1 0 0,0-1 1 0 0,1 0-1 0 0,-6-1 1 0 0,-1-3-7508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3823 0 0,'0'0'315'0'0,"0"0"45"0"0,0 0 21 0 0,0 0-49 0 0,0 0-81 0 0,0 0 481 0 0,0 0 237 0 0,0 0 45 0 0,0 0-61 0 0,0 0-288 0 0,0 0-121 0 0,0 0-28 0 0,9 0 508 0 0,34-6 1169 0 0,-25 3-1454 0 0,28-1 0 0 0,47-4-718 0 0,-66 4-23 0 0,53 1 0 0 0,-67 2 215 0 0,0 1 1 0 0,0-1-1 0 0,23-6 0 0 0,-30 6-135 0 0,11 0 1023 0 0,-15 1-1100 0 0,-1 0 0 0 0,-1 0 0 0 0,1 1 0 0 0,-1-1-1 0 0,1 0 1 0 0,-1 0 0 0 0,1 0 0 0 0,0-1 0 0 0,-1 1 0 0 0,1 0 0 0 0,-1 0 0 0 0,1 0 0 0 0,-1 0 0 0 0,1 0-1 0 0,-1-1 1 0 0,1 1 0 0 0,-1 0 0 0 0,1 0 0 0 0,-1-1 0 0 0,1 1 0 0 0,0-1 0 0 0,6-6-69 0 0,-6 7-269 0 0,-1 0-138 0 0,0 0-33 0 0,0 0-72 0 0,0 0-285 0 0,0-7-1146 0 0,-3-1 987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8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1 0-276 0 0,2 0 303 0 0,1 0-1 0 0,-1 0 0 0 0,0 0 1 0 0,0 1-1 0 0,1-1 0 0 0,-1 1 1 0 0,5 2-1 0 0,-5-2-207 0 0,-2-1 425 0 0,10 16 839 0 0,-9-11-1483 0 0,-1 0-1 0 0,0 0 1 0 0,0 0-1 0 0,-1 1 1 0 0,1-1 0 0 0,-1 0-1 0 0,0 0 1 0 0,-1 6-1 0 0,-8 45-35 0 0,4-30 89 0 0,-20 107 1902 0 0,20-95-2377 0 0,5-37-74 0 0,0-1-33 0 0,0 0-208 0 0,4 8-4841 0 0,-4-8 3510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9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53 17503 0 0,'0'0'399'0'0,"0"0"60"0"0,0 0 21 0 0,0 0-59 0 0,0 0-136 0 0,0 0 457 0 0,-8-11 2195 0 0,6 5-2551 0 0,0 0 1 0 0,1 0 0 0 0,-1 0 0 0 0,1-1-1 0 0,1 1 1 0 0,-1 0 0 0 0,1 0-1 0 0,1-8 1 0 0,0 0 223 0 0,0 0-1 0 0,7-22 1 0 0,-3 17-472 0 0,1 0 1 0 0,1 1-1 0 0,1 0 1 0 0,15-27-1 0 0,-17 36-94 0 0,0 0-1 0 0,0 1 1 0 0,1-1-1 0 0,0 1 1 0 0,1 0 0 0 0,-1 1-1 0 0,2 0 1 0 0,-1 0-1 0 0,18-10 1 0 0,-23 16-44 0 0,-1 0 0 0 0,0 1 0 0 0,0 0 0 0 0,0-1 0 0 0,1 1 0 0 0,-1 0 0 0 0,0 0 0 0 0,0 0 0 0 0,4 1 0 0 0,-4 0 0 0 0,0 0 0 0 0,-1 1 0 0 0,1-1 0 0 0,0 0 0 0 0,-1 1 0 0 0,1-1 0 0 0,-1 1 0 0 0,1-1 0 0 0,-1 1 0 0 0,0 0 0 0 0,1 0 0 0 0,-1 0 0 0 0,0 0 0 0 0,0-1 0 0 0,-1 1 0 0 0,1 1 0 0 0,0-1 0 0 0,0 2 0 0 0,1 6 0 0 0,1-1 0 0 0,0 17 0 0 0,-2 32 0 0 0,-2-45 0 0 0,1 0 0 0 0,0 0 0 0 0,1 0 0 0 0,5 25 0 0 0,-6-38 0 0 0,0 0 0 0 0,0 1 0 0 0,0-1 0 0 0,0 0 0 0 0,0 1 0 0 0,0-1 0 0 0,0 0 0 0 0,0 1 0 0 0,0-1 0 0 0,0 0 0 0 0,1 0 0 0 0,-1 1 0 0 0,0-1 0 0 0,0 0 0 0 0,0 1 0 0 0,0-1 0 0 0,1 0 0 0 0,-1 0 0 0 0,0 1 0 0 0,0-1 0 0 0,0 0 0 0 0,1 0 0 0 0,-1 0 0 0 0,0 1 0 0 0,0-1 0 0 0,1 0 0 0 0,-1 0 0 0 0,0 0 0 0 0,1 0 0 0 0,-1 1 0 0 0,0-1 0 0 0,1 0 0 0 0,-1 0 0 0 0,0 0 0 0 0,0 0 0 0 0,1 0 0 0 0,-1 0 0 0 0,0 0 0 0 0,1 0 0 0 0,-1 0 0 0 0,0 0 0 0 0,1 0 0 0 0,-1 0 0 0 0,0 0 0 0 0,1 0 0 0 0,-1-1 0 0 0,0 1 0 0 0,1 0 0 0 0,-1 0 0 0 0,8-7 0 0 0,0-3 0 0 0,-1 0 0 0 0,9-16 0 0 0,12-16 0 0 0,-20 33 0 0 0,10-13 0 0 0,0 0 0 0 0,2 1 0 0 0,43-36 0 0 0,-45 47 0 0 0,-18 10 0 0 0,0-1 0 0 0,0 1 0 0 0,1 0 0 0 0,-1 0 0 0 0,0 0 0 0 0,0-1 0 0 0,1 1 0 0 0,-1 0 0 0 0,0 0 0 0 0,0 0 0 0 0,1 0 0 0 0,-1 0 0 0 0,0-1 0 0 0,1 1 0 0 0,-1 0 0 0 0,0 0 0 0 0,0 0 0 0 0,1 0 0 0 0,-1 0 0 0 0,0 0 0 0 0,1 0 0 0 0,-1 0 0 0 0,0 0 0 0 0,0 0 0 0 0,1 0 0 0 0,-1 0 0 0 0,0 0 0 0 0,1 0 0 0 0,-1 1 0 0 0,0-1 0 0 0,1 0 0 0 0,-1 0 0 0 0,0 0 0 0 0,0 0 0 0 0,1 0 0 0 0,-1 1 0 0 0,0-1 0 0 0,0 0 0 0 0,0 0 0 0 0,1 0 0 0 0,-1 1 0 0 0,0-1 0 0 0,0 0 0 0 0,0 0 0 0 0,1 1 0 0 0,-1-1 0 0 0,0 0 0 0 0,0 0 0 0 0,0 1 0 0 0,0-1 0 0 0,0 0 0 0 0,0 1 0 0 0,0-1 0 0 0,0 0 0 0 0,0 0 0 0 0,0 1 0 0 0,0-1 0 0 0,0 1 0 0 0,0-1 0 0 0,2 7 0 0 0,-1 0 0 0 0,0 1 0 0 0,0-1 0 0 0,0 0 0 0 0,-1 0 0 0 0,-1 1 0 0 0,1-1 0 0 0,-1 0 0 0 0,0 1 0 0 0,-3 8 0 0 0,-2 22 0 0 0,0-9 0 0 0,4-24 0 0 0,1 1 0 0 0,0-1 0 0 0,0 1 0 0 0,0 0 0 0 0,0 0 0 0 0,1 0 0 0 0,0-1 0 0 0,1 1 0 0 0,1 11 0 0 0,-2-16 0 0 0,0-1 0 0 0,1 1 0 0 0,-1-1 0 0 0,0 1 0 0 0,0-1 0 0 0,1 1 0 0 0,-1-1 0 0 0,0 1 0 0 0,1-1 0 0 0,-1 1 0 0 0,0-1 0 0 0,1 1 0 0 0,-1-1 0 0 0,1 0 0 0 0,-1 1 0 0 0,1-1 0 0 0,-1 0 0 0 0,1 1 0 0 0,-1-1 0 0 0,1 0 0 0 0,-1 0 0 0 0,1 1 0 0 0,-1-1 0 0 0,1 0 0 0 0,0 0 0 0 0,-1 0 0 0 0,1 0 0 0 0,-1 0 0 0 0,1 0 0 0 0,0 0 0 0 0,-1 0 0 0 0,1 0 0 0 0,-1 0 0 0 0,1 0 0 0 0,-1 0 0 0 0,1 0 0 0 0,0 0 0 0 0,-1 0 0 0 0,1-1 0 0 0,-1 1 0 0 0,1 0 0 0 0,-1 0 0 0 0,2-1 0 0 0,-2 0 0 0 0,5-1 0 0 0,0 0 0 0 0,-1-1 0 0 0,1 0 0 0 0,-1 0 0 0 0,0 0 0 0 0,0-1 0 0 0,6-5 0 0 0,24-32 0 0 0,-29 34 0 0 0,11-13 0 0 0,7-10 0 0 0,43-44 0 0 0,-62 70 0 0 0,0 0 0 0 0,1 1 0 0 0,-1-1 0 0 0,1 1 0 0 0,6-4 0 0 0,-10 7 0 0 0,-1 0 0 0 0,0 0 0 0 0,0 0 0 0 0,1 0 0 0 0,-1-1 0 0 0,0 1 0 0 0,1 0 0 0 0,-1 0 0 0 0,0 0 0 0 0,1 0 0 0 0,-1 0 0 0 0,0 0 0 0 0,1 0 0 0 0,-1 0 0 0 0,0 0 0 0 0,0 0 0 0 0,1 0 0 0 0,-1 0 0 0 0,0 0 0 0 0,1 0 0 0 0,-1 1 0 0 0,0-1 0 0 0,1 0 0 0 0,0 1 0 0 0,0 0 0 0 0,-1 0 0 0 0,1 0 0 0 0,0 1 0 0 0,0-1 0 0 0,-1 0 0 0 0,1 0 0 0 0,-1 1 0 0 0,1-1 0 0 0,-1 0 0 0 0,0 1 0 0 0,0-1 0 0 0,1 1 0 0 0,-1-1 0 0 0,0 0 0 0 0,0 1 0 0 0,-1 1 0 0 0,-2 28 0 0 0,2-26 0 0 0,-6 29 0 0 0,5-27 0 0 0,0 1 0 0 0,1-1 0 0 0,0 1 0 0 0,0 0 0 0 0,0 9 0 0 0,1-15 0 0 0,0 0 0 0 0,0 0 0 0 0,0 0 0 0 0,0 1 0 0 0,0-1 0 0 0,1 0 0 0 0,-1 0 0 0 0,1 0 0 0 0,-1 0 0 0 0,1 0 0 0 0,1 3 0 0 0,1-1 0 0 0,2 4 0 0 0,5 1 28 0 0,-5-8-56 0 0,-3-1-105 0 0,0 1-119 0 0,0 0-1 0 0,0 0 1 0 0,0-1 0 0 0,0 1 0 0 0,0-1 0 0 0,1 1 0 0 0,-1-1 0 0 0,0 0-1 0 0,0 0 1 0 0,0 0 0 0 0,5 0 0 0 0,-4-1-482 0 0,-1 0 0 0 0,1 0 0 0 0,0-1 1 0 0,-1 1-1 0 0,1 0 0 0 0,2-3 0 0 0,3-1-802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401 13823 0 0,'0'0'315'0'0,"0"0"45"0"0,3-19 477 0 0,-4 18-452 0 0,1 0-1 0 0,-1-1 1 0 0,1 1-1 0 0,-1 0 0 0 0,0 0 1 0 0,1 0-1 0 0,-1-1 1 0 0,0 1-1 0 0,0 0 1 0 0,0 0-1 0 0,0 0 0 0 0,-1-1 1 0 0,-7-9 3173 0 0,-14 17-1882 0 0,21-5-1676 0 0,-1 0 0 0 0,1 0 0 0 0,-1 1 0 0 0,1-1 0 0 0,0 0 0 0 0,0 1 0 0 0,-1-1 0 0 0,1 1 0 0 0,0 0 0 0 0,0 0 0 0 0,1 0 0 0 0,-4 4 0 0 0,-18 32 0 0 0,5-7 0 0 0,4-12 0 0 0,1 1 0 0 0,2 0 0 0 0,0 1 0 0 0,1 1 0 0 0,1 0 0 0 0,-9 32 0 0 0,17-44 0 0 0,5-3 0 0 0,-2-6 0 0 0,0-1 0 0 0,0 1 0 0 0,0-1 0 0 0,0 1 0 0 0,0-1 0 0 0,0 0 0 0 0,0 0 0 0 0,0 1 0 0 0,0-1 0 0 0,0-1 0 0 0,0 1 0 0 0,0 0 0 0 0,0 0 0 0 0,0-1 0 0 0,0 1 0 0 0,0-1 0 0 0,0 0 0 0 0,4-1 0 0 0,0-2 0 0 0,1 1 0 0 0,-1-1 0 0 0,12-8 0 0 0,-4-1 587 0 0,22-23 0 0 0,-6 4 122 0 0,-7 9-676 0 0,-1 0 0 0 0,-1-2 0 0 0,-2 0 0 0 0,25-40 0 0 0,-35 48 153 0 0,0 0 0 0 0,-1-1 0 0 0,-1 0 1 0 0,9-36-1 0 0,-8 26 364 0 0,12-29 1 0 0,-19 53-548 0 0,0 0-1 0 0,0 1 1 0 0,-1-1-1 0 0,1 0 1 0 0,-1 1-1 0 0,1-1 1 0 0,-2-4-1 0 0,1 5-2 0 0,0-1-1 0 0,0 1 1 0 0,1-1-1 0 0,-1 1 1 0 0,0 0-1 0 0,1 0 1 0 0,0-1-1 0 0,2-4 1 0 0,1-3 0 0 0,-6 2 0 0 0,2 9 0 0 0,-1-1 0 0 0,0 1 0 0 0,1-1 0 0 0,-1 1 0 0 0,0 0 0 0 0,1-1 0 0 0,-1 1 0 0 0,0 0 0 0 0,0-1 0 0 0,1 1 0 0 0,-1 0 0 0 0,0 0 0 0 0,0 0 0 0 0,0 0 0 0 0,1-1 0 0 0,-1 1 0 0 0,0 0 0 0 0,0 1 0 0 0,0-1 0 0 0,1 0 0 0 0,-1 0 0 0 0,0 0 0 0 0,0 0 0 0 0,0 1 0 0 0,1-1 0 0 0,-2 1 0 0 0,0-1 0 0 0,0 1 0 0 0,1 0 0 0 0,-1 0 0 0 0,0 0 0 0 0,1 0 0 0 0,-1 0 0 0 0,1 0 0 0 0,0 1 0 0 0,-1-1 0 0 0,1 0 0 0 0,-1 2 0 0 0,-3 5 0 0 0,-1 0 0 0 0,1 0 0 0 0,0 0 0 0 0,1 1 0 0 0,0 0 0 0 0,-4 11 0 0 0,-3 12 0 0 0,7-25 0 0 0,1 1 0 0 0,1 0 0 0 0,-1-1 0 0 0,-1 16 0 0 0,-3 18 0 0 0,4-28 0 0 0,1-1 0 0 0,-2 25 0 0 0,5 3 0 0 0,-4 87 0 0 0,3-124 0 0 0,-1 0 0 0 0,2 0 0 0 0,-1 0 0 0 0,0 0 0 0 0,1 0 0 0 0,-1 0 0 0 0,1 0 0 0 0,0 0 0 0 0,0-1 0 0 0,0 1 0 0 0,0 0 0 0 0,1 0 0 0 0,-1-1 0 0 0,1 1 0 0 0,-1 0 0 0 0,1-1 0 0 0,4 4 0 0 0,2 3 0 0 0,-4-7 0 0 0,0 0 0 0 0,0-1 0 0 0,0 1 0 0 0,0-1 0 0 0,0 0 0 0 0,0 0 0 0 0,1 0 0 0 0,-1-1 0 0 0,0 1 0 0 0,0-1 0 0 0,1 0 0 0 0,-1 0 0 0 0,0-1 0 0 0,0 1 0 0 0,1-1 0 0 0,-1 0 0 0 0,0 0 0 0 0,0-1 0 0 0,5-1 0 0 0,2-2 0 0 0,-1 1 0 0 0,0-1 0 0 0,0-1 0 0 0,-1 0 0 0 0,1 0 0 0 0,11-11 0 0 0,15-15 0 0 0,-5 5 0 0 0,-1-1 0 0 0,30-38 0 0 0,-57 63 0 0 0,16-20 0 0 0,0-1 0 0 0,-2-1 0 0 0,-1-1 0 0 0,16-35 0 0 0,-29 56 0 0 0,6-17 0 0 0,0 1 0 0 0,15-23 0 0 0,-19 35 15 0 0,0-1 0 0 0,-1 0 1 0 0,5-13-1 0 0,9-20 129 0 0,-17 40-120 0 0,1-1 0 0 0,0 1-1 0 0,1 0 1 0 0,-1 0 0 0 0,0 0 0 0 0,1 0-1 0 0,0 0 1 0 0,0 1 0 0 0,4-4 0 0 0,-5 5 464 0 0,-2 1 21 0 0,0 0-66 0 0,-2-1-294 0 0,2 1-149 0 0,-1 0 1 0 0,1 0-1 0 0,-1 0 1 0 0,1 0-1 0 0,0-1 0 0 0,-1 1 1 0 0,1 0-1 0 0,-1 0 1 0 0,1 0-1 0 0,0 0 0 0 0,-1 0 1 0 0,1 0-1 0 0,-1 0 1 0 0,1 0-1 0 0,0 1 0 0 0,-1-1 1 0 0,1 0-1 0 0,-1 0 1 0 0,1 0-1 0 0,0 0 0 0 0,-1 1 1 0 0,1-1-1 0 0,0 0 1 0 0,-1 0-1 0 0,1 0 0 0 0,0 1 1 0 0,-1-1-1 0 0,1 0 1 0 0,0 1-1 0 0,-1-1 0 0 0,1 0 1 0 0,0 1-1 0 0,0-1 1 0 0,0 0-1 0 0,-1 1 0 0 0,1-1 1 0 0,0 0-1 0 0,0 1 1 0 0,0-1-1 0 0,0 1 0 0 0,0 0 1 0 0,-1-1-2 0 0,-5 8 1 0 0,5-7 0 0 0,-1 1 0 0 0,1 0 0 0 0,-1 0 0 0 0,1-1 0 0 0,0 1 0 0 0,0 0 0 0 0,0 0 0 0 0,0 0 0 0 0,0 0 0 0 0,-1 5 0 0 0,-60 198 0 0 0,54-186 0 0 0,-10 19 0 0 0,10-24 0 0 0,1 2 0 0 0,-9 26 0 0 0,2 5 0 0 0,-8 33 0 0 0,18-44-416 0 0,4-28 174 0 0,-1 1 0 0 0,0 0 0 0 0,-4 12 0 0 0,4-19-201 0 0,9 7 278 0 0,-5-7 159 0 0,-2-1 3 0 0,0 0 0 0 0,0 0 0 0 0,0 0 0 0 0,0 0 0 0 0,0 0 0 0 0,0 0 0 0 0,1 0 0 0 0,-1-1 0 0 0,0 1 0 0 0,1-1 0 0 0,-1 1 0 0 0,0-1 0 0 0,1 1 0 0 0,-1-1 0 0 0,0 0 0 0 0,1 0 0 0 0,-1 1 0 0 0,1-1 0 0 0,-1 0 0 0 0,1 0 0 0 0,2-1 0 0 0,-3 1-368 0 0,11-12-815 0 0,-8 8 863 0 0,-1 0 161 0 0,3-1-603 0 0,0-1 0 0 0,-1-1 1 0 0,1 1-1 0 0,-2-1 0 0 0,1 0 1 0 0,-1 0-1 0 0,0 0 0 0 0,0 0 1 0 0,4-14-1 0 0,-4 3-1282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9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9 0 0,'0'0'528'0'0,"0"0"69"0"0,0 0 38 0 0,2 1-80 0 0,23 7 370 0 0,-1 2 0 0 0,0 0 1 0 0,27 16-1 0 0,-24-8-812 0 0,1 2 0 0 0,-2 0-1 0 0,-1 2 1 0 0,31 33 0 0 0,-8-7-69 0 0,11 4-44 0 0,-8-7-133 0 0,-68-73-3686 0 0,-34-25-1934 0 0,23 24 3706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49:59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7 1 21191 0 0,'-7'2'1027'0'0,"3"-1"-916"0"0,0 0 0 0 0,0 0-1 0 0,0 0 1 0 0,0 1 0 0 0,0-1 0 0 0,1 1 0 0 0,-1 0 0 0 0,0 0 0 0 0,1 0 0 0 0,0 0-1 0 0,-1 0 1 0 0,-2 4 0 0 0,-7 8 897 0 0,0 0-1 0 0,1 1 1 0 0,1 1 0 0 0,-12 19-1 0 0,-2 5-213 0 0,-153 184-622 0 0,167-211-507 0 0,-1-1 1 0 0,0 0-1 0 0,-1-1 0 0 0,-20 14 1 0 0,32-25 89 0 0,0 1 1 0 0,0 0 0 0 0,0-1 0 0 0,0 0-1 0 0,0 1 1 0 0,-1-1 0 0 0,1 0-1 0 0,0 1 1 0 0,0-1 0 0 0,0 0 0 0 0,0 0-1 0 0,-1 0 1 0 0,-1 0 0 0 0,1 0-274 0 0,-1 0-1527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4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 11975 0 0,'-16'1'267'0'0,"13"-1"42"0"0,3 0 17 0 0,0 0-28 0 0,0 0-126 0 0,0 0 204 0 0,0 0 111 0 0,-7 6 534 0 0,3-2-669 0 0,-1-1 1 0 0,0 0-1 0 0,0-1 0 0 0,-10 5 0 0 0,-10 6 1471 0 0,24-13-1311 0 0,1 0 0 0 0,-5 2 300 0 0,2 1 1891 0 0,3-3-2700 0 0,0 0 1 0 0,0 0-1 0 0,0 0 0 0 0,0 0 1 0 0,0 1-1 0 0,0-1 1 0 0,-1 0-1 0 0,1 0 1 0 0,0 0-1 0 0,0 1 0 0 0,0-1 1 0 0,0 0-1 0 0,0 0 1 0 0,0 0-1 0 0,0 1 1 0 0,0-1-1 0 0,0 0 0 0 0,0 0 1 0 0,0 0-1 0 0,0 1 1 0 0,0-1-1 0 0,0 0 0 0 0,0 0 1 0 0,0 0-1 0 0,0 1 1 0 0,1-1-1 0 0,-1 0 1 0 0,0 0-1 0 0,0 0 0 0 0,0 0 1 0 0,0 1-1 0 0,0-1 1 0 0,0 0-1 0 0,0 0 0 0 0,1 0 1 0 0,-1 0-1 0 0,0 0 1 0 0,0 1-1 0 0,0-1 1 0 0,0 0-1 0 0,1 0 0 0 0,-1 0 1 0 0,0 0-1 0 0,0 0 1 0 0,0 0-1 0 0,1 0 1 0 0,-1 0-1 0 0,0 0 0 0 0,0 0 1 0 0,0 0-1 0 0,1 0 1 0 0,11 4 9 0 0,-11-4 33 0 0,18 4 369 0 0,-1 0-1 0 0,31 0 0 0 0,15 3 319 0 0,5 7-733 0 0,-65-12 0 0 0,27 1 0 0 0,-30-3-208 0 0,-1 1 0 0 0,1-1 0 0 0,0 0 1 0 0,0 0-1 0 0,0 0 0 0 0,0 0 0 0 0,0 0 0 0 0,0 0 0 0 0,0 0 0 0 0,0 0 0 0 0,-1 0 0 0 0,1 0 0 0 0,0 0 1 0 0,0-1-1 0 0,0 1 0 0 0,0 0 0 0 0,0 0 0 0 0,-1-1 0 0 0,1 1 0 0 0,0-1 0 0 0,0 1 0 0 0,-1-1 0 0 0,1 1 1 0 0,0-1-1 0 0,-1 0 0 0 0,2 0 0 0 0,-2 0-4837 0 0,0 1-1393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4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0'0'356'0'0,"8"0"994"0"0,47-6 2711 0 0,-31 3-2588 0 0,-22 2-961 0 0,-2 1 0 0 0,4 1 0 0 0,19 0-162 0 0,-12-1-194 0 0,1 0-1 0 0,-1 1 1 0 0,1 1 0 0 0,11 3-1 0 0,-20-4-155 0 0,16 0 0 0 0,5-1 0 0 0,-2 1 0 0 0,-15 1-4202 0 0,-7-2 2668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6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5663 0 0,'3'-1'215'0'0,"-3"2"-184"0"0,1-1 1 0 0,-1 0 0 0 0,0 0-1 0 0,0 0 1 0 0,1 0-1 0 0,-1 0 1 0 0,0 0 0 0 0,1 0-1 0 0,-1 0 1 0 0,0 0-1 0 0,0 0 1 0 0,1-1 0 0 0,-1 1-1 0 0,0 0 1 0 0,1 0-1 0 0,-1 0 1 0 0,0 0 0 0 0,0 0-1 0 0,1 0 1 0 0,-1-1-1 0 0,0 1 1 0 0,0 0 0 0 0,0 0-1 0 0,1 0 1 0 0,-1-1-1 0 0,0 1 1 0 0,0 0-1 0 0,0 0 1 0 0,1-1 0 0 0,-1 1-1 0 0,0 0 1 0 0,0 0-1 0 0,0-1 1 0 0,0 1 0 0 0,0 0-1 0 0,0 0 1 0 0,0-1-1 0 0,0 1 1 0 0,0 0 0 0 0,0-1-1 0 0,0 1 1 0 0,0 0-1 0 0,0 0 1 0 0,0-1 0 0 0,0 0-1 0 0,2-4 72 0 0,-2 4 278 0 0,1 0 1 0 0,-1-1 0 0 0,1 0 0 0 0,0 1-1 0 0,-1-1 1 0 0,0 0 0 0 0,1 1 0 0 0,-1-1-1 0 0,0-2 1 0 0,-5 0 504 0 0,4 4-862 0 0,1 0 1 0 0,0 0-1 0 0,0-1 0 0 0,0 1 0 0 0,0 0 1 0 0,0 0-1 0 0,-1 0 0 0 0,1-1 0 0 0,0 1 1 0 0,0 0-1 0 0,0 0 0 0 0,0 0 0 0 0,0 0 1 0 0,0-1-1 0 0,0 1 0 0 0,0 0 0 0 0,0 0 1 0 0,0-1-1 0 0,0 1 0 0 0,0 0 0 0 0,0 0 1 0 0,0 0-1 0 0,0-1 0 0 0,0 1 0 0 0,0 0 1 0 0,0 0-1 0 0,0 0 0 0 0,0-1 0 0 0,0 1 1 0 0,0 0-1 0 0,0 0 0 0 0,0 0 0 0 0,1 0 1 0 0,-1-1-1 0 0,0 1 0 0 0,0 0 0 0 0,0 0 1 0 0,0 0-1 0 0,0 0 0 0 0,1-1 0 0 0,-1 1 1 0 0,0 0-1 0 0,0 0 0 0 0,0 0 0 0 0,0 0 1 0 0,1 0-1 0 0,-1 0 0 0 0,0 0 0 0 0,0 0 1 0 0,0 0-1 0 0,1-1 0 0 0,-1 1 0 0 0,0 0 1 0 0,0 0-1 0 0,1 0 0 0 0,1 0 17 0 0,0-1 0 0 0,0 0 0 0 0,1 1 0 0 0,-1 0 0 0 0,0-1 0 0 0,1 1 0 0 0,-1 0-1 0 0,0 0 1 0 0,1 0 0 0 0,-1 0 0 0 0,0 1 0 0 0,0-1 0 0 0,1 1 0 0 0,-1-1 0 0 0,3 2 0 0 0,2 0 257 0 0,8 2-175 0 0,26 7 375 0 0,43 6 0 0 0,-24-7-498 0 0,-52-8 0 0 0,-2 0-133 0 0,-5-2-563 0 0,-1 0-258 0 0,0 0-920 0 0,0 0-3643 0 0,0 0-1565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6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5 17503 0 0,'0'0'399'0'0,"0"0"60"0"0,0 0 21 0 0,-10-9 102 0 0,3 5-510 0 0,6 3 299 0 0,1 1 117 0 0,0 0 21 0 0,0 0 3 0 0,0 0 0 0 0,-1 1 0 0 0,-4 10-219 0 0,-1-1 0 0 0,0 0-1 0 0,-10 12 1 0 0,9-13-215 0 0,1 0 1 0 0,-1 1-1 0 0,2 0 0 0 0,-8 14 1 0 0,7-5 249 0 0,2-7-50 0 0,-1 0 0 0 0,0 0 0 0 0,-12 20 0 0 0,3-11-199 0 0,-17 33 0 0 0,27-46-78 0 0,1 0 0 0 0,-1 1 0 0 0,2 0 0 0 0,-1-1 0 0 0,2 1-1 0 0,-1 0 1 0 0,0 15 0 0 0,-2 86-1 0 0,3-86 0 0 0,0-20 0 0 0,1-1 0 0 0,-1 0 0 0 0,1 0 0 0 0,0 0 0 0 0,0 1 0 0 0,0-1 0 0 0,0 0 0 0 0,1 0 0 0 0,-1 1 0 0 0,1-1 0 0 0,0 0 0 0 0,0 0 0 0 0,0 0 0 0 0,1 0 0 0 0,-1 0 0 0 0,3 4 0 0 0,-1-3-8 0 0,11 20-329 0 0,-13-23 302 0 0,-1 0 0 0 0,0 0 0 0 0,0 0 0 0 0,0-1 0 0 0,1 1 0 0 0,-1 0 1 0 0,0 0-1 0 0,0 0 0 0 0,0 0 0 0 0,0 0 0 0 0,0-1 0 0 0,0 1 0 0 0,-1 0 0 0 0,1 0 1 0 0,0 0-1 0 0,0 0 0 0 0,-1 0 0 0 0,1-1 0 0 0,0 1 0 0 0,-1 0 0 0 0,1 0 1 0 0,-1-1-1 0 0,1 1 0 0 0,-1 0 0 0 0,0 1 0 0 0,17 1-4110 0 0,3-3-3362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7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49 15663 0 0,'0'0'356'0'0,"-15"-10"994"0"0,8 4-1507 0 0,6 5 272 0 0,-1 1 1 0 0,1-1 0 0 0,0 0 0 0 0,0 0 0 0 0,1 1 0 0 0,-1-1 0 0 0,0 0 0 0 0,0 0 0 0 0,0 0-1 0 0,0 0 1 0 0,1 0 0 0 0,-1 0 0 0 0,1-1 0 0 0,-1 1 0 0 0,1 0 0 0 0,-1 0 0 0 0,1 0-1 0 0,-1-1 1 0 0,1 1 0 0 0,0 0 0 0 0,0 0 0 0 0,0-1 0 0 0,0 1 0 0 0,0 0 0 0 0,0-2 0 0 0,-3-61 4098 0 0,2 44-3328 0 0,1 18-805 0 0,0 1 1 0 0,0-1-1 0 0,-1 0 1 0 0,1 1-1 0 0,0-1 1 0 0,0 0-1 0 0,1 1 1 0 0,-1-1-1 0 0,0 0 1 0 0,0 1-1 0 0,1-1 1 0 0,-1 1-1 0 0,1-1 1 0 0,-1 0-1 0 0,1 1 0 0 0,0-1 1 0 0,0 1-1 0 0,0 0 1 0 0,0-1-1 0 0,0 1 1 0 0,0 0-1 0 0,0-1 1 0 0,0 1-1 0 0,0 0 1 0 0,2-1-1 0 0,17-16 21 0 0,19-15-33 0 0,-35 31-69 0 0,-1 0 0 0 0,1 0 0 0 0,0 0 0 0 0,0 0 1 0 0,0 0-1 0 0,0 1 0 0 0,0 0 0 0 0,0 0 0 0 0,7-1 0 0 0,-3 2 0 0 0,-5 0 0 0 0,-1 0 0 0 0,0 0 0 0 0,0 0 0 0 0,0 0 0 0 0,0 1 0 0 0,1-1 0 0 0,-1 1 0 0 0,0 0 0 0 0,0 0 0 0 0,0-1 0 0 0,0 1 0 0 0,0 1 0 0 0,0-1 0 0 0,-1 0 0 0 0,1 0 0 0 0,0 1 0 0 0,-1-1 0 0 0,1 1 0 0 0,1 1 0 0 0,-1-1 0 0 0,-1-1 0 0 0,1 0 0 0 0,-1 0 0 0 0,0 1 0 0 0,0-1 0 0 0,0 0 0 0 0,0 0 0 0 0,0 1 0 0 0,0-1 0 0 0,0 1 0 0 0,0-1 0 0 0,-1 1 0 0 0,1-1 0 0 0,0 1 0 0 0,-1-1 0 0 0,0 1 0 0 0,1-1 0 0 0,-1 1 0 0 0,0 2 0 0 0,1 2 0 0 0,-1-5 0 0 0,2 4 0 0 0,-1-1 0 0 0,0 1 0 0 0,-1 0 0 0 0,1-1 0 0 0,-1 1 0 0 0,0 0 0 0 0,0-1 0 0 0,-2 9 0 0 0,0 19 0 0 0,2-29 0 0 0,-1-1 0 0 0,1 1 0 0 0,-1-1 0 0 0,0 1 0 0 0,0-1 0 0 0,0 1 0 0 0,0-1 0 0 0,-1 1 0 0 0,1-1 0 0 0,-1 0 0 0 0,1 0 0 0 0,-1 0 0 0 0,-3 3 0 0 0,5-5 0 0 0,0 0 0 0 0,0 0 0 0 0,0 0 0 0 0,0 0 0 0 0,0 0 0 0 0,0 0 0 0 0,0-1 0 0 0,0 1 0 0 0,0 0 0 0 0,0 0 0 0 0,0 0 0 0 0,0 0 0 0 0,0 0 0 0 0,0 0 0 0 0,0-1 0 0 0,0 1 0 0 0,0 0 0 0 0,0 0 0 0 0,0 0 0 0 0,0 0 0 0 0,0 0 0 0 0,-1 0 0 0 0,1-1 0 0 0,0 1 0 0 0,0 0 0 0 0,0 0 0 0 0,0 0 0 0 0,0 0 0 0 0,0 0 0 0 0,0 0 0 0 0,0 0 0 0 0,-1 0 0 0 0,1 0 0 0 0,0 0 0 0 0,0 0 0 0 0,0 0 0 0 0,0 0 0 0 0,0-1 0 0 0,0 1 0 0 0,-1 0 0 0 0,1 0 0 0 0,0 0 0 0 0,0 0 0 0 0,0 0 0 0 0,0 0 0 0 0,0 0 0 0 0,-1 0 0 0 0,1 1 0 0 0,0-1 0 0 0,0 0 0 0 0,0 0 0 0 0,0 0 0 0 0,0 0 0 0 0,0 0 0 0 0,-1 0 0 0 0,7-11 0 0 0,-6 11 0 0 0,6-9 0 0 0,1 0 0 0 0,0 0 0 0 0,8-8 0 0 0,-6 8 0 0 0,13-19 0 0 0,-15 9 0 0 0,-7 17 0 0 0,1 0 0 0 0,-1 0 0 0 0,1 0 0 0 0,-1 1 0 0 0,1-1 0 0 0,0 0 0 0 0,0 0 0 0 0,0 1 0 0 0,0-1 0 0 0,0 1 0 0 0,0-1 0 0 0,0 1 0 0 0,2-2 0 0 0,49-31 0 0 0,-49 32 0 0 0,0 1 0 0 0,0-1 0 0 0,0 0 0 0 0,1 1 0 0 0,4-2 0 0 0,4 2 0 0 0,-11 2 0 0 0,1-1 0 0 0,0 1 0 0 0,-1 0 0 0 0,1 1 0 0 0,-1-1 0 0 0,0 0 0 0 0,1 0 0 0 0,-1 1 0 0 0,0-1 0 0 0,0 0 0 0 0,0 1 0 0 0,0 0 0 0 0,0-1 0 0 0,0 1 0 0 0,1 2 0 0 0,-1-1 0 0 0,1 1 0 0 0,-1-1 0 0 0,0 1 0 0 0,0-1 0 0 0,0 1 0 0 0,0-1 0 0 0,-1 5 0 0 0,0-2 0 0 0,1 9 0 0 0,-2-1 0 0 0,0 0 0 0 0,-4 24 0 0 0,4-36 0 0 0,1-1 0 0 0,0 0 0 0 0,-1 0 0 0 0,1 0 0 0 0,-1 0 0 0 0,1 0 0 0 0,-1 0 0 0 0,0 0 0 0 0,1 0 0 0 0,-1 0 0 0 0,0 0 0 0 0,0 0 0 0 0,1 0 0 0 0,-1 0 0 0 0,-2 1 0 0 0,2-2 0 0 0,1 0 0 0 0,-1 0 0 0 0,1 1 0 0 0,-1-1 0 0 0,1 0 0 0 0,-1 1 0 0 0,1-1 0 0 0,-1 0 0 0 0,1 1 0 0 0,-1-1 0 0 0,1 1 0 0 0,0-1 0 0 0,-1 1 0 0 0,1-1 0 0 0,0 1 0 0 0,-1-1 0 0 0,1 1 0 0 0,0-1 0 0 0,0 1 0 0 0,-1 0 0 0 0,2-1 0 0 0,0 1 0 0 0,-1-1 0 0 0,1 0 0 0 0,0 1 0 0 0,-1-1 0 0 0,1 0 0 0 0,0 0 0 0 0,0 0 0 0 0,-1 0 0 0 0,1 0 0 0 0,0 0 0 0 0,0 0 0 0 0,-1 0 0 0 0,1 0 0 0 0,1-1 0 0 0,2 0 0 0 0,0 0 0 0 0,-1-1 0 0 0,1 1 0 0 0,-1-1 0 0 0,1 0 0 0 0,-1 0 0 0 0,0 0 0 0 0,1-1 0 0 0,-1 1 0 0 0,0-1 0 0 0,-1 1 0 0 0,1-1 0 0 0,4-6 0 0 0,2-1 0 0 0,25-26 0 0 0,-23 23 0 0 0,1 0 0 0 0,1 0 0 0 0,25-19 0 0 0,-17 17 0 0 0,-21 15 0 0 0,0-1 0 0 0,0 1 0 0 0,1 0 0 0 0,-1-1 0 0 0,0 1 0 0 0,1 0 0 0 0,-1 0 0 0 0,1-1 0 0 0,-1 1 0 0 0,0 0 0 0 0,1 0 0 0 0,-1 0 0 0 0,1 0 0 0 0,-1-1 0 0 0,0 1 0 0 0,1 0 0 0 0,-1 0 0 0 0,1 0 0 0 0,-1 0 0 0 0,1 0 0 0 0,-1 0 0 0 0,0 0 0 0 0,1 0 0 0 0,-1 0 0 0 0,1 0 0 0 0,-1 1 0 0 0,0-1 0 0 0,1 0 0 0 0,0 0 0 0 0,1 4 0 0 0,0-1 0 0 0,-1 0 0 0 0,1 0 0 0 0,-1 0 0 0 0,0 0 0 0 0,0 0 0 0 0,0 0 0 0 0,0 0 0 0 0,0 0 0 0 0,-1 1 0 0 0,1 5 0 0 0,-3 36 0 0 0,0-36 0 0 0,2 0 0 0 0,-1 0 0 0 0,2 16 0 0 0,1-17-133 0 0,-2-7-563 0 0,1 6-838 0 0,-1-6-4399 0 0,0-1 4397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7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2 15663 0 0,'-9'1'812'0'0,"9"-1"-738"0"0,0 0 0 0 0,0 0 0 0 0,0 0 0 0 0,0 0 0 0 0,0 0 0 0 0,0 0 0 0 0,0 0 1 0 0,0-1-1 0 0,0 1 0 0 0,0 0 0 0 0,0 0 0 0 0,0 0 0 0 0,0 0 0 0 0,0 0 0 0 0,0 0 0 0 0,0 0 1 0 0,0 0-1 0 0,0 0 0 0 0,0 0 0 0 0,0 0 0 0 0,0 0 0 0 0,0 0 0 0 0,0 0 0 0 0,0 0 0 0 0,0 0 0 0 0,0 0 1 0 0,0 0-1 0 0,0 0 0 0 0,0 0 0 0 0,0 0 0 0 0,0 0 0 0 0,0 0 0 0 0,0 0 0 0 0,16-5 5965 0 0,2 0-5677 0 0,-9 2-180 0 0,1 0 0 0 0,-1 1 0 0 0,11-2 1 0 0,2-1 700 0 0,-20 5-440 0 0,1 0-294 0 0,29-3-144 0 0,1 1 1 0 0,40 4-1 0 0,39 6-5 0 0,-101-7-1065 0 0,-3 1-1819 0 0,0-1 0 0 0,15-1 0 0 0,-25-2 848 0 0,-4-8-11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8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3823 0 0,'0'0'630'0'0,"0"0"-13"0"0,0 0-184 0 0,0 0 677 0 0,0 0 340 0 0,0 0 72 0 0,0 0-125 0 0,0 0-574 0 0,0 0-250 0 0,9 8 976 0 0,-7-2-1488 0 0,0 0 0 0 0,-1 0 1 0 0,0 0-1 0 0,0 0 0 0 0,-1 0 0 0 0,1 0 0 0 0,-1 1 0 0 0,0-1 0 0 0,-1 0 0 0 0,-2 12 1 0 0,-3 7 320 0 0,-12 33 0 0 0,2-9-179 0 0,-1 15-203 0 0,11-53 0 0 0,5-10-14 0 0,0-1 1 0 0,1 1-1 0 0,-1 0 0 0 0,0-1 0 0 0,1 1 1 0 0,-1 0-1 0 0,1-1 0 0 0,0 1 1 0 0,-1 0-1 0 0,1 0 0 0 0,-1 0 0 0 0,1-1 1 0 0,0 2-1 0 0,0-1-9 0 0,0-1 0 0 0,0 0 0 0 0,0 1 0 0 0,0-1 0 0 0,0 0 1 0 0,0 0-1 0 0,0 1 0 0 0,0-1 0 0 0,0 0 0 0 0,0 1 0 0 0,0-1 0 0 0,0 0 0 0 0,1 0 0 0 0,-1 1 1 0 0,0-1-1 0 0,0 0 0 0 0,0 0 0 0 0,0 0 0 0 0,1 1 0 0 0,-1-1 0 0 0,0 0 0 0 0,0 0 0 0 0,0 0 1 0 0,1 1-1 0 0,15 2-2237 0 0,-14-3 1627 0 0,8 2-4884 0 0,1-2-1565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8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18 15663 0 0,'0'0'719'0'0,"0"0"-20"0"0,0 0-306 0 0,0 0 371 0 0,0 0 209 0 0,0 0 41 0 0,0 0 8 0 0,0 0 2 0 0,-1-13 1979 0 0,1 12-2956 0 0,0-1 1 0 0,-1 1 0 0 0,1 0-1 0 0,0 0 1 0 0,0 0 0 0 0,0 0-1 0 0,0-1 1 0 0,0 1 0 0 0,0 0-1 0 0,0 0 1 0 0,0 0 0 0 0,1 0-1 0 0,-1 0 1 0 0,0-1 0 0 0,1 1-1 0 0,-1 0 1 0 0,1 0 0 0 0,-1 0-1 0 0,2-1 1 0 0,16-23 1014 0 0,-5 9-736 0 0,4-8 685 0 0,39-43-1 0 0,-50 61-983 0 0,-3 4-27 0 0,-1 0 0 0 0,1 0 0 0 0,0 0 0 0 0,-1 0 0 0 0,1 0 0 0 0,5-2 0 0 0,-1 0 0 0 0,3 0 0 0 0,0 6 0 0 0,-8-1 0 0 0,-1 0 0 0 0,1 0 0 0 0,-1 0 0 0 0,1 0 0 0 0,-1 1 0 0 0,1-1 0 0 0,-1 0 0 0 0,0 1 0 0 0,1 0 0 0 0,-1-1 0 0 0,0 1 0 0 0,0-1 0 0 0,0 1 0 0 0,-1 0 0 0 0,1 0 0 0 0,1 2 0 0 0,0 4 0 0 0,0 0 0 0 0,1 15 0 0 0,1 4 0 0 0,0 0 0 0 0,-2-19 0 0 0,6-3 0 0 0,-5-5 0 0 0,0 1 0 0 0,0 0 0 0 0,0-1 0 0 0,1 0 0 0 0,-1 1 0 0 0,0-1 0 0 0,0-1 0 0 0,1 1 0 0 0,-1 0 0 0 0,0-1 0 0 0,0 0 0 0 0,0 1 0 0 0,1-1 0 0 0,-1-1 0 0 0,0 1 0 0 0,5-3 0 0 0,3-3 0 0 0,0 0 0 0 0,19-16 0 0 0,-19 14 0 0 0,30-29 0 0 0,-29 26 0 0 0,0 0 0 0 0,1 1 0 0 0,21-13 0 0 0,-33 24 0 0 0,-1-1 0 0 0,0 1 0 0 0,1 0 0 0 0,-1 0 0 0 0,1-1 0 0 0,-1 1 0 0 0,0 0 0 0 0,1 0 0 0 0,-1 0 0 0 0,1 0 0 0 0,-1-1 0 0 0,1 1 0 0 0,-1 0 0 0 0,1 0 0 0 0,-1 0 0 0 0,1 0 0 0 0,-1 0 0 0 0,1 0 0 0 0,-1 0 0 0 0,1 0 0 0 0,-1 0 0 0 0,1 1 0 0 0,-1-1 0 0 0,1 0 0 0 0,2 5 0 0 0,-3-5 0 0 0,2 5 0 0 0,0-1 0 0 0,0 1 0 0 0,-1 0 0 0 0,1-1 0 0 0,-1 1 0 0 0,0 0 0 0 0,-1 0 0 0 0,1 0 0 0 0,-1 0 0 0 0,0 10 0 0 0,0-8 0 0 0,0 1 0 0 0,0-1 0 0 0,4 15 0 0 0,-3-18 0 0 0,0-1 0 0 0,0 1 0 0 0,0 0 0 0 0,5 6 0 0 0,-4-8-67 0 0,0-1 1 0 0,1 1-1 0 0,0-1 1 0 0,-1 0-1 0 0,1 1 0 0 0,0-1 1 0 0,0 0-1 0 0,-1-1 1 0 0,1 1-1 0 0,0 0 0 0 0,0-1 1 0 0,0 0-1 0 0,0 0 1 0 0,0 0-1 0 0,0 0 0 0 0,0 0 1 0 0,0 0-1 0 0,0-1 1 0 0,4 0-1 0 0,-1-1-131 0 0,1 0-1 0 0,-1 0 1 0 0,0-1-1 0 0,1 1 1 0 0,-1-1-1 0 0,-1-1 1 0 0,8-4-1 0 0,-11 7-225 0 0,0-1 0 0 0,-1 1 0 0 0,1-1 0 0 0,-1 0 0 0 0,0 1 0 0 0,1-1 0 0 0,-1 0-1 0 0,0 0 1 0 0,0 0 0 0 0,0 0 0 0 0,0 0 0 0 0,0 0 0 0 0,-1 0 0 0 0,1 0 0 0 0,0-4 0 0 0,0-3-1623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18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2 13823 0 0,'0'0'315'0'0,"-1"2"45"0"0,0 2-164 0 0,1-2-140 0 0,-1 0 0 0 0,1-1-1 0 0,-1 1 1 0 0,0 0 0 0 0,0 0-1 0 0,0 0 1 0 0,0-1 0 0 0,0 1-1 0 0,0 0 1 0 0,0-1 0 0 0,0 1 0 0 0,-1-1-1 0 0,-1 2 1 0 0,5-2 244 0 0,-1 1 1 0 0,0-1-1 0 0,1 1 0 0 0,-1-1 0 0 0,1 0 1 0 0,-1 0-1 0 0,1 0 0 0 0,3 2 1 0 0,-1-1 48 0 0,0-1 1 0 0,-1 0-1 0 0,1-1 1 0 0,0 1-1 0 0,0 0 1 0 0,0-1-1 0 0,0 0 1 0 0,0 0 0 0 0,6-1-1 0 0,1 0 391 0 0,-1-1-1 0 0,15-4 1 0 0,68-27 1344 0 0,-72 25-1635 0 0,0 0-1 0 0,21-13 1 0 0,-16 8-1040 0 0,-7 4 91 0 0,-1-1-11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09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1 1-59 0 0,8 8-28 0 0,0 0 0 0 0,0 0 1 0 0,-1 1-1 0 0,-1 0 0 0 0,1 1 0 0 0,-2-1 1 0 0,1 1-1 0 0,-2 1 0 0 0,1-1 0 0 0,5 20 0 0 0,2 12 1313 0 0,12 72 0 0 0,-22-100-1598 0 0,11 80 1383 0 0,-12-80-1278 0 0,-2 0 0 0 0,0 0 0 0 0,-1 0 0 0 0,-3 20 0 0 0,4-33-434 0 0,-1 1-1 0 0,0 0 0 0 0,0 0 1 0 0,0-1-1 0 0,0 1 1 0 0,0 0-1 0 0,-1-1 1 0 0,1 0-1 0 0,-1 1 1 0 0,0-1-1 0 0,1 0 1 0 0,-1 0-1 0 0,0 0 1 0 0,0 0-1 0 0,-1 0 1 0 0,1 0-1 0 0,0 0 0 0 0,-1-1 1 0 0,-4 3-1 0 0,-5-1-8987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4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80 8287 0 0,'0'0'191'0'0,"0"0"26"0"0,2-3 9 0 0,18-16 66 0 0,-15 17 0 0 0,1 0 240 0 0,26-25 4293 0 0,-8 6-1904 0 0,-23 20-2409 0 0,-1 1 0 0 0,0 0 0 0 0,7-4 272 0 0,-7 4 3563 0 0,-10 7-4249 0 0,0 0-1 0 0,1 1 1 0 0,0 0 0 0 0,1 0 0 0 0,-1 1 0 0 0,-10 16-1 0 0,0 2 120 0 0,-19 36-1 0 0,31-49-216 0 0,0 1 0 0 0,0-1 0 0 0,2 1 0 0 0,0 1 0 0 0,0-1 0 0 0,2 1 0 0 0,-4 27 0 0 0,1 11 0 0 0,-5 73 0 0 0,11-114 0 0 0,1 0 0 0 0,0 0 0 0 0,0 0 0 0 0,2 0 0 0 0,-1 0 0 0 0,2-1 0 0 0,6 19 0 0 0,-5-22 8 0 0,0 1-1 0 0,1 0 1 0 0,0-1-1 0 0,1 0 1 0 0,0 0-1 0 0,0-1 1 0 0,1 0-1 0 0,0 0 1 0 0,0-1-1 0 0,1 0 1 0 0,0-1-1 0 0,0 1 1 0 0,13 5-1 0 0,-10-5 24 0 0,0-2 0 0 0,1 0-1 0 0,0 0 1 0 0,-1-1 0 0 0,1-1-1 0 0,1 0 1 0 0,-1-1 0 0 0,0 0-1 0 0,1-1 1 0 0,20-1 0 0 0,-33 0 28 0 0,0 0 1 0 0,0 0-1 0 0,0 0 0 0 0,0 0 1 0 0,0 0-1 0 0,0 0 1 0 0,-1 0-1 0 0,1-1 0 0 0,0 1 1 0 0,0 0-1 0 0,0 0 1 0 0,0-1-1 0 0,0 1 0 0 0,-1-1 1 0 0,2 0-1 0 0,-2 1-35 0 0,0-1 0 0 0,0 1-1 0 0,-1 0 1 0 0,1 0 0 0 0,0-1-1 0 0,0 1 1 0 0,-1 0 0 0 0,1-1-1 0 0,0 1 1 0 0,0 0 0 0 0,-1 0-1 0 0,1-1 1 0 0,0 1 0 0 0,-1 0 0 0 0,1 0-1 0 0,0 0 1 0 0,-1 0 0 0 0,1-1-1 0 0,-1 1 1 0 0,1 0 0 0 0,0 0-1 0 0,-1 0 1 0 0,-5-2-12 0 0,1 1-1 0 0,0-1 1 0 0,-11 0-1 0 0,-3 0-787 0 0,10 1-1246 0 0,0 0-3782 0 0,1 2-2354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4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0 0-155 0 0,0 0 443 0 0,0 0 227 0 0,0 0 44 0 0,0 0 8 0 0,0 0 2 0 0,0 0 0 0 0,0 0 0 0 0,0 0-69 0 0,0 0-290 0 0,10 3 907 0 0,0 0-1326 0 0,-1 0 0 0 0,1 0 0 0 0,-1 1 0 0 0,0 0-1 0 0,0 1 1 0 0,-1 0 0 0 0,1 0 0 0 0,-1 0 0 0 0,12 12 0 0 0,7 9 1408 0 0,30 35 0 0 0,-25-25-1173 0 0,-29-33-481 0 0,0 0 0 0 0,0 1 0 0 0,0-1 0 0 0,-1 1 0 0 0,0 0 0 0 0,1-1 0 0 0,-1 1 0 0 0,-1 0 0 0 0,1 0 0 0 0,0 0 0 0 0,-1 1 0 0 0,0-1 0 0 0,0 0 0 0 0,0 0 0 0 0,0 7 0 0 0,2 5 0 0 0,-1-11 0 0 0,-1 0 0 0 0,0 0 0 0 0,0 0 0 0 0,0 7 0 0 0,1-4 0 0 0,-1 1 0 0 0,-1-9-6 0 0,0 0 0 0 0,1 0 0 0 0,-1 0 0 0 0,0 0 0 0 0,0 0 0 0 0,0 0 0 0 0,0 0 0 0 0,0 0 0 0 0,0 0 0 0 0,0 0 0 0 0,0 0 0 0 0,0 0 0 0 0,1 0 0 0 0,-1 0 0 0 0,0 0 0 0 0,0-1 0 0 0,0 1 0 0 0,0 0 0 0 0,0 0 0 0 0,0 0 0 0 0,1 0 0 0 0,-1 0 0 0 0,0 0 0 0 0,0 1 0 0 0,0-1 0 0 0,0 0 0 0 0,0 0 0 0 0,0 0 0 0 0,0 0-1 0 0,1 0 1 0 0,-1 0 0 0 0,0 0 0 0 0,0 0 0 0 0,0 0 0 0 0,0 0 0 0 0,0 0 0 0 0,0 0 0 0 0,0 0 0 0 0,0 0 0 0 0,0 0 0 0 0,0 1 0 0 0,1-1 0 0 0,-1 0 0 0 0,0 0 0 0 0,0 0 0 0 0,0 0 0 0 0,0 0 0 0 0,0 0 0 0 0,0 0 0 0 0,0 0 0 0 0,0 1 0 0 0,3-11-557 0 0,-2 4-222 0 0,-1-1-1 0 0,0 0 1 0 0,-1-11 0 0 0,0-4-1447 0 0,2 6 697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5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4 11975 0 0,'-1'-1'84'0'0,"-6"-3"-143"0"0,7 4 88 0 0,0 0 0 0 0,0 0 0 0 0,0 0 0 0 0,0 0 0 0 0,-1 0 0 0 0,1 0 0 0 0,0 0 0 0 0,0-1 1 0 0,0 1-1 0 0,0 0 0 0 0,0 0 0 0 0,0 0 0 0 0,-1 0 0 0 0,1-1 0 0 0,0 1 0 0 0,0 0 0 0 0,0 0 1 0 0,0 0-1 0 0,0 0 0 0 0,0-1 0 0 0,0 1 0 0 0,0 0 0 0 0,0 0 0 0 0,0 0 0 0 0,0-1 0 0 0,0 1 1 0 0,0 0-1 0 0,0 0 0 0 0,0 0 0 0 0,0-1 0 0 0,0 1 0 0 0,0 0 0 0 0,0 0 0 0 0,0 0 0 0 0,0 0 1 0 0,0-1-1 0 0,1 1 0 0 0,-1 0 0 0 0,0 0 0 0 0,0 0 0 0 0,0 0 0 0 0,0-1 0 0 0,0 1 0 0 0,0 0 1 0 0,1 0-1 0 0,-1 0 0 0 0,0 0 0 0 0,0 0 0 0 0,1-1 691 0 0,-1 1 249 0 0,0 0 45 0 0,0 0-61 0 0,0 0-288 0 0,0 0-121 0 0,0 0-28 0 0,0 0-4 0 0,-1 1 0 0 0,-7 14 304 0 0,-8 20 416 0 0,7-14-903 0 0,0 0-1 0 0,0 0 1 0 0,-2-1 0 0 0,-1 0-1 0 0,-26 33 1 0 0,3-12 529 0 0,-54 50 0 0 0,27-41-858 0 0,53-45 0 0 0,21-34-5610 0 0,-10 25 3564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7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8287 0 0,'0'0'191'0'0,"0"0"26"0"0,0 0 9 0 0,2 0-34 0 0,17 1-10 0 0,-17-1 251 0 0,0-1-1 0 0,1 1 0 0 0,-1-1 0 0 0,0 0 1 0 0,1 0-1 0 0,-1 0 0 0 0,0 0 1 0 0,0 0-1 0 0,0 0 0 0 0,3-3 0 0 0,19-15 1692 0 0,-23 18-2051 0 0,63-64 4535 0 0,-61 61-4328 0 0,0 0-1 0 0,0 0 0 0 0,0 0 1 0 0,0 0-1 0 0,-1 0 0 0 0,3-6 1 0 0,9-15 411 0 0,-10 20-672 0 0,2-4-27 0 0,1-18 86 0 0,-6 23 77 0 0,0 3-41 0 0,-1-1 0 0 0,1 1 0 0 0,-1-1-1 0 0,0 0 1 0 0,0 1 0 0 0,0-1 0 0 0,0 1 0 0 0,0-1-1 0 0,0 0 1 0 0,0 1 0 0 0,-1-1 0 0 0,1 1 0 0 0,-1-1 0 0 0,1 0-1 0 0,-2-2 1 0 0,2 4-114 0 0,0-1 0 0 0,-1 1 0 0 0,1 0 0 0 0,0-1 0 0 0,0 1 0 0 0,-1 0 0 0 0,1 0 0 0 0,0-1 0 0 0,-1 1 0 0 0,1 0 0 0 0,0 0 0 0 0,-1-1 0 0 0,1 1 0 0 0,0 0 0 0 0,-1 0 0 0 0,1 0 0 0 0,-1 0 0 0 0,1-1 0 0 0,0 1 0 0 0,-1 0 0 0 0,1 0 0 0 0,-1 0 0 0 0,1 0 0 0 0,0 0 0 0 0,-1 0 0 0 0,1 0 0 0 0,-1 0 0 0 0,1 0 0 0 0,0 0 0 0 0,-1 1 0 0 0,1-1 0 0 0,-1 0 0 0 0,1 0 0 0 0,0 0 0 0 0,-1 0 0 0 0,0 1 0 0 0,-4 0 0 0 0,1 1 0 0 0,-1 0 0 0 0,0 0 0 0 0,1 1 0 0 0,-1-1 0 0 0,1 1 0 0 0,0 0 0 0 0,0 0 0 0 0,0 0 0 0 0,0 1 0 0 0,1-1 0 0 0,-1 1 0 0 0,-2 4 0 0 0,-6 8 0 0 0,-18 33 0 0 0,28-46 0 0 0,-3 7 0 0 0,0 1 0 0 0,0 0 0 0 0,1 0 0 0 0,1 0 0 0 0,-1 0 0 0 0,2 1 0 0 0,0-1 0 0 0,0 1 0 0 0,1 14 0 0 0,0-22 0 0 0,1-2 0 0 0,0 0 0 0 0,0-1 0 0 0,1 1 0 0 0,-1 0 0 0 0,0 0 0 0 0,1-1 0 0 0,-1 1 0 0 0,1 0 0 0 0,-1-1 0 0 0,1 1 0 0 0,0-1 0 0 0,-1 1 0 0 0,1 0 0 0 0,0-1 0 0 0,0 0 0 0 0,0 1 0 0 0,0-1 0 0 0,3 3 0 0 0,-1-1 6 0 0,0 0 0 0 0,0-1-1 0 0,0 1 1 0 0,1 0 0 0 0,-1-1-1 0 0,1 0 1 0 0,0 1 0 0 0,0-2-1 0 0,-1 1 1 0 0,1 0 0 0 0,0-1 0 0 0,1 0-1 0 0,-1 0 1 0 0,0 0 0 0 0,8 1-1 0 0,5-1 92 0 0,1 0 0 0 0,25-3 0 0 0,-33 1-36 0 0,19-5 1109 0 0,-27 6-1620 0 0,6-10-1944 0 0,-8 9 945 0 0,0 1-800 0 0,0 0-3072 0 0,0 0-1317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8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823 0 0,'0'0'315'0'0,"0"0"45"0"0,0 0 21 0 0,0 0-49 0 0,0 0-149 0 0,0 0 194 0 0,0 0 110 0 0,0 0 22 0 0,1 0 3 0 0,75-3 3315 0 0,-37 1-3644 0 0,50 4-1 0 0,-76 0 243 0 0,-9 1-183 0 0,-13 5-3628 0 0,6-6 619 0 0,-5 4-4115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9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0135 0 0,'0'0'231'0'0,"0"0"29"0"0,0 0 19 0 0,6-7 7 0 0,-2 2 957 0 0,-1-1-1 0 0,1 1 0 0 0,4-11 0 0 0,-5 9-635 0 0,-3 6-95 0 0,0 1 0 0 0,0 0 0 0 0,0 0 0 0 0,0 0 0 0 0,0 0 0 0 0,0 0 0 0 0,0 0 0 0 0,0 0 0 0 0,0 0 0 0 0,0 0 0 0 0,0 0 0 0 0,2 0-69 0 0,-1 0-397 0 0,1 0-1 0 0,0-1 1 0 0,-1 1 0 0 0,1 0 0 0 0,0 0 0 0 0,-1 1 0 0 0,1-1-1 0 0,0 0 1 0 0,-1 0 0 0 0,1 1 0 0 0,-1-1 0 0 0,1 1 0 0 0,-1-1-1 0 0,1 1 1 0 0,-1 0 0 0 0,1 0 0 0 0,1 1 0 0 0,0 0 225 0 0,40 29 846 0 0,-35-25-1117 0 0,0 1 0 0 0,13 12 0 0 0,1 2 0 0 0,-6-7 0 0 0,25 32 0 0 0,-21-24 0 0 0,-10-11 0 0 0,-5-3 0 0 0,1 4 0 0 0,-5-9 5 0 0,10 11-50 0 0,-9-10 21 0 0,-1-3-313 0 0,-1-1-138 0 0,0 0-33 0 0,-5-13-2833 0 0,-1 7 1817 0 0,1 1-11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9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8287 0 0,'0'0'382'0'0,"0"0"-8"0"0,0 0-102 0 0,0 0 463 0 0,0 0 234 0 0,0 0 45 0 0,0 0-61 0 0,0 0-288 0 0,0 0-121 0 0,-3 10 1508 0 0,-2-2-1208 0 0,-1 0-1 0 0,2 0 1 0 0,-7 14-1 0 0,7-13-385 0 0,-1 1 0 0 0,0-1 1 0 0,-8 11-1 0 0,-10 10-250 0 0,-78 89 1585 0 0,95-112-1996 0 0,1-3-1644 0 0,2-1-3573 0 0,-2 3-1462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19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6 11975 0 0,'0'0'267'0'0,"0"0"42"0"0,0 0 17 0 0,0 0-28 0 0,-1 2-196 0 0,-3 3-21 0 0,2-4 284 0 0,2-1 122 0 0,0 0 22 0 0,0 0 3 0 0,0 0 0 0 0,0 0 0 0 0,0 0 0 0 0,0 0 0 0 0,0 0 0 0 0,3 2-320 0 0,-1-1 0 0 0,0 0 0 0 0,0 0 0 0 0,0 0 0 0 0,1-1 0 0 0,-1 1 0 0 0,3 0 0 0 0,11 1 482 0 0,0-1 0 0 0,0 0 1 0 0,0-1-1 0 0,0-1 0 0 0,32-6 0 0 0,-9 2-527 0 0,125-17-211 0 0,-162 22-273 0 0,-2 0-138 0 0,0 0-942 0 0,0 0-3824 0 0,0 0-1641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1 11975 0 0,'0'0'267'0'0,"0"0"42"0"0,0 0 17 0 0,0 0-28 0 0,0 0-58 0 0,0 0 491 0 0,0 0 238 0 0,0 0 45 0 0,0 0-61 0 0,8-5 256 0 0,3-7 190 0 0,0-1-1 0 0,-1 0 1 0 0,16-26-1 0 0,19-49 376 0 0,-21 38-1794 0 0,-45 71 1831 0 0,15-12-1793 0 0,1 0 0 0 0,1 1 1 0 0,0 0-1 0 0,0-1 1 0 0,1 1-1 0 0,0 1 0 0 0,0-1 1 0 0,0 14-1 0 0,1-5-18 0 0,6-13 0 0 0,-2-3 0 0 0,-1-1-2 0 0,1 0 0 0 0,-1 0 0 0 0,0 0 0 0 0,1 0 1 0 0,-1-1-1 0 0,1 1 0 0 0,-1-1 0 0 0,1 1 0 0 0,0-1 0 0 0,0 0 0 0 0,0 0 0 0 0,0 1 0 0 0,0-1 0 0 0,0-1 0 0 0,0 1 0 0 0,0 0 1 0 0,0 0-1 0 0,0-1 0 0 0,0 1 0 0 0,0-1 0 0 0,4 1 0 0 0,-4-1-20 0 0,4 1-77 0 0,1-1 1 0 0,0 0-1 0 0,-1 0 0 0 0,1 0 1 0 0,-1-1-1 0 0,1 0 0 0 0,-1 0 1 0 0,1-1-1 0 0,-1 0 0 0 0,0 0 1 0 0,7-3-1 0 0,5-4 220 0 0,-1-1 1 0 0,21-15-1 0 0,1-1 598 0 0,-37 24-570 0 0,-15 30-133 0 0,10-18-16 0 0,1 4 0 0 0,5-9 0 0 0,-1-4 0 0 0,-2 2 0 0 0,0-2 0 0 0,0 0 0 0 0,1 0 0 0 0,-1 0 0 0 0,0-1 0 0 0,0 1 0 0 0,1 0 0 0 0,-1 0 0 0 0,1-1 0 0 0,-1 1 0 0 0,1 0 0 0 0,-1 0 0 0 0,1-1 0 0 0,-1 1 0 0 0,1 0 0 0 0,-1-1 0 0 0,1 1 0 0 0,0-1 0 0 0,-1 1 0 0 0,2 0 0 0 0,2 1 0 0 0,0 1 0 0 0,1 0 0 0 0,-1-1 0 0 0,0 0 0 0 0,1 0 0 0 0,7 1 0 0 0,-6-2-191 0 0,1-1 0 0 0,-1 0 0 0 0,0-1 0 0 0,1 0 1 0 0,-1 0-1 0 0,0 0 0 0 0,1 0 0 0 0,-1-1 0 0 0,0 0 0 0 0,8-5 0 0 0,-12 6-105 0 0,-1 1 0 0 0,0-1 0 0 0,0-1 0 0 0,0 1 0 0 0,0 0 0 0 0,0 0 0 0 0,0 0-1 0 0,0 0 1 0 0,-1-1 0 0 0,1 1 0 0 0,0 0 0 0 0,-1-1 0 0 0,1 1 0 0 0,-1-1 0 0 0,1-1 0 0 0,1-3-524 0 0,6-9-1227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44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3 11975 0 0,'0'0'267'0'0,"-1"-1"42"0"0,-2-7 17 0 0,2 6-28 0 0,-6-13-25 0 0,6 12 3704 0 0,2 2 4148 0 0,15-3-7442 0 0,0 2 0 0 0,20-2 0 0 0,-22 3-676 0 0,-1-1-1 0 0,19-6 1 0 0,19-2-11 0 0,28 2 4 0 0,-72 6 0 0 0,-4 2 0 0 0,1-1 0 0 0,-1 1 0 0 0,0 0 0 0 0,0 0 0 0 0,0 0 0 0 0,1 0 0 0 0,-1 0 0 0 0,0 1 0 0 0,0-1 0 0 0,4 2 0 0 0,-6-2-4 0 0,0 0 0 0 0,-1 1-1 0 0,1-1 1 0 0,0 0 0 0 0,-1 0-1 0 0,1 1 1 0 0,0-1 0 0 0,-1 0 0 0 0,1 1-1 0 0,0-1 1 0 0,-1 0 0 0 0,1 1 0 0 0,0-1-1 0 0,0 1 1 0 0,-1 0-53 0 0,1 0 0 0 0,-1 0 0 0 0,1-1 0 0 0,-1 1 0 0 0,0 0-1 0 0,1-1 1 0 0,-1 1 0 0 0,0 0 0 0 0,0 0 0 0 0,0 0 0 0 0,0-1 0 0 0,1 1 0 0 0,-1 0-1 0 0,0 0 1 0 0,0 0 0 0 0,0-1 0 0 0,-1 1 0 0 0,1 0 0 0 0,0 0 0 0 0,0 0 0 0 0,0-1 0 0 0,0 1-1 0 0,-1 0 1 0 0,0 1 0 0 0,0 0-167 0 0,0 0-1 0 0,-1 0 1 0 0,1 0-1 0 0,-1 0 1 0 0,1-1-1 0 0,-1 1 1 0 0,0 0-1 0 0,-3 1 1 0 0,0 1-326 0 0,1-1 0 0 0,-1 0 0 0 0,0-1 0 0 0,0 0 0 0 0,-1 1 0 0 0,1-1 0 0 0,-6 1 0 0 0,2-3-1566 0 0,1 0-4368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3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88 6447 0 0,'20'-11'142'0'0,"-16"9"22"0"0,-4 2 13 0 0,0 0 55 0 0,0 0 181 0 0,0 0 78 0 0,0 0 18 0 0,0 0-66 0 0,1-1-411 0 0,0-1 0 0 0,0 1 0 0 0,1-1-1 0 0,-1 1 1 0 0,-1-1 0 0 0,1 1 0 0 0,0-1 0 0 0,0 0 0 0 0,-1 0-1 0 0,1 1 1 0 0,0-4 0 0 0,5-16 1191 0 0,-6 19-711 0 0,0 2 0 0 0,-1-15 2411 0 0,2 6 2861 0 0,3 3-3052 0 0,0 10-1018 0 0,1 15-947 0 0,-3-10-767 0 0,3 32 0 0 0,-1-19 0 0 0,-2-13 0 0 0,1 0 0 0 0,0 1 0 0 0,7 13 654 0 0,-8-19-455 0 0,0 0 1 0 0,-1 0-1 0 0,0 0 0 0 0,0 0 0 0 0,0 0 0 0 0,0 6 0 0 0,4 27-199 0 0,-4-5 0 0 0,0 31 0 0 0,-1-59 0 0 0,0 67 0 0 0,11 92 0 0 0,-8-141 0 0 0,-1 1 0 0 0,0-1 0 0 0,-2 1 0 0 0,-1 0 0 0 0,0-1 0 0 0,-2 1 0 0 0,-1-1 0 0 0,0 0 0 0 0,-2 0 0 0 0,-11 29 0 0 0,-5 22 0 0 0,6-18 0 0 0,4-16 0 0 0,-9 27 0 0 0,-14 26 0 0 0,30-85 0 0 0,1-1 0 0 0,-5 17 0 0 0,7-15 0 0 0,1-1-64 0 0,1-6-273 0 0,-6-1-2185 0 0,2 0-3221 0 0,3 0-2415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6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1975 0 0,'0'0'547'0'0,"0"0"-11"0"0,0 0-203 0 0,0 0 419 0 0,0 0 220 0 0,0 0 42 0 0,0 0-61 0 0,0 0-288 0 0,0 0-121 0 0,0 0-28 0 0,0 0-4 0 0,0 0 0 0 0,0 0 0 0 0,0 0 0 0 0,0 0 0 0 0,2 0 0 0 0,5-1-35 0 0,0 1 1 0 0,0 1-1 0 0,0-1 0 0 0,0 1 1 0 0,10 2-1 0 0,14 2 331 0 0,16-2-804 0 0,0-2 0 0 0,1-2 0 0 0,74-11 0 0 0,-104 8 306 0 0,0 0 1 0 0,32-11-1 0 0,-49 14 199 0 0,-1 1-66 0 0,0 0-358 0 0,0 0-406 0 0,0 0-154 0 0,0 0-33 0 0,-23-2-2215 0 0,-2 1-4392 0 0,10 1 33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6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4 15663 0 0,'0'0'356'0'0,"0"0"50"0"0,0 0 20 0 0,1-1-42 0 0,5-6-250 0 0,-6 6-101 0 0,1 0 0 0 0,0 0 0 0 0,0 1 0 0 0,0-1 1 0 0,-1 0-1 0 0,1 0 0 0 0,0 0 0 0 0,0 1 0 0 0,0-1 1 0 0,0 1-1 0 0,0-1 0 0 0,0 0 0 0 0,1 1 0 0 0,-1 0 1 0 0,0-1-1 0 0,0 1 0 0 0,2-1 0 0 0,3 0 307 0 0,-5 1-233 0 0,-1-1 1 0 0,1 1 0 0 0,-1 0-1 0 0,1 0 1 0 0,0-1-1 0 0,-1 1 1 0 0,1 0-1 0 0,-1 0 1 0 0,1 0-1 0 0,0 0 1 0 0,-1 0-1 0 0,1 0 1 0 0,0 0-1 0 0,-1 0 1 0 0,1 0-1 0 0,0 0 1 0 0,-1 0 0 0 0,1 0-1 0 0,0 0 1 0 0,-1 0-1 0 0,1 1 1 0 0,-1-1-1 0 0,1 0 1 0 0,0 0-1 0 0,-1 1 1 0 0,1-1-1 0 0,-1 1 1 0 0,1-1-1 0 0,0 2 26 0 0,0-1-1 0 0,0 0 0 0 0,0 1 0 0 0,0-1 0 0 0,0 1 0 0 0,0-1 0 0 0,0 1 0 0 0,-1 0 0 0 0,1-1 0 0 0,0 4 0 0 0,0 0-40 0 0,0 0 0 0 0,0 0-1 0 0,-1 1 1 0 0,0-1 0 0 0,0 0-1 0 0,-1 10 1 0 0,-11 31 932 0 0,-28 70 0 0 0,24-80-1157 0 0,16-35-563 0 0,0-1-258 0 0,0 0-920 0 0,0 0-3643 0 0,0 0-1565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7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95 8287 0 0,'0'0'191'0'0,"0"0"26"0"0,0 0 9 0 0,0 0 110 0 0,0 0 444 0 0,0 0 196 0 0,0 0 42 0 0,0 0 6 0 0,0 0 0 0 0,0 0 0 0 0,0 0 0 0 0,-1-7 1140 0 0,0 0-1920 0 0,0 0 0 0 0,1 1 0 0 0,0-1 0 0 0,0 1 0 0 0,0-1 0 0 0,1 0 0 0 0,0 1 0 0 0,1-1 0 0 0,-1 1 0 0 0,1 0 0 0 0,1 0 0 0 0,4-10 0 0 0,5-6 1043 0 0,0 0 0 0 0,17-20 0 0 0,-16 23-1044 0 0,-7 11-62 0 0,0 0 0 0 0,1 0 0 0 0,0 1 0 0 0,10-9 0 0 0,-12 12-102 0 0,-1 1-1 0 0,1 0 1 0 0,0 0 0 0 0,-1 0-1 0 0,1 0 1 0 0,1 1 0 0 0,-1 0 0 0 0,10-3-1 0 0,-13 5-114 0 0,-1 0 0 0 0,1 0 0 0 0,-1 0 0 0 0,1 0 0 0 0,0 0-1 0 0,-1 0 1 0 0,1 0 0 0 0,-1 1 0 0 0,0-1 0 0 0,1 1 0 0 0,-1-1 0 0 0,1 1-1 0 0,-1 0 1 0 0,0-1 0 0 0,1 1 0 0 0,-1 0 0 0 0,0 0 0 0 0,0 0-1 0 0,1 0 1 0 0,0 2 0 0 0,19 23 1257 0 0,-20-25-1264 0 0,5 10 45 0 0,0 1 0 0 0,0-1-1 0 0,-1 1 1 0 0,0 0 0 0 0,-1 0 0 0 0,-1 1 0 0 0,0-1-1 0 0,3 24 1 0 0,-6-27-2 0 0,-1-2 0 0 0,-2-11 0 0 0,2 1 0 0 0,0 0 0 0 0,1 0 0 0 0,-1 0 0 0 0,1-1 0 0 0,0 1 0 0 0,0 0 0 0 0,0-1 0 0 0,0 1 0 0 0,0 0 0 0 0,1 0 0 0 0,-1-1 0 0 0,1 1 0 0 0,0 0 0 0 0,1-3 0 0 0,2-4 0 0 0,0 0 0 0 0,1 1 0 0 0,5-11 0 0 0,-3 10 0 0 0,-1 0 0 0 0,17-17 0 0 0,-20 24 0 0 0,1-1 0 0 0,0 1 0 0 0,0 0 0 0 0,0 0 0 0 0,0 0 0 0 0,0 0 0 0 0,0 1 0 0 0,1-1 0 0 0,7-2 0 0 0,4 2 0 0 0,-12 5 0 0 0,-2-1 0 0 0,1-1 0 0 0,-2 1 0 0 0,0-1 0 0 0,-1 0 0 0 0,1 0 0 0 0,0 1 0 0 0,0-1 0 0 0,-1 0 0 0 0,1 1 0 0 0,0-1 0 0 0,-1 0 0 0 0,1 1 0 0 0,0-1 0 0 0,-1 1 0 0 0,1 0 0 0 0,-1-1 0 0 0,1 1 0 0 0,-1-1 0 0 0,1 1 0 0 0,-1 0 0 0 0,1-1 0 0 0,0 2 0 0 0,4 6 0 0 0,0-1 0 0 0,0 1 0 0 0,-1 0 0 0 0,0 1 0 0 0,-1-1 0 0 0,1 1 0 0 0,2 11 0 0 0,7 17 0 0 0,-12-30 0 0 0,0-3 0 0 0,-1-1 0 0 0,1 0 0 0 0,0 0 0 0 0,0 0 0 0 0,0 0 0 0 0,0 0 0 0 0,3 5 0 0 0,-2-2 0 0 0,-1-15 0 0 0,0-1 0 0 0,0 1 0 0 0,1 0 0 0 0,0 0 0 0 0,0 0 0 0 0,1 0 0 0 0,0 0 0 0 0,1 0 0 0 0,0 1 0 0 0,1 0 0 0 0,-1 0 0 0 0,1 0 0 0 0,1 0 0 0 0,0 1 0 0 0,0 0 0 0 0,0 0 0 0 0,1 0 0 0 0,0 1 0 0 0,8-6 0 0 0,-11 10 0 0 0,0-1 0 0 0,1 1 0 0 0,-1 0 0 0 0,0 0 0 0 0,9-1 0 0 0,1 0 0 0 0,-10 5 0 0 0,-2-1 0 0 0,6 4 0 0 0,-6-3 0 0 0,0 1 0 0 0,0-1 0 0 0,0 1 0 0 0,0 0 0 0 0,-1-1 0 0 0,1 1 0 0 0,-1 0 0 0 0,0 0 0 0 0,1 0 0 0 0,-1 0 0 0 0,-1 0 0 0 0,1 0 0 0 0,0 6 0 0 0,0 3 0 0 0,-1 0 0 0 0,-2 18 0 0 0,1-20 0 0 0,0 1 0 0 0,2 16 0 0 0,0-23 0 0 0,-1-3 0 0 0,0 0 0 0 0,0 0 0 0 0,0 0 0 0 0,0 1 0 0 0,0-1 0 0 0,0 0 0 0 0,0 0 0 0 0,0 1 0 0 0,0-1 0 0 0,-1 0 0 0 0,1 0 0 0 0,0 0 0 0 0,-2 3 0 0 0,-6 21-9705 0 0,8-25 7658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7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7503 0 0,'0'0'399'0'0,"0"0"60"0"0,0 0 21 0 0,0 0-59 0 0,4 0-136 0 0,5 0 694 0 0,1 0 0 0 0,0 0-1 0 0,19-3 1 0 0,30-9 73 0 0,73-6 1 0 0,-91 14-2437 0 0,-39 4 1009 0 0,-2 0 577 0 0,2 0 248 0 0,-1 0-1105 0 0,12 2 2376 0 0,-9-2-4937 0 0,-3 0-4185 0 0,-1 0 963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8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3823 0 0,'0'0'630'0'0,"0"0"-13"0"0,0 0-252 0 0,0 0 391 0 0,0 0 216 0 0,0 0 42 0 0,0 0-61 0 0,0 0-288 0 0,1 0-121 0 0,7 1-28 0 0,-6-1-4 0 0,3 7 512 0 0,-4-5-940 0 0,0 1-1 0 0,0 0 0 0 0,0 0 1 0 0,0-1-1 0 0,0 1 1 0 0,0 0-1 0 0,-1 0 0 0 0,0 0 1 0 0,1 0-1 0 0,-1 0 0 0 0,0 0 1 0 0,0 0-1 0 0,-1 0 1 0 0,1 3-1 0 0,-3 8 242 0 0,-6 22 1 0 0,5-22 340 0 0,-16 76-58 0 0,18-47-1992 0 0,3-42 1098 0 0,0 0 0 0 0,0 0 0 0 0,0-1-1 0 0,0 1 1 0 0,0 0 0 0 0,0-1 0 0 0,0 1 0 0 0,0 0-1 0 0,0-1 1 0 0,0 1 0 0 0,0-1 0 0 0,0 0 0 0 0,0 1-1 0 0,1-1 1 0 0,-1 0 0 0 0,2 0 0 0 0,6-1-1249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8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7 13823 0 0,'0'0'315'0'0,"0"0"45"0"0,0 0 21 0 0,0 0-49 0 0,0 0-81 0 0,0 0 481 0 0,0 0 237 0 0,0 0 45 0 0,0 0-61 0 0,0 0-288 0 0,0 0-121 0 0,3-8 484 0 0,4-3-79 0 0,0 0 0 0 0,10-12-1 0 0,0 0 234 0 0,62-83 1022 0 0,-79 106-2204 0 0,0-1 1 0 0,0 1-1 0 0,1 0 0 0 0,-1 0 1 0 0,0 0-1 0 0,0-1 1 0 0,0 1-1 0 0,0 0 0 0 0,0 0 1 0 0,0 0-1 0 0,0 0 0 0 0,0-1 1 0 0,0 1-1 0 0,0 0 0 0 0,1 0 1 0 0,-1 0-1 0 0,0 0 0 0 0,0 0 1 0 0,0 0-1 0 0,0-1 0 0 0,0 1 1 0 0,1 0-1 0 0,-1 0 0 0 0,0 0 1 0 0,0 0-1 0 0,0 0 0 0 0,0 0 1 0 0,1 0-1 0 0,-1 0 0 0 0,0 0 1 0 0,0 0-1 0 0,0 0 0 0 0,1 0 1 0 0,-1 0-1 0 0,0 0 1 0 0,0 0-1 0 0,0 0 0 0 0,0 0 1 0 0,1 0-1 0 0,-1 0 0 0 0,0 0 1 0 0,0 0-1 0 0,0 0 0 0 0,0 0 1 0 0,1 0-1 0 0,-1 0 0 0 0,0 1 1 0 0,0-1-1 0 0,0 0 0 0 0,0 0 1 0 0,1 0-1 0 0,-1 0 0 0 0,0 0 1 0 0,0 0-1 0 0,0 1 0 0 0,0-1 1 0 0,0 0-1 0 0,2 6-4 0 0,-1 4 4 0 0,-1 0 0 0 0,1-1 0 0 0,-2 1 0 0 0,1 0 0 0 0,-4 16 0 0 0,-1 23 0 0 0,4-47 0 0 0,1-1 0 0 0,0 0 0 0 0,0-1 0 0 0,-1 1 0 0 0,1 0 0 0 0,0-1 0 0 0,0 1 0 0 0,0 0 0 0 0,0-1 0 0 0,0 1 0 0 0,0 0 0 0 0,0-1 0 0 0,0 1 0 0 0,0 0 0 0 0,0-1 0 0 0,1 1 0 0 0,-1 0 0 0 0,0-1 0 0 0,0 1 0 0 0,1-1 0 0 0,-1 1 0 0 0,0 0 0 0 0,1 0 0 0 0,4 6 0 0 0,-4-6 0 0 0,-1-1 0 0 0,1 1 0 0 0,0 0 0 0 0,-1-1 0 0 0,1 1 0 0 0,-1-1 0 0 0,1 1 0 0 0,0-1 0 0 0,-1 0 0 0 0,1 1 0 0 0,0-1 0 0 0,0 0 0 0 0,-1 1 0 0 0,1-1 0 0 0,0 0 0 0 0,0 0 0 0 0,0 1 0 0 0,-1-1 0 0 0,1 0 0 0 0,0 0 0 0 0,0 0 0 0 0,0 0 0 0 0,-1 0 0 0 0,1 0 0 0 0,0-1 0 0 0,0 1 0 0 0,0 0 0 0 0,-1 0 0 0 0,1 0 0 0 0,1-1 0 0 0,0 0 0 0 0,1 0 0 0 0,1-1 0 0 0,0 1 0 0 0,-1-1 0 0 0,1 0 0 0 0,-1 0 0 0 0,1 0 0 0 0,-1-1 0 0 0,4-3 0 0 0,23-25 0 0 0,-19 18 0 0 0,3-1 0 0 0,0 0 0 0 0,20-15 0 0 0,-34 29 0 0 0,0 0 0 0 0,1 0 0 0 0,-1-1 0 0 0,0 1 0 0 0,0 0 0 0 0,0 0 0 0 0,0 0 0 0 0,1-1 0 0 0,-1 1 0 0 0,0 0 0 0 0,0 0 0 0 0,1 0 0 0 0,-1 0 0 0 0,0 0 0 0 0,0 0 0 0 0,1-1 0 0 0,-1 1 0 0 0,0 0 0 0 0,0 0 0 0 0,1 0 0 0 0,-1 0 0 0 0,0 0 0 0 0,0 0 0 0 0,1 0 0 0 0,-1 0 0 0 0,0 0 0 0 0,0 0 0 0 0,1 0 0 0 0,-1 0 0 0 0,0 0 0 0 0,0 0 0 0 0,1 1 0 0 0,-1-1 0 0 0,0 0 0 0 0,0 0 0 0 0,1 0 0 0 0,-1 0 0 0 0,0 0 0 0 0,0 0 0 0 0,1 1 0 0 0,-1-1 0 0 0,0 0 0 0 0,0 0 0 0 0,1 5 0 0 0,0 3 0 0 0,0 0 0 0 0,1 0 0 0 0,0 0 0 0 0,0 0 0 0 0,1-1 0 0 0,0 1 0 0 0,1-1 0 0 0,-1 1 0 0 0,6 7 0 0 0,-3-7 0 0 0,-6-7 0 0 0,0-1 0 0 0,0 1 0 0 0,0 0 0 0 0,1-1 0 0 0,-1 1 0 0 0,0-1 0 0 0,1 1 0 0 0,-1 0 0 0 0,0-1 0 0 0,1 1 0 0 0,-1-1 0 0 0,1 1 0 0 0,-1-1 0 0 0,1 1 0 0 0,-1-1 0 0 0,1 1 0 0 0,0-1 0 0 0,-1 0 0 0 0,1 1 0 0 0,-1-1 0 0 0,1 0 0 0 0,0 0 0 0 0,-1 1 0 0 0,1-1 0 0 0,1 0 0 0 0,0 1 0 0 0,3 1-62 0 0,0 0 0 0 0,1 0 0 0 0,-1 0-1 0 0,0-1 1 0 0,1 1 0 0 0,-1-1 0 0 0,1-1 0 0 0,-1 1-1 0 0,1-1 1 0 0,-1 0 0 0 0,1 0 0 0 0,-1 0 0 0 0,1-1 0 0 0,-1 0-1 0 0,1 0 1 0 0,-1 0 0 0 0,8-4 0 0 0,-8 4-71 0 0,-4 0-295 0 0,1 1 0 0 0,0-1 0 0 0,-1 1 0 0 0,1-1-1 0 0,-1 0 1 0 0,1 1 0 0 0,-1-1 0 0 0,1 0 0 0 0,0-1 0 0 0,5-4-7759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9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13823 0 0,'0'0'315'0'0,"0"0"45"0"0,0 0 21 0 0,0 0-49 0 0,0 0-149 0 0,0 0 194 0 0,0 0 110 0 0,-6 5 602 0 0,-1 0-471 0 0,0 0-1 0 0,0 1 0 0 0,1 0 1 0 0,0 0-1 0 0,0 0 0 0 0,1 1 1 0 0,0 0-1 0 0,-6 8 0 0 0,6-3-437 0 0,-51 108 263 0 0,49-102-356 0 0,1 0 0 0 0,1 1 1 0 0,1 0-1 0 0,-4 35 0 0 0,7-37-10 0 0,0 0 0 0 0,2 0 0 0 0,0 1 1 0 0,1-1-1 0 0,0-1 0 0 0,2 1 0 0 0,0 0 0 0 0,7 19 1 0 0,-6-24-168 0 0,0-1-1 0 0,1 0 1 0 0,1 1 0 0 0,0-2 0 0 0,0 1 0 0 0,1-1 0 0 0,0 0 0 0 0,1-1 0 0 0,0 0-1 0 0,0 0 1 0 0,19 12 0 0 0,-10-10-266 0 0,1-1 0 0 0,0 0 0 0 0,0-1-1 0 0,1-2 1 0 0,0 0 0 0 0,1-1 0 0 0,25 4 0 0 0,15 0-667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29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7503 0 0,'0'0'399'0'0,"2"0"60"0"0,14-3 80 0 0,0 2 1 0 0,1 0 0 0 0,20 1 0 0 0,-31 0-214 0 0,1 1 0 0 0,-1 0 0 0 0,1 1 1 0 0,-1 0-1 0 0,0 0 0 0 0,0 0 1 0 0,0 0-1 0 0,0 1 0 0 0,0 0 1 0 0,-1 0-1 0 0,9 6 0 0 0,-5-1-190 0 0,0 1-1 0 0,0-1 0 0 0,0 1 1 0 0,-1 1-1 0 0,-1-1 0 0 0,0 1 1 0 0,0 1-1 0 0,-1-1 1 0 0,0 1-1 0 0,-1 0 0 0 0,0 1 1 0 0,0-1-1 0 0,-2 1 1 0 0,1 0-1 0 0,-2 0 0 0 0,1 0 1 0 0,-2 0-1 0 0,1 1 1 0 0,-2-1-1 0 0,-1 24 0 0 0,0-23-138 0 0,-1 0 0 0 0,0 0 0 0 0,-1 0-1 0 0,-1-1 1 0 0,0 1 0 0 0,0-1 0 0 0,-2 0 0 0 0,1 0-1 0 0,-1-1 1 0 0,-1 0 0 0 0,0 0 0 0 0,-1 0-1 0 0,0-1 1 0 0,0 0 0 0 0,-1 0 0 0 0,0-1-1 0 0,-1-1 1 0 0,0 1 0 0 0,-19 11 0 0 0,15-12-1325 0 0,-26 11 1 0 0,12-9-7545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0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5 4607 0 0,'0'0'208'0'0,"0"0"67"0"0,0 0 154 0 0,0 0 69 0 0,0 0 12 0 0,0 0 2 0 0,0 0 0 0 0,0 0 0 0 0,0 0 0 0 0,0 0 0 0 0,0 0 0 0 0,0 0 0 0 0,0 0 0 0 0,0 0 68 0 0,0 0 286 0 0,0 0 124 0 0,0 0 30 0 0,0 0-65 0 0,0 0-290 0 0,0 0-121 0 0,0 0-28 0 0,0 0-72 0 0,0 0-217 0 0,0 0 161 0 0,0 0 100 0 0,0 0 21 0 0,1-1-66 0 0,2-5-375 0 0,4-4 189 0 0,-2 0 0 0 0,1-1 0 0 0,4-13 0 0 0,8-17 1079 0 0,-12 30-929 0 0,-1 1 0 0 0,5-16 0 0 0,2-8-90 0 0,22-44 0 0 0,-31 71-271 0 0,20-39 415 0 0,-13 29-158 0 0,-1-1 0 0 0,-1-1 0 0 0,0 1 0 0 0,6-28 0 0 0,-16 26 140 0 0,2 19 45 0 0,0 1 21 0 0,-2 0-66 0 0,2 0-437 0 0,-1 0 0 0 0,0 0 0 0 0,1 0 0 0 0,-1 0 1 0 0,0 0-1 0 0,1 0 0 0 0,-1 0 0 0 0,0 0 0 0 0,1 0 1 0 0,-1 0-1 0 0,0 0 0 0 0,1 1 0 0 0,-1-1 0 0 0,0 0 0 0 0,1 0 1 0 0,-1 1-1 0 0,1-1 0 0 0,-1 0 0 0 0,1 1 0 0 0,-1-1 1 0 0,1 1-1 0 0,-1-1 0 0 0,1 1 0 0 0,-1-1 0 0 0,1 1 0 0 0,-1 0 1 0 0,0 0-9 0 0,-1 0 2 0 0,1 1 0 0 0,0-1 0 0 0,0 0 0 0 0,0 0 0 0 0,0 0 0 0 0,0 1 0 0 0,0-1 0 0 0,1 0 0 0 0,-1 1 0 0 0,0-1 0 0 0,1 1 0 0 0,-1-1 0 0 0,1 1 0 0 0,-1 1 0 0 0,-1 3 0 0 0,-3 4 0 0 0,4-8 0 0 0,-1 0 0 0 0,1 1 0 0 0,0-1 0 0 0,0 0 0 0 0,0 1 0 0 0,1-1 0 0 0,-1 1 0 0 0,0-1 0 0 0,1 1 0 0 0,0-1 0 0 0,-1 4 0 0 0,1 2 0 0 0,-1 0 0 0 0,-1 0 0 0 0,-1 10 0 0 0,-2 5 0 0 0,4-8 14 0 0,5-11-35 0 0,-3-2-36 0 0,1 0 56 0 0,-1 0 1 0 0,1 0-1 0 0,0 0 0 0 0,0 0 0 0 0,0 0 1 0 0,0 0-1 0 0,0-1 0 0 0,0 1 1 0 0,0-1-1 0 0,0 1 0 0 0,1-1 0 0 0,-1 0 1 0 0,1 0-1 0 0,-1 0 0 0 0,1 0 0 0 0,-1 0 1 0 0,1-1-1 0 0,0 1 0 0 0,-1-1 1 0 0,1 0-1 0 0,2 0 0 0 0,0 1 7 0 0,-1-2 0 0 0,0 1 1 0 0,0 0-1 0 0,0-1 0 0 0,0 0 0 0 0,1 1 0 0 0,-1-2 0 0 0,0 1 0 0 0,0 0 1 0 0,-1-1-1 0 0,1 0 0 0 0,6-4 0 0 0,7-6-6 0 0,27-22 0 0 0,-34 26 0 0 0,-1-2 0 0 0,0 1 0 0 0,-1-1 0 0 0,10-14 0 0 0,-20 26 0 0 0,-6 11 0 0 0,0 0 0 0 0,1 1 0 0 0,1 0 0 0 0,0 0 0 0 0,0 1 0 0 0,-4 20 0 0 0,10-24 0 0 0,4-3 0 0 0,2 0 0 0 0,5 0 0 0 0,-6-8 0 0 0,-4 0 0 0 0,2 0 0 0 0,1 0 0 0 0,-1 0 0 0 0,0 0 0 0 0,0 0 0 0 0,1-1 0 0 0,-1 0 0 0 0,0 1 0 0 0,0-1 0 0 0,0 0 0 0 0,0 0 0 0 0,0-1 0 0 0,0 1 0 0 0,0-1 0 0 0,0 1 0 0 0,-1-1 0 0 0,1 0 0 0 0,-1 0 0 0 0,1 0 0 0 0,-1 0 0 0 0,4-6 0 0 0,1-6-1387 0 0,-6 13 1262 0 0,-1 1-1 0 0,0 0 0 0 0,0-1 1 0 0,1 1-1 0 0,-1 0 1 0 0,0-1-1 0 0,0 1 0 0 0,0 0 1 0 0,0-1-1 0 0,0 1 0 0 0,1 0 1 0 0,-1-1-1 0 0,0 1 0 0 0,0-1 1 0 0,0 1-1 0 0,0 0 0 0 0,0-1 1 0 0,0 1-1 0 0,0-1 0 0 0,0 1 1 0 0,-1 0-1 0 0,1-1 0 0 0,0 1 1 0 0,0 0-1 0 0,0-1 0 0 0,0 1 1 0 0,0 0-1 0 0,-1-1 0 0 0,1 1 1 0 0,0 0-1 0 0,0-1 0 0 0,-1 0 1 0 0,1 1-8062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45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9351 0 0,'0'0'439'0'0,"4"-1"62"0"0,28-3 282 0 0,1 1 0 0 0,0 1 0 0 0,36 4 0 0 0,-59-2-204 0 0,-5 1-321 0 0,0 0 0 0 0,0 0 0 0 0,1 1 1 0 0,-1-1-1 0 0,8 5 0 0 0,3 2-306 0 0,-13-6-428 0 0,1 1 0 0 0,-1-1 0 0 0,1 0 0 0 0,0 0 0 0 0,8 3 0 0 0,1-4-7716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2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55 8287 0 0,'0'0'382'0'0,"0"0"-8"0"0,-2-9-226 0 0,2 2 545 0 0,0 0 0 0 0,0 0-1 0 0,1-1 1 0 0,-1 1-1 0 0,2 0 1 0 0,-1 0-1 0 0,5-12 1 0 0,0-7 822 0 0,-6 24-1003 0 0,0 2 0 0 0,0 0 0 0 0,0 0 0 0 0,0 0 0 0 0,0 0 0 0 0,0 0 0 0 0,0 0 0 0 0,0 0 0 0 0,0 0-68 0 0,0 2-289 0 0,-9 15 176 0 0,1 0 0 0 0,1 0 0 0 0,1 1 0 0 0,1 0 0 0 0,-5 29-1 0 0,-1-3-250 0 0,6-22-80 0 0,-2 0 0 0 0,-1-1 0 0 0,0 0 0 0 0,-16 26 0 0 0,23-44 0 0 0,1 0 0 0 0,-11 16 0 0 0,18-29 0 0 0,-2 5 0 0 0,-1 0 0 0 0,0-1 0 0 0,0 0 0 0 0,5-8 0 0 0,24-62 0 0 0,-17 41 0 0 0,-1 0 0 0 0,-1-2 0 0 0,13-57 0 0 0,-24 78 0 0 0,1-1 0 0 0,1-27 0 0 0,-4 40 0 0 0,-1-1 0 0 0,0 1 0 0 0,0 0 0 0 0,-1 0 0 0 0,1-1 0 0 0,-1 1 0 0 0,0 0 0 0 0,0 0 0 0 0,-1 0 0 0 0,1 0 0 0 0,-4-7 0 0 0,3 9 0 0 0,0-1 0 0 0,0 1 0 0 0,-1 0 0 0 0,1 0 0 0 0,-1 0 0 0 0,1 0 0 0 0,-1 0 0 0 0,0 0 0 0 0,1 1 0 0 0,-1-1 0 0 0,0 1 0 0 0,0 0 0 0 0,0 0 0 0 0,0 0 0 0 0,0 0 0 0 0,-1 0 0 0 0,1 1 0 0 0,0-1 0 0 0,0 1 0 0 0,0 0 0 0 0,-5 0 0 0 0,-3 1 0 0 0,0 0 0 0 0,0 0 0 0 0,0 1 0 0 0,-20 6 0 0 0,-49 19 0 0 0,98-30 669 0 0,26-7 710 0 0,-29 6-1379 0 0,0 0 0 0 0,0 1 0 0 0,0 0 0 0 0,0 1 0 0 0,22 0 0 0 0,-27 2 0 0 0,3 0 0 0 0,0 0 0 0 0,22 5 0 0 0,-1-1 0 0 0,-20-1 0 0 0,3-1 0 0 0,17-8 0 0 0,-25 4-1827 0 0,0 0 1 0 0,0 0-1 0 0,18 1 1 0 0,-27 1-4996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3823 0 0,'0'0'315'0'0,"0"0"45"0"0,0 0 21 0 0,0 0-49 0 0,18-4 2634 0 0,53-2 1199 0 0,40-1-2428 0 0,-77 5-857 0 0,-22 1-504 0 0,-4 1-371 0 0,1-1 0 0 0,-1 2 0 0 0,1-1 0 0 0,-1 1 1 0 0,11 3-1 0 0,-17-4-1056 0 0,-8 15-7947 0 0,6-14 2360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3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9 10135 0 0,'0'0'231'0'0,"0"0"29"0"0,0 0 19 0 0,0 0 105 0 0,0 0 410 0 0,0 0 184 0 0,0 0 40 0 0,0 0-63 0 0,0 0-290 0 0,1-14 2839 0 0,0 2-1951 0 0,0 0 1 0 0,-1-18-1 0 0,0 23-1454 0 0,0 6 389 0 0,0 1 21 0 0,0 0-66 0 0,0 0-222 0 0,0 0 166 0 0,0 0 101 0 0,0 0 21 0 0,0 0-66 0 0,1 8-278 0 0,-1 15-165 0 0,0-1 0 0 0,-6 42 0 0 0,0-9 0 0 0,6-46 0 0 0,0 0 0 0 0,0 0 0 0 0,0 0 0 0 0,1 0 0 0 0,3 11 0 0 0,-2-12 0 0 0,-2-7 0 0 0,0-1 0 0 0,0 1 0 0 0,1-1 0 0 0,-1 1 0 0 0,0-1 0 0 0,0 1 0 0 0,1 0 0 0 0,-1-1 0 0 0,0 1 0 0 0,1-1 0 0 0,-1 1 0 0 0,1-1 0 0 0,-1 0 0 0 0,0 1 0 0 0,1-1 0 0 0,-1 1 0 0 0,1-1 0 0 0,-1 0 0 0 0,1 1 0 0 0,0-1 0 0 0,-1 0 0 0 0,1 0 0 0 0,-1 1 0 0 0,1-1 0 0 0,0 0 0 0 0,-1 0 0 0 0,1 0 0 0 0,-1 0 0 0 0,1 0 0 0 0,0 0 0 0 0,-1 0 0 0 0,1 0 0 0 0,-1 0 0 0 0,1 0 0 0 0,1 0 0 0 0,-1 0 0 0 0,2-1 0 0 0,-1 1 0 0 0,1-1 0 0 0,0 1 0 0 0,0-1 0 0 0,0 0 0 0 0,-1 0 0 0 0,1 0 0 0 0,0-1 0 0 0,-1 1 0 0 0,1-1 0 0 0,-1 1 0 0 0,0-1 0 0 0,1 0 0 0 0,-1 0 0 0 0,3-3 0 0 0,3-4 0 0 0,-1 1 0 0 0,10-16 0 0 0,32-61 0 0 0,-24 39 0 0 0,6-17 0 0 0,-30 56 0 0 0,-6 4 0 0 0,-2 3 0 0 0,1 4 0 0 0,-4 6 50 0 0,1-4-292 0 0,8-6 233 0 0,0 1-1042 0 0,1-1-385 0 0,0 0-1409 0 0,0 0-5342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3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0 13823 0 0,'0'0'315'0'0,"0"0"45"0"0,9-6 465 0 0,-5 3-605 0 0,-3 2 858 0 0,-1 1 366 0 0,0 0 76 0 0,0 0-123 0 0,0 0-574 0 0,0 0-250 0 0,0 0-49 0 0,3 9 501 0 0,-2-3-947 0 0,0 0 0 0 0,0 0 0 0 0,-1 0-1 0 0,0 1 1 0 0,0-1 0 0 0,-1 0 0 0 0,0 0-1 0 0,0 0 1 0 0,-2 6 0 0 0,-20 57 701 0 0,14-47-696 0 0,-86 220 1965 0 0,91-229-2048 0 0,-14 27 0 0 0,17-38 0 0 0,0 0 0 0 0,0 1 0 0 0,-1-1 0 0 0,1 0 0 0 0,0 1 0 0 0,1-1 0 0 0,-1 1 0 0 0,0-1 0 0 0,1 1 0 0 0,0-1 0 0 0,-1 1 0 0 0,1 0 0 0 0,0-1 0 0 0,0 1 0 0 0,1-1 0 0 0,-1 1 0 0 0,0-1 0 0 0,1 1 0 0 0,0-1 0 0 0,-1 1 0 0 0,2 2 0 0 0,2 2-64 0 0,-3-6-273 0 0,4-1 108 0 0,1 0 0 0 0,0 0 0 0 0,-1-1 0 0 0,1 0 0 0 0,-1 0 0 0 0,9-3 0 0 0,4-7-5211 0 0,-12 5-2068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9351 0 0,'0'0'439'0'0,"0"0"62"0"0,0 0 33 0 0,1-1-65 0 0,7-2 71 0 0,0-1 0 0 0,1 2 1 0 0,-1-1-1 0 0,0 1 0 0 0,13-2 0 0 0,-18 4-386 0 0,-1 0 0 0 0,1 1 0 0 0,0-1 0 0 0,-1 0 0 0 0,1 1 0 0 0,-1 0 0 0 0,1-1 0 0 0,-1 1 0 0 0,1 0 0 0 0,-1 0 0 0 0,1 0 0 0 0,-1 1 0 0 0,0-1 0 0 0,0 0 0 0 0,0 1 0 0 0,0 0 0 0 0,0-1 0 0 0,0 1 0 0 0,3 4 0 0 0,2 3-154 0 0,0 0 0 0 0,-1 1 0 0 0,0 0 0 0 0,-1 0 0 0 0,0 0 0 0 0,4 13 0 0 0,-3-6 0 0 0,13 21 0 0 0,0-13 0 0 0,4 1 0 0 0,-4-2 0 0 0,-19-23 0 0 0,1 0 0 0 0,0 0 0 0 0,-1 0 0 0 0,1-1 0 0 0,0 1 0 0 0,0 0 0 0 0,-1 0 0 0 0,1-1 0 0 0,0 1 0 0 0,0 0 0 0 0,0-1 0 0 0,0 1 0 0 0,0-1 0 0 0,0 1 0 0 0,0-1 0 0 0,0 0 0 0 0,0 1 0 0 0,0-1 0 0 0,2 0 0 0 0,2 1 0 0 0,9 2 443 0 0,-13-3 45 0 0,-1 0 21 0 0,2 0-134 0 0,0-1-478 0 0,-1 1 1 0 0,0-1 0 0 0,0 1-1 0 0,0-1 1 0 0,0 1-1 0 0,1-1 1 0 0,-1 0-1 0 0,0 1 1 0 0,0-1 0 0 0,0 0-1 0 0,0 0 1 0 0,0 0-1 0 0,-1 0 1 0 0,1 0 0 0 0,0 0-1 0 0,0 0 1 0 0,-1 0-1 0 0,1 0 1 0 0,0 0 0 0 0,-1-1-1 0 0,1 1 1 0 0,-1 0-1 0 0,0 0 1 0 0,1-1 0 0 0,-1 1-1 0 0,0 0 1 0 0,0 0-1 0 0,0-1 1 0 0,0 1 0 0 0,0-3-1 0 0,0-2-712 0 0,-1 1 0 0 0,0-1 1 0 0,0 0-1 0 0,-1 0 0 0 0,-4-10 0 0 0,1 3-720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4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6 19351 0 0,'0'0'439'0'0,"0"0"62"0"0,0 0 33 0 0,0 0-65 0 0,0 0-237 0 0,0 0 156 0 0,-2-2 100 0 0,2 2-410 0 0,0 0 0 0 0,-1-1 0 0 0,1 1-1 0 0,0 0 1 0 0,-1 0 0 0 0,1-1 0 0 0,-1 1 0 0 0,1 0 0 0 0,0 0 0 0 0,-1-1 0 0 0,1 1 0 0 0,-1 0 0 0 0,1 0 0 0 0,-1 0 0 0 0,1 0-1 0 0,-1 0 1 0 0,1 0 0 0 0,0 0 0 0 0,-1 0 0 0 0,1 0 0 0 0,-1 0 0 0 0,1 0 0 0 0,-1 0 0 0 0,-11 10 1052 0 0,-24 30-577 0 0,2 1 0 0 0,3 2 1 0 0,-35 60-1 0 0,54-84-754 0 0,11-17-850 0 0,1-2-385 0 0,0 0-79 0 0,0 0-18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 19351 0 0,'0'0'439'0'0,"0"0"62"0"0,0 0 33 0 0,3-1-65 0 0,-2 1-365 0 0,0-1 1 0 0,0 1 0 0 0,1-1-1 0 0,-1 1 1 0 0,0 0-1 0 0,1 0 1 0 0,-1-1 0 0 0,1 1-1 0 0,-1 0 1 0 0,0 0-1 0 0,1 0 1 0 0,-1 1 0 0 0,0-1-1 0 0,1 0 1 0 0,-1 0-1 0 0,0 1 1 0 0,1-1 0 0 0,-1 1-1 0 0,0-1 1 0 0,0 1-1 0 0,1 0 1 0 0,-1-1 0 0 0,0 1-1 0 0,0 0 1 0 0,0 0-1 0 0,2 1 1 0 0,0 1 97 0 0,2 1 98 0 0,0 0-1 0 0,0 1 1 0 0,0 0-1 0 0,-1-1 1 0 0,0 1 0 0 0,0 1-1 0 0,0-1 1 0 0,0 0-1 0 0,-1 1 1 0 0,5 11-1 0 0,0 6-94 0 0,-1 1 0 0 0,-1 1-1 0 0,-1-1 1 0 0,-1 1 0 0 0,-1 0 0 0 0,-2 0 0 0 0,0 0-1 0 0,-1 0 1 0 0,-5 32 0 0 0,2-43-205 0 0,1 0 0 0 0,-2 0 0 0 0,0 0 0 0 0,0 0 0 0 0,-1-1 0 0 0,-1 0 0 0 0,-1 0 0 0 0,1 0 0 0 0,-2-1 0 0 0,-10 14 0 0 0,10-15 0 0 0,6-8 0 0 0,0-1 0 0 0,0 1 0 0 0,0-1 0 0 0,0 1 0 0 0,0-1 0 0 0,0 0 0 0 0,-1 0 0 0 0,1 0 0 0 0,-1 0 0 0 0,1 0 0 0 0,-5 2 0 0 0,-8 4-383 0 0,13-6 15 0 0,1-1 0 0 0,-1 0 0 0 0,0 0 0 0 0,0 0 0 0 0,0 0 0 0 0,0 0 0 0 0,0 0 0 0 0,0-1 0 0 0,0 1 0 0 0,-3 0 0 0 0,-3 0-8841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49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0135 0 0,'0'0'231'0'0,"0"0"29"0"0,0 0 19 0 0,0 0 105 0 0,0 0 410 0 0,0 0 184 0 0,0 0 40 0 0,0 0-63 0 0,3-6 254 0 0,-6 6 2746 0 0,11 1-2274 0 0,32-3 163 0 0,65-12 0 0 0,-78 11-1844 0 0,44 1 0 0 0,-63 2 0 0 0,18 0 0 0 0,-19 1 0 0 0,-11 2-337 0 0,3-2-1422 0 0,-2-1-638 0 0,-8-1-130 0 0,9 1-29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1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299 8287 0 0,'0'0'191'0'0,"0"0"26"0"0,0 0 9 0 0,-2 0-34 0 0,-3 1 294 0 0,-1-1 1 0 0,1 1-1 0 0,-1-1 0 0 0,0 0 1 0 0,-6-1-1 0 0,11 1 538 0 0,-6-2 2048 0 0,5 0-2844 0 0,0 1 0 0 0,0 0 0 0 0,1-1 0 0 0,-1 1 0 0 0,1-1 0 0 0,-1 1-1 0 0,1-1 1 0 0,0 0 0 0 0,0 0 0 0 0,0 0 0 0 0,0 0 0 0 0,0 1 0 0 0,-1-5 0 0 0,1 2-99 0 0,0 0 1 0 0,1 0-1 0 0,0 1 1 0 0,0-1-1 0 0,0 0 1 0 0,0 0-1 0 0,2-6 1 0 0,1-24 1528 0 0,-2 27-1264 0 0,-1-1-1 0 0,1 0 0 0 0,0 0 0 0 0,1 0 0 0 0,0 1 1 0 0,0-1-1 0 0,0 1 0 0 0,5-9 0 0 0,-4 11-389 0 0,6-10 4 0 0,20-27 0 0 0,-25 37-8 0 0,0 1-1 0 0,0-1 1 0 0,1 1-1 0 0,0 0 1 0 0,0 0 0 0 0,0 1-1 0 0,0-1 1 0 0,1 1 0 0 0,5-2-1 0 0,-5 1 1 0 0,-4 3 0 0 0,1 0 0 0 0,-1 0 0 0 0,0 0 0 0 0,0 0 0 0 0,0 0 0 0 0,1 0 0 0 0,-1 1 0 0 0,5-2 0 0 0,7 0 0 0 0,-10 4 0 0 0,-2 0 0 0 0,3 0 0 0 0,0 1 0 0 0,0-1 0 0 0,-1 1 0 0 0,1 0 0 0 0,-1 1 0 0 0,0-1 0 0 0,0 1 0 0 0,0 0 0 0 0,0 0 0 0 0,-1 0 0 0 0,1 0 0 0 0,4 9 0 0 0,-3-4 0 0 0,-1-1 0 0 0,1 1 0 0 0,-2 0 0 0 0,0 0 0 0 0,0 0 0 0 0,3 15 0 0 0,-3-11 0 0 0,-4-7 0 0 0,-3 4 0 0 0,1-5 0 0 0,0-7 0 0 0,0-7 0 0 0,3 9 0 0 0,0-5 0 0 0,1 0 0 0 0,0 1 0 0 0,0-1 0 0 0,0 1 0 0 0,1-1 0 0 0,-1 1 0 0 0,1-1 0 0 0,0 1 0 0 0,0 0 0 0 0,0 0 0 0 0,6-7 0 0 0,-1 1 0 0 0,1 1 0 0 0,0 1 0 0 0,14-13 0 0 0,-14 14 0 0 0,-1 1 0 0 0,1 1 0 0 0,0-1 0 0 0,1 1 0 0 0,-1 1 0 0 0,1 0 0 0 0,0 0 0 0 0,0 0 0 0 0,0 1 0 0 0,12-2 0 0 0,-20 5 0 0 0,-1 0 0 0 0,1 0 0 0 0,0 0 0 0 0,0 0 0 0 0,0 0 0 0 0,0 0 0 0 0,-1 0 0 0 0,1 0 0 0 0,0 0 0 0 0,0 1 0 0 0,0-1 0 0 0,-1 0 0 0 0,1 0 0 0 0,0 1 0 0 0,0-1 0 0 0,-1 1 0 0 0,1-1 0 0 0,0 1 0 0 0,-1-1 0 0 0,1 1 0 0 0,0-1 0 0 0,-1 1 0 0 0,1-1 0 0 0,-1 1 0 0 0,1 0 0 0 0,-1-1 0 0 0,1 1 0 0 0,-1 0 0 0 0,0 0 0 0 0,1 1 0 0 0,0-1 0 0 0,4 8 0 0 0,-1 0 0 0 0,0 0 0 0 0,-1 1 0 0 0,0-1 0 0 0,-1 1 0 0 0,0-1 0 0 0,0 1 0 0 0,0 14 0 0 0,-1-16 0 0 0,0-1 0 0 0,-1 0 0 0 0,0 0 0 0 0,0 0 0 0 0,0 0 0 0 0,-1 0 0 0 0,-3 9 0 0 0,4-16 0 0 0,0 0 0 0 0,1 0 0 0 0,-1 0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1 0 0 0 0,-1 0 0 0 0,0 1 0 0 0,0-1 0 0 0,0 0 0 0 0,0 0 0 0 0,0 0 0 0 0,0 0 0 0 0,0 0 0 0 0,0 0 0 0 0,0 0 0 0 0,0 1 0 0 0,0-1 0 0 0,0 0 0 0 0,0 0 0 0 0,1 0 0 0 0,-1 0 0 0 0,0 0 0 0 0,0 0 0 0 0,0 1 0 0 0,0-1 0 0 0,0 0 0 0 0,0 0 0 0 0,0 0 0 0 0,0 0 0 0 0,0 0 0 0 0,-1 1 0 0 0,1-1 0 0 0,0 0 0 0 0,8-7 0 0 0,22-38 0 0 0,-16 24 0 0 0,1 0 0 0 0,28-30 0 0 0,-39 47 0 0 0,0 0 0 0 0,0 0 0 0 0,0 0 0 0 0,1 1 0 0 0,0-1 0 0 0,-1 1 0 0 0,1 0 0 0 0,9-3 0 0 0,-13 6 0 0 0,-1-1 0 0 0,1 1 0 0 0,-1 0 0 0 0,1 0 0 0 0,-1 0 0 0 0,1-1 0 0 0,-1 1 0 0 0,1 0 0 0 0,0 0 0 0 0,-1 0 0 0 0,1 0 0 0 0,-1 0 0 0 0,1 0 0 0 0,0 0 0 0 0,-1 0 0 0 0,1 0 0 0 0,-1 1 0 0 0,1-1 0 0 0,-1 0 0 0 0,1 0 0 0 0,0 0 0 0 0,-1 1 0 0 0,1-1 0 0 0,-1 0 0 0 0,1 1 0 0 0,-1-1 0 0 0,1 0 0 0 0,-1 1 0 0 0,0-1 0 0 0,1 0 0 0 0,-1 1 0 0 0,1-1 0 0 0,-1 1 0 0 0,0-1 0 0 0,1 1 0 0 0,-1-1 0 0 0,0 1 0 0 0,0-1 0 0 0,1 1 0 0 0,-1 0 0 0 0,1 1 0 0 0,1 1-13 0 0,-1 0 0 0 0,1 1 0 0 0,-1-1 0 0 0,1 1 0 0 0,-1 0 0 0 0,0-1 0 0 0,0 1 0 0 0,-1 0 1 0 0,1 0-1 0 0,-1-1 0 0 0,0 7 0 0 0,-1 4-163 0 0,-5 25 0 0 0,4-27 53 0 0,0-1 0 0 0,-1 15 0 0 0,2-14-1384 0 0,1-9-358 0 0,0 1-3469 0 0,0-4-1548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1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8 19351 0 0,'-19'-1'1579'0'0,"34"-3"402"0"0,140-10 559 0 0,-131 12-2424 0 0,23 2-300 0 0,-32 1 46 0 0,-1-1-1 0 0,1 0 1 0 0,-1-1-1 0 0,17-4 1 0 0,-18 0-2921 0 0,-4 0-3664 0 0,-8 4 285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50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57 15663 0 0,'0'0'356'0'0,"3"-3"50"0"0,10-8 20 0 0,-10 9-42 0 0,-3 0-250 0 0,2-24 3976 0 0,-2 24-1299 0 0,-2 10-1534 0 0,-11 38-1277 0 0,4-17 0 0 0,-7 42 0 0 0,12-51 0 0 0,2-12 0 0 0,1 0 0 0 0,0 0 0 0 0,0-1 0 0 0,0 1 0 0 0,1 0 0 0 0,0 0 0 0 0,3 15 0 0 0,3-9 0 0 0,-4-13 19 0 0,-1 1 0 0 0,0-1 0 0 0,1 0-1 0 0,-1 1 1 0 0,1-1 0 0 0,-1 0 0 0 0,1 0 0 0 0,0 0-1 0 0,-1 0 1 0 0,1 0 0 0 0,0 0 0 0 0,0 0 0 0 0,0-1-1 0 0,0 1 1 0 0,0-1 0 0 0,0 1 0 0 0,0-1 0 0 0,0 0 0 0 0,-1 0-1 0 0,1 0 1 0 0,0 0 0 0 0,0 0 0 0 0,0 0 0 0 0,2-1-1 0 0,4-1 143 0 0,0 0-1 0 0,0-1 0 0 0,0 0 0 0 0,10-6 1 0 0,-5 3 7 0 0,-4 1-82 0 0,-1 0 0 0 0,0-1 0 0 0,0 0 0 0 0,0-1 0 0 0,-1 0 0 0 0,8-9 1 0 0,-10 11-82 0 0,55-72-5 0 0,-57 74 0 0 0,0-1 0 0 0,0 0 0 0 0,-1 0 0 0 0,0 0 0 0 0,1 0 0 0 0,-2-1 0 0 0,4-7 0 0 0,-4 8 0 0 0,1-1 0 0 0,0 1 0 0 0,0-1 0 0 0,0 1 0 0 0,1-1 0 0 0,-1 1 0 0 0,4-4 0 0 0,-1 3-3 0 0,-2 2 9 0 0,0 0 0 0 0,-1 0 1 0 0,0 0-1 0 0,1-1 0 0 0,-1 1 0 0 0,0 0 1 0 0,-1-1-1 0 0,1 0 0 0 0,-1 1 1 0 0,1-1-1 0 0,0-6 0 0 0,-1 8 365 0 0,-1 2 117 0 0,0 0 21 0 0,0 0-66 0 0,-3 1-420 0 0,1 0 1 0 0,-1 1 0 0 0,1-1-1 0 0,0 1 1 0 0,-1-1-1 0 0,-3 5 1 0 0,4-3-24 0 0,-1-1 0 0 0,1 1 0 0 0,-1 1 0 0 0,1-1 0 0 0,0 0 0 0 0,0 0 0 0 0,1 1 0 0 0,-1-1 0 0 0,1 1 0 0 0,-2 4 0 0 0,-7 40 0 0 0,5-18 0 0 0,-3 13 0 0 0,-7 26 0 0 0,9-46 0 0 0,2 1 0 0 0,1 0 0 0 0,0 0 0 0 0,3 40 0 0 0,-3 19 0 0 0,-2-39 0 0 0,-17 66 0 0 0,17-94 0 0 0,-1-1 0 0 0,0 1 0 0 0,-1-1 0 0 0,-1 0 0 0 0,0-1 0 0 0,-20 27 0 0 0,20-33 0 0 0,0 1 0 0 0,-1-1 0 0 0,0-1 0 0 0,0 1 0 0 0,-1-2 0 0 0,0 1 0 0 0,0-1 0 0 0,0-1 0 0 0,-14 6 0 0 0,20-10 0 0 0,1 0 0 0 0,-1 0 0 0 0,0 0 0 0 0,0-1 0 0 0,0 1 0 0 0,0-1 0 0 0,0 0 0 0 0,0 0 0 0 0,0-1 0 0 0,0 1 0 0 0,0-1 0 0 0,0 1 0 0 0,0-1 0 0 0,-6-3 0 0 0,4 2 0 0 0,-1-1 0 0 0,0 0 0 0 0,1-1 0 0 0,-1 1 0 0 0,1-1 0 0 0,0 0 0 0 0,-6-6 0 0 0,9 7 0 0 0,1 1 0 0 0,-1-1 0 0 0,1 1 0 0 0,0-1 0 0 0,0 0 0 0 0,0 0 0 0 0,0 0 0 0 0,0 0 0 0 0,1 0 0 0 0,-1-1 0 0 0,1 1 0 0 0,0 0 0 0 0,0-1 0 0 0,0 1 0 0 0,0-1 0 0 0,1 1 0 0 0,-1-1 0 0 0,1 1 0 0 0,0-1 0 0 0,0 1 0 0 0,1-1 0 0 0,-1 1 0 0 0,0-1 0 0 0,1 1 0 0 0,0-1 0 0 0,0 1 0 0 0,0-1 0 0 0,2-2 0 0 0,1-4 0 0 0,1 1 0 0 0,1 1 0 0 0,-1-1 0 0 0,1 1 0 0 0,1 0 0 0 0,0 0 0 0 0,0 1 0 0 0,11-10 0 0 0,66-46-1731 0 0,-19 16-2207 0 0,-45 31-4929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2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0 13823 0 0,'0'0'315'0'0,"0"0"45"0"0,0 0 21 0 0,0 0-49 0 0,0 0-81 0 0,0 0 481 0 0,0 0 237 0 0,0 0 45 0 0,0 0-61 0 0,0 0-288 0 0,0 0-121 0 0,0 0-28 0 0,0 0-4 0 0,0 0 0 0 0,0 0 0 0 0,0 0 0 0 0,0 2-68 0 0,0 7-416 0 0,-1 0-1 0 0,-1 0 1 0 0,1 0-1 0 0,-1 0 1 0 0,-4 9-1 0 0,-19 46 200 0 0,6-18 993 0 0,17-39-963 0 0,-12 38-891 0 0,13-41 543 0 0,0-1-1 0 0,0 1 1 0 0,1 0-1 0 0,0 0 1 0 0,-1 0-1 0 0,1-1 0 0 0,1 1 1 0 0,-1 0-1 0 0,1 0 1 0 0,0 4-1 0 0,6 5-282 0 0,-3-10 87 0 0,-3-3 83 0 0,0 1 3 0 0,0-1 0 0 0,0 1 1 0 0,0-1-1 0 0,0 1 0 0 0,0-1 0 0 0,0 0 1 0 0,0 1-1 0 0,0-1 0 0 0,0 0 0 0 0,-1 0 1 0 0,1 0-1 0 0,0 0 0 0 0,0 0 0 0 0,0 0 1 0 0,2 0-1 0 0,6-1-6962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2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13823 0 0,'0'0'315'0'0,"0"0"45"0"0,0 0 21 0 0,0 0-49 0 0,11 2 1620 0 0,14-3 1108 0 0,-23 0-2036 0 0,-2 1 0 0 0,1-1-69 0 0,2-2-699 0 0,0 0 0 0 0,0 0 0 0 0,0 0 0 0 0,-1-1 0 0 0,4-6 0 0 0,11-14 549 0 0,-7 12-412 0 0,-1-1 1 0 0,13-22-1 0 0,-12 19 41 0 0,12-17 0 0 0,-14 23-434 0 0,-4 5 0 0 0,0 0 0 0 0,0 0 0 0 0,0 0 0 0 0,0 1 0 0 0,1 0 0 0 0,0 0 0 0 0,0 0 0 0 0,8-4 0 0 0,-5 6 0 0 0,-7 3 52 0 0,0 1 0 0 0,0-1 0 0 0,0 0 0 0 0,0 0 0 0 0,-1 0-1 0 0,1 1 1 0 0,0-1 0 0 0,0 0 0 0 0,-1 1 0 0 0,1-1 0 0 0,-1 1 0 0 0,1-1 0 0 0,-1 1 0 0 0,0-1 0 0 0,0 0-1 0 0,1 3 1 0 0,1 27 881 0 0,-3-16-1214 0 0,-1-1 0 0 0,0 1 1 0 0,-7 21-1 0 0,4-13 1404 0 0,3-5-2275 0 0,2-17 710 0 0,2-1 293 0 0,2 1 148 0 0,1-1 0 0 0,-1 0-1 0 0,1 0 1 0 0,-1 0 0 0 0,1-1 0 0 0,-1 0 0 0 0,0 0-1 0 0,1 0 1 0 0,-1 0 0 0 0,0-1 0 0 0,0 0 0 0 0,0 1-1 0 0,0-1 1 0 0,0-1 0 0 0,5-2 0 0 0,7-7 1 0 0,0-1 1 0 0,17-18-1 0 0,-1 1 2 0 0,-17 18 19 0 0,0 1 1 0 0,24-14-1 0 0,-38 24 316 0 0,0 2-227 0 0,0 0 0 0 0,1 1-1 0 0,-1-1 1 0 0,-1 1 0 0 0,1-1-1 0 0,0 1 1 0 0,0-1 0 0 0,-1 1-1 0 0,1-1 1 0 0,0 1-1 0 0,-1 0 1 0 0,1 2 0 0 0,-1 0-90 0 0,1 1 1 0 0,-1-1-1 0 0,0 0 1 0 0,-1 1-1 0 0,1-1 1 0 0,-2 7 0 0 0,0-5-20 0 0,1 0 1 0 0,1 0 0 0 0,-1 0 0 0 0,1 0 0 0 0,0 0-1 0 0,0 0 1 0 0,1 0 0 0 0,0-1 0 0 0,0 1-1 0 0,0 0 1 0 0,3 7 0 0 0,-4-13-23 0 0,0 1 0 0 0,1 0 1 0 0,-1-1-1 0 0,0 1 0 0 0,0 0 0 0 0,1-1 0 0 0,-1 1 0 0 0,0 0 0 0 0,0-1 1 0 0,1 1-1 0 0,-1-1 0 0 0,1 1 0 0 0,-1-1 0 0 0,1 1 0 0 0,-1-1 1 0 0,1 1-1 0 0,-1-1 0 0 0,1 1 0 0 0,-1-1 0 0 0,1 1 0 0 0,-1-1 1 0 0,1 0-1 0 0,0 1 0 0 0,-1-1 0 0 0,1 0 0 0 0,0 0 0 0 0,-1 0 1 0 0,1 1-1 0 0,0-1 0 0 0,-1 0 0 0 0,1 0 0 0 0,0 0 0 0 0,0 0 1 0 0,-1 0-1 0 0,2 0 0 0 0,0-1-105 0 0,0 1-130 0 0,1 0 0 0 0,-1 0 0 0 0,0 0 1 0 0,1 0-1 0 0,-1-1 0 0 0,1 0 0 0 0,-1 1 0 0 0,0-1 0 0 0,1 0 0 0 0,-1 0 1 0 0,0 0-1 0 0,0 0 0 0 0,0-1 0 0 0,0 1 0 0 0,0-1 0 0 0,0 1 0 0 0,0-1 0 0 0,0 1 1 0 0,0-1-1 0 0,1-3 0 0 0,4-6-1279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3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7 15663 0 0,'0'0'356'0'0,"0"0"50"0"0,0 0 20 0 0,0-1-42 0 0,-2-3-180 0 0,1 3 176 0 0,1 1 107 0 0,0 0 22 0 0,0 0 3 0 0,0 2-288 0 0,-1 1 0 0 0,1-1 0 0 0,-1 0 0 0 0,1 1-1 0 0,-1-1 1 0 0,-2 4 0 0 0,-2 8 257 0 0,-3 17-148 0 0,2 0 0 0 0,0 1 0 0 0,3-1 0 0 0,1 1-1 0 0,1 0 1 0 0,3 35 0 0 0,0-52-345 0 0,0 1-1 0 0,1-1 1 0 0,1 0 0 0 0,0 0-1 0 0,1-1 1 0 0,1 1-1 0 0,0-1 1 0 0,1 0 0 0 0,0-1-1 0 0,1 0 1 0 0,1 0-1 0 0,0 0 1 0 0,1-1 0 0 0,18 18-1 0 0,-17-20-265 0 0,-1-1 0 0 0,2 0-1 0 0,-1 0 1 0 0,1-1 0 0 0,0-1 0 0 0,1 0-1 0 0,0-1 1 0 0,0 0 0 0 0,19 5 0 0 0,3-3-7228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3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1975 0 0,'0'0'267'0'0,"0"0"42"0"0,0 0 17 0 0,0 0-28 0 0,2 0-196 0 0,19 3 542 0 0,-17-3-237 0 0,1 0 0 0 0,-1 0 0 0 0,0 1 1 0 0,1 0-1 0 0,-1 0 0 0 0,0 0 0 0 0,0 0 0 0 0,0 1 1 0 0,0-1-1 0 0,0 1 0 0 0,7 4 0 0 0,-7-2-4 0 0,0 0 0 0 0,0 0 0 0 0,-1 0 0 0 0,1 0 0 0 0,-1 1 0 0 0,0 0 0 0 0,4 7 0 0 0,15 37 1068 0 0,-17-32-1405 0 0,-1 0-1 0 0,-1 1 1 0 0,0-1 0 0 0,-2 1-1 0 0,0 0 1 0 0,-2 32 0 0 0,3-17 711 0 0,-1-27-642 0 0,0 1 1 0 0,-1 0-1 0 0,1-1 0 0 0,-2 1 1 0 0,0 9-1 0 0,-5 7-129 0 0,-1-2-1 0 0,-15 37 1 0 0,17-47-7 0 0,2-6 1 0 0,0 0 0 0 0,0 0 0 0 0,0-1 0 0 0,0 1 0 0 0,-1-1 0 0 0,1 0 0 0 0,-1 0 0 0 0,0 0 0 0 0,0-1 0 0 0,-1 1 0 0 0,1-1 0 0 0,-7 4 0 0 0,-7 5 0 0 0,10-6-410 0 0,6-4-137 0 0,0 0-1 0 0,0-1 0 0 0,0 1 0 0 0,-1-1 0 0 0,1 1 1 0 0,0-1-1 0 0,-1 0 0 0 0,1 0 0 0 0,0 0 0 0 0,-1 0 1 0 0,1 0-1 0 0,-1-1 0 0 0,0 1 0 0 0,1-1 0 0 0,-4 1 1 0 0,-2-1-6535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4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0 0 45 0 0,0 0-61 0 0,0 0-288 0 0,2 0-121 0 0,3 0-245 0 0,-1 1-1 0 0,1 0 1 0 0,-1 0-1 0 0,1 0 0 0 0,-1 1 1 0 0,1-1-1 0 0,-1 1 1 0 0,5 3-1 0 0,2 1 544 0 0,-1 0-1 0 0,13 11 1 0 0,-19-13-812 0 0,1 1 1 0 0,-1 0-1 0 0,0 0 1 0 0,4 6-1 0 0,8 10 766 0 0,-11-15-645 0 0,0 1-1 0 0,-1-1 1 0 0,1 1 0 0 0,5 14 0 0 0,-6-12-30 0 0,1 0 0 0 0,8 13 0 0 0,6 16-121 0 0,-13-29 0 0 0,0-2-64 0 0,-5-5-273 0 0,-1-2-138 0 0,0 0-33 0 0,4 4-2248 0 0,-2-5-719 0 0,-3-5 1373 0 0,-3-6 66 0 0,3 9-11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4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4 15663 0 0,'0'0'719'0'0,"0"-1"-20"0"0,0 0-481 0 0,0 1 0 0 0,-1-1 1 0 0,1 1-1 0 0,0-1 1 0 0,0 0-1 0 0,0 1 0 0 0,0-1 1 0 0,0 1-1 0 0,0-1 1 0 0,1 0-1 0 0,-1 1 1 0 0,0-1-1 0 0,0 1 0 0 0,0-1 1 0 0,0 0-1 0 0,1 1 1 0 0,-1-1-1 0 0,0 1 0 0 0,1-1 1 0 0,0 11 3899 0 0,-5 4-4118 0 0,0 0 0 0 0,-2 0 0 0 0,-10 24 0 0 0,8-21 0 0 0,-4 5 22 0 0,-1-1 0 0 0,-25 34-1 0 0,20-31-188 0 0,-17 32 0 0 0,25-30-5174 0 0,10-25 3295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5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23 15663 0 0,'0'0'356'0'0,"0"0"50"0"0,0 0 20 0 0,0 0-42 0 0,0 0-112 0 0,0 0 463 0 0,0 0 234 0 0,0 0 45 0 0,0 0-61 0 0,0 0-288 0 0,2 3-121 0 0,0-1-468 0 0,-1 1-1 0 0,1-1 1 0 0,-1 0-1 0 0,0 1 0 0 0,0-1 1 0 0,0 1-1 0 0,0 0 1 0 0,-1-1-1 0 0,1 1 1 0 0,-1 0-1 0 0,1-1 1 0 0,-1 1-1 0 0,0 0 1 0 0,0 4-1 0 0,-21 86 1365 0 0,16-71-1236 0 0,-10 25-1 0 0,8-29-136 0 0,1 0 0 0 0,-4 26 0 0 0,-2 10-67 0 0,12-54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1 0 0 0,0-1 0 0 0,0 0 0 0 0,0 0 0 0 0,0 0 0 0 0,1 0 0 0 0,-1 0 0 0 0,0 0 0 0 0,0 0 0 0 0,0 0 0 0 0,0 0 0 0 0,0 0 0 0 0,0 0 0 0 0,0 0 0 0 0,0 0 0 0 0,-1 0 0 0 0,1 0 0 0 0,0 1 0 0 0,0-1 0 0 0,0 0 0 0 0,0 0 0 0 0,0 0 0 0 0,0 0 0 0 0,0 0 0 0 0,0 0 0 0 0,0 0 0 0 0,0 0 0 0 0,0 0 0 0 0,0 0 0 0 0,0 0 0 0 0,0 0 0 0 0,0 0 0 0 0,0 0 0 0 0,0 0 0 0 0,0 0 0 0 0,4-6 0 0 0,4-9 0 0 0,0-11-140 0 0,2-2-482 0 0,7-33 0 0 0,-7 13-277 0 0,-4 29 443 0 0,-2-1-1 0 0,0 0 0 0 0,-2 0 0 0 0,0-1 1 0 0,-1 1-1 0 0,-2-23 0 0 0,1 39 303 0 0,-1-1 0 0 0,1 1 0 0 0,-1 0 0 0 0,0-1 0 0 0,0 1 0 0 0,-1 0 1 0 0,1 0-1 0 0,-1 0 0 0 0,0 0 0 0 0,0 0 0 0 0,0 0 0 0 0,-1 0 0 0 0,1 1 0 0 0,-1-1 0 0 0,0 1 0 0 0,0 0 0 0 0,0 0 0 0 0,0 0 0 0 0,-1 0 0 0 0,1 1 0 0 0,-1-1 0 0 0,0 1 0 0 0,1 0 0 0 0,-1 0 0 0 0,0 0 0 0 0,0 0 0 0 0,-1 1 1 0 0,1-1-1 0 0,-4 0 0 0 0,1 1 351 0 0,0 0 1 0 0,0 0 0 0 0,0 1 0 0 0,0 0 0 0 0,0 0 0 0 0,0 0 0 0 0,0 1 0 0 0,0 0-1 0 0,-9 3 1 0 0,4 1 1132 0 0,21-4 1454 0 0,25-5 1222 0 0,-2-1-4006 0 0,36-1 0 0 0,94-5 0 0 0,-55 4-6249 0 0,-107 7 4714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5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7503 0 0,'0'0'399'0'0,"0"0"60"0"0,0 0 21 0 0,0 0-59 0 0,1 0-276 0 0,0 1-107 0 0,0 0 1 0 0,1 0-1 0 0,-1-1 0 0 0,1 1 1 0 0,-1-1-1 0 0,0 1 0 0 0,1-1 1 0 0,-1 1-1 0 0,1-1 0 0 0,-1 0 0 0 0,1 0 1 0 0,-1 0-1 0 0,1 0 0 0 0,-1 0 1 0 0,1 0-1 0 0,-1 0 0 0 0,4-1 0 0 0,0 0 220 0 0,27-3 1050 0 0,0-1 0 0 0,50-16 0 0 0,-9 2-19 0 0,-63 16-1263 0 0,-6 2-64 0 0,1 0 1 0 0,-1 1-1 0 0,1-1 0 0 0,-1 1 0 0 0,9 0 0 0 0,-11 0-1013 0 0,-2 0-385 0 0,0 0-78 0 0,0 0-20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6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13823 0 0,'0'0'315'0'0,"0"0"45"0"0,0 0 21 0 0,0-9 63 0 0,0 7-321 0 0,1 0 0 0 0,-1 1 0 0 0,0-1 1 0 0,1 0-1 0 0,-1 1 0 0 0,1-1 0 0 0,-1 1 0 0 0,1-1 0 0 0,0 0 0 0 0,0 1 0 0 0,0 0 0 0 0,0-1 0 0 0,0 1 0 0 0,0 0 0 0 0,0-1 0 0 0,0 1 0 0 0,2-2 0 0 0,1 0 516 0 0,20-18 3455 0 0,-22 21-3139 0 0,3-7 254 0 0,0 4-937 0 0,-4 2-201 0 0,0 0-1 0 0,0 0 0 0 0,1 0 0 0 0,-1 0 0 0 0,0 0 1 0 0,0 0-1 0 0,0 0 0 0 0,0-1 0 0 0,0 1 0 0 0,0 0 1 0 0,1-3-1 0 0,12-14 19 0 0,-13 17 282 0 0,-1 1 117 0 0,0 0 21 0 0,0 0-66 0 0,1-1-294 0 0,0 1-149 0 0,-1 0 1 0 0,0 0-1 0 0,0 0 1 0 0,0 0-1 0 0,1 0 0 0 0,-1 0 1 0 0,0 0-1 0 0,0 0 1 0 0,0 0-1 0 0,0 0 0 0 0,1 0 1 0 0,-1 0-1 0 0,0 0 0 0 0,0 0 1 0 0,0 0-1 0 0,1 1 1 0 0,-1-1-1 0 0,0 0 0 0 0,0 0 1 0 0,0 0-1 0 0,0 0 1 0 0,0 0-1 0 0,1 0 0 0 0,-1 0 1 0 0,0 1-1 0 0,0-1 0 0 0,0 0 1 0 0,0 0-1 0 0,0 0 1 0 0,0 0-1 0 0,1 1 0 0 0,-1-1 1 0 0,0 0-1 0 0,0 0 0 0 0,0 0 1 0 0,0 0-1 0 0,0 1 1 0 0,0-1-1 0 0,0 0 0 0 0,0 0 1 0 0,0 0-1 0 0,0 1 1 0 0,0-1-1 0 0,0 0 0 0 0,0 0 1 0 0,0 0-1 0 0,0 0 0 0 0,0 1 1 0 0,0-1-1 0 0,0 0 1 0 0,-1 0-1 0 0,2 15-4 0 0,-1-14 4 0 0,-2 37 0 0 0,1 14 0 0 0,1-32 0 0 0,-1-15 0 0 0,1-1 0 0 0,0 0 0 0 0,0 0 0 0 0,1 0 0 0 0,-1 0 0 0 0,1 0 0 0 0,0 0 0 0 0,1 5 0 0 0,3 6 0 0 0,-5-13 0 0 0,0 0 0 0 0,1 1 0 0 0,0-1 0 0 0,-1 0 0 0 0,1 0 0 0 0,0 0 0 0 0,0 0 0 0 0,0 0 0 0 0,0 0 0 0 0,1 0 0 0 0,-1 0 0 0 0,0-1 0 0 0,1 1 0 0 0,0 0 0 0 0,-1-1 0 0 0,1 1 0 0 0,3 1 0 0 0,5 6 0 0 0,-10-9 0 0 0,1 1 0 0 0,0-1 0 0 0,-1 1 0 0 0,1-1 0 0 0,0 1 0 0 0,-1-1 0 0 0,1 1 0 0 0,0-1 0 0 0,0 0 0 0 0,0 1 0 0 0,-1-1 0 0 0,1 0 0 0 0,0 0 0 0 0,0 0 0 0 0,0 1 0 0 0,0-1 0 0 0,1 0 0 0 0,6 1 0 0 0,-3 0 0 0 0,-3 0 0 0 0,0-1 0 0 0,0 0 0 0 0,0 1 0 0 0,1-1 0 0 0,-1 0 0 0 0,0 0 0 0 0,0 0 0 0 0,3-1 0 0 0,-3 1 1 0 0,-1 0-1 0 0,1 0 1 0 0,-1-1 0 0 0,1 1-1 0 0,-1 0 1 0 0,1-1-1 0 0,-1 1 1 0 0,1-1 0 0 0,-1 1-1 0 0,0-1 1 0 0,1 0-1 0 0,-1 1 1 0 0,0-1 0 0 0,0 0-1 0 0,1 0 1 0 0,-1 0-1 0 0,0 0 1 0 0,0 0 0 0 0,0 0-1 0 0,0-1 1 0 0,0 1-1 0 0,0 0 1 0 0,1-2 0 0 0,1-2 56 0 0,4-6 225 0 0,-1-1 1 0 0,0-1-1 0 0,-1 1 0 0 0,0-1 0 0 0,-1 1 1 0 0,4-19-1 0 0,-4 13-298 0 0,-2 0 0 0 0,0 0 0 0 0,0-30 0 0 0,-2 47-321 0 0,-8-2 131 0 0,6 4-34 0 0,0 0-1 0 0,-1 0 1 0 0,1 1-1 0 0,0-1 1 0 0,0 0 0 0 0,0 1-1 0 0,0-1 1 0 0,0 1-1 0 0,0-1 1 0 0,-2 4-1 0 0,3-4-1232 0 0,1-1-1382 0 0,0 0-5333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6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61 17503 0 0,'3'-8'646'0'0,"0"0"-1"0"0,0 0 0 0 0,0 0 1 0 0,1 0-1 0 0,8-11 0 0 0,-11 18-133 0 0,-1 1 0 0 0,0 0 0 0 0,0 0 0 0 0,0 0 0 0 0,0 0 0 0 0,-7 8 443 0 0,-47 62-459 0 0,37-46 104 0 0,-3 6-377 0 0,1 2 1 0 0,2 0-1 0 0,1 0 1 0 0,-14 42-1 0 0,27-66-262 0 0,1 0 0 0 0,0-1 0 0 0,0 1 0 0 0,1 0-1 0 0,0 0 1 0 0,0 0 0 0 0,1 9 0 0 0,0-15 17 0 0,0 1 1 0 0,0-1-1 0 0,0 1 0 0 0,1-1 1 0 0,-1 1-1 0 0,1-1 1 0 0,0 1-1 0 0,-1-1 0 0 0,1 1 1 0 0,0-1-1 0 0,1 0 0 0 0,-1 0 1 0 0,0 1-1 0 0,1-1 0 0 0,-1 0 1 0 0,1 0-1 0 0,-1 0 0 0 0,1-1 1 0 0,0 1-1 0 0,0 0 0 0 0,0-1 1 0 0,0 1-1 0 0,0-1 0 0 0,0 1 1 0 0,4 0-1 0 0,1 0-327 0 0,0 0 1 0 0,1-1-1 0 0,-1-1 1 0 0,1 1-1 0 0,-1-1 0 0 0,1 0 1 0 0,-1-1-1 0 0,1 1 1 0 0,7-3-1 0 0,-4 1-1010 0 0,14-5-2625 0 0,-15 2 1937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74 15663 0 0,'0'-1'356'0'0,"7"-24"626"0"0,-5 21-289 0 0,-1 0-1 0 0,0 0 1 0 0,0 0 0 0 0,0 0-1 0 0,0 0 1 0 0,-1 0-1 0 0,1-1 1 0 0,-1 1 0 0 0,0-4-1 0 0,-1 6-180 0 0,1 2 0 0 0,0 0-68 0 0,0 0-217 0 0,0 0 161 0 0,-1 1-280 0 0,0 0-1 0 0,-1-1 1 0 0,1 1 0 0 0,0 0 0 0 0,0 0 0 0 0,0 0 0 0 0,0 1 0 0 0,-1-1 0 0 0,2 0-1 0 0,-1 0 1 0 0,-1 2 0 0 0,0-1 38 0 0,-6 9-134 0 0,1 1-1 0 0,0-1 1 0 0,1 1 0 0 0,0 1 0 0 0,1-1 0 0 0,1 1-1 0 0,-1 0 1 0 0,2 0 0 0 0,0 0 0 0 0,1 0 0 0 0,0 0-1 0 0,1 1 1 0 0,0 17 0 0 0,1-28-12 0 0,0 0 0 0 0,0 0 0 0 0,1 0 0 0 0,-1 0 0 0 0,1 0 0 0 0,0-1 0 0 0,0 1 0 0 0,0 0 0 0 0,0 0 0 0 0,0 0 0 0 0,1-1 0 0 0,-1 1 0 0 0,1-1 0 0 0,-1 1 0 0 0,1-1 0 0 0,0 0 0 0 0,0 1 0 0 0,4 2 0 0 0,-4-4 0 0 0,1 1 0 0 0,0-1 0 0 0,-1 0 0 0 0,1 1 0 0 0,0-1 0 0 0,0 0 0 0 0,0-1 0 0 0,0 1 0 0 0,0-1 0 0 0,0 1 0 0 0,0-1 0 0 0,0 0 0 0 0,0 0 0 0 0,0 0 0 0 0,0 0 0 0 0,0-1 0 0 0,6-1 0 0 0,4-1 0 0 0,0-1 0 0 0,-1-1 0 0 0,1 0 0 0 0,-1-1 0 0 0,0 0 0 0 0,17-12 0 0 0,61-53 0 0 0,-64 49 0 0 0,58-55 72 0 0,-83 76 299 0 0,-1 1 117 0 0,0 0 21 0 0,0 0-66 0 0,0 1-294 0 0,-67 119-129 0 0,58-100-21 0 0,1 0 0 0 0,1 0 1 0 0,0 1-1 0 0,-5 29 0 0 0,-5 29 1 0 0,9-46 0 0 0,-5 36 0 0 0,-5 57 0 0 0,10-32 0 0 0,6-83 0 0 0,-1 1 0 0 0,0-1 0 0 0,0 1 0 0 0,-1-1 0 0 0,-1 0 0 0 0,0-1 0 0 0,-12 20 0 0 0,15-27 64 0 0,-1-1 0 0 0,1 1 0 0 0,0-1 0 0 0,-1 1 0 0 0,1-1 0 0 0,-1 0 0 0 0,1 0 0 0 0,-1 0 0 0 0,0 0 0 0 0,0-1 0 0 0,0 1 0 0 0,0-1 0 0 0,0 1 0 0 0,-1-1 0 0 0,-3 1 0 0 0,2-1 64 0 0,-1 0 0 0 0,0 0 0 0 0,0-1 0 0 0,0 1 0 0 0,0-1 0 0 0,0 0 0 0 0,-11-2 0 0 0,12 1-128 0 0,-1 0 0 0 0,1-1 0 0 0,-1 1 0 0 0,1-1 0 0 0,-9-4 0 0 0,12 5 0 0 0,0-1 0 0 0,1 1 0 0 0,-1 0 0 0 0,0 0 0 0 0,1-1 0 0 0,-1 1 0 0 0,1-1 0 0 0,-1 0 0 0 0,1 1 0 0 0,0-1 0 0 0,0 0 0 0 0,-1 0 0 0 0,1 0 0 0 0,1 0 0 0 0,-1 0 0 0 0,0 0 0 0 0,0 0 0 0 0,0-3 0 0 0,0-2 0 0 0,1 0 0 0 0,0 0 0 0 0,0 0 0 0 0,0 0 0 0 0,1 0 0 0 0,0 0 0 0 0,0 0 0 0 0,1 0 0 0 0,0 1 0 0 0,0-1 0 0 0,6-10 0 0 0,0-1 0 0 0,2 0 0 0 0,21-30 0 0 0,-3 13-201 0 0,35-37 1 0 0,-28 28-653 0 0,-25 31-357 0 0,21-23 1 0 0,-15 21-783 0 0,21-29 0 0 0,-12 9-55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50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1 15663 0 0,'0'0'719'0'0,"0"0"-20"0"0,-2-1-449 0 0,-2-2-79 0 0,3 2 565 0 0,1 1 237 0 0,0 0 41 0 0,0 0-61 0 0,0 0-288 0 0,-8-3 395 0 0,5 2-895 0 0,1 0 1 0 0,-1 1-1 0 0,0 0 0 0 0,0-1 0 0 0,1 1 1 0 0,-1 0-1 0 0,0 0 0 0 0,0 0 0 0 0,0 1 1 0 0,0-1-1 0 0,1 1 0 0 0,-1-1 0 0 0,0 1 1 0 0,1 0-1 0 0,-5 2 0 0 0,-4 2 467 0 0,0 1 0 0 0,-11 8 0 0 0,9-6-575 0 0,4-3-47 0 0,0 1 1 0 0,0-1-1 0 0,1 2 1 0 0,-1-1-1 0 0,2 1 1 0 0,-1 0-1 0 0,1 1 1 0 0,0 0-1 0 0,1 0 1 0 0,-8 12-1 0 0,5-6-10 0 0,5-7 0 0 0,0-1 0 0 0,1 1 0 0 0,-1-1 0 0 0,1 1 0 0 0,0 0 0 0 0,1 1 0 0 0,-3 13 0 0 0,5-7 0 0 0,1-12 0 0 0,0 0 0 0 0,0 0 0 0 0,0 0 0 0 0,1-1 0 0 0,-1 1 0 0 0,1 0 0 0 0,-1-1 0 0 0,1 1 0 0 0,0 0 0 0 0,-1-1 0 0 0,1 0 0 0 0,0 1 0 0 0,0-1 0 0 0,0 0 0 0 0,0 0 0 0 0,0 0 0 0 0,0-1 0 0 0,3 2 0 0 0,3 1 0 0 0,0-1 0 0 0,1 0 0 0 0,13 1 0 0 0,-4-3 0 0 0,-1 0 0 0 0,26-4 0 0 0,-11 0 0 0 0,45-8-1964 0 0,-75 12 1099 0 0,-2 0-126 0 0,0 0-1394 0 0,0 0-5466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7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399'0'0,"0"0"60"0"0,0 0 21 0 0,0-1-59 0 0,0 0-417 0 0,0 1 0 0 0,0 0 0 0 0,0-1 0 0 0,0 1 1 0 0,1 0-1 0 0,-1-1 0 0 0,0 1 0 0 0,0-1 0 0 0,0 1 0 0 0,0 0 0 0 0,0-1 1 0 0,1 1-1 0 0,-1 0 0 0 0,0-1 0 0 0,0 1 0 0 0,0 0 0 0 0,1-1 0 0 0,-1 1 0 0 0,0 0 1 0 0,1 0-1 0 0,-1-1 0 0 0,0 1 0 0 0,1 0 0 0 0,-1 0 0 0 0,0-1 0 0 0,1 1 1 0 0,-1 0-1 0 0,0 0 0 0 0,1 0 0 0 0,-1 0 0 0 0,0 0 0 0 0,1 0 0 0 0,-1 0 1 0 0,1-1-1 0 0,-1 1 0 0 0,0 0 0 0 0,1 0 0 0 0,0 1 0 0 0,5-2 1337 0 0,-2 0-618 0 0,0 1 0 0 0,0-1 0 0 0,0 1 0 0 0,0 0 0 0 0,6 1 1 0 0,-8 0-598 0 0,0-1 0 0 0,-1 1 1 0 0,1 0-1 0 0,0-1 1 0 0,0 1-1 0 0,-1 0 1 0 0,1 0-1 0 0,0 0 0 0 0,-1 1 1 0 0,1-1-1 0 0,-1 0 1 0 0,0 0-1 0 0,1 1 1 0 0,1 2-1 0 0,8 12 215 0 0,-1 0 1 0 0,-1 0-1 0 0,0 1 1 0 0,8 24-1 0 0,-7-18 138 0 0,21 37-1 0 0,-22-43-478 0 0,-7-14 0 0 0,-1 1 0 0 0,1 0 0 0 0,0-1 0 0 0,0 0 0 0 0,1 1 0 0 0,-1-1 0 0 0,1 0 0 0 0,-1 0 0 0 0,1 0 0 0 0,0-1 0 0 0,0 1 0 0 0,0-1 0 0 0,1 1 0 0 0,-1-1 0 0 0,0 0 0 0 0,1 0 0 0 0,4 1 0 0 0,-6-2-201 0 0,0-1 1 0 0,0 0-1 0 0,0 1 0 0 0,-1-1 1 0 0,1 0-1 0 0,0 0 0 0 0,0 0 1 0 0,0 0-1 0 0,0-1 0 0 0,0 1 1 0 0,2-1-1 0 0,-2 0-311 0 0,-2 1 0 0 0,1-1-136 0 0,0-1 265 0 0,0-1-1 0 0,0 1 1 0 0,0 0 0 0 0,-1 0-1 0 0,1 0 1 0 0,0-1-1 0 0,-1 1 1 0 0,0 0 0 0 0,1-1-1 0 0,-1-2 1 0 0,-2-6-1152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9351 0 0,'0'0'439'0'0,"0"0"62"0"0,0 0 33 0 0,0 0-65 0 0,0 0-169 0 0,0 0 442 0 0,0 0 229 0 0,0 0 42 0 0,0 0-127 0 0,5 7-549 0 0,-5-4-307 0 0,1-1-1 0 0,0 1 1 0 0,-1 0-1 0 0,0 0 0 0 0,1-1 1 0 0,-1 1-1 0 0,0 0 1 0 0,-1-1-1 0 0,1 1 1 0 0,0 0-1 0 0,-1 0 1 0 0,1-1-1 0 0,-1 1 1 0 0,-2 4-1 0 0,-18 40 757 0 0,13-31-550 0 0,1-2-453 0 0,0-1 0 0 0,-17 23 1 0 0,8-17-2510 0 0,-1-2-3442 0 0,10-11-1352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7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2"1"-18"0"0,3 0-602 0 0,-1 0 0 0 0,1 0 0 0 0,0 1 0 0 0,-1 0 0 0 0,1 0 0 0 0,-1 0 0 0 0,1 1 0 0 0,-1-1 0 0 0,0 1 0 0 0,0 0 0 0 0,0 0 0 0 0,-1 0 0 0 0,1 1 0 0 0,-1 0 0 0 0,0-1-1 0 0,0 1 1 0 0,0 0 0 0 0,0 0 0 0 0,0 1 0 0 0,-1-1 0 0 0,0 1 0 0 0,3 7 0 0 0,1 9 159 0 0,-1 0-1 0 0,-1 1 0 0 0,-1-1 1 0 0,-1 1-1 0 0,0-1 0 0 0,-2 1 1 0 0,-1 0-1 0 0,-6 43 1 0 0,-6 1-159 0 0,-34 99 1 0 0,46-164-277 0 0,-2 10-707 0 0,0-1 0 0 0,-1 0 1 0 0,-1 0-1 0 0,-6 12 0 0 0,4-13-7392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9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315'0'0,"0"0"45"0"0,0 0 21 0 0,0 0-49 0 0,0 0-81 0 0,0 0 481 0 0,0 0 237 0 0,7-4 998 0 0,1-5-1207 0 0,-7 8-643 0 0,1-1 0 0 0,-1 1 0 0 0,0 0 0 0 0,1 0 0 0 0,-1-1 0 0 0,1 1 0 0 0,-1 0 0 0 0,1 0 0 0 0,-1 0 0 0 0,1 1 0 0 0,0-1 0 0 0,0 0 0 0 0,-1 1 0 0 0,1-1 0 0 0,0 1 0 0 0,2-1 0 0 0,72-7 1523 0 0,11 3-1121 0 0,91-3 1010 0 0,-168 8-1529 0 0,-3-1-269 0 0,-6 1-1135 0 0,-1 0-511 0 0,0 0-107 0 0,0 0-24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0:59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3823 0 0,'0'0'315'0'0,"0"0"45"0"0,0 0 21 0 0,0 0-49 0 0,0 0-81 0 0,0 0 481 0 0,0 0 237 0 0,0 0 45 0 0,0 0-61 0 0,0 0-288 0 0,0 11 1419 0 0,2 3-1715 0 0,0 0 0 0 0,-1 0 0 0 0,-1 0-1 0 0,0 0 1 0 0,-1 0 0 0 0,-1 0 0 0 0,0 0 0 0 0,-1 0-1 0 0,-5 16 1 0 0,7-27-368 0 0,-8 27-170 0 0,-8 48 0 0 0,17-76-1590 0 0,0-2-638 0 0,4 0-130 0 0,17 0-29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00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89 13823 0 0,'0'0'630'0'0,"-3"-14"236"0"0,1 8-565 0 0,1 0 0 0 0,0 0 0 0 0,0 0-1 0 0,0 0 1 0 0,1 0 0 0 0,-1 0 0 0 0,2 0-1 0 0,-1 0 1 0 0,1 0 0 0 0,0 0 0 0 0,0 0 0 0 0,0 0-1 0 0,1 0 1 0 0,4-10 0 0 0,5-7 1549 0 0,0 1 0 0 0,19-27 1 0 0,-21 34-1666 0 0,2-3 317 0 0,17-20 0 0 0,-23 32-355 0 0,1 1 0 0 0,-1-1 0 0 0,1 1 0 0 0,0 0-1 0 0,0 0 1 0 0,12-7 0 0 0,1-1-129 0 0,-17 11-18 0 0,0 0-1 0 0,0 1 1 0 0,1-1 0 0 0,-1 0 0 0 0,0 1 0 0 0,0 0 0 0 0,1-1 0 0 0,-1 1 0 0 0,0 0 0 0 0,1 0 0 0 0,0 1 0 0 0,-1-1 0 0 0,1 0-1 0 0,-1 1 1 0 0,1 0 0 0 0,0-1 0 0 0,-1 1 0 0 0,6 1 0 0 0,-5-1 0 0 0,-1 1 0 0 0,0-1 0 0 0,1 1 0 0 0,-1 0 0 0 0,0 0 0 0 0,5 3 0 0 0,-1 4 0 0 0,-3-4 0 0 0,1 3 0 0 0,1 0 0 0 0,-1 0 0 0 0,0 1 0 0 0,0-1 0 0 0,-1 1 0 0 0,0 0 0 0 0,-1 0 0 0 0,0 0 0 0 0,2 11 0 0 0,-2-2 0 0 0,0 1 0 0 0,-1 0 0 0 0,-2 23 0 0 0,-1-18 0 0 0,2-23 0 0 0,0 0 0 0 0,0-1 0 0 0,0 1 0 0 0,0 0 0 0 0,0 0 0 0 0,0 0 0 0 0,0 0 0 0 0,0 0 0 0 0,1 0 0 0 0,-1 0 0 0 0,0 0 0 0 0,0 0 0 0 0,0 0 0 0 0,0 0 0 0 0,0 0 0 0 0,0 0 0 0 0,0 0 0 0 0,0 0 0 0 0,0 0 0 0 0,0 0 0 0 0,0 0 0 0 0,0 0 0 0 0,0 0 0 0 0,0 0 0 0 0,0 0 0 0 0,0 0 0 0 0,1 0 0 0 0,-1 0 0 0 0,0 0 0 0 0,0 0 0 0 0,0 0 0 0 0,0 0 0 0 0,0 1 0 0 0,0-1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4-7 0 0 0,2-9 0 0 0,1-2 0 0 0,0 0 0 0 0,1 1 0 0 0,0 0 0 0 0,14-18 0 0 0,-15 24 0 0 0,1 0 0 0 0,1 1 0 0 0,0 0 0 0 0,0 1 0 0 0,0 0 0 0 0,20-14 0 0 0,-5 12 0 0 0,-24 10 0 0 0,0 1 0 0 0,1 0 0 0 0,-1-1 0 0 0,1 1 0 0 0,-1 0 0 0 0,1-1 0 0 0,-1 1 0 0 0,0 0 0 0 0,1 0 0 0 0,-1 0 0 0 0,1 0 0 0 0,-1-1 0 0 0,1 1 0 0 0,-1 0 0 0 0,1 0 0 0 0,-1 0 0 0 0,1 0 0 0 0,-1 0 0 0 0,1 0 0 0 0,-1 0 0 0 0,1 0 0 0 0,-1 0 0 0 0,1 1 0 0 0,-1-1 0 0 0,1 0 0 0 0,-1 0 0 0 0,1 0 0 0 0,-1 0 0 0 0,0 1 0 0 0,1-1 0 0 0,-1 0 0 0 0,1 1 0 0 0,-1-1 0 0 0,0 0 0 0 0,1 1 0 0 0,-1-1 0 0 0,0 0 0 0 0,1 1 0 0 0,-1-1 0 0 0,0 0 0 0 0,1 1 0 0 0,-1-1 0 0 0,0 1 0 0 0,0-1 0 0 0,0 1 0 0 0,1-1 0 0 0,-1 1 0 0 0,0 0 0 0 0,1 1 0 0 0,1 3 0 0 0,1 1 0 0 0,-1 0 0 0 0,0 0 0 0 0,-1 0 0 0 0,1 0 0 0 0,-1 0 0 0 0,0 0 0 0 0,-1 0 0 0 0,0 10 0 0 0,1-2 0 0 0,0 0 0 0 0,5 23 0 0 0,-3-30 0 0 0,1-8 0 0 0,2-7 0 0 0,-6 7 0 0 0,4-6 0 0 0,1 0 0 0 0,1 0 0 0 0,7-8 0 0 0,9-12 0 0 0,-11 12 0 0 0,-1-1 0 0 0,1 1 0 0 0,15-16 0 0 0,-23 27 0 0 0,0 1 0 0 0,0 0 0 0 0,1 0 0 0 0,0 0 0 0 0,-1 0 0 0 0,1 1 0 0 0,0-1 0 0 0,0 1 0 0 0,0 0 0 0 0,1 0 0 0 0,-1 1 0 0 0,0-1 0 0 0,1 1 0 0 0,5-1 0 0 0,-10 2 0 0 0,0 0 0 0 0,1 0 0 0 0,-1 0 0 0 0,1-1 0 0 0,-1 1 0 0 0,0 0 0 0 0,1 0 0 0 0,-1 0 0 0 0,1 0 0 0 0,-1 0 0 0 0,1 0 0 0 0,-1 0 0 0 0,0 0 0 0 0,1 0 0 0 0,-1 0 0 0 0,1 0 0 0 0,-1 1 0 0 0,0-1 0 0 0,1 0 0 0 0,-1 0 0 0 0,1 0 0 0 0,-1 0 0 0 0,0 1 0 0 0,1-1 0 0 0,-1 0 0 0 0,0 0 0 0 0,1 1 0 0 0,-1-1 0 0 0,0 0 0 0 0,0 1 0 0 0,1-1 0 0 0,-1 0 0 0 0,0 1 0 0 0,0-1 0 0 0,1 0 0 0 0,-1 1 0 0 0,0-1 0 0 0,0 1 0 0 0,0 0 0 0 0,1 0 0 0 0,1 5 0 0 0,0 0 0 0 0,0 0 0 0 0,0 0 0 0 0,-1 1 0 0 0,0-1 0 0 0,0 1 0 0 0,0 9 0 0 0,1 12 0 0 0,-1-21 0 0 0,11 60 0 0 0,-9-59 0 0 0,-1 0 0 0 0,1 0 0 0 0,0 0 0 0 0,1-1 0 0 0,0 1 0 0 0,5 7 0 0 0,-8-15 0 0 0,-1 1 0 0 0,0-1 0 0 0,0 0 0 0 0,0 1 0 0 0,0-1 0 0 0,0 0 0 0 0,1 1 0 0 0,-1-1 0 0 0,0 0 0 0 0,0 1 0 0 0,1-1 0 0 0,-1 0 0 0 0,0 1 0 0 0,1-1 0 0 0,-1 0 0 0 0,0 0 0 0 0,1 1 0 0 0,-1-1 0 0 0,0 0 0 0 0,1 0 0 0 0,-1 0 0 0 0,0 0 0 0 0,1 1 0 0 0,-1-1 0 0 0,1 0 0 0 0,-1 0 0 0 0,0 0 0 0 0,1 0 0 0 0,-1 0 0 0 0,1 0 0 0 0,-1 0 0 0 0,0 0 0 0 0,1 0 0 0 0,-1 0 0 0 0,1 0 0 0 0,-1 0 0 0 0,0 0 0 0 0,1-1 0 0 0,-1 1 0 0 0,0 0 0 0 0,1 0 0 0 0,0-1 0 0 0,1 1-224 0 0,0-1-1 0 0,-1 1 1 0 0,1-1-1 0 0,0 1 1 0 0,0-1-1 0 0,-1 0 1 0 0,1 0-1 0 0,3-2 1 0 0,-3 1-878 0 0,1-1 0 0 0,0 1-1 0 0,-1-1 1 0 0,1 0 0 0 0,-1 0-1 0 0,2-3 1 0 0,3-4-6610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00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9351 0 0,'0'0'439'0'0,"0"0"62"0"0,2 0 33 0 0,26-3 411 0 0,1 2 1 0 0,0 0-1 0 0,-1 3 1 0 0,1 0-1 0 0,-1 1 1 0 0,42 12-1 0 0,-61-13-882 0 0,-1 1-1 0 0,1 0 1 0 0,0 1-1 0 0,-1 0 1 0 0,0 0-1 0 0,0 1 1 0 0,0 0 0 0 0,-1 0-1 0 0,1 1 1 0 0,-1 0-1 0 0,0 0 1 0 0,-1 1-1 0 0,0 0 1 0 0,11 15 0 0 0,1 7 319 0 0,-1 0 1 0 0,23 57 0 0 0,-17-34-250 0 0,-18-39-133 0 0,-4-9 0 0 0,0-1 0 0 0,0 0 0 0 0,0 0 0 0 0,1 0 0 0 0,-1 0 0 0 0,1 0 0 0 0,0 0 0 0 0,0 0 0 0 0,3 3 0 0 0,0 0-133 0 0,-4-7-72 0 0,0 1 0 0 0,0-1 1 0 0,-1-1-1 0 0,1 1 1 0 0,-1 0-1 0 0,1 0 0 0 0,-1 0 1 0 0,1 0-1 0 0,-1 0 1 0 0,1 0-1 0 0,-1-1 0 0 0,0-1 1 0 0,0-4-735 0 0,0-1-1 0 0,-1 1 1 0 0,0 0 0 0 0,0 0 0 0 0,0 0 0 0 0,-6-13 0 0 0,5 12 601 0 0,-7-21-1709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01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 19351 0 0,'0'0'439'0'0,"-6"5"596"0"0,-2 3-739 0 0,0 1 0 0 0,1 0 1 0 0,0 0-1 0 0,1 1 1 0 0,-7 12-1 0 0,-2 4 1421 0 0,-18 29-809 0 0,21-34-510 0 0,0 0 0 0 0,-1 0-1 0 0,-2-2 1 0 0,0 0 0 0 0,-17 18 0 0 0,24-30-383 0 0,-19 18-635 0 0,-44 50 0 0 0,62-64-5755 0 0,-2-1-2217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23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17 8287 0 0,'0'0'382'0'0,"0"0"-8"0"0,-6-5-226 0 0,3 0-9 0 0,1 0 1095 0 0,1 5-970 0 0,1-1 1 0 0,-1 0 0 0 0,1 0 0 0 0,-1 0-1 0 0,1 1 1 0 0,0-1 0 0 0,-1 0 0 0 0,1 0-1 0 0,0 0 1 0 0,0 0 0 0 0,-1 0 0 0 0,1 0-1 0 0,0 0 1 0 0,0 0 0 0 0,0 0 0 0 0,0 0-1 0 0,0 0 1 0 0,0 0 0 0 0,1 1 0 0 0,-1-1-1 0 0,0 0 1 0 0,0 0 0 0 0,1 0 0 0 0,-1 0-1 0 0,1-1 1 0 0,0 1 106 0 0,0-5 396 0 0,-1 3 3050 0 0,0-1-3560 0 0,-12-15 603 0 0,11 16-860 0 0,-5-6 0 0 0,6 9 6 0 0,0-1-1 0 0,0 1 1 0 0,0 0-1 0 0,-1 0 1 0 0,1-1-1 0 0,0 1 1 0 0,0 0-1 0 0,0 0 1 0 0,0 0-1 0 0,0-1 1 0 0,-1 1-1 0 0,1 0 1 0 0,0 0 0 0 0,0 0-1 0 0,0-1 1 0 0,0 1-1 0 0,-1 0 1 0 0,1 0-1 0 0,0 0 1 0 0,0 0-1 0 0,0 0 1 0 0,-1 0-1 0 0,1 0 1 0 0,0-1-1 0 0,0 1 1 0 0,-1 0-1 0 0,1 0 1 0 0,0 0-1 0 0,0 0 1 0 0,-1 0 0 0 0,1 0-1 0 0,0 0 1 0 0,0 0-1 0 0,-1 0 1 0 0,1 0-1 0 0,0 0 1 0 0,0 0-1 0 0,-1 1 1 0 0,1-1-1 0 0,-4-1 705 0 0,11 0-177 0 0,1 1 0 0 0,0-1 1 0 0,-1 1-1 0 0,10 1 1 0 0,2 0-36 0 0,94-8-498 0 0,-100 6 0 0 0,24-5 0 0 0,-16 2 0 0 0,23-2 0 0 0,-41 5 0 0 0,0 0 0 0 0,18 0 0 0 0,-13 3 0 0 0,3 4 13 0 0,-10-4-159 0 0,0-1-550 0 0,-1-1-258 0 0,0 0-1011 0 0,0 0-4023 0 0,0 0-1724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23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7503 0 0,'0'0'399'0'0,"0"0"60"0"0,0 0 21 0 0,0 0-59 0 0,0 0-136 0 0,0 0 457 0 0,0 0 228 0 0,2-1 43 0 0,11-4-137 0 0,0 0 0 0 0,0 1-1 0 0,22-3 1 0 0,-12 2-164 0 0,101-14 859 0 0,-117 18-1393 0 0,-1 1 0 0 0,1 0-1 0 0,0 1 1 0 0,0 0 0 0 0,10 2 0 0 0,30 4 360 0 0,-37-5-538 0 0,6 4-2793 0 0,-16-6 1770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52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06 4607 0 0,'0'0'102'0'0,"0"0"20"0"0,0 0 6 0 0,1-1-21 0 0,17-13 618 0 0,2-2 3467 0 0,-9 1-96 0 0,-6 7-2690 0 0,0 1-1 0 0,13-14 0 0 0,-17 20-893 0 0,0-1-332 0 0,0 1 0 0 0,1-1 0 0 0,-1 1-1 0 0,0-1 1 0 0,1 1 0 0 0,-1 0 0 0 0,0 0 0 0 0,4-3-1 0 0,-1 1 251 0 0,6-9 464 0 0,5-9 948 0 0,-14 19-1471 0 0,-1 2 117 0 0,0 0 21 0 0,0 0-66 0 0,-1-1-294 0 0,-2-4-61 0 0,2 3 283 0 0,1 2 117 0 0,0 0 21 0 0,-6 0-218 0 0,5-1-271 0 0,0 1 0 0 0,0 0 0 0 0,-1 0 0 0 0,1 0-1 0 0,0 0 1 0 0,0 0 0 0 0,0 1 0 0 0,-1-1 0 0 0,1 0-1 0 0,0 0 1 0 0,0 1 0 0 0,0-1 0 0 0,0 1 0 0 0,0-1-1 0 0,-2 2 1 0 0,-2 0-20 0 0,-1 0 0 0 0,1 0 0 0 0,-1 1 0 0 0,1 0 0 0 0,0 0 0 0 0,0 0 0 0 0,0 1 0 0 0,1-1 0 0 0,-1 1 0 0 0,1 0 0 0 0,0 1 0 0 0,0-1 0 0 0,0 1 0 0 0,1 0 0 0 0,-1 0 0 0 0,-2 6 0 0 0,2-4 0 0 0,1-1 0 0 0,-1 1 0 0 0,0-1 0 0 0,-1 0 0 0 0,-9 10 0 0 0,11-12 0 0 0,1-1 0 0 0,-1 1 0 0 0,1 0 0 0 0,-1 0 0 0 0,1 1 0 0 0,0-1 0 0 0,-1 6 0 0 0,-8 16 0 0 0,9-21 0 0 0,0 0 0 0 0,1 1 0 0 0,0-1 0 0 0,0 1 0 0 0,0-1 0 0 0,1 0 0 0 0,0 1 0 0 0,0-1 0 0 0,0 1 0 0 0,1-1 0 0 0,1 8 0 0 0,0 24 0 0 0,-2-33 0 0 0,0-1 0 0 0,-1 0 0 0 0,1 0 0 0 0,-1 1 0 0 0,0-1 0 0 0,0 0 0 0 0,0 0 0 0 0,0 0 0 0 0,-3 5 0 0 0,4-7 0 0 0,-1 0 0 0 0,1 0 0 0 0,-1-1 0 0 0,1 1 0 0 0,0 0 0 0 0,0 0 0 0 0,-1 0 0 0 0,1 0 0 0 0,0 0 0 0 0,0 0 0 0 0,0 0 0 0 0,0 0 0 0 0,0 0 0 0 0,0-1 0 0 0,0 1 0 0 0,0 0 0 0 0,1 0 0 0 0,-1 1 0 0 0,1 0 0 0 0,0 0 0 0 0,0 0 0 0 0,0 0 0 0 0,1 0 0 0 0,-1 0 0 0 0,1 0 0 0 0,-1-1 0 0 0,1 1 0 0 0,-1 0 0 0 0,1-1 0 0 0,3 3 0 0 0,-2-2 0 0 0,1 1 0 0 0,-1-1 0 0 0,1 0 0 0 0,-1 0 0 0 0,1 0 0 0 0,0 0 0 0 0,0 0 0 0 0,0-1 0 0 0,0 0 0 0 0,0 0 0 0 0,0 0 0 0 0,0 0 0 0 0,0-1 0 0 0,0 1 0 0 0,1-1 0 0 0,-1 0 0 0 0,0-1 0 0 0,0 1 0 0 0,0-1 0 0 0,1 0 0 0 0,-1 1 0 0 0,4-3 0 0 0,1 0 0 0 0,-1 0 0 0 0,1 0 0 0 0,-1-1 0 0 0,1 0 0 0 0,10-8 0 0 0,-7 3 254 0 0,0 0 0 0 0,0-1 0 0 0,-1-1 0 0 0,0 0 0 0 0,-1 0 0 0 0,0-1 0 0 0,12-19 0 0 0,-4 1-250 0 0,-1-1 0 0 0,-2 0 0 0 0,18-54 0 0 0,-29 75 167 0 0,-2-1-1 0 0,1 1 1 0 0,-1 0 0 0 0,0-1-1 0 0,0-17 1 0 0,-2 25-139 0 0,0 1 0 0 0,0 0 0 0 0,-1-1 0 0 0,1 1 0 0 0,0 0 0 0 0,-1 0 0 0 0,1-1 0 0 0,-1 1 0 0 0,0 0 0 0 0,0 0 0 0 0,0 0 0 0 0,0 0 0 0 0,0-1 0 0 0,0 1 0 0 0,0 1 0 0 0,-1-1 0 0 0,1 0 0 0 0,-1 0 0 0 0,1 0 0 0 0,-1 1 0 0 0,0-1 0 0 0,0 1 0 0 0,0 0 0 0 0,1-1 0 0 0,-1 1 0 0 0,-1 0 0 0 0,1 0 0 0 0,0 0 0 0 0,0 0 0 0 0,0 1 0 0 0,-5-2 0 0 0,-3 0-129 0 0,-1 1-1 0 0,0 1 1 0 0,0 0 0 0 0,1 0-1 0 0,-14 2 1 0 0,-53 13-1052 0 0,53-10 782 0 0,-101 24-5190 0 0,90-22 3510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2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1 13823 0 0,'0'0'315'0'0,"0"0"45"0"0,0 0 21 0 0,0 0-49 0 0,0 0-149 0 0,0 0 194 0 0,0 0 110 0 0,0 0 22 0 0,0 0 3 0 0,0 0 0 0 0,6-7 512 0 0,16-13 469 0 0,-16 15-1098 0 0,-1 1 0 0 0,0-1-1 0 0,6-7 1 0 0,65-74 3269 0 0,-58 62-3142 0 0,25-45 0 0 0,-38 58-376 0 0,1-1 0 0 0,-2 1-1 0 0,0-1 1 0 0,0 1 0 0 0,-1-1-1 0 0,4-24 1 0 0,-7 34-146 0 0,0 1 0 0 0,0 0 0 0 0,1 0 0 0 0,-1 0 0 0 0,0 0 0 0 0,0-1 0 0 0,0 1 0 0 0,-1 0 0 0 0,1 0 0 0 0,0 0 0 0 0,0 0 0 0 0,-1 0 0 0 0,1-1 0 0 0,0 1 0 0 0,-1 0 0 0 0,0 0 0 0 0,0-2 0 0 0,-1 0 0 0 0,1 2 0 0 0,1 0 0 0 0,-1 0 0 0 0,0 0 0 0 0,1 0 0 0 0,-1 0 0 0 0,0 0 0 0 0,0 0 0 0 0,0 0 0 0 0,1 0 0 0 0,-1 0 0 0 0,0 0 0 0 0,0 1 0 0 0,0-1 0 0 0,0 0 0 0 0,-1 1 0 0 0,1-1 0 0 0,0 1 0 0 0,0-1 0 0 0,0 1 0 0 0,0 0 0 0 0,0 0 0 0 0,-3-1 0 0 0,2 1 0 0 0,0-1 0 0 0,0 1 0 0 0,0 0 0 0 0,0 0 0 0 0,1 0 0 0 0,-1 1 0 0 0,0-1 0 0 0,0 0 0 0 0,0 1 0 0 0,1-1 0 0 0,-1 1 0 0 0,0-1 0 0 0,-3 3 0 0 0,-21 13 0 0 0,15-9 0 0 0,3-2 0 0 0,1 1 0 0 0,0 0 0 0 0,0 0 0 0 0,0 0 0 0 0,1 1 0 0 0,0 0 0 0 0,0 1 0 0 0,0-1 0 0 0,1 1 0 0 0,1 0 0 0 0,-1 0 0 0 0,-6 18 0 0 0,6-12 0 0 0,1 0 0 0 0,0 1 0 0 0,1-1 0 0 0,1 1 0 0 0,0 0 0 0 0,1 0 0 0 0,1 21 0 0 0,0-30 0 0 0,1-1 0 0 0,0 0 0 0 0,0 0 0 0 0,0 0 0 0 0,1 0 0 0 0,-1 0 0 0 0,1 0 0 0 0,0 0 0 0 0,1 0 0 0 0,-1-1 0 0 0,1 1 0 0 0,0-1 0 0 0,0 0 0 0 0,0 0 0 0 0,1 0 0 0 0,-1 0 0 0 0,1 0 0 0 0,0-1 0 0 0,0 0 0 0 0,0 1 0 0 0,1-2 0 0 0,-1 1 0 0 0,1 0 0 0 0,-1-1 0 0 0,1 0 0 0 0,0 0 0 0 0,0 0 0 0 0,0-1 0 0 0,6 2 0 0 0,6-1 0 0 0,-9 0 0 0 0,0-1 0 0 0,1 0 0 0 0,-1-1 0 0 0,0 1 0 0 0,0-2 0 0 0,0 1 0 0 0,0-1 0 0 0,13-3 0 0 0,-18 3-401 0 0,0 0 1 0 0,1 0-1 0 0,-1 0 1 0 0,0 0-1 0 0,0-1 0 0 0,0 0 1 0 0,-1 1-1 0 0,1-1 1 0 0,0 0-1 0 0,-1 0 0 0 0,1-1 1 0 0,-1 1-1 0 0,0 0 0 0 0,3-5 1 0 0,2-1-2257 0 0,-2 2-5501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3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4 11975 0 0,'0'0'267'0'0,"-16"1"768"0"0,11-1-886 0 0,-18-2 3833 0 0,17-1-2102 0 0,13-1 2351 0 0,5 1-4132 0 0,-2 1 384 0 0,1-1 1 0 0,-1 2-1 0 0,17-2 0 0 0,5 1-467 0 0,-20 1-27 0 0,0 0 0 0 0,0 1 1 0 0,-1 1-1 0 0,1 0 1 0 0,21 5-1 0 0,-31-6-326 0 0,-2 0-138 0 0,0 0-33 0 0,0 0-276 0 0,0 0-1144 0 0,0 0-506 0 0,0 0-102 0 0,0 0-22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204 0 0,0 0 170 0 0,0 0 101 0 0,2 1 21 0 0,1 0-263 0 0,0 1 1 0 0,0-1-1 0 0,0-1 0 0 0,1 1 0 0 0,-1 0 0 0 0,0-1 1 0 0,0 0-1 0 0,6 0 0 0 0,28 3 266 0 0,-29-2-360 0 0,0 0 0 0 0,0 1 0 0 0,-1 0 0 0 0,1 0 0 0 0,0 0 0 0 0,-1 1 0 0 0,0 1 0 0 0,0-1 0 0 0,0 1 0 0 0,0 0 0 0 0,0 0 0 0 0,10 10 0 0 0,-8-6-152 0 0,-1 1 0 0 0,0 0 0 0 0,8 11 0 0 0,1 2 0 0 0,3 6 0 0 0,-11-16 0 0 0,0 0 0 0 0,17 16 0 0 0,-25-27 21 0 0,0 1 0 0 0,0-1-1 0 0,1 0 1 0 0,-1 1 0 0 0,0-1-1 0 0,1 0 1 0 0,-1 0 0 0 0,1 0 0 0 0,0 0-1 0 0,1 1 1 0 0,1-1 194 0 0,-3 0 273 0 0,-1-1 21 0 0,0 0-134 0 0,0 0-577 0 0,0 0-248 0 0,0 0-50 0 0,0 0 58 0 0,0 0-470 0 0,0-2-2320 0 0,0-6-2858 0 0,-2-3 479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0 15663 0 0,'0'0'356'0'0,"0"0"50"0"0,0 0 20 0 0,0 0-42 0 0,0 0-112 0 0,0 0 463 0 0,0 0 234 0 0,0 0 45 0 0,0 0-61 0 0,0 0-288 0 0,0 0-121 0 0,0 0-28 0 0,0 0-72 0 0,-1 1-289 0 0,0-1-116 0 0,0 1 1 0 0,0-1-1 0 0,0 1 1 0 0,0 0-1 0 0,0 0 1 0 0,0-1-1 0 0,0 1 1 0 0,0 0-1 0 0,0 0 1 0 0,1 0-1 0 0,-1 0 1 0 0,0 0-1 0 0,1 0 1 0 0,-1 0-1 0 0,1 0 1 0 0,-1 0-1 0 0,0 3 1 0 0,-1 1 197 0 0,-29 48 144 0 0,-46 71 355 0 0,30-52-736 0 0,24-36 0 0 0,5 4-1384 0 0,17-39 600 0 0,1-1-1144 0 0,0 0-506 0 0,0 0-102 0 0,0 0-22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4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13823 0 0,'0'0'315'0'0,"-17"7"870"0"0,9-2-1344 0 0,-12 10 5850 0 0,19-13-5179 0 0,1-2 0 0 0,0 2 215 0 0,0-2-692 0 0,-1 1 1 0 0,1-1 0 0 0,0 0 0 0 0,0 0-1 0 0,0 0 1 0 0,0 0 0 0 0,0 0-1 0 0,0 1 1 0 0,0-1 0 0 0,0 0 0 0 0,0 0-1 0 0,0 0 1 0 0,0 0 0 0 0,0 1-1 0 0,0-1 1 0 0,0 0 0 0 0,0 0 0 0 0,0 0-1 0 0,0 0 1 0 0,0 1 0 0 0,0-1-1 0 0,0 0 1 0 0,0 0 0 0 0,0 0 0 0 0,0 0-1 0 0,0 1 1 0 0,0-1 0 0 0,0 0-1 0 0,0 0 1 0 0,0 0 0 0 0,0 0 0 0 0,0 1-1 0 0,1-1 1 0 0,-1 0 0 0 0,0 0-1 0 0,0 0 1 0 0,3 2 148 0 0,1-1 0 0 0,-1 0-1 0 0,0 0 1 0 0,1 0 0 0 0,-1-1 0 0 0,1 1 0 0 0,-1-1-1 0 0,1 0 1 0 0,4 0 0 0 0,34-5 1275 0 0,-11 1-1085 0 0,91-10-357 0 0,-81 10-17 0 0,80-2 0 0 0,-113 7 0 0 0,-2 3-133 0 0,-5-3-563 0 0,-1-1-258 0 0,0 0-1011 0 0,0 0-4023 0 0,0 0-1724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4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8287 0 0,'0'0'382'0'0,"0"0"-8"0"0,0 0-102 0 0,0 0 463 0 0,0 0 234 0 0,0 0 45 0 0,0 0 8 0 0,0 0 2 0 0,0 0 0 0 0,0 0 0 0 0,0 0-69 0 0,0 0-290 0 0,0 0-121 0 0,2-10 1424 0 0,7-15 890 0 0,15-27 0 0 0,47-116 592 0 0,-71 167-3377 0 0,7-25 92 0 0,-29 74-165 0 0,19-41 0 0 0,0 1 0 0 0,0 1 0 0 0,1-1 0 0 0,1 0 0 0 0,-1 0 0 0 0,1 1 0 0 0,1-1 0 0 0,-1 1 0 0 0,1-1 0 0 0,2 9 0 0 0,0-7 0 0 0,-2-8 0 0 0,0 0 0 0 0,1 0 0 0 0,-1 0 0 0 0,0 0 0 0 0,1 0 0 0 0,0-1 0 0 0,-1 1 0 0 0,1 0 0 0 0,0 0 0 0 0,0 0 0 0 0,0 0 0 0 0,0-1 0 0 0,0 1 0 0 0,1 0 0 0 0,-1-1 0 0 0,0 1 0 0 0,1-1 0 0 0,-1 0 0 0 0,1 1 0 0 0,0-1 0 0 0,-1 0 0 0 0,1 0 0 0 0,0 0 0 0 0,0 0 0 0 0,0 0 0 0 0,-1 0 0 0 0,5 0 0 0 0,-3 0 0 0 0,0 0 0 0 0,1-1 0 0 0,-1 1 0 0 0,0-1 0 0 0,1 0 0 0 0,-1 0 0 0 0,0 0 0 0 0,1 0 0 0 0,-1 0 0 0 0,0-1 0 0 0,1 0 0 0 0,-1 0 0 0 0,0 0 0 0 0,0 0 0 0 0,5-2 0 0 0,0-1 0 0 0,1 0 0 0 0,-1-1 0 0 0,-1 1 0 0 0,12-10 0 0 0,-12 8 0 0 0,-1 0 0 0 0,1-1 0 0 0,5-8 0 0 0,13-15 0 0 0,-25 30 0 0 0,0 0 0 0 0,0 0 0 0 0,0 0 0 0 0,0 0 0 0 0,0 0 0 0 0,1 0 0 0 0,-1 0 0 0 0,0 0 0 0 0,0 0 0 0 0,0 0 0 0 0,0 0 0 0 0,0 0 0 0 0,0-1 0 0 0,0 1 0 0 0,0 0 0 0 0,0 0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0 0 0 0,0 1 0 0 0,0-1 0 0 0,0 0 0 0 0,0 0 0 0 0,0 0 0 0 0,0 0 0 0 0,0 0 0 0 0,1 0 0 0 0,-1 0 0 0 0,0 0 0 0 0,0 0 0 0 0,0 0 0 0 0,0 0 0 0 0,0 0 0 0 0,0 0 0 0 0,0 1 0 0 0,0-1 0 0 0,1 8 0 0 0,-3 10 0 0 0,0-10 0 0 0,1-5 0 0 0,0 0 0 0 0,1 0 0 0 0,-1 0 0 0 0,1 0 0 0 0,0 0 0 0 0,0 0 0 0 0,0 0 0 0 0,0 0 0 0 0,1 0 0 0 0,-1 0 0 0 0,2 4 0 0 0,1 1 0 0 0,-3-7-90 0 0,0-1 1 0 0,0 1-1 0 0,1 0 0 0 0,-1 0 0 0 0,0-1 0 0 0,1 1 1 0 0,-1 0-1 0 0,0-1 0 0 0,1 1 0 0 0,-1-1 1 0 0,1 1-1 0 0,-1 0 0 0 0,1-1 0 0 0,-1 1 0 0 0,1-1 1 0 0,0 1-1 0 0,-1-1 0 0 0,1 0 0 0 0,0 1 1 0 0,-1-1-1 0 0,1 1 0 0 0,0-1 0 0 0,-1 0 1 0 0,1 0-1 0 0,0 0 0 0 0,0 1 0 0 0,-1-1 0 0 0,1 0 1 0 0,0 0-1 0 0,1 0 0 0 0,0 0-1558 0 0,6 0-7561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5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9351 0 0,'0'0'439'0'0,"0"0"62"0"0,0 0 33 0 0,0 0-65 0 0,1 0-309 0 0,17-12 525 0 0,-9 6 98 0 0,-1 1-1 0 0,1 0 0 0 0,0 0 0 0 0,0 1 1 0 0,0 0-1 0 0,19-5 0 0 0,-14 7-504 0 0,0 0 1 0 0,0 1-1 0 0,17 1 1 0 0,-11 0 47 0 0,-9 3-3 0 0,-2-1-116 0 0,23-5-129 0 0,-13-1-78 0 0,0 3-9705 0 0,-19 1 7658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45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7503 0 0,'0'0'803'0'0,"0"0"-18"0"0,8-6 410 0 0,3 2-672 0 0,1 1 1 0 0,0 0-1 0 0,0 1 1 0 0,0 0-1 0 0,0 1 1 0 0,0 0-1 0 0,0 1 1 0 0,0 0-1 0 0,0 1 1 0 0,0 0 0 0 0,0 1-1 0 0,0 1 1 0 0,18 5-1 0 0,0-1-523 0 0,-21-5 0 0 0,-5-1 0 0 0,0 0 0 0 0,0 0 0 0 0,0 0 0 0 0,0-1 0 0 0,0 0 0 0 0,7 0 0 0 0,-2-1 0 0 0,-9 1-80 0 0,1 0 0 0 0,0 0 0 0 0,-1 0-1 0 0,1-1 1 0 0,0 1 0 0 0,0 0 0 0 0,-1 0 0 0 0,1-1 0 0 0,0 1 0 0 0,-1 0-1 0 0,1-1 1 0 0,-1 1 0 0 0,1-1 0 0 0,0 1 0 0 0,-1-1 0 0 0,1 1 0 0 0,-1-1-1 0 0,1 1 1 0 0,-1-1 0 0 0,0 1 0 0 0,1-1 0 0 0,-1 0 0 0 0,1 1 0 0 0,-1-1-1 0 0,0 0 1 0 0,0 1 0 0 0,1-1 0 0 0,-1 0 0 0 0,0 0 0 0 0,0 1-1 0 0,0-1 1 0 0,0 0 0 0 0,0 1 0 0 0,0-1 0 0 0,0 0 0 0 0,0 0 0 0 0,0 1-1 0 0,0-1 1 0 0,0 0 0 0 0,0 0 0 0 0,-1-1 0 0 0,1 2-142 0 0,-7-11-2960 0 0,1 4-4664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1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98 10135 0 0,'0'0'464'0'0,"-7"-11"168"0"0,6 8-452 0 0,0 0 1 0 0,1 0-1 0 0,0 1 0 0 0,0-1 0 0 0,0 0 0 0 0,0 0 0 0 0,0 1 0 0 0,1-1 0 0 0,-1 0 0 0 0,1 1 0 0 0,1-5 1 0 0,13-31 3094 0 0,-10 28-2792 0 0,14-27 1803 0 0,-14 28-1937 0 0,0 0 0 0 0,0 0 0 0 0,-1 0-1 0 0,-1-1 1 0 0,1 1 0 0 0,2-15 0 0 0,-3 9 186 0 0,0 0 0 0 0,8-18 1 0 0,-7 23-189 0 0,0-1 0 0 0,-1 0 0 0 0,0-1 0 0 0,-1 1 0 0 0,1-17 0 0 0,-3 23-59 0 0,0-1 0 0 0,-1 1 0 0 0,0-1 0 0 0,-3-9 0 0 0,4 13 155 0 0,-1 1-294 0 0,-1 2-133 0 0,-1 6-12 0 0,-4 8-8 0 0,-19 64 4 0 0,-28 143 0 0 0,50-204 0 0 0,-13 102 0 0 0,9-56 0 0 0,4-44-14 0 0,3-14 31 0 0,0 1 0 0 0,0-1 0 0 0,0 0 1 0 0,0 11-1 0 0,1-17-2 0 0,0-1 1 0 0,0 1-1 0 0,0 0 0 0 0,0 0 1 0 0,0 0-1 0 0,-1 0 0 0 0,1 0 1 0 0,0 0-1 0 0,0 0 0 0 0,0 0 1 0 0,0-1-1 0 0,0 1 0 0 0,-1 0 1 0 0,1 0-1 0 0,0 0 0 0 0,0 0 1 0 0,0 0-1 0 0,0 0 0 0 0,0 0 1 0 0,-1 0-1 0 0,1 0 0 0 0,0 0 1 0 0,0 0-1 0 0,0 0 0 0 0,0 0 0 0 0,-1 0 1 0 0,1 0-1 0 0,0 0 0 0 0,0 0 1 0 0,0 0-1 0 0,0 1 0 0 0,0-1 1 0 0,-1 0-1 0 0,1 0 0 0 0,0 0 1 0 0,0 0-1 0 0,0 0 0 0 0,0 0 1 0 0,0 0-1 0 0,0 0 0 0 0,-1 0 1 0 0,1 1-1 0 0,0-1 0 0 0,0 0 1 0 0,0 0-1 0 0,0 0 0 0 0,0 0 1 0 0,0 0-1 0 0,0 1 0 0 0,0-1 1 0 0,0 0-1 0 0,0 0 0 0 0,0 0 1 0 0,0 0-1 0 0,0 1 0 0 0,0-1 1 0 0,0 0-1 0 0,0 0 0 0 0,0 0 1 0 0,0 0-1 0 0,0 0 0 0 0,0 1 0 0 0,0-1 1 0 0,0 0-1 0 0,0 0 0 0 0,0 0 1 0 0,0 1-1 0 0,-6-9 919 0 0,3 3-1192 0 0,1 0 1 0 0,-1-1-1 0 0,1 0 1 0 0,1 1-1 0 0,-1-1 1 0 0,1 0-1 0 0,0 0 0 0 0,0 1 1 0 0,1-1-1 0 0,0-10 1 0 0,0 12 170 0 0,3-11-5549 0 0,-2 12 3478 0 0,2-6-6000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6 13823 0 0,'0'0'630'0'0,"0"0"-13"0"0,2 0-393 0 0,57-22 4705 0 0,6 0-717 0 0,70-10-2149 0 0,-125 30-1933 0 0,1 1 1 0 0,-1 0-1 0 0,1 0 0 0 0,19 2 1 0 0,-21 0-65 0 0,1-1 1 0 0,-1 0-1 0 0,0 0 1 0 0,1-1-1 0 0,-1 0 1 0 0,13-4-1 0 0,-18 3-66 0 0,-2 2 0 0 0,0-1 0 0 0,-1 1 0 0 0,1 0 0 0 0,0 0 0 0 0,-1-1 0 0 0,1 1 0 0 0,0 0 0 0 0,0 0 0 0 0,1 1 0 0 0,5-1 0 0 0,-7 0-12 0 0,-1 0 1 0 0,1 0-1 0 0,-1 0 1 0 0,1 0-1 0 0,-1 0 0 0 0,0 0 1 0 0,1 0-1 0 0,-1 0 0 0 0,1 0 1 0 0,-1-1-1 0 0,1 1 0 0 0,-1 0 1 0 0,0 0-1 0 0,1 0 0 0 0,-1 0 1 0 0,0-1-1 0 0,1 1 1 0 0,-1 0-1 0 0,1 0 0 0 0,-1-1 1 0 0,0 1-1 0 0,0 0 0 0 0,1 0 1 0 0,-1-1-1 0 0,0-3-949 0 0,6-10-3320 0 0,-5 9-3906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03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61 13823 0 0,'0'0'315'0'0,"-1"-2"45"0"0,1 2-323 0 0,-1 0 1 0 0,1-1-1 0 0,0 1 1 0 0,0-1 0 0 0,-1 1-1 0 0,1-1 1 0 0,0 1-1 0 0,0-1 1 0 0,-1 1-1 0 0,1 0 1 0 0,0-1-1 0 0,0 1 1 0 0,0-1-1 0 0,0 1 1 0 0,0-1-1 0 0,0 1 1 0 0,0-1-1 0 0,0 1 1 0 0,0-1-1 0 0,0 1 1 0 0,0-2-1 0 0,4-4 114 0 0,-3 5 89 0 0,-1 0 1 0 0,1 1-1 0 0,-1-1 1 0 0,0 0-1 0 0,1 0 1 0 0,-1 0-1 0 0,0 0 0 0 0,0 0 1 0 0,0 0-1 0 0,1 0 1 0 0,-1 0-1 0 0,0 0 1 0 0,0-1-1 0 0,1-9 1259 0 0,3 4-983 0 0,-4 6-4 0 0,0 1 0 0 0,0 0 0 0 0,0 0 0 0 0,2-2-68 0 0,-2 2-435 0 0,0 0 1 0 0,1-1-1 0 0,-1 1 0 0 0,0 0 1 0 0,0 0-1 0 0,0-1 0 0 0,1 1 1 0 0,-1 0-1 0 0,0 0 0 0 0,0-1 1 0 0,1 1-1 0 0,-1 0 0 0 0,0 0 1 0 0,1 0-1 0 0,-1 0 0 0 0,0 0 0 0 0,0-1 1 0 0,1 1-1 0 0,-1 0 0 0 0,0 0 1 0 0,1 0-1 0 0,-1 0 0 0 0,0 0 1 0 0,1 0-1 0 0,-1 0 0 0 0,0 0 1 0 0,1 0-1 0 0,-1 0 0 0 0,0 0 1 0 0,1 0-1 0 0,-1 0 0 0 0,0 0 0 0 0,1 1 1 0 0,-1-1-1 0 0,0 0 0 0 0,1 0 1 0 0,-1 0-1 0 0,0 0 0 0 0,0 1 1 0 0,1-1-1 0 0,-1 0 0 0 0,0 0 1 0 0,1 0-1 0 0,-1 1 0 0 0,0-1 1 0 0,0 0-1 0 0,0 0 0 0 0,1 1 0 0 0,-1-1 1 0 0,0 0-1 0 0,0 1 0 0 0,0-1 1 0 0,0 0-1 0 0,0 1 0 0 0,0-1 1 0 0,0 0-1 0 0,1 1 0 0 0,-1-1 1 0 0,0 0-1 0 0,0 1 0 0 0,0-1 1 0 0,0 0-1 0 0,0 1 0 0 0,0-1 0 0 0,-1 1 1 0 0,1 11 345 0 0,-2 1-1 0 0,-2 13 1 0 0,-3 14 186 0 0,0-7-541 0 0,6-27 0 0 0,-1 0 0 0 0,1 0 0 0 0,0 0 0 0 0,0 1 0 0 0,1 9 0 0 0,1-3 0 0 0,4 0 0 0 0,3-3 0 0 0,-7-8 0 0 0,1-1 0 0 0,-1 1 0 0 0,1-1 0 0 0,-1 0 0 0 0,1 0 0 0 0,0 1 0 0 0,0-1 0 0 0,-1 0 0 0 0,1-1 0 0 0,0 1 0 0 0,0 0 0 0 0,0 0 0 0 0,0-1 0 0 0,0 0 0 0 0,0 1 0 0 0,3-1 0 0 0,-1 0 0 0 0,0 0 0 0 0,0 0 0 0 0,-1-1 0 0 0,1 0 0 0 0,0 1 0 0 0,-1-1 0 0 0,1-1 0 0 0,4-1 0 0 0,5-4 0 0 0,-1 0 0 0 0,0 0 0 0 0,18-16 0 0 0,-17 12 0 0 0,-1 0 0 0 0,-1 0 0 0 0,0-1 0 0 0,-1-1 0 0 0,0 0 0 0 0,0 0 0 0 0,12-25 0 0 0,-13 23-12 0 0,-6 10 26 0 0,0 0 0 0 0,0-1 0 0 0,0 0 0 0 0,0 0 0 0 0,2-10 0 0 0,-4 14 357 0 0,-1 2 117 0 0,0 0 21 0 0,0 0-66 0 0,-7 10-275 0 0,5-8-171 0 0,-6 9 169 0 0,0 0 0 0 0,1 1 0 0 0,1 0 0 0 0,0 0 1 0 0,0 0-1 0 0,-6 24 0 0 0,8-23-255 0 0,-27 137-929 0 0,25-100 1018 0 0,-3-1 0 0 0,-25 88 0 0 0,32-131 0 0 0,-1 0 0 0 0,1 1 0 0 0,-1-1 0 0 0,-1-1 0 0 0,1 1 0 0 0,-1 0 0 0 0,1-1 0 0 0,-2 0 0 0 0,1 0 0 0 0,0 0 0 0 0,-1 0 0 0 0,0-1 0 0 0,-8 6 0 0 0,9-8 0 0 0,-1 0 0 0 0,0 0 0 0 0,0-1 0 0 0,-1 1 0 0 0,1-1 0 0 0,0 0 0 0 0,0-1 0 0 0,-1 1 0 0 0,1-1 0 0 0,0 0 0 0 0,-6-1 0 0 0,6 0 0 0 0,0 0 0 0 0,0 0 0 0 0,1-1 0 0 0,-1 0 0 0 0,1 0 0 0 0,-1 0 0 0 0,-5-4 0 0 0,-27-20 0 0 0,16 6-2040 0 0,-3-17-5712 0 0,16 26 40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2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2 13823 0 0,'0'0'315'0'0,"0"0"45"0"0,-1-8 353 0 0,-2-5 7708 0 0,3 13-8360 0 0,-1 0-1 0 0,1 0 1 0 0,0 0 0 0 0,0 0-1 0 0,0 0 1 0 0,-1 0 0 0 0,1 0-1 0 0,0 0 1 0 0,0 0 0 0 0,0 0 0 0 0,0 0-1 0 0,-1 0 1 0 0,1 0 0 0 0,0 0-1 0 0,0 0 1 0 0,0 0 0 0 0,0 0-1 0 0,-1 0 1 0 0,1 0 0 0 0,0 0 0 0 0,0 0-1 0 0,0 0 1 0 0,0 1 0 0 0,-1-1-1 0 0,1 0 1 0 0,0 0 0 0 0,0 0-1 0 0,0 0 1 0 0,0 0 0 0 0,0 0-1 0 0,0 1 1 0 0,0-1 0 0 0,-1 0 0 0 0,1 0-1 0 0,0 1 1 0 0,-9 18-916 0 0,9-18 1443 0 0,-16 45 118 0 0,-11 53-1 0 0,3-10-51 0 0,-30 144-654 0 0,67-263-1384 0 0,23-69-2545 0 0,-14 43 561 0 0,-12 25-3799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2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5 17503 0 0,'-11'0'523'0'0,"-1"0"43"0"0,0 0-1 0 0,1-1 1 0 0,-21-4 0 0 0,30 5 404 0 0,2 0 43 0 0,0 0-59 0 0,0 0-289 0 0,0 0-121 0 0,2-1-28 0 0,59-15 852 0 0,0 2 0 0 0,69-6 0 0 0,-68 17-890 0 0,-16 1-348 0 0,-3 1-130 0 0,-26 1 0 0 0,31-4 0 0 0,-37 2-159 0 0,-1 0-397 0 0,1 0 0 0 0,13 0 0 0 0,-2 5 183 0 0,-20-3-706 0 0,-2 0-370 0 0,0 0-891 0 0,0 0-3452 0 0,0 0-1476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2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9351 0 0,'0'0'439'0'0,"0"0"62"0"0,0 0 33 0 0,0 0-65 0 0,2 0-309 0 0,125-11 3374 0 0,-20 1-907 0 0,-13 3-2627 0 0,-72 1-222 0 0,-19 5 150 0 0,0 0-1 0 0,0 0 0 0 0,0 0 1 0 0,0 1-1 0 0,0-1 0 0 0,0 1 0 0 0,0-1 1 0 0,5 1-1 0 0,-7 0-127 0 0,0 1 0 0 0,0-1 1 0 0,1 0-1 0 0,-1 0 0 0 0,0-1 0 0 0,0 1 0 0 0,0 0 1 0 0,0 0-1 0 0,0 0 0 0 0,0-1 0 0 0,0 1 0 0 0,0 0 1 0 0,1-1-1 0 0,3 2-2935 0 0,-3 1 2286 0 0,-1-1-1198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3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63 13823 0 0,'0'0'315'0'0,"0"0"45"0"0,0 0 21 0 0,-1-2-49 0 0,1-22-103 0 0,2 9 2392 0 0,1 0 0 0 0,6-18-1 0 0,-5 17-1567 0 0,-1 9-501 0 0,-1 0 0 0 0,1 0-1 0 0,1 0 1 0 0,-1 1 0 0 0,8-12 0 0 0,-10 17-170 0 0,-1 1-315 0 0,0 0 0 0 0,1-1-1 0 0,-1 1 1 0 0,0 0-1 0 0,0 0 1 0 0,0-1 0 0 0,0 1-1 0 0,1 0 1 0 0,-1 0 0 0 0,0-1-1 0 0,0 1 1 0 0,0 0-1 0 0,1 0 1 0 0,-1-1 0 0 0,0 1-1 0 0,0 0 1 0 0,1 0-1 0 0,-1 0 1 0 0,0 0 0 0 0,1-1-1 0 0,-1 1 1 0 0,0 0-1 0 0,1 0 1 0 0,1 2-65 0 0,-1 0-1 0 0,1 0 0 0 0,-1 0 1 0 0,1 1-1 0 0,-1-1 1 0 0,0 0-1 0 0,0 1 1 0 0,0-1-1 0 0,0 1 1 0 0,0-1-1 0 0,0 1 1 0 0,0 3-1 0 0,1 36-2 0 0,-2-13-1 0 0,1 51 2 0 0,-3-62 0 0 0,2 0 0 0 0,0-1 0 0 0,1 1 0 0 0,1 0 0 0 0,1 0 0 0 0,5 18 0 0 0,-3-25 0 0 0,3 2 0 0 0,-4-12 0 0 0,-2-2 0 0 0,0 2 0 0 0,0 0 0 0 0,0 0 0 0 0,0 0 0 0 0,1-1 0 0 0,-1 1 0 0 0,0-1 0 0 0,0 1 0 0 0,0-1 0 0 0,1 0 0 0 0,-1 0 0 0 0,4 0 0 0 0,-5-1 0 0 0,1 0 0 0 0,-1 0 0 0 0,0 0 0 0 0,1 0 0 0 0,-1 0 0 0 0,0 0 0 0 0,1 0 0 0 0,-1 0 0 0 0,0 0 0 0 0,0-1 0 0 0,0 1 0 0 0,0 0 0 0 0,0-1 0 0 0,0 1 0 0 0,1-3 0 0 0,19-36 0 0 0,29-77 0 0 0,-33 76 114 0 0,-10 24 22 0 0,-1 1 0 0 0,0-1 0 0 0,-1 0 0 0 0,0 0 1 0 0,1-18-1 0 0,-6 24 816 0 0,0 11-949 0 0,0-1 1 0 0,0 1-1 0 0,0 0 1 0 0,-1-1-1 0 0,1 1 1 0 0,0 0-1 0 0,0-1 1 0 0,0 1-1 0 0,-1 0 1 0 0,1-1-1 0 0,0 1 1 0 0,0 0 0 0 0,-1 0-1 0 0,1-1 1 0 0,0 1-1 0 0,-1 0 1 0 0,1 0-1 0 0,0 0 1 0 0,-1-1-1 0 0,1 1 1 0 0,-1 0-1 0 0,1 0 1 0 0,0 0-1 0 0,-1 0 1 0 0,1 0-1 0 0,0 0 1 0 0,-1 0-1 0 0,1 0 1 0 0,-1 0-1 0 0,1 0 1 0 0,0 0-1 0 0,-1 0 1 0 0,1 0 0 0 0,-1 0-1 0 0,1 0 1 0 0,0 0-1 0 0,-1 0 1 0 0,1 1-1 0 0,0-1 1 0 0,-1 0-1 0 0,1 0 1 0 0,0 0-1 0 0,-1 1 1 0 0,1-1-1 0 0,-14 10 4 0 0,11-5-180 0 0,-1 0-1 0 0,2 0 1 0 0,-1 1 0 0 0,-2 5-1 0 0,-1 5-343 0 0,5-15-63 0 0,1-1-285 0 0,0 0-126 0 0,0 0-1666 0 0,0 0-6554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6 17503 0 0,'0'0'399'0'0,"0"0"60"0"0,0 0 21 0 0,3-1-59 0 0,8-6-276 0 0,-8 1 11 0 0,-2 4 570 0 0,-1 2 244 0 0,0 0 43 0 0,0 0-59 0 0,0 0-289 0 0,0 0-121 0 0,0 0-28 0 0,0 0-4 0 0,-2 2-352 0 0,1 0 0 0 0,0 0 1 0 0,0 0-1 0 0,0 0 0 0 0,0 0 0 0 0,0 0 0 0 0,-1 5 0 0 0,0-2 95 0 0,-46 123 361 0 0,35-92-616 0 0,-12 59 0 0 0,13-47 0 0 0,-9 54 0 0 0,19-88 0 0 0,1-1 0 0 0,0 1 0 0 0,1-1 0 0 0,1 1 0 0 0,4 21 0 0 0,-5-32-179 0 0,1 1 1 0 0,-1-1-1 0 0,1 0 1 0 0,0 0-1 0 0,0-1 1 0 0,1 1-1 0 0,-1 0 0 0 0,1 0 1 0 0,-1 0-1 0 0,1-1 1 0 0,0 1-1 0 0,0-1 0 0 0,0 1 1 0 0,0-1-1 0 0,0 0 1 0 0,4 3-1 0 0,-4-4-125 0 0,0 0-1 0 0,1 0 1 0 0,-1 0-1 0 0,0-1 0 0 0,1 1 1 0 0,-1-1-1 0 0,1 1 1 0 0,-1-1-1 0 0,1 0 1 0 0,-1 0-1 0 0,1 0 1 0 0,-1 0-1 0 0,1 0 1 0 0,-1 0-1 0 0,0-1 0 0 0,1 1 1 0 0,-1-1-1 0 0,1 0 1 0 0,-1 0-1 0 0,0 0 1 0 0,3-1-1 0 0,10-6-7407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4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9351 0 0,'0'0'886'0'0,"0"0"-21"0"0,0 0-480 0 0,0 0 33 0 0,8-3 588 0 0,-5 2-931 0 0,0 0 0 0 0,-1 0 0 0 0,1 1 0 0 0,0-1 0 0 0,-1 1 0 0 0,1-1 0 0 0,0 1 0 0 0,0 0 0 0 0,-1 0 0 0 0,1 0-1 0 0,0 1 1 0 0,0-1 0 0 0,-1 1 0 0 0,1-1 0 0 0,3 2 0 0 0,-2 0 213 0 0,0 0 0 0 0,1 0 0 0 0,-1 0 1 0 0,0 1-1 0 0,0 0 0 0 0,0 0 0 0 0,6 7 0 0 0,1 2 524 0 0,0 1 0 0 0,-1 0 0 0 0,14 28 0 0 0,12 31-812 0 0,2 5 0 0 0,-30-65 0 0 0,-7-10 0 0 0,1 0 0 0 0,-1 0 0 0 0,1 1 0 0 0,-1-1 0 0 0,0 0 0 0 0,0 1 0 0 0,0-1 0 0 0,0 1 0 0 0,1 2 0 0 0,-2-4 0 0 0,0 0 0 0 0,0 0 0 0 0,0 0 0 0 0,1 0 0 0 0,-1-1 0 0 0,0 1 0 0 0,0 0 0 0 0,1 0 0 0 0,-1 0 0 0 0,1-1 0 0 0,-1 1 0 0 0,1 0 0 0 0,-1-1 0 0 0,1 1 0 0 0,-1 0 0 0 0,1-1 0 0 0,0 1 0 0 0,-1-1 0 0 0,1 1 0 0 0,0-1 0 0 0,0 1 0 0 0,-1-1 0 0 0,1 1 0 0 0,0-1 0 0 0,1 1 0 0 0,5 4 0 0 0,1 0 0 0 0,-8-5 1 0 0,1 1 1 0 0,-1-1-1 0 0,1 0 1 0 0,-1 0-1 0 0,1 0 1 0 0,-1 1-1 0 0,0-1 1 0 0,1 0-1 0 0,-1 0 1 0 0,1 0-1 0 0,-1 0 0 0 0,1 0 1 0 0,-1 1-1 0 0,1-1 1 0 0,-1 0-1 0 0,1 0 1 0 0,-1 0-1 0 0,1-1 1 0 0,-1 1-1 0 0,1 0 1 0 0,-1 0-1 0 0,0 0 0 0 0,1 0 1 0 0,-1 0-1 0 0,1 0 1 0 0,-1-1-1 0 0,1 1 1 0 0,-1 0-1 0 0,0 0 1 0 0,1-1-1 0 0,-1 1 0 0 0,1 0 1 0 0,-1-1-1 0 0,7-10-162 0 0,-7 10 72 0 0,1-1-367 0 0,0 1 0 0 0,0-1 1 0 0,-1 0-1 0 0,1 0 0 0 0,-1 0 1 0 0,0 0-1 0 0,0 0 0 0 0,1 0 1 0 0,-1 0-1 0 0,0 0 0 0 0,-1-3 1 0 0,1-9-8412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4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19351 0 0,'0'0'439'0'0,"0"0"62"0"0,0 0 33 0 0,0 0-65 0 0,0 0-101 0 0,0 0 728 0 0,0 0 353 0 0,0 0 72 0 0,0 0-123 0 0,0 0-576 0 0,0 0-248 0 0,0 0-50 0 0,0 0-79 0 0,0 2-290 0 0,-1 6-153 0 0,0 0 1 0 0,0 0 0 0 0,-1 0 0 0 0,1-1-1 0 0,-2 1 1 0 0,1 0 0 0 0,-6 8-1 0 0,-1 4-4 0 0,-19 28 0 0 0,-97 118-3833 0 0,98-133 2001 0 0,26-32-7033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1:55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9351 0 0,'0'0'439'0'0,"0"0"62"0"0,1-1 33 0 0,1 0-452 0 0,11-3 426 0 0,3 0-452 0 0,-13 4 188 0 0,0-1 1 0 0,1 1-1 0 0,-1-1 0 0 0,0 1 1 0 0,1 0-1 0 0,-1 0 0 0 0,0 1 1 0 0,1-1-1 0 0,-1 1 0 0 0,0-1 1 0 0,0 1-1 0 0,1 0 0 0 0,-1 0 1 0 0,0 0-1 0 0,5 4 0 0 0,-3-2 7 0 0,0 0 1 0 0,-1 1-1 0 0,1 0 1 0 0,-1 0-1 0 0,0 0 0 0 0,0 0 1 0 0,-1 1-1 0 0,5 7 0 0 0,1 4 150 0 0,0 0 0 0 0,-2 0-1 0 0,0 1 1 0 0,8 32 0 0 0,-3-4-110 0 0,-2 1 1 0 0,-2 0-1 0 0,-2 0 1 0 0,-1 80-1 0 0,-7-96 147 0 0,-10 57 0 0 0,-8-13-3394 0 0,20-73 1441 0 0,0-1-18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05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2759 0 0,'0'0'107'0'0,"0"0"-19"0"0,2-1-11 0 0,5-1 10 0 0,-5 2 278 0 0,-2 0 122 0 0,0 0-251 0 0,0 0-1145 0 0,0 0-493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0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91 6447 0 0,'0'0'142'0'0,"0"0"22"0"0,0 0 13 0 0,0 0 123 0 0,0 0 468 0 0,0 0 205 0 0,0 0 41 0 0,0 0-61 0 0,0 0-288 0 0,0 0-121 0 0,0 0-28 0 0,-6 8 1532 0 0,3-4-2498 0 0,3-4 867 0 0,0 1 0 0 0,-1-1 0 0 0,1 1 0 0 0,-1-1-1 0 0,1 0 1 0 0,-1 1 0 0 0,1-1 0 0 0,-1 0 0 0 0,1 1-1 0 0,-1-1 1 0 0,1 0 0 0 0,-1 0 0 0 0,1 1 0 0 0,-1-1-1 0 0,1 0 1 0 0,-1 0 0 0 0,0 0 0 0 0,0 0 0 0 0,-4-1 305 0 0,3 0-278 0 0,1-16-200 0 0,1 12-150 0 0,1 0-1 0 0,0-1 1 0 0,0 1 0 0 0,0 0-1 0 0,1-1 1 0 0,0 1-1 0 0,0 0 1 0 0,0 0 0 0 0,5-8-1 0 0,32-41 918 0 0,-33 46-982 0 0,3-4-32 0 0,2 1-1 0 0,-1 0 0 0 0,2 1 1 0 0,15-12-1 0 0,53-31 94 0 0,-65 45 569 0 0,0 0-1 0 0,26-8 1 0 0,-40 16-659 0 0,0-1 0 0 0,0 1 0 0 0,-1 0 0 0 0,1 0 0 0 0,0-1 0 0 0,0 1 0 0 0,-1 0 0 0 0,1 0 0 0 0,0 0 0 0 0,0 0 0 0 0,-1 0 0 0 0,1 0 0 0 0,0 0 0 0 0,0 0 0 0 0,-1 0 0 0 0,1 0 0 0 0,0 1 0 0 0,0-1 0 0 0,-1 0 0 0 0,1 0 0 0 0,0 1 0 0 0,-1-1 0 0 0,1 1 0 0 0,0-1 0 0 0,-1 0 0 0 0,1 1 0 0 0,-1-1 0 0 0,1 1 0 0 0,0-1 0 0 0,0 2 0 0 0,0 0 0 0 0,2 0 0 0 0,-1 0 0 0 0,-1 1 0 0 0,1-1 0 0 0,0 1 0 0 0,0 0 0 0 0,-1 0 0 0 0,0 0 0 0 0,1 0 0 0 0,-1 0 0 0 0,0 0 0 0 0,-1 0 0 0 0,2 4 0 0 0,1 5 0 0 0,-2-8 0 0 0,1 0 0 0 0,-1 0 0 0 0,0 0 0 0 0,-1 1 0 0 0,1-1 0 0 0,-1 0 0 0 0,0 1 0 0 0,0-1 0 0 0,-1 7 0 0 0,0-2 0 0 0,-1 14 0 0 0,-5 3 0 0 0,7-26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1-7 0 0 0,6-12 0 0 0,-1 8 0 0 0,2 1 0 0 0,-1 0 0 0 0,1 0 0 0 0,1 0 0 0 0,0 1 0 0 0,0 1 0 0 0,1-1 0 0 0,0 1 0 0 0,0 1 0 0 0,0 0 0 0 0,13-5 0 0 0,-14 6 0 0 0,-8 5 0 0 0,1 0 0 0 0,0 0 0 0 0,0 0 0 0 0,0 0 0 0 0,0 0 0 0 0,0 0 0 0 0,0 0 0 0 0,0 1 0 0 0,0-1 0 0 0,1 1 0 0 0,-1-1 0 0 0,0 1 0 0 0,3 0 0 0 0,-4 0 0 0 0,0 0 0 0 0,1 0 0 0 0,-1 0 0 0 0,0 0 0 0 0,1 0 0 0 0,-1 1 0 0 0,0-1 0 0 0,1 0 0 0 0,-1 1 0 0 0,0-1 0 0 0,0 1 0 0 0,1-1 0 0 0,-1 1 0 0 0,0 0 0 0 0,0-1 0 0 0,0 1 0 0 0,0 0 0 0 0,2 1 0 0 0,0 1 0 0 0,-1-2 0 0 0,-1 0 0 0 0,0 0 0 0 0,1 0 0 0 0,-1 0 0 0 0,0 0 0 0 0,0 0 0 0 0,0 0 0 0 0,0 0 0 0 0,0 0 0 0 0,0 1 0 0 0,0-1 0 0 0,0 0 0 0 0,0 1 0 0 0,0-1 0 0 0,-1 0 0 0 0,1 1 0 0 0,0 2 0 0 0,1 1 0 0 0,0 1 0 0 0,2 0 0 0 0,-1 1 0 0 0,-1 0 0 0 0,1 0 0 0 0,-1 0 0 0 0,0 0 0 0 0,1 13 0 0 0,-1-9 0 0 0,-1-9 0 0 0,0 0 0 0 0,-1 0 0 0 0,1-1 0 0 0,-1 1 0 0 0,1 0 0 0 0,-1 0 0 0 0,0 0 0 0 0,0 0 0 0 0,0 1 0 0 0,0-1 0 0 0,-1 3 0 0 0,2-8 0 0 0,0-1 0 0 0,1 1 0 0 0,-1 0 0 0 0,1 0 0 0 0,-1 0 0 0 0,1 0 0 0 0,0 0 0 0 0,0 0 0 0 0,0 0 0 0 0,4-3 0 0 0,33-34 0 0 0,-26 27 0 0 0,-5 6 0 0 0,0 0 0 0 0,12-7 0 0 0,8-6 0 0 0,-24 16-43 0 0,0 0-1 0 0,1 0 1 0 0,-1 1 0 0 0,1 0-1 0 0,0 0 1 0 0,0 0 0 0 0,0 1-1 0 0,0 0 1 0 0,0 0 0 0 0,1 0-1 0 0,-1 0 1 0 0,1 1 0 0 0,5-1-1 0 0,-10 2 18 0 0,0 0-1 0 0,1 1 0 0 0,-1-1 0 0 0,0 0 1 0 0,0 1-1 0 0,0-1 0 0 0,0 1 1 0 0,1-1-1 0 0,-1 1 0 0 0,0 0 0 0 0,0-1 1 0 0,0 1-1 0 0,0 0 0 0 0,0 0 0 0 0,-1-1 1 0 0,1 1-1 0 0,0 0 0 0 0,0 0 0 0 0,0 0 1 0 0,-1 0-1 0 0,1 0 0 0 0,-1 1 1 0 0,1-1-1 0 0,-1 0 0 0 0,1 0 0 0 0,-1 0 1 0 0,1 2-1 0 0,0 1 62 0 0,0 0 1 0 0,0 1-1 0 0,0-1 1 0 0,0 0-1 0 0,-1 1 1 0 0,0 5-1 0 0,-4 23 299 0 0,-1-1 0 0 0,-11 40 0 0 0,6-33-229 0 0,7-21-105 0 0,0-13-64 0 0,3-3-273 0 0,0-2-138 0 0,0 0-33 0 0,0 0-72 0 0,0 0-285 0 0,5-8-1146 0 0,1 0 987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04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22 10135 0 0,'0'0'231'0'0,"0"0"29"0"0,0 0 19 0 0,0 0 105 0 0,0 0 410 0 0,0 0 184 0 0,0 0 40 0 0,0 0-63 0 0,0 0-290 0 0,1-2-121 0 0,10-15 1508 0 0,-10 15-1540 0 0,-1 2 0 0 0,0 0 0 0 0,0 0 0 0 0,0 0 0 0 0,0 0 0 0 0,0 0 0 0 0,0 0 0 0 0,0 0 0 0 0,0 0-68 0 0,0 0-217 0 0,-2 2 161 0 0,-35 26 166 0 0,-61 36 0 0 0,1 0-57 0 0,72-45-497 0 0,16-12 0 0 0,9-6 0 0 0,-1-1 0 0 0,1 0 0 0 0,0 1 0 0 0,0-1 0 0 0,-1 0 0 0 0,1 0 0 0 0,0 1 0 0 0,-1-1 0 0 0,1 0 0 0 0,0 1 0 0 0,0-1 0 0 0,-1 0 0 0 0,1 1 0 0 0,0-1 0 0 0,0 0 0 0 0,0 1 0 0 0,0-1 0 0 0,0 1 0 0 0,-1-1 0 0 0,1 1 0 0 0,7 11 0 0 0,2-1 0 0 0,-2 2 0 0 0,-1 0 0 0 0,1 0 0 0 0,-1 0 0 0 0,2 0 0 0 0,5 3-14 0 0,-8-13 22 0 0,-1-1 70 0 0,0 0-3 0 0,-1 0-1 0 0,1 0 0 0 0,0 0 1 0 0,0 0-1 0 0,-1-1 1 0 0,1 1-1 0 0,0-1 1 0 0,1 0-1 0 0,-1-1 0 0 0,0 1 1 0 0,0 0-1 0 0,0-1 1 0 0,5 0-1 0 0,7-2 237 0 0,-1 0 1 0 0,31-8-1 0 0,-33 7-311 0 0,-4 0-64 0 0,-42 8-1588 0 0,-7 1-2257 0 0,28-2 1877 0 0,0 0-15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1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3823 0 0,'0'0'630'0'0,"0"0"-13"0"0,0 0-320 0 0,0 0 105 0 0,0 0 87 0 0,14-8 2456 0 0,-10 5-2631 0 0,0 0-1 0 0,1 0 0 0 0,-1 1 1 0 0,1-1-1 0 0,-1 1 1 0 0,1 0-1 0 0,0 0 1 0 0,0 0-1 0 0,0 1 0 0 0,0 0 1 0 0,0 0-1 0 0,0 0 1 0 0,9 0-1 0 0,10-2 465 0 0,-19 2-628 0 0,0 0 0 0 0,0 0-1 0 0,0 1 1 0 0,0-1 0 0 0,0 1 0 0 0,0 1-1 0 0,5 0 1 0 0,3-1-150 0 0,-1 0 0 0 0,1-1 0 0 0,-1 0 0 0 0,21-6 0 0 0,3 1 0 0 0,-25 4 0 0 0,-3 1 0 0 0,0 0 0 0 0,0 0 0 0 0,-1-1 0 0 0,10-4 0 0 0,4 1 0 0 0,-18 4 0 0 0,1 0 0 0 0,0 1 0 0 0,0-2 0 0 0,-1 1 0 0 0,1 0 0 0 0,0-1 0 0 0,-1 1 0 0 0,1-1 0 0 0,-1 0 0 0 0,5-4 0 0 0,-2 1 0 0 0,-6 4-1 0 0,1 1-1 0 0,-1 0 1 0 0,0 0 0 0 0,1-1-1 0 0,-1 1 1 0 0,0-1 0 0 0,1 1-1 0 0,-1 0 1 0 0,0-1 0 0 0,0 1-1 0 0,1-1 1 0 0,-1 1 0 0 0,0 0-1 0 0,0-1 1 0 0,0 1 0 0 0,1-1-1 0 0,-1 1 1 0 0,0-1 0 0 0,0 1-1 0 0,0-1 1 0 0,0 1 0 0 0,0-1-1 0 0,0 1 1 0 0,0-1 0 0 0,0 1-1 0 0,0-1 1 0 0,0 1 0 0 0,-1-1-1 0 0,1 1 1 0 0,0-1 0 0 0,0 0-1 0 0,-1 0-156 0 0,1 0-109 0 0,0 0 0 0 0,0-1 1 0 0,-1 1-1 0 0,1 0 0 0 0,-1-1 0 0 0,1 1 1 0 0,-1 0-1 0 0,1 0 0 0 0,-1-1 0 0 0,0 1 1 0 0,1 0-1 0 0,-1 0 0 0 0,0 0 0 0 0,-2-2 1 0 0,-4-2-1268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5663 0 0,'0'0'356'0'0,"0"0"50"0"0,0 0 20 0 0,0 0-42 0 0,0 0-112 0 0,0 0 463 0 0,0 0 234 0 0,0 0 45 0 0,0 0-61 0 0,0 0-288 0 0,0 0-121 0 0,0 0-28 0 0,-1 2-72 0 0,-30 165-272 0 0,28-149-172 0 0,0-1 0 0 0,1 31 0 0 0,1-21 0 0 0,0-22-74 0 0,1-1 0 0 0,0 0 1 0 0,1 0-1 0 0,-1 1 0 0 0,1-1 0 0 0,0 0 0 0 0,0 0 1 0 0,0 0-1 0 0,1 0 0 0 0,-1 0 0 0 0,4 6 0 0 0,9 7-6574 0 0,-12-16-234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2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7 17503 0 0,'0'0'399'0'0,"0"0"60"0"0,0 0 21 0 0,0 0-59 0 0,0 0-204 0 0,0 0 170 0 0,0 0 101 0 0,0 0 21 0 0,0 0 3 0 0,0 0 0 0 0,1-1 0 0 0,11-13 377 0 0,-1 0 0 0 0,-1 0 0 0 0,0-1 0 0 0,-1-1 0 0 0,12-26 0 0 0,2-3-564 0 0,-13 28-58 0 0,1 0 1 0 0,0 1-1 0 0,1 0 1 0 0,0 1-1 0 0,16-15 1 0 0,-23 26-268 0 0,0 0 0 0 0,0 0 0 0 0,10-5 0 0 0,-6 6 0 0 0,0 2 0 0 0,-7 2 0 0 0,0 0 0 0 0,0 0 0 0 0,-1 0 0 0 0,1 0 0 0 0,0 0 0 0 0,-1 0 0 0 0,1 1 0 0 0,-1-1 0 0 0,1 1 0 0 0,-1-1 0 0 0,1 1 0 0 0,-1-1 0 0 0,0 1 0 0 0,0 0 0 0 0,0-1 0 0 0,0 1 0 0 0,0 0 0 0 0,0 0 0 0 0,0 3 0 0 0,3 6 0 0 0,-1 0 0 0 0,2 14 0 0 0,-4-20 0 0 0,1 7 0 0 0,-1 1 0 0 0,-1 26 0 0 0,-1-16 0 0 0,3-13 0 0 0,-3-10 0 0 0,1 0 0 0 0,0 1 0 0 0,0-1 0 0 0,0 0 0 0 0,0 1 0 0 0,0-1 0 0 0,0 0 0 0 0,0 0 0 0 0,0 1 0 0 0,0-1 0 0 0,0 0 0 0 0,1 0 0 0 0,-1 1 0 0 0,0-1 0 0 0,0 0 0 0 0,0 0 0 0 0,0 1 0 0 0,0-1 0 0 0,0 0 0 0 0,1 0 0 0 0,-1 0 0 0 0,0 1 0 0 0,0-1 0 0 0,0 0 0 0 0,0 0 0 0 0,1 0 0 0 0,-1 1 0 0 0,0-1 0 0 0,0 0 0 0 0,1 0 0 0 0,-1 0 0 0 0,0 0 0 0 0,0 0 0 0 0,1 0 0 0 0,-1 1 0 0 0,0-1 0 0 0,0 0 0 0 0,1 0 0 0 0,-1 0 0 0 0,0 0 0 0 0,0 0 0 0 0,1 0 0 0 0,-1 0 0 0 0,0 0 0 0 0,0 0 0 0 0,1 0 0 0 0,-1 0 0 0 0,0-1 0 0 0,0 1 0 0 0,1 0 0 0 0,-1 0 0 0 0,9-7 0 0 0,-9 7 0 0 0,54-46 0 0 0,-35 28 0 0 0,0 2 0 0 0,1 0 0 0 0,1 1 0 0 0,0 1 0 0 0,24-11 0 0 0,-38 22 0 0 0,-1 0 0 0 0,1 0 0 0 0,0 0 0 0 0,0 1 0 0 0,0 0 0 0 0,10-2 0 0 0,-14 4 0 0 0,-1 0 0 0 0,0 0 0 0 0,0 0 0 0 0,0 0 0 0 0,0 0 0 0 0,0 0 0 0 0,0 1 0 0 0,0-1 0 0 0,0 1 0 0 0,0 0 0 0 0,0-1 0 0 0,0 1 0 0 0,0 0 0 0 0,0 0 0 0 0,0 0 0 0 0,0 1 0 0 0,-1-1 0 0 0,1 0 0 0 0,0 1 0 0 0,-1-1 0 0 0,0 1 0 0 0,1-1 0 0 0,1 4 0 0 0,42 52 0 0 0,-34-43 0 0 0,-4-8-201 0 0,-6-5-850 0 0,2-10-3366 0 0,0-2-4450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2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06 10135 0 0,'0'0'464'0'0,"1"-1"-9"0"0,10-12-278 0 0,-4 3-44 0 0,-8 5 294 0 0,0 4-121 0 0,3-15 3380 0 0,-2 14-3490 0 0,0 1 1 0 0,0 0 0 0 0,1-1 0 0 0,-1 1 0 0 0,0 0 0 0 0,0-1 0 0 0,0 1 0 0 0,0 0 0 0 0,-1-1 0 0 0,1 1-1 0 0,0-1 1 0 0,-1 1 0 0 0,1 0 0 0 0,0 0 0 0 0,-1-1 0 0 0,-1-1 0 0 0,-1-2 269 0 0,0 0 0 0 0,0 1 0 0 0,-1 0-1 0 0,0 0 1 0 0,0 0 0 0 0,-5-5 0 0 0,7 9-368 0 0,1 0 1 0 0,0 0-1 0 0,-1 0 0 0 0,1 0 0 0 0,0 0 1 0 0,-1 0-1 0 0,1 1 0 0 0,-1-1 0 0 0,1 0 0 0 0,0 1 1 0 0,0-1-1 0 0,-1 1 0 0 0,1-1 0 0 0,-1 2 1 0 0,1-2-37 0 0,-3 2 14 0 0,0 1-1 0 0,0-1 0 0 0,1 1 1 0 0,-1 0-1 0 0,1 0 1 0 0,0 1-1 0 0,-1-1 1 0 0,2 1-1 0 0,-1-1 0 0 0,-3 6 1 0 0,-22 43 693 0 0,23-42-728 0 0,-13 30-41 0 0,2 0 0 0 0,2 2 0 0 0,2-1 0 0 0,-12 72 0 0 0,18-79 0 0 0,2 1 0 0 0,1-1 0 0 0,2 1 0 0 0,1 0 0 0 0,10 66 0 0 0,-6-83-80 0 0,1-1 0 0 0,1 0-1 0 0,1 0 1 0 0,12 25 0 0 0,-16-36-255 0 0,1-1 0 0 0,0 1 0 0 0,-1-1 0 0 0,7 7-1 0 0,9 6-5691 0 0,-3-5-1493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3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1975 0 0,'8'-3'576'0'0,"0"-3"-135"0"0,-4 3 88 0 0,0 1 0 0 0,1-1-1 0 0,-1 1 1 0 0,0 0 0 0 0,7-2 0 0 0,-11 4-468 0 0,15-5 5684 0 0,-14 4-5512 0 0,0 1 0 0 0,0 0-1 0 0,0 0 1 0 0,1 0 0 0 0,-1 0 0 0 0,0 0 0 0 0,0 0-1 0 0,0 1 1 0 0,0-1 0 0 0,0 0 0 0 0,0 1 0 0 0,0-1-1 0 0,0 0 1 0 0,2 2 0 0 0,46 16 1634 0 0,-34-13-1726 0 0,24 11 0 0 0,-33-13-92 0 0,-1 0 1 0 0,0 0-1 0 0,0 1 1 0 0,-1 0-1 0 0,1-1 1 0 0,-1 2 0 0 0,0-1-1 0 0,5 6 1 0 0,32 37 749 0 0,-26-31-396 0 0,19 26 0 0 0,-27-32-403 0 0,0 1 0 0 0,-1-1 0 0 0,0 1 0 0 0,-1 0 0 0 0,0 1 0 0 0,-1-1 0 0 0,0 1 0 0 0,4 22 0 0 0,-6-17 0 0 0,-1 1 0 0 0,-1 0 0 0 0,0 0 0 0 0,-2 0 0 0 0,0-1 0 0 0,0 1 0 0 0,-2-1 0 0 0,0 1 0 0 0,-1-1 0 0 0,-1 0 0 0 0,0-1 0 0 0,-2 1 0 0 0,1-1 0 0 0,-15 20 0 0 0,-38 52 0 0 0,31-47 0 0 0,25-33 0 0 0,3-6 0 0 0,0 0 0 0 0,0 0 0 0 0,0 0 0 0 0,0-1 0 0 0,0 1 0 0 0,0 0 0 0 0,0 0 0 0 0,-1-1 0 0 0,-2 3 0 0 0,2-1-330 0 0,4-5-693 0 0,6-7-3293 0 0,-2-1-4551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8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92 10135 0 0,'0'0'231'0'0,"0"-2"29"0"0,0-2-154 0 0,0 3-91 0 0,0 1 0 0 0,0 0 0 0 0,0-1 0 0 0,-1 1-1 0 0,1 0 1 0 0,0 0 0 0 0,0-1 0 0 0,0 1 0 0 0,-1 0 0 0 0,1 0 0 0 0,0 0 0 0 0,0-1 0 0 0,-1 1 0 0 0,1 0 0 0 0,0 0-1 0 0,0 0 1 0 0,-1 0 0 0 0,1 0 0 0 0,0-1 0 0 0,-1 1 0 0 0,1 0 0 0 0,0 0 0 0 0,0 0 0 0 0,-1 0 0 0 0,1 0 0 0 0,0 0-1 0 0,-1 0 1 0 0,1 0 0 0 0,0 0 0 0 0,-1 0 0 0 0,1 0 0 0 0,0 0 0 0 0,-1 0 0 0 0,1 1 0 0 0,0-1 0 0 0,-2 0 378 0 0,2 0 106 0 0,0 0 11 0 0,0 0 2 0 0,1-10 498 0 0,-1 9-824 0 0,1 0 1 0 0,-1 0 0 0 0,0-1 0 0 0,1 1 0 0 0,-1 0 0 0 0,0 0 0 0 0,0-1-1 0 0,0 1 1 0 0,0 0 0 0 0,0-1 0 0 0,-1 1 0 0 0,1 0 0 0 0,0 0-1 0 0,0-1 1 0 0,-1 1 0 0 0,1 0 0 0 0,-1 0 0 0 0,1 0 0 0 0,-1 0 0 0 0,0-1-1 0 0,0 0 1 0 0,-17-7 837 0 0,21 3-57 0 0,-2 6-899 0 0,-1-1-1 0 0,1 1 1 0 0,-1-1-1 0 0,1 1 1 0 0,-1-1 0 0 0,0 1-1 0 0,1-1 1 0 0,-1 1-1 0 0,0-1 1 0 0,1 1-1 0 0,-1-1 1 0 0,0 0-1 0 0,0 1 1 0 0,0-1 0 0 0,1-1-1 0 0,-18-4 2061 0 0,17 6-2124 0 0,0 0 1 0 0,0 0-1 0 0,0 0 0 0 0,0 0 1 0 0,0 0-1 0 0,-1 0 0 0 0,1 0 1 0 0,0 0-1 0 0,0 0 0 0 0,0 0 1 0 0,0 0-1 0 0,0 0 0 0 0,0 0 1 0 0,0 0-1 0 0,0 0 0 0 0,0 0 1 0 0,0 0-1 0 0,0-1 0 0 0,0 1 1 0 0,0 0-1 0 0,0 0 0 0 0,0 0 1 0 0,0 0-1 0 0,0 0 0 0 0,-1 0 0 0 0,1 0 1 0 0,0 0-1 0 0,0 0 0 0 0,0 0 1 0 0,0 0-1 0 0,0-1 0 0 0,0 1 1 0 0,0 0-1 0 0,0 0 0 0 0,0 0 1 0 0,0 0-1 0 0,0 0 0 0 0,1 0 1 0 0,-1 0-1 0 0,0 0 0 0 0,0 0 1 0 0,0 0-1 0 0,0-1 0 0 0,0 1 1 0 0,0 0-1 0 0,0 0 0 0 0,0 0 1 0 0,0 0-1 0 0,0 0 0 0 0,0 0 0 0 0,0 0 1 0 0,6-4 719 0 0,10-1 375 0 0,-10 5-1011 0 0,-4 0 283 0 0,-2 0 117 0 0,0 0 21 0 0,0 0-66 0 0,-1 0-294 0 0,2 1-148 0 0,-1 0 0 0 0,1-1 0 0 0,-1 1 1 0 0,1-1-1 0 0,-1 1 0 0 0,1-1 0 0 0,-1 1 0 0 0,1-1 0 0 0,-1 1 0 0 0,1-1 0 0 0,0 1 0 0 0,0-1 1 0 0,-1 0-1 0 0,1 0 0 0 0,0 1 0 0 0,0-1 0 0 0,6 4-4 0 0,-4-1 3 0 0,0 0 0 0 0,0 1 0 0 0,-1 0 0 0 0,1 0 0 0 0,-1 0 0 0 0,0 0 0 0 0,0 0 0 0 0,2 6 0 0 0,10 18 0 0 0,-10-23 0 0 0,-2 1 0 0 0,1-1 0 0 0,-1 1 0 0 0,1 0 0 0 0,1 11 0 0 0,7 17 0 0 0,3 0 0 0 0,-12-27 0 0 0,0 0 0 0 0,1 0 0 0 0,0-1 0 0 0,0 1 0 0 0,1-1 0 0 0,-1 1 0 0 0,10 9 0 0 0,5 4 0 0 0,27 30 0 0 0,-40-43 0 0 0,-2 0 0 0 0,-1 0 0 0 0,-8-2 0 0 0,-1 0 0 0 0,1-6-133 0 0,-1-14-1843 0 0,4 5-5651 0 0,2 2-85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19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40 4607 0 0,'0'0'208'0'0,"-1"0"-9"0"0,-4 2-82 0 0,3-1 271 0 0,2-1 110 0 0,0 0 12 0 0,0 0 70 0 0,0 0 286 0 0,0 0 124 0 0,0 0 30 0 0,0 0-65 0 0,0 0-290 0 0,0 0-121 0 0,0 0-28 0 0,0 0-4 0 0,0 0 0 0 0,0 0 0 0 0,0 0 0 0 0,0 0 0 0 0,0 0 0 0 0,0 0 0 0 0,2-1-387 0 0,-1 1-1 0 0,0-1 1 0 0,0 1-1 0 0,0-1 1 0 0,1 0-1 0 0,-1 0 1 0 0,0 0-1 0 0,0 1 1 0 0,0-1-1 0 0,0 0 1 0 0,0 0-1 0 0,0-1 0 0 0,1-1 1 0 0,-1 2 91 0 0,-1 1 0 0 0,1-1 0 0 0,0 0 0 0 0,-1 0 0 0 0,1 0 0 0 0,-1 0 0 0 0,1 0 0 0 0,-1 0 1 0 0,1 0-1 0 0,-1 0 0 0 0,0 0 0 0 0,1 0 0 0 0,-1 0 0 0 0,0 0 0 0 0,0 0 0 0 0,0 0 0 0 0,0-3 0 0 0,-1 3-94 0 0,0 0 1 0 0,0 1-1 0 0,0-1 0 0 0,-1 0 1 0 0,1 0-1 0 0,0 0 0 0 0,0 1 1 0 0,-1-1-1 0 0,1 1 0 0 0,-1-1 1 0 0,-1 0-1 0 0,-6 2 105 0 0,5 2-49 0 0,-1 1 0 0 0,0 0 1 0 0,1-1-1 0 0,-1 1 0 0 0,1 1 1 0 0,1-1-1 0 0,-1 1 0 0 0,-3 5 1 0 0,-9 9 209 0 0,-99 117-388 0 0,76-90 0 0 0,-16 17 0 0 0,45-52 0 0 0,-15 22 0 0 0,18-24 0 0 0,1 0 0 0 0,-1 0 0 0 0,-1 0 0 0 0,-9 8 0 0 0,2-3 0 0 0,9-8 0 0 0,0-1 0 0 0,0 0 0 0 0,0 0 0 0 0,-8 5 0 0 0,3-4-997 0 0,5-3-5415 0 0,4-3 4647 0 0,2 0-5317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1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58 11975 0 0,'0'0'267'0'0,"1"-1"42"0"0,5-3-68 0 0,1 0-1 0 0,12-6 0 0 0,-3 2-225 0 0,-15 8 40 0 0,-1-1 0 0 0,1 1 0 0 0,0 0-1 0 0,0-1 1 0 0,0 1 0 0 0,0 0 0 0 0,-1-1-1 0 0,1 1 1 0 0,0-1 0 0 0,0 0 0 0 0,-1 1-1 0 0,1-1 1 0 0,-1 1 0 0 0,1-1 0 0 0,0 0-1 0 0,-1 0 1 0 0,1 1 0 0 0,-1-1 0 0 0,1 0-1 0 0,-1 0 1 0 0,0 0 0 0 0,1 1 0 0 0,-1-3-1 0 0,1 1 460 0 0,-1 1 500 0 0,2-3 623 0 0,-2 4-1583 0 0,0 0 0 0 0,0 0-1 0 0,0 0 1 0 0,0 0 0 0 0,-1 0 0 0 0,1 0-1 0 0,0 0 1 0 0,0 0 0 0 0,0 0 0 0 0,0 0-1 0 0,-1 0 1 0 0,1 0 0 0 0,0 0 0 0 0,0 0-1 0 0,0 0 1 0 0,0 0 0 0 0,-1 0 0 0 0,1 0-1 0 0,0-1 1 0 0,0 1 0 0 0,0 0 0 0 0,0 0-1 0 0,-1 0 1 0 0,1 0 0 0 0,0 0 0 0 0,0 0-1 0 0,0 0 1 0 0,0-1 0 0 0,0 1 0 0 0,0 0-1 0 0,0 0 1 0 0,-1 0 0 0 0,1 0 0 0 0,0 0-1 0 0,0-1 1 0 0,0 1 0 0 0,0 0 0 0 0,0 0-1 0 0,0 0 1 0 0,0 0 0 0 0,0-1 0 0 0,0 1-1 0 0,0 0 1 0 0,0 0 0 0 0,0 0-1 0 0,0 0 1 0 0,0-1 0 0 0,0 1 0 0 0,0 0-1 0 0,0 0 1 0 0,0 0 0 0 0,0-1 0 0 0,0 1-1 0 0,0 0 1 0 0,0 0 0 0 0,0 0 0 0 0,1 0-1 0 0,-1 0 1 0 0,0-1 0 0 0,0 1 0 0 0,0 0-1 0 0,0 0 1 0 0,0 0 0 0 0,0 0 0 0 0,0 0-1 0 0,1-1 1 0 0,-3 2 80 0 0,0 0 0 0 0,-1-1-1 0 0,1 1 1 0 0,0 0 0 0 0,0 0 0 0 0,0 0-1 0 0,0 0 1 0 0,1 0 0 0 0,-4 3-1 0 0,1-1 66 0 0,1-1-148 0 0,-1 1-1 0 0,1 0 1 0 0,-1 1 0 0 0,1-1-1 0 0,0 0 1 0 0,1 1-1 0 0,-1 0 1 0 0,0-1-1 0 0,1 1 1 0 0,0 0 0 0 0,0 0-1 0 0,-2 5 1 0 0,-1 7-69 0 0,0 0 1 0 0,-2 17-1 0 0,-2 8 472 0 0,-38 129 1151 0 0,38-132-1605 0 0,2 0 0 0 0,-4 57 0 0 0,9-72 0 0 0,1-12 0 0 0,1-1 0 0 0,0 0 0 0 0,0 1 0 0 0,1-1 0 0 0,1 0 0 0 0,0 0 0 0 0,0 1 0 0 0,1-2 0 0 0,0 1 0 0 0,0 0 0 0 0,1 0 0 0 0,1-1 0 0 0,10 17 0 0 0,-13-22 0 0 0,1 0 0 0 0,-1 0 0 0 0,0 0 0 0 0,0 0 0 0 0,0 0 0 0 0,-1 1 0 0 0,0-1 0 0 0,0 1 0 0 0,0-1 0 0 0,0 1 0 0 0,-1-1 0 0 0,1 1 0 0 0,-1 0 0 0 0,0-1 0 0 0,-1 1 0 0 0,1-1 0 0 0,-2 7 0 0 0,1-1 0 0 0,1-10 0 0 0,0 1 0 0 0,0-1 0 0 0,0 1 0 0 0,0 0 0 0 0,0-1 0 0 0,0 1 0 0 0,1-1 0 0 0,-1 1 0 0 0,0-1 0 0 0,0 1 0 0 0,0-1 0 0 0,1 1 0 0 0,-1-1 0 0 0,0 1 0 0 0,0-1 0 0 0,1 1 0 0 0,-1-1 0 0 0,0 1 0 0 0,1-1 0 0 0,-1 1 0 0 0,1-1 0 0 0,-1 0 0 0 0,1 1 0 0 0,-1-1 0 0 0,1 0 0 0 0,-1 1 0 0 0,1-1 0 0 0,-1 0 0 0 0,1 0 0 0 0,-1 1 0 0 0,1-1 0 0 0,1 0 0 0 0,6 5 16 0 0,25 6-96 0 0,-32-11-257 0 0,-1 0-138 0 0,3-8-6753 0 0,-3 7-292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1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04 10135 0 0,'0'0'231'0'0,"0"0"29"0"0,0-1 19 0 0,6-22-170 0 0,-1-8 2697 0 0,-4 29-2644 0 0,-1 0-1 0 0,0 1 1 0 0,-1-1-1 0 0,1 0 1 0 0,0 1-1 0 0,-1-1 1 0 0,1 0-1 0 0,0 1 1 0 0,-1-1 0 0 0,0 1-1 0 0,1-1 1 0 0,-1 0-1 0 0,0 1 1 0 0,-1-2-1 0 0,1 2 355 0 0,1 1-4 0 0,1-1-199 0 0,-1-1-1 0 0,1 1 1 0 0,-1 0 0 0 0,1 0-1 0 0,-1 0 1 0 0,1-1-1 0 0,-1 1 1 0 0,0 0 0 0 0,0 0-1 0 0,1-2 1 0 0,0-2 1248 0 0,-1 4-674 0 0,0 1-509 0 0,0 0 38 0 0,0 0 80 0 0,0 2 15 0 0,-7 18-277 0 0,4-7-140 0 0,-1-1-1 0 0,-1 1 1 0 0,-7 13-1 0 0,8-20-53 0 0,0 1 1 0 0,1 0-1 0 0,1 0 0 0 0,-1 0 0 0 0,1 0 1 0 0,0 0-1 0 0,0 0 0 0 0,1 1 0 0 0,0-1 1 0 0,0 9-1 0 0,-10 98 1610 0 0,4-55-2096 0 0,4-38-10 0 0,-1 27-679 0 0,5-42 1135 0 0,-1-6 0 0 0,0 1 0 0 0,0-1 0 0 0,0 0 0 0 0,0 0 0 0 0,0 0 0 0 0,0 0 0 0 0,0 0 0 0 0,0 1 0 0 0,0-1 0 0 0,0 0 0 0 0,0 0 0 0 0,0 0 0 0 0,0 0 0 0 0,0 0 0 0 0,0 0 0 0 0,0 1 0 0 0,1-1 0 0 0,-1 0 0 0 0,0 0 0 0 0,0 0 0 0 0,0 0 0 0 0,0 0 0 0 0,0 0 0 0 0,0 0 0 0 0,0 0 0 0 0,0 0 0 0 0,1 1 0 0 0,-1-1 0 0 0,0 0 0 0 0,0 0 0 0 0,0 0 0 0 0,0 0 0 0 0,0 0 0 0 0,1 0 0 0 0,-1 0 0 0 0,0 0 0 0 0,0 0 0 0 0,0 0 0 0 0,0 0 0 0 0,0 0 0 0 0,0 0 0 0 0,1 0 0 0 0,-1 0 0 0 0,0 0 0 0 0,0 0 0 0 0,0 0 0 0 0,0 0 0 0 0,0 0 0 0 0,1 0 0 0 0,-1-1 0 0 0,0 1 0 0 0,0 0 0 0 0,0 0 0 0 0,0 0 0 0 0,0 0 0 0 0,0 0 0 0 0,0 0 0 0 0,0 0 0 0 0,1 0 0 0 0,-1 0 0 0 0,0-1 0 0 0,0 1 0 0 0,2-4 0 0 0,1-3-113 0 0,-1 0 0 0 0,1 0 0 0 0,-2 0 0 0 0,3-13 0 0 0,0-2-253 0 0,-2 11-78 0 0,8-42-2977 0 0,-9 17-3567 0 0,-3 14 996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2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0 11975 0 0,'0'0'267'0'0,"-10"5"768"0"0,5-3-886 0 0,1-1 1067 0 0,1 0 1 0 0,-1-1-1 0 0,0 1 1 0 0,0-1-1 0 0,1 0 1 0 0,-1 0-1 0 0,-7-1 1 0 0,4-1-803 0 0,6-1 214 0 0,13-2 548 0 0,-2 1-985 0 0,-6 3-116 0 0,1 0 1 0 0,-1 0-1 0 0,0 0 0 0 0,0 1 1 0 0,1 0-1 0 0,5 0 0 0 0,-6 0 27 0 0,0 0-1 0 0,1-1 1 0 0,-1 1-1 0 0,0 0 0 0 0,0-1 1 0 0,1 0-1 0 0,-1 0 1 0 0,4-2-1 0 0,-7 2-62 0 0,1 0 0 0 0,-1 1 1 0 0,0-1-1 0 0,0 1 0 0 0,0 0 0 0 0,0-1 0 0 0,1 1 1 0 0,-1 0-1 0 0,0-1 0 0 0,0 1 0 0 0,1 0 0 0 0,2 0 1 0 0,23 0 58 0 0,4-2-98 0 0,120-4 0 0 0,-150 6-125 0 0,0 0 0 0 0,0 0 0 0 0,0-1-1 0 0,0 1 1 0 0,0 1 0 0 0,0-1 0 0 0,-1 0 0 0 0,1 0 0 0 0,0 0 0 0 0,0 0-1 0 0,0 0 1 0 0,0 1 0 0 0,0-1 0 0 0,1 1 0 0 0,-8 6-3287 0 0,-3 0 1928 0 0,8-6-40 0 0,1-1-11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14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0 4607 0 0,'0'0'102'0'0,"0"0"20"0"0,0 0 6 0 0,1-2 51 0 0,0-3-792 0 0,-1-10 8759 0 0,0 13-7634 0 0,0 2 0 0 0,0 0 0 0 0,-2-1 0 0 0,0 0-300 0 0,-5-3 71 0 0,-11 7-98 0 0,-2 5 614 0 0,17-6-425 0 0,-1 0 0 0 0,0-1 0 0 0,1 1-1 0 0,-1-1 1 0 0,0 0 0 0 0,-8 1 0 0 0,10-1 69 0 0,-6 3-294 0 0,-1-1-133 0 0,1 0 56 0 0,6-3 299 0 0,2 0 117 0 0,0 0 21 0 0,0 0-66 0 0,0 0-222 0 0,0 0 166 0 0,0 0 101 0 0,0 0 21 0 0,0 0-66 0 0,3 0-294 0 0,5 0-134 0 0,-3-1-15 0 0,0 1 1 0 0,0-1-1 0 0,0 0 0 0 0,-1 0 0 0 0,1 0 0 0 0,5-3 0 0 0,32-7 0 0 0,-23 6 3 0 0,-13 5 21 0 0,-2 2 21 0 0,19-3 568 0 0,-18 0-495 0 0,-1 1 1 0 0,1 0-1 0 0,0 0 0 0 0,0 1 0 0 0,0-1 0 0 0,0 1 0 0 0,-1 0 0 0 0,1 0 0 0 0,0 0 0 0 0,4 3 0 0 0,-8-4-455 0 0,-1 0-138 0 0,0 0-33 0 0,0 0-4 0 0,0 0 0 0 0,-6 6-64 0 0,3-4-2333 0 0,3-2-780 0 0,0 0-3193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 13823 0 0,'0'0'315'0'0,"0"0"45"0"0,0 0 21 0 0,0 0-49 0 0,-2 1-220 0 0,0 1 151 0 0,0 0 0 0 0,0-1 0 0 0,-1 0 0 0 0,1 1 0 0 0,-1-1-1 0 0,-4 2 1 0 0,6-3 751 0 0,1 0-61 0 0,0 0-288 0 0,0 0-121 0 0,0 0-28 0 0,0 0-4 0 0,0 0 0 0 0,11 3 512 0 0,-3 0-728 0 0,-1-1 0 0 0,1-1 0 0 0,0 1 0 0 0,-1-1 0 0 0,1-1 0 0 0,0 1 0 0 0,0-1 0 0 0,11-2 0 0 0,114-13 1752 0 0,-115 13-2048 0 0,-14 0 0 0 0,0-1 0 0 0,4 2 0 0 0,0 0 0 0 0,0 0 0 0 0,0 1 0 0 0,11 0 0 0 0,-13-1 33 0 0,-18-1-199 0 0,-21 9-1987 0 0,20-2-5297 0 0,11-5-262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35 11975 0 0,'0'0'267'0'0,"0"0"42"0"0,-2-1 17 0 0,-27-12 74 0 0,16 4-251 0 0,12 8-26 0 0,0 0 0 0 0,0 0 0 0 0,0 0-1 0 0,0 0 1 0 0,0-1 0 0 0,0 1 0 0 0,0 0 0 0 0,0-1 0 0 0,1 1-1 0 0,-1-1 1 0 0,0 1 0 0 0,1-1 0 0 0,0 1 0 0 0,-1-1 0 0 0,1 1 0 0 0,0-1-1 0 0,0 1 1 0 0,-1-1 0 0 0,1 1 0 0 0,1-1 0 0 0,-1-1 0 0 0,0 2-45 0 0,0 0 1 0 0,0 0-1 0 0,-1 0 0 0 0,1 0 1 0 0,0 0-1 0 0,0 0 1 0 0,-1 0-1 0 0,1 0 1 0 0,-1 1-1 0 0,1-1 1 0 0,-1 0-1 0 0,1 0 1 0 0,-1 1-1 0 0,1-1 0 0 0,-1 0 1 0 0,0 0-1 0 0,1 1 1 0 0,-2-1-1 0 0,2 0-45 0 0,-1 1 0 0 0,1 0 0 0 0,0 0 0 0 0,-1-1 0 0 0,1 1 0 0 0,0 0 0 0 0,-1-1 0 0 0,1 1 0 0 0,0 0 0 0 0,-1-1 0 0 0,1 1 0 0 0,0-1 0 0 0,0 1 0 0 0,-1 0 0 0 0,1-1 0 0 0,0 1 0 0 0,0-1 0 0 0,0 1 0 0 0,0-1 0 0 0,0 1 0 0 0,-1 0 0 0 0,1-1 0 0 0,0 1 0 0 0,0-1 0 0 0,0 1 0 0 0,0-1 0 0 0,0 1 0 0 0,1-1 0 0 0,-1 1 0 0 0,0-1 0 0 0,0 1 0 0 0,0 0 0 0 0,0-1 0 0 0,0 1 0 0 0,1-1 0 0 0,-1 1-24 0 0,0-1 0 0 0,0 1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-1 0 0 0,0 1 0 0 0,0 0 0 0 0,0 0 0 0 0,0 0 0 0 0,0 0 0 0 0,0 0 0 0 0,0 0 0 0 0,0 0 0 0 0,0 0-1 0 0,-1 0 1 0 0,1 0 0 0 0,0 0 0 0 0,0 0 0 0 0,0 0 0 0 0,0 0 0 0 0,0 0 0 0 0,0 0 0 0 0,0 0 0 0 0,0 0 0 0 0,0 0 0 0 0,0 0 0 0 0,0 0 0 0 0,0 0 0 0 0,-1 0 0 0 0,1 0 0 0 0,-17-12 1015 0 0,19 8-496 0 0,0 2 3040 0 0,-4 1-3250 0 0,0 1 224 0 0,1 6-274 0 0,1-5-268 0 0,0 1 0 0 0,0-1 0 0 0,0 0 0 0 0,0 1 0 0 0,0-1 0 0 0,0 0 0 0 0,1 0 0 0 0,-1 1 0 0 0,0-1 0 0 0,1 0 0 0 0,-1 1 0 0 0,1-1 0 0 0,0 0 0 0 0,-1 0 0 0 0,1 0 0 0 0,0 0 0 0 0,0 0 0 0 0,0 0 0 0 0,0 0 0 0 0,1 2 0 0 0,7 8 0 0 0,-8-8 0 0 0,-1-1 0 0 0,1 0 0 0 0,-1 0 0 0 0,0 0 0 0 0,0 1 0 0 0,0-1 0 0 0,0 0 0 0 0,0 0 0 0 0,-1 0 0 0 0,1 1 0 0 0,0-1 0 0 0,-2 2 0 0 0,2-2 0 0 0,-1 0 0 0 0,0 0 0 0 0,1 0 0 0 0,0 0 0 0 0,-1-1 0 0 0,1 1 0 0 0,0 0 0 0 0,0 0 0 0 0,0 0 0 0 0,1 0 0 0 0,-1 0 0 0 0,0 0 0 0 0,1 0 0 0 0,-1 0 0 0 0,2 3 0 0 0,-1-3 0 0 0,0-1 0 0 0,0 1 0 0 0,0 0 0 0 0,0 0 0 0 0,0 0 0 0 0,0 0 0 0 0,-1 0 0 0 0,1 0 0 0 0,-1 0 0 0 0,1 1 0 0 0,-1-1 0 0 0,0 0 0 0 0,0 0 0 0 0,0 0 0 0 0,0 0 0 0 0,0 0 0 0 0,0 1 0 0 0,-1-1 0 0 0,0 4 0 0 0,1-5 0 0 0,-1 0 0 0 0,1 0 0 0 0,0 0 0 0 0,0 0 0 0 0,0 0 0 0 0,0 0 0 0 0,0 0 0 0 0,1 0 0 0 0,-1 1 0 0 0,0-1 0 0 0,0 0 0 0 0,1 0 0 0 0,-1 0 0 0 0,1 0 0 0 0,-1 0 0 0 0,1 0 0 0 0,-1 0 0 0 0,1-1 0 0 0,-1 1 0 0 0,1 0 0 0 0,1 1 0 0 0,22 14 0 0 0,-6-4 0 0 0,-12-4 0 0 0,-4-2 0 0 0,0 0 0 0 0,1-4 0 0 0,-3-1 0 0 0,0-1 0 0 0,0 0 0 0 0,1 1 0 0 0,-1-1 0 0 0,0 0 0 0 0,1 0 0 0 0,-1 1 0 0 0,0-1 0 0 0,1 0 0 0 0,-1 0 0 0 0,0 0 0 0 0,1 1 0 0 0,-1-1 0 0 0,0 0 0 0 0,1 0 0 0 0,-1 0 0 0 0,1 0 0 0 0,-1 0 0 0 0,0 0 0 0 0,1 0 0 0 0,-1 0 0 0 0,1 0 0 0 0,-1 0 0 0 0,0 0 0 0 0,1 0 0 0 0,-1 0 0 0 0,1 0 0 0 0,-1 0 0 0 0,0 0 0 0 0,1-1 0 0 0,-1 1 0 0 0,0 0 0 0 0,1 0 0 0 0,-1 0 0 0 0,0-1 0 0 0,1 1 0 0 0,-1 0 0 0 0,0 0 0 0 0,1-1 0 0 0,-1 1 0 0 0,0 0 0 0 0,0-1 0 0 0,1 1 0 0 0,-1 0 0 0 0,0-1 0 0 0,0 1 0 0 0,0 0 0 0 0,1-1 0 0 0,-1 1 0 0 0,0 0 0 0 0,0-1 0 0 0,2-2 0 0 0,0 1 19 0 0,1 1-1 0 0,-1-1 0 0 0,0 1 1 0 0,-1-1-1 0 0,1 0 1 0 0,0 0-1 0 0,0 0 1 0 0,-1 0-1 0 0,1 0 1 0 0,-1 0-1 0 0,0-1 0 0 0,1 1 1 0 0,-1 0-1 0 0,0-1 1 0 0,-1 1-1 0 0,1-1 1 0 0,0 1-1 0 0,-1-1 1 0 0,1 1-1 0 0,-1-1 0 0 0,0 0 1 0 0,0 1-1 0 0,0-5 1 0 0,0 4 45 0 0,-1 0 0 0 0,1 1 0 0 0,0-1 0 0 0,0 1 0 0 0,0-1 0 0 0,1 0-1 0 0,-1 1 1 0 0,0-1 0 0 0,1 1 0 0 0,0-1 0 0 0,0 1 0 0 0,-1-1 0 0 0,2 1 0 0 0,-1-1 0 0 0,0 1 0 0 0,0 0 0 0 0,3-3 0 0 0,-2 2 12 0 0,0-1-1 0 0,0 0 1 0 0,0 0 0 0 0,-1 0-1 0 0,3-6 1 0 0,-2-2-76 0 0,-1 7 0 0 0,-1 0 0 0 0,2 1 0 0 0,-1-1 0 0 0,0 1 0 0 0,1-1 0 0 0,4-7 0 0 0,-5 10 0 0 0,0 0 0 0 0,1 0 0 0 0,-1 0 0 0 0,-1 0 0 0 0,1-1 0 0 0,0 1 0 0 0,0 0 0 0 0,-1 0 0 0 0,1-1 0 0 0,-1 1 0 0 0,0 0 0 0 0,0-1 0 0 0,0 1 0 0 0,0-1 0 0 0,0 1 0 0 0,0 0 0 0 0,-1-4 0 0 0,0 3 0 0 0,1 2 0 0 0,7-9 0 0 0,-6 7 0 0 0,2 5 0 0 0,-5 4-133 0 0,0-4-563 0 0,-2 1-602 0 0,2-2-2254 0 0,2-1-505 0 0,0 0-3655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4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6 13823 0 0,'0'0'630'0'0,"0"0"-13"0"0,0-2-408 0 0,0 1 1 0 0,1-1-1 0 0,-1 0 0 0 0,0 1 1 0 0,0-1-1 0 0,0 0 0 0 0,0 1 1 0 0,0-1-1 0 0,-1-2 0 0 0,0 3 166 0 0,-6-7 173 0 0,4 1 3245 0 0,-8 9-2769 0 0,7 0-842 0 0,1 1 0 0 0,0-1 0 0 0,0 1 0 0 0,0-1 0 0 0,0 1-1 0 0,1 0 1 0 0,-1 0 0 0 0,-3 5 0 0 0,-3 3 229 0 0,-4 6-315 0 0,1 1 0 0 0,0 0-1 0 0,1 1 1 0 0,1 0 0 0 0,-9 26 0 0 0,0-2-55 0 0,12-27-41 0 0,2 0 0 0 0,-7 30 0 0 0,4-14 0 0 0,5-18 0 0 0,1 0 0 0 0,0 1 0 0 0,1 21 0 0 0,0-17 0 0 0,-3 23 0 0 0,3-35 0 0 0,1 0 0 0 0,0 0 0 0 0,1 0 0 0 0,-1-1 0 0 0,1 1 0 0 0,0 0 0 0 0,1 0 0 0 0,4 11 0 0 0,-5-16 0 0 0,0 1 0 0 0,8 7 0 0 0,2 2-133 0 0,-11-12 59 0 0,1 0 1 0 0,0-1 0 0 0,-1 1-1 0 0,1 0 1 0 0,-1 0 0 0 0,1 0-1 0 0,0 0 1 0 0,-1 0-1 0 0,1-1 1 0 0,-1 1 0 0 0,1 0-1 0 0,-1 0 1 0 0,1-1-1 0 0,-1 1 1 0 0,1 0 0 0 0,-1-1-1 0 0,1 1 1 0 0,-1-1 0 0 0,0 1-1 0 0,1 0 1 0 0,0-2-1 0 0,4-2-7352 0 0,-5 4 344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4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 17503 0 0,'-10'-6'937'0'0,"16"6"287"0"0,5 1-1325 0 0,-10-1 827 0 0,2 1-131 0 0,0 0 0 0 0,-1 0 0 0 0,1 0 0 0 0,0-1 0 0 0,0 1 0 0 0,3 0 0 0 0,4 1 414 0 0,1 1-822 0 0,-1 2-1 0 0,0-1 1 0 0,-1 1-1 0 0,1 1 1 0 0,-1 0 0 0 0,0 0-1 0 0,12 11 1 0 0,-9-5 33 0 0,-1 0-1 0 0,12 15 1 0 0,-13-9-220 0 0,-10-16 0 0 0,1 1 0 0 0,0-1 0 0 0,0 0 0 0 0,0 0 0 0 0,1 0 0 0 0,-1 0 0 0 0,0 0 0 0 0,4 3 0 0 0,-3-3 0 0 0,3 4 0 0 0,6 11 0 0 0,-9-13 0 0 0,-1-2 0 0 0,1 0 0 0 0,-1-1 0 0 0,0 1 0 0 0,0-1 0 0 0,1 0 0 0 0,-1 1 0 0 0,1-1 0 0 0,-1 0 0 0 0,1 0 0 0 0,-1 0 0 0 0,1 0 0 0 0,0 0 0 0 0,-1 0 0 0 0,4 1 0 0 0,6 2 0 0 0,-11-4-11 0 0,1 0 1 0 0,-1 0-1 0 0,1 0 1 0 0,-1 1-1 0 0,1-1 0 0 0,0 0 1 0 0,-1 0-1 0 0,1 0 1 0 0,-1 0-1 0 0,1 0 0 0 0,-1 0 1 0 0,1 0-1 0 0,0 0 1 0 0,-1 0-1 0 0,1 0 0 0 0,-1 0 1 0 0,1-1-1 0 0,0 1 1 0 0,-1 0-1 0 0,1 0 0 0 0,0-1 1 0 0,1-4-754 0 0,-2 4 509 0 0,1 0-19 0 0,-1 0 0 0 0,0 0-1 0 0,1 0 1 0 0,-1 0 0 0 0,0 0-1 0 0,0 0 1 0 0,1 0 0 0 0,-1 0-1 0 0,0-1 1 0 0,0 1 0 0 0,0 0-1 0 0,-1 0 1 0 0,1 0 0 0 0,0 0 0 0 0,-1-2-1 0 0,0-5-4896 0 0,2-3-2097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4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15663 0 0,'0'0'356'0'0,"0"0"50"0"0,0 0 20 0 0,0 0-42 0 0,-2 0-250 0 0,-8 1 88 0 0,8-1 856 0 0,-3 0 1282 0 0,2 2 4054 0 0,2 0-6393 0 0,-1 1-1 0 0,1 0 1 0 0,-1 0-1 0 0,1 0 1 0 0,0 0-1 0 0,0 0 0 0 0,-1 6 1 0 0,1-5-20 0 0,0 1 1 0 0,0-1-1 0 0,0 0 0 0 0,-1 0 1 0 0,-3 7-1 0 0,-15 14-1 0 0,16-20 0 0 0,-1 0 0 0 0,1 0 0 0 0,1 1 0 0 0,-1-1 0 0 0,-4 9 0 0 0,7-10 0 0 0,-1 1 0 0 0,0-1 0 0 0,-1 1 0 0 0,1-1 0 0 0,-1 0 0 0 0,0 0 0 0 0,0 0 0 0 0,0 0 0 0 0,-1-1 0 0 0,-7 7 0 0 0,3-2 0 0 0,1 0 0 0 0,-1 0 0 0 0,1 1 0 0 0,-7 12 0 0 0,-13 15 0 0 0,26-34-105 0 0,0-1 0 0 0,0 0 0 0 0,0 1 1 0 0,0-1-1 0 0,0 1 0 0 0,0-1 0 0 0,1 1 0 0 0,-1 0 0 0 0,1-1 0 0 0,-1 1 1 0 0,1 0-1 0 0,-1-1 0 0 0,1 1 0 0 0,0 0 0 0 0,0 0 0 0 0,0 1 0 0 0,0-1-1860 0 0,-2-1-4023 0 0,-4 3-1724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5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399'0'0,"3"-2"60"0"0,18-6 1162 0 0,0 0 1 0 0,43-9 0 0 0,-61 17-1496 0 0,0-1 0 0 0,1 1 1 0 0,-1 0-1 0 0,1 0 0 0 0,-1 1 0 0 0,1-1 1 0 0,-1 1-1 0 0,1-1 0 0 0,-1 1 0 0 0,1 0 0 0 0,-1 0 1 0 0,0 1-1 0 0,0-1 0 0 0,0 1 0 0 0,0-1 1 0 0,0 1-1 0 0,0 0 0 0 0,3 3 0 0 0,0 0 159 0 0,0 0-1 0 0,0 0 1 0 0,-1 1-1 0 0,0 0 0 0 0,0 1 1 0 0,8 12-1 0 0,-7-8-205 0 0,-1 1 0 0 0,0 0-1 0 0,-1 0 1 0 0,0 0 0 0 0,-1 0 0 0 0,0 0-1 0 0,-1 1 1 0 0,-1 0 0 0 0,0-1 0 0 0,0 1 0 0 0,-1 0-1 0 0,-3 16 1 0 0,-2 6 177 0 0,-1-1 0 0 0,-3-1 0 0 0,-15 44 0 0 0,-6-9-256 0 0,18-44 0 0 0,9-19 0 0 0,0 0 0 0 0,-1 0 0 0 0,1 0 0 0 0,-1 0 0 0 0,-6 5 0 0 0,5-4 0 0 0,-1 0 0 0 0,-7 12 0 0 0,10-14-133 0 0,1-1 0 0 0,-1 1-1 0 0,0 0 1 0 0,-1-1 0 0 0,1 0 0 0 0,0 0 0 0 0,-1 0-1 0 0,0 0 1 0 0,-5 2 0 0 0,7-3 27 0 0,-1-1 0 0 0,0 0 0 0 0,1 1 1 0 0,-1-1-1 0 0,0 0 0 0 0,0-1 0 0 0,0 1 0 0 0,0 0 0 0 0,0-1 0 0 0,0 0 1 0 0,0 1-1 0 0,0-1 0 0 0,0 0 0 0 0,-5-1 0 0 0,7 0-35 0 0,0 1 0 0 0,0 0 0 0 0,0-1 0 0 0,0 1 0 0 0,0-1 0 0 0,0 0 0 0 0,0 1 0 0 0,0-1 0 0 0,0 0 0 0 0,0 0-1 0 0,1 1 1 0 0,-1-1 0 0 0,0 0 0 0 0,0 0 0 0 0,1 0 0 0 0,-1 0 0 0 0,0 0 0 0 0,0-2 0 0 0,-7-19-3711 0 0,8 20 3599 0 0,-2-9-1794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5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 15663 0 0,'0'0'356'0'0,"0"0"50"0"0,0 0 20 0 0,-2 1-42 0 0,-3 1-112 0 0,3-1 287 0 0,-6 2 5015 0 0,8-1-2791 0 0,4 0-1591 0 0,13 0-1192 0 0,0-1 0 0 0,0 0 0 0 0,0-1 0 0 0,22-3 0 0 0,-10 0 0 0 0,-26 3 0 0 0,1 0 0 0 0,-1 0 0 0 0,0 0 0 0 0,1-1 0 0 0,-1 0 0 0 0,5-1 0 0 0,0 0 0 0 0,-4 2 11 0 0,13-4-86 0 0,-16 4-262 0 0,-1 0-138 0 0,0 0-33 0 0,-4 0-616 0 0,2-1-289 0 0,0 2-2323 0 0,2-1 1689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6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5663 0 0,'0'0'719'0'0,"2"-2"-20"0"0,50-37 3467 0 0,-50 38-3142 0 0,-2 1-963 0 0,0 0 0 0 0,0 0 0 0 0,0 0 0 0 0,0-1 0 0 0,0 1 0 0 0,1 0 0 0 0,-1 0 0 0 0,0 0 0 0 0,0-1 0 0 0,0 1 0 0 0,0 0 0 0 0,1 0 0 0 0,-1 0 0 0 0,0 0 0 0 0,0-1 0 0 0,1 1 0 0 0,-1 0 0 0 0,0 0 0 0 0,0 0 0 0 0,1 0 0 0 0,-1 0 0 0 0,0 0 0 0 0,0 0 0 0 0,1 0 0 0 0,-1 0 0 0 0,0 0 0 0 0,0 0 0 0 0,1 0 0 0 0,-1 0 0 0 0,0 0 0 0 0,0 0 0 0 0,1 0 0 0 0,-1 0 0 0 0,0 0 0 0 0,0 0 0 0 0,1 0 0 0 0,-1 1 0 0 0,0-1 0 0 0,0 0 0 0 0,1 0 0 0 0,-1 0 0 0 0,0 0 0 0 0,0 1 0 0 0,0-1 0 0 0,1 0 0 0 0,-1 0 0 0 0,0 1 0 0 0,12 6 2355 0 0,-11-5-2374 0 0,0-1 0 0 0,1 1 1 0 0,-1 0-1 0 0,0 0 0 0 0,0 0 0 0 0,0 0 0 0 0,-1 0 0 0 0,1 1 1 0 0,0-1-1 0 0,-1 0 0 0 0,1 0 0 0 0,-1 1 0 0 0,0-1 0 0 0,0 4 0 0 0,0 3 315 0 0,-1 0 0 0 0,-3 13 0 0 0,-1 4-12 0 0,4-12-345 0 0,-1-1 0 0 0,-1 1 0 0 0,-6 17 0 0 0,6-18 0 0 0,1-1 0 0 0,0 1 0 0 0,-1 16 0 0 0,2-18 0 0 0,0 1 0 0 0,-1-1 0 0 0,0 1 0 0 0,-5 14 0 0 0,5-20 0 0 0,1-5 0 0 0,0 1 0 0 0,1-1 0 0 0,-1 1 0 0 0,1-1 0 0 0,0 1 0 0 0,-1-1 0 0 0,1 1 0 0 0,0-1 0 0 0,0 1 0 0 0,0 0 0 0 0,0-1 0 0 0,0 1 0 0 0,0-1 0 0 0,0 1 0 0 0,0-1 0 0 0,1 1 0 0 0,-1 0 0 0 0,1-1 0 0 0,-1 1 0 0 0,1-1 0 0 0,1 2 0 0 0,1 5 0 0 0,2 0 0 0 0,-1-1-64 0 0,-4-6-273 0 0,0-1-138 0 0,0 0-33 0 0,0 0-72 0 0,0 0-285 0 0,0 0-126 0 0,0 0-984 0 0,-1-1-4014 0 0,-4-4-1723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26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5663 0 0,'0'0'356'0'0,"0"0"50"0"0,13-10 538 0 0,-9 4-930 0 0,-4 5 31 0 0,1 0 0 0 0,-1 0 0 0 0,1 0 0 0 0,-1 1 0 0 0,1-1 0 0 0,-1 0 0 0 0,1 1-1 0 0,-1-1 1 0 0,1 0 0 0 0,0 1 0 0 0,-1-1 0 0 0,1 1 0 0 0,0-1 0 0 0,0 1 0 0 0,-1 0 0 0 0,1-1-1 0 0,0 1 1 0 0,0 0 0 0 0,0-1 0 0 0,-1 1 0 0 0,1 0 0 0 0,0 0 0 0 0,0 0 0 0 0,0-1 0 0 0,0 1 0 0 0,1 0-1 0 0,4-1 572 0 0,7-5 359 0 0,-7 3-110 0 0,1 0 0 0 0,0 0 1 0 0,9-3-1 0 0,-13 6-586 0 0,1-1 1 0 0,-1 1-1 0 0,0 0 0 0 0,0 0 1 0 0,0 0-1 0 0,0 0 0 0 0,0 0 1 0 0,0 0-1 0 0,1 1 0 0 0,-1 0 1 0 0,4 1-1 0 0,-3 0-232 0 0,-1-1-1 0 0,1 1 1 0 0,-1 0 0 0 0,1 0 0 0 0,-1 0-1 0 0,0 1 1 0 0,0-1 0 0 0,0 1-1 0 0,0-1 1 0 0,0 1 0 0 0,3 5-1 0 0,-2-2 104 0 0,0 0 0 0 0,0 1 0 0 0,-1-1 0 0 0,0 1 0 0 0,4 11 0 0 0,-1 4 151 0 0,-2 0 0 0 0,0 0 0 0 0,1 25 0 0 0,-3 17 63 0 0,-5 66 0 0 0,0-88-161 0 0,1-15 151 0 0,-7 30 1 0 0,-2 22 53 0 0,-3 11-408 0 0,8-64 0 0 0,5-23 0 0 0,0-1 0 0 0,0 1 0 0 0,0-1 0 0 0,1 1 0 0 0,-1 0 0 0 0,1-1 0 0 0,0 1 0 0 0,0 0 0 0 0,0-1 0 0 0,0 1 0 0 0,0 0 0 0 0,0-1 0 0 0,2 4 0 0 0,-2-4 0 0 0,1-1 0 0 0,-1 1 0 0 0,0 0 0 0 0,1-1 0 0 0,-1 1 0 0 0,0 0 0 0 0,0-1 0 0 0,0 1 0 0 0,0 0 0 0 0,0 0 0 0 0,0-1 0 0 0,-1 1 0 0 0,1 0 0 0 0,0-1 0 0 0,-1 1 0 0 0,1 0 0 0 0,-1-1 0 0 0,0 1 0 0 0,0-1 0 0 0,1 1 0 0 0,-1-1 0 0 0,0 1 0 0 0,0-1 0 0 0,-1 0 0 0 0,1 1 0 0 0,0-1 0 0 0,0 0 0 0 0,-1 0 0 0 0,1 0 0 0 0,0 0 0 0 0,-1 0 0 0 0,1 0 0 0 0,-1 0 0 0 0,1-1 0 0 0,-3 2 0 0 0,1-2-155 0 0,0 1 0 0 0,0-1-1 0 0,0 0 1 0 0,0 0 0 0 0,0 0 0 0 0,0 0 0 0 0,0 0 0 0 0,0-1-1 0 0,0 0 1 0 0,0 1 0 0 0,1-1 0 0 0,-1 0 0 0 0,0 0-1 0 0,0 0 1 0 0,1-1 0 0 0,-1 1 0 0 0,-2-3 0 0 0,4 4-868 0 0,1 0-1 0 0,-3-4-2525 0 0,1 0-4982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0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1 11975 0 0,'0'0'267'0'0,"0"0"42"0"0,0 0 17 0 0,0 0-28 0 0,0 0-126 0 0,0 0 204 0 0,4-8 1132 0 0,-2 6-1218 0 0,0-1-1 0 0,0 0 0 0 0,0 0 0 0 0,0 1 1 0 0,1 0-1 0 0,-1-1 0 0 0,1 1 0 0 0,-1 0 1 0 0,1 0-1 0 0,0 0 0 0 0,0 1 0 0 0,0-1 1 0 0,0 1-1 0 0,0-1 0 0 0,0 1 1 0 0,1 0-1 0 0,-1 0 0 0 0,0 1 0 0 0,1-1 1 0 0,3 0-1 0 0,271-44 1924 0 0,-257 42-2301 0 0,-5 0-300 0 0,1 1 0 0 0,29 0 0 0 0,-51 9-3620 0 0,-1-1-2812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15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68 11975 0 0,'0'0'267'0'0,"2"-3"42"0"0,8-8 17 0 0,-8 9-28 0 0,-2 2-126 0 0,0 0 204 0 0,0 0 111 0 0,0 0 22 0 0,0 0 71 0 0,0 0 286 0 0,0 0 124 0 0,0 0 30 0 0,0 0-65 0 0,0 0-290 0 0,0 0-121 0 0,0 0-28 0 0,0 0-4 0 0,0 0 0 0 0,0 0 0 0 0,0 0 0 0 0,0 0-68 0 0,-1 1-289 0 0,-2 2-153 0 0,1-1 0 0 0,-1 1 0 0 0,1-1 0 0 0,0 1 0 0 0,0 0 0 0 0,0 0 1 0 0,-3 7-1 0 0,0 0-2 0 0,1-2 221 0 0,0 0-1 0 0,0 1 1 0 0,1 0 0 0 0,-3 14-1 0 0,3-13 17 0 0,0 1-1 0 0,0-1 0 0 0,-7 12 0 0 0,-2-2-236 0 0,7-11 0 0 0,-1 0 0 0 0,2 1 0 0 0,-1-1 0 0 0,-2 11 0 0 0,4-8 0 0 0,6 0 0 0 0,-2-11 0 0 0,-1 0 0 0 0,1 0 0 0 0,-1 0 0 0 0,1-1 0 0 0,0 1 0 0 0,-1 0 0 0 0,1 0 0 0 0,0 0 0 0 0,0-1 0 0 0,0 1 0 0 0,0 0 0 0 0,-1-1 0 0 0,1 1 0 0 0,0-1 0 0 0,0 1 0 0 0,0-1 0 0 0,0 1 0 0 0,0-1 0 0 0,0 0 0 0 0,2 1 0 0 0,-1-1 0 0 0,1 0 0 0 0,-1 0 0 0 0,1 0 0 0 0,-1 0 0 0 0,1 0 0 0 0,-1 0 0 0 0,1-1 0 0 0,3-1 0 0 0,1 0 0 0 0,0-1 0 0 0,-1 0 0 0 0,1 0 0 0 0,-1-1 0 0 0,8-4 0 0 0,10-11 512 0 0,44-39 0 0 0,-62 52-427 0 0,0-1 1 0 0,0 1-1 0 0,-1-1 0 0 0,0 0 1 0 0,-1-1-1 0 0,1 1 0 0 0,-1-1 1 0 0,0 0-1 0 0,-1 0 0 0 0,0 0 1 0 0,3-15-1 0 0,-5 17-85 0 0,0 1 0 0 0,-1-1 0 0 0,0 1 0 0 0,0-1 0 0 0,0 1 0 0 0,-1-1 0 0 0,0 1 0 0 0,0-1 0 0 0,0 1 0 0 0,0 0 0 0 0,-1 0 0 0 0,-3-6 0 0 0,4 8 0 0 0,0 1 0 0 0,0 0 0 0 0,-1 0 0 0 0,1 0 0 0 0,-1 0 0 0 0,0 0 0 0 0,0 0 0 0 0,1 0 0 0 0,-1 0 0 0 0,0 1 0 0 0,0-1 0 0 0,-1 1 0 0 0,1-1 0 0 0,0 1 0 0 0,0 0 0 0 0,-1 0 0 0 0,1 0 0 0 0,-1 0 0 0 0,1 1 0 0 0,-1-1 0 0 0,1 0 0 0 0,-1 1 0 0 0,1 0 0 0 0,-1 0 0 0 0,0 0 0 0 0,1 0 0 0 0,-5 0 0 0 0,-1 2-856 0 0,-1 0-1 0 0,1 0 1 0 0,-1 1 0 0 0,1 0-1 0 0,0 1 1 0 0,-12 7 0 0 0,4-3-1816 0 0,5-3-5486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1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547'0'0,"0"0"-11"0"0,0 0-203 0 0,0 0 419 0 0,0 0 220 0 0,0 0 42 0 0,0 0 8 0 0,0 0 2 0 0,0 0 0 0 0,0 0 0 0 0,0 0-69 0 0,0 0-290 0 0,0 0-121 0 0,0 0-28 0 0,0 0-4 0 0,0 0 0 0 0,0 0 0 0 0,0 0 0 0 0,0 2-68 0 0,5 26-270 0 0,3 22 755 0 0,-7 16-371 0 0,-9 70 1 0 0,6-127-559 0 0,25-50-4295 0 0,-18 28-4234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4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2 10135 0 0,'0'0'231'0'0,"0"0"29"0"0,0 0 19 0 0,0 0 105 0 0,0 0 410 0 0,0 0 184 0 0,0 0 40 0 0,0 0 6 0 0,5-7 1024 0 0,-2 1-1235 0 0,0 1 1 0 0,0-1-1 0 0,3-11 0 0 0,-4 11-415 0 0,0 0-1 0 0,1 0 0 0 0,-1 0 1 0 0,6-7-1 0 0,1 0-257 0 0,2-4 294 0 0,0 0-1 0 0,2 1 1 0 0,0 1 0 0 0,0 0 0 0 0,2 0-1 0 0,18-14 1 0 0,-1 5-434 0 0,-23 16 0 0 0,1 1 0 0 0,0 0 0 0 0,0 0 0 0 0,0 1 0 0 0,1 0 0 0 0,0 1 0 0 0,13-4 0 0 0,-3 3 0 0 0,-6 4-16 0 0,-11 4 36 0 0,-3-1 48 0 0,1 0 16 0 0,0 0 1 0 0,0 0-1 0 0,0 0 0 0 0,0 0 1 0 0,0 1-1 0 0,0-1 0 0 0,-1 1 1 0 0,1-1-1 0 0,-1 1 0 0 0,1 0 1 0 0,-1-1-1 0 0,1 1 0 0 0,-1 0 1 0 0,0 0-1 0 0,0 0 0 0 0,0 0 1 0 0,0 0-1 0 0,0 0 0 0 0,0 0 0 0 0,-1 0 1 0 0,1 0-1 0 0,-1 1 0 0 0,1 1 1 0 0,-1 5-113 0 0,0-1 1 0 0,0 0 0 0 0,-1 1 0 0 0,-3 15-1 0 0,-1 8 53 0 0,5-22-267 0 0,0-6 56 0 0,0 0 1 0 0,0 1-1 0 0,-1-1 1 0 0,1 0-1 0 0,-1 0 1 0 0,0 0-1 0 0,0 0 1 0 0,-3 5-1 0 0,7-16 179 0 0,6-16 4 0 0,0 1 0 0 0,25-39 0 0 0,-32 57 3 0 0,37-47-16 0 0,-34 46 28 0 0,0 0-1 0 0,0 0 0 0 0,0 0 1 0 0,1 1-1 0 0,0-1 1 0 0,11-5-1 0 0,-16 10 326 0 0,-1 0 138 0 0,3 3-383 0 0,0 1 0 0 0,0-1 0 0 0,0 1 1 0 0,-1 0-1 0 0,1 0 0 0 0,-1 1 0 0 0,0-1 0 0 0,0 0 0 0 0,-1 1 0 0 0,1-1 0 0 0,-1 1 1 0 0,0-1-1 0 0,1 7 0 0 0,-1 4-442 0 0,-1 1 0 0 0,-1 25 0 0 0,-2-12-766 0 0,3-29 1116 0 0,0 1 0 0 0,-1-1 0 0 0,1 0 0 0 0,0 1 0 0 0,0-1 0 0 0,0 0 0 0 0,0 0 0 0 0,0 1 0 0 0,0-1 0 0 0,0 0 0 0 0,0 1 0 0 0,0-1 0 0 0,0 0 0 0 0,0 1 0 0 0,0-1 0 0 0,0 0 0 0 0,1 0 0 0 0,-1 1 0 0 0,0-1 0 0 0,0 0 0 0 0,0 0 0 0 0,0 1 0 0 0,0-1 0 0 0,1 0 0 0 0,-1 0 0 0 0,0 1 0 0 0,0-1 0 0 0,0 0 0 0 0,1 0 0 0 0,-1 0 0 0 0,0 1 0 0 0,0-1 0 0 0,1 0 0 0 0,10-8 0 0 0,-7 5 68 0 0,-1-1 0 0 0,0 0 0 0 0,0 0 1 0 0,0 0-1 0 0,2-6 0 0 0,9-13 399 0 0,-7 14-188 0 0,0-1 0 0 0,-1-1 0 0 0,9-20 0 0 0,-13 28-279 0 0,-1 1 0 0 0,1-1 0 0 0,-1 1 0 0 0,1 0 0 0 0,0 0 0 0 0,0-1 0 0 0,0 1 0 0 0,0 1 0 0 0,0-1 0 0 0,0 0 0 0 0,1 0 0 0 0,-1 1 0 0 0,1-1 0 0 0,2 0 0 0 0,8-6 0 0 0,-13 8 0 0 0,1-1 0 0 0,-1 1 0 0 0,0 0 0 0 0,0 0 0 0 0,1-1 0 0 0,-1 1 0 0 0,0 0 0 0 0,1 0 0 0 0,-1-1 0 0 0,0 1 0 0 0,1 0 0 0 0,-1 0 0 0 0,1 0 0 0 0,-1 0 0 0 0,0 0 0 0 0,1 0 0 0 0,-1-1 0 0 0,1 1 0 0 0,-1 0 0 0 0,0 0 0 0 0,1 0 0 0 0,-1 0 0 0 0,1 1 0 0 0,-1-1 0 0 0,0 0 0 0 0,1 0 0 0 0,-1 0 0 0 0,1 0 0 0 0,-1 0 0 0 0,0 0 0 0 0,1 1 0 0 0,-1-1 0 0 0,0 0 0 0 0,1 0 0 0 0,-1 0 0 0 0,0 1 0 0 0,1-1 0 0 0,-1 0 0 0 0,0 0 0 0 0,0 1 0 0 0,1-1 0 0 0,-1 0 0 0 0,0 1 0 0 0,1 0 0 0 0,1 1 0 0 0,0 1 0 0 0,0-1 0 0 0,0 0 0 0 0,0 1 0 0 0,0-1 0 0 0,-1 1 0 0 0,0 0 0 0 0,1 0 0 0 0,-1 0 0 0 0,0-1 0 0 0,0 1 0 0 0,0 0 0 0 0,-1 0 0 0 0,2 7 0 0 0,-2 1 0 0 0,0 1 0 0 0,-2 20 0 0 0,0 10 0 0 0,2-35-36 0 0,0 0 0 0 0,0 0 0 0 0,0-1 0 0 0,-1 1 0 0 0,-2 8 0 0 0,-1 11-149 0 0,0-10-798 0 0,3-14 471 0 0,1-2 0 0 0,0 0 0 0 0,0 0 0 0 0,0 0-204 0 0,0 0-857 0 0,3-3-379 0 0,12-9-80 0 0,5-2-15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 17503 0 0,'0'0'399'0'0,"-4"8"724"0"0,4-5 3010 0 0,2-2-4102 0 0,0 0 0 0 0,0-1 0 0 0,0 1 1 0 0,0-1-1 0 0,1 1 0 0 0,-1-1 0 0 0,0 0 0 0 0,0 0 1 0 0,0 0-1 0 0,0 0 0 0 0,0 0 0 0 0,0 0 1 0 0,0 0-1 0 0,1-1 0 0 0,2 0 0 0 0,18-2 760 0 0,-9 2-416 0 0,28-5-1 0 0,5 0-4 0 0,-16 3-370 0 0,-21 2 0 0 0,0 0 0 0 0,0 0 0 0 0,0 1 0 0 0,1 1 0 0 0,19 2 0 0 0,-27-1 13 0 0,24 1-90 0 0,-11-4-2267 0 0,-15 1 1832 0 0,-1 0 0 0 0,0 0-136 0 0,0 0-572 0 0,-6-6-1777 0 0,1 1 1462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4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3823 0 0,'0'0'315'0'0,"0"0"45"0"0,0 0 21 0 0,0 0-49 0 0,0 0-81 0 0,0 0 481 0 0,0 0 237 0 0,0 0 45 0 0,0 0 8 0 0,0 0 2 0 0,0 0 0 0 0,-1 11 1620 0 0,-5 61-968 0 0,-1 26-1676 0 0,4-42 0 0 0,3-54-32 0 0,0 0 0 0 0,-1 0-1 0 0,1 0 1 0 0,0 0 0 0 0,0 0 0 0 0,1 0 0 0 0,-1 0-1 0 0,0 0 1 0 0,1 0 0 0 0,0 2 0 0 0,0 2-443 0 0,-1-6-245 0 0,1 6 1426 0 0,1-5-3215 0 0,0-1-3844 0 0,14-5 4306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5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7 15663 0 0,'0'0'356'0'0,"0"0"50"0"0,0 0 20 0 0,0 0-42 0 0,0 0-112 0 0,0 0 463 0 0,5-6 1248 0 0,-3-2-1224 0 0,1 1 1 0 0,-1-1 0 0 0,0 1 0 0 0,0-1 0 0 0,-1 0-1 0 0,1-8 1 0 0,-1-1-583 0 0,-1 14-86 0 0,0 0 1 0 0,0 0 0 0 0,0 0 0 0 0,1-1 0 0 0,-1 1 0 0 0,1 0 0 0 0,0 0 0 0 0,-1 0 0 0 0,2 0 0 0 0,-1 0 0 0 0,0 1 0 0 0,0-1 0 0 0,3-4 0 0 0,20-31 200 0 0,-20 30-260 0 0,1 0-1 0 0,-1 0 1 0 0,1 1-1 0 0,1-1 1 0 0,0 1 0 0 0,0 0-1 0 0,0 1 1 0 0,1-1-1 0 0,14-9 1 0 0,-21 15-8 0 0,1 1 0 0 0,-1-1 0 0 0,1 1 0 0 0,0-1 0 0 0,-1 1 0 0 0,1 0 0 0 0,0-1 0 0 0,-1 1 0 0 0,1 0 0 0 0,0-1 0 0 0,-1 1 0 0 0,1 0 0 0 0,0 0 0 0 0,0 0 0 0 0,-1 0 0 0 0,1 0 0 0 0,0 0 0 0 0,0 0 0 0 0,0 0 0 0 0,-1 0 0 0 0,1 0 0 0 0,0 0 0 0 0,0 0 0 0 0,-1 1 0 0 0,1-1 0 0 0,0 0 0 0 0,-1 0 0 0 0,1 1-1 0 0,0-1 1 0 0,-1 1 0 0 0,1-1 0 0 0,0 0 0 0 0,-1 1 0 0 0,1-1 0 0 0,-1 1 0 0 0,1 0 0 0 0,-1-1 0 0 0,2 2 0 0 0,-1 1 131 0 0,1-1-1 0 0,-1 1 0 0 0,0 0 1 0 0,0 0-1 0 0,0 0 0 0 0,1 4 1 0 0,-2-6-139 0 0,5 24-12 0 0,-2-1 0 0 0,0 1 0 0 0,-2 41 0 0 0,-1-53-4 0 0,0-12 0 0 0,-1-1 0 0 0,1 1 0 0 0,0 0 0 0 0,0-1 0 0 0,1 1 0 0 0,-1 0 0 0 0,0-1 0 0 0,0 1 0 0 0,0 0 0 0 0,0 0 0 0 0,1-1 0 0 0,-1 1 0 0 0,0-1 0 0 0,0 1 0 0 0,2 1 0 0 0,2-1 0 0 0,-3-1 0 0 0,0 0 0 0 0,1 1 0 0 0,-1-1 0 0 0,1 0 0 0 0,-1 0 0 0 0,0 1 0 0 0,1-1 0 0 0,-1 0 0 0 0,1 0 0 0 0,-1 0 0 0 0,1 0 0 0 0,-1-1 0 0 0,1 1 0 0 0,-1 0 0 0 0,1-1 0 0 0,-1 1 0 0 0,0-1 0 0 0,1 1 0 0 0,-1-1 0 0 0,0 0 0 0 0,1 1 0 0 0,-1-1 0 0 0,0 0 0 0 0,0 0 0 0 0,0 0 0 0 0,2-2 0 0 0,1 0 0 0 0,7-7 0 0 0,0 0 0 0 0,12-15 0 0 0,-15 16 0 0 0,0-1 0 0 0,1 1 0 0 0,0 1 0 0 0,11-8 0 0 0,17-14 0 0 0,-28 23 0 0 0,-1-1 0 0 0,1 2 0 0 0,1-1 0 0 0,12-6 0 0 0,-21 12 0 0 0,0 1 0 0 0,-1 0 0 0 0,1-1 0 0 0,0 1 0 0 0,0 0 0 0 0,0 0 0 0 0,0-1 0 0 0,0 1 0 0 0,-1 0 0 0 0,1 0 0 0 0,0 0 0 0 0,0 0 0 0 0,1 0 0 0 0,2 4 0 0 0,-3-4 0 0 0,0 1 0 0 0,0 1 0 0 0,1-1 0 0 0,-1 0 0 0 0,0 1 0 0 0,0-1 0 0 0,0 1 0 0 0,0-1 0 0 0,0 1 0 0 0,0 0 0 0 0,0-1 0 0 0,-1 1 0 0 0,1 0 0 0 0,0-1 0 0 0,-1 1 0 0 0,0 0 0 0 0,1 0 0 0 0,-1 0 0 0 0,0 2 0 0 0,0 6 0 0 0,0-1 0 0 0,-2 14 0 0 0,0-4 0 0 0,2-13 0 0 0,0 1 0 0 0,0-1 0 0 0,0 0 0 0 0,3 13 0 0 0,-2-17 0 0 0,-1 1 0 0 0,1-1 0 0 0,0 1 0 0 0,0-1 0 0 0,0 0 0 0 0,1 1 0 0 0,-1-1 0 0 0,1 0 0 0 0,-1 0 0 0 0,1 0 0 0 0,0 0 0 0 0,-1 0 0 0 0,1 0 0 0 0,4 2 0 0 0,6 2-56 0 0,-8-8-131 0 0,-2 1 29 0 0,2 0-186 0 0,0 0 0 0 0,0 0 0 0 0,0-1 0 0 0,-1 0 0 0 0,1 1 0 0 0,0-2 0 0 0,-1 1 0 0 0,1 0 0 0 0,-1-1 0 0 0,0 1 0 0 0,0-1 0 0 0,0 0 0 0 0,0 0 0 0 0,0 0 0 0 0,-1-1 0 0 0,3-3 0 0 0,2-7-1191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5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 11975 0 0,'-10'0'116'0'0,"4"0"3922"0"0,4 2-3657 0 0,1 0 1 0 0,-1 0-1 0 0,1 0 1 0 0,-1 0 0 0 0,1 0-1 0 0,-2 4 1 0 0,2-3 17 0 0,-9 17 980 0 0,1 1 0 0 0,-10 31 0 0 0,11-20-1318 0 0,0 1 0 0 0,-4 51 0 0 0,10-66-61 0 0,2 1 0 0 0,0-1 0 0 0,1 0 0 0 0,1 1 0 0 0,0-1 0 0 0,1 0 0 0 0,7 19 0 0 0,-5-22 0 0 0,0-1 0 0 0,2 1 0 0 0,0-1 0 0 0,0 0 0 0 0,11 14 0 0 0,-13-21-114 0 0,0-1 1 0 0,1 0-1 0 0,0 0 0 0 0,0 0 0 0 0,1 0 0 0 0,-1-1 0 0 0,1 0 1 0 0,12 5-1 0 0,-6-3-681 0 0,1 0 1 0 0,1-2-1 0 0,26 8 1 0 0,1-4-740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6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5663 0 0,'0'0'356'0'0,"0"0"50"0"0,0 0 20 0 0,2 1-42 0 0,10 0-250 0 0,-12-1-125 0 0,1 0 1 0 0,-1 0-1 0 0,1 0 1 0 0,-1 0 0 0 0,1 0-1 0 0,-1 0 1 0 0,1 0-1 0 0,-1 0 1 0 0,1 0 0 0 0,-1 0-1 0 0,1 0 1 0 0,-1 1 0 0 0,1-1-1 0 0,-1 0 1 0 0,0 0-1 0 0,1 1 1 0 0,-1-1 0 0 0,1 0-1 0 0,-1 1 1 0 0,0-1-1 0 0,1 0 1 0 0,0 1 0 0 0,-2 5 153 0 0,1-5-97 0 0,2 11 650 0 0,0-1 0 0 0,5 19 0 0 0,1 2 180 0 0,19 100 1744 0 0,-24-120-2632 0 0,2 15-6 0 0,0-1 1 0 0,1 47 0 0 0,-5-42-3 0 0,0-14 0 0 0,-1 0 0 0 0,-3 27 0 0 0,2-39 0 0 0,0 1 0 0 0,-1-1 0 0 0,1 0 0 0 0,-1 0 0 0 0,0 0 0 0 0,0 0 0 0 0,0 0 0 0 0,-1-1 0 0 0,0 1 0 0 0,0-1 0 0 0,0 0 0 0 0,-6 7 0 0 0,-14 7-462 0 0,18-15-396 0 0,0-1 0 0 0,0 1 0 0 0,0-1 0 0 0,0 0 0 0 0,-10 2 0 0 0,0-1-1188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7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17 11975 0 0,'0'0'267'0'0,"0"0"42"0"0,0 0 17 0 0,-2 0-28 0 0,-11-1 422 0 0,12 0-469 0 0,-1 0 718 0 0,2 1 45 0 0,-1-16 2056 0 0,3 7-2383 0 0,1-1 0 0 0,0 0-1 0 0,0 1 1 0 0,1-1 0 0 0,0 1-1 0 0,1 0 1 0 0,8-13 0 0 0,10-19 595 0 0,-5 4-697 0 0,15-37 470 0 0,-33 73-1055 0 0,10-26 0 0 0,-10 26 0 0 0,1-1 0 0 0,-1 0 0 0 0,1 0 0 0 0,-1 1 0 0 0,0-1 0 0 0,1 0 0 0 0,-1 0 0 0 0,0 0 0 0 0,0 1 0 0 0,-1-1 0 0 0,1-3 0 0 0,-5 0 72 0 0,4 5 299 0 0,1 0 117 0 0,0 0 21 0 0,-3 9 83 0 0,-9 12-573 0 0,10-17-19 0 0,-1 0-1 0 0,1 0 1 0 0,0 0-1 0 0,0 0 1 0 0,1 0 0 0 0,-1 0-1 0 0,0 6 1 0 0,-11 43 0 0 0,8-39 0 0 0,2 0 0 0 0,0 0 0 0 0,0 1 0 0 0,1-1 0 0 0,1 19 0 0 0,0-28 0 0 0,6 13 0 0 0,-5-17 0 0 0,1 1 0 0 0,-1-1 0 0 0,1 1 0 0 0,-1-1 0 0 0,1 0 0 0 0,0 1 0 0 0,0-1 0 0 0,-1 0 0 0 0,1 0 0 0 0,0 1 0 0 0,0-1 0 0 0,0 0 0 0 0,0 0 0 0 0,0 0 0 0 0,1 0 0 0 0,1 1 0 0 0,-2-1 0 0 0,1-1 0 0 0,-1 0 0 0 0,0 1 0 0 0,1-1 0 0 0,-1 0 0 0 0,1 0 0 0 0,-1 0 0 0 0,0 0 0 0 0,1 0 0 0 0,2 0 0 0 0,-3 0 0 0 0,1 0 0 0 0,-1 0 0 0 0,0-1 0 0 0,1 1 0 0 0,-1 0 0 0 0,1 0 0 0 0,-1-1 0 0 0,0 1 0 0 0,1-1 0 0 0,-1 1 0 0 0,0-1 0 0 0,1 1 0 0 0,-1-1 0 0 0,0 0 0 0 0,0 0 0 0 0,0 0 0 0 0,0 1 0 0 0,2-3 0 0 0,1 0 0 0 0,13-9 0 0 0,-1 0 0 0 0,0-1 0 0 0,26-28 0 0 0,-40 38 0 0 0,1 1 0 0 0,0-1 0 0 0,-1 1 0 0 0,1 0 0 0 0,0 0 0 0 0,0 0 0 0 0,6-3 0 0 0,12-7 0 0 0,-21 12 0 0 0,0 0 0 0 0,0 0 0 0 0,0 0 0 0 0,0 0 0 0 0,0 0 0 0 0,0 0 0 0 0,0-1 0 0 0,0 1 0 0 0,1 0 0 0 0,-1 0 0 0 0,0 0 0 0 0,0 0 0 0 0,0 0 0 0 0,0 0 0 0 0,0 0 0 0 0,1 0 0 0 0,-1 0 0 0 0,0 0 0 0 0,0 0 0 0 0,0 0 0 0 0,0 0 0 0 0,0 0 0 0 0,1 0 0 0 0,-1 0 0 0 0,0 0 0 0 0,0 0 0 0 0,0 0 0 0 0,0 0 0 0 0,0 0 0 0 0,1 0 0 0 0,-1 0 0 0 0,0 0 0 0 0,0 0 0 0 0,0 0 0 0 0,0 0 0 0 0,0 0 0 0 0,1 0 0 0 0,-1 6 0 0 0,-4 7 0 0 0,2-10 0 0 0,0-1 0 0 0,1 1 0 0 0,-1 0 0 0 0,1 0 0 0 0,0-1 0 0 0,0 1 0 0 0,0 0 0 0 0,0 0 0 0 0,1 0 0 0 0,-1 0 0 0 0,1 1 0 0 0,0-1 0 0 0,0 0 0 0 0,0 0 0 0 0,1 6 0 0 0,-1-7 0 0 0,0 1 0 0 0,1-1 0 0 0,-1 1 0 0 0,0-1 0 0 0,-1 1 0 0 0,1-1 0 0 0,0 1 0 0 0,-1-1 0 0 0,1 1 0 0 0,-1-1 0 0 0,0 1 0 0 0,-2 3 0 0 0,2-5-1 0 0,1 0 0 0 0,0 0 1 0 0,-1 0-1 0 0,1-1 0 0 0,0 1 0 0 0,-1 0 0 0 0,1 0 1 0 0,0 0-1 0 0,0 0 0 0 0,0 0 0 0 0,-1-1 0 0 0,1 1 1 0 0,0 0-1 0 0,0 0 0 0 0,0 0 0 0 0,1 0 0 0 0,-1 0 0 0 0,0 0 1 0 0,0 0-1 0 0,0 0 0 0 0,1-1 0 0 0,-1 1 0 0 0,0 0 1 0 0,1 0-1 0 0,-1 0 0 0 0,1 0 0 0 0,1 1-4 0 0,-1-1-1 0 0,1 0 1 0 0,-1 0 0 0 0,1 0-1 0 0,-1 0 1 0 0,1 0 0 0 0,-1 0-1 0 0,1 0 1 0 0,0-1 0 0 0,0 1-1 0 0,-1-1 1 0 0,4 1-1 0 0,1 0-38 0 0,0 0 0 0 0,1 0 0 0 0,-1-1-1 0 0,0 0 1 0 0,1 0 0 0 0,11-2 0 0 0,-13 1-149 0 0,-3 1 75 0 0,0-1 0 0 0,1 1 1 0 0,-1 0-1 0 0,0-1 1 0 0,0 0-1 0 0,0 1 0 0 0,0-1 1 0 0,0 0-1 0 0,-1 0 0 0 0,1 0 1 0 0,0 0-1 0 0,0 0 1 0 0,-1-1-1 0 0,1 1 0 0 0,0 0 1 0 0,-1-1-1 0 0,1 0 0 0 0,1-2 1 0 0,12-15-3395 0 0,-8 9-5019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9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251 15663 0 0,'17'-11'356'0'0,"-13"9"50"0"0,-4 2 20 0 0,0 0-42 0 0,1-8-236 0 0,-1-32 2308 0 0,0 39-1944 0 0,0 1 0 0 0,0 0 0 0 0,0 0 0 0 0,2-6 1104 0 0,-5 50-617 0 0,-14 81 0 0 0,13-105-933 0 0,-6 21-66 0 0,7-32 0 0 0,1 0 0 0 0,0 0 0 0 0,0 0 0 0 0,1 0 0 0 0,0 1 0 0 0,0-1 0 0 0,1 0 0 0 0,0 1 0 0 0,3 13 0 0 0,-3-23 0 0 0,0 0 0 0 0,0 0 0 0 0,0 0 0 0 0,0 0 0 0 0,0 0 0 0 0,0 0 0 0 0,0 1 0 0 0,0-1 0 0 0,0 0 0 0 0,0 0 0 0 0,0 0 0 0 0,0 0 0 0 0,0 0 0 0 0,0 0 0 0 0,0 1 0 0 0,0-1 0 0 0,0 0 0 0 0,0 0 0 0 0,0 0 0 0 0,0 0 0 0 0,0 0 0 0 0,0 0 0 0 0,0 0 0 0 0,1 1 0 0 0,-1-1 0 0 0,0 0 0 0 0,0 0 0 0 0,0 0 0 0 0,0 0 0 0 0,0 0 0 0 0,0 0 0 0 0,0 0 0 0 0,0 0 0 0 0,1 0 0 0 0,-1 0 0 0 0,0 0 0 0 0,0 0 0 0 0,0 0 0 0 0,0 0 0 0 0,0 0 0 0 0,0 0 0 0 0,1 0 0 0 0,3-5 0 0 0,2-8 0 0 0,-5 9 0 0 0,0-1 0 0 0,0 1 0 0 0,-1-1 0 0 0,0 1 0 0 0,1-1 0 0 0,-1 1 0 0 0,-1-5 0 0 0,1-18 0 0 0,5-10 0 0 0,-2-1 0 0 0,-2 1 0 0 0,-1-1 0 0 0,-2 0 0 0 0,-2 1 0 0 0,-15-68 0 0 0,17 98 0 0 0,0 0 0 0 0,-1 0 0 0 0,0 0 0 0 0,0 1 0 0 0,0-1 0 0 0,-1 1 0 0 0,0 0 0 0 0,0 0 0 0 0,0 0 0 0 0,-7-7 0 0 0,7 10 0 0 0,1 0 0 0 0,0 1 0 0 0,-1-1 0 0 0,1 1 0 0 0,-1 0 0 0 0,0-1 0 0 0,1 2 0 0 0,-1-1 0 0 0,0 0 0 0 0,0 1 0 0 0,0 0 0 0 0,-1 0 0 0 0,1 0 0 0 0,0 0 0 0 0,0 1 0 0 0,-1 0 0 0 0,1-1 0 0 0,-7 2 0 0 0,0 0 0 0 0,8-1 0 0 0,1 0 0 0 0,-1 0 0 0 0,1 0 0 0 0,-1 0 0 0 0,1 1 0 0 0,-1-1 0 0 0,1 1 0 0 0,-1 0 0 0 0,1 0 0 0 0,0 0 0 0 0,-1 0 0 0 0,1 0 0 0 0,0 0 0 0 0,0 0 0 0 0,0 1 0 0 0,0-1 0 0 0,0 1 0 0 0,0 0 0 0 0,0-1 0 0 0,0 1 0 0 0,1 0 0 0 0,-1 0 0 0 0,0 0 0 0 0,1 0 0 0 0,-2 4 0 0 0,-8 8 0 0 0,10-14 0 0 0,1 0 0 0 0,0 0 0 0 0,0 1 0 0 0,0-1 0 0 0,0 0 0 0 0,-1 0 0 0 0,1 1 0 0 0,0-1 0 0 0,0 0 0 0 0,0 1 0 0 0,0-1 0 0 0,0 0 0 0 0,0 0 0 0 0,0 1 0 0 0,0-1 0 0 0,0 0 0 0 0,0 0 0 0 0,0 1 0 0 0,0-1 0 0 0,0 0 0 0 0,0 1 0 0 0,0-1 0 0 0,0 0 0 0 0,0 0 0 0 0,0 1 0 0 0,0-1 0 0 0,0 0 0 0 0,1 0 0 0 0,-1 1 0 0 0,0-1 0 0 0,0 0 0 0 0,0 0 0 0 0,0 1 0 0 0,1-1 0 0 0,-1 0 0 0 0,0 0 0 0 0,0 0 0 0 0,0 1 0 0 0,1-1 0 0 0,-1 0 0 0 0,0 0 0 0 0,0 0 0 0 0,1 0 0 0 0,-1 1 0 0 0,0-1 0 0 0,0 0 0 0 0,1 0 0 0 0,-1 0 0 0 0,0 0 0 0 0,1 0 0 0 0,-1 0 0 0 0,0 0 0 0 0,4 2 0 0 0,0-1 0 0 0,0 1 0 0 0,1-1 0 0 0,-1 0 0 0 0,0 0 0 0 0,0 0 0 0 0,1-1 0 0 0,-1 1 0 0 0,5-1 0 0 0,40-6 0 0 0,-10 0 0 0 0,-25 5 0 0 0,-1-2 0 0 0,0 1 0 0 0,21-9 0 0 0,-17 6 0 0 0,23-4 0 0 0,65-17-133 0 0,-103 26-563 0 0,-2 0-258 0 0,0 0-56 0 0,0 0-149 0 0,0 0-573 0 0,-4 2-253 0 0,-13 6-51 0 0,-2 3-11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9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3 15663 0 0,'-5'2'48'0'0,"5"-1"253"0"0,7 1 1141 0 0,-4-2-1077 0 0,1 0-91 0 0,1-1 0 0 0,0 0 0 0 0,-1-1 0 0 0,1 1 1 0 0,0-1-1 0 0,-1 0 0 0 0,0 0 0 0 0,6-3 0 0 0,17-7 815 0 0,-13 7-172 0 0,32-8 514 0 0,-38 11-1927 0 0,0 0-1 0 0,1 1 0 0 0,11 0 1 0 0,-5-2-6332 0 0,3 1 390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15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0 8287 0 0,'0'0'382'0'0,"0"0"-8"0"0,0 0-32 0 0,0 0 750 0 0,0 0 352 0 0,0 0 76 0 0,0 0-55 0 0,0 0-288 0 0,0 0-121 0 0,-1 1-28 0 0,-42 25 2014 0 0,26-15-1939 0 0,-19 9 0 0 0,-2-1 88 0 0,-40 29 1 0 0,63-37-980 0 0,8-7 84 0 0,0 1 1 0 0,1 0 0 0 0,0 0 0 0 0,-8 10-1 0 0,-1-1-174 0 0,8-5-122 0 0,7-9 0 0 0,0 1 0 0 0,-1-1 0 0 0,1 0 0 0 0,0 0 0 0 0,-1 1 0 0 0,1-1 0 0 0,0 0 0 0 0,0 1 0 0 0,0-1 0 0 0,-1 0 0 0 0,1 1 0 0 0,0-1 0 0 0,0 1 0 0 0,0-1 0 0 0,0 0 0 0 0,-1 1 0 0 0,1-1 0 0 0,0 1 0 0 0,0-1 0 0 0,0 0 0 0 0,0 1 0 0 0,0-1 0 0 0,0 1 0 0 0,0-1 0 0 0,0 0 0 0 0,0 1 0 0 0,1-1 0 0 0,-1 1 0 0 0,0-1 0 0 0,0 0 0 0 0,0 1 0 0 0,0-1 0 0 0,0 0 0 0 0,1 1 0 0 0,6 2 0 0 0,-7-3 0 0 0,10 2 0 0 0,-1 1 0 0 0,1-1 0 0 0,0-1 0 0 0,-1 0 0 0 0,1 0 0 0 0,0-1 0 0 0,0-1 0 0 0,11-1 0 0 0,-2 1 0 0 0,6 0 0 0 0,38 4 0 0 0,-44-3-180 0 0,-16-1-41 0 0,-1 0-254 0 0,-2 1-33 0 0,0 0-140 0 0,0 0-572 0 0,0 0-253 0 0,0 0-51 0 0,0 0-11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39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8 15663 0 0,'1'-15'1668'0'0,"1"-31"-518"0"0,-1 27 1465 0 0,-1 15-330 0 0,-1 7 832 0 0,1 2-2992 0 0,-1 0 0 0 0,0 1-1 0 0,-1-1 1 0 0,-2 8 0 0 0,2-9-63 0 0,0 0-1 0 0,1 0 1 0 0,0 0 0 0 0,0 1-1 0 0,0-1 1 0 0,0 1-1 0 0,1 5 1 0 0,-1 28-62 0 0,0-31 0 0 0,0-1 0 0 0,1 1 0 0 0,0-1 0 0 0,0 1 0 0 0,1-1 0 0 0,0 0 0 0 0,0 1 0 0 0,0-1 0 0 0,4 10 0 0 0,0 1 0 0 0,-5-15 0 0 0,1 0 0 0 0,-1 1 0 0 0,0-1 0 0 0,1 0 0 0 0,0 0 0 0 0,0 1 0 0 0,-1-1 0 0 0,1 0 0 0 0,1 0 0 0 0,-1 0 0 0 0,0 0 0 0 0,0 0 0 0 0,1 0 0 0 0,-1 0 0 0 0,1-1 0 0 0,0 1 0 0 0,-1 0 0 0 0,1-1 0 0 0,0 0 0 0 0,0 1 0 0 0,0-1 0 0 0,0 0 0 0 0,4 2 0 0 0,-4-3 0 0 0,0 1 0 0 0,-1-1 0 0 0,1 0 0 0 0,0 0 0 0 0,0 0 0 0 0,0 0 0 0 0,0 0 0 0 0,0-1 0 0 0,0 1 0 0 0,0 0 0 0 0,0-1 0 0 0,0 1 0 0 0,0-1 0 0 0,-1 0 0 0 0,1 0 0 0 0,0 0 0 0 0,0 0 0 0 0,-1 0 0 0 0,1 0 0 0 0,-1 0 0 0 0,1 0 0 0 0,-1-1 0 0 0,3-2 0 0 0,2-2 0 0 0,-1 0 0 0 0,1-1 0 0 0,-2 1 0 0 0,8-12 0 0 0,11-21 0 0 0,-15 28 0 0 0,0-1 0 0 0,-2 0 0 0 0,1 0 0 0 0,-1-1 0 0 0,6-23 0 0 0,-8 20 0 0 0,1 0 0 0 0,10-20 0 0 0,-14 33 0 0 0,0-3 0 0 0,-4 3-64 0 0,2 2-273 0 0,1 1-138 0 0,-3 1 216 0 0,0-1 0 0 0,1 1 0 0 0,-1 0 0 0 0,1 1 0 0 0,0-1 0 0 0,-1 0 0 0 0,-3 3 0 0 0,2-1-466 0 0,1-1 156 0 0,1-1 0 0 0,0 1-1 0 0,0-1 1 0 0,0 1 0 0 0,0 0 0 0 0,-2 3 0 0 0,-2 1-1478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0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9 17503 0 0,'0'0'399'0'0,"0"0"60"0"0,0 0 21 0 0,0 0-59 0 0,2-8 671 0 0,-6 29 2093 0 0,-19 61-1765 0 0,-46 99-812 0 0,67-177-608 0 0,0 1 0 0 0,1-1 0 0 0,0 1 0 0 0,0-1 0 0 0,0 1 0 0 0,0 0 0 0 0,1-1 0 0 0,-1 1 0 0 0,2 8 0 0 0,-1-6-64 0 0,0-6 24 0 0,0-1 0 0 0,1 1 0 0 0,-1-1-1 0 0,0 1 1 0 0,0-1 0 0 0,1 0 0 0 0,-1 1 0 0 0,0-1 0 0 0,1 1 0 0 0,-1-1-1 0 0,1 0 1 0 0,-1 1 0 0 0,0-1 0 0 0,1 0 0 0 0,-1 0 0 0 0,1 1-1 0 0,-1-1 1 0 0,1 0 0 0 0,-1 0 0 0 0,1 0 0 0 0,-1 1 0 0 0,1-1-1 0 0,-1 0 1 0 0,1 0 0 0 0,-1 0 0 0 0,1 0 0 0 0,14 1-912 0 0,-12-2 335 0 0,0 0-1 0 0,1 0 1 0 0,-1 0-1 0 0,0-1 1 0 0,0 1-1 0 0,0-1 1 0 0,0 0-1 0 0,5-4 1 0 0,5-3-1430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0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5663 0 0,'0'0'356'0'0,"0"0"50"0"0,0 0 20 0 0,0 0-42 0 0,0 0-112 0 0,0 0 463 0 0,3 0 234 0 0,-1-1-749 0 0,0 1-1 0 0,0 0 1 0 0,0 0-1 0 0,0 0 1 0 0,0 0-1 0 0,0 0 1 0 0,0 0-1 0 0,0 1 1 0 0,0-1-1 0 0,0 1 0 0 0,0-1 1 0 0,0 1-1 0 0,0 0 1 0 0,0 0-1 0 0,0 0 1 0 0,3 2-1 0 0,11 5 2113 0 0,80 26 9 0 0,-91-32-2341 0 0,0 1 0 0 0,0-1 0 0 0,-1 1 0 0 0,1 0 0 0 0,-1 0 0 0 0,1 0 0 0 0,6 7 0 0 0,-5-4 0 0 0,8 8 0 0 0,-8-7 0 0 0,0-1 0 0 0,0 1 0 0 0,1-1 0 0 0,0-1 0 0 0,1 1 0 0 0,-1-1 0 0 0,16 7 0 0 0,-4-5 0 0 0,-12-3-133 0 0,-6-4-563 0 0,8-5-1268 0 0,-8 5 1818 0 0,0-1 1 0 0,-1 1 0 0 0,1-1-1 0 0,-1 0 1 0 0,1 1 0 0 0,-1-1-1 0 0,1 0 1 0 0,-1 0 0 0 0,0 1-1 0 0,1-1 1 0 0,-1 0 0 0 0,0 0-1 0 0,1 0 1 0 0,-1 1 0 0 0,0-1-1 0 0,0 0 1 0 0,0 0 0 0 0,0 0-1 0 0,0 0 1 0 0,0 1 0 0 0,0-1-1 0 0,0 0 1 0 0,0 0 0 0 0,0 0 0 0 0,-1 0-1 0 0,1 1 1 0 0,0-1 0 0 0,0 0-1 0 0,-1-1 1 0 0,-1-5-998 0 0,2-3-393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0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3 17503 0 0,'0'0'399'0'0,"-7"-3"1106"0"0,-5 6-1502 0 0,9-2 257 0 0,-1 0 0 0 0,1 0 1 0 0,0 0-1 0 0,0 0 0 0 0,-1 0 0 0 0,1 1 1 0 0,0 0-1 0 0,0-1 0 0 0,0 1 0 0 0,-2 3 0 0 0,-1 0 290 0 0,0-1-1 0 0,0 1 1 0 0,-10 5-1 0 0,11-7-382 0 0,0 0 1 0 0,0 0-1 0 0,1 0 0 0 0,-1 1 0 0 0,1-1 0 0 0,0 1 1 0 0,0 0-1 0 0,-4 6 0 0 0,-2 5 336 0 0,2-2 57 0 0,-18 21 0 0 0,-1 11-543 0 0,19-37-17 0 0,6-6 0 0 0,0 0 0 0 0,0 0 0 0 0,0 0 0 0 0,1 0 0 0 0,-1 0 0 0 0,1 0 0 0 0,-1 0 0 0 0,1 1 0 0 0,0-1 0 0 0,0 1 0 0 0,-1 2 0 0 0,1-3-444 0 0,0 1 0 0 0,0-1-1 0 0,0 0 1 0 0,-1 1 0 0 0,1-1 0 0 0,-1 0 0 0 0,1 0-1 0 0,-1 0 1 0 0,0 0 0 0 0,0 0 0 0 0,0 0 0 0 0,-4 2 0 0 0,-5 6-3518 0 0,10-9-3750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1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5663 0 0,'8'0'356'0'0,"-7"0"50"0"0,1 0 20 0 0,13-4-16 0 0,0 1 0 0 0,24-2-1 0 0,-25 4 631 0 0,1 1 0 0 0,0 0 0 0 0,-1 1 0 0 0,1 0-1 0 0,19 6 1 0 0,-28-6-919 0 0,-1 1-1 0 0,1 0 1 0 0,-1 0 0 0 0,0 1-1 0 0,0-1 1 0 0,0 1-1 0 0,0 0 1 0 0,-1 1 0 0 0,1-1-1 0 0,-1 1 1 0 0,0 0-1 0 0,0 0 1 0 0,0 0 0 0 0,0 0-1 0 0,-1 1 1 0 0,0 0-1 0 0,1 0 1 0 0,-2 0 0 0 0,1 0-1 0 0,-1 0 1 0 0,0 0-1 0 0,0 0 1 0 0,0 1 0 0 0,-1-1-1 0 0,1 1 1 0 0,-2 0-1 0 0,1-1 1 0 0,0 1 0 0 0,-1 0-1 0 0,-1 6 1 0 0,1 1 286 0 0,1 0 1 0 0,4 26 0 0 0,0 3-42 0 0,-4-14-397 0 0,-4 50 0 0 0,2-65 199 0 0,-1 1 0 0 0,-1-1 0 0 0,-1 0 1 0 0,0 0-1 0 0,-9 21 0 0 0,10-27-187 0 0,-1 1 0 0 0,1-1 0 0 0,-2 0 0 0 0,1 0-1 0 0,-1 0 1 0 0,0-1 0 0 0,-1 0 0 0 0,1 0 0 0 0,-1 0 0 0 0,0 0 0 0 0,-1-1 0 0 0,1 0 0 0 0,-15 7 0 0 0,19-11-144 0 0,0 0 0 0 0,0-1 0 0 0,0 1 0 0 0,0-1 0 0 0,0 0 0 0 0,0 1 0 0 0,0-1 0 0 0,0 0 0 0 0,0 0 0 0 0,0-1 0 0 0,0 1 0 0 0,0 0 0 0 0,-3-1 0 0 0,-8-4-7447 0 0,3-1-1178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3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 11975 0 0,'0'0'267'0'0,"0"0"42"0"0,0 0 17 0 0,-1-1-28 0 0,-6 0-126 0 0,6 1 204 0 0,1 0 111 0 0,0 0 22 0 0,0 0 71 0 0,0 0 286 0 0,0 0 124 0 0,0 0 30 0 0,0 0-65 0 0,0 0-290 0 0,0 0-121 0 0,0 0-28 0 0,0 0-4 0 0,0 0 0 0 0,0 0 0 0 0,0 0 0 0 0,0 0 0 0 0,0 0 0 0 0,0 0 0 0 0,8 3 512 0 0,36-3 1111 0 0,-22 4-2132 0 0,-4 0 4 0 0,0-1 0 0 0,26 0 0 0 0,-15-4-42 0 0,49-10-1 0 0,-77 11-301 0 0,-1 0-138 0 0,0 0-33 0 0,0 0-140 0 0,0 0-572 0 0,-9-3-1777 0 0,1 1 1462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4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00 6447 0 0,'0'0'298'0'0,"0"0"-10"0"0,0 0-50 0 0,0 0 493 0 0,0 0 238 0 0,0 0 45 0 0,0 0 8 0 0,0 0 2 0 0,0 0 0 0 0,0 0 0 0 0,0 0-69 0 0,0 0-290 0 0,0 0-121 0 0,0 0-28 0 0,0 0 66 0 0,-12-10 3920 0 0,9 4-4191 0 0,0-1 0 0 0,0 1 0 0 0,0-1 1 0 0,0 0-1 0 0,1 0 0 0 0,0 0 0 0 0,1 0 0 0 0,0-1 0 0 0,0 1 0 0 0,0 0 0 0 0,1 0 0 0 0,0-1 1 0 0,1 1-1 0 0,-1 0 0 0 0,1-1 0 0 0,1 1 0 0 0,2-9 0 0 0,0 5-288 0 0,0 1 1 0 0,0-1-1 0 0,1 1 0 0 0,1 0 1 0 0,0 0-1 0 0,11-14 0 0 0,-12 18-22 0 0,1 0 0 0 0,0 0 0 0 0,0 0 0 0 0,0 0 0 0 0,1 1-1 0 0,0 0 1 0 0,0 1 0 0 0,0-1 0 0 0,13-4 0 0 0,-4 5-1 0 0,-11 7 0 0 0,-4-2 0 0 0,0-1 0 0 0,0 1 0 0 0,-1-1 0 0 0,1 0 0 0 0,0 1 0 0 0,0-1 0 0 0,0 1 0 0 0,0-1 0 0 0,-1 1 0 0 0,1-1 0 0 0,0 1 0 0 0,0 0 0 0 0,-1-1 0 0 0,1 1 0 0 0,-1 0 0 0 0,1-1 0 0 0,0 1 0 0 0,-1 0 0 0 0,1 0 0 0 0,-1 0 0 0 0,1 1 0 0 0,0 1 0 0 0,2 1 0 0 0,7 16 0 0 0,-4-4 0 0 0,0 0 0 0 0,-2 0 0 0 0,0 0 0 0 0,0 1 0 0 0,-1 0 0 0 0,0 16 0 0 0,-7-12 0 0 0,4-15 0 0 0,0 2 0 0 0,-11 15 0 0 0,6-16 0 0 0,5-7 0 0 0,0 0 0 0 0,0 0 0 0 0,0 0 0 0 0,-1 1 0 0 0,1-1 0 0 0,0 0 0 0 0,0 0 0 0 0,0 0 0 0 0,-1 0 0 0 0,1 0 0 0 0,0 0 0 0 0,0 0 0 0 0,-1 0 0 0 0,1 0 0 0 0,0 0 0 0 0,0 0 0 0 0,-1 0 0 0 0,1 0 0 0 0,0 0 0 0 0,0 0 0 0 0,0 0 0 0 0,-1 0 0 0 0,1 0 0 0 0,0 0 0 0 0,0 0 0 0 0,0 0 0 0 0,-1 0 0 0 0,1-1 0 0 0,-1 0 0 0 0,0 0 0 0 0,0 0 0 0 0,0 0 0 0 0,0 0 0 0 0,0 0 0 0 0,1 0 0 0 0,-1 0 0 0 0,0 0 0 0 0,1 0 0 0 0,-1-1 0 0 0,0 1 0 0 0,1 0 0 0 0,0 0 0 0 0,-1-1 0 0 0,1 1 0 0 0,0 0 0 0 0,0-1 0 0 0,-1 1 0 0 0,1-1 0 0 0,0 1 0 0 0,0 0 0 0 0,1-1 0 0 0,-1 1 0 0 0,0 0 0 0 0,0-1 0 0 0,1 1 0 0 0,0-2 0 0 0,1-4 0 0 0,1 0 0 0 0,0 0 0 0 0,5-10 0 0 0,-5 12 0 0 0,10-17 0 0 0,1 1 0 0 0,1 1 0 0 0,0 0 0 0 0,33-31 0 0 0,-46 49 0 0 0,0 0 0 0 0,0 0 0 0 0,-1 1 0 0 0,1-1 0 0 0,0 0 0 0 0,1 1 0 0 0,-1 0 0 0 0,0-1 0 0 0,0 1 0 0 0,1 0 0 0 0,-1 0 0 0 0,0 0 0 0 0,1 0 0 0 0,-1 1 0 0 0,1-1 0 0 0,-1 1 0 0 0,6-1 0 0 0,-7 1 0 0 0,0 0 0 0 0,-1 0 0 0 0,1 0 0 0 0,0 0 0 0 0,0 0 0 0 0,0 0 0 0 0,-1 0 0 0 0,1 0 0 0 0,0 0 0 0 0,0 1 0 0 0,-1-1 0 0 0,1 0 0 0 0,0 1 0 0 0,0-1 0 0 0,-1 0 0 0 0,1 1 0 0 0,0-1 0 0 0,-1 1 0 0 0,1-1 0 0 0,-1 1 0 0 0,1-1 0 0 0,0 2 0 0 0,1 0 0 0 0,1 1 0 0 0,0 1 0 0 0,0-1 0 0 0,-1 0 0 0 0,1 1 0 0 0,-1 0 0 0 0,1 0 0 0 0,-1-1 0 0 0,0 1 0 0 0,-1 1 0 0 0,1-1 0 0 0,-1 0 0 0 0,0 0 0 0 0,0 0 0 0 0,1 5 0 0 0,0 9 0 0 0,-1 0 0 0 0,0 18 0 0 0,0-33 0 0 0,-4 14 0 0 0,0-7 0 0 0,-1-5 0 0 0,2-10 0 0 0,3 0 0 0 0,-1 0 0 0 0,1 1 0 0 0,0-1 0 0 0,0 1 0 0 0,0-1 0 0 0,1 1 0 0 0,-1 0 0 0 0,1 0 0 0 0,3-6 0 0 0,25-35 0 0 0,-16 25 0 0 0,15-17 0 0 0,-26 34 0 0 0,0-1 0 0 0,1 1 0 0 0,-1 0 0 0 0,1 0 0 0 0,0 0 0 0 0,0 1 0 0 0,7-5 0 0 0,-2 4 0 0 0,-8 3 0 0 0,-1 0 0 0 0,1 0 0 0 0,-1-1 0 0 0,1 1 0 0 0,-1 0 0 0 0,1 0 0 0 0,-1 0 0 0 0,1 0 0 0 0,-1 0 0 0 0,1 0 0 0 0,-1 0 0 0 0,1 0 0 0 0,-1 0 0 0 0,1 0 0 0 0,-1 0 0 0 0,1 0 0 0 0,-1 0 0 0 0,1 0 0 0 0,-1 0 0 0 0,1 1 0 0 0,-1-1 0 0 0,0 0 0 0 0,1 0 0 0 0,-1 1 0 0 0,1-1 0 0 0,-1 0 0 0 0,1 0 0 0 0,-1 1 0 0 0,0-1 0 0 0,1 0 0 0 0,-1 1 0 0 0,1 0 0 0 0,-1 0 0 0 0,2 1 0 0 0,0-1 0 0 0,0 1 0 0 0,-1 0 0 0 0,1 0 0 0 0,0 1 0 0 0,-1-1 0 0 0,0 0 0 0 0,0 0 0 0 0,0 1 0 0 0,0-1 0 0 0,0 1 0 0 0,0-1 0 0 0,0 1 0 0 0,-1-1 0 0 0,1 6 0 0 0,0 4 0 0 0,0 1 0 0 0,-2 14 0 0 0,0 5 0 0 0,4-15-2005 0 0,-2-10 815 0 0,0-1 1 0 0,0 1-1 0 0,-1 10 0 0 0,2-17-342 0 0,6-3-4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4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7503 0 0,'0'0'399'0'0,"0"0"60"0"0,0 0 21 0 0,0 0-59 0 0,0 0-136 0 0,2 1 457 0 0,8 0-123 0 0,0 0 0 0 0,1-1 1 0 0,-1 0-1 0 0,0-1 0 0 0,0 0 1 0 0,14-3-1 0 0,10-1 324 0 0,35-5-943 0 0,-47 5 0 0 0,1 2 0 0 0,-1 1 0 0 0,41 0 0 0 0,-37 11-133 0 0,-24-9-399 0 0,0-1 0 0 0,-1 1 0 0 0,1 0 1 0 0,0 0-1 0 0,-1-1 0 0 0,1 1 0 0 0,0-1 1 0 0,0 0-1 0 0,-1 1 0 0 0,1-1 0 0 0,-1 0 1 0 0,1 0-1 0 0,-1 0 0 0 0,1 0 0 0 0,-1 0 0 0 0,0 0 1 0 0,2-2-1 0 0,-1 2-1515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4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5663 0 0,'0'0'356'0'0,"0"0"50"0"0,0 0 20 0 0,0 0-42 0 0,-1 0-250 0 0,-3 3 408 0 0,1 0 1 0 0,1 0 0 0 0,-1 0 0 0 0,0 0 0 0 0,1 1 0 0 0,0-1 0 0 0,0 1-1 0 0,0-1 1 0 0,0 1 0 0 0,0 0 0 0 0,1 0 0 0 0,-2 6 0 0 0,1-2-358 0 0,1 0 0 0 0,0 0 0 0 0,1 9 0 0 0,-4 19 216 0 0,-12 24-401 0 0,9-37 0 0 0,-6 30 0 0 0,11-32 0 0 0,1-14 0 0 0,0 0 0 0 0,0 1 0 0 0,-3 8 0 0 0,4-16-72 0 0,0 1 0 0 0,-1 0 0 0 0,1 0 0 0 0,0-1 0 0 0,0 1 0 0 0,0 0 0 0 0,0 0 0 0 0,0-1-1 0 0,0 1 1 0 0,0 0 0 0 0,0 0 0 0 0,0-1 0 0 0,0 1 0 0 0,0 0 0 0 0,1-1 0 0 0,-1 1 0 0 0,0 0 0 0 0,0 0 0 0 0,1-1 0 0 0,-1 1 0 0 0,0 0-1 0 0,1-1 1 0 0,-1 1 0 0 0,1-1 0 0 0,0 2 0 0 0,17 9-4365 0 0,-8-7 1574 0 0,-9-3-4219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5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74 17503 0 0,'-3'0'145'0'0,"-10"-4"1754"0"0,12 4-1157 0 0,1 0 228 0 0,0 0 43 0 0,-1-12 829 0 0,0 11-1786 0 0,1 0 0 0 0,0 0 0 0 0,0 0 1 0 0,0 0-1 0 0,-1 0 0 0 0,1 0 0 0 0,0 0 0 0 0,0 0 1 0 0,1 0-1 0 0,-1 0 0 0 0,0 0 0 0 0,0 0 1 0 0,0 0-1 0 0,1 0 0 0 0,-1 0 0 0 0,0 0 1 0 0,1 0-1 0 0,-1 1 0 0 0,1-1 0 0 0,-1 0 0 0 0,1 0 1 0 0,-1 0-1 0 0,2-1 0 0 0,20-22 842 0 0,-1-2 0 0 0,-2 0 0 0 0,31-55 0 0 0,-46 74-826 0 0,1 0 0 0 0,-1 1 0 0 0,1 0 0 0 0,0-1 0 0 0,9-7 0 0 0,-10 10-56 0 0,-1 1 0 0 0,1 0 0 0 0,0 1 0 0 0,0-1 0 0 0,0 1 0 0 0,0-1 0 0 0,0 1 0 0 0,0 0 0 0 0,1 1 0 0 0,7-3 0 0 0,-3 5-16 0 0,-7 0 0 0 0,0 1 0 0 0,0 0 0 0 0,0-1 0 0 0,0 1 0 0 0,0 0 0 0 0,-1 0 0 0 0,1 0 0 0 0,-1 1 0 0 0,1-1 0 0 0,1 4 0 0 0,10 26 0 0 0,-11-22 0 0 0,0 0 0 0 0,2 17 0 0 0,-3-10 0 0 0,0-16 0 0 0,-1 1 0 0 0,0-1 0 0 0,0 0 0 0 0,0 1 0 0 0,0-1 0 0 0,0 0 0 0 0,0 1 0 0 0,-1-1 0 0 0,1 0 0 0 0,0 1 0 0 0,-1 0 0 0 0,0 2 0 0 0,0 1 0 0 0,0-1 0 0 0,0 0 0 0 0,1 0 0 0 0,0 0 0 0 0,0 1 0 0 0,0-1 0 0 0,0 0 0 0 0,1 5 0 0 0,-1-9 0 0 0,0 1 0 0 0,0-1 0 0 0,0 0 0 0 0,0 1 0 0 0,0-1 0 0 0,1 1 0 0 0,-1-1 0 0 0,0 0 0 0 0,0 1 0 0 0,0-1 0 0 0,0 0 0 0 0,0 1 0 0 0,1-1 0 0 0,-1 0 0 0 0,0 1 0 0 0,0-1 0 0 0,0 0 0 0 0,1 1 0 0 0,0-1 0 0 0,0 1 0 0 0,0-1 0 0 0,0 0 0 0 0,1 0 0 0 0,-1 0 0 0 0,0 0 0 0 0,0 0 0 0 0,1 0 0 0 0,-1 0 0 0 0,0 0 0 0 0,1 0 0 0 0,-1-1 0 0 0,0 1 0 0 0,0 0 0 0 0,1-1 0 0 0,-1 1 0 0 0,0-1 0 0 0,0 1 0 0 0,0-1 0 0 0,0 0 0 0 0,0 0 0 0 0,0 1 0 0 0,1-3 0 0 0,24-20 0 0 0,-3-2 0 0 0,1 2 0 0 0,33-25 0 0 0,-31 28 0 0 0,-22 15 0 0 0,14-9 0 0 0,3 5 0 0 0,-12 9 0 0 0,-8 1 0 0 0,1-1 0 0 0,-1 1 0 0 0,0-1 0 0 0,0 1 0 0 0,0 0 0 0 0,0-1 0 0 0,0 1 0 0 0,-1 0 0 0 0,1 0 0 0 0,0 0 0 0 0,0 0 0 0 0,0 0 0 0 0,-1 0 0 0 0,1 0 0 0 0,0 0 0 0 0,-1 0 0 0 0,1 0 0 0 0,-1 0 0 0 0,1 1 0 0 0,-1-1 0 0 0,0 0 0 0 0,0 0 0 0 0,1 0 0 0 0,-1 1 0 0 0,0-1 0 0 0,0 0 0 0 0,0 2 0 0 0,0 0 0 0 0,0-1 0 0 0,0 0 0 0 0,1 1 0 0 0,0-1 0 0 0,-1 1 0 0 0,1-1 0 0 0,1 4 0 0 0,13 23 0 0 0,-11-20 0 0 0,1 1 0 0 0,9 14 0 0 0,-12-21 0 0 0,0-1 0 0 0,0 1 0 0 0,0-1 0 0 0,1 1 0 0 0,-1-1 0 0 0,1 0 0 0 0,-1 0 0 0 0,1 0 0 0 0,0 0 0 0 0,0 0 0 0 0,0-1 0 0 0,5 2 0 0 0,-4-1-45 0 0,1-1 1 0 0,-1 0-1 0 0,0 0 0 0 0,1 0 1 0 0,-1 0-1 0 0,1-1 1 0 0,-1 0-1 0 0,1 0 0 0 0,-1 0 1 0 0,1 0-1 0 0,-1-1 0 0 0,1 0 1 0 0,-1 0-1 0 0,0 0 0 0 0,0 0 1 0 0,1-1-1 0 0,-1 0 0 0 0,0 0 1 0 0,0 0-1 0 0,0 0 1 0 0,-1 0-1 0 0,1-1 0 0 0,0 0 1 0 0,-1 0-1 0 0,0 0 0 0 0,1 0 1 0 0,-1 0-1 0 0,-1-1 0 0 0,1 1 1 0 0,4-8-1 0 0,-6 10-603 0 0,-3-15-3569 0 0,0 9 2682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16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3 1-250 0 0,-3 0-164 0 0,7 2 593 0 0,0 1 0 0 0,0-1 0 0 0,0 0 0 0 0,0-1 0 0 0,0 0 0 0 0,0 0 0 0 0,14 1 0 0 0,29 2 2545 0 0,-47-6-2812 0 0,0 0-64 0 0,14 4-144 0 0,3 6-5698 0 0,-19-8 3564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6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7503 0 0,'0'0'399'0'0,"0"0"60"0"0,0 0 21 0 0,0 0-59 0 0,0 0-136 0 0,0 0 457 0 0,0 0 228 0 0,2 0 43 0 0,-1 0-977 0 0,-1 1-1 0 0,1-1 0 0 0,-1 0 0 0 0,0 0 1 0 0,1 1-1 0 0,-1-1 0 0 0,0 0 0 0 0,1 1 1 0 0,-1-1-1 0 0,0 0 0 0 0,0 1 0 0 0,1-1 1 0 0,-1 1-1 0 0,0-1 0 0 0,0 0 0 0 0,1 1 0 0 0,-1-1 1 0 0,0 1-1 0 0,0-1 0 0 0,0 0 0 0 0,0 1 1 0 0,0-1-1 0 0,0 1 0 0 0,0-1 0 0 0,0 1 1 0 0,0-1-1 0 0,0 1 0 0 0,0-1 0 0 0,0 0 0 0 0,0 1 1 0 0,0-1-1 0 0,0 1 0 0 0,-1 0 0 0 0,-5 24-18 0 0,-1-2 66 0 0,4 5 67 0 0,1 1 1 0 0,1-1 0 0 0,2 0-1 0 0,1 0 1 0 0,1 1 0 0 0,11 46-1 0 0,-1-27 86 0 0,2-1 0 0 0,2-1-1 0 0,23 45 1 0 0,-29-67-382 0 0,1-2 0 0 0,1 1 0 0 0,2-2 0 0 0,0 0 0 0 0,27 30 0 0 0,-39-49-1898 0 0,5 3-6148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7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8 13823 0 0,'3'-2'315'0'0,"25"-6"426"0"0,-26 8-409 0 0,0-1-220 0 0,1-1 148 0 0,1-1-1 0 0,0 1 0 0 0,0 1 1 0 0,0-1-1 0 0,0 0 1 0 0,1 1-1 0 0,-1 0 0 0 0,0 0 1 0 0,0 0-1 0 0,8 0 1 0 0,-10 1 693 0 0,9 6 256 0 0,-6-4-935 0 0,0 1-1 0 0,-1 0 1 0 0,1 1 0 0 0,-1-1-1 0 0,0 1 1 0 0,0 0 0 0 0,0 0-1 0 0,0 0 1 0 0,-1 1-1 0 0,5 7 1 0 0,-4-6-208 0 0,14 18 301 0 0,-10-15-144 0 0,-1 0 0 0 0,0 1 0 0 0,-1 0 1 0 0,0 0-1 0 0,-1 1 0 0 0,0 0 0 0 0,6 17 0 0 0,-9-20-223 0 0,0 1 0 0 0,0 0 0 0 0,-1-1 0 0 0,0 1 0 0 0,0 0 0 0 0,-1 0 0 0 0,0 0 0 0 0,0-1 0 0 0,-1 1 0 0 0,-1 0 0 0 0,1 0 0 0 0,-1-1 0 0 0,-4 11 0 0 0,4-16 0 0 0,-8 18 0 0 0,2 0 0 0 0,-11 37 0 0 0,16-49 0 0 0,0-1 0 0 0,0 0 0 0 0,-1 0 0 0 0,0 0 0 0 0,0 0 0 0 0,-7 7 0 0 0,0 3 0 0 0,5-10 0 0 0,0-1 0 0 0,0 0 0 0 0,-1-1 0 0 0,0 1 0 0 0,0-1 0 0 0,-14 8 0 0 0,7-3 0 0 0,8-7-540 0 0,1-1 1 0 0,-1 1-1 0 0,0-1 0 0 0,0 0 0 0 0,-1-1 1 0 0,1 1-1 0 0,0-1 0 0 0,-1 0 1 0 0,-9 1-1 0 0,3-3-6967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7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5663 0 0,'0'0'356'0'0,"0"-8"860"0"0,0 6-937 0 0,1 0 1 0 0,-1 0-1 0 0,1-1 0 0 0,-1 1 1 0 0,1 0-1 0 0,0 0 0 0 0,0 0 0 0 0,0 0 1 0 0,0 0-1 0 0,3-3 0 0 0,-2 2 661 0 0,-1 2 84 0 0,-1 1 0 0 0,16 2 1191 0 0,-13-1-2121 0 0,1 0-1 0 0,-1 0 1 0 0,0 0 0 0 0,1 0-1 0 0,-1 1 1 0 0,0 0 0 0 0,0 0 0 0 0,0-1-1 0 0,0 2 1 0 0,2 1 0 0 0,2 2 372 0 0,-2-1-426 0 0,0-1 0 0 0,-1 1 0 0 0,0 0 0 0 0,0 0 0 0 0,0 1 0 0 0,0-1 0 0 0,-1 1 0 0 0,3 7 0 0 0,19 53 176 0 0,-14-35-184 0 0,-7-21-32 0 0,1-1 0 0 0,0 0 0 0 0,9 13 0 0 0,-10-16 0 0 0,-4-5 0 0 0,0-1-1 0 0,1 1 1 0 0,-1-1 0 0 0,0 1-1 0 0,0-1 1 0 0,1 1 0 0 0,-1-1 0 0 0,0 1-1 0 0,1-1 1 0 0,-1 1 0 0 0,0-1-1 0 0,1 0 1 0 0,-1 1 0 0 0,0-1-1 0 0,1 0 1 0 0,-1 1 0 0 0,1-1-1 0 0,-1 0 1 0 0,1 1 0 0 0,-1-1-1 0 0,1 0 1 0 0,-1 0 0 0 0,1 0-1 0 0,-1 1 1 0 0,1-1 0 0 0,-1 0 0 0 0,1 0-1 0 0,0 0 1 0 0,-1 0 0 0 0,1 0-1 0 0,0 0 1 0 0,1 0-123 0 0,-1 0-92 0 0,-1 0 0 0 0,1 0 0 0 0,0 0 0 0 0,0 0 0 0 0,-1 0 0 0 0,1 0 0 0 0,0 0 1 0 0,0 0-1 0 0,-1 0 0 0 0,1 0 0 0 0,0 0 0 0 0,0-1 0 0 0,-1 1 0 0 0,1 0 0 0 0,0-1 0 0 0,0 1 0 0 0,-1 0 0 0 0,1-1 1 0 0,-1 1-1 0 0,1-1 0 0 0,0 1 0 0 0,-1-1 0 0 0,1 1 0 0 0,-1-1 0 0 0,1 1 0 0 0,-1-1 0 0 0,1 0 0 0 0,-1 1 1 0 0,1-1-1 0 0,-1 0 0 0 0,9-24-2274 0 0,-8 21 2068 0 0,3-16-1626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8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19351 0 0,'0'0'439'0'0,"0"0"62"0"0,0 0 33 0 0,0 0-65 0 0,1 2-169 0 0,0 0-206 0 0,0-1 0 0 0,-1 1 0 0 0,1 0 0 0 0,-1-1 0 0 0,1 1 0 0 0,-1 0 0 0 0,0 0 0 0 0,0-1 0 0 0,0 1 0 0 0,0 0 0 0 0,0 0 0 0 0,0 0 0 0 0,0-1 0 0 0,0 1 0 0 0,-1 0 0 0 0,0 3 0 0 0,-13 34 1963 0 0,9-25-1763 0 0,-10 25-337 0 0,-2 0 0 0 0,-33 57 0 0 0,22-57-3962 0 0,22-31-3845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8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92 19351 0 0,'0'0'439'0'0,"9"-1"596"0"0,19-11 54 0 0,-27 12-601 0 0,-1 0 21 0 0,2 1-66 0 0,5 2-294 0 0,0 4-61 0 0,-6-4 14 0 0,0-1 0 0 0,0 0 0 0 0,0 0 0 0 0,0 1 0 0 0,0-1 0 0 0,-1 0 0 0 0,1 1 0 0 0,-1-1 0 0 0,1 1 0 0 0,-1-1 0 0 0,0 4 0 0 0,-3 31 570 0 0,1-24-608 0 0,-5 27-60 0 0,-2 0 0 0 0,-1 0 1 0 0,-20 49-1 0 0,19-59-5 0 0,5-13 1 0 0,0-1 0 0 0,-17 30 0 0 0,20-45 0 0 0,0-6 0 0 0,0-7 0 0 0,3 12 0 0 0,-4-35-1006 0 0,2-1 1 0 0,1 1-1 0 0,5-39 0 0 0,-4 69 949 0 0,2-26-1456 0 0,4-114-3990 0 0,-10 47-2066 0 0,4 97 7310 0 0,-5-39-1133 0 0,4 36 2194 0 0,1 0 0 0 0,-1 1 0 0 0,-1-1-1 0 0,1 0 1 0 0,0 1 0 0 0,-1-1 0 0 0,0 1 0 0 0,-2-4-1 0 0,3 6-598 0 0,0 0-1 0 0,0 0 1 0 0,-1 0-1 0 0,1 0 0 0 0,0 0 1 0 0,0 1-1 0 0,-1-1 1 0 0,1 0-1 0 0,-1 1 0 0 0,1-1 1 0 0,0 1-1 0 0,-1 0 0 0 0,1-1 1 0 0,-1 1-1 0 0,1 0 1 0 0,-1 0-1 0 0,1 0 0 0 0,-1 0 1 0 0,1 0-1 0 0,-1 0 1 0 0,-1 1-1 0 0,-36 8 1852 0 0,29-6-1709 0 0,3-1 39 0 0,1 1 0 0 0,0 0 0 0 0,-1 0 0 0 0,1 1 0 0 0,0-1 0 0 0,1 1 0 0 0,-9 8 0 0 0,12-11 128 0 0,2-1 0 0 0,0 0 0 0 0,0 0-447 0 0,0 0 0 0 0,-1 0 0 0 0,1 0 0 0 0,0 1 0 0 0,0-1 0 0 0,0 0-1 0 0,0 0 1 0 0,-1 1 0 0 0,1-1 0 0 0,0 0 0 0 0,0 0 0 0 0,0 1 0 0 0,0-1 0 0 0,0 0 0 0 0,-1 0 0 0 0,1 1 0 0 0,0-1-1 0 0,0 0 1 0 0,0 1 0 0 0,0-1 0 0 0,0 0 0 0 0,0 0 0 0 0,0 1 0 0 0,0-1 0 0 0,26 3 348 0 0,0-1 0 0 0,0-2 0 0 0,-1-1 0 0 0,36-5 0 0 0,-21-1-413 0 0,-1-2 0 0 0,43-16 0 0 0,-77 24 0 0 0,43-11-876 0 0,-32 8 237 0 0,0 0 0 0 0,16-6 0 0 0,-28 8 75 0 0,6-2-55 0 0,-3 3-3701 0 0,-7 1 2784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9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5663 0 0,'0'0'719'0'0,"0"0"-20"0"0,1 0-449 0 0,6 2 350 0 0,0-1 0 0 0,-1 1 0 0 0,1-2 1 0 0,0 1-1 0 0,0-1 0 0 0,0 0 0 0 0,8-1 0 0 0,2-2 1089 0 0,31-9 0 0 0,70-34-1976 0 0,-114 44 220 0 0,20-12-2442 0 0,-11 6-5683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9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8 15663 0 0,'0'0'356'0'0,"3"-7"476"0"0,1-4-608 0 0,0-1 1 0 0,-1 0-1 0 0,1-15 0 0 0,5-20 2253 0 0,-7 38-1768 0 0,0-1 1 0 0,0-18-1 0 0,2-6 3937 0 0,-4 32-4202 0 0,-1 8-411 0 0,1 0 0 0 0,-1 0 0 0 0,-1 0 0 0 0,-1 7 0 0 0,-4 20-26 0 0,6-17-7 0 0,0 0 0 0 0,2-1 0 0 0,-1 1 0 0 0,2 0 0 0 0,0-1 0 0 0,1 0 0 0 0,1 1 0 0 0,8 21 0 0 0,-11-34 0 0 0,1 0 0 0 0,-1 0 0 0 0,1-1 0 0 0,0 1 0 0 0,-1-1 0 0 0,1 1 0 0 0,0-1 0 0 0,1 0 0 0 0,-1 1 0 0 0,0-1 0 0 0,1 0 0 0 0,-1-1 0 0 0,1 1 0 0 0,-1 0 0 0 0,1-1 0 0 0,0 0 0 0 0,3 2 0 0 0,-2-2 0 0 0,1 0 0 0 0,-1 0 0 0 0,0 0 0 0 0,1-1 0 0 0,-1 0 0 0 0,1 0 0 0 0,-1 0 0 0 0,1 0 0 0 0,-1-1 0 0 0,9-2 0 0 0,-4 1 0 0 0,-1-1 0 0 0,1 0 0 0 0,-1-1 0 0 0,0 0 0 0 0,0 0 0 0 0,0-1 0 0 0,-1 0 0 0 0,1-1 0 0 0,-1 1 0 0 0,0-1 0 0 0,7-9 0 0 0,-4 0 266 0 0,0 0 1 0 0,-1-1-1 0 0,-1 0 1 0 0,10-25-1 0 0,-14 31-158 0 0,-1 5-199 0 0,-1-1 0 0 0,0 1-1 0 0,-1-1 1 0 0,1 0 0 0 0,-1 0 0 0 0,0 0 0 0 0,0 0-1 0 0,-1 0 1 0 0,0 0 0 0 0,0 0 0 0 0,0 0 0 0 0,-1 0-1 0 0,0 0 1 0 0,-3-11 0 0 0,2 9 277 0 0,2 8-294 0 0,0-1 0 0 0,0 0-1 0 0,0 0 1 0 0,-1 0 0 0 0,1 1 0 0 0,0-1-1 0 0,0 0 1 0 0,-1 0 0 0 0,1 1-1 0 0,0-1 1 0 0,-1 0 0 0 0,1 1 0 0 0,-1-1-1 0 0,1 1 1 0 0,-1-1 0 0 0,1 0 0 0 0,-1 1-1 0 0,1-1 1 0 0,-1 1 0 0 0,0-1 0 0 0,1 1-1 0 0,-1 0 1 0 0,0-1 0 0 0,1 1-1 0 0,-1 0 1 0 0,0-1 0 0 0,0 1 0 0 0,1 0-1 0 0,-1 0 1 0 0,0-1 0 0 0,0 1 0 0 0,0 0-1 0 0,1 0 1 0 0,-1 0 0 0 0,0 0-1 0 0,-1 0 1 0 0,-11 0-5880 0 0,-2-1-1724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49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5663 0 0,'0'0'719'0'0,"0"0"-20"0"0,7 0-157 0 0,-3 1 2186 0 0,-3 0-2624 0 0,1 1-1 0 0,-1-1 1 0 0,1 0-1 0 0,-1 1 1 0 0,0-1-1 0 0,0 1 1 0 0,1 0-1 0 0,-1-1 1 0 0,0 1-1 0 0,0 0 1 0 0,-1 0 0 0 0,1-1-1 0 0,0 1 1 0 0,-1 0-1 0 0,1 0 1 0 0,-1 0-1 0 0,1 0 1 0 0,-1 0-1 0 0,0 0 1 0 0,0 0-1 0 0,0 0 1 0 0,0 3-1 0 0,-1 7 174 0 0,-1-1-1 0 0,-4 21 1 0 0,3-22-320 0 0,-27 128 43 0 0,16-91 0 0 0,10-34 0 0 0,0 0 0 0 0,-4 27 0 0 0,2 7-133 0 0,6-46-3 0 0,0 0-1 0 0,0-1 1 0 0,1 1 0 0 0,-1 0 0 0 0,0 0 0 0 0,1 0-1 0 0,-1 0 1 0 0,1 0 0 0 0,-1 0 0 0 0,1-1-1 0 0,-1 1 1 0 0,1 0 0 0 0,1 1 0 0 0,3-1-4588 0 0,7-6 3192 0 0,-9 3-4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399'0'0,"0"0"60"0"0,0 0 21 0 0,2 0-59 0 0,7-4-136 0 0,-7 4 457 0 0,-2 0 228 0 0,0 0 43 0 0,1-1-903 0 0,0 1 0 0 0,0 0 0 0 0,0-1 0 0 0,1 1 0 0 0,-1 0 0 0 0,0 0 0 0 0,0 0 0 0 0,0 0 0 0 0,1 0 0 0 0,-1 0-1 0 0,0 1 1 0 0,0-1 0 0 0,0 0 0 0 0,0 0 0 0 0,0 1 0 0 0,1-1 0 0 0,-1 1 0 0 0,0-1 0 0 0,1 1 0 0 0,15 5 2418 0 0,-15-5-2459 0 0,0 1-1 0 0,-1 0 0 0 0,1-1 1 0 0,-1 1-1 0 0,0 0 1 0 0,0 0-1 0 0,1 0 1 0 0,0 4-1 0 0,43 106 1461 0 0,-24-57-1010 0 0,-15-40-519 0 0,-1 2 0 0 0,2-1 0 0 0,16 29 0 0 0,-17-39 0 0 0,0-1-64 0 0,-6-4-16 0 0,1-1 1 0 0,-1 0-1 0 0,1 0 1 0 0,-1 1-1 0 0,1-1 0 0 0,-1 0 1 0 0,1 0-1 0 0,-1 0 1 0 0,1 0-1 0 0,-1 0 0 0 0,1 0 1 0 0,-1 0-1 0 0,1 0 0 0 0,-1 0 1 0 0,1 0-1 0 0,-1 0 1 0 0,1 0-1 0 0,-1 0 0 0 0,1-1 1 0 0,-1 1-1 0 0,1 0 1 0 0,-1 0-1 0 0,0 0 0 0 0,1-1 1 0 0,-1 1-1 0 0,1-1 0 0 0,13-9-2603 0 0,-10 6 1785 0 0,7-4-5091 0 0,-3-1-1723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0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1 19351 0 0,'0'-1'199'0'0,"0"0"-116"0"0,0 1-1 0 0,0-1 1 0 0,0 1-1 0 0,0 0 1 0 0,0-1-1 0 0,-1 1 0 0 0,1-1 1 0 0,0 1-1 0 0,0 0 1 0 0,0-1-1 0 0,0 1 1 0 0,-1 0-1 0 0,1-1 0 0 0,0 1 1 0 0,0 0-1 0 0,-1-1 1 0 0,1 1-1 0 0,0 0 1 0 0,0-1-1 0 0,-1 1 0 0 0,1 0 1 0 0,0 0-1 0 0,-1-1 1 0 0,0 1-1 0 0,-14 12 2627 0 0,-2 8-1439 0 0,-9 8-1242 0 0,-6 0 970 0 0,-39 44 1 0 0,44-41-1609 0 0,11-12-1255 0 0,0-1 0 0 0,-24 20 0 0 0,32-31-5986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16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7 17503 0 0,'0'0'803'0'0,"0"0"-18"0"0,0-1-501 0 0,-10-24 3703 0 0,11 24-2094 0 0,2 10-1138 0 0,-1 2-663 0 0,0-1 0 0 0,-1 0 0 0 0,0 0 1 0 0,-1 1-1 0 0,0-1 0 0 0,0 0 0 0 0,-1 0 1 0 0,-3 14-1 0 0,-25 81 659 0 0,23-88-727 0 0,-27 66-24 0 0,20-56 0 0 0,-11 38 0 0 0,16-40 0 0 0,-25 46 0 0 0,21-45 0 0 0,6-13 0 0 0,6-5 0 0 0,3-8 0 0 0,4-5 0 0 0,68-58 496 0 0,89-67 1056 0 0,-141 113-1552 0 0,117-75 0 0 0,-125 85 0 0 0,-15 7 0 0 0,0-1 0 0 0,1 1 0 0 0,-1 0 0 0 0,0 0 0 0 0,1 0 0 0 0,-1 0 0 0 0,1 0 0 0 0,-1-1 0 0 0,0 1 0 0 0,1 0 0 0 0,-1 0 0 0 0,0 0 0 0 0,1 0 0 0 0,-1 0 0 0 0,1 0 0 0 0,-1 0 0 0 0,0 0 0 0 0,1 0 0 0 0,-1 0 0 0 0,1 1 0 0 0,-1-1 0 0 0,0 0 0 0 0,1 0 0 0 0,-1 0 0 0 0,1 2 0 0 0,-1-1 0 0 0,0 1 0 0 0,1-1 0 0 0,-1 1 0 0 0,0-1 0 0 0,0 1 0 0 0,0-1 0 0 0,0 1 0 0 0,0 0 0 0 0,-1-1 0 0 0,1 1 0 0 0,0-1 0 0 0,-1 0 0 0 0,1 1 0 0 0,-1-1 0 0 0,1 1 0 0 0,-1-1 0 0 0,-1 2 0 0 0,-15 28 0 0 0,5-14 0 0 0,0-1 0 0 0,-1 0 0 0 0,-1-1 0 0 0,-25 21 0 0 0,29-26 0 0 0,2 0 0 0 0,8-10 0 0 0,0 1 0 0 0,-1-1 0 0 0,1 1 0 0 0,0 0 0 0 0,0-1 0 0 0,-1 1 0 0 0,1-1 0 0 0,0 1 0 0 0,0 0 0 0 0,0-1 0 0 0,0 1 0 0 0,0-1 0 0 0,0 1 0 0 0,0 0 0 0 0,0-1 0 0 0,0 1 0 0 0,1 1 0 0 0,0 0 0 0 0,6 5 0 0 0,4 0 0 0 0,5 3 0 0 0,-11-7 0 0 0,6 7 0 0 0,-3-3-4203 0 0,-8-7 2670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0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0'0'480'0'0,"1"1"67"0"0,14 5 11 0 0,-1 0 0 0 0,-1 1 0 0 0,20 12 0 0 0,-26-13-274 0 0,0 0 0 0 0,0 1 0 0 0,-1 0 0 0 0,0 0 0 0 0,0 0 0 0 0,-1 1 0 0 0,0 0 0 0 0,0 0 0 0 0,4 9 0 0 0,8 13 25 0 0,0-1-100 0 0,-2 0 0 0 0,0 1-1 0 0,-2 1 1 0 0,12 44 0 0 0,-19-52-63 0 0,0 0-1 0 0,-2 0 1 0 0,-1 1 0 0 0,-1 0 0 0 0,-1 0-1 0 0,-3 43 1 0 0,1-55-169 0 0,-1 0 0 0 0,0 0 0 0 0,-7 20 0 0 0,7-27-2 0 0,0-1-1 0 0,0 1 0 0 0,-1-1 0 0 0,0 1 0 0 0,1-1 1 0 0,-1 0-1 0 0,-1 0 0 0 0,1-1 0 0 0,-1 1 0 0 0,1-1 1 0 0,-8 5-1 0 0,5-3-458 0 0,-1 0 0 0 0,0-1 1 0 0,0 0-1 0 0,-1-1 0 0 0,1 1 0 0 0,-1-1 1 0 0,1-1-1 0 0,-1 1 0 0 0,0-1 0 0 0,0-1 1 0 0,0 0-1 0 0,0 0 0 0 0,0 0 1 0 0,-10-1-1 0 0,-12-5-1563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5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15663 0 0,'0'0'356'0'0,"3"-2"50"0"0,8-5 20 0 0,-9 5-42 0 0,-2 1-320 0 0,0 1 0 0 0,0-1 0 0 0,0 0 0 0 0,0 1-1 0 0,0-1 1 0 0,0 0 0 0 0,0 1 0 0 0,0-1 0 0 0,0 0 0 0 0,0 1-1 0 0,0-1 1 0 0,0 1 0 0 0,0-1 0 0 0,1 0 0 0 0,-1 1-1 0 0,0-1 1 0 0,1 1 0 0 0,-1-1 0 0 0,1 0 0 0 0,7-13 4327 0 0,-7 13-4223 0 0,0-1 1 0 0,0 0-1 0 0,1 1 0 0 0,-1-1 1 0 0,0 1-1 0 0,1 0 0 0 0,-1-1 0 0 0,1 1 1 0 0,0 0-1 0 0,-1 0 0 0 0,1 0 1 0 0,0 0-1 0 0,0 0 0 0 0,0 1 0 0 0,0-1 1 0 0,-1 0-1 0 0,1 1 0 0 0,0 0 1 0 0,0-1-1 0 0,0 1 0 0 0,0 0 0 0 0,0 0 1 0 0,0 0-1 0 0,0 0 0 0 0,0 0 1 0 0,0 0-1 0 0,4 2 0 0 0,18 0-168 0 0,43-2 0 0 0,-6-1 0 0 0,-35 1 0 0 0,0-1 0 0 0,0-1 0 0 0,-1-1 0 0 0,47-12 0 0 0,-70 15-237 0 0,-1 0 0 0 0,1-1 1 0 0,-1 1-1 0 0,0-1 0 0 0,1 0 0 0 0,-1 1 0 0 0,1-1 0 0 0,-1 0 1 0 0,0 0-1 0 0,0 0 0 0 0,0 0 0 0 0,1 0 0 0 0,-1 0 0 0 0,0 0 1 0 0,0 0-1 0 0,0 0 0 0 0,0-1 0 0 0,-1 1 0 0 0,1 0 1 0 0,0-1-1 0 0,-1 1 0 0 0,1-1 0 0 0,0-1 0 0 0,0 1-1748 0 0,-2 1-51 0 0,-3-4-11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5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5663 0 0,'0'0'356'0'0,"0"0"50"0"0,0 0 20 0 0,0 0-42 0 0,0 0-112 0 0,0 0 463 0 0,-3 10 2866 0 0,-3 5-3339 0 0,2 0-1 0 0,0 1 1 0 0,1-1 0 0 0,0 1-1 0 0,1 0 1 0 0,0 19-1 0 0,9 96-480 0 0,-6-122 283 0 0,-1 6-333 0 0,0-14-1135 0 0,0-1-511 0 0,0 0-107 0 0,0 0-24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6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43 17503 0 0,'0'0'399'0'0,"0"0"60"0"0,-2 0 21 0 0,1 0-458 0 0,1 0 0 0 0,-1 0 1 0 0,1 0-1 0 0,-1 0 1 0 0,0 0-1 0 0,1 0 0 0 0,-1 0 1 0 0,1 0-1 0 0,-1-1 1 0 0,1 1-1 0 0,-1 0 0 0 0,1 0 1 0 0,-1-1-1 0 0,1 1 1 0 0,0 0-1 0 0,-1-1 0 0 0,1 1 1 0 0,-1 0-1 0 0,1-1 1 0 0,0 1-1 0 0,-1-1 0 0 0,0 0 1 0 0,-5-14 194 0 0,5 12-159 0 0,-2-6 461 0 0,1 0-1 0 0,0-1 1 0 0,1 1-1 0 0,0-1 1 0 0,0 0-1 0 0,1 1 1 0 0,1-12-1 0 0,1-1 1400 0 0,11-43 0 0 0,-8 42-1918 0 0,-5 19 0 0 0,0 1 0 0 0,1-1 0 0 0,0 0 0 0 0,0 0 0 0 0,0 0 0 0 0,0 1 0 0 0,1-1 0 0 0,-1 0 0 0 0,1 1 0 0 0,0-1 0 0 0,0 1 0 0 0,0 0 0 0 0,0 0 0 0 0,4-4 0 0 0,5-4 68 0 0,-3 3 135 0 0,0 0 0 0 0,1 1 0 0 0,0-1-1 0 0,10-5 1 0 0,-17 12-182 0 0,0 0 0 0 0,0 0 0 0 0,0 0 0 0 0,0 0 0 0 0,0 0 0 0 0,0 0 0 0 0,0 1 0 0 0,1-1-1 0 0,-1 1 1 0 0,0-1 0 0 0,0 1 0 0 0,1 0 0 0 0,-1 0 0 0 0,0 0 0 0 0,0 0 0 0 0,1 0 0 0 0,-1 1 0 0 0,0-1-1 0 0,0 1 1 0 0,1-1 0 0 0,-1 1 0 0 0,0 0 0 0 0,0 0 0 0 0,0 0 0 0 0,0 0 0 0 0,2 2 0 0 0,1 0-16 0 0,0 1 1 0 0,-1 0 0 0 0,0 0 0 0 0,0 1-1 0 0,0-1 1 0 0,-1 1 0 0 0,1 0 0 0 0,-1 0-1 0 0,0 0 1 0 0,-1 0 0 0 0,1 1-1 0 0,-1-1 1 0 0,0 1 0 0 0,0-1 0 0 0,1 12-1 0 0,-1 0 57 0 0,-1 0 0 0 0,0 0 0 0 0,-2 0 0 0 0,-2 20 0 0 0,2-15-62 0 0,-1 11 0 0 0,23-81 0 0 0,-14 32-249 0 0,0-1 0 0 0,1 2 0 0 0,15-22 0 0 0,-17 28 107 0 0,1 1-1 0 0,0-1 1 0 0,0 1 0 0 0,1 1 0 0 0,0-1-1 0 0,16-11 1 0 0,-15 16 142 0 0,0 5 0 0 0,-7 0 14 0 0,-1-1-1 0 0,1 1 1 0 0,0-1 0 0 0,-1 1-1 0 0,1 0 1 0 0,-1 0 0 0 0,0-1-1 0 0,0 1 1 0 0,0 0-1 0 0,1 0 1 0 0,-2 0 0 0 0,1 0-1 0 0,0 1 1 0 0,0-1 0 0 0,-1 0-1 0 0,1 0 1 0 0,0 3 0 0 0,0 5 149 0 0,0 1 0 0 0,-1 14 1 0 0,-1-13-24 0 0,1 12 620 0 0,0-3-1020 0 0,3 38 0 0 0,-2-58-248 0 0,-1-1 133 0 0,0 0 577 0 0,0 0 248 0 0,0 0 50 0 0,0 0-126 0 0,0 0-576 0 0,0 0-248 0 0,0 0-50 0 0,1 0 461 0 0,0 0 0 0 0,1-1 0 0 0,-1 1 0 0 0,1-1 0 0 0,-1 1 0 0 0,0-1 0 0 0,1 0 0 0 0,-1 1 0 0 0,0-1 0 0 0,0 0 0 0 0,1 0-1 0 0,-1 0 1 0 0,0 0 0 0 0,0 0 0 0 0,0 0 0 0 0,1-2 0 0 0,14-20 497 0 0,44-75 1291 0 0,-53 88-1878 0 0,1 1-1 0 0,0-1 1 0 0,1 1 0 0 0,0 1 0 0 0,1-1-1 0 0,-1 1 1 0 0,13-6 0 0 0,-21 13-379 0 0,-1 1 133 0 0,0 0 577 0 0,0 0 248 0 0,0 0 50 0 0,7 13 91 0 0,-4-4-585 0 0,0 0-1 0 0,-1 0 0 0 0,0 1 1 0 0,-1-1-1 0 0,0 1 1 0 0,-1 9-1 0 0,3 19-428 0 0,0-19-560 0 0,-2-18 540 0 0,-1-1 154 0 0,6 4-1033 0 0,-3-3-2972 0 0,15-10 273 0 0,-15 7 1974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6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5663 0 0,'0'0'356'0'0,"7"-6"476"0"0,-1 3-614 0 0,1-1 0 0 0,0 1-1 0 0,1 1 1 0 0,-1-1-1 0 0,0 1 1 0 0,10-1 0 0 0,-15 2 76 0 0,46-3 4889 0 0,-35 2-4242 0 0,25 1 0 0 0,-6 0 324 0 0,-27 1-1179 0 0,1 0 0 0 0,-1 1 0 0 0,0-1 0 0 0,0 1-1 0 0,0 0 1 0 0,1 0 0 0 0,-1 0 0 0 0,0 1 0 0 0,0 0 0 0 0,0 0 0 0 0,-1 0 0 0 0,1 0 0 0 0,0 1-1 0 0,-1 0 1 0 0,0 0 0 0 0,6 4 0 0 0,-3 1 86 0 0,1 0 0 0 0,-1 0 0 0 0,-1 0 0 0 0,1 1 0 0 0,-1 0 0 0 0,9 18 0 0 0,31 53-172 0 0,-43-76 0 0 0,-1 1 0 0 0,1-1 0 0 0,1 0 0 0 0,-1 0 0 0 0,0 0 0 0 0,1 0 0 0 0,0 0 0 0 0,0-1 0 0 0,0 0 0 0 0,6 4 0 0 0,17 14 0 0 0,-20-17 0 0 0,1-4 0 0 0,-6 0 0 0 0,-1 0 0 0 0,1 0 0 0 0,0-1 0 0 0,-1 1 0 0 0,1-1 0 0 0,-1 0 0 0 0,1 1 0 0 0,-1-1 0 0 0,1 0 0 0 0,-1 0 0 0 0,0 0 0 0 0,1 0 0 0 0,-1 0 0 0 0,0 0 0 0 0,0 0 0 0 0,1 0 0 0 0,-1-1 0 0 0,0 1 0 0 0,0 0 0 0 0,-1-1 0 0 0,1 1 0 0 0,0-1 0 0 0,0 1 0 0 0,-1-1 0 0 0,1 1 0 0 0,-1-1 0 0 0,1-2 0 0 0,3-4 0 0 0,-2 3-422 0 0,1 0 0 0 0,-1 0 0 0 0,-1-1 0 0 0,1 1 0 0 0,0 0 0 0 0,-1-1 0 0 0,0 1 0 0 0,-1-1 0 0 0,1 1 0 0 0,-1-1 0 0 0,0 1 0 0 0,0-1 1 0 0,-1 0-1 0 0,0 1 0 0 0,0-1 0 0 0,0 1 0 0 0,-1 0 0 0 0,1-1 0 0 0,-1 1 0 0 0,0 0 0 0 0,-1 0 0 0 0,-3-6 0 0 0,-2 0-1625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2:5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15 15663 0 0,'0'0'356'0'0,"0"0"50"0"0,0 0 20 0 0,-7-6 92 0 0,6 5-204 0 0,0 0 1 0 0,0 0-1 0 0,0 0 1 0 0,0 1-1 0 0,-1-1 1 0 0,1 0-1 0 0,0 1 1 0 0,-1-1-1 0 0,1 1 1 0 0,-1-1-1 0 0,1 1 1 0 0,0 0-1 0 0,-1 0 1 0 0,1-1-1 0 0,-1 1 1 0 0,1 0-1 0 0,-3 1 1 0 0,0 1-210 0 0,1 0 0 0 0,-1 0 1 0 0,1 0-1 0 0,0 0 0 0 0,0 1 1 0 0,0 0-1 0 0,0-1 0 0 0,0 1 1 0 0,0 0-1 0 0,1 1 0 0 0,-3 3 1 0 0,-5 9 458 0 0,-9 20 1 0 0,9-17-421 0 0,1-2-145 0 0,-16 33 25 0 0,-3-1 1 0 0,-51 67-1 0 0,68-101-13 0 0,-53 58 1568 0 0,54-64-2882 0 0,0 0 0 0 0,-20 14 0 0 0,15-15-7226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16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8287 0 0,'0'0'191'0'0,"0"0"26"0"0,0 0 9 0 0,2-1-34 0 0,17-12-221 0 0,-14 8 802 0 0,1 1 0 0 0,0 0 1 0 0,0 0-1 0 0,1 1 0 0 0,-1 0 0 0 0,1 0 1 0 0,7-3-1 0 0,9 3-665 0 0,22 1 1873 0 0,-32 3-1965 0 0,-1 5-16 0 0,9 7 0 0 0,-17-10 149 0 0,1 0 1 0 0,0 0-1 0 0,-1-1 0 0 0,1 0 0 0 0,0 0 0 0 0,0 0 0 0 0,8 1 1 0 0,-4-1 96 0 0,-1-1-144 0 0,-1 1-1 0 0,1-1 0 0 0,-1 0 1 0 0,1-1-1 0 0,11-1 0 0 0,-7 1-101 0 0,0 0 0 0 0,0 1 0 0 0,19 4 0 0 0,-22-4 0 0 0,8 2 6 0 0,-3-1 7 0 0,-1 0 1 0 0,1-1-1 0 0,0 0 0 0 0,18-3 0 0 0,97-13 1963 0 0,24-2-1976 0 0,-11 2 0 0 0,-43 4 0 0 0,-33 3 0 0 0,27-6 0 0 0,61-3 0 0 0,-109 13 0 0 0,-20 1 0 0 0,1 1 0 0 0,49 4 0 0 0,-8 2 0 0 0,-48-1 0 0 0,1-2 0 0 0,-1 0 0 0 0,32-4 0 0 0,23 1 0 0 0,-34 2 0 0 0,1-3 0 0 0,68-12 0 0 0,-31 3 0 0 0,147-4 0 0 0,-68 21 0 0 0,-117-3 0 0 0,-6 1 0 0 0,-23-1 0 0 0,1-1 0 0 0,21-1 0 0 0,79-12 0 0 0,-48 4 0 0 0,0 3 0 0 0,92 5 0 0 0,-118 4 0 0 0,-19-2 0 0 0,20 1 0 0 0,66 4 0 0 0,1 0 0 0 0,-22-8 102 0 0,-20-1 115 0 0,93 10 0 0 0,-93 0-206 0 0,87 13 55 0 0,-9 1 65 0 0,56 3-227 0 0,-63-21 96 0 0,-42-7 0 0 0,-42 1 0 0 0,49-4 7 0 0,26-1 50 0 0,22 9-57 0 0,-69 4 0 0 0,-8-6 0 0 0,82-12 0 0 0,-18 1 11 0 0,-106 7 44 0 0,-16 2-16 0 0,0 0-1 0 0,26 0 0 0 0,-14 2-16 0 0,13 1 31 0 0,-11-1-53 0 0,-23 0 0 0 0,-3-1 0 0 0,1 1 0 0 0,-1 0 0 0 0,1 0 0 0 0,0 0 0 0 0,-1 0 0 0 0,1 0 0 0 0,-1 0 0 0 0,1 0 0 0 0,-1 0 0 0 0,1 1 0 0 0,-1-1 0 0 0,3 1 0 0 0,8 2 11 0 0,-5 0 52 0 0,-3-3-96 0 0,17 0 345 0 0,-23 0-295 0 0,0 1-1 0 0,0-1 0 0 0,0 1 0 0 0,1-1 1 0 0,-1 1-1 0 0,0 0 0 0 0,0 0 0 0 0,-1 1 1 0 0,-7 3-62 0 0,-23 5-613 0 0,12-4 237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19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9 8287 0 0,'0'0'191'0'0,"0"0"26"0"0,0 0 9 0 0,0 0 42 0 0,1-2 158 0 0,1-3-158 0 0,-2 2 85 0 0,1 1 0 0 0,0 0 0 0 0,0 0-1 0 0,0 0 1 0 0,0 0 0 0 0,1-1 0 0 0,-1 1 0 0 0,4-3 0 0 0,0 0 667 0 0,-4 4-133 0 0,1-1-583 0 0,7-3 111 0 0,0 1 1 0 0,0-1-1 0 0,0 1 0 0 0,1 1 0 0 0,0 0 1 0 0,-1 0-1 0 0,1 1 0 0 0,0 0 1 0 0,15 0-1 0 0,-24 1-431 0 0,25-2 32 0 0,-16 1-16 0 0,-1 0 0 0 0,1 2 0 0 0,0-1 0 0 0,0 1 0 0 0,0 0 0 0 0,10 3 0 0 0,-6-1 0 0 0,14 0 0 0 0,-24-2 0 0 0,0 0 0 0 0,0-1 0 0 0,0 2 0 0 0,0-1 0 0 0,0 0 0 0 0,0 1 0 0 0,7 2 0 0 0,7-1 0 0 0,50-1-31 0 0,-18 1 993 0 0,143-11 155 0 0,-159 9-1117 0 0,9-1 0 0 0,47 6 0 0 0,-76-4 0 0 0,1 0 0 0 0,17-3 0 0 0,2 1 0 0 0,109-6 0 0 0,-118 6 0 0 0,145-8 0 0 0,-119 9 0 0 0,68 9 0 0 0,-91-7 0 0 0,39-1 0 0 0,-10-1 0 0 0,57 0 0 0 0,60 5 0 0 0,-68-2 0 0 0,-50 3 0 0 0,0-3 0 0 0,97-8 0 0 0,-50-5 0 0 0,225-11 0 0 0,-184 14 0 0 0,-60-3 0 0 0,32-3 0 0 0,-60 9-21 0 0,42 0 1482 0 0,-71 4-1064 0 0,133-3-186 0 0,-130 3-211 0 0,31 3 0 0 0,7 0 0 0 0,-52-3 0 0 0,0 0 0 0 0,0 1 0 0 0,17 4 0 0 0,-21-4-218 0 0,-1-1 1 0 0,0 0-1 0 0,1 0 0 0 0,14-4 1 0 0,7 1-252 0 0,-14 0 1188 0 0,-14 3-554 0 0,-1-1-1 0 0,1 0 0 0 0,-1 1 1 0 0,9 0-1 0 0,8 2-160 0 0,0-2 0 0 0,0-1 0 0 0,40-5 0 0 0,-57 5-4 0 0,16 0 0 0 0,-16 2 0 0 0,0-1 0 0 0,0 0 0 0 0,0-1 0 0 0,1 1 0 0 0,3-2 0 0 0,-2 1 0 0 0,1 0 0 0 0,0 1 0 0 0,0 0 0 0 0,10 0 0 0 0,12 1 0 0 0,32-1 0 0 0,-23 1 0 0 0,-22-1 0 0 0,-7 1 0 0 0,0-1 0 0 0,14-2 0 0 0,-20 1 0 0 0,-1 1 0 0 0,1-1 0 0 0,0 1 0 0 0,0 0 0 0 0,0 0 0 0 0,-1 0 0 0 0,6 1 0 0 0,6-1 0 0 0,-9-1 0 0 0,-3 0 0 0 0,1 0 0 0 0,-1 1 0 0 0,0 0 0 0 0,1 0 0 0 0,-1 0 0 0 0,0 0 0 0 0,1 0 0 0 0,-1 0 0 0 0,4 1 0 0 0,-2-1 0 0 0,-1 0 0 0 0,11 1 0 0 0,-5 1 72 0 0,-7-1 299 0 0,-2-1 117 0 0,0 0 21 0 0,0 0-66 0 0,-1 1-294 0 0,-1 6-133 0 0,1-5-46 0 0,0 0-1 0 0,-1 0 0 0 0,1 0 1 0 0,0 0-1 0 0,-1 0 1 0 0,1 0-1 0 0,-1 0 1 0 0,1 0-1 0 0,-1-1 1 0 0,0 1-1 0 0,0-1 0 0 0,0 1 1 0 0,0-1-1 0 0,-3 2 1 0 0,-2 1-341 0 0,6-3-583 0 0,1-1-56 0 0,0 0-13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0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0135 0 0,'0'0'231'0'0,"0"0"29"0"0,0 0 19 0 0,0 0 37 0 0,0 0 125 0 0,0 0 58 0 0,0 0 11 0 0,0 0 70 0 0,0 0 286 0 0,0 0 124 0 0,0 0 30 0 0,0 0-133 0 0,0 0-508 0 0,0 0 37 0 0,-2 2 80 0 0,-4 1-693 0 0,6 1 1083 0 0,8 0 4082 0 0,6 1-4454 0 0,-8-2-241 0 0,1-1 0 0 0,1 0-1 0 0,13 2 1 0 0,12 2-273 0 0,-21-3 0 0 0,0-1 0 0 0,0 0 0 0 0,0-1 0 0 0,0 0 0 0 0,13-2 0 0 0,33-1 0 0 0,-33 2 0 0 0,49-7 0 0 0,-67 7-1846 0 0,-9 3-2535 0 0,0-2 1434 0 0,2-1-4135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1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13823 0 0,'0'0'315'0'0,"0"0"45"0"0,0 0 21 0 0,0 0-49 0 0,0 0-149 0 0,0 0 194 0 0,-17 3 3055 0 0,13-1-3076 0 0,0 0-1 0 0,0 0 1 0 0,1 1 0 0 0,-1-1-1 0 0,1 1 1 0 0,0 0-1 0 0,0 0 1 0 0,0 1 0 0 0,0-1-1 0 0,-3 4 1 0 0,-23 41 53 0 0,28-46-414 0 0,-52 103 1888 0 0,33-66-1800 0 0,-20 55-1 0 0,38-87-82 0 0,-1 0 0 0 0,1 0 0 0 0,-1 1 0 0 0,2-1 0 0 0,-1 1 0 0 0,1-1 0 0 0,0 1 0 0 0,1 13 0 0 0,-1-10 0 0 0,1 1 0 0 0,-2 0 0 0 0,-2 13 0 0 0,1-12 0 0 0,1-1 0 0 0,0 19 0 0 0,2-1 0 0 0,-1-28-33 0 0,1-1-1 0 0,0 1 1 0 0,0 0 0 0 0,0 0-1 0 0,1 0 1 0 0,-1-1 0 0 0,0 1-1 0 0,1 0 1 0 0,-1 0 0 0 0,1-1 0 0 0,-1 1-1 0 0,1 0 1 0 0,0-1 0 0 0,0 1-1 0 0,-1-1 1 0 0,1 1 0 0 0,1-1-1 0 0,0 2 1 0 0,1 1-210 0 0,-2-2-265 0 0,1-2-140 0 0,-1 1 134 0 0,8 3-444 0 0,0-4-2844 0 0,2-2-3020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4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66 8287 0 0,'0'0'191'0'0,"0"0"26"0"0,0 0 9 0 0,0 0 42 0 0,0 0 158 0 0,0 0 72 0 0,2-1 12 0 0,18-10 1026 0 0,-18 10-1024 0 0,0 0 0 0 0,3-2 205 0 0,0 0 0 0 0,0 0 0 0 0,-1-1-1 0 0,5-4 1 0 0,-7 6-205 0 0,-2 2 0 0 0,1-1 0 0 0,1-3-191 0 0,3-4 620 0 0,3-6 3085 0 0,-7 13-3655 0 0,-1 1 117 0 0,0 0 21 0 0,0 0-66 0 0,-10 13-278 0 0,-10 20-165 0 0,0 1 0 0 0,-23 56 0 0 0,43-89 0 0 0,-8 14 0 0 0,2 0 0 0 0,0 1 0 0 0,1 0 0 0 0,0 0 0 0 0,1 0 0 0 0,1 1 0 0 0,-2 28 0 0 0,7-15 0 0 0,2-20 0 0 0,0-4 0 0 0,-1-1 16 0 0,0 0 0 0 0,0 0 0 0 0,1 0-1 0 0,-1-1 1 0 0,1 0 0 0 0,0 1 0 0 0,1-2 0 0 0,-1 1-1 0 0,0 0 1 0 0,1-1 0 0 0,0 0 0 0 0,0 0 0 0 0,0 0-1 0 0,0-1 1 0 0,1 1 0 0 0,-1-1 0 0 0,1-1 0 0 0,-1 1 0 0 0,1-1-1 0 0,-1 0 1 0 0,1 0 0 0 0,0 0 0 0 0,0-1 0 0 0,-1 0-1 0 0,1 0 1 0 0,0-1 0 0 0,7-1 0 0 0,-6 0 176 0 0,-1 0 0 0 0,1-1 0 0 0,-1 0 0 0 0,0 0 0 0 0,0-1 0 0 0,0 0 0 0 0,9-8 0 0 0,-6 6-139 0 0,13-11-48 0 0,-2-1 1 0 0,32-33-1 0 0,-42 39-5 0 0,-1 1 0 0 0,0-1 0 0 0,-1-1 0 0 0,0 1 0 0 0,-1-1 0 0 0,0-1 0 0 0,-1 1 0 0 0,-1-1 0 0 0,0 0 0 0 0,0-1 0 0 0,-2 1 0 0 0,0-1 0 0 0,1-15 0 0 0,-4 25 47 0 0,0 0 1 0 0,0 1-1 0 0,-1-1 0 0 0,0 1 0 0 0,0-1 0 0 0,0 1 1 0 0,0 0-1 0 0,-1-1 0 0 0,1 1 0 0 0,-1 0 1 0 0,0 0-1 0 0,-1 0 0 0 0,1 0 0 0 0,-1 0 1 0 0,1 1-1 0 0,-1-1 0 0 0,0 1 0 0 0,-1 0 1 0 0,1 0-1 0 0,0 0 0 0 0,-1 0 0 0 0,0 0 1 0 0,0 1-1 0 0,0 0 0 0 0,0-1 0 0 0,0 1 0 0 0,0 1 1 0 0,0-1-1 0 0,-1 1 0 0 0,1 0 0 0 0,0 0 1 0 0,-1 0-1 0 0,1 0 0 0 0,-1 1 0 0 0,1 0 1 0 0,-1 0-1 0 0,0 0 0 0 0,1 0 0 0 0,-1 1 1 0 0,1-1-1 0 0,-5 3 0 0 0,-1-1-769 0 0,0 1 0 0 0,0 1 0 0 0,0-1 1 0 0,-17 11-1 0 0,3-3-3262 0 0,21-10 1937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1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91 11975 0 0,'0'0'267'0'0,"0"0"42"0"0,0 0 17 0 0,0 0-28 0 0,0 0-126 0 0,0 0 204 0 0,-2-5 375 0 0,0 3 3905 0 0,2 1-4608 0 0,-2-2 274 0 0,-1-1-1 0 0,2 1 0 0 0,-1-1 0 0 0,0 1 1 0 0,1-1-1 0 0,-1 0 0 0 0,1 0 1 0 0,0 0-1 0 0,-1-7 0 0 0,2 3-94 0 0,0 0 0 0 0,0 1 0 0 0,1-1 0 0 0,0 1-1 0 0,1-1 1 0 0,0 1 0 0 0,0 0 0 0 0,0-1 0 0 0,1 1 0 0 0,0 0 0 0 0,0 0-1 0 0,1 1 1 0 0,7-12 0 0 0,-10 17-227 0 0,0 0 0 0 0,0-1 0 0 0,0 1 0 0 0,0 0 0 0 0,0 0 0 0 0,0 0 0 0 0,0 0 0 0 0,1 0 0 0 0,-1 0 0 0 0,0 0 0 0 0,1 0 0 0 0,-1 0 0 0 0,1 1 0 0 0,-1-1 0 0 0,1 1 0 0 0,2-1 0 0 0,5-3 0 0 0,0-1 0 0 0,0 5 0 0 0,-5 0 0 0 0,-2 0 0 0 0,-1 1 0 0 0,1-1 0 0 0,-1 0 0 0 0,1 1 0 0 0,-1-1 0 0 0,0 1 0 0 0,1-1 0 0 0,-1 1 0 0 0,1 0 0 0 0,-1 0 0 0 0,0 0 0 0 0,0-1 0 0 0,1 1 0 0 0,-1 0 0 0 0,0 1 0 0 0,0-1 0 0 0,0 0 0 0 0,1 2 0 0 0,3 3 0 0 0,-1 1 0 0 0,1 0 0 0 0,-1 1 0 0 0,-1-1 0 0 0,1 1 0 0 0,-2-1 0 0 0,1 1 0 0 0,-1 0 0 0 0,3 14 0 0 0,-5-19 0 0 0,1 0 0 0 0,-1 0 0 0 0,1-1 0 0 0,-1 1 0 0 0,0 0 0 0 0,0 0 0 0 0,-1 5 0 0 0,0 2 0 0 0,1-9 0 0 0,0-1 0 0 0,0 0 0 0 0,0 0 0 0 0,0 1 0 0 0,0-1 0 0 0,0 0 0 0 0,0 0 0 0 0,0 1 0 0 0,0-1 0 0 0,0 0 0 0 0,0 0 0 0 0,0 1 0 0 0,0-1 0 0 0,0 0 0 0 0,0 0 0 0 0,0 1 0 0 0,0-1 0 0 0,0 0 0 0 0,0 0 0 0 0,1 0 0 0 0,-1 1 0 0 0,0-1 0 0 0,0 0 0 0 0,0 0 0 0 0,0 0 0 0 0,1 1 0 0 0,-1-1 0 0 0,0 0 0 0 0,0 0 0 0 0,0 0 0 0 0,1 0 0 0 0,-1 0 0 0 0,0 1 0 0 0,0-1 0 0 0,0 0 0 0 0,1 0 0 0 0,-1 0 0 0 0,0 0 0 0 0,0 0 0 0 0,1 0 0 0 0,-1 0 0 0 0,0 0 0 0 0,0 0 0 0 0,1 0 0 0 0,-1 0 0 0 0,0 0 0 0 0,0 0 0 0 0,1 0 0 0 0,-1 0 0 0 0,0 0 0 0 0,0 0 0 0 0,1 0 0 0 0,-1-1 0 0 0,0 1 0 0 0,0 0 0 0 0,0 0 0 0 0,1 0 0 0 0,-1 0 0 0 0,0 0 0 0 0,0-1 0 0 0,0 1 0 0 0,1 0 0 0 0,-1 0 0 0 0,0 0 0 0 0,0 0 0 0 0,0-1 0 0 0,0 1 0 0 0,1-1 0 0 0,3-2 0 0 0,-1-2 0 0 0,1 1 0 0 0,-1 0 0 0 0,1-1 0 0 0,2-5 0 0 0,8-12 0 0 0,-7 14 0 0 0,40-44 0 0 0,-42 48 0 0 0,0 0 0 0 0,0 0 0 0 0,1 1 0 0 0,-1-1 0 0 0,1 1 0 0 0,-1 1 0 0 0,1-1 0 0 0,0 1 0 0 0,9-2 0 0 0,-6 4 0 0 0,-1 5 0 0 0,-6-1 15 0 0,0 0-1 0 0,-1 0 1 0 0,1 0-1 0 0,-1 1 0 0 0,0-1 1 0 0,0 0-1 0 0,0 1 1 0 0,0-1-1 0 0,-1 1 1 0 0,0-1-1 0 0,0 1 1 0 0,-1 4-1 0 0,3 23 241 0 0,-2-27-142 0 0,1 0 1 0 0,-2 1-1 0 0,1-1 1 0 0,0 0-1 0 0,-1 0 1 0 0,0 0-1 0 0,0 0 1 0 0,-3 7-1 0 0,-1 11-1288 0 0,5-23 1180 0 0,0 1 0 0 0,-1-1-1 0 0,1 0 1 0 0,0 0 0 0 0,0 0-1 0 0,0 0 1 0 0,0 1 0 0 0,0-1-1 0 0,0 0 1 0 0,0 0 0 0 0,0 0-1 0 0,0 0 1 0 0,0 0 0 0 0,0 1-1 0 0,0-1 1 0 0,0 0 0 0 0,0 0-1 0 0,0 0 1 0 0,0 0 0 0 0,0 1-1 0 0,0-1 1 0 0,0 0-1 0 0,0 0 1 0 0,0 0 0 0 0,0 0-1 0 0,1 0 1 0 0,-1 1 0 0 0,0-1-1 0 0,0 0 1 0 0,0 0 0 0 0,0 0-1 0 0,0 0 1 0 0,0 0 0 0 0,0 0-1 0 0,1 1 1 0 0,-1-1 0 0 0,0 0-1 0 0,0 0 1 0 0,0 0 0 0 0,0 0-1 0 0,0 0 1 0 0,1 0 0 0 0,-1 0-1 0 0,0 0 1 0 0,0 0 0 0 0,0 0-1 0 0,0 0 1 0 0,1 0-1 0 0,-1 0 1 0 0,0 0 0 0 0,0 0-1 0 0,0 0 1 0 0,12-6 603 0 0,12-16 296 0 0,-14 7-1088 0 0,2 1-1 0 0,0 1 1 0 0,0 0-1 0 0,1 0 1 0 0,29-20-1 0 0,-41 32 685 0 0,-1 1-126 0 0,0 0-576 0 0,0 0-248 0 0,0 0-50 0 0,6 13 328 0 0,-4-6 365 0 0,0 1-1 0 0,-1-1 1 0 0,1 1 0 0 0,-2-1 0 0 0,1 1 0 0 0,-1-1 0 0 0,0 1 0 0 0,-2 9-1 0 0,1 2-1269 0 0,2 30 0 0 0,0-41 921 0 0,-1-7-569 0 0,0-1-246 0 0,9-3-6423 0 0,1 0 312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2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1975 0 0,'0'0'547'0'0,"0"0"-11"0"0,0 0-203 0 0,2 0 419 0 0,71-16 5987 0 0,-46 9-5384 0 0,37-5-1 0 0,-44 10-1163 0 0,-5 0 106 0 0,0 1 1 0 0,0 0 0 0 0,0 1-1 0 0,0 1 1 0 0,20 3-1 0 0,-25-2-297 0 0,17 3-64 0 0,-26-4-273 0 0,-1-1-138 0 0,0 0-33 0 0,0 0-72 0 0,0 0-285 0 0,0 0-126 0 0,0 0-1257 0 0,0 0-4916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2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2 0-49 0 0,-1 0-250 0 0,0 0-1 0 0,1 0 1 0 0,-1 0 0 0 0,0 0-1 0 0,1 0 1 0 0,-1 0-1 0 0,0 1 1 0 0,0-1-1 0 0,1 0 1 0 0,-1 1 0 0 0,0-1-1 0 0,0 1 1 0 0,0-1-1 0 0,0 1 1 0 0,0 0 0 0 0,2 0-1 0 0,2 3 484 0 0,1-1-37 0 0,-1 1 0 0 0,0 0-1 0 0,-1 0 1 0 0,1 0 0 0 0,-1 1-1 0 0,1-1 1 0 0,-1 1 0 0 0,-1 0-1 0 0,1 0 1 0 0,-1 1-1 0 0,4 7 1 0 0,-4-7-339 0 0,-1 1-1 0 0,0-1 0 0 0,0 1 1 0 0,-1-1-1 0 0,1 1 0 0 0,-2 0 1 0 0,1-1-1 0 0,-1 1 0 0 0,0 0 1 0 0,-1 9-1 0 0,1-1-188 0 0,-2 2 0 0 0,-10 23 0 0 0,10-30-5397 0 0,2-10-2110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3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8 13823 0 0,'0'0'315'0'0,"0"0"45"0"0,0 0 21 0 0,0 0-49 0 0,7 2-227 0 0,-3-2 3709 0 0,-2 0-3524 0 0,-1-1-1 0 0,1 1 1 0 0,0-1 0 0 0,-1 1-1 0 0,1-1 1 0 0,0 0 0 0 0,-1 1-1 0 0,1-1 1 0 0,-1 0 0 0 0,1 0-1 0 0,-1 0 1 0 0,1-1 0 0 0,-1 1-1 0 0,0 0 1 0 0,0 0 0 0 0,1-1-1 0 0,-1 1 1 0 0,0-1 0 0 0,0 1-1 0 0,1-3 1 0 0,3-5 201 0 0,-1 0-1 0 0,5-12 1 0 0,-7 16-169 0 0,3-5-140 0 0,0-1 0 0 0,0 0 0 0 0,2 1 0 0 0,-1 0 0 0 0,1 1 0 0 0,1-1 0 0 0,10-10 0 0 0,-11 14-73 0 0,-1 0 0 0 0,1 0 0 0 0,0 1 0 0 0,0 0 1 0 0,1 0-1 0 0,0 1 0 0 0,0 0 0 0 0,0 0 0 0 0,0 1 0 0 0,13-4 0 0 0,-18 7-109 0 0,0-1 0 0 0,-1 1 0 0 0,1 0 0 0 0,0 0 0 0 0,0 0 0 0 0,0 1 0 0 0,-1-1 0 0 0,1 1 0 0 0,0-1 0 0 0,0 1 0 0 0,4 2 0 0 0,-5-1 0 0 0,-1-1 0 0 0,1 1 0 0 0,-1 0 0 0 0,1-1 0 0 0,-1 1 0 0 0,1 0 0 0 0,-1 0 0 0 0,0 0 0 0 0,0 0 0 0 0,0 0 0 0 0,0 1 0 0 0,0-1 0 0 0,0 4 0 0 0,5 33 0 0 0,-5-27 0 0 0,-1-5 0 0 0,0 0 0 0 0,-1-1 0 0 0,1 1 0 0 0,-1-1 0 0 0,-4 12 0 0 0,0 9 0 0 0,3-21 0 0 0,1-5 0 0 0,1 1 0 0 0,-1-1 0 0 0,1 1 0 0 0,0-1 0 0 0,0 1 0 0 0,-1-1 0 0 0,1 1 0 0 0,0-1 0 0 0,0 1 0 0 0,0-1 0 0 0,1 1 0 0 0,-1-1 0 0 0,0 1 0 0 0,1 1 0 0 0,3 5 0 0 0,3-4 0 0 0,-5-3 0 0 0,0-1 0 0 0,0 0 0 0 0,0 0 0 0 0,0 0 0 0 0,-1 0 0 0 0,1 0 0 0 0,0-1 0 0 0,0 1 0 0 0,0 0 0 0 0,0-1 0 0 0,-1 0 0 0 0,1 1 0 0 0,0-1 0 0 0,-1 0 0 0 0,1 0 0 0 0,0 0 0 0 0,-1 0 0 0 0,3-2 0 0 0,3-3 0 0 0,0 0 0 0 0,9-11 0 0 0,-6 6 0 0 0,50-53 0 0 0,-33 34 0 0 0,53-47 0 0 0,-77 74 0 0 0,-2 2 0 0 0,0 0 0 0 0,0 0 0 0 0,0 0 0 0 0,0 0 0 0 0,0 1 0 0 0,0-1 0 0 0,0 0 0 0 0,0 1 0 0 0,0-1 0 0 0,0 1 0 0 0,0-1 0 0 0,0 1 0 0 0,2-1 0 0 0,5 1 0 0 0,-6 2 0 0 0,-1-1 0 0 0,1 1 0 0 0,-1 0 0 0 0,1 0 0 0 0,-1 0 0 0 0,0 0 0 0 0,0 0 0 0 0,0 0 0 0 0,0 0 0 0 0,0 0 0 0 0,0 0 0 0 0,0 1 0 0 0,0 3 0 0 0,0 2 0 0 0,1 0 0 0 0,-1 15 0 0 0,-1-13 0 0 0,0 8 0 0 0,0-1 0 0 0,2 1 0 0 0,0-1 0 0 0,6 23 0 0 0,-8-37 0 0 0,6 13 0 0 0,-1-8 0 0 0,-5-8 1 0 0,0 1 0 0 0,1 0 0 0 0,-1-1 0 0 0,0 1 1 0 0,1 0-1 0 0,-1-1 0 0 0,1 1 0 0 0,-1-1 0 0 0,1 1 0 0 0,-1 0 0 0 0,1-1 0 0 0,-1 1 0 0 0,1-1 1 0 0,0 0-1 0 0,-1 1 0 0 0,1-1 0 0 0,0 1 0 0 0,-1-1 0 0 0,3 1 0 0 0,7 2-156 0 0,-9-3-541 0 0,1 0-258 0 0,0-1 612 0 0,0 0-1 0 0,0 1 0 0 0,0-1 0 0 0,0 0 0 0 0,0 0 1 0 0,0-1-1 0 0,0 1 0 0 0,0 0 0 0 0,0-1 0 0 0,0 1 1 0 0,-1-1-1 0 0,1 1 0 0 0,-1-1 0 0 0,1 0 0 0 0,-1 0 1 0 0,0 0-1 0 0,0 0 0 0 0,2-2 0 0 0,3-7-1193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3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7503 0 0,'3'0'399'0'0,"8"1"-76"0"0,1-1 0 0 0,-1-1 1 0 0,20-3-1 0 0,-21 2 253 0 0,1 1 0 0 0,-1 0-1 0 0,0 0 1 0 0,0 1 0 0 0,1 0 0 0 0,14 3 0 0 0,-23-2-454 0 0,0-1 0 0 0,0 1 0 0 0,0 0 0 0 0,0 0 0 0 0,0 0-1 0 0,0 0 1 0 0,0 1 0 0 0,0-1 0 0 0,-1 0 0 0 0,1 1 0 0 0,0 0 0 0 0,-1-1 0 0 0,1 1 0 0 0,-1 0 0 0 0,0-1 0 0 0,1 1 0 0 0,-1 0 0 0 0,0 0 0 0 0,1 3 0 0 0,2 5 241 0 0,-1-1 0 0 0,0 1 0 0 0,2 10-1 0 0,-2-5-35 0 0,3 17 43 0 0,-2-1 0 0 0,0 1 0 0 0,-2 0 0 0 0,-2 0 0 0 0,-5 47 0 0 0,4-68-409 0 0,0 0 0 0 0,-1-1 0 0 0,-1 1 0 0 0,1-1-1 0 0,-2 0 1 0 0,1 0 0 0 0,-6 10 0 0 0,6-15 8 0 0,1-1 0 0 0,-1 0-1 0 0,0 0 1 0 0,0 0 0 0 0,0 0-1 0 0,-1-1 1 0 0,0 1 0 0 0,1-1 0 0 0,-1 0-1 0 0,0 0 1 0 0,0 0 0 0 0,-1-1-1 0 0,1 1 1 0 0,-1-1 0 0 0,1 0 0 0 0,-1 0-1 0 0,-6 1 1 0 0,5-2-566 0 0,-1 1 0 0 0,0-1 0 0 0,0 0 0 0 0,0-1 0 0 0,0 0 0 0 0,0 0 0 0 0,0 0 0 0 0,-10-3 0 0 0,2-2-938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39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0135 0 0,'0'0'231'0'0,"0"0"29"0"0,0 0 19 0 0,1-2-41 0 0,1 0-204 0 0,4-13 58 0 0,-5 14 301 0 0,-1 1 106 0 0,0 0 11 0 0,0 0 70 0 0,0 0 286 0 0,0 0 124 0 0,0 0 30 0 0,0 0-65 0 0,0 0-290 0 0,0 0-121 0 0,0 0-28 0 0,0 0-4 0 0,0 0 0 0 0,0 0 0 0 0,0 0 0 0 0,0 0-68 0 0,2 0-217 0 0,15 6 121 0 0,1-1 0 0 0,0 0 0 0 0,1-2 0 0 0,-1 0 0 0 0,19 0-1 0 0,-5-2 305 0 0,-1-2-1 0 0,38-6 0 0 0,-35 2-651 0 0,-13 2 0 0 0,0 0 0 0 0,1 2 0 0 0,-1 0 0 0 0,22 2 0 0 0,-37 1-281 0 0,3 0-439 0 0,-8-2 313 0 0,-4-1 32 0 0,-3-2-1569 0 0,-1-1-3503 0 0,-1-3-1635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0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 11975 0 0,'0'0'547'0'0,"0"0"-11"0"0,-1-1-344 0 0,-1-3-29 0 0,2 3 567 0 0,0 1 242 0 0,0 0 42 0 0,0 0-61 0 0,0 0-288 0 0,0 0-121 0 0,0 0-28 0 0,1 5-86 0 0,0 0 1 0 0,0 0-1 0 0,-1 0 0 0 0,0 0 1 0 0,0 0-1 0 0,0 0 0 0 0,0 0 0 0 0,-1 0 1 0 0,1-1-1 0 0,-3 9 0 0 0,0 2-475 0 0,-8 49 132 0 0,6-40 263 0 0,1 1 0 0 0,1 0 1 0 0,0 0-1 0 0,4 48 1 0 0,-1-71-553 0 0,0-2-248 0 0,0 0-50 0 0,10 2-1415 0 0,-9-1 1770 0 0,0-1 0 0 0,0 0-1 0 0,0 0 1 0 0,-1 0 0 0 0,1 1-1 0 0,0-1 1 0 0,0 0 0 0 0,0 0-1 0 0,0 0 1 0 0,0 0 0 0 0,0 0-1 0 0,0-1 1 0 0,0 1 0 0 0,0 0-1 0 0,1-1 1 0 0,12-6-1887 0 0,-1-5-15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2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204 10135 0 0,'0'0'231'0'0,"0"0"29"0"0,0 0 19 0 0,-8 0 7 0 0,-16 1 1194 0 0,23-1-900 0 0,1 0 286 0 0,-7-4 2764 0 0,6 3-3474 0 0,0 0 0 0 0,0-1 0 0 0,0 1 0 0 0,1 0-1 0 0,-1-1 1 0 0,1 1 0 0 0,-1-1 0 0 0,1 1 0 0 0,-1-1 0 0 0,1 1 0 0 0,0-1-1 0 0,0 1 1 0 0,0-1 0 0 0,0 1 0 0 0,0-1 0 0 0,0 1 0 0 0,0-4 0 0 0,1 2-51 0 0,0 0 0 0 0,0-1 1 0 0,1 1-1 0 0,-1 0 1 0 0,1 0-1 0 0,-1 0 1 0 0,5-5-1 0 0,1-1 147 0 0,1 0-1 0 0,1 0 0 0 0,15-12 1 0 0,-6 5 510 0 0,-8 8-655 0 0,-1 0 0 0 0,1 1-1 0 0,20-11 1 0 0,-18 11-12 0 0,0 1 270 0 0,1 0-1 0 0,15-5 1 0 0,-24 10-294 0 0,1 0 1 0 0,-1 0-1 0 0,1 0 1 0 0,-1 1 0 0 0,1-1-1 0 0,0 1 1 0 0,-1 0-1 0 0,1 0 1 0 0,0 1 0 0 0,6 1-1 0 0,3 4-71 0 0,-11-2 0 0 0,-2-2 0 0 0,0 0 0 0 0,0-1 0 0 0,1 1 0 0 0,-1-1 0 0 0,0 1 0 0 0,0 0 0 0 0,0-1 0 0 0,0 1 0 0 0,0 0 0 0 0,-1 0 0 0 0,1 0 0 0 0,0 0 0 0 0,-1 0 0 0 0,1-1 0 0 0,-1 5 0 0 0,1 1 0 0 0,-1-7 0 0 0,3 12 0 0 0,-1-1 0 0 0,0 1 0 0 0,0 13 0 0 0,-2-19 0 0 0,-1 1 0 0 0,1-1 0 0 0,-1 0 0 0 0,-1 1 0 0 0,1-1 0 0 0,-1 0 0 0 0,0 0 0 0 0,-6 11 0 0 0,6-14 0 0 0,1 0 0 0 0,-1-1 0 0 0,0 1 0 0 0,0-1 0 0 0,0 0 0 0 0,-4 4 0 0 0,-1-2 0 0 0,7-4 0 0 0,0 0 0 0 0,0 0 0 0 0,-1 0 0 0 0,1 0 0 0 0,0 0 0 0 0,0 0 0 0 0,0 0 0 0 0,-1 0 0 0 0,1 0 0 0 0,0 0 0 0 0,0 0 0 0 0,-1 0 0 0 0,1 0 0 0 0,0 0 0 0 0,0 0 0 0 0,-1 0 0 0 0,1 0 0 0 0,0 0 0 0 0,0 0 0 0 0,0 0 0 0 0,-1 0 0 0 0,1 0 0 0 0,0-1 0 0 0,0 1 0 0 0,0 0 0 0 0,-1 0 0 0 0,1 0 0 0 0,0 0 0 0 0,0-1 0 0 0,0 1 0 0 0,0 0 0 0 0,-1 0 0 0 0,1 0 0 0 0,0 0 0 0 0,0-1 0 0 0,0 1 0 0 0,0 0 0 0 0,0-4 0 0 0,0 1 0 0 0,0 0 0 0 0,0 0 0 0 0,0 0 0 0 0,1 0 0 0 0,-1 0 0 0 0,1 0 0 0 0,0 0 0 0 0,0 0 0 0 0,0 0 0 0 0,0 0 0 0 0,1 0 0 0 0,-1 1 0 0 0,1-1 0 0 0,0 1 0 0 0,1-3 0 0 0,6-6 0 0 0,21-20 0 0 0,-17 19 0 0 0,-10 9 0 0 0,9-9 0 0 0,1 0 0 0 0,18-14 0 0 0,-27 24 0 0 0,-1-1 0 0 0,1 1 0 0 0,0 0 0 0 0,-1 0 0 0 0,1 0 0 0 0,0 1 0 0 0,0-1 0 0 0,0 1 0 0 0,0 0 0 0 0,1 0 0 0 0,-1 0 0 0 0,0 1 0 0 0,0 0 0 0 0,0-1 0 0 0,7 2 0 0 0,-9-1 0 0 0,1 1 0 0 0,-1 0 0 0 0,0 0 0 0 0,0 0 0 0 0,0 0 0 0 0,1 0 0 0 0,-1 0 0 0 0,0 1 0 0 0,0-1 0 0 0,-1 1 0 0 0,1-1 0 0 0,0 1 0 0 0,0 0 0 0 0,-1-1 0 0 0,1 1 0 0 0,-1 0 0 0 0,1 0 0 0 0,-1 0 0 0 0,0 0 0 0 0,0 1 0 0 0,0-1 0 0 0,0 0 0 0 0,1 5 0 0 0,1 3 0 0 0,-1 1 0 0 0,0 0 0 0 0,1 20 0 0 0,-3-26 0 0 0,0 1 0 0 0,-1-1 0 0 0,0 0 0 0 0,0 0 0 0 0,0 0 0 0 0,0 0 0 0 0,-1 0 0 0 0,-4 8 0 0 0,2-4 0 0 0,-3-1 0 0 0,1-3 0 0 0,1-7 0 0 0,4 1 48 0 0,0-1 0 0 0,0 1 0 0 0,1 0-1 0 0,-1-1 1 0 0,1 1 0 0 0,-1-1 0 0 0,1 0 0 0 0,0 1-1 0 0,-1-1 1 0 0,1 1 0 0 0,0-1 0 0 0,0 1 0 0 0,0-1-1 0 0,0 0 1 0 0,1 1 0 0 0,-1-1 0 0 0,0 1 0 0 0,1-1-1 0 0,-1 1 1 0 0,1-2 0 0 0,14-30 980 0 0,-7 19-1165 0 0,0 2 0 0 0,1-1 1 0 0,1 1-1 0 0,0 1 0 0 0,0-1 0 0 0,1 2 0 0 0,1-1 1 0 0,0 2-1 0 0,15-11 0 0 0,-22 18 203 0 0,-1 0-1 0 0,0 0 1 0 0,1 1-1 0 0,-1-1 1 0 0,1 1-1 0 0,-1 0 1 0 0,6 0 0 0 0,-6 0 186 0 0,-3 1-259 0 0,0 0-1 0 0,0 0 0 0 0,0 0 0 0 0,0 0 0 0 0,0 1 1 0 0,0-1-1 0 0,0 0 0 0 0,0 0 0 0 0,0 1 0 0 0,0-1 1 0 0,0 0-1 0 0,0 1 0 0 0,-1-1 0 0 0,1 1 0 0 0,0 0 1 0 0,0-1-1 0 0,0 1 0 0 0,-1-1 0 0 0,1 1 0 0 0,0 0 0 0 0,0 1 1 0 0,12 18-1004 0 0,-12-20 973 0 0,4 10 25 0 0,0 0-1 0 0,-1 0 0 0 0,0 0 0 0 0,0 0 1 0 0,-1 1-1 0 0,-1 0 0 0 0,0-1 0 0 0,0 1 0 0 0,-1 0 1 0 0,0 0-1 0 0,-1 12 0 0 0,0-11 14 0 0,2-4-208 0 0,-1-7-871 0 0,-1-1-370 0 0,2 0-800 0 0,6-5-3072 0 0,1-1-1317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2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2 1-49 0 0,71 82 9408 0 0,-29-35-9124 0 0,-24-22 67 0 0,1-1-1 0 0,36 33 1 0 0,-53-55-683 0 0,-3-2 0 0 0,0 1 0 0 0,1-1 0 0 0,-1 0 0 0 0,1 0 0 0 0,-1 0 0 0 0,1 0 0 0 0,-1-1 0 0 0,1 1 0 0 0,0 0 0 0 0,0-1 0 0 0,-1 1 0 0 0,4 0 0 0 0,-1 0 6 0 0,-2 0-14 0 0,-1 0 0 0 0,1-1 1 0 0,0 0-1 0 0,0 1 0 0 0,0-1 0 0 0,0 0 1 0 0,0 0-1 0 0,3 0 0 0 0,-3 0-329 0 0,-2 0-138 0 0,0 0-33 0 0,0 0-4 0 0,2-8-512 0 0,-2 3 379 0 0,1 0 0 0 0,-2 0-1 0 0,1 1 1 0 0,-1-1 0 0 0,1 0-1 0 0,-3-7 1 0 0,1 5-1272 0 0,-1-4-4905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3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 11975 0 0,'0'0'547'0'0,"0"0"-11"0"0,-1 1-344 0 0,-2 4 39 0 0,2-3 853 0 0,1-1-592 0 0,-1 1 1 0 0,0 0-1 0 0,0-1 1 0 0,1 1-1 0 0,-1 0 1 0 0,0-1-1 0 0,-1 1 1 0 0,-1 2 0 0 0,-3 4 688 0 0,-14 27 1398 0 0,-30 40-1 0 0,-77 74-2616 0 0,120-142-852 0 0,0 0-1 0 0,-1-1 1 0 0,1 0 0 0 0,-1 0 0 0 0,-14 7 0 0 0,-2-3-1156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09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 19351 0 0,'0'0'439'0'0,"0"0"62"0"0,0 0 33 0 0,0 0-65 0 0,1 0-309 0 0,2 0 74 0 0,0 0-1 0 0,0 1 1 0 0,0-1 0 0 0,-1 1 0 0 0,1 0 0 0 0,0 0-1 0 0,-1 0 1 0 0,1 0 0 0 0,-1 0 0 0 0,1 1-1 0 0,-1-1 1 0 0,1 1 0 0 0,-1-1 0 0 0,0 1 0 0 0,0 0-1 0 0,0 0 1 0 0,0 0 0 0 0,2 3 0 0 0,-3-4-191 0 0,9 11 103 0 0,-1 0 0 0 0,0 1 0 0 0,-1-1 0 0 0,-1 2 0 0 0,0-1 0 0 0,-1 1 0 0 0,0 0 0 0 0,-1 0 1 0 0,-1 1-1 0 0,0-1 0 0 0,2 19 0 0 0,-2-3 126 0 0,-1 0 1 0 0,-2 0 0 0 0,-1 0-1 0 0,-6 50 1 0 0,2-57-212 0 0,-2 0-1 0 0,0 0 0 0 0,-1-1 1 0 0,-1 0-1 0 0,-1 0 1 0 0,0-1-1 0 0,-2 0 1 0 0,-18 25-1 0 0,24-38-698 0 0,0 0 1 0 0,-1-1-1 0 0,0 0 1 0 0,-14 12-1 0 0,20-19 514 0 0,-1 0-1 0 0,1 0 1 0 0,-1 0-1 0 0,1 0 1 0 0,0 0-1 0 0,-1 0 1 0 0,1 0-1 0 0,-1 0 1 0 0,1 0 0 0 0,0 0-1 0 0,-1 0 1 0 0,1 0-1 0 0,-1 0 1 0 0,1 0-1 0 0,0-1 1 0 0,-1 1-1 0 0,1 0 1 0 0,0 0-1 0 0,-1 0 1 0 0,1-1 0 0 0,-1 1-260 0 0,-7-4-1151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49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6 21191 0 0,'0'0'480'0'0,"0"0"67"0"0,0 0 31 0 0,2 0-56 0 0,6-4-269 0 0,-7 4-196 0 0,-1 0 0 0 0,1 0 0 0 0,-1 0 0 0 0,1-1 0 0 0,-1 1 0 0 0,1 0 0 0 0,-1 0 0 0 0,1 0 0 0 0,0 0 0 0 0,-1 0 0 0 0,1 0 0 0 0,-1 0 0 0 0,1 0 0 0 0,-1 0 0 0 0,1 0 0 0 0,-1 0-1 0 0,1 0 1 0 0,-1 1 0 0 0,1-1 0 0 0,-1 0 0 0 0,1 0 0 0 0,-1 0 0 0 0,1 1 0 0 0,-1-1 0 0 0,1 0 0 0 0,-1 1 0 0 0,1-1 0 0 0,-1 0 0 0 0,1 1 0 0 0,-1-1 0 0 0,0 1 0 0 0,1-1 0 0 0,-1 1 0 0 0,0-1 0 0 0,0 0 0 0 0,1 1 0 0 0,-1-1 0 0 0,0 1 0 0 0,1 0 0 0 0,-1 2 143 0 0,1-1 0 0 0,-1 0 0 0 0,1 0 0 0 0,-1 1 0 0 0,0-1 0 0 0,0 0 0 0 0,0 4 0 0 0,-2 6-166 0 0,0-1 1 0 0,0 1-1 0 0,-1-1 1 0 0,-1 1-1 0 0,0-1 1 0 0,-1-1-1 0 0,0 1 1 0 0,0 0 0 0 0,-1-1-1 0 0,0 0 1 0 0,-16 17-1 0 0,14-18-287 0 0,0 0-1 0 0,-1 0 1 0 0,0-1-1 0 0,-1 0 1 0 0,0 0-1 0 0,0-1 0 0 0,-1-1 1 0 0,0 0-1 0 0,0 0 1 0 0,0-1-1 0 0,-15 4 1 0 0,4-3-770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7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65 10135 0 0,'0'0'464'0'0,"-2"0"-9"0"0,-5-1-155 0 0,5 1 443 0 0,2 0 227 0 0,0-1-868 0 0,0 1 0 0 0,0 0-1 0 0,-1-1 1 0 0,1 1-1 0 0,0-1 1 0 0,0 1 0 0 0,-1 0-1 0 0,1-1 1 0 0,0 1 0 0 0,-1 0-1 0 0,1-1 1 0 0,0 1-1 0 0,-1 0 1 0 0,1 0 0 0 0,0-1-1 0 0,-1 1 1 0 0,1 0 0 0 0,-1 0-1 0 0,1 0 1 0 0,-1-1-1 0 0,0 1 128 0 0,1 0-1 0 0,-1 0 0 0 0,1 0 0 0 0,-1-1 1 0 0,1 1-1 0 0,0 0 0 0 0,-1 0 1 0 0,1-1-1 0 0,-1 1 0 0 0,1 0 0 0 0,-1-1 1 0 0,1 1-1 0 0,0 0 0 0 0,-1-1 0 0 0,1 1 1 0 0,0-1-1 0 0,-1 1 0 0 0,1-1 0 0 0,0 1 1 0 0,0-1-1 0 0,-1 0 0 0 0,7-17 1392 0 0,-5 16-1076 0 0,0 0-28 0 0,15-12 100 0 0,-14 13-519 0 0,0-1-1 0 0,0 1 1 0 0,0 0 0 0 0,0-1-1 0 0,0 1 1 0 0,1 0 0 0 0,-1 0-1 0 0,0 1 1 0 0,1-1 0 0 0,-1 0-1 0 0,0 1 1 0 0,1 0 0 0 0,-1-1-1 0 0,0 1 1 0 0,1 0 0 0 0,-1 0-1 0 0,1 0 1 0 0,4 1 0 0 0,-2 0-51 0 0,19 2 36 0 0,43 11 1 0 0,-26-4-83 0 0,35 10 0 0 0,-37-8 0 0 0,-30-10 0 0 0,36 2 0 0 0,-33-2 0 0 0,1-1 0 0 0,-4-1-64 0 0,-7 0-273 0 0,-2 0-138 0 0,0 0-33 0 0,0 0-72 0 0,0 0-285 0 0,0 0-126 0 0,0 0-802 0 0,0-2-3252 0 0,0-9-1393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3 10135 0 0,'0'0'464'0'0,"0"0"-9"0"0,0 0-155 0 0,0 0 443 0 0,-1-1 227 0 0,0 1-777 0 0,1 0 0 0 0,0 0 0 0 0,0 0 0 0 0,-1 0 0 0 0,1-1-1 0 0,0 1 1 0 0,-1 0 0 0 0,1 0 0 0 0,0 0 0 0 0,-1 0 0 0 0,1 0-1 0 0,0 0 1 0 0,-1 0 0 0 0,1 0 0 0 0,0 0 0 0 0,-1 0 0 0 0,1 0 0 0 0,0 0-1 0 0,-1 0 1 0 0,1 0 0 0 0,0 0 0 0 0,-1 0 0 0 0,1 0 0 0 0,0 0-1 0 0,-1 0 1 0 0,1 1 0 0 0,0-1 0 0 0,-1 0 0 0 0,1 0 0 0 0,-1 1 0 0 0,-2 2-432 0 0,2-1 683 0 0,-5 11-272 0 0,3-3 185 0 0,-1 1 0 0 0,2 0 0 0 0,-1 0 0 0 0,-1 21 0 0 0,3-16-226 0 0,-6 22 1 0 0,-15 52-132 0 0,21-87 0 0 0,1 0 0 0 0,-1 0 0 0 0,0 0 0 0 0,0 0 0 0 0,0 0 0 0 0,0 0 0 0 0,-1-1 0 0 0,1 1 0 0 0,-1 0 0 0 0,-2 2 0 0 0,-10 14 0 0 0,12-15-224 0 0,-1 0-1 0 0,1 0 0 0 0,-1 0 1 0 0,0-1-1 0 0,0 1 1 0 0,-1-1-1 0 0,1 0 1 0 0,-6 4-1 0 0,1-1-1639 0 0,7-5-4619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9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30 6447 0 0,'0'0'298'0'0,"0"0"-10"0"0,0 0-118 0 0,0 0 206 0 0,0 0 111 0 0,0 0 22 0 0,0 0 71 0 0,0 0 286 0 0,0 0 124 0 0,0 0 30 0 0,0 0-65 0 0,-11 5 2818 0 0,10-5-3261 0 0,0 0-444 0 0,0 0-1 0 0,1 0 0 0 0,-1 0 0 0 0,1 0 1 0 0,-1 0-1 0 0,1-1 0 0 0,-1 1 1 0 0,0 0-1 0 0,1 0 0 0 0,-1 0 1 0 0,1-1-1 0 0,-1 1 0 0 0,1 0 0 0 0,-1 0 1 0 0,1-1-1 0 0,-1 1 0 0 0,1 0 1 0 0,-1-1-1 0 0,1 1 0 0 0,0-1 1 0 0,-1 0-1 0 0,-8-9 1012 0 0,8 7-894 0 0,-1-1-1 0 0,1 0 1 0 0,0 1 0 0 0,1-1-1 0 0,-1 0 1 0 0,0 1-1 0 0,1-1 1 0 0,0 0 0 0 0,0 1-1 0 0,0-1 1 0 0,1 0-1 0 0,-1 0 1 0 0,1 1 0 0 0,0-1-1 0 0,0 0 1 0 0,0 1-1 0 0,0-1 1 0 0,3-5 0 0 0,-1 3-62 0 0,1-1 1 0 0,-1 1-1 0 0,1 0 0 0 0,0-1 1 0 0,1 2-1 0 0,-1-1 1 0 0,1 0-1 0 0,10-7 1 0 0,64-52 993 0 0,-76 62-1117 0 0,5-2 0 0 0,13 1 0 0 0,-18 3 0 0 0,-2 0 0 0 0,0 1 0 0 0,0 0 0 0 0,0-1 0 0 0,0 1 0 0 0,0 0 0 0 0,0-1 0 0 0,0 1 0 0 0,0 0 0 0 0,0 0 0 0 0,0 0 0 0 0,0 0 0 0 0,0 0 0 0 0,0 0 0 0 0,0 0 0 0 0,1 1 0 0 0,8 1 0 0 0,-7 0 0 0 0,1 0 0 0 0,-1 0 0 0 0,0 0 0 0 0,0 1 0 0 0,0-1 0 0 0,-1 1 0 0 0,1 0 0 0 0,0 0 0 0 0,-1-1 0 0 0,0 2 0 0 0,0-1 0 0 0,0 0 0 0 0,0 0 0 0 0,0 1 0 0 0,2 6 0 0 0,-2-3 0 0 0,0 0 0 0 0,0 0 0 0 0,-1 1 0 0 0,0-1 0 0 0,0 1 0 0 0,0-1 0 0 0,-1 9 0 0 0,2 16 0 0 0,-1-27 0 0 0,-1 0 0 0 0,1 0 0 0 0,-1-1 0 0 0,1 1 0 0 0,-2 0 0 0 0,1 0 0 0 0,0-1 0 0 0,-1 1 0 0 0,0 0 0 0 0,0-1 0 0 0,0 1 0 0 0,-3 6 0 0 0,-2-3 0 0 0,1-1 0 0 0,5-7 0 0 0,-1 0 0 0 0,1 1 0 0 0,0-1 0 0 0,0 0 0 0 0,0 0 0 0 0,0 0 0 0 0,0 0 0 0 0,0 1 0 0 0,0-1 0 0 0,0 0 0 0 0,-1 0 0 0 0,1 0 0 0 0,0 0 0 0 0,0 0 0 0 0,0 0 0 0 0,0 1 0 0 0,0-1 0 0 0,-1 0 0 0 0,1 0 0 0 0,0 0 0 0 0,0 0 0 0 0,0 0 0 0 0,-1 0 0 0 0,1 0 0 0 0,0 0 0 0 0,0 0 0 0 0,0 0 0 0 0,0 0 0 0 0,-1 0 0 0 0,1 0 0 0 0,0 0 0 0 0,0 0 0 0 0,0 0 0 0 0,-1 0 0 0 0,1 0 0 0 0,0 0 0 0 0,0 0 0 0 0,0 0 0 0 0,0 0 0 0 0,-1 0 0 0 0,1 0 0 0 0,0-1 0 0 0,0 1 0 0 0,0 0 0 0 0,0 0 0 0 0,0 0 0 0 0,-1 0 0 0 0,1 0 0 0 0,0 0 0 0 0,0-1 0 0 0,0 1 0 0 0,0 0 0 0 0,0 0 0 0 0,-1-1 0 0 0,1-3 0 0 0,0 0 0 0 0,1 1 0 0 0,-1 0 0 0 0,1 0 0 0 0,0-1 0 0 0,0 1 0 0 0,0 0 0 0 0,0 0 0 0 0,0 0 0 0 0,1 0 0 0 0,-1 0 0 0 0,4-5 0 0 0,4-3 0 0 0,15-16 0 0 0,1-2 0 0 0,-20 23 0 0 0,0-1 0 0 0,0 1 0 0 0,1 0 0 0 0,0 0 0 0 0,0 0 0 0 0,1 1 0 0 0,0 0 0 0 0,0 0 0 0 0,0 1 0 0 0,0 0 0 0 0,1 0 0 0 0,-1 0 0 0 0,1 1 0 0 0,0 0 0 0 0,0 1 0 0 0,14-3 0 0 0,-20 5 0 0 0,0 0 0 0 0,0 0 0 0 0,0 0 0 0 0,0 1 0 0 0,0-1 0 0 0,0 0 0 0 0,0 1 0 0 0,2 0 0 0 0,-2 0 0 0 0,-1-1 0 0 0,0 1 0 0 0,1-1 0 0 0,-1 1 0 0 0,0-1 0 0 0,1 1 0 0 0,-1-1 0 0 0,0 1 0 0 0,0 0 0 0 0,0 0 0 0 0,0 0 0 0 0,0 0 0 0 0,0 0 0 0 0,0 0 0 0 0,0 0 0 0 0,0 0 0 0 0,0 0 0 0 0,0 0 0 0 0,1 3 0 0 0,0 0 0 0 0,1 1 0 0 0,0 0 0 0 0,0 0 0 0 0,0 0 0 0 0,-1 1 0 0 0,0 0 0 0 0,3 10 0 0 0,-3-4 0 0 0,0 1 0 0 0,-1-1 0 0 0,0 16 0 0 0,-1-19 0 0 0,0 1 0 0 0,0-10 0 0 0,0 1 0 0 0,0 0 0 0 0,0-1 0 0 0,0 1 0 0 0,0-1 0 0 0,0 1 0 0 0,0 0 0 0 0,0-1 0 0 0,0 1 0 0 0,0-1 0 0 0,-1 1 0 0 0,1 0 0 0 0,0-1 0 0 0,0 1 0 0 0,-1-1 0 0 0,0 2 0 0 0,-2-2 0 0 0,3 0 0 0 0,-1 0 0 0 0,1 0 0 0 0,0 0 0 0 0,0 0 0 0 0,-1 0 0 0 0,1 0 0 0 0,0 0 0 0 0,-1 0 0 0 0,1 0 0 0 0,0 0 0 0 0,0 0 0 0 0,-1-1 0 0 0,1 1 0 0 0,0 0 0 0 0,-1 0 0 0 0,1 0 0 0 0,0 0 0 0 0,0 0 0 0 0,-1 0 0 0 0,1-1 0 0 0,0 1 0 0 0,0 0 0 0 0,-1 0 0 0 0,1 0 0 0 0,0-1 0 0 0,0 1 0 0 0,0 0 0 0 0,0 0 0 0 0,-1-1 0 0 0,1 1 0 0 0,0 0 0 0 0,0 0 0 0 0,0-1 0 0 0,0 1 0 0 0,0 0 0 0 0,0 0 0 0 0,0-1 0 0 0,0 1 0 0 0,0 0 0 0 0,-1-1 0 0 0,1 1 0 0 0,1-9 0 0 0,-1 9 0 0 0,3-7 0 0 0,0 1 0 0 0,0-1 0 0 0,0 1 0 0 0,1 0 0 0 0,0 0 0 0 0,0 0 0 0 0,1 0 0 0 0,0 1 0 0 0,0-1 0 0 0,7-5 0 0 0,6-5 0 0 0,-1 1 0 0 0,0 1 0 0 0,1 0 0 0 0,21-12 0 0 0,-37 25 0 0 0,0 0 0 0 0,-1 0 0 0 0,1 0 0 0 0,0 1 0 0 0,0-1 0 0 0,0 1 0 0 0,0-1 0 0 0,-1 1 0 0 0,4-1 0 0 0,5 3 0 0 0,-7-1 0 0 0,1 0 0 0 0,8 10 0 0 0,-10-8 0 0 0,0 0 0 0 0,0 0 0 0 0,0 0 0 0 0,0 1 0 0 0,0-1 0 0 0,0 1 0 0 0,-1-1 0 0 0,0 1 0 0 0,0-1 0 0 0,0 1 0 0 0,0 0 0 0 0,0 5 0 0 0,0 5 0 0 0,-1-1 0 0 0,-1 17 0 0 0,0-15 0 0 0,0-12 0 0 0,1 1 0 0 0,-1-1 0 0 0,1 1 0 0 0,-1-1 0 0 0,0 0 0 0 0,0 1 0 0 0,-2 3 0 0 0,-10 28 0 0 0,11-28-133 0 0,1-5-563 0 0,1-2-258 0 0,0 0-56 0 0,0 0-81 0 0,0 0-286 0 0,0 0-126 0 0,0 0-29 0 0,0 0-4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9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3823 0 0,'0'0'315'0'0,"0"0"45"0"0,0 0 21 0 0,0 0-49 0 0,0 0-81 0 0,0 0 481 0 0,0 0 237 0 0,9-1 1067 0 0,82-4 2335 0 0,4 5-2948 0 0,-40 1-849 0 0,-39 0-1902 0 0,-13 1-326 0 0,19-2-295 0 0,-21-1-3370 0 0,3-6-1319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49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0135 0 0,'0'0'464'0'0,"0"0"-9"0"0,0 0-87 0 0,0 0 728 0 0,0 0 353 0 0,0 0 73 0 0,0 0-125 0 0,0 0-574 0 0,0 0-250 0 0,0 0-49 0 0,1 2-11 0 0,0 1-345 0 0,1 1 0 0 0,-1-1 0 0 0,0 1 0 0 0,0 0 0 0 0,0-1 0 0 0,0 1 0 0 0,-1 0 0 0 0,1 0 0 0 0,-1 0 0 0 0,0 0 0 0 0,-1 7 0 0 0,-1 6-104 0 0,-7 25-1 0 0,0-1-54 0 0,-10 50-73 0 0,18-89-273 0 0,2-2 211 0 0,-1 1 1 0 0,0-1 0 0 0,0 1-1 0 0,0-1 1 0 0,1 1 0 0 0,-1-1-1 0 0,0 1 1 0 0,0-1 0 0 0,1 0-1 0 0,-1 1 1 0 0,0-1-1 0 0,1 1 1 0 0,-1-1 0 0 0,1 0-1 0 0,-1 1 1 0 0,0-1 0 0 0,1 0-1 0 0,-1 1 1 0 0,1-1 0 0 0,-1 0-1 0 0,1 0 1 0 0,-1 1-1 0 0,1-1 1 0 0,-1 0 0 0 0,2 0-1 0 0,13 1-5538 0 0,-6-2 1285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53 13823 0 0,'-14'3'1639'0'0,"13"-4"-1427"0"0,1 1-1 0 0,-1-1 1 0 0,1 1-1 0 0,0-1 1 0 0,-1 1-1 0 0,1-1 1 0 0,-1 1 0 0 0,1-1-1 0 0,0 1 1 0 0,-1-1-1 0 0,1 1 1 0 0,0-1 0 0 0,0 0-1 0 0,-1 1 1 0 0,1-1-1 0 0,0 0 1 0 0,0 1 0 0 0,0-1-1 0 0,0 0 1 0 0,0 1-1 0 0,0-1 1 0 0,0-1 0 0 0,2-20 842 0 0,-1 0-46 0 0,-1 14-679 0 0,1 0-1 0 0,0 1 0 0 0,0-1 1 0 0,0 0-1 0 0,1 1 0 0 0,0-1 1 0 0,0 1-1 0 0,7-14 0 0 0,-8 19-279 0 0,2-5-37 0 0,1 1 0 0 0,-1-1-1 0 0,1 1 1 0 0,1 0 0 0 0,-1 0-1 0 0,1 1 1 0 0,0-1 0 0 0,9-7 0 0 0,-6 6 154 0 0,1 1 0 0 0,0 0 0 0 0,-1 0 0 0 0,2 1 1 0 0,12-6-1 0 0,-20 10 343 0 0,0 2-181 0 0,-2-1-319 0 0,1 0 0 0 0,0 0 0 0 0,-1-1 0 0 0,1 1 0 0 0,-1 0 0 0 0,1 0 0 0 0,-1 0 0 0 0,1 0 0 0 0,-1 0 0 0 0,1 0 0 0 0,-1 0 0 0 0,1 0 0 0 0,0 0 1 0 0,-1 0-1 0 0,1 0 0 0 0,-1 0 0 0 0,1 0 0 0 0,-1 0 0 0 0,1 0 0 0 0,-1 1 0 0 0,1-1 0 0 0,-1 0 0 0 0,1 0 0 0 0,-1 1 0 0 0,1-1 0 0 0,-1 0 0 0 0,1 1 0 0 0,-1-1 0 0 0,0 0 0 0 0,1 1 0 0 0,2 2-9 0 0,0-1 0 0 0,0 1 0 0 0,-1 0 0 0 0,1-1 0 0 0,-1 1 0 0 0,0 0 0 0 0,0 0 0 0 0,0 1 0 0 0,0-1 0 0 0,-1 0 0 0 0,1 1 0 0 0,-1-1 0 0 0,2 7 0 0 0,-1 0 0 0 0,0-1 0 0 0,0 1 0 0 0,-1-1 0 0 0,0 12 0 0 0,5 33 0 0 0,-4-46 0 0 0,5-7 0 0 0,-4-2 0 0 0,0-1 0 0 0,0 1 0 0 0,0 0 0 0 0,0-1 0 0 0,0 0 0 0 0,0 0 0 0 0,-1 0 0 0 0,1 0 0 0 0,3-3 0 0 0,22-27 0 0 0,-18 21 0 0 0,93-100 0 0 0,-95 104 0 0 0,1 5 0 0 0,-7 3 0 0 0,0-1 0 0 0,0 1 0 0 0,-1 0 0 0 0,1 0 0 0 0,-1 0 0 0 0,1 0 0 0 0,-1 0 0 0 0,1 0 0 0 0,-1 1 0 0 0,1-1 0 0 0,-1 0 0 0 0,0 1 0 0 0,0-1 0 0 0,0 1 0 0 0,0-1 0 0 0,0 1 0 0 0,0 0 0 0 0,0-1 0 0 0,0 1 0 0 0,-1 0 0 0 0,1 0 0 0 0,0 2 0 0 0,2 8 0 0 0,0-1 0 0 0,1 16 0 0 0,-3-20 0 0 0,0 7 0 0 0,-1-8 0 0 0,1 0 0 0 0,0 1 0 0 0,3 11 0 0 0,-1-9 0 0 0,2-2-64 0 0,-4-6-273 0 0,-1-1-138 0 0,1 0 276 0 0,1 0 0 0 0,-1-1 0 0 0,0 1 0 0 0,1 0 0 0 0,-1-1 0 0 0,0 1 0 0 0,1-1 0 0 0,-1 0 0 0 0,0 1 0 0 0,0-1 0 0 0,0 0 0 0 0,0 0 0 0 0,0 1 0 0 0,0-1 0 0 0,0 0 0 0 0,0 0 0 0 0,0 0 0 0 0,0 0 0 0 0,0-1 0 0 0,0 1 0 0 0,-1 0 0 0 0,1 0 0 0 0,-1 0 0 0 0,1-1 0 0 0,-1 1 0 0 0,1-2 0 0 0,2-9-1336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0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 11975 0 0,'0'0'267'0'0,"0"0"42"0"0,0 0 17 0 0,0 0-28 0 0,0 0-58 0 0,-8 3 1460 0 0,3 0-1099 0 0,-4 0-87 0 0,0 1 0 0 0,0 0 0 0 0,1 1 1 0 0,0 0-1 0 0,0 0 0 0 0,0 1 0 0 0,0 0 0 0 0,-8 9 0 0 0,7-3-338 0 0,-1 1-1 0 0,1 0 1 0 0,1 0-1 0 0,1 1 0 0 0,0 0 1 0 0,0 0-1 0 0,1 1 1 0 0,1-1-1 0 0,1 1 1 0 0,0 1-1 0 0,1-1 0 0 0,0 1 1 0 0,2-1-1 0 0,0 1 1 0 0,0-1-1 0 0,1 1 1 0 0,3 17-1 0 0,-1-19-172 0 0,1-1-1 0 0,0 1 1 0 0,0-1-1 0 0,2 1 1 0 0,0-1-1 0 0,0 0 1 0 0,1-1-1 0 0,12 19 1 0 0,-11-21-369 0 0,0-1 0 0 0,0 0 0 0 0,1 0 0 0 0,1 0 0 0 0,-1-1 0 0 0,1-1 0 0 0,1 1 0 0 0,-1-2 0 0 0,1 1 0 0 0,19 8 0 0 0,-9-6-6797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8287 0 0,'0'0'191'0'0,"0"0"26"0"0,0 0 9 0 0,0 0 42 0 0,0 0 158 0 0,0 0 72 0 0,0 0 12 0 0,8-5 2946 0 0,7 2-2178 0 0,-10 2-859 0 0,0 0 1 0 0,0 0 0 0 0,0 1 0 0 0,0 0 0 0 0,1 0-1 0 0,9 1 1 0 0,-2 1 404 0 0,-1 0 0 0 0,24 9-1 0 0,-32-9-658 0 0,0 0-1 0 0,0 0 0 0 0,0 0 1 0 0,0 0-1 0 0,-1 1 0 0 0,1 0 1 0 0,-1 0-1 0 0,0 0 1 0 0,1 0-1 0 0,-1 0 0 0 0,-1 0 1 0 0,4 6-1 0 0,1 2-116 0 0,-1 0 0 0 0,-1 1 0 0 0,0-1 0 0 0,-1 1-1 0 0,0 1 1 0 0,0-1 0 0 0,-1 0 0 0 0,-1 1 0 0 0,0 0 0 0 0,-1-1 0 0 0,-1 1-1 0 0,0 0 1 0 0,-2 18 0 0 0,1-20-51 0 0,-1 0 0 0 0,0 0 0 0 0,0-1-1 0 0,-1 1 1 0 0,-1-1 0 0 0,0 1 0 0 0,0-1 0 0 0,-1 0 0 0 0,0-1-1 0 0,-1 1 1 0 0,0-1 0 0 0,-1 0 0 0 0,1-1 0 0 0,-2 1-1 0 0,1-1 1 0 0,-9 6 0 0 0,6-7-42 0 0,0 0 0 0 0,0-1 0 0 0,0-1 0 0 0,-14 6 0 0 0,1-3-2394 0 0,0-2-3507 0 0,13-6-492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2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54 10135 0 0,'0'0'231'0'0,"0"0"29"0"0,0 0 19 0 0,-15 5 7 0 0,8-2-140 0 0,6-3 181 0 0,1 0 1 0 0,-1 0 0 0 0,1 1 0 0 0,-1-1-1 0 0,1 0 1 0 0,-1 0 0 0 0,1 0 0 0 0,-1 0-1 0 0,0 0 1 0 0,1 1 0 0 0,-1-1-1 0 0,1 0 1 0 0,-1 0 0 0 0,1-1 0 0 0,-1 1-1 0 0,1 0 1 0 0,-1 0 0 0 0,0 0 0 0 0,1 0-1 0 0,-1 0 1 0 0,1-1 0 0 0,-1 1-1 0 0,1 0 1 0 0,-1-1 0 0 0,1 1-169 0 0,-1-1 0 0 0,1 1 0 0 0,0-1 0 0 0,0 1 0 0 0,0-1 0 0 0,-1 1 0 0 0,1-1 0 0 0,0 0 0 0 0,0 1 0 0 0,0-1 0 0 0,0 1 0 0 0,0-1 0 0 0,0 1 0 0 0,0-1 0 0 0,0 0 0 0 0,0 1 0 0 0,1-1 0 0 0,-1 1 0 0 0,0-1 0 0 0,14-30 841 0 0,-12 28-275 0 0,11-20 56 0 0,2-7-184 0 0,1 1 0 0 0,27-34 0 0 0,-36 53-415 0 0,-1 0-1 0 0,9-19 1 0 0,-4 8-119 0 0,-11 21-63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-6 5 0 0 0,-8 9 0 0 0,-3 13 0 0 0,-14 29 0 0 0,25-45 0 0 0,2 0 0 0 0,-1 0 0 0 0,1 1 0 0 0,1-1 0 0 0,-4 23 0 0 0,7-31 0 0 0,0 0 0 0 0,0 0 0 0 0,0-1 0 0 0,0 1 0 0 0,0 0 0 0 0,1-1 0 0 0,1 5 0 0 0,-2-6 0 0 0,0 0 0 0 0,0 1 0 0 0,1-1 0 0 0,-1 0 0 0 0,1 0 0 0 0,-1 1 0 0 0,1-1 0 0 0,0 0 0 0 0,-1 0 0 0 0,1 0 0 0 0,0 0 0 0 0,0 0 0 0 0,0 0 0 0 0,0 0 0 0 0,-1 0 0 0 0,1-1 0 0 0,0 1 0 0 0,1 0 0 0 0,-1 0 0 0 0,0-1 0 0 0,0 1 0 0 0,0-1 0 0 0,0 1 0 0 0,1-1 0 0 0,-1 1 0 0 0,0-1 0 0 0,0 0 0 0 0,1 1 0 0 0,-1-1 0 0 0,2 0 0 0 0,0 0 0 0 0,3 0 0 0 0,0 0 0 0 0,0 0 0 0 0,0 0 0 0 0,0-1 0 0 0,-1 0 0 0 0,1 0 0 0 0,0-1 0 0 0,0 0 0 0 0,-1 0 0 0 0,1 0 0 0 0,5-3 0 0 0,5-4 0 0 0,1-1 0 0 0,16-13 0 0 0,-24 14 0 0 0,1 1 0 0 0,-2-2 0 0 0,1 1 0 0 0,-1-1 0 0 0,-1-1 0 0 0,0 1 0 0 0,-1-1 0 0 0,8-17 0 0 0,5-6 0 0 0,-14 26 0 0 0,-7 11 0 0 0,-3 11 0 0 0,0-1 0 0 0,0 1 0 0 0,-2 15 0 0 0,6-17 0 0 0,-1 0 0 0 0,1 20 0 0 0,2-27 0 0 0,-1-1 0 0 0,1 1 0 0 0,0-1 0 0 0,0 1 0 0 0,0 0 0 0 0,1-1 0 0 0,0 0 0 0 0,0 1 0 0 0,4 6 0 0 0,-3-6 85 0 0,0-1 1 0 0,0 0-1 0 0,0 0 0 0 0,0 0 1 0 0,1 0-1 0 0,0-1 0 0 0,0 1 1 0 0,0-1-1 0 0,0 0 0 0 0,0 0 1 0 0,6 3-1 0 0,-7-5-38 0 0,-1 0-1 0 0,1 0 1 0 0,0 0-1 0 0,0-1 1 0 0,0 1-1 0 0,0-1 1 0 0,0 1-1 0 0,0-1 1 0 0,0 0 0 0 0,0 0-1 0 0,0 0 1 0 0,-1-1-1 0 0,1 1 1 0 0,0-1-1 0 0,0 0 1 0 0,0 1-1 0 0,0-1 1 0 0,-1 0-1 0 0,1-1 1 0 0,0 1 0 0 0,3-2-1 0 0,-2 0-55 0 0,1 0 0 0 0,-1 0 0 0 0,1 0-1 0 0,-1-1 1 0 0,0 1 0 0 0,5-8 0 0 0,-8 10-328 0 0,-1 1-222 0 0,1 0 525 0 0,-1-1 0 0 0,0 1 0 0 0,1-1 0 0 0,-1 1 0 0 0,0 0 1 0 0,0-1-1 0 0,1 1 0 0 0,-1-1 0 0 0,0 1 0 0 0,0-1 0 0 0,0 1 0 0 0,0-1 1 0 0,0 1-1 0 0,0-1 0 0 0,0 1 0 0 0,0-1 0 0 0,0 1 0 0 0,0-1 0 0 0,0 1 1 0 0,0-1-1 0 0,0 1 0 0 0,0-1 0 0 0,0 1 0 0 0,0 0 0 0 0,0-1 1 0 0,-1 1-1 0 0,1-1 0 0 0,0 1 0 0 0,-1-1 0 0 0,-3-6-1739 0 0,0 0 0 0 0,0 1 0 0 0,-9-10 0 0 0,2 3-783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4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04 11975 0 0,'0'0'267'0'0,"0"0"42"0"0,3-8 315 0 0,8-24-267 0 0,-10 30-154 0 0,0 0-1 0 0,-1 0 1 0 0,1-1-1 0 0,-1 1 1 0 0,0 0-1 0 0,0 0 1 0 0,0-1-1 0 0,0 1 1 0 0,0 0-1 0 0,-1 0 1 0 0,1-1-1 0 0,-1-2 1 0 0,0 4 787 0 0,1 1 30 0 0,-1-1 271 0 0,0-1-1169 0 0,-1 2 3193 0 0,-1 9-3077 0 0,-9 23-49 0 0,-13 53 0 0 0,1 68-189 0 0,1-7 0 0 0,28-156 0 0 0,11-30 0 0 0,-3-44 0 0 0,-5 47 0 0 0,-2 1 0 0 0,3-60 0 0 0,-8 74 0 0 0,-2 1 0 0 0,0-1 0 0 0,-1 1 0 0 0,-2 0 0 0 0,-10-41 0 0 0,12 57 0 0 0,1 1 0 0 0,-1 0 0 0 0,0 0 0 0 0,0 0 0 0 0,0 0 0 0 0,-1 0 0 0 0,1 1 0 0 0,-1-1 0 0 0,0 1 0 0 0,0 0 0 0 0,0-1 0 0 0,-1 1 0 0 0,-3-2 0 0 0,5 3 0 0 0,-1 0 0 0 0,0 1 0 0 0,0 0 0 0 0,0-1 0 0 0,0 1 0 0 0,0 0 0 0 0,0 0 0 0 0,-1 1 0 0 0,1-1 0 0 0,0 1 0 0 0,0 0 0 0 0,0-1 0 0 0,-1 1 0 0 0,1 1 0 0 0,0-1 0 0 0,0 0 0 0 0,0 1 0 0 0,-5 1 0 0 0,-4 1 0 0 0,-18 7 0 0 0,23-5 0 0 0,3 3 72 0 0,5-7-24 0 0,0 0-1 0 0,-1 0 0 0 0,1 0 1 0 0,0 0-1 0 0,0 1 0 0 0,-1-1 1 0 0,1 0-1 0 0,0 0 0 0 0,0 0 1 0 0,0-1-1 0 0,0 1 1 0 0,1 0-1 0 0,-1 0 0 0 0,0-1 1 0 0,0 1-1 0 0,0 0 0 0 0,1-1 1 0 0,-1 1-1 0 0,0-1 0 0 0,1 0 1 0 0,1 1-1 0 0,32 6 887 0 0,-22-8-934 0 0,1 1 0 0 0,0-2 0 0 0,-1 0 0 0 0,23-7 0 0 0,4 0 0 0 0,-22 5 0 0 0,1-1 0 0 0,34-14 0 0 0,-13 2-1252 0 0,-38 17-184 0 0,-2 0-806 0 0,0 0-3078 0 0,0 0-1318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58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52 8287 0 0,'0'0'382'0'0,"0"0"-8"0"0,0 0-170 0 0,0 0 176 0 0,0 0 107 0 0,0 0 22 0 0,0 0 3 0 0,0 0 0 0 0,0 0 0 0 0,0 0 0 0 0,0 0 0 0 0,0 0 0 0 0,1-2 0 0 0,4-7 0 0 0,-4 7-69 0 0,0 1-294 0 0,3-5-61 0 0,-3 5 283 0 0,-1 1 117 0 0,0 0 21 0 0,0 0 3 0 0,0 0 0 0 0,0 0 0 0 0,3-13 2640 0 0,-3 6-3064 0 0,0 5 283 0 0,0-4 361 0 0,0 6-717 0 0,0 0-1 0 0,0 0 0 0 0,0 0 0 0 0,0 0 1 0 0,0 0-1 0 0,0 0 0 0 0,0 0 1 0 0,0 0-1 0 0,0 0 0 0 0,0 0 0 0 0,0 0 1 0 0,0-1-1 0 0,0 1 0 0 0,0 0 1 0 0,0 0-1 0 0,0 0 0 0 0,0 0 0 0 0,0 0 1 0 0,0 0-1 0 0,0 0 0 0 0,0 0 1 0 0,0 0-1 0 0,0 0 0 0 0,0 0 0 0 0,0-1 1 0 0,0 1-1 0 0,0 0 0 0 0,0 0 0 0 0,0 0 1 0 0,0 0-1 0 0,0 0 0 0 0,-1 0 1 0 0,1 0-1 0 0,0 0 0 0 0,0 0 0 0 0,0 0 1 0 0,0 0-1 0 0,0 0 0 0 0,0 0 1 0 0,0 0-1 0 0,0 0 0 0 0,0 0 0 0 0,0 0 1 0 0,0 0-1 0 0,0 0 0 0 0,-1 0 0 0 0,1-1 1 0 0,0 1-1 0 0,0 0 0 0 0,0 0 1 0 0,0 0-1 0 0,0 1 0 0 0,0-1 0 0 0,0 0 1 0 0,0 0-1 0 0,0 0 0 0 0,0 0 1 0 0,-1 0-1 0 0,1 0 0 0 0,-7 10-12 0 0,-1 1 0 0 0,2 0 0 0 0,0 0 1 0 0,0 1-1 0 0,1-1 0 0 0,-7 22 0 0 0,0-1-1 0 0,12-31-1 0 0,-6 15 0 0 0,1 0 0 0 0,-5 26 0 0 0,5-16 0 0 0,3-11 0 0 0,2-15 0 0 0,0 1 0 0 0,0 0 0 0 0,0 0 0 0 0,1 0 0 0 0,-1 0 0 0 0,0 0 0 0 0,0 0 0 0 0,1 0 0 0 0,-1 0 0 0 0,0 0 0 0 0,1-1 0 0 0,0 3 0 0 0,10 4 0 0 0,2-5 0 0 0,-9-2 0 0 0,1 0 0 0 0,-1-1 0 0 0,0 0 0 0 0,0 0 0 0 0,0 0 0 0 0,0 0 0 0 0,0-1 0 0 0,0 1 0 0 0,0-1 0 0 0,-1 0 0 0 0,1-1 0 0 0,5-3 0 0 0,4-5 0 0 0,22-23 0 0 0,-10 9 0 0 0,-20 20 206 0 0,0 0 0 0 0,-1 0-1 0 0,0 0 1 0 0,0-1 0 0 0,0 1-1 0 0,5-12 1 0 0,-8 16 237 0 0,0 0-294 0 0,4-2-61 0 0,-4 2 283 0 0,-1 1 117 0 0,0 0 21 0 0,0 0-66 0 0,-1 2-294 0 0,-61 157-129 0 0,50-123-21 0 0,2 0-1 0 0,-8 60 1 0 0,17-87 1 0 0,1-6 0 0 0,0 1 0 0 0,-1-1 0 0 0,0 0 0 0 0,0 0 0 0 0,0 0 0 0 0,0 0 0 0 0,0 1 0 0 0,0-1 0 0 0,-1-1 0 0 0,-3 6 0 0 0,-1 2 0 0 0,-1 0 0 0 0,2-5 0 0 0,-8 2 0 0 0,3-3 0 0 0,0 1 0 0 0,-1-2 0 0 0,0 1 0 0 0,0-2 0 0 0,0 1 0 0 0,0-1 0 0 0,-22 0 0 0 0,30-1 3 0 0,-8-1-58 0 0,0 0 1 0 0,0 0-1 0 0,0-1 1 0 0,-21-4 0 0 0,31 4-1350 0 0,1 1-511 0 0,0 0-108 0 0,0 0-22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3823 0 0,'0'0'315'0'0,"0"0"45"0"0,2 1 21 0 0,0 1-203 0 0,0 1 1 0 0,0-1-1 0 0,1 0 0 0 0,-1 0 0 0 0,1-1 0 0 0,0 1 0 0 0,0-1 0 0 0,-1 1 0 0 0,1-1 1 0 0,0 0-1 0 0,0 0 0 0 0,0 0 0 0 0,0 0 0 0 0,0 0 0 0 0,0-1 0 0 0,1 0 0 0 0,-1 1 1 0 0,0-1-1 0 0,0 0 0 0 0,0-1 0 0 0,0 1 0 0 0,1 0 0 0 0,-1-1 0 0 0,0 0 1 0 0,0 0-1 0 0,0 0 0 0 0,0 0 0 0 0,0 0 0 0 0,4-3 0 0 0,14-7 1992 0 0,-16 8-1987 0 0,1 0 1 0 0,0 0 0 0 0,-1 0 0 0 0,0-1-1 0 0,9-7 1 0 0,-10 8-197 0 0,-1 0 1 0 0,1 0-1 0 0,0 0 0 0 0,1 1 0 0 0,-1-1 0 0 0,0 1 0 0 0,1 0 1 0 0,-1 1-1 0 0,1-1 0 0 0,6-1 0 0 0,-5 1-43 0 0,32-4-3925 0 0,-25 4 2447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4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04 11975 0 0,'0'0'547'0'0,"-5"-8"181"0"0,-8-15 1137 0 0,12 22-851 0 0,1 1 8 0 0,-5-17 2050 0 0,4 11-1949 0 0,4 15 682 0 0,3 14 611 0 0,-2-3-2416 0 0,-1 0 0 0 0,1-1 0 0 0,11 32 0 0 0,-14-49 0 0 0,1 4 0 0 0,0-1 0 0 0,1 0 0 0 0,-1-1 0 0 0,1 1 0 0 0,0 0 0 0 0,1-1 0 0 0,-1 0 0 0 0,1 0 0 0 0,7 7 0 0 0,-9-9 0 0 0,0 0 0 0 0,1-1 0 0 0,-1 0 0 0 0,0 1 0 0 0,1-1 0 0 0,-1 0 0 0 0,1 0 0 0 0,-1 0 0 0 0,1-1 0 0 0,0 1 0 0 0,-1 0 0 0 0,1-1 0 0 0,0 0 0 0 0,-1 0 0 0 0,1 0 0 0 0,0 0 0 0 0,-1 0 0 0 0,1 0 0 0 0,0-1 0 0 0,-1 1 0 0 0,1-1 0 0 0,0 0 0 0 0,-1 0 0 0 0,5-2 0 0 0,-1 1 0 0 0,-1 0 0 0 0,1-1 0 0 0,-1 0 0 0 0,0 0 0 0 0,0-1 0 0 0,0 1 0 0 0,-1-1 0 0 0,1 0 0 0 0,-1-1 0 0 0,5-5 0 0 0,-2-2 186 0 0,0 0 0 0 0,0 0 1 0 0,-2-1-1 0 0,1 0 0 0 0,-2 0 0 0 0,0 0 0 0 0,0-1 1 0 0,-1 1-1 0 0,-1-1 0 0 0,2-22 0 0 0,-3 26-186 0 0,0 8 0 0 0,0-1 0 0 0,-1 0 0 0 0,0 0 0 0 0,0 0 0 0 0,0-1 0 0 0,0 1 0 0 0,-1-4 0 0 0,1 6-3 0 0,1 1 0 0 0,-1 0 0 0 0,0 0 0 0 0,0 0 0 0 0,0-1 0 0 0,0 1 0 0 0,0 0 0 0 0,0 0 0 0 0,0 0 0 0 0,0-1 0 0 0,-1 1 0 0 0,1 0 0 0 0,0 0 0 0 0,0 0 1 0 0,0 0-1 0 0,0-1 0 0 0,0 1 0 0 0,0 0 0 0 0,0 0 0 0 0,0 0 0 0 0,0 0 0 0 0,-1-1 0 0 0,1 1 0 0 0,0 0 0 0 0,0 0 0 0 0,0 0 0 0 0,0 0 0 0 0,0 0 0 0 0,-1-1 0 0 0,1 1 0 0 0,0 0 0 0 0,0 0 0 0 0,0 0 0 0 0,-1 0 0 0 0,1 0 0 0 0,0 0 0 0 0,0 0 0 0 0,0 0 0 0 0,0 0 0 0 0,-1 0 0 0 0,1 0 0 0 0,0 0 0 0 0,0 0 0 0 0,0 0 0 0 0,-1 0 0 0 0,1 0 0 0 0,0 0 0 0 0,0 0 1 0 0,0 0-1 0 0,-1 0 0 0 0,1 0 0 0 0,0 0 0 0 0,0 0 0 0 0,0 1 0 0 0,-1-1 0 0 0,1 0 0 0 0,0 0 0 0 0,0 0 0 0 0,0 0 0 0 0,0 0 0 0 0,-1 1 0 0 0,-6 6-605 0 0,7-7 571 0 0,-13 15-3429 0 0,8-7-5063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5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23 15663 0 0,'0'0'356'0'0,"0"0"50"0"0,5-8 676 0 0,-5 8-918 0 0,0-1-1 0 0,0 0 1 0 0,0 1-1 0 0,0-1 1 0 0,-1 0-1 0 0,1 1 1 0 0,0-1-1 0 0,0 1 1 0 0,-1-1-1 0 0,1 0 1 0 0,0 1-1 0 0,-1-1 1 0 0,1 1-1 0 0,0-1 1 0 0,-1 1-1 0 0,1-1 1 0 0,-1 1-1 0 0,1-1 1 0 0,-1 1-1 0 0,1 0 1 0 0,-1-1 0 0 0,1 1-1 0 0,-1 0 1 0 0,0-1-1 0 0,1 1 1 0 0,-1 0-1 0 0,1-1 1 0 0,-1 1-1 0 0,0 0 1 0 0,1 0-1 0 0,-1 0 1 0 0,-1 0-1 0 0,1 0 281 0 0,1 8-272 0 0,-2-3-84 0 0,0 1 0 0 0,0-1 0 0 0,0 1 0 0 0,-1-1 0 0 0,-4 7 0 0 0,-9 21 824 0 0,9-10-692 0 0,-4 37 0 0 0,7-34-136 0 0,-8 28 0 0 0,8-37-84 0 0,0-1 0 0 0,-1 29 0 0 0,3-27 0 0 0,-7 36 0 0 0,7-48 3 0 0,1-1-13 0 0,0 0 1 0 0,0 0-1 0 0,0 0 1 0 0,1 0-1 0 0,-1 1 1 0 0,2 6-1 0 0,-1-10-327 0 0,0-2-138 0 0,0 0-677 0 0,0 0-2709 0 0,0 0-1187 0 0,0 0-231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5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5663 0 0,'0'0'719'0'0,"0"0"-20"0"0,12 2 1035 0 0,5-4-562 0 0,-14 2-844 0 0,-1-1 0 0 0,1 1 1 0 0,0 0-1 0 0,0 0 0 0 0,0 0 0 0 0,0 0 1 0 0,0 0-1 0 0,0 1 0 0 0,0-1 0 0 0,0 1 1 0 0,0 0-1 0 0,0 0 0 0 0,0 0 0 0 0,-1 0 1 0 0,1 0-1 0 0,3 3 0 0 0,1 2-64 0 0,0 1 1 0 0,-1 0-1 0 0,0 0 1 0 0,7 12-1 0 0,12 13 462 0 0,-17-22-726 0 0,13 21 0 0 0,-15-22 0 0 0,0-1 0 0 0,0 1 0 0 0,0-1 0 0 0,10 9 0 0 0,-9-9 0 0 0,-5-6 0 0 0,0 0 0 0 0,0 0 0 0 0,0 1 0 0 0,0-1 0 0 0,0-1 0 0 0,1 1 0 0 0,-1 0 0 0 0,6 2 0 0 0,10 5-357 0 0,-10-9-330 0 0,-3-1 347 0 0,2-16-2096 0 0,-3 7 51 0 0,0-1-5466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5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5663 0 0,'0'0'356'0'0,"0"0"50"0"0,0 0 20 0 0,0 0-42 0 0,0 0-42 0 0,-5 11 3714 0 0,-9 14-1363 0 0,7-14-2285 0 0,1-1 0 0 0,-9 11 0 0 0,-123 146-391 0 0,126-153-93 0 0,1-1-723 0 0,-16 24 1 0 0,26-36-1117 0 0,1-1-107 0 0,0 0-24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3:56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9351 0 0,'19'-7'549'0'0,"0"0"0"0"0,1 2 0 0 0,0 0 0 0 0,30-3 0 0 0,-37 7-127 0 0,1 0 0 0 0,0 1-1 0 0,0 1 1 0 0,-1 0 0 0 0,1 1 0 0 0,0 0 0 0 0,20 7 0 0 0,-26-6-333 0 0,-1 0 1 0 0,1 0-1 0 0,-1 1 0 0 0,1 0 1 0 0,-1 0-1 0 0,0 1 0 0 0,-1 0 1 0 0,1 0-1 0 0,-1 1 0 0 0,0 0 1 0 0,0 0-1 0 0,-1 0 0 0 0,0 1 1 0 0,0-1-1 0 0,0 1 0 0 0,-1 0 1 0 0,0 1-1 0 0,0-1 0 0 0,-1 1 1 0 0,0 0-1 0 0,0 0 0 0 0,-1 0 1 0 0,2 13-1 0 0,-2-10 82 0 0,0 1 0 0 0,-1 0 1 0 0,-1 0-1 0 0,0 0 0 0 0,0 0 0 0 0,-1 0 0 0 0,-1 0 0 0 0,0 0 0 0 0,0 0 1 0 0,-5 12-1 0 0,-1-2-105 0 0,0 0-1 0 0,-23 39 1 0 0,26-52-89 0 0,-1-1 0 0 0,0 0-1 0 0,0 0 1 0 0,-1-1-1 0 0,0 0 1 0 0,0 0 0 0 0,-1 0-1 0 0,1-1 1 0 0,-14 8 0 0 0,16-11-889 0 0,-1 0 1 0 0,1 0 0 0 0,-1-1-1 0 0,0 0 1 0 0,-6 2 0 0 0,-1 0-7956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01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0135 0 0,'0'0'231'0'0,"0"0"29"0"0,0 0 19 0 0,0-4-41 0 0,1-11-44 0 0,0 12 552 0 0,-1 3 232 0 0,1 0 40 0 0,26 2 263 0 0,-1-1-1 0 0,1-2 1 0 0,27-4-1 0 0,-30 3-1058 0 0,-3 2 469 0 0,0 0 1 0 0,21 3-1 0 0,-19-1-704 0 0,34 0 0 0 0,-43-2 355 0 0,0 1-1 0 0,0 0 0 0 0,1 2 0 0 0,-1-1 1 0 0,15 6-1 0 0,-18-5-341 0 0,-1 1 0 0 0,-4 1-16 0 0,-4-4-72 0 0,-2 2-111 0 0,0-2 184 0 0,0-1-1 0 0,0 1 0 0 0,0-1 0 0 0,0 1 0 0 0,0-1 0 0 0,0 1 0 0 0,0-1 0 0 0,0 1 0 0 0,0-1 0 0 0,0 1 0 0 0,0-1 0 0 0,0 1 0 0 0,0-1 0 0 0,0 1 0 0 0,0-1 1 0 0,-1 1-1 0 0,1-1 0 0 0,0 1 0 0 0,-1 0 0 0 0,-1 0-41 0 0,0 1 0 0 0,0-1 0 0 0,0 0 0 0 0,0 0 0 0 0,0 0 0 0 0,0 0 1 0 0,0 0-1 0 0,-1 0 0 0 0,1-1 0 0 0,0 1 0 0 0,-1-1 0 0 0,1 0 0 0 0,-1 1 0 0 0,-2-1 0 0 0,-14-5-2949 0 0,7 0 1391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01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1 919 0 0,'-2'0'67'0'0,"-29"-2"6686"0"0,29 2-2991 0 0,2 0-364 0 0,0 0-1690 0 0,0 0-740 0 0,0 0-146 0 0,0 0-41 0 0,0 0-57 0 0,0 0-20 0 0,0 0-7 0 0,0 0-41 0 0,0 0-167 0 0,3 1-69 0 0,18 1 60 0 0,0 0-1 0 0,0-2 0 0 0,0 0 1 0 0,28-5-1 0 0,14 0 359 0 0,-6-1-304 0 0,-35 3-498 0 0,44-2-1 0 0,-70 18-2213 0 0,-5-2-462 0 0,-2-1-5435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03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3 11975 0 0,'0'0'267'0'0,"0"0"42"0"0,-1-1 17 0 0,-4-18 223 0 0,4 17-174 0 0,0-1 1 0 0,-1 1-1 0 0,1 0 0 0 0,0 0 1 0 0,0 0-1 0 0,-4-4 0 0 0,3 4 138 0 0,1 1-1 0 0,-1-1 1 0 0,1 0-1 0 0,0 0 1 0 0,0 0-1 0 0,0-1 1 0 0,0 1-1 0 0,0 0 0 0 0,-1-4 1 0 0,-2-2 152 0 0,4 6-121 0 0,0 2-28 0 0,0 0-4 0 0,0 0 0 0 0,0-2 0 0 0,2-5 0 0 0,-1 5-68 0 0,2 2-289 0 0,6-2-139 0 0,-2 2-16 0 0,-1-1 1 0 0,0 1-1 0 0,0 0 0 0 0,0 0 0 0 0,1 1 0 0 0,9 1 0 0 0,6 1 0 0 0,1 0 0 0 0,0-2 0 0 0,0-1 0 0 0,38-4 0 0 0,-38 3 0 0 0,-12 1 0 0 0,0-1 0 0 0,17-4 0 0 0,-15 3 0 0 0,-2 0-201 0 0,-9 2-850 0 0,-4 2-385 0 0,0 3 739 0 0,0 0 0 0 0,-1-1-1 0 0,0 0 1 0 0,0 1 0 0 0,0-1 0 0 0,0 0 0 0 0,-1 0-1 0 0,1-1 1 0 0,-1 1 0 0 0,0-1 0 0 0,0 0 0 0 0,-8 5-1 0 0,10-7-1350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04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3823 0 0,'0'0'315'0'0,"0"0"45"0"0,0 0 21 0 0,0 0-49 0 0,2-1-220 0 0,90-26 2742 0 0,-70 21-1518 0 0,1 2 1 0 0,24-2 0 0 0,-21 3-366 0 0,-14 2-791 0 0,-1 0 0 0 0,1 0 0 0 0,-1 1 0 0 0,1 1 0 0 0,0 0 1 0 0,-1 1-1 0 0,1 0 0 0 0,-1 0 0 0 0,13 5 0 0 0,-20-5 263 0 0,5 4-294 0 0,-1 0-266 0 0,2 5-3908 0 0,-10-11-3825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2:59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10135 0 0,'0'0'231'0'0,"0"0"29"0"0,0 0 19 0 0,0 0 105 0 0,0 0 410 0 0,0 0 184 0 0,0 0 40 0 0,0 0-63 0 0,0 0-290 0 0,0 0-121 0 0,0 0-28 0 0,2-1-4 0 0,8-8 307 0 0,0 1 1 0 0,0 0-1 0 0,1 0 0 0 0,13-6 0 0 0,-20 12-600 0 0,0 1-1 0 0,1-1 0 0 0,-1 1 1 0 0,1 0-1 0 0,0 0 0 0 0,-1 0 1 0 0,7 0-1 0 0,0 0 595 0 0,30-8 81 0 0,6-1-148 0 0,49 6-746 0 0,-9 1 0 0 0,-73 2 0 0 0,0 1 0 0 0,-1 1 0 0 0,19 3 0 0 0,-18-2 0 0 0,0 0 0 0 0,26-1 0 0 0,-32-3 0 0 0,22-7 0 0 0,-12 4 0 0 0,-9 3 0 0 0,-5-4 0 0 0,-4 6-8 0 0,0-1-1 0 0,0 1 1 0 0,0 0 0 0 0,0-1-1 0 0,0 1 1 0 0,0 0-1 0 0,0 0 1 0 0,0-1 0 0 0,0 1-1 0 0,0 0 1 0 0,0-1-1 0 0,0 1 1 0 0,0 0 0 0 0,0-1-1 0 0,0 1 1 0 0,-1 0 0 0 0,1 0-1 0 0,0-1 1 0 0,0 1-1 0 0,0 0 1 0 0,0 0 0 0 0,-1-1-1 0 0,1 1 1 0 0,-2-1-432 0 0,1 0 0 0 0,-1 1 0 0 0,0-1-1 0 0,0 0 1 0 0,0 1 0 0 0,1 0 0 0 0,-1-1 0 0 0,0 1 0 0 0,-3 0 0 0 0,2-1-355 0 0,-10 0-6712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29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4 10135 0 0,'0'0'231'0'0,"0"0"29"0"0,0 0 19 0 0,1-3-41 0 0,0 2-98 0 0,0 0-1 0 0,0-1 1 0 0,0 1-1 0 0,-1-1 1 0 0,1 1-1 0 0,0 0 1 0 0,-1-1-1 0 0,0 0 1 0 0,1 1-1 0 0,-1-1 1 0 0,0 1-1 0 0,0-1 1 0 0,0-2-1 0 0,0 0-52 0 0,3-14 1961 0 0,1-30 0 0 0,-4 37-853 0 0,1 0 0 0 0,2-15-1 0 0,-3 25-682 0 0,0 1 0 0 0,0-19 2051 0 0,0 19-2558 0 0,0 0 1 0 0,0 0-1 0 0,0 0 0 0 0,0 0 1 0 0,0 1-1 0 0,0-1 0 0 0,0 0 1 0 0,0 0-1 0 0,0 0 0 0 0,0 0 1 0 0,0 0-1 0 0,0 0 0 0 0,0 0 1 0 0,0 0-1 0 0,0 0 1 0 0,0 0-1 0 0,0 0 0 0 0,0 0 1 0 0,-1 0-1 0 0,1 1 0 0 0,0-1 1 0 0,0 0-1 0 0,0 0 0 0 0,0 0 1 0 0,0 0-1 0 0,0 0 1 0 0,0 0-1 0 0,0 0 0 0 0,0 0 1 0 0,0 0-1 0 0,0 0 0 0 0,0 0 1 0 0,-1 0-1 0 0,1 0 0 0 0,0 0 1 0 0,0 0-1 0 0,0 0 1 0 0,0 0-1 0 0,0 0 0 0 0,0 0 1 0 0,0 0-1 0 0,0 0 0 0 0,0 0 1 0 0,0 0-1 0 0,-1 0 0 0 0,1 0 1 0 0,0 0-1 0 0,0 0 0 0 0,0 0 1 0 0,0 0-1 0 0,0-1 1 0 0,0 1-1 0 0,0 0 0 0 0,0 0 1 0 0,0 0-1 0 0,0 0 0 0 0,0 0 1 0 0,0 0-1 0 0,-6 14 363 0 0,-4 21 65 0 0,-30 155-433 0 0,35-173 0 0 0,-1 0 0 0 0,0-1 0 0 0,-1 0 0 0 0,-15 25 0 0 0,0 0 0 0 0,6-15 0 0 0,22-45-201 0 0,6-37 1 0 0,0-7-2651 0 0,-12 30-1203 0 0,-1 22-2768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0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4 11975 0 0,'0'0'267'0'0,"0"0"42"0"0,0 0 17 0 0,0-2-28 0 0,0 0-211 0 0,0-1 0 0 0,0 1-1 0 0,0-1 1 0 0,0 0 0 0 0,1 1-1 0 0,-1-1 1 0 0,1 1 0 0 0,-1-1-1 0 0,1 1 1 0 0,0 0 0 0 0,0-1-1 0 0,0 1 1 0 0,0 0 0 0 0,1-1 0 0 0,-1 1-1 0 0,1 0 1 0 0,-1 0 0 0 0,1 0-1 0 0,0 0 1 0 0,-1 0 0 0 0,1 1-1 0 0,0-1 1 0 0,0 1 0 0 0,1-1-1 0 0,2-1 1 0 0,2-2 227 0 0,28-24 2246 0 0,-34 27-2048 0 0,-1 2 0 0 0,2 0 0 0 0,14-5 71 0 0,-1 2 0 0 0,0 0 1 0 0,1 1-1 0 0,16-1 0 0 0,22-3 181 0 0,8-3-764 0 0,-35 7 0 0 0,-1-2 0 0 0,0-1 0 0 0,0-1 0 0 0,26-11 0 0 0,-26 8 0 0 0,-17 3 0 0 0,-3 0-64 0 0,-5 5-273 0 0,-1 1-138 0 0,0 0-33 0 0,0 0-72 0 0,0 0-285 0 0,-11 9-2238 0 0,0 1-3381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0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5663 0 0,'0'0'719'0'0,"0"0"-20"0"0,2 0-449 0 0,15-1 167 0 0,0-1 0 0 0,0-1 0 0 0,28-9 1 0 0,-4 1 933 0 0,-19 6-676 0 0,64-12-230 0 0,-76 15-450 0 0,0 1 0 0 0,0 1 0 0 0,19 1 1 0 0,-24-1-179 0 0,-1 1 0 0 0,1 0 0 0 0,-1 0 0 0 0,0 0 0 0 0,0 0 0 0 0,1 1 0 0 0,-1-1 0 0 0,0 1 0 0 0,0 0 0 0 0,6 5 0 0 0,-9-6-1037 0 0,-1-1-253 0 0,0 0-51 0 0,0 0-11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0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11975 0 0,'0'0'267'0'0,"0"0"42"0"0,1-1 17 0 0,12-29 223 0 0,-13 28 171 0 0,0 2 249 0 0,0 0 45 0 0,3-2 275 0 0,1-2-1061 0 0,-2 5 3580 0 0,4 32-2776 0 0,2 52 1 0 0,-8-75-1033 0 0,1-1 0 0 0,0 1 0 0 0,0 0 0 0 0,1-1 0 0 0,1 0 0 0 0,-1 1 0 0 0,2-1 0 0 0,-1 0 0 0 0,1 0 0 0 0,0-1 0 0 0,1 1 0 0 0,9 12 0 0 0,-2-7 0 0 0,-8-12 0 0 0,-1-1 0 0 0,9 4 0 0 0,6 0 0 0 0,-13-5 0 0 0,-1-2 0 0 0,-2 2 25 0 0,1 0-1 0 0,-1-1 1 0 0,1 0 0 0 0,-1 1-1 0 0,1-1 1 0 0,-1 0 0 0 0,0 0-1 0 0,0-1 1 0 0,1 1-1 0 0,-1 0 1 0 0,0-1 0 0 0,0 1-1 0 0,0-1 1 0 0,0 0 0 0 0,1-2-1 0 0,5-4 372 0 0,-1-1 0 0 0,7-12-1 0 0,-6 10-93 0 0,1-3-282 0 0,0-1 1 0 0,0 0 0 0 0,-2 0-1 0 0,0-1 1 0 0,-1 1 0 0 0,0-1-1 0 0,6-33 1 0 0,-11 40-21 0 0,0-1 0 0 0,-1 1 0 0 0,-2-13 0 0 0,1 13 0 0 0,1 0 0 0 0,0-16 0 0 0,2 19 48 0 0,-1-17 347 0 0,-3 23 304 0 0,1 0-672 0 0,1-1 0 0 0,0 1 0 0 0,0 0 0 0 0,-1 0-1 0 0,1 0 1 0 0,0 0 0 0 0,-1 0 0 0 0,1 0 0 0 0,0 0 0 0 0,-1 0 0 0 0,1 0 0 0 0,0 0 0 0 0,-1 0 0 0 0,1 0 0 0 0,0 0 0 0 0,0 1-1 0 0,-1-1 1 0 0,1 0 0 0 0,0 0 0 0 0,-1 0 0 0 0,1 0 0 0 0,0 0 0 0 0,0 1 0 0 0,-1-1 0 0 0,-8 16-568 0 0,5-10 357 0 0,1 0 0 0 0,-1 0-1 0 0,2 0 1 0 0,-1 0 0 0 0,1 1-1 0 0,-3 10 1 0 0,5-14 53 0 0,0-1 1 0 0,0 1-1 0 0,0 0 0 0 0,0-1 0 0 0,1 1 0 0 0,0 0 1 0 0,-1 0-1 0 0,1-1 0 0 0,0 1 0 0 0,2 3 1 0 0,0 2-584 0 0,-3-6 24 0 0,1-1 0 0 0,-1 0 1 0 0,0 1-1 0 0,1-1 0 0 0,-1 0 0 0 0,1 0 0 0 0,0 1 0 0 0,-1-1 0 0 0,3 2 1 0 0,-3-3-1869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1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21 15663 0 0,'0'0'356'0'0,"0"0"50"0"0,0 0 20 0 0,1-2-42 0 0,8-13-49 0 0,-6 13-215 0 0,-1 2 9 0 0,-1-2 358 0 0,-1 2 22 0 0,0 0 3 0 0,0 0 0 0 0,0 0 0 0 0,4 14 512 0 0,-3-10-879 0 0,-1 0 0 0 0,0 0-1 0 0,0 0 1 0 0,0 0 0 0 0,-1 0-1 0 0,1 0 1 0 0,-1 1 0 0 0,-2 4-1 0 0,-14 34 877 0 0,3-7-272 0 0,4-5-580 0 0,-49 158 782 0 0,50-159-951 0 0,-11 48 0 0 0,19-69 0 0 0,-1 0 0 0 0,1 1 0 0 0,1 0 0 0 0,0-1 0 0 0,0 1 0 0 0,3 12 0 0 0,0-10 0 0 0,2 0 0 0 0,-5-11 0 0 0,1 0 0 0 0,0-1 0 0 0,-1 1 0 0 0,1 0 0 0 0,0-1 0 0 0,-1 1 0 0 0,1-1 0 0 0,0 1 0 0 0,0-1 0 0 0,0 0 0 0 0,-1 1 0 0 0,1-1 0 0 0,1 1 0 0 0,0-1-217 0 0,0 0 0 0 0,-1 0 0 0 0,1 0 0 0 0,0 1 0 0 0,0-2 0 0 0,-1 1 0 0 0,1 0-1 0 0,0 0 1 0 0,0 0 0 0 0,-1-1 0 0 0,1 1 0 0 0,0-1 0 0 0,-1 1 0 0 0,1-1 0 0 0,0 0 0 0 0,-1 0 0 0 0,1 0 0 0 0,-1 0 0 0 0,3-2 0 0 0,-1 1-320 0 0,-1-1 1 0 0,1 0-1 0 0,-1 0 1 0 0,1 1 0 0 0,-1-2-1 0 0,0 1 1 0 0,0 0 0 0 0,-1 0-1 0 0,3-6 1 0 0,3-9-1511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1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5663 0 0,'0'0'356'0'0,"0"0"50"0"0,0 0 20 0 0,0 0-42 0 0,3-8-97 0 0,-1 5 0 0 0,0 0 0 0 0,1 0-1 0 0,-1 0 1 0 0,0 0 0 0 0,1 1 0 0 0,0-1 0 0 0,-1 1 0 0 0,1-1 0 0 0,0 1-1 0 0,1 0 1 0 0,-1 0 0 0 0,0 0 0 0 0,0 1 0 0 0,1-1 0 0 0,-1 1-1 0 0,7-2 1 0 0,-6 2-182 0 0,0 0-1 0 0,0 1 0 0 0,0-1 0 0 0,0 1 0 0 0,0 0 1 0 0,0 0-1 0 0,0 0 0 0 0,0 1 0 0 0,0-1 1 0 0,0 1-1 0 0,0 0 0 0 0,0 0 0 0 0,0 0 1 0 0,7 4-1 0 0,-7-2-2 0 0,0 0 0 0 0,0 0 0 0 0,0 0 0 0 0,0 1 0 0 0,-1 0 0 0 0,0-1 0 0 0,0 1 0 0 0,6 9 0 0 0,-3-3 127 0 0,-1 0 0 0 0,8 19 0 0 0,13 50-229 0 0,3 10 0 0 0,-26-82 0 0 0,1 0 0 0 0,0 0 0 0 0,0-1 0 0 0,0 1 0 0 0,6 5 0 0 0,-8-9 0 0 0,-1-2 0 0 0,0 0 0 0 0,0 0 0 0 0,0 0 0 0 0,0 0 0 0 0,0 0 0 0 0,0 0 0 0 0,0 0 0 0 0,0-1 0 0 0,0 1 0 0 0,0 0 0 0 0,0-1 0 0 0,1 1 0 0 0,-1 0 0 0 0,0-1 0 0 0,0 0 0 0 0,1 1 0 0 0,-1-1 0 0 0,0 0 0 0 0,1 1 0 0 0,-1-1 0 0 0,0 0 0 0 0,1 0 0 0 0,-1 0 0 0 0,0 0 0 0 0,1 0 0 0 0,-1-1 0 0 0,0 1 0 0 0,1 0 0 0 0,-1-1 0 0 0,0 1 0 0 0,0-1 0 0 0,1 1 0 0 0,-1-1 0 0 0,0 1 0 0 0,2-2 0 0 0,0 0 0 0 0,2-1-211 0 0,0 1 0 0 0,0-1 0 0 0,-1-1 1 0 0,0 1-1 0 0,1-1 0 0 0,-1 1 0 0 0,-1-1 0 0 0,1 0 0 0 0,-1-1 0 0 0,1 1 0 0 0,-1 0 0 0 0,3-7 0 0 0,1-2-665 0 0,-1-1-1 0 0,0 0 0 0 0,5-17 0 0 0,-5 11-658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1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0 17503 0 0,'0'0'399'0'0,"0"0"60"0"0,0 0 21 0 0,0 0-59 0 0,0 0-136 0 0,0 0 457 0 0,0 0 228 0 0,0 0 43 0 0,0 0-59 0 0,0 2-289 0 0,-9 23-298 0 0,-1-1 0 0 0,-2 0 0 0 0,-17 29 0 0 0,6-12-159 0 0,-17 26-208 0 0,23-40 0 0 0,-22 47 0 0 0,15-24-10014 0 0,24-50 4404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2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2 1-449 0 0,5 1-90 0 0,0 0 0 0 0,0 0 1 0 0,10 1-1 0 0,23 6 1263 0 0,-29-5-737 0 0,-1 1-1 0 0,0 0 1 0 0,0 1-1 0 0,11 7 1 0 0,-11-5-563 0 0,-1-1 1 0 0,1 2-1 0 0,-2-1 1 0 0,1 1-1 0 0,-1 1 1 0 0,11 16-1 0 0,-13-18-22 0 0,-2 1 0 0 0,1-1 0 0 0,-1 1 0 0 0,0-1-1 0 0,-1 1 1 0 0,0 0 0 0 0,0 0 0 0 0,-1 1 0 0 0,-1-1 0 0 0,1 0 0 0 0,-1 1-1 0 0,-1-1 1 0 0,0 1 0 0 0,0-1 0 0 0,-1 1 0 0 0,-3 14 0 0 0,0-6-54 0 0,-22 78 68 0 0,21-81-114 0 0,-1 0-1 0 0,-1 0 1 0 0,0-1 0 0 0,-11 17-1 0 0,-72 92 0 0 0,75-106-1252 0 0,13-16-184 0 0,2-1-78 0 0,0 0-20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2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9 21191 0 0,'0'0'480'0'0,"0"0"67"0"0,0 0 31 0 0,0 0-56 0 0,1-1-341 0 0,7-2 103 0 0,0 0 0 0 0,0 0 0 0 0,0 0 0 0 0,0 1 0 0 0,16-2 0 0 0,0-1 80 0 0,22-2-364 0 0,-28 5 0 0 0,-1-1 0 0 0,25-6 0 0 0,-38 7 5 0 0,-1 2-12 0 0,-1-1 0 0 0,1 1 0 0 0,0-1 0 0 0,0 1 0 0 0,-1 0 1 0 0,1 0-1 0 0,0 0 0 0 0,0 1 0 0 0,2 0 0 0 0,11 1-401 0 0,-12-1-6426 0 0,-4-1 12 0 0</inkml:trace>
  <inkml:trace contextRef="#ctx0" brushRef="#br0" timeOffset="1">1 272 17503 0 0,'0'0'399'0'0,"0"0"60"0"0,0 0 21 0 0,0 0-59 0 0,1 0-276 0 0,14-1 539 0 0,-1-1-1 0 0,0 0 1 0 0,1-1-1 0 0,-1-1 1 0 0,16-6-1 0 0,13-3-696 0 0,-19 6 13 0 0,42-18 0 0 0,-60 23-1562 0 0,-5 1-6252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76 13823 0 0,'0'0'315'0'0,"0"0"45"0"0,1-1 21 0 0,0 0-346 0 0,0 0 0 0 0,1 0-1 0 0,-1 0 1 0 0,0 0-1 0 0,0-1 1 0 0,0 1 0 0 0,0 0-1 0 0,0-1 1 0 0,0 1 0 0 0,-1-1-1 0 0,1 1 1 0 0,0-4-1 0 0,8-24 284 0 0,-4 7 1198 0 0,-1 11-393 0 0,21-68 1805 0 0,-22 69-2475 0 0,-1-1 1 0 0,-1 1 0 0 0,0-1-1 0 0,0 0 1 0 0,-1-17-1 0 0,0 27-448 0 0,-1-3 238 0 0,1 1 0 0 0,-1-1-1 0 0,0 1 1 0 0,0-1 0 0 0,0 1-1 0 0,-3-6 1 0 0,3 8 128 0 0,-3 0 8 0 0,4 1-343 0 0,-1 0 0 0 0,1 0 0 0 0,0 0 0 0 0,-1 0 0 0 0,1 0 0 0 0,0 0 0 0 0,-1 0 0 0 0,1 0 0 0 0,0 0 0 0 0,0 1 1 0 0,-1-1-1 0 0,1 0 0 0 0,0 0 0 0 0,-1 0 0 0 0,1 0 0 0 0,0 0 0 0 0,0 0 0 0 0,-1 1 0 0 0,1-1 0 0 0,0 0 0 0 0,0 0 0 0 0,0 0 0 0 0,-1 1 0 0 0,1-1 0 0 0,0 0 1 0 0,0 0-1 0 0,0 0 0 0 0,0 1 0 0 0,-1-1 0 0 0,1 0 0 0 0,0 1 0 0 0,0-1 0 0 0,0 0 0 0 0,-4 9-36 0 0,0-1 0 0 0,0 0 0 0 0,1 1 0 0 0,0 0 0 0 0,0 0 0 0 0,1 0 0 0 0,1 0 0 0 0,-2 10 0 0 0,-1 9 0 0 0,-14 110 0 0 0,5-32 0 0 0,3-33 0 0 0,8-64 0 0 0,0-2-133 0 0,1-6-563 0 0,-2 2-361 0 0,1-2-496 0 0,2-3-3304 0 0,5-14 3321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00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0 10135 0 0,'0'0'464'0'0,"0"0"-9"0"0,0 0-155 0 0,0 0 443 0 0,0 0 227 0 0,0 0 44 0 0,0 0-61 0 0,0 0-288 0 0,0 0-121 0 0,0 0-28 0 0,0 0-4 0 0,0 0 0 0 0,0 0 0 0 0,0 0 0 0 0,0 0 70 0 0,0 0 288 0 0,0 0 122 0 0,0 0 28 0 0,0 0-133 0 0,1 2-583 0 0,0 2-253 0 0,0 0 1 0 0,0 0-1 0 0,-1-1 0 0 0,1 1 1 0 0,-1 0-1 0 0,0 0 0 0 0,0 0 1 0 0,0 0-1 0 0,0-1 0 0 0,-1 1 1 0 0,0 4-1 0 0,-3 7 467 0 0,-9 22-1 0 0,-2 7-63 0 0,10-26-454 0 0,3-14 0 0 0,1-1 0 0 0,0 1 0 0 0,0-1 0 0 0,1 1 0 0 0,-1 0 0 0 0,1 0 0 0 0,-1-1 0 0 0,1 1 0 0 0,1 6 0 0 0,-1-7 0 0 0,0 0 0 0 0,0 0 0 0 0,0 0 0 0 0,0 0 0 0 0,-1 0 0 0 0,1 0 0 0 0,-1-1 0 0 0,0 1 0 0 0,-2 5 0 0 0,0 2 0 0 0,-3 7 0 0 0,3-13 0 0 0,-1-1 0 0 0,-3 7 0 0 0,4-6 0 0 0,11-24 0 0 0,-6 14 128 0 0,1 0 0 0 0,-1-1 0 0 0,1 1 0 0 0,1 0 0 0 0,-1 1 0 0 0,1-1 0 0 0,0 0 0 0 0,0 1 0 0 0,1 0 0 0 0,-1 0 0 0 0,1 1 0 0 0,0-1 0 0 0,0 1 0 0 0,1 0 0 0 0,9-5 0 0 0,8-4-128 0 0,0 1 0 0 0,2 1 0 0 0,37-12 0 0 0,-50 20 0 0 0,0 1 0 0 0,-12 3 0 0 0,1-1 0 0 0,0 0 0 0 0,-1 0 0 0 0,1 1 0 0 0,-1-1 0 0 0,1 0 0 0 0,0 1 0 0 0,-1-1 0 0 0,1 1 0 0 0,-1-1 0 0 0,1 0 0 0 0,-1 1 0 0 0,1-1 0 0 0,-1 1 0 0 0,1 0 0 0 0,4 11 0 0 0,-2 1 0 0 0,-4-8 0 0 0,1 0 0 0 0,-1-1 0 0 0,1 1 0 0 0,-1-1 0 0 0,-1 1 0 0 0,1-1 0 0 0,-1 1 0 0 0,0-1 0 0 0,0 0 0 0 0,0 0 0 0 0,0 0 0 0 0,-1 0 0 0 0,-4 7 0 0 0,-3-1 0 0 0,0 0 0 0 0,0 0 0 0 0,-14 9 0 0 0,19-15 0 0 0,0 0 0 0 0,0 0 0 0 0,0-1 0 0 0,-1 0 0 0 0,1 0 0 0 0,-1-1 0 0 0,0 1 0 0 0,0-1 0 0 0,1 0 0 0 0,-8 1 0 0 0,-6 0 0 0 0,16-3 0 0 0,-3 0 0 0 0,25 17 0 0 0,-10-8 0 0 0,2-1 0 0 0,-4-2 0 0 0,20 14 0 0 0,-5-7 0 0 0,-19-10 0 0 0,-2-2 0 0 0,1 0 0 0 0,-1 0 0 0 0,0 0 0 0 0,0 0 0 0 0,1 0 0 0 0,-1-1 0 0 0,0 1 0 0 0,1 0 0 0 0,-1-1 0 0 0,0 0 0 0 0,1 1 0 0 0,1-1 0 0 0,0 2 0 0 0,1 0 0 0 0,13-3 0 0 0,-8-1-64 0 0,-7 2-273 0 0,2-8-746 0 0,-2 6-6099 0 0,-2 2-976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3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9351 0 0,'0'0'886'0'0,"0"0"-21"0"0,7-5-520 0 0,-3 3-178 0 0,1-1-1 0 0,0 1 0 0 0,0 1 0 0 0,0-1 1 0 0,0 1-1 0 0,0 0 0 0 0,1 0 1 0 0,-1 0-1 0 0,6 1 0 0 0,14-4 659 0 0,-11 1-592 0 0,0 1 0 0 0,1 0 1 0 0,-1 1-1 0 0,1 1 0 0 0,-1 0 0 0 0,27 4 0 0 0,-35-3-233 0 0,2 1 0 0 0,18 7 0 0 0,-18-6-64 0 0,-7-2-273 0 0,-1-1-138 0 0,0 0-1034 0 0,0 0-4210 0 0,0 0-1801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3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9 15663 0 0,'0'0'719'0'0,"0"0"-20"0"0,7-5-421 0 0,9-10 377 0 0,-4 4 803 0 0,1 0-1 0 0,18-11 1 0 0,15-7-403 0 0,-1-1-1 0 0,62-54 1 0 0,-103 79-1024 0 0,1 0 0 0 0,-1 1 0 0 0,0-2 0 0 0,7-9 0 0 0,-10 12 114 0 0,1 0 0 0 0,-1 0 1 0 0,0 0-1 0 0,1 0 0 0 0,-1 0 1 0 0,-1 0-1 0 0,1 0 0 0 0,0 0 1 0 0,-1-1-1 0 0,0 1 0 0 0,0-6 1 0 0,0 8-141 0 0,0 0 1 0 0,0 0 0 0 0,0 0 0 0 0,0 0-1 0 0,0 0 1 0 0,-1 0 0 0 0,1 0-1 0 0,0 0 1 0 0,-1 0 0 0 0,1 1-1 0 0,-1-1 1 0 0,1 0 0 0 0,-1 0 0 0 0,1 0-1 0 0,-1 1 1 0 0,1-1 0 0 0,-1 0-1 0 0,0 0 1 0 0,0 1 0 0 0,1-1-1 0 0,-1 1 1 0 0,0-1 0 0 0,0 0 0 0 0,0 1-1 0 0,1 0 1 0 0,-3-1 0 0 0,1 0-5 0 0,0 1 1 0 0,-1-1-1 0 0,1 1 1 0 0,0 0-1 0 0,-1 0 1 0 0,1 0-1 0 0,-4 1 1 0 0,3-1-3 0 0,-4 1 1 0 0,-1 0 0 0 0,1 1 0 0 0,-1 0 0 0 0,1 1 0 0 0,-1-1 0 0 0,1 1 0 0 0,0 1 0 0 0,0 0 0 0 0,1-1 0 0 0,-13 10 0 0 0,8-4 0 0 0,0 1 0 0 0,1 0 0 0 0,0 0 0 0 0,1 1 0 0 0,-9 12 0 0 0,13-16 0 0 0,0 0 0 0 0,0 0 0 0 0,1 1 0 0 0,0 0 0 0 0,1 0 0 0 0,0 0 0 0 0,0 0 0 0 0,0 0 0 0 0,1 0 0 0 0,0 1 0 0 0,1-1 0 0 0,0 1 0 0 0,0 0 0 0 0,1-1 0 0 0,0 1 0 0 0,1-1 0 0 0,0 1 0 0 0,0 0 0 0 0,1-1 0 0 0,2 9 0 0 0,-2-12 0 0 0,1 0 0 0 0,-1-1 0 0 0,1 1 0 0 0,0 0 0 0 0,0-1 0 0 0,0 0 0 0 0,1 0 0 0 0,0 0 0 0 0,0 0 0 0 0,0-1 0 0 0,0 1 0 0 0,0-1 0 0 0,1 0 0 0 0,-1 0 0 0 0,1-1 0 0 0,8 4 0 0 0,-3-2 0 0 0,0 0 0 0 0,0 0 0 0 0,0-2 0 0 0,1 1 0 0 0,-1-1 0 0 0,1-1 0 0 0,15 1 0 0 0,-20-2-298 0 0,0 0 1 0 0,1-1-1 0 0,-1 0 1 0 0,0 0-1 0 0,-1-1 1 0 0,1 1-1 0 0,0-1 0 0 0,0-1 1 0 0,-1 1-1 0 0,1-1 1 0 0,-1 0-1 0 0,0 0 1 0 0,0 0-1 0 0,0-1 0 0 0,0 0 1 0 0,0 0-1 0 0,-1 0 1 0 0,0-1-1 0 0,0 1 0 0 0,4-6 1 0 0,0-3-1238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4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9351 0 0,'0'0'439'0'0,"0"0"62"0"0,0 0 33 0 0,3 0-65 0 0,-1-1-453 0 0,1 1 1 0 0,-1 0-1 0 0,0-1 1 0 0,0 1-1 0 0,1-1 1 0 0,-1 1-1 0 0,0-1 1 0 0,0 0-1 0 0,0 0 1 0 0,3-2-1 0 0,4 0 52 0 0,13-1 786 0 0,0 1 0 0 0,1 0 0 0 0,29 2 0 0 0,32-1-306 0 0,-51 0-488 0 0,-4 2-683 0 0,-14 0-1516 0 0,1-1 1 0 0,16-3 0 0 0,-31 4-5824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4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2-1-276 0 0,4 0 95 0 0,1 0-1 0 0,-1 0 1 0 0,0 1 0 0 0,1 0-1 0 0,12 1 1 0 0,-15 0-61 0 0,-1 0 0 0 0,0 0 0 0 0,1 0 1 0 0,-1 1-1 0 0,0-1 0 0 0,0 1 0 0 0,0-1 1 0 0,0 1-1 0 0,0 0 0 0 0,0 0 0 0 0,-1 1 0 0 0,1-1 1 0 0,2 4-1 0 0,3 4-137 0 0,0 0 0 0 0,-1 0 0 0 0,7 13 0 0 0,5 10-45 0 0,26 45 3 0 0,-32-59 0 0 0,-10-12 0 0 0,1 0 0 0 0,1-1 0 0 0,-1 0 0 0 0,1 1 0 0 0,1-1 0 0 0,-1-1 0 0 0,1 1 0 0 0,0-1 0 0 0,11 7 0 0 0,-16-11-1 0 0,0 0-1 0 0,1 0 1 0 0,-1 0-1 0 0,1-1 0 0 0,-1 1 1 0 0,0-1-1 0 0,1 1 1 0 0,0-1-1 0 0,-1 1 1 0 0,1-1-1 0 0,-1 0 1 0 0,1 0-1 0 0,-1 0 1 0 0,1 0-1 0 0,-1 0 0 0 0,1 0 1 0 0,0 0-1 0 0,-1 0 1 0 0,4-2-1 0 0,-2 1-100 0 0,-2 1-25 0 0,0 0 0 0 0,0-1 1 0 0,-1 1-1 0 0,1-1 0 0 0,0 0 1 0 0,0 1-1 0 0,-1-1 0 0 0,1 0 1 0 0,-1 1-1 0 0,1-1 0 0 0,0 0 1 0 0,-1 0-1 0 0,1 1 0 0 0,-1-1 1 0 0,0 0-1 0 0,1 0 0 0 0,-1 0 1 0 0,1-1-1 0 0,0 0-126 0 0,2-7-770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5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 19351 0 0,'0'0'439'0'0,"0"0"62"0"0,-4 5 662 0 0,-9 6-631 0 0,0 0 0 0 0,1 1-1 0 0,-19 23 1 0 0,-27 46 407 0 0,5-6-777 0 0,-13 12 232 0 0,39-50-4105 0 0,22-30 2177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5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5 17503 0 0,'0'0'399'0'0,"0"0"-368"0"0,0 0 1 0 0,0 0-1 0 0,0 0 0 0 0,0 0 1 0 0,0 0-1 0 0,-1 0 0 0 0,1 0 1 0 0,0 0-1 0 0,0 0 0 0 0,0-1 1 0 0,0 1-1 0 0,0 0 1 0 0,0 0-1 0 0,0 0 0 0 0,0 0 1 0 0,0 0-1 0 0,-1 0 0 0 0,1 0 1 0 0,0-1-1 0 0,0 1 0 0 0,0 0 1 0 0,0 0-1 0 0,0 0 1 0 0,0 0-1 0 0,0 0 0 0 0,0-1 1 0 0,0 1-1 0 0,0 0 0 0 0,0 0 1 0 0,0 0-1 0 0,0 0 0 0 0,0 0 1 0 0,0-1-1 0 0,0 1 1 0 0,0 0-1 0 0,0 0 0 0 0,0 0 1 0 0,0 0-1 0 0,0 0 0 0 0,1 0 1 0 0,-1-1-1 0 0,0 1 0 0 0,0 0 1 0 0,0 0-1 0 0,0 0 0 0 0,0 0 1 0 0,0 0-1 0 0,14-5 1058 0 0,0 2 0 0 0,21-3 0 0 0,11-3 672 0 0,188-31 1254 0 0,-147 35-2918 0 0,-45 4-1812 0 0,-20 0-3174 0 0,-18 1 1825 0 0,-2 0-4648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35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0 17503 0 0,'0'0'399'0'0,"0"0"60"0"0,0 0 21 0 0,0 0-59 0 0,0 0-136 0 0,0 0 457 0 0,0 0 228 0 0,0 0 43 0 0,13-10 210 0 0,0-2-548 0 0,1-2-1 0 0,-2 0 0 0 0,0 0 1 0 0,0-1-1 0 0,14-28 0 0 0,-19 32-616 0 0,13-24 419 0 0,-2-1 1 0 0,-1 0-1 0 0,11-41 0 0 0,-13 38-322 0 0,-9 18-155 0 0,-6 21 0 0 0,0 0 0 0 0,-1 0 0 0 0,1 0 0 0 0,0 0 0 0 0,0 0 0 0 0,0 0 0 0 0,0 0 0 0 0,0 0 0 0 0,0 0 0 0 0,-1 0 0 0 0,1 1 0 0 0,0-1 0 0 0,0 0 0 0 0,0 0 0 0 0,0 0 0 0 0,0 0 0 0 0,0 0 0 0 0,-1 0 0 0 0,1 0 0 0 0,0-1 0 0 0,0 1 0 0 0,0 0 0 0 0,0 0 0 0 0,0 0 0 0 0,0 0 0 0 0,0 0 0 0 0,-1 0 0 0 0,1 0 0 0 0,0 0 0 0 0,0 0 0 0 0,0 0 0 0 0,0 0 0 0 0,0 0 0 0 0,0 0 0 0 0,0 0 0 0 0,0-1 0 0 0,0 1 0 0 0,-1 0 0 0 0,1 0 0 0 0,0 0 0 0 0,0 0 0 0 0,0 0 0 0 0,0 0 0 0 0,0 0 0 0 0,0-1 0 0 0,0 1 0 0 0,0 0 0 0 0,0 0 0 0 0,0 0 0 0 0,0 0 0 0 0,0-1 0 0 0,-6 11 0 0 0,0 1 0 0 0,0-1 0 0 0,1 1 0 0 0,1 1 0 0 0,-1-1 0 0 0,-1 13 0 0 0,5-21 0 0 0,-2 11 0 0 0,0 0 0 0 0,1 1 0 0 0,0 28 0 0 0,3-39 0 0 0,-1 0 0 0 0,1 0 0 0 0,-1-1 0 0 0,1 1 0 0 0,0 0 0 0 0,0 0 0 0 0,1-1 0 0 0,3 7 0 0 0,-4-8 0 0 0,0 0 0 0 0,0 0 0 0 0,1 0 0 0 0,0 0 0 0 0,-1-1 0 0 0,1 1 0 0 0,0-1 0 0 0,-1 1 0 0 0,1-1 0 0 0,0 0 0 0 0,0 1 0 0 0,0-1 0 0 0,0 0 0 0 0,1 0 0 0 0,-1-1 0 0 0,3 2 0 0 0,0-1 59 0 0,0-1 0 0 0,-1 1 1 0 0,1-1-1 0 0,0 0 0 0 0,0-1 0 0 0,0 1 0 0 0,0-1 1 0 0,0 0-1 0 0,8-3 0 0 0,5-1 365 0 0,19-10 0 0 0,-27 10-363 0 0,-1 0 0 0 0,-1 0 0 0 0,1-1-1 0 0,-1 0 1 0 0,15-14 0 0 0,34-43 154 0 0,-32 35-187 0 0,-25 27-28 0 0,0 1 0 0 0,0 0 0 0 0,0 0 0 0 0,0 0 0 0 0,0 0 0 0 0,0 0 0 0 0,0 0 0 0 0,0 0 0 0 0,0-1 0 0 0,0 1 0 0 0,1 0 0 0 0,-1 0 0 0 0,0 0 0 0 0,0 0 0 0 0,0 0 0 0 0,0 0 0 0 0,0 0 0 0 0,0 0 0 0 0,1 0 0 0 0,-1 0 0 0 0,0 0 0 0 0,0-1 0 0 0,0 1 0 0 0,0 0 0 0 0,0 0 0 0 0,0 0 0 0 0,1 0 0 0 0,-1 0 0 0 0,0 0 0 0 0,0 0 0 0 0,0 0 0 0 0,0 0 0 0 0,0 1 0 0 0,1-1 0 0 0,-1 0 0 0 0,0 0 0 0 0,0 0 0 0 0,2 5 0 0 0,-3 7 0 0 0,0-2 0 0 0,1 0 0 0 0,-1 0 0 0 0,1-1 0 0 0,1 1 0 0 0,2 15 0 0 0,-2-20 0 0 0,0-1 0 0 0,1 1 0 0 0,-1 0 0 0 0,1-1 0 0 0,0 1 0 0 0,0-1 0 0 0,1 0 0 0 0,-1 0 0 0 0,1 1 0 0 0,0-2 0 0 0,0 1 0 0 0,0 0 0 0 0,5 3 0 0 0,-5-3 0 0 0,2-1 0 0 0,-1 0 0 0 0,0 0 0 0 0,0-1 0 0 0,1 1 0 0 0,0-1 0 0 0,-1 0 0 0 0,1 0 0 0 0,0-1 0 0 0,0 1 0 0 0,0-1 0 0 0,0 0 0 0 0,0 0 0 0 0,7-1 0 0 0,-6 1-56 0 0,1-1 1 0 0,0 0-1 0 0,-1 0 0 0 0,1-1 1 0 0,-1 0-1 0 0,11-3 0 0 0,-13 3-24 0 0,-1 0 0 0 0,0 0 0 0 0,0 0-1 0 0,0 0 1 0 0,0-1 0 0 0,-1 1 0 0 0,1-1 0 0 0,0 0-1 0 0,-1 0 1 0 0,1 0 0 0 0,-1 0 0 0 0,1 0-1 0 0,-1-1 1 0 0,0 1 0 0 0,3-4 0 0 0,-5 4-192 0 0,1 0 1 0 0,0 1-1 0 0,-1-1 0 0 0,0 0 1 0 0,1 1-1 0 0,-1-1 1 0 0,0 0-1 0 0,0 0 1 0 0,0 1-1 0 0,0-1 0 0 0,0 0 1 0 0,0 1-1 0 0,-1-3 1 0 0,1 2 135 0 0,-4-18-1909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44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41 6447 0 0,'0'0'298'0'0,"0"0"-10"0"0,0 0-118 0 0,0 0 206 0 0,0 0 111 0 0,0 0 22 0 0,0 0 3 0 0,0 0 0 0 0,0 0 0 0 0,0 0 0 0 0,0 0 0 0 0,0 0 0 0 0,0 0 0 0 0,0 0 0 0 0,0 0 68 0 0,0 0 286 0 0,0 0 124 0 0,0 0 30 0 0,0 0-65 0 0,0 0-290 0 0,-11 5 994 0 0,-30 26-202 0 0,39-30-945 0 0,2-1 0 0 0,-5 2 181 0 0,5-2-657 0 0,-1 0 0 0 0,1 0 0 0 0,0 0-1 0 0,0 1 1 0 0,-1-1 0 0 0,1 0 0 0 0,0 0 0 0 0,-1 0 0 0 0,1 0 0 0 0,0 0 0 0 0,-1 0 0 0 0,1 0 0 0 0,0 0 0 0 0,-1 0 0 0 0,1 0 0 0 0,0 0 0 0 0,-1 0 0 0 0,1 0 0 0 0,0 0 0 0 0,-1 0 0 0 0,1 0 0 0 0,0 0 0 0 0,-1 0 0 0 0,1 0 0 0 0,0 0 0 0 0,-1 0 0 0 0,1-1 0 0 0,0 1 0 0 0,-1 0 0 0 0,1 0 0 0 0,0 0-1 0 0,0-1 1 0 0,-1 1 0 0 0,1 0 0 0 0,0 0 0 0 0,0-1 0 0 0,-1 1 0 0 0,1 0 0 0 0,0 0 0 0 0,0-1 0 0 0,0 1 0 0 0,0 0 0 0 0,-1-1 0 0 0,1 1 0 0 0,0 0 0 0 0,0-1 0 0 0,0 1 0 0 0,0 0 0 0 0,0-1 0 0 0,0 1 0 0 0,0-1 0 0 0,0-2 0 0 0,-1 1 0 0 0,1-1 1 0 0,0 1-1 0 0,0-1 0 0 0,0 0 1 0 0,0 1-1 0 0,0-1 0 0 0,0 0 1 0 0,1 1-1 0 0,-1-1 0 0 0,1 1 0 0 0,0-1 1 0 0,2-4-1 0 0,3-4 209 0 0,12-18 1 0 0,-3 5-128 0 0,-9 14-118 0 0,1 0 0 0 0,0 0 0 0 0,1 0 0 0 0,0 1 0 0 0,13-11 0 0 0,49-36 0 0 0,-66 53 0 0 0,17-10 0 0 0,-9 6 0 0 0,-1 2 0 0 0,1 4 0 0 0,0 5 0 0 0,-3 5 0 0 0,-6-6 0 0 0,0 1 0 0 0,4 15 0 0 0,-2-4 0 0 0,-2-8 0 0 0,-1 0 0 0 0,0 0 0 0 0,0 1 0 0 0,-1-1 0 0 0,0 0 0 0 0,0 1 0 0 0,-1 13 0 0 0,-3 6 0 0 0,3 1 0 0 0,0-15 0 0 0,0-13 0 0 0,0 0 0 0 0,0 0 0 0 0,0 1 0 0 0,0-1 0 0 0,0 0 0 0 0,0 0 0 0 0,0 0 0 0 0,0 0 0 0 0,0 0 0 0 0,0 0 0 0 0,0 0 0 0 0,0 1 0 0 0,0-1 0 0 0,0 0 0 0 0,0 0 0 0 0,0 0 0 0 0,0 0 0 0 0,0 0 0 0 0,0 0 0 0 0,0 1 0 0 0,0-1 0 0 0,0 0 0 0 0,0 0 0 0 0,0 0 0 0 0,0 0 0 0 0,0 0 0 0 0,0 0 0 0 0,0 0 0 0 0,0 1 0 0 0,1-1 0 0 0,-1 0 0 0 0,0 0 0 0 0,0 0 0 0 0,0 0 0 0 0,0 0 0 0 0,0 0 0 0 0,0 0 0 0 0,0 0 0 0 0,1 0 0 0 0,-1 0 0 0 0,0 0 0 0 0,6-3 0 0 0,7-13 0 0 0,-9 11 0 0 0,32-40 0 0 0,23-24 0 0 0,-54 65 0 0 0,35-33 0 0 0,-36 33 0 0 0,1 0 0 0 0,0 0 0 0 0,1 1 0 0 0,-1 0 0 0 0,0 0 0 0 0,10-3 0 0 0,-3 3 0 0 0,0 5 0 0 0,-9-1 0 0 0,-1 1 0 0 0,1-1 0 0 0,-1 1 0 0 0,0-1 0 0 0,1 1 0 0 0,-1 0 0 0 0,0 0 0 0 0,0 0 0 0 0,0 0 0 0 0,0 0 0 0 0,-1 0 0 0 0,1 1 0 0 0,0-1 0 0 0,-1 0 0 0 0,0 1 0 0 0,1-1 0 0 0,-1 1 0 0 0,0 0 0 0 0,0-1 0 0 0,-1 1 0 0 0,2 4 0 0 0,-1 5 0 0 0,1 0 0 0 0,-1 1 0 0 0,-2 19 0 0 0,1-13 0 0 0,-1-6 0 0 0,0 1 0 0 0,41-72 0 0 0,-28 43 0 0 0,-2 2 0 0 0,1-1 0 0 0,1 2 0 0 0,0 0 0 0 0,1 0 0 0 0,27-18 0 0 0,-39 29 0 0 0,-1 1 0 0 0,0-1 0 0 0,1 1 0 0 0,0 0 0 0 0,-1-1 0 0 0,1 1 0 0 0,-1 0 0 0 0,1 0 0 0 0,-1 0 0 0 0,1-1 0 0 0,0 1 0 0 0,-1 0 0 0 0,1 0 0 0 0,-1 0 0 0 0,1 0 0 0 0,0 0 0 0 0,-1 0 0 0 0,1 0 0 0 0,1 1 0 0 0,0-1 0 0 0,-1 1 0 0 0,1 0 0 0 0,0 0 0 0 0,-1 0 0 0 0,0 0 0 0 0,1 0 0 0 0,-1 0 0 0 0,1 0 0 0 0,-1 1 0 0 0,0-1 0 0 0,0 0 0 0 0,0 1 0 0 0,0-1 0 0 0,0 1 0 0 0,0-1 0 0 0,0 1 0 0 0,0 0 0 0 0,-1-1 0 0 0,1 1 0 0 0,0 0 0 0 0,-1-1 0 0 0,1 3 0 0 0,1 7 0 0 0,0-1 0 0 0,0 20 0 0 0,-1-11 0 0 0,-1-19 0 0 0,2 20 0 0 0,-1 28 0 0 0,-1-45 0 0 0,1 9 0 0 0,1-1-133 0 0,-2-9-563 0 0,3-2 257 0 0,-1-1-1 0 0,1 0 1 0 0,-1 1 0 0 0,1-1 0 0 0,-1 0 0 0 0,0 0-1 0 0,1-1 1 0 0,-1 1 0 0 0,0 0 0 0 0,0-1-1 0 0,0 1 1 0 0,0-1 0 0 0,0 0 0 0 0,0 0 0 0 0,-1 1-1 0 0,4-5 1 0 0,8-9-1097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4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3823 0 0,'0'0'315'0'0,"0"0"45"0"0,0 0 21 0 0,0 0-49 0 0,0 0-149 0 0,0 0 194 0 0,0 0 110 0 0,0 0 22 0 0,0 0 71 0 0,0 0 286 0 0,0 0 124 0 0,2 0 30 0 0,7 3-65 0 0,-7-3-290 0 0,0 0-121 0 0,17-3 516 0 0,0 1 0 0 0,36 2 0 0 0,-51 1-1060 0 0,4-2 0 0 0,6-2 0 0 0,16 0 0 0 0,0 0 0 0 0,-6 1 0 0 0,-19 2 0 0 0,13 4 0 0 0,8 0-13 0 0,-24-4-78 0 0,-2 0-113 0 0,3 0-41 0 0,7 0-10 0 0,-7 0-42 0 0,-3 0-174 0 0,0 0-76 0 0,0 0-18 0 0,0 0-58 0 0,0 0-228 0 0,0 0-100 0 0,7-8-5489 0 0,-6 7 385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45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1343 0 0,'0'0'522'0'0,"0"0"-13"0"0,0 0-206 0 0,0 0 343 0 0,0 0 186 0 0,0 0 38 0 0,0 0-22 0 0,0 0-128 0 0,-1 1-59 0 0,-6 10 410 0 0,2-5-829 0 0,1 1 0 0 0,0-1 0 0 0,0 1 1 0 0,0 0-1 0 0,1 1 0 0 0,-3 9 1 0 0,-7 23 204 0 0,-3 13-52 0 0,12-37-296 0 0,3-10-65 0 0,-1-1 0 0 0,1 1-1 0 0,1 0 1 0 0,-1 0 0 0 0,1 0 0 0 0,0 0-1 0 0,0 0 1 0 0,2 11 0 0 0,1 0-37 0 0,-1-14-38 0 0,-1-2 8 0 0,0 0-75 0 0,-1-1-167 0 0,11 3-2089 0 0,-9-2 961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02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5663 0 0,'0'0'356'0'0,"0"0"50"0"0,0 0 20 0 0,0 0-42 0 0,1 2-250 0 0,3 11 595 0 0,1-1 1 0 0,-2 1 0 0 0,0 0 0 0 0,-1 0-1 0 0,0 0 1 0 0,0 24 0 0 0,-2 0-209 0 0,-7 46 0 0 0,6-73-521 0 0,-1 1 0 0 0,-1-1 0 0 0,0 0 0 0 0,-1-1 0 0 0,1 1 0 0 0,-2 0 0 0 0,-6 10 0 0 0,9-16 0 0 0,-4 5 0 0 0,-14 5 0 0 0,15-12-36 0 0,0 1 0 0 0,0-1 0 0 0,0-1 0 0 0,0 1 0 0 0,-1-1 1 0 0,1 0-1 0 0,-6 1 0 0 0,-9 0-6145 0 0,7-2-1135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4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6 5527 0 0,'0'0'423'0'0,"0"0"92"0"0,0 0 1418 0 0,0 0 650 0 0,0 0 127 0 0,0 0-248 0 0,0 0-1168 0 0,0 0-512 0 0,0 0-101 0 0,0 0-10 0 0,-2-11 1427 0 0,3 1-1773 0 0,1 1 0 0 0,0-1 0 0 0,0 1 0 0 0,1-1 0 0 0,0 1 0 0 0,1 0 0 0 0,0 0 0 0 0,0 1 0 0 0,1-1 0 0 0,0 1 0 0 0,11-14 0 0 0,-14 19-267 0 0,1 0-1 0 0,-1 1 1 0 0,0-1 0 0 0,1 1-1 0 0,0 0 1 0 0,-1 0 0 0 0,1 0-1 0 0,0 0 1 0 0,0 0 0 0 0,0 0-1 0 0,1 1 1 0 0,-1 0 0 0 0,0-1-1 0 0,0 1 1 0 0,1 0-1 0 0,3 0 1 0 0,-4 1 11 0 0,-1 1 6 0 0,8 6-48 0 0,-1 3 15 0 0,-6-6-36 0 0,-1 0-1 0 0,0 1 0 0 0,0-1 0 0 0,-1 0 0 0 0,0 1 0 0 0,1-1 0 0 0,-1 1 0 0 0,-1-1 0 0 0,1 1 0 0 0,-1 0 1 0 0,1-1-1 0 0,-1 1 0 0 0,-1-1 0 0 0,0 9 0 0 0,-1 32-7 0 0,2-32 2 0 0,0-12 0 0 0,0 0 0 0 0,0-1 0 0 0,0 1 0 0 0,0 0 0 0 0,0-1 0 0 0,0 1 0 0 0,0 0 0 0 0,0-1 0 0 0,0 1 0 0 0,1-1 0 0 0,-1 1 0 0 0,0 0 0 0 0,0-1 0 0 0,1 1 0 0 0,-1 0 0 0 0,1 0 0 0 0,0-1 0 0 0,0 0 0 0 0,1 0 0 0 0,-1 0 0 0 0,0 0 0 0 0,0 0 0 0 0,0 0 0 0 0,0 0 0 0 0,0 0 0 0 0,0 0 0 0 0,0 0 0 0 0,0 0 0 0 0,0-1 0 0 0,0 1 0 0 0,0 0 0 0 0,0-1 0 0 0,0 1 0 0 0,-1-1 0 0 0,1 1 0 0 0,0-1 0 0 0,0 1 0 0 0,1-2 0 0 0,20-15 0 0 0,29-41 0 0 0,1-3 0 0 0,-44 54 0 0 0,-1 0 0 0 0,1 0 0 0 0,1 1 0 0 0,0-1 0 0 0,12-5 0 0 0,-11 7 11 0 0,-10 5-10 0 0,0 0 0 0 0,0 0 1 0 0,0 0-1 0 0,0 0 0 0 0,0 0 0 0 0,0 0 1 0 0,0 0-1 0 0,1 0 0 0 0,-1 0 0 0 0,0 0 1 0 0,0 0-1 0 0,0 0 0 0 0,0 0 1 0 0,0 0-1 0 0,0 0 0 0 0,0 0 0 0 0,1 0 1 0 0,-1 0-1 0 0,0 0 0 0 0,0 0 0 0 0,0 0 1 0 0,0 0-1 0 0,0 0 0 0 0,0 0 1 0 0,0 0-1 0 0,0 0 0 0 0,0 0 0 0 0,1 0 1 0 0,-1 0-1 0 0,0 0 0 0 0,0 0 1 0 0,0 0-1 0 0,0 1 0 0 0,0-1 0 0 0,0 0 1 0 0,0 0-1 0 0,0 0 0 0 0,0 0 0 0 0,0 0 1 0 0,0 0-1 0 0,0 0 0 0 0,0 0 1 0 0,0 1-1 0 0,3 1 11 0 0,-1 1 1 0 0,0 0-1 0 0,0 0 1 0 0,0 0-1 0 0,-1 0 1 0 0,1 1-1 0 0,-1-1 1 0 0,0 0-1 0 0,0 1 1 0 0,0-1-1 0 0,1 7 1 0 0,-1 2 52 0 0,-1 0 0 0 0,-1 15 0 0 0,1-17-21 0 0,-1-4-25 0 0,4 18 38 0 0,0-11-9 0 0,1-2-57 0 0,-3-9-103 0 0,-1-2-43 0 0,3 0-42 0 0,0-1-1 0 0,-1 0 0 0 0,1 0 1 0 0,-1 0-1 0 0,1 0 1 0 0,-1-1-1 0 0,1 1 1 0 0,-1-1-1 0 0,0 1 0 0 0,3-4 1 0 0,8-9-1862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4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33 9215 0 0,'0'0'707'0'0,"-2"-1"-464"0"0,-32-23 1989 0 0,32 23-1856 0 0,0 0 0 0 0,-1 0 0 0 0,0 0 0 0 0,1 0 0 0 0,-1 0 0 0 0,1 1 0 0 0,-1-1 0 0 0,0 1 1 0 0,0 0-1 0 0,1 0 0 0 0,-1 0 0 0 0,-3 0 0 0 0,2 1-92 0 0,0 0 1 0 0,0 1-1 0 0,0-1 1 0 0,0 1-1 0 0,0-1 1 0 0,0 1-1 0 0,1 0 1 0 0,-1 1-1 0 0,1-1 1 0 0,-1 0-1 0 0,1 1 1 0 0,-5 5-1 0 0,3-3-61 0 0,0 1-1 0 0,0 0 1 0 0,1 0-1 0 0,-1 1 1 0 0,1-1-1 0 0,-3 8 1 0 0,-1 8-81 0 0,1 1 0 0 0,1 0 0 0 0,1 1 0 0 0,1-1 0 0 0,-1 25 0 0 0,-1-1-94 0 0,4-10-44 0 0,0 0 0 0 0,7 60 0 0 0,-4-87-3 0 0,1 16-223 0 0,1 1 0 0 0,2-1 0 0 0,12 41 0 0 0,-10-47-2964 0 0,9 19 0 0 0,0-7-3786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47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1255 0 0,'0'0'515'0'0,"0"0"-7"0"0,3 1-327 0 0,4 0-234 0 0,-2 0 426 0 0,0 0 0 0 0,0 1 0 0 0,-1-1 0 0 0,6 3 0 0 0,19 9 936 0 0,-21-10-912 0 0,-1 1 1 0 0,1 0-1 0 0,-1 0 1 0 0,0 0-1 0 0,11 9 1 0 0,-11-7-151 0 0,0 0 1 0 0,-1 0 0 0 0,0 0-1 0 0,0 1 1 0 0,-1 0 0 0 0,0 0-1 0 0,6 10 1 0 0,-5-7-94 0 0,-1 1 0 0 0,0-1 0 0 0,-1 1 0 0 0,0 0 0 0 0,-1 0-1 0 0,0 0 1 0 0,0 1 0 0 0,-1-1 0 0 0,-1 1 0 0 0,1 17 0 0 0,-3-13-76 0 0,-1 1 0 0 0,0-1 0 0 0,-1 1 0 0 0,-1-1 0 0 0,0 0 0 0 0,-1 0 0 0 0,-1-1 0 0 0,-1 1 0 0 0,0-1 0 0 0,-1-1 0 0 0,0 1 0 0 0,-1-1 0 0 0,-21 24 0 0 0,16-20-512 0 0,0-2-1 0 0,-1 1 1 0 0,-1-2 0 0 0,-28 21-1 0 0,26-24-1405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4:48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14 4143 0 0,'0'0'191'0'0,"-1"0"-11"0"0,-6 1 201 0 0,6 0 1401 0 0,1-1 602 0 0,0 0 117 0 0,0 0-196 0 0,0 0-921 0 0,0 0-404 0 0,0 0-78 0 0,3-15 720 0 0,23-47 1229 0 0,69-188 2253 0 0,-29 93-3747 0 0,-64 154-1303 0 0,-1 1-14 0 0,0 0 0 0 0,0 0 0 0 0,0 0 0 0 0,0 0 0 0 0,0-1 0 0 0,-1 1 0 0 0,1 0 0 0 0,0 0-1 0 0,-1-4 1 0 0,0 6-37 0 0,0 0 0 0 0,0 0-1 0 0,0 0 1 0 0,0-1-1 0 0,0 1 1 0 0,0 0 0 0 0,-1 0-1 0 0,1 0 1 0 0,0-1 0 0 0,0 1-1 0 0,0 0 1 0 0,0 0-1 0 0,-1 0 1 0 0,1 0 0 0 0,0 0-1 0 0,0-1 1 0 0,0 1 0 0 0,-1 0-1 0 0,1 0 1 0 0,0 0-1 0 0,0 0 1 0 0,0 0 0 0 0,-1 0-1 0 0,1 0 1 0 0,0 0 0 0 0,0 0-1 0 0,-1 0 1 0 0,1 0-1 0 0,0 0 1 0 0,0 0 0 0 0,-1 0-1 0 0,1 0 1 0 0,0 0 0 0 0,0 0-1 0 0,0 0 1 0 0,-1 0-1 0 0,1 0 1 0 0,0 0 0 0 0,0 1-1 0 0,0-1 1 0 0,-1 0-1 0 0,1 0 1 0 0,0 0 0 0 0,0 0-1 0 0,-12 13 193 0 0,-6 18 67 0 0,8-8-273 0 0,1 2 1 0 0,1-1-1 0 0,1 1 0 0 0,-3 27 1 0 0,5-15-1 0 0,6-15 13 0 0,1-18-3 0 0,0-2-12 0 0,1 2-35 0 0,10 9 8 0 0,-8-11 26 0 0,-1-2 3 0 0,0 1 8 0 0,0 0 0 0 0,0 0 0 0 0,0-1 0 0 0,0 0 1 0 0,0 0-1 0 0,0 0 0 0 0,0 0 0 0 0,0-1 0 0 0,0 0 0 0 0,0 1 1 0 0,0-1-1 0 0,0-1 0 0 0,0 1 0 0 0,0-1 0 0 0,5-2 0 0 0,1-2-2 0 0,0 1-1 0 0,0-2 0 0 0,-1 1 0 0 0,12-11 0 0 0,-12 7 6 0 0,0 0 0 0 0,-1 0 0 0 0,11-17 0 0 0,-7 9 0 0 0,-8 12 8 0 0,0-1 0 0 0,6-13 0 0 0,-5 9 5 0 0,1 0 0 0 0,0 1-1 0 0,7-11 1 0 0,-11 19 45 0 0,-2 2 33 0 0,0 0 5 0 0,0 0 0 0 0,-1 14 79 0 0,-10 49-65 0 0,6-43-57 0 0,-4 41 1 0 0,9-39-54 0 0,2-17 0 0 0,1-2 0 0 0,2 11 0 0 0,0-3 0 0 0,4-3 0 0 0,1-3 0 0 0,3-2-26 0 0,-8-6-51 0 0,-4 2 29 0 0,3-2-220 0 0,0 0-1 0 0,0-1 0 0 0,-1 1 1 0 0,1-1-1 0 0,-1 0 0 0 0,1 0 1 0 0,-1 0-1 0 0,0 0 0 0 0,-1 0 1 0 0,1-1-1 0 0,2-7 0 0 0,2-4-1268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04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66 8287 0 0,'0'0'191'0'0,"0"0"26"0"0,0 0 9 0 0,0-2-34 0 0,2 0 63 0 0,-1-1 0 0 0,1 1 0 0 0,-1-1 0 0 0,1 1 1 0 0,0 0-1 0 0,0-1 0 0 0,2-1 0 0 0,5-5 1577 0 0,-9 8-1740 0 0,1 0-1 0 0,-1 1 1 0 0,1-1-1 0 0,0 0 1 0 0,-1 1-1 0 0,1-1 1 0 0,0 1-1 0 0,0 0 1 0 0,-1-1 0 0 0,1 1-1 0 0,0 0 1 0 0,0-1-1 0 0,1 1 1 0 0,-2 0-36 0 0,0 0 1 0 0,0 0 0 0 0,1 0-1 0 0,-1 0 1 0 0,0 0 0 0 0,0-1-1 0 0,1 1 1 0 0,-1 0-1 0 0,0 0 1 0 0,1 0 0 0 0,-1 0-1 0 0,0 0 1 0 0,0 0 0 0 0,1-1-1 0 0,-1 1 1 0 0,0 0-1 0 0,0 0 1 0 0,0 0 0 0 0,1-1-1 0 0,-1 1 1 0 0,0 0 0 0 0,0 0-1 0 0,0 0 1 0 0,0-1-1 0 0,1 1 1 0 0,-1 0 0 0 0,0 0-1 0 0,0-1 1 0 0,0 1 0 0 0,0 0-1 0 0,0-1 1 0 0,0 1-1 0 0,0 0 1 0 0,0 0 0 0 0,0-1-1 0 0,0 1 1 0 0,0 0 0 0 0,0-1-1 0 0,0 1 1 0 0,0 0-1 0 0,0 0 1 0 0,0-1 0 0 0,0 1-1 0 0,0-1 16 0 0,0 1 0 0 0,0-1 0 0 0,0 0 0 0 0,0 1 0 0 0,0-1-1 0 0,0 1 1 0 0,0-1 0 0 0,0 1 0 0 0,1-1 0 0 0,-1 1 0 0 0,0-1 0 0 0,0 1-1 0 0,1 0 1 0 0,-1-1 0 0 0,0 1 0 0 0,0-1 0 0 0,1 1 0 0 0,-1 0 0 0 0,1-1 0 0 0,-1 1-1 0 0,0-1 1 0 0,1 1 0 0 0,-1 0 0 0 0,1 0 0 0 0,-1-1 0 0 0,1 1 0 0 0,-1 0-1 0 0,1 0 1 0 0,-1 0 0 0 0,1-1 0 0 0,5-3 4903 0 0,-7 9-4883 0 0,-1 1 1 0 0,0 0 0 0 0,0-1-1 0 0,0 0 1 0 0,0 1 0 0 0,-1-1-1 0 0,-4 7 1 0 0,-28 34 679 0 0,21-29-680 0 0,-1 1-92 0 0,-59 81 0 0 0,22-21 0 0 0,28-45 0 0 0,20-26 0 0 0,2 0-64 0 0,1-6-273 0 0,1-1-138 0 0,-3 12 226 0 0,2-8-2615 0 0,0-2-5539 0 0,1-2 6867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04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6447 0 0,'0'0'142'0'0,"0"0"22"0"0,0 0 13 0 0,-4 9 1468 0 0,-29-2 3780 0 0,21-5-3682 0 0,10-2-1231 0 0,2 0 0 0 0,0 0-69 0 0,0 0-222 0 0,0 0 166 0 0,0 0 101 0 0,0 0 21 0 0,0 0 71 0 0,0 0 286 0 0,-2-4 432 0 0,0 2-705 0 0,3 3 2806 0 0,11 23-2708 0 0,16 48-1 0 0,-4-9-7 0 0,-13-39-683 0 0,2 0 0 0 0,1-1 0 0 0,0 0 0 0 0,25 28 0 0 0,-36-48 0 0 0,11 10 0 0 0,5 0 0 0 0,7 8 0 0 0,-24-20 0 0 0,-1 0 0 0 0,1 1 0 0 0,0-1 0 0 0,-1 0 0 0 0,1 0 0 0 0,0 0 0 0 0,0 0 0 0 0,0 0 0 0 0,0 0 0 0 0,4 0 0 0 0,0 1 0 0 0,-4 0-22 0 0,-8-1-48 0 0,-9-1-239 0 0,1 0-551 0 0,-3 0-6545 0 0,5-3-753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21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375 0 0,'0'0'66'0'0,"0"0"218"0"0,2-1 897 0 0,2-1-1889 0 0,10-6 12425 0 0,-11 3-10223 0 0,-2 3-912 0 0,-1 2-7 0 0,0 0-22 0 0,0 0-69 0 0,0 0-32 0 0,0 0-4 0 0,0 0-10 0 0,-1-1-45 0 0,-10-13 352 0 0,10 13-385 0 0,1 1-32 0 0,0 0-9 0 0,-1-1-6 0 0,1 0-286 0 0,0 1-1 0 0,0 0 1 0 0,0 0 0 0 0,0 0-1 0 0,-1 0 1 0 0,1 0-1 0 0,0 0 1 0 0,0 0-1 0 0,0-1 1 0 0,0 1 0 0 0,0 0-1 0 0,0 0 1 0 0,0 0-1 0 0,0 0 1 0 0,0 0 0 0 0,0-1-1 0 0,-1 1 1 0 0,1 0-1 0 0,0 0 1 0 0,0 0-1 0 0,0 0 1 0 0,0 0 0 0 0,0-1-1 0 0,0 1 1 0 0,0 0-1 0 0,0 0 1 0 0,0 0 0 0 0,0 0-1 0 0,0-1 1 0 0,1 1-1 0 0,-1 0 1 0 0,0 0-1 0 0,0 0 1 0 0,0 0 0 0 0,0 0-1 0 0,0-1 1 0 0,0 1-1 0 0,0 0 1 0 0,0 0 0 0 0,0 0-1 0 0,0 0 1 0 0,1 0-1 0 0,-1 0 1 0 0,0 0-1 0 0,0-1 1 0 0,0 1 0 0 0,11 2 2384 0 0,-6 0-1898 0 0,1-1 0 0 0,-1 0-1 0 0,0 0 1 0 0,9 0-1 0 0,24 2-512 0 0,-27-3 0 0 0,33-3 0 0 0,-29 2 0 0 0,1 0 0 0 0,-9 1 0 0 0,14 5 0 0 0,-6-3 0 0 0,0 3 0 0 0,-2 0 0 0 0,1 0 0 0 0,1-4 0 0 0,-12-1 0 0 0,-1 1-1 0 0,1-1 1 0 0,0 0-1 0 0,0 0 1 0 0,-1-1-1 0 0,1 1 1 0 0,0 0-1 0 0,0-1 1 0 0,-1 0-1 0 0,1 1 1 0 0,3-3-1 0 0,-3 2 5 0 0,1-1 1 0 0,0 1-1 0 0,0-1 0 0 0,0 1 1 0 0,1 0-1 0 0,5 0 0 0 0,-8 1 119 0 0,-2 0 34 0 0,0 0 3 0 0,-1 1-27 0 0,-5 8-106 0 0,6-7-43 0 0,-1 0 0 0 0,0 0 1 0 0,0-1-1 0 0,0 1 0 0 0,0-1 0 0 0,0 1 0 0 0,0-1 1 0 0,-1 1-1 0 0,1-1 0 0 0,-1 0 0 0 0,1 1 0 0 0,0-1 1 0 0,-1 0-1 0 0,-2 1 0 0 0,1 0-51 0 0,1-1-272 0 0,1 0-953 0 0,-6 4-413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25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68 9071 0 0,'0'0'414'0'0,"0"0"-12"0"0,0 0-130 0 0,0 0 406 0 0,0 0 200 0 0,0 0 40 0 0,0 0-12 0 0,0 0-80 0 0,-6-5 446 0 0,3 3 1770 0 0,-9-9-1894 0 0,11 10-657 0 0,1 1-10 0 0,-2-1-11 0 0,-4-3-48 0 0,4 3-26 0 0,2 1-4 0 0,-1-1-145 0 0,-1-1 0 0 0,0 1 0 0 0,1 0 0 0 0,-1 0 0 0 0,1-1 0 0 0,-1 1 0 0 0,-1-4 0 0 0,3 1-195 0 0,0-1 1 0 0,0 0-1 0 0,1 1 0 0 0,0-1 0 0 0,0 1 1 0 0,0-1-1 0 0,1 1 0 0 0,-1-1 1 0 0,1 1-1 0 0,0 0 0 0 0,0 0 0 0 0,1 0 1 0 0,-1 0-1 0 0,1 0 0 0 0,0 0 0 0 0,0 1 1 0 0,4-4-1 0 0,9-10 15 0 0,1 1 0 0 0,20-15 0 0 0,-33 29-41 0 0,12-12 17 0 0,-9 8-8 0 0,0 0 0 0 0,1 0 0 0 0,0 1 1 0 0,16-9-1 0 0,-20 13 7 0 0,6-1-31 0 0,-9 2-11 0 0,0 0 0 0 0,0 0 0 0 0,0 1 0 0 0,-1-1 0 0 0,1 0 0 0 0,0 1 0 0 0,-1-1 0 0 0,1 1 0 0 0,0-1 0 0 0,0 1 0 0 0,-1-1 0 0 0,1 1 0 0 0,0 0 0 0 0,1 2 0 0 0,0 0 0 0 0,0 0 0 0 0,0 1 0 0 0,0-1 0 0 0,-1 0 0 0 0,1 1 0 0 0,-1-1 0 0 0,0 1 0 0 0,0-1 0 0 0,-1 1 0 0 0,1-1 0 0 0,0 5 0 0 0,-1 2 0 0 0,1 0 0 0 0,-2 1 0 0 0,0 10 0 0 0,1-17 0 0 0,0 1 0 0 0,-7 12 0 0 0,-4 7 53 0 0,5-12-42 0 0,-1-3 0 0 0,23-32 44 0 0,24-32-57 0 0,-32 46 2 0 0,-1 0 0 0 0,0 0 0 0 0,1 1 0 0 0,0 0 0 0 0,0 1 0 0 0,1 0 0 0 0,0 0 0 0 0,0 1 0 0 0,0 0 0 0 0,1 0 0 0 0,13-5 0 0 0,-9 6 0 0 0,0 4 0 0 0,-12 1-1 0 0,0 1-1 0 0,0 0 0 0 0,0 0 1 0 0,0 0-1 0 0,0 0 1 0 0,0 0-1 0 0,-1 1 0 0 0,1-1 1 0 0,-1 0-1 0 0,1 1 1 0 0,-1-1-1 0 0,1 1 0 0 0,-1 0 1 0 0,0-1-1 0 0,0 1 1 0 0,0 0-1 0 0,0 0 0 0 0,0 0 1 0 0,1 2-1 0 0,1 3-4 0 0,-1 0-1 0 0,0 0 1 0 0,0 0 0 0 0,1 11-1 0 0,-2-16 7 0 0,-1 1 0 0 0,0 0 0 0 0,1 0 0 0 0,-1 0 0 0 0,0 0 0 0 0,0 0 0 0 0,-1-1 0 0 0,1 1 0 0 0,-2 6 0 0 0,0-1 0 0 0,-1 17 0 0 0,4-21-2 0 0,-8 26 15 0 0,5-28 29 0 0,-6-2-31 0 0,8-1-11 0 0,0 1 0 0 0,-1-1 0 0 0,1 1 0 0 0,0 0 0 0 0,0-1 0 0 0,-1 1 0 0 0,1-1 0 0 0,0 1 0 0 0,0-1 0 0 0,0 1 0 0 0,0 0 0 0 0,0-1 0 0 0,0 1 0 0 0,0-1 0 0 0,0 1 0 0 0,0-1 0 0 0,0 1 0 0 0,0-2 0 0 0,0-3 0 0 0,1-1 0 0 0,1 1 0 0 0,-1-1 0 0 0,1 1 0 0 0,-1 0 0 0 0,2 0 0 0 0,-1 0 0 0 0,4-7 0 0 0,28-38 0 0 0,-16 27 0 0 0,-12 16 0 0 0,0 0 0 0 0,1 0 0 0 0,0 0 0 0 0,1 1 0 0 0,0 0 0 0 0,0 0 0 0 0,13-6 0 0 0,-8 5 0 0 0,1 2 0 0 0,-13 4 0 0 0,0 1 0 0 0,-1 0 0 0 0,1 0 0 0 0,0 0 0 0 0,0 0 0 0 0,0 0 0 0 0,0 0 0 0 0,0 0 0 0 0,0 0 0 0 0,-1 0 0 0 0,1 1 0 0 0,0-1 0 0 0,2 1 0 0 0,-1 0 0 0 0,0 1 0 0 0,0-1 0 0 0,-1 1 0 0 0,1 0 0 0 0,0 0 0 0 0,-1 0 0 0 0,1 0 0 0 0,-1 0 0 0 0,1 0 0 0 0,-1 0 0 0 0,0 0 0 0 0,0 1 0 0 0,0-1 0 0 0,0 0 0 0 0,0 1 0 0 0,-1-1 0 0 0,1 1 0 0 0,-1-1 0 0 0,1 5 0 0 0,0 6 0 0 0,0 0 0 0 0,-2 18 0 0 0,-3 1 4 0 0,0 13-75 0 0,5-28 234 0 0,-1-13-3008 0 0,13-8 580 0 0,-2-3 418 0 0,-1-4-268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26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455 0 0,'0'0'2780'0'0,"0"0"352"0"0,0 0 151 0 0,0 0-286 0 0,2 0-1309 0 0,19-7 420 0 0,-18 6-1166 0 0,11-3 615 0 0,14-5-207 0 0,-9 2-741 0 0,0 1-1 0 0,0 1 1 0 0,1 0-1 0 0,-1 2 1 0 0,29-2-1 0 0,-26 3-365 0 0,-14 1-179 0 0,1 1 1 0 0,0 0-1 0 0,-1 0 1 0 0,12 2-1 0 0,-1-1 173 0 0,-14 0-765 0 0,13 1-2151 0 0,-19-4 996 0 0,-1-5-69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26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8751 0 0,'0'0'399'0'0,"0"0"-4"0"0,0 0-26 0 0,0 0 823 0 0,0 0 389 0 0,0 0 78 0 0,0 0-96 0 0,0 0-481 0 0,0 0-214 0 0,0 0-41 0 0,0 0-59 0 0,0 3-208 0 0,0 6-295 0 0,-1 1 0 0 0,0-1 1 0 0,0 1-1 0 0,-1-1 0 0 0,-1 1 0 0 0,1-1 1 0 0,-8 16-1 0 0,-7 25 234 0 0,-30 105 169 0 0,46-150-667 0 0,0-3-2 0 0,1 0 0 0 0,0-1 0 0 0,-1 1 0 0 0,1 0 0 0 0,0 0 0 0 0,0 0 0 0 0,0-1 0 0 0,1 1 0 0 0,-1 0 0 0 0,0 0 0 0 0,1 0 0 0 0,-1-1 0 0 0,1 1 0 0 0,-1 0 0 0 0,2 1 0 0 0,-2-2-67 0 0,0 0 0 0 0,1 0-1 0 0,-1 0 1 0 0,1-1 0 0 0,-1 1-1 0 0,0 0 1 0 0,1 0 0 0 0,-1-1-1 0 0,1 1 1 0 0,0-1 0 0 0,-1 1-1 0 0,1 0 1 0 0,-1-1 0 0 0,1 1-1 0 0,0-1 1 0 0,0 1 0 0 0,-1-1-1 0 0,1 1 1 0 0,0-1 0 0 0,0 0-1 0 0,0 1 1 0 0,-1-1 0 0 0,1 0-1 0 0,0 0 1 0 0,0 0 0 0 0,0 0-1 0 0,0 1 1 0 0,-1-1 0 0 0,1 0-1 0 0,0 0 1 0 0,0-1 0 0 0,0 1-1 0 0,0 0 1 0 0,0 0 0 0 0,-1 0-1 0 0,1-1 1 0 0,0 1 0 0 0,1-1-1 0 0,11-4-1283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23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0 20 10135 0 0,'0'0'231'0'0,"0"0"29"0"0,0 0 19 0 0,0 0 37 0 0,0 0 125 0 0,0 0 58 0 0,0 0 11 0 0,1-10 770 0 0,-2 6 2128 0 0,-4 1-3396 0 0,5 3-12 0 0,-1 0 0 0 0,1-1 0 0 0,0 1 1 0 0,-1 0-1 0 0,1-1 0 0 0,-1 1 0 0 0,1 0 1 0 0,-1 0-1 0 0,1 0 0 0 0,0 0 0 0 0,-1-1 1 0 0,1 1-1 0 0,-1 0 0 0 0,1 0 1 0 0,-1 0-1 0 0,1 0 0 0 0,-1 0 0 0 0,1 0 1 0 0,-1 0-1 0 0,1 0 0 0 0,-1 0 0 0 0,1 0 1 0 0,-1 1-1 0 0,0-1 0 0 0,-11 2-2 0 0,-3 1 2 0 0,11 0 0 0 0,1 0 0 0 0,-19 6 72 0 0,20-8 299 0 0,-9 3 1069 0 0,2 0-1219 0 0,7-3 166 0 0,2-1 101 0 0,0 0 21 0 0,-2 1-66 0 0,-5 3-222 0 0,5-3 166 0 0,2-1 101 0 0,0 0 21 0 0,-2 0-66 0 0,-7 0-294 0 0,-2 3-133 0 0,2 0-16 0 0,1 0 0 0 0,1 1 0 0 0,-12 6 0 0 0,4-2 0 0 0,11-6 0 0 0,-18 14 0 0 0,19-13 0 0 0,-31 25 0 0 0,13-12 0 0 0,17-14 0 0 0,-14 14 0 0 0,17-15 0 0 0,-1 0 0 0 0,0 0 0 0 0,1 1 0 0 0,-1-1 0 0 0,1 1 0 0 0,-1-1 0 0 0,1 1 0 0 0,0 0 0 0 0,-1-1 0 0 0,1 1 0 0 0,-1 4 0 0 0,-8 15 0 0 0,2-5 351 0 0,2 1 1 0 0,0 0-1 0 0,1 0 0 0 0,0 0 0 0 0,-4 33 0 0 0,-6 25-811 0 0,13-67 250 0 0,-3 9-263 0 0,-4 30 0 0 0,-5 28 1694 0 0,6-38-885 0 0,-3 12-336 0 0,4-16 0 0 0,0 1 0 0 0,2 0 0 0 0,0 35 0 0 0,-10 229 0 0 0,14-292 0 0 0,-5 42 0 0 0,3-31 0 0 0,-1 30 0 0 0,2-9 0 0 0,-11 66 0 0 0,-3 37 0 0 0,15-119 0 0 0,0 0 0 0 0,2-1 0 0 0,4 26 0 0 0,-1-21 0 0 0,0 47 0 0 0,-6-38 0 0 0,-2-1 0 0 0,-1 1 0 0 0,-16 52 0 0 0,9-38 0 0 0,-6 1 0 0 0,16-43 0 0 0,-3 3 0 0 0,-15 16 0 0 0,19-23 0 0 0,1-2 0 0 0,-1 0 0 0 0,1 0 0 0 0,0 0 0 0 0,-1-1 0 0 0,1 1 0 0 0,-1 0 0 0 0,0 0 0 0 0,1 0 0 0 0,-1-1 0 0 0,1 1 0 0 0,-1 0 0 0 0,0-1 0 0 0,0 1 0 0 0,1 0 0 0 0,-1-1 0 0 0,0 1 0 0 0,-1 0 0 0 0,-17 12 0 0 0,18-12 0 0 0,0 0 0 0 0,0 0 0 0 0,0 0 0 0 0,0 0 0 0 0,-1 0 0 0 0,1 0 0 0 0,-1 0 0 0 0,1 0 0 0 0,0 0 0 0 0,-1-1 0 0 0,1 1 0 0 0,-1 0 0 0 0,1-1 0 0 0,-3 1 0 0 0,-15 3 0 0 0,-40 14 0 0 0,56-17 0 0 0,-1-1 0 0 0,-8 10 0 0 0,5-2 0 0 0,0 0 0 0 0,7-8 0 0 0,-1 0 0 0 0,1 0 0 0 0,0 0 0 0 0,0 0 0 0 0,0 0 0 0 0,0 0 0 0 0,-1 0 0 0 0,1 0 0 0 0,0 1 0 0 0,0-1 0 0 0,0 0 0 0 0,0 0 0 0 0,0 0 0 0 0,0 0 0 0 0,-1 0 0 0 0,1 1 0 0 0,0-1 0 0 0,0 0 0 0 0,0 0 0 0 0,0 0 0 0 0,0 1 0 0 0,0-1 0 0 0,0 0 0 0 0,0 0 0 0 0,0 0 0 0 0,0 0 0 0 0,0 1 0 0 0,0-1 0 0 0,0 0 0 0 0,0 0 0 0 0,0 0 0 0 0,0 1 0 0 0,0-1 0 0 0,0 0 0 0 0,0 0 0 0 0,13 3 0 0 0,-7-2 0 0 0,19-2 0 0 0,-10 0 0 0 0,-6 2 0 0 0,10 5 0 0 0,-6-2 0 0 0,-1 4 0 0 0,-9-6-10 0 0,10 12 85 0 0,-12-13-68 0 0,0 2 148 0 0,1 0 0 0 0,0 0 0 0 0,-1 0 0 0 0,1 1-1 0 0,-1-1 1 0 0,0 0 0 0 0,0 1 0 0 0,-1-1 0 0 0,1 5 0 0 0,0-2 107 0 0,1 5-221 0 0,-1-1 1 0 0,0 1-1 0 0,-2 20 1 0 0,0 10-43 0 0,1-26 1 0 0,-2 23 0 0 0,0-28 0 0 0,1-1 0 0 0,1 0 0 0 0,0 1 0 0 0,0-1 0 0 0,1 0 0 0 0,0 1 0 0 0,4 14 0 0 0,-3-17 0 0 0,-1 0 0 0 0,0 0 0 0 0,0 11 0 0 0,3 14 0 0 0,-3-30 0 0 0,0 1 0 0 0,0-1 0 0 0,-1 1 0 0 0,1-1 0 0 0,-1 1 0 0 0,0 0 0 0 0,0-1 0 0 0,0 1 0 0 0,0-1 0 0 0,-1 6 0 0 0,0 0 0 0 0,-2 28 0 0 0,2-17 0 0 0,1-14 0 0 0,-1 0 0 0 0,1 0 0 0 0,-1-1 0 0 0,0 1 0 0 0,-2 6 0 0 0,-10 28 0 0 0,-13 35 0 0 0,17-49 0 0 0,1 0 0 0 0,-7 44 0 0 0,2-11 0 0 0,10-39 0 0 0,0 0 0 0 0,-1 33 0 0 0,-2 17 0 0 0,6-64 0 0 0,-1 0 0 0 0,1 0 0 0 0,0 1 0 0 0,0-1 0 0 0,2 9 0 0 0,-1-9 0 0 0,0 0 0 0 0,-1 0 0 0 0,1 0 0 0 0,-1 0 0 0 0,-1 0 0 0 0,1 0 0 0 0,-1 0 0 0 0,1 0 0 0 0,-1 0 0 0 0,-1 0 0 0 0,1 0 0 0 0,-5 9 0 0 0,-41 107 0 0 0,40-98 0 0 0,-7 48 0 0 0,3-12 0 0 0,8-45 0 0 0,2 0 0 0 0,0 1 0 0 0,0-1 0 0 0,2 1 0 0 0,0-1 0 0 0,0 0 0 0 0,1 1 0 0 0,1-1 0 0 0,0 0 0 0 0,6 14 0 0 0,-3-13 0 0 0,-4-11 0 0 0,-1-1 0 0 0,0 1 0 0 0,1-1 0 0 0,-1 1 0 0 0,0 7 0 0 0,0-4 0 0 0,0-3 0 0 0,7 25 0 0 0,-6-21 0 0 0,-2-4 0 0 0,1-1 0 0 0,0 0 0 0 0,0 0 0 0 0,0 0 0 0 0,0 0 0 0 0,3 5 0 0 0,-3-6 0 0 0,0 1 0 0 0,0-1 0 0 0,1 0 0 0 0,-1 0 0 0 0,0 0 0 0 0,1-1 0 0 0,-1 1 0 0 0,1 0 0 0 0,0 0 0 0 0,0-1 0 0 0,-1 1 0 0 0,1-1 0 0 0,4 3 0 0 0,0 0 0 0 0,0-1 56 0 0,0 1 0 0 0,0-1 1 0 0,0-1-1 0 0,0 1 0 0 0,0-1 0 0 0,0 0 0 0 0,1 0 1 0 0,-1 0-1 0 0,1-1 0 0 0,-1 0 0 0 0,1-1 0 0 0,-1 1 0 0 0,1-1 1 0 0,0-1-1 0 0,9 0 0 0 0,9-4 314 0 0,-1 0 0 0 0,42-16 0 0 0,-48 15-331 0 0,-4 1-39 0 0,-8 3 0 0 0,-1 0 0 0 0,1 0 0 0 0,0 1 0 0 0,0-1 0 0 0,0 1 0 0 0,9 0 0 0 0,-6 0 0 0 0,-1 3 0 0 0,-1 2 0 0 0,-3 2-64 0 0,-3-5-273 0 0,-2 0-138 0 0,-2 9-1841 0 0,-3 2-7236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26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6 5527 0 0,'0'0'423'0'0,"0"0"36"0"0,0 0 1182 0 0,0 0 544 0 0,0 0 109 0 0,0 0-149 0 0,0 0-693 0 0,0 0-304 0 0,0 0-57 0 0,0 0-66 0 0,0 0-209 0 0,2-12 1290 0 0,0 7-1876 0 0,1-12 298 0 0,2-1 0 0 0,0 1 0 0 0,0 1 1 0 0,2-1-1 0 0,0 1 0 0 0,16-25 0 0 0,-20 36-468 0 0,0 1 5 0 0,0 0 0 0 0,-1 1 0 0 0,2-1 0 0 0,3-3 0 0 0,1 1 51 0 0,0 0-1 0 0,14-6 1 0 0,-13 7-93 0 0,-8 5 33 0 0,1 0 21 0 0,0 1-69 0 0,0-1-1 0 0,-1 1 1 0 0,1 0 0 0 0,-1 0-1 0 0,1-1 1 0 0,-1 1 0 0 0,1 0-1 0 0,-1 0 1 0 0,1 1-1 0 0,-1-1 1 0 0,0 0 0 0 0,0 0-1 0 0,0 1 1 0 0,1-1 0 0 0,-1 1-1 0 0,-1-1 1 0 0,1 1 0 0 0,0-1-1 0 0,1 4 1 0 0,0 0 8 0 0,-1-1 1 0 0,1 1-1 0 0,-1 0 1 0 0,0 0-1 0 0,-1 1 1 0 0,1 9-1 0 0,-2 0-2 0 0,0-5-1 0 0,1-1 0 0 0,0 1 0 0 0,2 16-1 0 0,0-13-1 0 0,-1-2 0 0 0,0-11-8 0 0,-1 0 1 0 0,1 0-1 0 0,0 0 1 0 0,-1 0 0 0 0,1 0-1 0 0,0-1 1 0 0,-1 1-1 0 0,1 0 1 0 0,0 0-1 0 0,-1 0 1 0 0,1-1-1 0 0,-1 1 1 0 0,1 0 0 0 0,1-1-1 0 0,5-5 5 0 0,1 1 0 0 0,-1-2 0 0 0,-1 1 0 0 0,1-1 0 0 0,7-10 0 0 0,9-8 8 0 0,-16 19-16 0 0,0 0 0 0 0,1 0 0 0 0,0 1 0 0 0,15-8 0 0 0,-19 11 0 0 0,9-2 0 0 0,1 4 0 0 0,0 4 0 0 0,3 5 0 0 0,-14-5 0 0 0,-1-1 0 0 0,6 8 0 0 0,1 18 0 0 0,-8-24 0 0 0,4 6 0 0 0,14 8 0 0 0,-6-11 0 0 0,0-1 0 0 0,0-4 0 0 0,-11-4-48 0 0,0 1-1 0 0,1 0 1 0 0,-1-1 0 0 0,0 1-1 0 0,0-1 1 0 0,0 0-1 0 0,0 1 1 0 0,1-1 0 0 0,-1 0-1 0 0,0 0 1 0 0,-1-1 0 0 0,1 1-1 0 0,0 0 1 0 0,0-1-1 0 0,0 1 1 0 0,-1-1 0 0 0,1 1-1 0 0,-1-1 1 0 0,1 0-1 0 0,0-2 1 0 0,-1 0-909 0 0,-1-8-46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27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3 7367 0 0,'0'0'568'0'0,"2"-1"-196"0"0,29-17 5235 0 0,-29 17-4798 0 0,-2 1-29 0 0,2-1-17 0 0,1 0 3572 0 0,-5 2-1800 0 0,-11 5-1147 0 0,8-4-1370 0 0,1 1-1 0 0,-1-1 1 0 0,1 1 0 0 0,0 0-1 0 0,-7 6 1 0 0,6-1 122 0 0,0 0 0 0 0,0 0 1 0 0,1 0-1 0 0,0 1 0 0 0,0-1 1 0 0,-4 17-1 0 0,-8 56 150 0 0,12-58-257 0 0,1 6-6 0 0,1-1-1 0 0,4 57 1 0 0,-2-81-24 0 0,1 17-10 0 0,1-1 0 0 0,5 25 1 0 0,-5-39-3 0 0,-1 0 0 0 0,1 0 0 0 0,0-1 0 0 0,1 1 0 0 0,-1-1 0 0 0,1 1 0 0 0,0-1 0 0 0,1 0 0 0 0,-1 0 1 0 0,1 0-1 0 0,0-1 0 0 0,5 5 0 0 0,-3-3-249 0 0,1-1 0 0 0,0 0 0 0 0,0-1 0 0 0,1 1 0 0 0,-1-2 0 0 0,1 1 0 0 0,9 3 0 0 0,7 0-865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28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0303 0 0,'0'0'472'0'0,"0"0"-9"0"0,0 0-196 0 0,2-1 267 0 0,-1 1-263 0 0,0-1 1 0 0,1 0-1 0 0,-1 1 0 0 0,0-1 0 0 0,1 1 0 0 0,-1-1 0 0 0,0 1 1 0 0,1 0-1 0 0,-1-1 0 0 0,1 1 0 0 0,-1 0 0 0 0,1 0 0 0 0,-1 0 0 0 0,1 0 1 0 0,-1 1-1 0 0,1-1 0 0 0,-1 0 0 0 0,3 1 0 0 0,-2 0-51 0 0,1 0 0 0 0,-1 1 0 0 0,0-1 0 0 0,0 1 0 0 0,0-1 0 0 0,0 1 0 0 0,0-1 0 0 0,0 1 0 0 0,0 0 0 0 0,1 2 0 0 0,3 4 111 0 0,-2-1 0 0 0,1 1 0 0 0,-1 0 1 0 0,0 0-1 0 0,4 12 0 0 0,0 7-8 0 0,-1 0 1 0 0,-1 0-1 0 0,-2 0 1 0 0,0 1-1 0 0,-2-1 0 0 0,-1 1 1 0 0,-1 0-1 0 0,-2 0 1 0 0,0-1-1 0 0,-2 1 1 0 0,-14 50-1 0 0,15-69-273 0 0,0 0 1 0 0,-1 0-1 0 0,0-1 0 0 0,-1 1 1 0 0,-5 8-1 0 0,7-13-199 0 0,-1 1 1 0 0,1-1-1 0 0,-1 0 0 0 0,1 0 1 0 0,-1-1-1 0 0,0 1 0 0 0,-1-1 1 0 0,1 0-1 0 0,0 0 0 0 0,-8 4 1 0 0,0-3-751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1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69 5527 0 0,'0'0'250'0'0,"0"0"-2"0"0,0 0 162 0 0,0 0 1256 0 0,0 0 566 0 0,0 0 116 0 0,0 0-186 0 0,0 0-855 0 0,-1-2-379 0 0,-1-11 1736 0 0,-3-25 0 0 0,4 15-1354 0 0,4-38 0 0 0,7 11-539 0 0,-1 13-441 0 0,-6 22-216 0 0,1-13 300 0 0,-4 26-326 0 0,0 2 0 0 0,0 0 1 0 0,0 0 6 0 0,-1 2-15 0 0,-5 6-77 0 0,0 1 1 0 0,0 0-1 0 0,1 0 0 0 0,1 0 1 0 0,-5 12-1 0 0,1 1-5 0 0,-7 29 0 0 0,14-46 2 0 0,1 19 0 0 0,2-11 0 0 0,5-1 0 0 0,4 2 0 0 0,-6-13 0 0 0,-2 0 0 0 0,-1 0 0 0 0,0 0 0 0 0,0-1 0 0 0,0 1 0 0 0,-1-1 0 0 0,1 1 0 0 0,0-1 0 0 0,0 1 0 0 0,0-1 0 0 0,0 0 0 0 0,0 0 0 0 0,2 0 0 0 0,15-4 0 0 0,-14 1 0 0 0,-1 1 0 0 0,7-4 12 0 0,-1 0 0 0 0,1 0 0 0 0,-1-1 1 0 0,0 0-1 0 0,0-1 0 0 0,-1 0 0 0 0,15-17 0 0 0,-11 9 17 0 0,0 0 0 0 0,-2 0-1 0 0,18-35 1 0 0,-26 43 117 0 0,-5 7 169 0 0,-6 8-123 0 0,3-1-186 0 0,1 1 0 0 0,0 0-1 0 0,0-1 1 0 0,1 1-1 0 0,0 0 1 0 0,0 1-1 0 0,1-1 1 0 0,0 0 0 0 0,0 1-1 0 0,1 0 1 0 0,0-1-1 0 0,0 1 1 0 0,1 0-1 0 0,-1-1 1 0 0,2 1-1 0 0,1 11 1 0 0,2 2-6 0 0,-2-17 0 0 0,1-1 0 0 0,-2-1-3 0 0,1 1 0 0 0,-1-1 0 0 0,1 0 0 0 0,0 0 0 0 0,-1 0 0 0 0,1 0 0 0 0,0 0 1 0 0,0-1-1 0 0,0 1 0 0 0,1-1 0 0 0,-1 1 0 0 0,0-1 0 0 0,0 0 0 0 0,1 1 0 0 0,-1-1 0 0 0,1-1 0 0 0,-1 1 0 0 0,1 0 0 0 0,-1 0 0 0 0,1-1 0 0 0,0 0 0 0 0,3 1 0 0 0,1-1 2 0 0,0 0-1 0 0,-1-1 1 0 0,1 0-1 0 0,-1 0 1 0 0,1 0-1 0 0,-1-1 1 0 0,11-4-1 0 0,-13 4-73 0 0,0 1-1 0 0,-1-1 1 0 0,1 0 0 0 0,-1-1-1 0 0,1 1 1 0 0,-1-1 0 0 0,0 1-1 0 0,0-1 1 0 0,0 0 0 0 0,0 0-1 0 0,-1 0 1 0 0,5-6 0 0 0,-6 7-929 0 0,0-1 0 0 0,0 1 0 0 0,0-1 0 0 0,0 0 0 0 0,0 1 0 0 0,0-1 0 0 0,0-3 1 0 0,-1-7-7163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4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96 4143 0 0,'0'0'319'0'0,"0"0"49"0"0,0 0 987 0 0,0 0 453 0 0,0 0 89 0 0,0 0-112 0 0,0 0-550 0 0,1-1-239 0 0,29-19 5643 0 0,-9 7-5462 0 0,-16 9-881 0 0,-1 0 0 0 0,0 0 0 0 0,0 0-1 0 0,0-1 1 0 0,6-8 0 0 0,13-14 419 0 0,-16 20-527 0 0,-1-1 0 0 0,0 1 0 0 0,-1-1-1 0 0,7-11 1 0 0,9-12 243 0 0,-20 30-343 0 0,-1-1-7 0 0,4-7 2 0 0,-2 2 10 0 0,-2 6 2 0 0,0 1-6 0 0,0 0-1 0 0,-13 0 84 0 0,7 1-152 0 0,0 0 0 0 0,0 0 0 0 0,0 1 0 0 0,0 0 0 0 0,0 0-1 0 0,1 0 1 0 0,-1 1 0 0 0,1 0 0 0 0,-1 0 0 0 0,1 0 0 0 0,0 0 0 0 0,-5 6 0 0 0,-8 7-22 0 0,-27 31 0 0 0,37-37 7 0 0,2-4-10 0 0,1 0 0 0 0,-1 0 0 0 0,2 1 0 0 0,-1 0 0 0 0,1 0 1 0 0,0 0-1 0 0,0 1 0 0 0,1-1 0 0 0,0 1 0 0 0,0 0 0 0 0,1 0 0 0 0,-2 10 0 0 0,3-15 2 0 0,1-1-1 0 0,0 1 1 0 0,0-1-1 0 0,0 1 1 0 0,0-1-1 0 0,0 1 1 0 0,0-1-1 0 0,0 1 1 0 0,1-1-1 0 0,-1 1 1 0 0,1-1-1 0 0,0 1 1 0 0,0-1-1 0 0,0 0 1 0 0,0 1-1 0 0,0-1 1 0 0,1 0-1 0 0,2 4 1 0 0,0 0-3 0 0,-2-2 3 0 0,0 0 0 0 0,1 0 0 0 0,0-1 0 0 0,-1 1 0 0 0,1-1 0 0 0,1 0 0 0 0,-1 1 0 0 0,0-1 0 0 0,7 3 0 0 0,-4-2-4 0 0,1-2 0 0 0,0 1 0 0 0,0-1 0 0 0,-1 0 0 0 0,1-1 0 0 0,1 0-1 0 0,12 1 1 0 0,-10-1 14 0 0,-1-1 0 0 0,1-1 0 0 0,-1 0 0 0 0,0 0 0 0 0,1 0-1 0 0,-1-1 1 0 0,13-5 0 0 0,-9 2-20 0 0,-1-1-41 0 0,3-5-178 0 0,-14 7 226 0 0,-1 4-32 0 0,0-1 1 0 0,0 1-1 0 0,0 0 0 0 0,0 0 0 0 0,0 0 0 0 0,0 0 1 0 0,0 0-1 0 0,0-1 0 0 0,0 1 0 0 0,0 0 0 0 0,0 0 1 0 0,0 0-1 0 0,0 0 0 0 0,0 0 0 0 0,0-1 0 0 0,0 1 0 0 0,1 0 1 0 0,-1 0-1 0 0,0 0 0 0 0,0 0 0 0 0,0 0 0 0 0,0 0 1 0 0,0 0-1 0 0,0-1 0 0 0,0 1 0 0 0,1 0 0 0 0,-1 0 1 0 0,0 0-1 0 0,0 0 0 0 0,0 0 0 0 0,0 0 0 0 0,0 0 1 0 0,0 0-1 0 0,1 0 0 0 0,-1 0 0 0 0,0 0 0 0 0,0 0 0 0 0,0 0 1 0 0,1 0-1 0 0,-4-19-3582 0 0,-1 12 2017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4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5983 0 0,'0'0'464'0'0,"0"0"-121"0"0,0 0 628 0 0,0 0 306 0 0,0 0 60 0 0,0 0-89 0 0,0 0-402 0 0,0 0-176 0 0,0 0-35 0 0,0 0-18 0 0,0 0-35 0 0,0 0-20 0 0,0 0-2 0 0,3-1-17 0 0,22-7 423 0 0,-19 6-696 0 0,1 0 0 0 0,-1 0 0 0 0,0 0-1 0 0,1 1 1 0 0,12-2 0 0 0,3 2 396 0 0,-1-1 0 0 0,26-6 1 0 0,-14 2-498 0 0,-31 5-161 0 0,0 1 0 0 0,0-1 0 0 0,0 1 0 0 0,0 0 0 0 0,0 0 0 0 0,-1 0 0 0 0,1 0 0 0 0,0 0 0 0 0,0 0 0 0 0,0 0 0 0 0,0 0-1 0 0,0 1 1 0 0,0-1 0 0 0,-1 1 0 0 0,4 1 0 0 0,-5-2-29 0 0,1 0 0 0 0,-1 1 0 0 0,1-1 0 0 0,-1 0-1 0 0,1 0 1 0 0,-1 0 0 0 0,1 0 0 0 0,-1 0 0 0 0,1 1 0 0 0,-1-1 0 0 0,1 0-1 0 0,-1 0 1 0 0,1 0 0 0 0,-1 0 0 0 0,1 0 0 0 0,-1 0 0 0 0,1-1-1 0 0,-1 1 1 0 0,2 0 0 0 0,-13 9-1983 0 0,-2-2-16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4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839 0 0,'0'0'83'0'0,"2"-1"-6"0"0,16-7 2689 0 0,-16 7 342 0 0,1 1 157 0 0,1-1-1812 0 0,-2 1-783 0 0,1 0 1 0 0,0-1-1 0 0,-1 1 1 0 0,1 0 0 0 0,-1 0-1 0 0,1 0 1 0 0,0 1-1 0 0,-1-1 1 0 0,1 0 0 0 0,3 2-1 0 0,-2 1-418 0 0,0-1 0 0 0,0 1 0 0 0,0 0-1 0 0,-1 0 1 0 0,1 0 0 0 0,-1 0 0 0 0,0 0-1 0 0,0 1 1 0 0,4 6 0 0 0,-3-4-155 0 0,1-1 0 0 0,-1 0 1 0 0,1 1-1 0 0,7 4 0 0 0,-8-7-81 0 0,-1-1 1 0 0,0 1-1 0 0,1-1 0 0 0,-1 1 0 0 0,0 0 0 0 0,0 0 1 0 0,-1 1-1 0 0,1-1 0 0 0,3 8 0 0 0,-4-9-6 0 0,0 1-1 0 0,-1 0 0 0 0,1-1 1 0 0,0 1-1 0 0,0-1 1 0 0,3 3-1 0 0,8 5 3 0 0,-5-4-2 0 0,1 0 1 0 0,-1 1-1 0 0,8 8 0 0 0,-9-8 200 0 0,-6-5-4057 0 0,-1-2-4166 0 0,0 0 2970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5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4143 0 0,'0'0'319'0'0,"0"0"89"0"0,0 0 1153 0 0,0 0 523 0 0,0 0 106 0 0,0 0-210 0 0,0 0-951 0 0,0 0-418 0 0,0 2-89 0 0,1 15 989 0 0,-1-11-1075 0 0,0 0 0 0 0,0 0 0 0 0,0-1 0 0 0,-2 10 0 0 0,-2 4 167 0 0,2-10-366 0 0,0 0 0 0 0,0 0 0 0 0,-1 0 0 0 0,-4 10 0 0 0,-12 25 270 0 0,12-26-397 0 0,-1-1 1 0 0,0-1 0 0 0,-16 25-1 0 0,15-28-188 0 0,0 0-1 0 0,-1-1 0 0 0,-1-1 1 0 0,1 0-1 0 0,-16 12 0 0 0,2-4-2338 0 0,16-11 982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5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0799 0 0,'0'0'496'0'0,"0"0"-13"0"0,2 1-312 0 0,3-1 147 0 0,-1 1 0 0 0,0-1 0 0 0,1 0 1 0 0,-1-1-1 0 0,1 1 0 0 0,-1-1 0 0 0,9-2 0 0 0,35-14 3002 0 0,-34 12-2951 0 0,21-5 896 0 0,-1 1 0 0 0,39-5 0 0 0,17-3 12 0 0,-87 16-1251 0 0,3 0 56 0 0,-2 2-85 0 0,29-4 26 0 0,-31 3-543 0 0,3 3-316 0 0,-3 0-910 0 0,1-3-3144 0 0,-3 0-1750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6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86 4607 0 0,'0'0'354'0'0,"0"0"-10"0"0,0 0 824 0 0,0 0 382 0 0,0 0 77 0 0,0 0-80 0 0,0 0-414 0 0,0 0-186 0 0,0 0-34 0 0,0 0-14 0 0,0 0-29 0 0,0 0-7 0 0,0 0-6 0 0,-3-11 1398 0 0,5 5-1944 0 0,-1 0-1 0 0,1 0 1 0 0,0 0 0 0 0,0 0 0 0 0,1 1 0 0 0,0-1-1 0 0,0 1 1 0 0,5-8 0 0 0,2 0 239 0 0,0 0 0 0 0,14-13 1 0 0,-19 21-335 0 0,0 0 0 0 0,0-1 0 0 0,0 1 0 0 0,-1-1 1 0 0,0 0-1 0 0,-1 0 0 0 0,1 0 0 0 0,4-11 0 0 0,-8 15-48 0 0,0 2 0 0 0,0 0-12 0 0,0 0-52 0 0,0 0-28 0 0,0 0-4 0 0,0 0 0 0 0,-8 11 0 0 0,-28 40-72 0 0,28-35 0 0 0,8-10 0 0 0,0-2 0 0 0,-1 10 0 0 0,1-1 0 0 0,4 0 0 0 0,3 0 0 0 0,5-3 0 0 0,-1-4 0 0 0,-5-5 0 0 0,-1 0 0 0 0,1 0 0 0 0,-1-1 0 0 0,0 0 0 0 0,1 0 0 0 0,-1 0 0 0 0,11-3 0 0 0,-13 3 0 0 0,-1 0 0 0 0,0 0 0 0 0,1-1 0 0 0,-1 1 0 0 0,0-1 0 0 0,1 0 0 0 0,-1 0 0 0 0,0 0 0 0 0,0 0 0 0 0,1 0 0 0 0,-1 0 0 0 0,2-2 0 0 0,2-1 0 0 0,-3 2 0 0 0,7-7 0 0 0,2-6 0 0 0,16-23 133 0 0,-16 21 126 0 0,-11 15-178 0 0,1-5 446 0 0,-2 11-509 0 0,6 18-20 0 0,-5-18 0 0 0,-1-2-3 0 0,1 0 0 0 0,0 0 0 0 0,0 0 0 0 0,0 0 0 0 0,0 0-1 0 0,0 0 1 0 0,0 0 0 0 0,0 0 0 0 0,2 2 0 0 0,8 9-6 0 0,-7-10 11 0 0,15 8 0 0 0,-7-4 0 0 0,-1-4-15 0 0,-9-2-155 0 0,-2-1-420 0 0,0 0-158 0 0,0-2-1634 0 0,0-7-6441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25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74 2759 0 0,'0'0'107'0'0,"0"0"-19"0"0,2-1-11 0 0,8-3-61 0 0,-9 4 23 0 0,0-1 0 0 0,0 1 0 0 0,0 0 0 0 0,0-1 0 0 0,0 1 0 0 0,-1-1 0 0 0,1 1 0 0 0,0-1 0 0 0,0 1 0 0 0,-1-1 0 0 0,1 0 0 0 0,0 1 0 0 0,-1-1 0 0 0,1 0 0 0 0,0 0 0 0 0,-1 1 0 0 0,1-1 0 0 0,-1 0 0 0 0,0 0 0 0 0,1-1 0 0 0,2 1 574 0 0,4-11 2027 0 0,-1-12 3247 0 0,-5 18-5198 0 0,0 5-177 0 0,-1 1 0 0 0,0 0 0 0 0,0 0 0 0 0,0 0 0 0 0,0 0 0 0 0,0 0 0 0 0,0 0 0 0 0,0-5 128 0 0,0 1 1 0 0,0 0-1 0 0,1 0 0 0 0,0-1 0 0 0,1-5 1 0 0,15-31 1352 0 0,-15 37-2028 0 0,10-17 894 0 0,-11 20-350 0 0,-1 1-66 0 0,1-2-294 0 0,2-5-61 0 0,-2 5 283 0 0,-2 27 1218 0 0,-16 154-1573 0 0,12-149-16 0 0,-2 0 0 0 0,-1-1 0 0 0,-1 0 0 0 0,-2 0 0 0 0,-1-1 0 0 0,-1 0 0 0 0,-28 44 0 0 0,-59 90 0 0 0,87-138 60 0 0,11-19 4 0 0,0 1 0 0 0,-1-1 0 0 0,0 0-1 0 0,0 0 1 0 0,-5 4 0 0 0,8-8-48 0 0,-1-1 1 0 0,1 0 0 0 0,0 0-1 0 0,-1 1 1 0 0,1-1 0 0 0,0 0 0 0 0,-1 1-1 0 0,1-1 1 0 0,0 1 0 0 0,0-1-1 0 0,-1 0 1 0 0,1 1 0 0 0,0-1-1 0 0,0 1 1 0 0,0-1 0 0 0,0 1-1 0 0,-1-1 1 0 0,1 1 0 0 0,0-1-1 0 0,0 0 1 0 0,0 2 0 0 0,0-2 6 0 0,1 0 1 0 0,-1 1 0 0 0,0-1-1 0 0,0 0 1 0 0,1 0 0 0 0,-1 1-1 0 0,0-1 1 0 0,0 0-1 0 0,1 0 1 0 0,-1 0 0 0 0,0 0-1 0 0,1 1 1 0 0,-1-1 0 0 0,0 0-1 0 0,1 0 1 0 0,-1 0-1 0 0,0 0 1 0 0,1 0 0 0 0,-1 0-1 0 0,0 0 1 0 0,1 0 0 0 0,21-2 691 0 0,-21 2-712 0 0,4 0-3 0 0,-1-1 0 0 0,1 0 0 0 0,-1 0 0 0 0,1 0 0 0 0,-1-1 0 0 0,0 0 0 0 0,0 0 0 0 0,1 0 0 0 0,5-4 0 0 0,-2-3 0 0 0,-2-2 0 0 0,-1 0 0 0 0,-4 11-3 0 0,-1-1 0 0 0,0 1 0 0 0,0-1 0 0 0,0 1 0 0 0,0-1 0 0 0,0 1 0 0 0,0-1 0 0 0,0 1 0 0 0,0 0 0 0 0,0-1 0 0 0,0 1-1 0 0,-1-1 1 0 0,1 1 0 0 0,0-1 0 0 0,0 1 0 0 0,0-1 0 0 0,0 1 0 0 0,-1 0 0 0 0,1-1 0 0 0,-1 0 0 0 0,-1 0-151 0 0,-1 0-1 0 0,1 0 1 0 0,-1 0 0 0 0,1 1 0 0 0,-1-1-1 0 0,1 1 1 0 0,-1-1 0 0 0,0 1 0 0 0,0 0-1 0 0,1 0 1 0 0,-1 0 0 0 0,0 0-1 0 0,-3 1 1 0 0,-9-1-6850 0 0,1-1-1784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38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8 10303 0 0,'0'0'472'0'0,"0"0"-9"0"0,0 0-152 0 0,0 0 454 0 0,0 0 236 0 0,0 0 45 0 0,0 0-18 0 0,0 0-110 0 0,0 0-43 0 0,0 0-10 0 0,0 0-18 0 0,0 0-74 0 0,0 0-34 0 0,0 0-10 0 0,-1-2-21 0 0,0-2-980 0 0,1 3 498 0 0,-1 1 1 0 0,1 0-1 0 0,0-1 0 0 0,0 1 0 0 0,0-1 0 0 0,0 1 0 0 0,0 0 0 0 0,1-1 0 0 0,-1 1 0 0 0,0-1 0 0 0,0 1 0 0 0,0 0 0 0 0,0-1 1 0 0,0 1-1 0 0,0-1 0 0 0,1 1 0 0 0,-1 0 0 0 0,0-1 0 0 0,0 1 0 0 0,0 0 0 0 0,1-1 0 0 0,-1 1 0 0 0,0 0 0 0 0,1 0 0 0 0,-1-1 1 0 0,0 1-1 0 0,1 0 0 0 0,0-1-41 0 0,22-10 391 0 0,-10 7-493 0 0,0 0 0 0 0,0 1 0 0 0,1 1 0 0 0,-1 0-1 0 0,1 1 1 0 0,0 0 0 0 0,14 2 0 0 0,22-3 69 0 0,8 1-25 0 0,61 6 0 0 0,4 0-63 0 0,13-4 0 0 0,-128-2-58 0 0,2 1 25 0 0,1-1 0 0 0,0 0-1 0 0,0-1 1 0 0,12-4-1 0 0,-21 5 66 0 0,0 1-13 0 0,-1 0-71 0 0,-1 0 1 0 0,0 0 0 0 0,0 0 0 0 0,0 0-1 0 0,1 0 1 0 0,-1 0 0 0 0,0 0 0 0 0,0 0-1 0 0,1 0 1 0 0,-1 0 0 0 0,0 0-1 0 0,0 0 1 0 0,0 0 0 0 0,1 0 0 0 0,-1 0-1 0 0,0 0 1 0 0,0 0 0 0 0,1 0 0 0 0,-1 0-1 0 0,0 0 1 0 0,0-1 0 0 0,0 1-1 0 0,0 0 1 0 0,1 0 0 0 0,-1 0 0 0 0,0 0-1 0 0,0-1 1 0 0,0 1 0 0 0,0 0-1 0 0,0 0 1 0 0,1 0 0 0 0,-1-1 0 0 0,0 1-1 0 0,0 0 1 0 0,0 0 0 0 0,0 0 0 0 0,0-1-1 0 0,0 1 1 0 0,0 0 0 0 0,0 0-1 0 0,0 0 1 0 0,0-1 0 0 0,0 1 0 0 0,0 0-1 0 0,0 0 1 0 0,0-1 0 0 0,-9-11 406 0 0,5 9-399 0 0,1 0-1 0 0,-1 1 1 0 0,0-1 0 0 0,0 1-1 0 0,-1 0 1 0 0,1 0 0 0 0,0 1-1 0 0,-9-3 1 0 0,-4-2-21 0 0,-44-21-2131 0 0,44 21 1008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41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919 0 0,'0'0'226'0'0,"0"0"608"0"0,0 0 265 0 0,0 0 56 0 0,0 0-86 0 0,0 0-406 0 0,0 0-177 0 0,0 0-35 0 0,0 0-19 0 0,0 0-41 0 0,0 0-21 0 0,2 0-2 0 0,3 0-102 0 0,1 1-1 0 0,-1-2 1 0 0,0 1-1 0 0,1 0 1 0 0,-1-1-1 0 0,0 0 1 0 0,0 0-1 0 0,1-1 1 0 0,5-2-1 0 0,-9 3 78 0 0,11-4 806 0 0,-2 3-736 0 0,-9 1-117 0 0,1 1-10 0 0,67-18 780 0 0,-68 17-988 0 0,0 0 3 0 0,14-6 22 0 0,-11 4-4 0 0,0 1 0 0 0,-1 0 0 0 0,1 0 0 0 0,0 0 0 0 0,10-1 0 0 0,16-1 449 0 0,35-9 0 0 0,-58 10-502 0 0,0 2-1 0 0,0-1 1 0 0,0 1 0 0 0,0 0-1 0 0,1 1 1 0 0,-1 0-1 0 0,0 0 1 0 0,0 1 0 0 0,11 2-1 0 0,-13-3-24 0 0,1 0 0 0 0,-1-1-1 0 0,10 0 1 0 0,10-2 36 0 0,15-1-45 0 0,-31 3 6 0 0,1 0 0 0 0,13 0 0 0 0,107 5 56 0 0,-94-3-60 0 0,50 3 36 0 0,-66-3-37 0 0,1-1 0 0 0,39-4 0 0 0,19-1 12 0 0,-53 6-25 0 0,7-1 0 0 0,0 2 0 0 0,53 9 0 0 0,-31-1 0 0 0,15 3 0 0 0,63 27 0 0 0,-101-29 0 0 0,-26-8 0 0 0,1 0 0 0 0,-1 0 0 0 0,1-1 0 0 0,10 1 0 0 0,9 3 0 0 0,-22-4 0 0 0,-1-1 0 0 0,0 0 0 0 0,1 0 0 0 0,-1 0 0 0 0,1-1 0 0 0,-1 0 0 0 0,0 0 0 0 0,6 0 0 0 0,-2-1 0 0 0,-1 1 0 0 0,1-1 0 0 0,-1 2 0 0 0,14 1 0 0 0,0 0 0 0 0,10 0 35 0 0,19 1-6 0 0,-32-1-29 0 0,1 0 0 0 0,-1-2 0 0 0,25-2 0 0 0,6 1 0 0 0,-24 1 0 0 0,204 8 64 0 0,-194-7-64 0 0,-1 0 0 0 0,1-3 0 0 0,46-7 0 0 0,-30 3 0 0 0,-33 4 0 0 0,16-2 0 0 0,46 1 0 0 0,55 10 0 0 0,-98-7 0 0 0,14 0 0 0 0,85 6 0 0 0,-117-5 16 0 0,0-2 0 0 0,1-1 0 0 0,19-4 0 0 0,16-1-16 0 0,-14 2 0 0 0,-19 2 0 0 0,23 0 0 0 0,34-1 33 0 0,13 0 52 0 0,-33 3-1 0 0,26 2 66 0 0,-61 0-88 0 0,35-3 0 0 0,5-1-2 0 0,46-2-48 0 0,-27-1 40 0 0,-46 5-52 0 0,-7-1 0 0 0,36 4 0 0 0,-42 0-1 0 0,201 30 66 0 0,-204-27-65 0 0,-14-3 0 0 0,1 0 0 0 0,-1 0 0 0 0,1-1 0 0 0,11 1 0 0 0,27 2 33 0 0,-35-3-25 0 0,1 0-1 0 0,-1 0 1 0 0,14-1 0 0 0,-17-1-8 0 0,-1 1 0 0 0,1 0 0 0 0,8 1 0 0 0,17 2 0 0 0,-10 0 0 0 0,-18-2 2 0 0,0 0 0 0 0,0-1 0 0 0,0 1 1 0 0,9-1-1 0 0,95-8 51 0 0,-42 9-53 0 0,-23 1 0 0 0,-3 0 21 0 0,-29 0-10 0 0,-1-1 0 0 0,1-1-1 0 0,19-2 1 0 0,86-10-11 0 0,-103 10 8 0 0,0 1-1 0 0,0 1 1 0 0,15 1 0 0 0,-17 0 0 0 0,1 0 0 0 0,0-2 1 0 0,23-2-1 0 0,25-8 3 0 0,-56 11 1 0 0,-4 0-8 0 0,1-1 1 0 0,0 1-1 0 0,-1 0 0 0 0,1-1 0 0 0,0 1 0 0 0,-1-1 0 0 0,1 1 1 0 0,-1-1-1 0 0,1 0 0 0 0,-1 0 0 0 0,1 1 0 0 0,0-2 1 0 0,1 0 64 0 0,-3 2 30 0 0,4 1-121 0 0,-3-1 80 0 0,-1 0 1 0 0,1 0 0 0 0,0 0 0 0 0,0 0 0 0 0,0 0 0 0 0,0 0 0 0 0,0-1-1 0 0,-1 1 1 0 0,1 0 0 0 0,0 0 0 0 0,0 0 0 0 0,0-1 0 0 0,-1 1 0 0 0,1 0-1 0 0,0-1 1 0 0,1 0 0 0 0,-1 0 16 0 0,-1 1-28 0 0,0 0-107 0 0,0 0-68 0 0,0 0-22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4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1 3223 0 0,'0'0'448'0'0,"0"0"672"0"0,0 0 294 0 0,0 0 55 0 0,0 0-57 0 0,0 0-305 0 0,0 0-137 0 0,0 0-30 0 0,-2 0-14 0 0,-5-2-45 0 0,5 1-17 0 0,2 1-7 0 0,0 0-22 0 0,-1-1-90 0 0,-8-9 2639 0 0,8 8-3221 0 0,-1-1 0 0 0,1 1 0 0 0,0-1 0 0 0,0 1 0 0 0,0-1 1 0 0,0 1-1 0 0,0-1 0 0 0,0-4 0 0 0,0 5 348 0 0,1 2-6 0 0,1-3-315 0 0,0 0-1 0 0,-1 0 1 0 0,1-1 0 0 0,-1 1-1 0 0,0 0 1 0 0,-1-6-1 0 0,1 3 60 0 0,0 1-124 0 0,1 0 0 0 0,-1 1 0 0 0,1-1 0 0 0,0 0 0 0 0,1 1-1 0 0,-1-1 1 0 0,1 1 0 0 0,0 0 0 0 0,0-1 0 0 0,4-5 0 0 0,4-5 142 0 0,18-20 0 0 0,-6 8 25 0 0,-16 20-243 0 0,0 0-1 0 0,0 1 0 0 0,0-1 1 0 0,1 1-1 0 0,0 0 1 0 0,1 1-1 0 0,12-7 1 0 0,-2-1 56 0 0,-16 12-96 0 0,-1 1-1 0 0,1-1 1 0 0,0 0-1 0 0,-1 1 1 0 0,1-1-1 0 0,-1 1 0 0 0,1-1 1 0 0,0 1-1 0 0,-1 0 1 0 0,1-1-1 0 0,0 1 0 0 0,0 0 1 0 0,-1 0-1 0 0,1 1 1 0 0,2-1-1 0 0,-2 1-7 0 0,-1-1 0 0 0,1 0 1 0 0,-1 1-1 0 0,1 0 0 0 0,-1-1 0 0 0,0 1 0 0 0,1 0 0 0 0,-1 0 0 0 0,0 0 1 0 0,1-1-1 0 0,1 4 0 0 0,0-1-3 0 0,5 7 13 0 0,-3 5 7 0 0,-1 1-1 0 0,5 24 1 0 0,-5-21-18 0 0,-4-15 0 0 0,0 11 0 0 0,-1-4 11 0 0,1-9 42 0 0,0-2 11 0 0,-2-1-11 0 0,-6-2-42 0 0,1-6-11 0 0,6 6 0 0 0,0-1 0 0 0,0 1 0 0 0,1 0 0 0 0,-1-1 0 0 0,1 1 0 0 0,0 0 0 0 0,0-1 0 0 0,0 1 0 0 0,0 0 0 0 0,1-1 0 0 0,-1 1 0 0 0,1 0 0 0 0,0-1 0 0 0,0 1 0 0 0,0 0 0 0 0,3-5 0 0 0,0 0 0 0 0,0 0 0 0 0,0 0 0 0 0,1 0 0 0 0,11-13 0 0 0,-12 17 0 0 0,0 0 0 0 0,0 0 0 0 0,0 1 0 0 0,0-1 0 0 0,1 1 0 0 0,0 0 0 0 0,0 0 0 0 0,0 1 0 0 0,0 0 0 0 0,0-1 0 0 0,0 2 0 0 0,1-1 0 0 0,-1 0 0 0 0,10 0 0 0 0,-13 1 0 0 0,1 0 0 0 0,-1 1 0 0 0,1-1 0 0 0,-1 1 0 0 0,0 0 0 0 0,1 0 0 0 0,-1 0 0 0 0,1 0 0 0 0,-1 0 0 0 0,1 0 0 0 0,-1 1 0 0 0,0-1 0 0 0,4 2 0 0 0,2 0 0 0 0,-4-1 0 0 0,0 1 0 0 0,0-1 0 0 0,0 1 0 0 0,7 3 0 0 0,-1 4 0 0 0,15 34-64 0 0,-8-16 64 0 0,-10-14 0 0 0,-1-4-12 0 0,-5-7-48 0 0,-1-2-17 0 0,0 0-15 0 0,0 0-22 0 0,-17 16-1374 0 0,8-10 599 0 0,7-5-184 0 0,2-1-891 0 0,0 0-3573 0 0,0 0-1533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48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5983 0 0,'0'0'274'0'0,"0"0"-6"0"0,2-1 224 0 0,1-1 302 0 0,5-3 6516 0 0,2-2 1494 0 0,-6 4-9614 0 0,-2 2 1461 0 0,21 6 1797 0 0,-18-3-2316 0 0,0 1-1 0 0,0-1 1 0 0,0 1 0 0 0,0 0-1 0 0,-1 0 1 0 0,0 0 0 0 0,1 1 0 0 0,-1 0-1 0 0,4 4 1 0 0,4 6 84 0 0,13 22 0 0 0,-12-18-52 0 0,74 100 324 0 0,-78-104-495 0 0,-10-14-1 0 0,2 3 25 0 0,21 31 162 0 0,-17-24-157 0 0,-4-1 10 0 0,-1-7-78 0 0,0-2-39 0 0,0 0-32 0 0,0 0 3 0 0,0 0 9 0 0,0 0-16 0 0,0 0-73 0 0,0 0-28 0 0,0 0-9 0 0,0 0-104 0 0,0-2 100 0 0,-1 1-1 0 0,1-1 1 0 0,-1 1-1 0 0,1-1 1 0 0,-1 1-1 0 0,1-1 0 0 0,-1 1 1 0 0,0-1-1 0 0,-1-1 1 0 0,-5-12-1268 0 0,4 2-296 0 0,-1-1-281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5:48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7 8287 0 0,'0'0'382'0'0,"0"0"-8"0"0,0 0 97 0 0,0 0 1296 0 0,0-1 1412 0 0,-3-4-2476 0 0,2 4 2293 0 0,0 2 3332 0 0,-9 7-5926 0 0,0 1 0 0 0,1 1 0 0 0,-14 18 0 0 0,1-2-150 0 0,-181 246 195 0 0,180-237-2305 0 0,11-20 721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07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307 11975 0 0,'0'0'267'0'0,"0"0"42"0"0,0 0 17 0 0,0 0-28 0 0,0 0-58 0 0,0 0 491 0 0,0 0 238 0 0,0 0 45 0 0,0 0 8 0 0,0 0 2 0 0,0 0 0 0 0,0 0 0 0 0,0 0-69 0 0,0 0-290 0 0,0 0-121 0 0,0-17 2020 0 0,0 17-2448 0 0,1-3 37 0 0,-7-6 249 0 0,5 8-384 0 0,0 0 0 0 0,0 0 1 0 0,0 0-1 0 0,1 1 0 0 0,-1-1 1 0 0,0 0-1 0 0,0 1 0 0 0,0-1 1 0 0,0 0-1 0 0,-1 1 0 0 0,1 0 1 0 0,0-1-1 0 0,0 1 0 0 0,0 0 1 0 0,0-1-1 0 0,0 1 1 0 0,-1 0-1 0 0,1 0 0 0 0,-1 0 1 0 0,-1 0 52 0 0,0 1 1 0 0,0-1 0 0 0,1 1 0 0 0,-1 0 0 0 0,1-1 0 0 0,-1 1 0 0 0,0 0 0 0 0,-2 2 0 0 0,-4 3 171 0 0,0 0 0 0 0,0 1 1 0 0,-10 8-1 0 0,17-13-237 0 0,-12 13-6 0 0,-26 31 0 0 0,21-23 0 0 0,2 0 0 0 0,0 1 0 0 0,2 0 0 0 0,0 2 0 0 0,-14 35 0 0 0,25-52 0 0 0,0 1 0 0 0,-3 15 0 0 0,6-22 0 0 0,1-1 0 0 0,-1 1 0 0 0,1 0 0 0 0,0-1 0 0 0,0 1 0 0 0,0 0 0 0 0,0-1 0 0 0,0 1 0 0 0,1 0 0 0 0,-1-1 0 0 0,1 1 0 0 0,0-1 0 0 0,-1 1 0 0 0,1-1 0 0 0,2 4 0 0 0,6 5 0 0 0,-4-11 0 0 0,-3 0 0 0 0,2 1-1 0 0,1 0 1 0 0,-1-1-1 0 0,1 1 0 0 0,-1-1 1 0 0,0 0-1 0 0,1-1 0 0 0,-1 1 1 0 0,1-1-1 0 0,-1 0 0 0 0,0 0 0 0 0,1 0 1 0 0,5-3-1 0 0,-3 1 0 0 0,0-1 0 0 0,0 0-1 0 0,0 0 1 0 0,-1 0 0 0 0,1-1-1 0 0,7-8 1 0 0,3-5 24 0 0,-1-2-1 0 0,0 0 1 0 0,16-27-1 0 0,5-16 637 0 0,-2-1-1 0 0,33-86 1 0 0,-57 124-659 0 0,13-53 0 0 0,-22 70 0 0 0,0 1 0 0 0,-1-1 0 0 0,0 1 0 0 0,0-1 0 0 0,-1 0 0 0 0,0 1 0 0 0,-1-1 0 0 0,0 1 0 0 0,0-1 0 0 0,-5-14 0 0 0,6 22 0 0 0,0 1 0 0 0,0-1 0 0 0,-1 0 0 0 0,1 0 0 0 0,0 1 0 0 0,0-1 0 0 0,-1 0 0 0 0,1 1 0 0 0,-1-1 0 0 0,1 0 0 0 0,-1 1 0 0 0,1-1 0 0 0,-1 1 0 0 0,1-1 0 0 0,-1 1 0 0 0,1-1 0 0 0,-1 1 0 0 0,0-1 0 0 0,1 1 0 0 0,-1 0 0 0 0,0-1 0 0 0,0 1 0 0 0,1 0 0 0 0,-1 0 0 0 0,0-1 0 0 0,1 1 0 0 0,-1 0 0 0 0,0 0 0 0 0,0 0 0 0 0,1 0 0 0 0,-1 0 0 0 0,0 0 0 0 0,0 0 0 0 0,0 0 0 0 0,1 0 0 0 0,-1 0 0 0 0,0 0 0 0 0,0 1 0 0 0,1-1 0 0 0,-1 0 0 0 0,0 1 0 0 0,1-1 0 0 0,-1 0 0 0 0,0 1 0 0 0,1-1 0 0 0,-1 1 0 0 0,0-1 0 0 0,0 2 0 0 0,-2 0 0 0 0,-1 1 0 0 0,1-1 0 0 0,1 1 0 0 0,-1 0 0 0 0,0 0 0 0 0,1 1 0 0 0,-5 6 0 0 0,-1 7 0 0 0,1 1 0 0 0,1 0 0 0 0,0 0 0 0 0,-5 33 0 0 0,6-18 0 0 0,0 61 0 0 0,15 19 0 0 0,-7-89 0 0 0,-2-15 0 0 0,1-1 0 0 0,-1 1 0 0 0,1-1 0 0 0,1 1 0 0 0,6 13 0 0 0,-7-18 0 0 0,0-1 0 0 0,0 1 0 0 0,0-1 0 0 0,0 0 0 0 0,1 0 0 0 0,0 0 0 0 0,-1 0 0 0 0,1 0 0 0 0,0-1 0 0 0,0 1 0 0 0,1-1 0 0 0,-1 0 0 0 0,0 0 0 0 0,7 3 0 0 0,-8-4-1 0 0,-1 0 0 0 0,0-1-1 0 0,1 1 1 0 0,-1-1 0 0 0,1 1 0 0 0,-1-1 0 0 0,1 0-1 0 0,-1 0 1 0 0,1 1 0 0 0,-1-1 0 0 0,1 0-1 0 0,0 0 1 0 0,-1 0 0 0 0,1-1 0 0 0,-1 1 0 0 0,1 0-1 0 0,-1-1 1 0 0,1 1 0 0 0,-1 0 0 0 0,0-1-1 0 0,1 0 1 0 0,1 0 0 0 0,1-1-172 0 0,-3 1-58 0 0,0 1 0 0 0,0-1 0 0 0,0 1 0 0 0,0-1 1 0 0,-1 0-1 0 0,1 1 0 0 0,0-1 0 0 0,0 0 0 0 0,-1 0 1 0 0,1 1-1 0 0,0-1 0 0 0,-1 0 0 0 0,1 0 0 0 0,0-1 0 0 0,2-2-1774 0 0,4-5-6862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0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7503 0 0,'-16'5'858'0'0,"14"-4"-378"0"0,2-1-59 0 0,0 0-136 0 0,3 11 2440 0 0,0-10-2527 0 0,-1 1-1 0 0,1-1 0 0 0,0 1 1 0 0,-1-1-1 0 0,1 0 0 0 0,0 0 1 0 0,0 0-1 0 0,0-1 0 0 0,0 1 0 0 0,3 0 1 0 0,35 1 718 0 0,-13-1-300 0 0,261 21 2464 0 0,-275-21-2975 0 0,16 2 147 0 0,60-2-1 0 0,-59-5-725 0 0,21 0-1016 0 0,-51 4 625 0 0,-1 0-126 0 0,0 0-984 0 0,0 0-4014 0 0,0 0-1723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0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273 19351 0 0,'0'0'439'0'0,"0"0"62"0"0,0 0 33 0 0,3-16 112 0 0,-1 9-574 0 0,-2 4 131 0 0,1 0 0 0 0,-1 0-1 0 0,1-1 1 0 0,-1 1 0 0 0,0-1 0 0 0,0 1-1 0 0,0 0 1 0 0,-1-1 0 0 0,1 1 0 0 0,-1 0-1 0 0,0 0 1 0 0,0-1 0 0 0,0 1 0 0 0,0 0-1 0 0,-1 0 1 0 0,1 0 0 0 0,-1 0 0 0 0,1 0-1 0 0,-1 1 1 0 0,0-1 0 0 0,-1 0 0 0 0,1 1-1 0 0,0-1 1 0 0,-1 1 0 0 0,1 0 0 0 0,-1 0-1 0 0,1 0 1 0 0,-1 0 0 0 0,0 0 0 0 0,0 1-1 0 0,-6-3 1 0 0,4 3-86 0 0,0 0-1 0 0,1 0 1 0 0,-1 1-1 0 0,0 0 1 0 0,0 0-1 0 0,1 0 1 0 0,-1 0 0 0 0,0 1-1 0 0,0 0 1 0 0,1 0-1 0 0,-1 0 1 0 0,1 0-1 0 0,-6 3 1 0 0,1 1-117 0 0,1 0 0 0 0,-1 0 0 0 0,1 1 0 0 0,0 1 0 0 0,0-1 0 0 0,1 1 0 0 0,-1 0 0 0 0,2 1 0 0 0,-1 0 0 0 0,1 0 0 0 0,0 0 0 0 0,1 1 0 0 0,0 0 0 0 0,-4 11 0 0 0,2-4 0 0 0,2 0 0 0 0,0 0 0 0 0,0 1 0 0 0,2-1 0 0 0,0 1 0 0 0,-1 34 0 0 0,4-48 0 0 0,0 1 0 0 0,0-1 0 0 0,1 1 0 0 0,-1-1 0 0 0,1 0 0 0 0,0 1 0 0 0,-1-1 0 0 0,2 0 0 0 0,-1 1 0 0 0,0-1 0 0 0,1 0 0 0 0,-1 0 0 0 0,1 0 0 0 0,0 0 0 0 0,0 0 0 0 0,0-1 0 0 0,3 4 0 0 0,-3-5 0 0 0,0 1 0 0 0,1 0 0 0 0,-1-1 0 0 0,0 0 0 0 0,1 1 0 0 0,-1-1 0 0 0,1 0 0 0 0,0 0 0 0 0,-1-1 0 0 0,1 1 0 0 0,0 0 0 0 0,0-1 0 0 0,-1 0 0 0 0,1 1 0 0 0,0-1 0 0 0,0 0 0 0 0,0-1 0 0 0,-1 1 0 0 0,1 0 0 0 0,0-1 0 0 0,3 0 0 0 0,3-2 0 0 0,1 0 0 0 0,-1 0 0 0 0,0-1 0 0 0,-1 0 0 0 0,1-1 0 0 0,-1 0 0 0 0,0 0 0 0 0,0-1 0 0 0,8-7 0 0 0,-5 3 0 0 0,-1 0 0 0 0,-1-1 0 0 0,1-1 0 0 0,-2 0 0 0 0,11-18 0 0 0,-5 3 0 0 0,-1-2 0 0 0,-1 0 0 0 0,-2 0 0 0 0,0-1 0 0 0,4-30 0 0 0,-10 42 0 0 0,7-45 0 0 0,-10 55 0 0 0,0 0 0 0 0,-1 0 0 0 0,0 0 0 0 0,0-1 0 0 0,-3-11 0 0 0,3 19 18 0 0,0 0 0 0 0,0-1-1 0 0,-1 1 1 0 0,1 0 0 0 0,0 0 0 0 0,-1 0-1 0 0,1 0 1 0 0,-1 0 0 0 0,1 0 0 0 0,-1 0 0 0 0,1 0-1 0 0,-1 0 1 0 0,0 0 0 0 0,0 0 0 0 0,1 0-1 0 0,-1 0 1 0 0,-2-1 0 0 0,2 2 16 0 0,1 0-1 0 0,-1-1 1 0 0,0 1-1 0 0,0 0 1 0 0,1 0-1 0 0,-1 0 1 0 0,0 0-1 0 0,0 0 1 0 0,1 0-1 0 0,-1 0 1 0 0,0 0-1 0 0,0 0 1 0 0,1 0-1 0 0,-1 1 1 0 0,0-1-1 0 0,0 0 1 0 0,1 0-1 0 0,-1 1 1 0 0,0-1-1 0 0,0 1 1 0 0,-3 1 80 0 0,1 1 0 0 0,0-1-1 0 0,0 1 1 0 0,0 0 0 0 0,0 0 0 0 0,0 0-1 0 0,1 0 1 0 0,-4 5 0 0 0,-2 6-114 0 0,1 1 0 0 0,0 0 0 0 0,1 0 0 0 0,0 0 0 0 0,-3 20 0 0 0,-13 81 0 0 0,19-91 0 0 0,-2 4 0 0 0,2 0 0 0 0,1 1 0 0 0,1 0 0 0 0,2-1 0 0 0,7 56 0 0 0,0-64 0 0 0,-8-20 0 0 0,1 0 0 0 0,-1 0 0 0 0,1 0 0 0 0,-1-1 0 0 0,1 1 0 0 0,-1 0 0 0 0,1 0 0 0 0,-1 0 0 0 0,1-1 0 0 0,0 1 0 0 0,-1 0 0 0 0,1-1 0 0 0,0 1 0 0 0,0 0 0 0 0,0-1 0 0 0,-1 1 0 0 0,1-1 0 0 0,0 1 0 0 0,0-1 0 0 0,0 0 0 0 0,0 1 0 0 0,0-1 0 0 0,0 0 0 0 0,0 0 0 0 0,2 1 0 0 0,0-1 0 0 0,1 1 0 0 0,0-1 0 0 0,0 0 0 0 0,0 0 0 0 0,-1 0 0 0 0,1 0 0 0 0,0-1 0 0 0,0 1 0 0 0,0-1 0 0 0,0 0 0 0 0,0 0 0 0 0,-1 0 0 0 0,1-1 0 0 0,0 1 0 0 0,-1-1 0 0 0,0 0 0 0 0,1 0 0 0 0,-1 0 0 0 0,0 0 0 0 0,0-1 0 0 0,0 1 0 0 0,3-4 0 0 0,4-4 0 0 0,0-1 0 0 0,-1 0 0 0 0,0-1 0 0 0,9-16 0 0 0,13-25-9 0 0,-14 23 7 0 0,1 0-1 0 0,31-38 1 0 0,-47 66 4 0 0,0-1 1 0 0,0 1-1 0 0,1 0 0 0 0,-1 0 0 0 0,0 1 1 0 0,4-3-1 0 0,-5 3-2 0 0,-1 1 0 0 0,1 0 0 0 0,-1-1 0 0 0,1 1 0 0 0,0 0 0 0 0,-1-1 0 0 0,1 1 0 0 0,0 0 0 0 0,-1-1 0 0 0,1 1 0 0 0,0 0 0 0 0,0 0 0 0 0,-1 0 0 0 0,1 0 0 0 0,0 0 0 0 0,0 0 0 0 0,-1 0 0 0 0,1 0 0 0 0,0 0 0 0 0,0 0 0 0 0,-1 0 0 0 0,1 1 0 0 0,0-1 0 0 0,0 0 0 0 0,-1 0 0 0 0,1 1 0 0 0,0-1 0 0 0,-1 0 0 0 0,1 1 0 0 0,0 0 0 0 0,1 0 0 0 0,2 1 0 0 0,0 0 0 0 0,0 1 0 0 0,-1-1 0 0 0,1 1 0 0 0,-1 0 0 0 0,0-1 0 0 0,1 2 0 0 0,-1-1 0 0 0,4 6 0 0 0,-2 0 0 0 0,0-1 0 0 0,0 1 0 0 0,3 12 0 0 0,54 120 0 0 0,-51-110 0 0 0,-9-25 0 0 0,-1 0 0 0 0,1-1 0 0 0,1 1 0 0 0,-1-1 0 0 0,6 9 0 0 0,4-1 0 0 0,-10-11 0 0 0,-1-2 0 0 0,0 1 0 0 0,0 0 0 0 0,0 0 0 0 0,0-1 0 0 0,0 1 0 0 0,0 0 0 0 0,0-1 0 0 0,0 1 0 0 0,0-1 0 0 0,1 0 0 0 0,-1 1 0 0 0,0-1 0 0 0,0 0 0 0 0,0 0 0 0 0,1 1 0 0 0,-1-1 0 0 0,0 0 0 0 0,0 0 0 0 0,0-1 0 0 0,1 1 0 0 0,0 0 0 0 0,3-1 0 0 0,-3 1-56 0 0,1 0-1 0 0,-1 0 1 0 0,1-1-1 0 0,-1 1 1 0 0,1-1-1 0 0,-1 0 1 0 0,1 1-1 0 0,-1-1 1 0 0,0 0 0 0 0,1-1-1 0 0,-1 1 1 0 0,0 0-1 0 0,0-1 1 0 0,0 1-1 0 0,0-1 1 0 0,0 1-1 0 0,0-1 1 0 0,0 0 0 0 0,0 0-1 0 0,-1 0 1 0 0,1 0-1 0 0,-1 0 1 0 0,0 0-1 0 0,1 0 1 0 0,-1-1-1 0 0,0 1 1 0 0,0 0 0 0 0,0-1-1 0 0,-1 1 1 0 0,1-1-1 0 0,-1 1 1 0 0,1-1-1 0 0,-1 1 1 0 0,0-1-1 0 0,0-3 1 0 0,0-14-1860 0 0,0-1-1579 0 0,-2 8-2484 0 0,-3-3-1927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09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5 19351 0 0,'0'0'439'0'0,"0"0"62"0"0,0 0 33 0 0,0 0-65 0 0,-1-1-309 0 0,-2-2 65 0 0,2 2 854 0 0,1 1 370 0 0,0 0 72 0 0,0 0-123 0 0,-1 3-1180 0 0,1-1 1 0 0,-1 0-1 0 0,1 1 1 0 0,-1-1-1 0 0,0 0 1 0 0,0 1-1 0 0,0-1 1 0 0,-2 3-1 0 0,-4 10 181 0 0,-2 11-349 0 0,-1-1 0 0 0,-27 47 0 0 0,-38 44-26 0 0,39-61-26 0 0,-47 70-4429 0 0,64-97-4778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1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40 17503 0 0,'1'-2'399'0'0,"4"-8"-89"0"0,-1 0 0 0 0,1 0 0 0 0,-2 0 1 0 0,4-18-1 0 0,1 0-200 0 0,30-82 5877 0 0,-36 106-5972 0 0,-1 0 0 0 0,0 0-1 0 0,0 0 1 0 0,0 0 0 0 0,0-6 0 0 0,-1 9 356 0 0,0 1 117 0 0,0 0 21 0 0,0 0-66 0 0,1 2-420 0 0,0 1 1 0 0,0 0 0 0 0,-1-1-1 0 0,1 1 1 0 0,-1 0-1 0 0,0 3 1 0 0,0 13-24 0 0,-1-1 0 0 0,-1 0 0 0 0,-1 1 0 0 0,-7 25 0 0 0,1-1 0 0 0,-31 125 0 0 0,-5-5 0 0 0,41-147 0 0 0,4-15 47 0 0,0 0-1 0 0,0 0 1 0 0,0 0 0 0 0,0 0-1 0 0,0-1 1 0 0,0 1 0 0 0,0 0-1 0 0,0 0 1 0 0,0 0 0 0 0,0 0-1 0 0,1 0 1 0 0,-1 0 0 0 0,0-1-1 0 0,1 1 1 0 0,-1 0 0 0 0,0 0-1 0 0,1-1 1 0 0,-1 1-1 0 0,1 0 1 0 0,-1 0 0 0 0,1-1-1 0 0,0 1 1 0 0,-1 0 0 0 0,1-1-1 0 0,0 1 1 0 0,-1-1 0 0 0,1 1-1 0 0,0-1 1 0 0,0 1 0 0 0,-1-1-1 0 0,1 0 1 0 0,0 1 0 0 0,0-1-1 0 0,0 0 1 0 0,0 0 0 0 0,-1 1-1 0 0,1-1 1 0 0,0 0 0 0 0,0 0-1 0 0,0 0 1 0 0,2 0 0 0 0,0 0 41 0 0,9 1-88 0 0,0 0 0 0 0,0-1 0 0 0,1 0 0 0 0,-1-1 0 0 0,0-1 0 0 0,19-4 0 0 0,-13 2 0 0 0,-11 3 0 0 0,22-5 0 0 0,0 2 0 0 0,36-1 0 0 0,-53 5 3 0 0,-3 0-11 0 0,0 0-1 0 0,0-1 0 0 0,1-1 1 0 0,12-3-1 0 0,-9 2-15 0 0,-12 3-313 0 0,-1 0-138 0 0,0 0-33 0 0,-8-13-1928 0 0,-43-35-6905 0 0,38 36 6782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27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45 13823 0 0,'0'0'315'0'0,"0"0"45"0"0,0 0 21 0 0,0 0-49 0 0,6-3 228 0 0,8-14 1222 0 0,-12 14-1247 0 0,-1 1 0 0 0,1 0 0 0 0,0 0 0 0 0,-1-1 0 0 0,1 1 0 0 0,0 1 0 0 0,0-1 0 0 0,0 0 0 0 0,5-2 0 0 0,-6 3-91 0 0,2 1-289 0 0,14 6-133 0 0,-12-2 2 0 0,-3-1 19 0 0,3 2 73 0 0,0 0 0 0 0,-1 0-1 0 0,0 1 1 0 0,0 0 0 0 0,0 0 0 0 0,0 0 0 0 0,-1 0-1 0 0,3 8 1 0 0,-3-5 40 0 0,1 1-1 0 0,-1-1 1 0 0,-1 1 0 0 0,0 0-1 0 0,1 11 1 0 0,-4-8-156 0 0,-2 0 0 0 0,0-7-31 0 0,0 0 0 0 0,-1-1-1 0 0,0 1 1 0 0,0-1 0 0 0,0 0-1 0 0,0 0 1 0 0,-1-1 0 0 0,0 1-1 0 0,-6 4 1 0 0,-5 2-250 0 0,-30 17-1 0 0,21-15-2457 0 0,-1-4-4583 0 0,12-5 2043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1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93 11975 0 0,'-13'3'547'0'0,"10"-3"-11"0"0,0-1-2186 0 0,-4 1 3875 0 0,-1 0 4006 0 0,15-4-2876 0 0,19 0-1879 0 0,7-2-621 0 0,-15 0-326 0 0,1 2 1 0 0,38-5-1 0 0,-35 7-982 0 0,40-11-1 0 0,-61 12 245 0 0,1 1 0 0 0,-1-1 0 0 0,1 0-1 0 0,-1 0 1 0 0,0 0 0 0 0,1 0 0 0 0,-1 0 0 0 0,0 0-1 0 0,0 0 1 0 0,0 0 0 0 0,1 0 0 0 0,-1-1 0 0 0,-1 1 0 0 0,1 0-1 0 0,1-3 1 0 0,5-13-7358 0 0,-7 7 929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1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9351 0 0,'0'0'439'0'0,"0"0"62"0"0,0 0 33 0 0,0 0-65 0 0,2-1-237 0 0,5-3 81 0 0,-1 1 0 0 0,1 1 0 0 0,0-1 1 0 0,0 1-1 0 0,0 1 0 0 0,0-1 0 0 0,0 1 1 0 0,11 0-1 0 0,15-4 744 0 0,-7 0-1232 0 0,41-2 0 0 0,-5 6-2983 0 0,-25-3-826 0 0,-33 3 1937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2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52 17503 0 0,'1'-8'1588'0'0,"-2"1"-1190"0"0,1 0 0 0 0,-1 1-1 0 0,-1-1 1 0 0,1 0 0 0 0,-1 0-1 0 0,0 1 1 0 0,-3-7-1 0 0,0 4 360 0 0,-1 1-1 0 0,1-1 1 0 0,-1 1-1 0 0,0 0 0 0 0,-1 1 1 0 0,-10-10-1 0 0,15 15-732 0 0,-1 0 62 0 0,1 1 1 0 0,0-1-1 0 0,-1 1 0 0 0,1-1 1 0 0,-1 1-1 0 0,1 0 0 0 0,-1 0 1 0 0,0 0-1 0 0,0 1 0 0 0,1-1 1 0 0,-5 0-1 0 0,0 0 173 0 0,0 1 0 0 0,1-1 0 0 0,-13 2 0 0 0,12 0-328 0 0,1-1 0 0 0,-1 2-1 0 0,1-1 1 0 0,-1 1 0 0 0,1 0 0 0 0,0 0 0 0 0,-1 0-1 0 0,1 1 1 0 0,0 0 0 0 0,0 0 0 0 0,1 1 0 0 0,-1 0-1 0 0,1 0 1 0 0,0 0 0 0 0,0 0 0 0 0,0 1 0 0 0,0 0-1 0 0,1 0 1 0 0,-6 9 0 0 0,2-3 33 0 0,1 0 1 0 0,1 0-1 0 0,0 0 0 0 0,0 1 0 0 0,1 0 0 0 0,1 0 1 0 0,0 0-1 0 0,0 1 0 0 0,1-1 0 0 0,1 1 1 0 0,0 0-1 0 0,1-1 0 0 0,0 1 0 0 0,1 0 1 0 0,1 0-1 0 0,2 19 0 0 0,4-5-308 0 0,0 0 0 0 0,18 40 0 0 0,-14-41 5 0 0,-2 1 1 0 0,10 40-1 0 0,-4 38 339 0 0,-14-88 0 0 0,-1 0 0 0 0,0 0 0 0 0,-1 1 0 0 0,-4 18 0 0 0,-6 8 609 0 0,-1-1 0 0 0,-27 64 0 0 0,32-92-502 0 0,4-9-99 0 0,0 0 0 0 0,1 1 1 0 0,0-1-1 0 0,0 1 0 0 0,0 0 1 0 0,-1 12-1 0 0,4-11-8 0 0,3 0 0 0 0,-1-4 0 0 0,-3-3 0 0 0,0-1 0 0 0,1 0 0 0 0,-1 1 0 0 0,0-1 0 0 0,0 1 0 0 0,1-1 0 0 0,-1 1 0 0 0,1-1 0 0 0,-1 1 0 0 0,0-1 0 0 0,1 0 0 0 0,-1 1 0 0 0,1-1 0 0 0,-1 0 0 0 0,1 0 0 0 0,-1 1 0 0 0,1-1 0 0 0,-1 0 0 0 0,1 0 0 0 0,12 5 0 0 0,5 3 0 0 0,-16-6 0 0 0,16 2 0 0 0,-16-3-253 0 0,0-1 0 0 0,0 0 1 0 0,0 0-1 0 0,0 1 0 0 0,0-1 0 0 0,0 0 0 0 0,0-1 1 0 0,0 1-1 0 0,0 0 0 0 0,0-1 0 0 0,-1 1 0 0 0,1-1 1 0 0,0 1-1 0 0,0-1 0 0 0,0 0 0 0 0,0 0 0 0 0,0 0 1 0 0,-1 0-1 0 0,1 0 0 0 0,0 0 0 0 0,2-3 0 0 0,-4 4 204 0 0,7-6-1996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2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93 19351 0 0,'0'0'886'0'0,"-4"-8"290"0"0,1 3-595 0 0,1 1 1 0 0,-1-1-1 0 0,1-1 1 0 0,-3-8-1 0 0,5 13 373 0 0,0 1-289 0 0,-6-3 994 0 0,3 4-1658 0 0,0 1 1 0 0,0-1-1 0 0,0 0 1 0 0,0 1-1 0 0,0 0 1 0 0,1 0-1 0 0,-1 0 1 0 0,0 0-1 0 0,1 0 1 0 0,0 0-1 0 0,-1 1 1 0 0,1-1-1 0 0,-3 5 1 0 0,-3 6-3 0 0,-13 23-1 0 0,12-17 1 0 0,-12 19 1 0 0,2 0 0 0 0,-27 80 0 0 0,41-102 0 0 0,0 0 0 0 0,2 1 0 0 0,0-1 0 0 0,1 1 0 0 0,0 0 0 0 0,2 0 0 0 0,0 0 0 0 0,1 0 0 0 0,0 0 0 0 0,6 24 0 0 0,-6-37 0 0 0,0 0 0 0 0,0 0 0 0 0,1 0 0 0 0,-1-1 0 0 0,1 1 0 0 0,0 0 0 0 0,0-1 0 0 0,0 1 0 0 0,1-1 0 0 0,-1 0 0 0 0,1 1 0 0 0,0-1 0 0 0,0 0 0 0 0,0-1 0 0 0,0 1 0 0 0,0-1 0 0 0,1 1 0 0 0,-1-1 0 0 0,1 0 0 0 0,-1 0 0 0 0,8 2 0 0 0,-5-2 0 0 0,-1-1 0 0 0,2 0 0 0 0,-1 0 0 0 0,0-1 0 0 0,0 1 0 0 0,0-1 0 0 0,0-1 0 0 0,0 1 0 0 0,0-1 0 0 0,0 0 0 0 0,0 0 0 0 0,0-1 0 0 0,12-4 0 0 0,-6 0 100 0 0,0 0 1 0 0,0-1-1 0 0,0 0 1 0 0,-1-1-1 0 0,0 0 0 0 0,-1-1 1 0 0,0 0-1 0 0,0 0 1 0 0,12-16-1 0 0,-5 2 157 0 0,-1 0 0 0 0,-1-1 0 0 0,19-40 0 0 0,-25 44-252 0 0,-1 0 0 0 0,-1 0 0 0 0,6-34 0 0 0,5-65-9 0 0,-17 108-392 0 0,-1 0 0 0 0,0 0 0 0 0,0 0 0 0 0,-1 0 0 0 0,0 0 1 0 0,-1 0-1 0 0,-3-12 0 0 0,4 20 121 0 0,0-1 1 0 0,-1 1 0 0 0,1 0-1 0 0,-1 0 1 0 0,0 0 0 0 0,0 0-1 0 0,0 0 1 0 0,0 0-1 0 0,0 0 1 0 0,0 1 0 0 0,-5-4-1 0 0,5 4 62 0 0,0 1 0 0 0,0-1 0 0 0,0 1-1 0 0,0 0 1 0 0,-1 0 0 0 0,1 0 0 0 0,-1 1-1 0 0,1-1 1 0 0,0 0 0 0 0,-1 1-1 0 0,1 0 1 0 0,-1-1 0 0 0,1 1 0 0 0,-1 0-1 0 0,0 0 1 0 0,1 1 0 0 0,-5 0 0 0 0,-11 4-8137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1191 0 0,'0'0'480'0'0,"0"0"67"0"0,8-4 553 0 0,18-17-765 0 0,-24 19-2 0 0,1-1 1 0 0,0 0-1 0 0,0 1 0 0 0,0-1 1 0 0,1 1-1 0 0,-1 0 1 0 0,0 0-1 0 0,1 0 0 0 0,0 1 1 0 0,-1-1-1 0 0,1 1 1 0 0,5-2-1 0 0,-7 3-272 0 0,0 0 1 0 0,-1-1-1 0 0,1 1 0 0 0,0 0 1 0 0,0 0-1 0 0,0 0 0 0 0,0 0 1 0 0,-1 1-1 0 0,1-1 0 0 0,0 0 0 0 0,0 1 1 0 0,-1-1-1 0 0,1 1 0 0 0,0 0 1 0 0,2 1-1 0 0,-2 0 16 0 0,1 0 0 0 0,-1 0 1 0 0,0 0-1 0 0,0 1 0 0 0,0-1 0 0 0,0 1 1 0 0,0-1-1 0 0,1 4 0 0 0,2 2-77 0 0,-1 0 0 0 0,-1 0 0 0 0,1 1 0 0 0,-2-1 0 0 0,1 1 0 0 0,-1 0 0 0 0,0 0 0 0 0,1 12 0 0 0,-2 10 0 0 0,-2 34 0 0 0,0-19 0 0 0,1-36 0 0 0,0-6 0 0 0,0 0 0 0 0,0 0 0 0 0,0 0 0 0 0,1 0 0 0 0,0 0 0 0 0,0 0 0 0 0,1 5 0 0 0,2-1 0 0 0,2-2 0 0 0,-4-5-236 0 0,0-1 0 0 0,-1 0-1 0 0,1 0 1 0 0,-1 0 0 0 0,1 0 0 0 0,0 0 0 0 0,-1 0-1 0 0,1 0 1 0 0,0 0 0 0 0,-1-1 0 0 0,1 1-1 0 0,0-1 1 0 0,-1 1 0 0 0,1-1 0 0 0,-1 0 0 0 0,1 1-1 0 0,-1-1 1 0 0,0 0 0 0 0,1 0 0 0 0,-1 0-1 0 0,0 0 1 0 0,1 0 0 0 0,0-2 0 0 0,9-5-8631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4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35 15663 0 0,'0'0'356'0'0,"0"0"50"0"0,1-9 404 0 0,0 6-721 0 0,-1 1-71 0 0,0 1 0 0 0,0 0 0 0 0,0-1 0 0 0,0 1 0 0 0,0-1 0 0 0,0 1 0 0 0,0-1 0 0 0,0 1 0 0 0,-1 0 0 0 0,0-3 0 0 0,1 3 702 0 0,0 1 249 0 0,0 0 45 0 0,0 0-895 0 0,0 0 0 0 0,0 0 1 0 0,0 0-1 0 0,0-1 1 0 0,-1 1-1 0 0,1 0 1 0 0,0 0-1 0 0,0 0 0 0 0,0-1 1 0 0,0 1-1 0 0,0 0 1 0 0,-1 0-1 0 0,1 0 1 0 0,0 0-1 0 0,0 0 1 0 0,0 0-1 0 0,-1-1 0 0 0,1 1 1 0 0,0 0-1 0 0,0 0 1 0 0,0 0-1 0 0,-1 0 1 0 0,1 0-1 0 0,0 0 1 0 0,0 0-1 0 0,0 0 0 0 0,-1 0 1 0 0,1 0-1 0 0,0 0 1 0 0,-1 0-1 0 0,-5 9 125 0 0,1 1-1 0 0,0 0 0 0 0,0-1 1 0 0,1 2-1 0 0,-5 17 1 0 0,1-4-65 0 0,-14 39-1 0 0,-73 225 1692 0 0,73-193-1870 0 0,19-78 0 0 0,1 1 0 0 0,0-1 0 0 0,2 27 0 0 0,1-40-56 0 0,-1 0-1 0 0,0 0 1 0 0,1-1-1 0 0,0 1 1 0 0,0 0-1 0 0,0-1 1 0 0,0 1 0 0 0,1 0-1 0 0,0-1 1 0 0,-1 1-1 0 0,1-1 1 0 0,0 0-1 0 0,1 0 1 0 0,-1 0 0 0 0,5 6-1 0 0,-4-7-93 0 0,0 0 1 0 0,0 0-1 0 0,0-1 0 0 0,-1 1 0 0 0,2-1 1 0 0,-1 1-1 0 0,0-1 0 0 0,0 0 0 0 0,0 0 1 0 0,0 0-1 0 0,1-1 0 0 0,-1 1 1 0 0,0-1-1 0 0,1 0 0 0 0,-1 0 0 0 0,1 0 1 0 0,-1 0-1 0 0,5-1 0 0 0,8-4-5838 0 0,2-2-1724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4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 19351 0 0,'0'0'886'0'0,"0"-2"-21"0"0,1-7-360 0 0,0 0 0 0 0,-1 0 1 0 0,-1-15-1 0 0,0 15 65 0 0,0 0 1 0 0,1 0-1 0 0,0 0 1 0 0,1 0-1 0 0,0 0 1 0 0,1 0 0 0 0,4-17-1 0 0,-6 25-199 0 0,0 1 117 0 0,0 0 21 0 0,0 0-66 0 0,-1 11-278 0 0,-1 31-165 0 0,2 1 0 0 0,1-1 0 0 0,2 0 0 0 0,17 80 0 0 0,-13-101 0 0 0,0 0 0 0 0,14 28 0 0 0,-19-45 0 0 0,9 15 0 0 0,-4-13 0 0 0,-5-6 0 0 0,-1 0 0 0 0,1 0 0 0 0,0 0 0 0 0,0 0 0 0 0,0-1 0 0 0,-1 1 0 0 0,1-1 0 0 0,0 1 0 0 0,-1-1 0 0 0,1 1 0 0 0,0-1 0 0 0,-1 0 0 0 0,1 0 0 0 0,-1 0 0 0 0,1 0 0 0 0,1-1 0 0 0,23-21 0 0 0,-16 12 93 0 0,-2 0 0 0 0,1-1 0 0 0,-1-1 0 0 0,-1 0 0 0 0,0 0 1 0 0,-1 0-1 0 0,0 0 0 0 0,-1-1 0 0 0,-1 0 0 0 0,3-15 0 0 0,1-13 248 0 0,-2 0 1 0 0,0-50-1 0 0,-5 87-341 0 0,-1-5 0 0 0,0 1 0 0 0,-2-17 0 0 0,0 19 0 0 0,0 7 0 0 0,1 5 0 0 0,0 7 0 0 0,2 3-1619 0 0,2-1-1 0 0,-1 1 1 0 0,7 19 0 0 0,-8-32-7592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5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21191 0 0,'0'0'480'0'0,"3"-1"67"0"0,-1 0-519 0 0,-1 0 33 0 0,0 0-1 0 0,1 0 1 0 0,-1 0 0 0 0,0 0-1 0 0,1 1 1 0 0,0-1 0 0 0,-1 0-1 0 0,1 1 1 0 0,-1 0-1 0 0,1-1 1 0 0,0 1 0 0 0,-1 0-1 0 0,1 0 1 0 0,-1-1-1 0 0,1 1 1 0 0,0 1 0 0 0,-1-1-1 0 0,1 0 1 0 0,0 0 0 0 0,2 1-1 0 0,4 1 239 0 0,0 1-1 0 0,0-1 1 0 0,-1 2 0 0 0,1-1-1 0 0,-1 1 1 0 0,0 0-1 0 0,0 0 1 0 0,0 1-1 0 0,-1-1 1 0 0,1 2 0 0 0,-1-1-1 0 0,0 1 1 0 0,-1 0-1 0 0,8 9 1 0 0,-7-6-149 0 0,-1 0 0 0 0,1 0 0 0 0,-1 1 0 0 0,-1 0 0 0 0,0 0 0 0 0,0 0-1 0 0,-1 0 1 0 0,0 1 0 0 0,-1-1 0 0 0,2 18 0 0 0,-3-3-133 0 0,0 0 1 0 0,-2 0-1 0 0,-1 0 0 0 0,-1 0 1 0 0,-1-1-1 0 0,-1 1 0 0 0,-11 33 1 0 0,5-28-269 0 0,-1-2 0 0 0,-2 1-1 0 0,0-2 1 0 0,-2 0 0 0 0,-29 39 0 0 0,43-63-134 0 0,-4 6-30 0 0,2-7-3650 0 0,4-2 2530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6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15663 0 0,'0'0'719'0'0,"0"0"-20"0"0,0 0-306 0 0,0 0 371 0 0,0 0 209 0 0,0 0 41 0 0,0 0 8 0 0,0 0 2 0 0,2 0 0 0 0,12 4-311 0 0,1-1 0 0 0,-1 0-1 0 0,19 0 1 0 0,25 4 756 0 0,69 15-1469 0 0,-100-20-12 0 0,-23-2 17 0 0,-1 0-1 0 0,1 0 1 0 0,0 0-1 0 0,-1 0 0 0 0,1 1 1 0 0,0 0-1 0 0,-1-1 1 0 0,1 1-1 0 0,0 1 0 0 0,-1-1 1 0 0,1 0-1 0 0,-1 1 1 0 0,0 0-1 0 0,0 0 0 0 0,1 0 1 0 0,-1 0-1 0 0,-1 0 1 0 0,4 3-1 0 0,-3-2 63 0 0,-1-1 0 0 0,0 1 0 0 0,-1 0 0 0 0,1-1 0 0 0,0 1 0 0 0,-1 0 0 0 0,0 0 0 0 0,1 0 0 0 0,-1 0 0 0 0,0 0 0 0 0,-1 0 0 0 0,1 0 0 0 0,0 0 0 0 0,-1 4 0 0 0,1 8 417 0 0,-1 25-1 0 0,0-38-479 0 0,-15 153-4 0 0,8-100 0 0 0,-8 60 0 0 0,-9 98 0 0 0,11-82 0 0 0,-4 75 0 0 0,9-74 0 0 0,6-113 0 0 0,2-11 0 0 0,-1-1 0 0 0,0 0 0 0 0,-1 0 0 0 0,1-1 0 0 0,-1 1 0 0 0,-1 0 0 0 0,1 0 0 0 0,-1-1 0 0 0,-5 8 0 0 0,6-10 0 0 0,-1-1 0 0 0,0 1 0 0 0,1-1 0 0 0,-1 0 0 0 0,0 0 0 0 0,0 0 0 0 0,-1-1 0 0 0,1 1 0 0 0,-1-1 0 0 0,1 0 0 0 0,-1 0 0 0 0,0 0 0 0 0,0 0 0 0 0,0-1 0 0 0,0 1 0 0 0,-7 1 0 0 0,-81 7 0 0 0,72-8 0 0 0,0-1 0 0 0,-24 0 0 0 0,-11-1 0 0 0,29 2-692 0 0,-38-4 0 0 0,62 2 154 0 0,-7-2 214 0 0,4-3-6496 0 0,-2-7 4262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6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26719 0 0,'0'0'612'0'0,"3"0"84"0"0,9 0-316 0 0,1-1-1 0 0,-1 0 1 0 0,1-1 0 0 0,-1-1-1 0 0,13-3 1 0 0,-2 0 418 0 0,26-5-494 0 0,96-9 0 0 0,-109 18-336 0 0,47-10 0 0 0,-33-3-2004 0 0,-48 15 463 0 0,-2 0-379 0 0,0 0-80 0 0,0 0-15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28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84 13823 0 0,'1'-2'315'0'0,"32"-86"1939"0"0,-13 25 2209 0 0,-9 34-2415 0 0,-10 28-1536 0 0,-1 1 0 0 0,0 0 0 0 0,0 0 0 0 0,0 0-68 0 0,-2 2-289 0 0,-54 121 890 0 0,45-96-705 0 0,1 1 0 0 0,-9 48 0 0 0,13-28-340 0 0,6-43 0 0 0,0-1 0 0 0,0 0 0 0 0,1 1 0 0 0,-1-1 0 0 0,1 1 0 0 0,0-1 0 0 0,0 1 0 0 0,3 6 0 0 0,3-1 0 0 0,3-5 0 0 0,-7-5-30 0 0,0 0-1 0 0,0 0 1 0 0,0 0-1 0 0,0 0 1 0 0,0 0-1 0 0,0-1 1 0 0,0 0-1 0 0,0 0 1 0 0,0 1-1 0 0,0-2 1 0 0,0 1-1 0 0,-1 0 1 0 0,1 0-1 0 0,0-1 1 0 0,-1 0-1 0 0,4-2 1 0 0,6-5-240 0 0,-2-1 1 0 0,12-12-1 0 0,-18 18 213 0 0,8-9-186 0 0,23-23 1049 0 0,42-56-1 0 0,-60 68-800 0 0,2 0 1 0 0,35-35-1 0 0,-54 59-5 0 0,1-1 0 0 0,-1 1 0 0 0,0 0 0 0 0,0 0 0 0 0,0 0 0 0 0,0-1 0 0 0,1 1 0 0 0,-1 0 0 0 0,0 0 0 0 0,0 0 0 0 0,0-1 0 0 0,1 1 0 0 0,-1 0 0 0 0,0 0 0 0 0,0 0 0 0 0,0 0 0 0 0,1 0 0 0 0,-1 0 0 0 0,0 0 0 0 0,0-1 0 0 0,1 1 0 0 0,-1 0 0 0 0,0 0 0 0 0,1 0 0 0 0,-1 0 0 0 0,0 0 0 0 0,0 0 0 0 0,1 0 0 0 0,-1 0 0 0 0,1 0 0 0 0,-1 2 0 0 0,1-1 0 0 0,-1 0 0 0 0,1 0 0 0 0,-1 1 0 0 0,1-1 0 0 0,-1 0 0 0 0,0 0 0 0 0,0 1 0 0 0,1-1 0 0 0,-1 0 0 0 0,0 1 0 0 0,0-1 0 0 0,0 0 0 0 0,-1 3 0 0 0,-3 26 0 0 0,2-18 0 0 0,-33 188 0 0 0,-1 16 0 0 0,31-186 0 0 0,0 0 0 0 0,-2 0 0 0 0,-2 0 0 0 0,-15 39 0 0 0,21-62 0 0 0,-1-1 0 0 0,1 0 0 0 0,-1 0 0 0 0,0 0 0 0 0,-1 0 0 0 0,1-1 0 0 0,-1 0 0 0 0,0 0 0 0 0,-6 5 0 0 0,-10 4 0 0 0,17-13 0 0 0,-11 2 0 0 0,11-3 44 0 0,0 0 0 0 0,1 0-1 0 0,-1-1 1 0 0,0 0 0 0 0,1 1-1 0 0,-1-1 1 0 0,1 0 0 0 0,-1-1-1 0 0,1 1 1 0 0,0-1 0 0 0,0 1 0 0 0,-1-1-1 0 0,1 0 1 0 0,-3-3 0 0 0,-4-4 187 0 0,1-1 0 0 0,0 0 0 0 0,-8-11-1 0 0,-9-11-162 0 0,25 30-270 0 0,-1 0 0 0 0,1 1 0 0 0,0-1 0 0 0,-1 1 0 0 0,1 0-1 0 0,-1-1 1 0 0,1 1 0 0 0,-1 0 0 0 0,0 0 0 0 0,1 0 0 0 0,-1 0 0 0 0,0 0 0 0 0,0 0 0 0 0,-3-1 0 0 0,3 2-514 0 0,2 0-857 0 0,-8 5-2411 0 0,6-4 1937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16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24879 0 0,'0'0'564'0'0,"0"0"83"0"0,3 0 34 0 0,7 2-518 0 0,0 0-1 0 0,1-1 0 0 0,-1-1 1 0 0,1 0-1 0 0,-1 0 1 0 0,12-2-1 0 0,66-14 1127 0 0,-75 13-919 0 0,23-6 278 0 0,0 0-1 0 0,45-20 1 0 0,-79 27-940 0 0,2 1-201 0 0,-2 0-2724 0 0,-2 1 1684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0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759 0 0,'0'0'120'0'0,"0"0"32"0"0,0 0-152 0 0,0 0 0 0 0,0 0 0 0 0,0 0 0 0 0,0 0 0 0 0,0 0 0 0 0,0 0 0 0 0,0 0 0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4607 0 0,'5'-13'352'0'0,"-2"7"-261"0"0,3-4-53 0 0,14-14-103 0 0,-19 23-272 0 0,-1 1-138 0 0,0 0-33 0 0,0 0 66 0 0,0 0 356 0 0,0 0 408 0 0,0 0 152 0 0,0 0 34 0 0,-1 1-65 0 0,-2 3-531 0 0,2-6 789 0 0,1 0-534 0 0,1 0 0 0 0,0 1 1 0 0,-1-1-1 0 0,1 0 0 0 0,0 0 0 0 0,0 0 1 0 0,0 1-1 0 0,0-1 0 0 0,2-2 0 0 0,-2 3 204 0 0,-1 1 117 0 0,0 0 21 0 0,0 0-66 0 0,0 0-358 0 0,0 0-406 0 0,3-6-449 0 0,-3 4-2048 0 0,0 2 575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70 6447 0 0,'0'0'142'0'0,"0"0"22"0"0,0 0 13 0 0,1-2-20 0 0,33-30 5419 0 0,-33 30-5064 0 0,4-12 2560 0 0,12-24 1024 0 0,-17 36-3584 0 0,0 1-430 0 0,1 0 1 0 0,-1 0-1 0 0,0 0 0 0 0,0 0 0 0 0,0 0 0 0 0,0 0 1 0 0,1 0-1 0 0,-1 1 0 0 0,1-1 0 0 0,-1 0 1 0 0,0 0-1 0 0,1 0 0 0 0,0-1 0 0 0,4-9 3314 0 0,-5 10-3247 0 0,1-5-61 0 0,0 5 283 0 0,-1 1 117 0 0,0 0 21 0 0,0 0-66 0 0,-19 20-278 0 0,8-7-165 0 0,1 0 0 0 0,1 0 0 0 0,1 1 0 0 0,-10 18 0 0 0,-9 17 0 0 0,13-28 256 0 0,1-1 0 0 0,2 2 0 0 0,0 0 0 0 0,1 0 0 0 0,1 1 0 0 0,1 0 0 0 0,-7 36 0 0 0,12-39-256 0 0,1-1 0 0 0,1 1 0 0 0,1 0 0 0 0,1 0 0 0 0,5 36 0 0 0,-3-42 0 0 0,1-1 0 0 0,0 1 0 0 0,0-1 0 0 0,1 0 0 0 0,1 0 0 0 0,0 0 0 0 0,1-1 0 0 0,16 23 0 0 0,-13-24 0 0 0,-1 1 0 0 0,12 9 0 0 0,-18-18 0 0 0,1 0 0 0 0,0 0 0 0 0,-1 0 0 0 0,1-1 0 0 0,0 1 0 0 0,1-1 0 0 0,-1 0 0 0 0,0-1 0 0 0,0 1 0 0 0,8 1 0 0 0,-3-1 0 0 0,0-1 0 0 0,-1 0 0 0 0,1 0 0 0 0,0-1 0 0 0,0 0 0 0 0,0 0 0 0 0,0-1 0 0 0,0-1 0 0 0,13-3 0 0 0,-13 2 0 0 0,-1-1 0 0 0,1 0 0 0 0,0-1 0 0 0,8-6 0 0 0,5-2 0 0 0,-12 7 0 0 0,1-2 0 0 0,-1 1 0 0 0,-1-1 0 0 0,1 0 0 0 0,8-11 0 0 0,39-52 0 0 0,-34 42 0 0 0,-13 16 114 0 0,-1-1 0 0 0,0 0-1 0 0,-1-1 1 0 0,-1 0 0 0 0,0 0 0 0 0,-1-1-1 0 0,-1 0 1 0 0,4-17 0 0 0,-6 19-12 0 0,-1-1 1 0 0,0 1-1 0 0,-1-1 1 0 0,0 0-1 0 0,-1 1 0 0 0,-1-1 1 0 0,0 0-1 0 0,-1 1 1 0 0,-5-20-1 0 0,2 19-102 0 0,-14-28 0 0 0,2 7 0 0 0,8 14 0 0 0,-1 1 0 0 0,-1-1 0 0 0,-25-36 0 0 0,33 54 1 0 0,-1 0 0 0 0,0 0 0 0 0,0 1 0 0 0,0-1-1 0 0,-1 1 1 0 0,1 0 0 0 0,-1 0 0 0 0,0 0 0 0 0,0 1 0 0 0,0-1 0 0 0,0 1 0 0 0,0 1 0 0 0,0-1-1 0 0,-1 1 1 0 0,1 0 0 0 0,0 0 0 0 0,-7 0 0 0 0,6 0-6 0 0,-1 1-1 0 0,1 0 1 0 0,0 0 0 0 0,0 1-1 0 0,0 0 1 0 0,-1 0 0 0 0,1 1-1 0 0,0-1 1 0 0,0 1 0 0 0,1 0-1 0 0,-1 1 1 0 0,0 0 0 0 0,1 0-1 0 0,-10 6 1 0 0,12-6-362 0 0,0 0 1 0 0,1 0-1 0 0,-1 0 1 0 0,1 0-1 0 0,0 0 1 0 0,0 1-1 0 0,0-1 1 0 0,0 1-1 0 0,1-1 1 0 0,-3 7-1 0 0,4-9 105 0 0,0-1 0 0 0,0 1 0 0 0,-1 0 0 0 0,1 0 0 0 0,0 0 0 0 0,0-1 0 0 0,0 1 0 0 0,0 0 0 0 0,0 0 0 0 0,0 0 0 0 0,0 0-1 0 0,1-1 1 0 0,-1 1 0 0 0,0 0 0 0 0,1 1 0 0 0,-1 0-516 0 0,0 1-1779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4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8 11975 0 0,'0'0'923'0'0,"0"0"-458"0"0,0 0 313 0 0,-4-1 821 0 0,1 0 1860 0 0,1 1-3047 0 0,1-1-1 0 0,-1 1 1 0 0,1-1-1 0 0,-1 0 1 0 0,1 0 0 0 0,0 0-1 0 0,-1 0 1 0 0,-1-2-1 0 0,2 2 101 0 0,2 0 0 0 0,20-4 596 0 0,-15 3-715 0 0,0 1 0 0 0,0-1-1 0 0,1 1 1 0 0,8 0 0 0 0,82-7 628 0 0,-45 2 14 0 0,116 3-487 0 0,-102 3-488 0 0,-27-3-60 0 0,-27 2 0 0 0,-1 0 0 0 0,18 1 0 0 0,-21 1-133 0 0,-6-1-563 0 0,-2 0-258 0 0,-26 10-4932 0 0,-1-4 3850 0 0,0-1-11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9351 0 0,'0'0'439'0'0,"0"0"62"0"0,0 0 33 0 0,0 0-65 0 0,2-1-309 0 0,37-14 462 0 0,-29 11-250 0 0,0 0-1 0 0,0 0 1 0 0,0 1 0 0 0,13-3 0 0 0,13 2 544 0 0,1 0 0 0 0,0 3 0 0 0,56 4 0 0 0,-29 1-898 0 0,-24-1-19 0 0,54 9 0 0 0,-84-10 1 0 0,1-1 0 0 0,18 0 0 0 0,1 0 0 0 0,-28 0 36 0 0,3-1-20 0 0,8-5-337 0 0,-12 5 115 0 0,0-1 1 0 0,-1 1-1 0 0,1-1 1 0 0,0 0 0 0 0,-1 1-1 0 0,1-1 1 0 0,0 0-1 0 0,-1 1 1 0 0,1-1-1 0 0,-1 0 1 0 0,1 0 0 0 0,-1 0-1 0 0,1 0 1 0 0,-1 0-1 0 0,0 1 1 0 0,1-1-1 0 0,-1 0 1 0 0,0 0 0 0 0,0 0-1 0 0,0 0 1 0 0,1 0-1 0 0,-1 0 1 0 0,0 0-1 0 0,0 0 1 0 0,-1-1-1 0 0,-1-13-1839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9351 0 0,'0'0'439'0'0,"2"-1"62"0"0,-2 1-418 0 0,0-1-32 0 0,1 1 0 0 0,0 0 0 0 0,-1 0 0 0 0,1-1 1 0 0,-1 1-1 0 0,1 0 0 0 0,-1-1 0 0 0,1 1 0 0 0,-1 0 0 0 0,1-1 0 0 0,-1 1 0 0 0,1-1 0 0 0,-1 1 0 0 0,1-1 1 0 0,-1 1-1 0 0,0-1 0 0 0,1 0 0 0 0,0-14 1566 0 0,-1 14-1105 0 0,0 1 0 0 0,0 0 0 0 0,0 0 0 0 0,0 0-69 0 0,-1 1-360 0 0,1 0-80 0 0,-1 0 0 0 0,0 1 0 0 0,1-1 0 0 0,-1 0 0 0 0,0 0 0 0 0,1 0 0 0 0,0 1 0 0 0,-1-1 0 0 0,1 0 1 0 0,0 0-1 0 0,-1 1 0 0 0,1-1 0 0 0,0 0 0 0 0,0 1 0 0 0,0-1 0 0 0,0 0 0 0 0,0 1 0 0 0,1-1 0 0 0,-1 0 0 0 0,0 0 0 0 0,0 1 0 0 0,1-1 0 0 0,-1 0 0 0 0,1 0 0 0 0,-1 1 0 0 0,2 0 0 0 0,-2-1-3 0 0,0 0 0 0 0,1 0 0 0 0,-1 0-1 0 0,1 0 1 0 0,-1 0 0 0 0,1 0 0 0 0,-1 0 0 0 0,1-1-1 0 0,0 1 1 0 0,-1 0 0 0 0,1 0 0 0 0,0-1 0 0 0,0 1-1 0 0,-1 0 1 0 0,1-1 0 0 0,0 1 0 0 0,0 0 0 0 0,2 0-1 0 0,0 1 77 0 0,13 7 191 0 0,0 0 0 0 0,0-1 0 0 0,0 0 0 0 0,1-1 0 0 0,24 6-1 0 0,10 4 109 0 0,-46-15-375 0 0,11 4 0 0 0,0 0 0 0 0,0 1 0 0 0,-1 1 0 0 0,0 0 0 0 0,21 16 0 0 0,-32-21 39 0 0,-2 0-1 0 0,1 0 1 0 0,0 0 0 0 0,-1 0-1 0 0,1 1 1 0 0,-1-1-1 0 0,0 1 1 0 0,0-1 0 0 0,-1 1-1 0 0,1 0 1 0 0,-1 0-1 0 0,1-1 1 0 0,-1 1 0 0 0,0 0-1 0 0,-1 0 1 0 0,1 1 0 0 0,-1-1-1 0 0,0 0 1 0 0,0 0-1 0 0,0 0 1 0 0,0 0 0 0 0,-1 0-1 0 0,0 0 1 0 0,1 0-1 0 0,-4 7 1 0 0,-1 5 167 0 0,-2-1-1 0 0,0 0 1 0 0,0 0-1 0 0,-19 26 1 0 0,12-21-201 0 0,-1-1 1 0 0,-23 24-1 0 0,33-39-251 0 0,0 0 1 0 0,1 0-1 0 0,-2 0 1 0 0,1 0-1 0 0,0-1 0 0 0,-10 4 1 0 0,12-5 107 0 0,1-1 0 0 0,-1 0 0 0 0,1-1 0 0 0,-1 1 0 0 0,1 0 0 0 0,-1-1 0 0 0,0 0 0 0 0,1 1 0 0 0,-1-1 0 0 0,0 0 0 0 0,0 0 0 0 0,1-1 0 0 0,-1 1 0 0 0,0 0 0 0 0,1-1 0 0 0,-1 0 0 0 0,-4-1 0 0 0,-1-3-1395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5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7 2 17503 0 0,'0'0'803'0'0,"0"0"-18"0"0,0 0-290 0 0,0 0 626 0 0,0 0 331 0 0,1 0 69 0 0,0-1-1377 0 0,0 1-1 0 0,-1 0 0 0 0,1 0 0 0 0,-1 0 0 0 0,1 0 1 0 0,-1 0-1 0 0,1-1 0 0 0,0 1 0 0 0,-1 0 0 0 0,1 0 1 0 0,0 0-1 0 0,-1 0 0 0 0,1 1 0 0 0,-1-1 0 0 0,1 0 1 0 0,0 0-1 0 0,-1 0 0 0 0,1 0 0 0 0,-1 1 0 0 0,1-1 1 0 0,-1 0-1 0 0,1 0 0 0 0,-1 1 0 0 0,1 0 0 0 0,-1 0-44 0 0,0 0 0 0 0,0 1 0 0 0,0-1 0 0 0,-1 1 0 0 0,1-1 0 0 0,-1 0 0 0 0,1 1-1 0 0,-1-1 1 0 0,0 0 0 0 0,1 1 0 0 0,-1-1 0 0 0,-1 2 0 0 0,-5 7-3 0 0,0-1 0 0 0,0 1 0 0 0,-1-2 0 0 0,0 1 1 0 0,-10 8-1 0 0,-51 37 397 0 0,46-37-446 0 0,-8 6 23 0 0,-93 76 1033 0 0,111-87-980 0 0,0 1 0 0 0,0 1-1 0 0,2 0 1 0 0,0 0 0 0 0,0 1-1 0 0,-12 25 1 0 0,17-26-205 0 0,1 0-1 0 0,1 1 0 0 0,-4 21 1 0 0,3-16-448 0 0,5-16 475 0 0,-1 0 1 0 0,1 0-1 0 0,0 0 0 0 0,0 0 1 0 0,1 0-1 0 0,-1 0 0 0 0,1-1 1 0 0,0 1-1 0 0,0 0 0 0 0,0 0 1 0 0,0 0-1 0 0,1-1 1 0 0,0 1-1 0 0,-1-1 0 0 0,1 1 1 0 0,0-1-1 0 0,1 0 0 0 0,-1 1 1 0 0,1-1-1 0 0,-1 0 0 0 0,7 4 1 0 0,0 2 68 0 0,1-1 0 0 0,0-1 1 0 0,1 0-1 0 0,-1 0 1 0 0,20 8-1 0 0,-9-6 6 0 0,0-2-1 0 0,0 0 1 0 0,42 6 0 0 0,-20-7 854 0 0,44 0 0 0 0,-67-5-841 0 0,0-1 0 0 0,0-1 0 0 0,0 0 0 0 0,25-6 0 0 0,-30 0-198 0 0,-15 7 148 0 0,0 0 0 0 0,0 0 0 0 0,1-1 0 0 0,-1 1 0 0 0,0 0 0 0 0,0-1 0 0 0,0 1 0 0 0,1 0 0 0 0,-1-1 0 0 0,0 1 0 0 0,0 0 0 0 0,0-1 0 0 0,0 1 0 0 0,0 0 0 0 0,0-1 0 0 0,0 1 0 0 0,0 0 0 0 0,0-1 0 0 0,0 1 0 0 0,0 0 0 0 0,0-1 0 0 0,0 1 0 0 0,0-1-51 0 0,-1 0 0 0 0,1 0 0 0 0,-1 0-1 0 0,1 0 1 0 0,-1 0 0 0 0,1 1 0 0 0,-1-1-1 0 0,0 0 1 0 0,1 0 0 0 0,-1 1 0 0 0,-1-2 0 0 0,2 2 58 0 0,-5-3-953 0 0,0 0-1 0 0,1 1 1 0 0,-1-1-1 0 0,-1 1 1 0 0,1 0-1 0 0,-11-2 1 0 0,6 1 24 0 0,-12-4-1618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7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82 15663 0 0,'0'0'356'0'0,"-8"-2"994"0"0,7 2-1304 0 0,-1 0-1 0 0,1 0 1 0 0,0-1 0 0 0,0 1 0 0 0,0-1 0 0 0,-1 1 0 0 0,1-1 0 0 0,0 0 0 0 0,0 1 0 0 0,0-1 0 0 0,0 0 0 0 0,0 0 0 0 0,0 0 0 0 0,0 0 0 0 0,1 0 0 0 0,-1 0 0 0 0,0 0 0 0 0,-1-1 0 0 0,2 1 923 0 0,0-2-566 0 0,1 1-1 0 0,-1 0 1 0 0,0-1 0 0 0,0 1-1 0 0,0-1 1 0 0,0 1 0 0 0,-1-3-1 0 0,1-2 461 0 0,1-2-627 0 0,0 1 1 0 0,0-1-1 0 0,1 1 0 0 0,0-1 0 0 0,0 1 0 0 0,1 0 1 0 0,0 0-1 0 0,1 0 0 0 0,4-8 0 0 0,8-12 741 0 0,21-25 1 0 0,-36 50-975 0 0,63-76 1568 0 0,-35 45-1110 0 0,-26 30-460 0 0,2-1 0 0 0,-1 1 0 0 0,0 0 1 0 0,1 1-1 0 0,0-1 0 0 0,0 1 0 0 0,0 0 0 0 0,0 0 0 0 0,0 0 0 0 0,1 1 1 0 0,-1-1-1 0 0,1 2 0 0 0,8-3 0 0 0,-13 4-1 0 0,-1-1 0 0 0,1 1 0 0 0,-1 0 0 0 0,1 0 0 0 0,-1 0 0 0 0,1 0 0 0 0,-1-1 0 0 0,1 1 0 0 0,-1 0 0 0 0,1 0 0 0 0,-1 0 0 0 0,1 0 0 0 0,-1 0 0 0 0,1 0 0 0 0,-1 1 0 0 0,1-1 0 0 0,-1 0 0 0 0,1 0 0 0 0,-1 0 0 0 0,1 0 0 0 0,-1 1 0 0 0,1-1 0 0 0,-1 0 0 0 0,1 0 0 0 0,-1 1 0 0 0,1-1 0 0 0,-1 0 0 0 0,0 1 0 0 0,1-1 0 0 0,-1 0 0 0 0,0 1 0 0 0,1-1 0 0 0,-1 1 0 0 0,0-1 0 0 0,1 1 0 0 0,-1-1 0 0 0,0 1 0 0 0,1 0 0 0 0,-1 0 0 0 0,3 3 0 0 0,0 1 0 0 0,0-1 0 0 0,-1 1 0 0 0,0 0 0 0 0,0 0 0 0 0,0-1 0 0 0,0 1 0 0 0,-1 1 0 0 0,0-1 0 0 0,0 0 0 0 0,0 0 0 0 0,0 6 0 0 0,-1 6 0 0 0,-1 0 0 0 0,-4 24 0 0 0,1-7 0 0 0,2-18 0 0 0,-1-1 0 0 0,0 1 0 0 0,-1-1 0 0 0,-1 0 0 0 0,0 0 0 0 0,-2-1 0 0 0,1 1 0 0 0,-11 15 0 0 0,17-30 0 0 0,0 0 0 0 0,0 0 0 0 0,0 0 0 0 0,0 0 0 0 0,0 0 0 0 0,0 0 0 0 0,0 0 0 0 0,0 0 0 0 0,0 0 0 0 0,0 0 0 0 0,0 0 0 0 0,0 0 0 0 0,0 0 0 0 0,0 0 0 0 0,0 0 0 0 0,0 0 0 0 0,0-1 0 0 0,2-6 0 0 0,7-10 0 0 0,-5 10 0 0 0,-1 1 0 0 0,-1 0 0 0 0,1-1 0 0 0,-1 0 0 0 0,0 1 0 0 0,2-13 0 0 0,-3 10 0 0 0,1 0 0 0 0,1 0 0 0 0,3-9 0 0 0,5-4 0 0 0,1 2 0 0 0,1 0 0 0 0,1 0 0 0 0,1 1 0 0 0,0 1 0 0 0,1 0 0 0 0,1 1 0 0 0,31-23 0 0 0,-47 39 0 0 0,0 0 0 0 0,1 0 0 0 0,-1 0 0 0 0,0 0 0 0 0,1 0 0 0 0,-1 0 0 0 0,1 1 0 0 0,-1-1 0 0 0,1 1 0 0 0,-1-1 0 0 0,1 1 0 0 0,-1-1 0 0 0,1 1 0 0 0,0 0 0 0 0,2 0 0 0 0,-3 0 0 0 0,0 0 0 0 0,0 1 0 0 0,0-1 0 0 0,0 0 0 0 0,0 1 0 0 0,0-1 0 0 0,0 1 0 0 0,0-1 0 0 0,0 1 0 0 0,0-1 0 0 0,0 1 0 0 0,0 0 0 0 0,0 0 0 0 0,-1-1 0 0 0,1 1 0 0 0,0 0 0 0 0,1 2 0 0 0,0 0 0 0 0,-1 1 0 0 0,1 0 0 0 0,0 0 0 0 0,-1 0 0 0 0,0 0 0 0 0,0 0 0 0 0,0 0 0 0 0,0 0 0 0 0,-1 0 0 0 0,0 7 0 0 0,2 29 0 0 0,-1-27 0 0 0,0 0 0 0 0,-1 1 0 0 0,-1-1 0 0 0,0 0 0 0 0,-1 1 0 0 0,0-1 0 0 0,-5 16 0 0 0,3-20 0 0 0,-4 0 0 0 0,5-9 0 0 0,3-1 0 0 0,-1 1 0 0 0,1 0 0 0 0,-1 0 0 0 0,1 0 0 0 0,-1-1 0 0 0,1 1 0 0 0,-1 0 0 0 0,1-1 0 0 0,-1 1 0 0 0,1 0 0 0 0,0-1 0 0 0,-1 1 0 0 0,1 0 0 0 0,0-1 0 0 0,-1 1 0 0 0,1-1 0 0 0,0 1 0 0 0,-1-1 0 0 0,1 1 0 0 0,0 0 0 0 0,0-1 0 0 0,0 1 0 0 0,-1-1 0 0 0,1 1 0 0 0,0-1 0 0 0,0 0 0 0 0,0 1 0 0 0,0-1 0 0 0,0 1 0 0 0,0-1 0 0 0,0 1 0 0 0,0-1 0 0 0,0 1 0 0 0,0-1 0 0 0,0 1 0 0 0,1-1 0 0 0,-1 1 0 0 0,0-1 0 0 0,0 1 0 0 0,0-1 0 0 0,1 1 0 0 0,-1-1 0 0 0,0 0 0 0 0,3-9 0 0 0,1 0 0 0 0,0 0 0 0 0,0 0 0 0 0,1 0 0 0 0,12-17 0 0 0,36-41 0 0 0,-43 55 0 0 0,25-20 0 0 0,-30 29 0 0 0,0 0 0 0 0,0 1 0 0 0,0 0 0 0 0,0 0 0 0 0,0 0 0 0 0,1 0 0 0 0,0 1 0 0 0,8-3 0 0 0,0 4 0 0 0,-10 4 0 0 0,-3-1 0 0 0,2 0 0 0 0,0 0 0 0 0,-1 1 0 0 0,0-1 0 0 0,1 1 0 0 0,-1-1 0 0 0,0 1 0 0 0,0 0 0 0 0,-1 0 0 0 0,1 0 0 0 0,-1 0 0 0 0,1 0 0 0 0,-1 0 0 0 0,1 5 0 0 0,2 6 0 0 0,4 27 0 0 0,-5-17 0 0 0,0-2 0 0 0,-1 0 0 0 0,-1 31 0 0 0,-1-40 0 0 0,-1-5-201 0 0,1-7-850 0 0,0-1-385 0 0,0 0-988 0 0,0 0-3838 0 0,0 0-1644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7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21191 0 0,'0'0'480'0'0,"0"0"67"0"0,0 0 31 0 0,0 0-56 0 0,2 0-341 0 0,60-3 1797 0 0,74-13-1 0 0,-42 4 67 0 0,-60 10-1989 0 0,0 1 0 0 0,35 4 0 0 0,-62-1-2212 0 0,-6-2 1599 0 0,1 1 1 0 0,0-1-1 0 0,-1 1 1 0 0,1-1 0 0 0,-1 0-1 0 0,1 0 1 0 0,0 1-1 0 0,-1-1 1 0 0,4-1-1 0 0,-6-1-1427 0 0,-5-11-51 0 0,-6 0-11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29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0 17503 0 0,'0'0'399'0'0,"0"0"60"0"0,0 0 21 0 0,0-2-59 0 0,-2-11 115 0 0,5 9-597 0 0,0-1 3550 0 0,-3 4-3373 0 0,0 0 0 0 0,0 1 0 0 0,0-1 1 0 0,1 1-1 0 0,-1-1 0 0 0,0 1 0 0 0,1-1 0 0 0,-1 0 1 0 0,0 1-1 0 0,1-1 0 0 0,-1 1 0 0 0,1 0 0 0 0,-1-1 1 0 0,1 1-1 0 0,-1-1 0 0 0,1 1 0 0 0,-1 0 0 0 0,1-1 1 0 0,0 1-1 0 0,8-3-27 0 0,-3 2 87 0 0,1 1-1 0 0,-1-1 0 0 0,1 1 1 0 0,0 0-1 0 0,-1 0 1 0 0,1 1-1 0 0,6 1 1 0 0,21 2 396 0 0,154 4-572 0 0,-176-6 0 0 0,-12-1 0 0 0,1-1 0 0 0,-1 0 0 0 0,1 0 0 0 0,-1 1 0 0 0,1-1 0 0 0,-1 1 0 0 0,0-1 0 0 0,1 0 0 0 0,-1 1 0 0 0,1-1 0 0 0,-1 1 0 0 0,0-1 0 0 0,0 1 0 0 0,1-1 0 0 0,-1 1 0 0 0,1 0 0 0 0,-1 1 0 0 0,0 1 0 0 0,0-1 0 0 0,0 1 0 0 0,0-1 0 0 0,0 1 0 0 0,-1-1 0 0 0,1 0 0 0 0,0 1 0 0 0,-1-1 0 0 0,0 0 0 0 0,0 1 0 0 0,0-1 0 0 0,-1 3 0 0 0,-17 28 0 0 0,10-20 79 0 0,-1 0 0 0 0,-1-1 0 0 0,-19 18-1 0 0,-40 28 493 0 0,64-53-526 0 0,-172 125 1072 0 0,151-114-1117 0 0,27-16 0 0 0,0 0-1 0 0,0 0 1 0 0,0 0 0 0 0,0 1-1 0 0,0-1 1 0 0,0 0 0 0 0,0 0-1 0 0,0 0 1 0 0,0 0 0 0 0,0 0-1 0 0,0 0 1 0 0,0 0-1 0 0,0 0 1 0 0,0 0 0 0 0,0 0-1 0 0,0 0 1 0 0,0 0 0 0 0,0 0-1 0 0,0 0 1 0 0,0 0 0 0 0,0 0-1 0 0,0 0 1 0 0,0 0 0 0 0,0 0-1 0 0,0 1 1 0 0,0-1 0 0 0,0 0-1 0 0,0 0 1 0 0,0 0 0 0 0,0 0-1 0 0,0 0 1 0 0,0 0-1 0 0,0 0 1 0 0,0 0 0 0 0,0 0-1 0 0,0 0 1 0 0,0 0 0 0 0,0 0-1 0 0,0 0 1 0 0,0 0 0 0 0,0 0-1 0 0,0 0 1 0 0,0 0 0 0 0,0 0-1 0 0,0 1 1 0 0,0-1 0 0 0,0 0-1 0 0,0 0 1 0 0,0 0-1 0 0,0 0 1 0 0,0 0 0 0 0,0 0-1 0 0,0 0 1 0 0,-1 0 0 0 0,1 0-1 0 0,0 0 1 0 0,0 0 0 0 0,0 0-1 0 0,0 0 1 0 0,0 0 0 0 0,0 0-1 0 0,8 0-69 0 0,11-3-239 0 0,59-20-2576 0 0,-47 12-5613 0 0,-29 10 786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 21191 0 0,'0'0'480'0'0,"0"0"67"0"0,0 0 31 0 0,0 0-56 0 0,0 0-201 0 0,0 0 424 0 0,0 0-678 0 0,0 0-1 0 0,0 0 0 0 0,0 0 0 0 0,1 0 0 0 0,-1 1 0 0 0,0-1 0 0 0,0 0 1 0 0,0 0-1 0 0,1 0 0 0 0,-1 0 0 0 0,0 1 0 0 0,0-1 0 0 0,0 0 0 0 0,0 0 0 0 0,1 0 1 0 0,-1 1-1 0 0,0-1 0 0 0,0 0 0 0 0,0 0 0 0 0,0 1 0 0 0,0-1 0 0 0,0 0 1 0 0,0 0-1 0 0,0 1 0 0 0,0-1 0 0 0,0 0 0 0 0,0 0 0 0 0,0 1 0 0 0,0-1 0 0 0,1 5 15 0 0,-1 0 0 0 0,0 0 1 0 0,0 1-1 0 0,-1-1 0 0 0,1 0 0 0 0,-1 0 0 0 0,0 0 0 0 0,-3 6 0 0 0,-17 43 354 0 0,11-31-377 0 0,-5 10-58 0 0,-36 54 0 0 0,51-87 0 0 0,-3 6-177 0 0,1 0 1 0 0,-1-1-1 0 0,1 1 0 0 0,0 0 0 0 0,0 0 1 0 0,1 0-1 0 0,0 0 0 0 0,0 1 0 0 0,0-1 1 0 0,1 0-1 0 0,0 0 0 0 0,1 13 0 0 0,-1-16 59 0 0,1 0 0 0 0,-1 0 0 0 0,1 0 1 0 0,0 0-1 0 0,-1 0 0 0 0,1 0 0 0 0,1 0 0 0 0,-1 0 0 0 0,0 0 0 0 0,1 0 0 0 0,0-1 0 0 0,-1 1 0 0 0,1-1 0 0 0,0 1 0 0 0,0-1 0 0 0,1 1 0 0 0,-1-1 0 0 0,0 0 0 0 0,1 0 0 0 0,-1 0 0 0 0,1-1 0 0 0,0 1 0 0 0,0-1 0 0 0,-1 1 0 0 0,1-1 0 0 0,0 0 0 0 0,4 1 0 0 0,21 2-1914 0 0,1-4-15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8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9 15663 0 0,'0'0'1207'0'0,"0"0"-575"0"0,0 0 516 0 0,2-1 312 0 0,16-10 3276 0 0,-12 5-4198 0 0,1 0 1 0 0,-1 0-1 0 0,10-13 0 0 0,-15 16-432 0 0,0 1-1 0 0,1 0 1 0 0,-2 0 0 0 0,1 0-1 0 0,0-1 1 0 0,0 1 0 0 0,-1 0-1 0 0,1-1 1 0 0,-1 1 0 0 0,1-4-1 0 0,-1 3 22 0 0,1 0-1 0 0,-1 0 1 0 0,1 0 0 0 0,0-1-1 0 0,0 1 1 0 0,1-4-1 0 0,5-6 43 0 0,1-1 0 0 0,0 1 0 0 0,12-14 0 0 0,-14 20 50 0 0,1 1 0 0 0,-1 0 0 0 0,1 0 0 0 0,0 0 0 0 0,1 1 1 0 0,-1 0-1 0 0,1 0 0 0 0,10-4 0 0 0,-16 9-218 0 0,-1-1 1 0 0,0 1-1 0 0,1-1 1 0 0,-1 1-1 0 0,1 0 1 0 0,-1-1-1 0 0,0 1 1 0 0,1 0-1 0 0,-1 0 1 0 0,3 0-1 0 0,9 4-1 0 0,-10 0 0 0 0,-3-3 0 0 0,3 3 0 0 0,0-1 0 0 0,0 1 0 0 0,0 0 0 0 0,-1 0 0 0 0,0 0 0 0 0,0 0 0 0 0,0 0 0 0 0,0 0 0 0 0,0 1 0 0 0,-1-1 0 0 0,0 0 0 0 0,0 1 0 0 0,0-1 0 0 0,0 7 0 0 0,0 0 0 0 0,1 0 0 0 0,0-1 0 0 0,0 1 0 0 0,5 11 0 0 0,9 41 0 0 0,-16-63 0 0 0,0 0 0 0 0,0 0 0 0 0,0 0 0 0 0,0-1 0 0 0,0 1 0 0 0,1 0 0 0 0,-1 0 0 0 0,0 0 0 0 0,0 0 0 0 0,0 0 0 0 0,0 0 0 0 0,0 0 0 0 0,0 0 0 0 0,0 0 0 0 0,1-1 0 0 0,-1 1 0 0 0,0 0 0 0 0,0 0 0 0 0,0 0 0 0 0,0 0 0 0 0,0 0 0 0 0,0 0 0 0 0,1 0 0 0 0,-1 0 0 0 0,0 0 0 0 0,0 0 0 0 0,0 0 0 0 0,0 0 0 0 0,0 0 0 0 0,1 0 0 0 0,-1 0 0 0 0,0 0 0 0 0,0 0 0 0 0,0 0 0 0 0,0 0 0 0 0,0 1 0 0 0,0-1 0 0 0,1 0 0 0 0,-1 0 0 0 0,0 0 0 0 0,0 0 0 0 0,0 0 0 0 0,0 0 0 0 0,0 0 0 0 0,0 0 0 0 0,0 0 0 0 0,0 0 0 0 0,1 1 0 0 0,-1-1 0 0 0,0 0 0 0 0,0 0 0 0 0,0 0 0 0 0,0 0 0 0 0,0 0 0 0 0,0 0 0 0 0,0 1 0 0 0,0-1 0 0 0,0 0 0 0 0,0 0 0 0 0,0 0 0 0 0,0 0 0 0 0,0 0 0 0 0,0 1 0 0 0,0-1 0 0 0,0 0 0 0 0,0 0 0 0 0,0 0 0 0 0,5-8 0 0 0,-5 7 0 0 0,11-25 0 0 0,-9 20 0 0 0,1-1 0 0 0,-1 1 0 0 0,1 0 0 0 0,1 0 0 0 0,5-8 0 0 0,11-14 0 0 0,23-25 0 0 0,-38 48 0 0 0,0 0 0 0 0,0 0 0 0 0,0 1 0 0 0,0 0 0 0 0,1 0 0 0 0,0 0 0 0 0,10-4 0 0 0,-7 6 0 0 0,-8 3 0 0 0,1 0 0 0 0,-1 0 0 0 0,0-1 0 0 0,0 1 0 0 0,0 0 0 0 0,0 0 0 0 0,0 0 0 0 0,0 0 0 0 0,0 1 0 0 0,0-1 0 0 0,0 0 0 0 0,0 0 0 0 0,-1 1 0 0 0,1-1 0 0 0,-1 0 0 0 0,1 1 0 0 0,-1-1 0 0 0,1 3 0 0 0,6 30 0 0 0,-6-27 0 0 0,23 141-401 0 0,-23-146-74 0 0,-1-2-33 0 0,0 0-208 0 0,0 0-857 0 0,0 0-379 0 0,0 0-80 0 0,0 0-15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8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9 17503 0 0,'-42'-16'1920'0'0,"37"16"-1538"0"0,0-1 0 0 0,0 0 0 0 0,0 1 0 0 0,0 0 0 0 0,0 0 0 0 0,0 0 0 0 0,0 1 0 0 0,0 0 0 0 0,0 0 0 0 0,0 0 0 0 0,0 1 0 0 0,-9 3 0 0 0,7-1-209 0 0,0 0 0 0 0,1 0-1 0 0,-1 1 1 0 0,1-1 0 0 0,1 1 0 0 0,-1 0-1 0 0,-9 12 1 0 0,3-1 4 0 0,2 0-1 0 0,0 0 1 0 0,0 1-1 0 0,2 0 1 0 0,0 1 0 0 0,-6 19-1 0 0,4-3-32 0 0,0 2 0 0 0,-7 66 0 0 0,8 75 32 0 0,9-161-519 0 0,1 0-1 0 0,1 1 1 0 0,0-1 0 0 0,1 0-1 0 0,1 0 1 0 0,10 27 0 0 0,-8-30-440 0 0,0 1 0 0 0,1-2 0 0 0,0 1 0 0 0,1-1 0 0 0,1 0 0 0 0,0 0 0 0 0,19 18 1 0 0,11 4-7376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29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19351 0 0,'0'0'439'0'0,"0"0"62"0"0,3 0 33 0 0,0 2-383 0 0,-1-2-119 0 0,-1 1 0 0 0,0-1 0 0 0,0 1 0 0 0,1-1 0 0 0,-1 0-1 0 0,0 0 1 0 0,1 0 0 0 0,-1 0 0 0 0,0 0 0 0 0,0 0 0 0 0,1 0-1 0 0,-1 0 1 0 0,0 0 0 0 0,3-1 0 0 0,-3 1 20 0 0,0 0 1 0 0,0 0-1 0 0,0 0 1 0 0,0 0-1 0 0,0 0 1 0 0,0 1-1 0 0,1-1 1 0 0,-1 0-1 0 0,0 1 1 0 0,0-1-1 0 0,0 0 1 0 0,0 1-1 0 0,0-1 1 0 0,0 1-1 0 0,0 0 1 0 0,0-1-1 0 0,0 1 1 0 0,-1 0-1 0 0,1 0 1 0 0,0-1-1 0 0,0 1 1 0 0,0 1-1 0 0,14 25 1589 0 0,-9-13-1496 0 0,8 18 643 0 0,0 0 0 0 0,-3 1 0 0 0,15 62 0 0 0,-20-66-527 0 0,-1 1 0 0 0,-2 0 0 0 0,0 38 0 0 0,-3-47-91 0 0,-1-1 0 0 0,-2 0 0 0 0,0 0 0 0 0,-1 0 0 0 0,-12 35 0 0 0,5-24-170 0 0,-2 1 0 0 0,-1-2 0 0 0,-18 30 0 0 0,26-52-151 0 0,0-1 0 0 0,-1 1 0 0 0,0-1 0 0 0,0 0 0 0 0,-1-1 0 0 0,0 0 0 0 0,0 0-1 0 0,0 0 1 0 0,0-1 0 0 0,-1-1 0 0 0,0 1 0 0 0,-14 4 0 0 0,21-9-70 0 0,0 1 0 0 0,0-1-1 0 0,1 1 1 0 0,-1-1 0 0 0,0 0 0 0 0,0 0-1 0 0,0 0 1 0 0,0 0 0 0 0,1 0 0 0 0,-1-1 0 0 0,0 1-1 0 0,-3-1 1 0 0,-2-3-803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0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99 15663 0 0,'0'0'356'0'0,"0"0"50"0"0,0 0 20 0 0,0 0-42 0 0,2 0-250 0 0,10-5 1146 0 0,0 0-1 0 0,13-7 1 0 0,8-4 1364 0 0,-22 10-2301 0 0,0 0-1 0 0,0-1 0 0 0,-1 0 0 0 0,0-1 0 0 0,-1 0 0 0 0,1 0 0 0 0,-2-1 0 0 0,1 0 0 0 0,-1-1 0 0 0,12-17 0 0 0,-17 20-249 0 0,1 1 0 0 0,-1-1 0 0 0,0 0 0 0 0,0 0 1 0 0,0 0-1 0 0,-1-1 0 0 0,-1 1 0 0 0,1 0 0 0 0,-1-1 0 0 0,0-10 0 0 0,-1 15-62 0 0,0 1 0 0 0,0-1 0 0 0,0 0 0 0 0,0 1 0 0 0,-1-1 0 0 0,1 0 0 0 0,-1 1 0 0 0,0-1 0 0 0,0 1 0 0 0,0-1 0 0 0,0 1 0 0 0,0-1 0 0 0,0 1 0 0 0,-1 0 1 0 0,1 0-1 0 0,-1-1 0 0 0,0 1 0 0 0,1 0 0 0 0,-1 0 0 0 0,0 1 0 0 0,0-1 0 0 0,0 0 0 0 0,-1 1 0 0 0,1-1 0 0 0,0 1 0 0 0,-1 0 0 0 0,1-1 0 0 0,0 1 0 0 0,-1 1 0 0 0,0-1 0 0 0,1 0 0 0 0,-4 0 0 0 0,1 0-23 0 0,0 1-1 0 0,0 0 1 0 0,0 0-1 0 0,0 0 1 0 0,0 0-1 0 0,0 1 1 0 0,1 0-1 0 0,-1 0 1 0 0,0 1-1 0 0,0-1 1 0 0,1 1-1 0 0,-1 0 1 0 0,-7 4-1 0 0,-2 2 106 0 0,1 1-1 0 0,-23 19 1 0 0,28-19 154 0 0,0 0 1 0 0,0 0-1 0 0,1 0 1 0 0,1 1-1 0 0,-11 21 1 0 0,13-24-434 0 0,1 1 0 0 0,1 0 0 0 0,-1 0 0 0 0,1 0 0 0 0,1 0 0 0 0,-1 0 0 0 0,2 1 0 0 0,-1-1 0 0 0,1 0-1 0 0,1 10 1 0 0,0-12 148 0 0,0 0 0 0 0,1 0 0 0 0,-1-1 0 0 0,1 1 0 0 0,1-1 0 0 0,-1 1 0 0 0,1-1 1 0 0,0 0-1 0 0,5 7 0 0 0,-6-9 18 0 0,1 0 1 0 0,-1 0 0 0 0,1 0 0 0 0,0 0 0 0 0,0-1 0 0 0,0 0 0 0 0,0 1 0 0 0,1-1 0 0 0,-1 0 0 0 0,0-1 0 0 0,1 1-1 0 0,0 0 1 0 0,-1-1 0 0 0,1 0 0 0 0,5 1 0 0 0,2 0 83 0 0,1 0-1 0 0,-1-1 1 0 0,1-1-1 0 0,0 0 1 0 0,13-1-1 0 0,-19 0-292 0 0,0-1 0 0 0,0 1-1 0 0,-1-1 1 0 0,1 0 0 0 0,0 0-1 0 0,5-3 1 0 0,-6 1-981 0 0,1 1 0 0 0,-1-1 0 0 0,7-6 0 0 0,-4 3-7678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1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1191 0 0,'0'0'480'0'0,"0"0"67"0"0,0 0 31 0 0,0 0-56 0 0,2 0-201 0 0,13-6 1231 0 0,-10 3-1078 0 0,0 1-1 0 0,0 0 0 0 0,0 1 0 0 0,8-2 1 0 0,21-3-437 0 0,-24 3-37 0 0,0 2-1 0 0,0-1 0 0 0,0 1 1 0 0,0 1-1 0 0,12 0 0 0 0,-11 1 1 0 0,4 1 0 0 0,0-1 0 0 0,0 0 0 0 0,20-3 0 0 0,-6 3-2906 0 0,-17 0 1633 0 0,-12-1-260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1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0'0'480'0'0,"0"0"67"0"0,0 0 31 0 0,0 0-56 0 0,0 0-269 0 0,1 1 138 0 0,7 5-190 0 0,-1-1-1 0 0,0 1 1 0 0,-1 0 0 0 0,0 1 0 0 0,9 11 0 0 0,24 41 1582 0 0,-9-12-1118 0 0,-10-17-665 0 0,-12-18 0 0 0,0 1 0 0 0,1-1 0 0 0,1 0 0 0 0,21 20 0 0 0,-22-26 0 0 0,-8-5-232 0 0,1 0 0 0 0,0 0 1 0 0,0 0-1 0 0,1 0 0 0 0,-1 0 0 0 0,0 0 0 0 0,0-1 1 0 0,0 1-1 0 0,0-1 0 0 0,4 0 0 0 0,-5 0-299 0 0,0 0-1 0 0,1 0 1 0 0,-1 0-1 0 0,0-1 1 0 0,0 1-1 0 0,0-1 1 0 0,0 1-1 0 0,0-1 1 0 0,0 1 0 0 0,2-2-1 0 0,0 0-808 0 0,-2 2-6372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1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0 21191 0 0,'0'0'480'0'0,"0"0"67"0"0,0 0 31 0 0,0 0-56 0 0,1 2-201 0 0,-1 2-160 0 0,1-1 1 0 0,0 1-1 0 0,-1-1 0 0 0,0 1 0 0 0,1-1 1 0 0,-2 1-1 0 0,1 0 0 0 0,0-1 0 0 0,-1 1 0 0 0,1-1 1 0 0,-1 1-1 0 0,-2 6 0 0 0,0-1 303 0 0,-1 0 0 0 0,0 0 0 0 0,-10 16 0 0 0,-65 82-1310 0 0,24-36-67 0 0,42-55-97 0 0,0-2-13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2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9351 0 0,'0'0'886'0'0,"0"0"-21"0"0,1-1-554 0 0,3-3-49 0 0,0 0 1 0 0,0 0 0 0 0,0 1 0 0 0,0 0 0 0 0,1 0 0 0 0,-1 0 0 0 0,1 0 0 0 0,0 1 0 0 0,-1 0 0 0 0,1 0 0 0 0,0 0 0 0 0,1 0 0 0 0,-1 1 0 0 0,9-2 0 0 0,9 1 649 0 0,-1 0 1 0 0,29 2 0 0 0,-29 0-1342 0 0,56 2 1427 0 0,153 24 1 0 0,-223-25-962 0 0,16 4-275 0 0,-22-4-813 0 0,-2-1-385 0 0,0 0-1545 0 0,0 0-5886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4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72 15663 0 0,'-17'-11'1928'0'0,"16"11"-850"0"0,1 0 366 0 0,4-25 3190 0 0,-4 23-4431 0 0,14-59 2870 0 0,3-12-1433 0 0,-18 79-1640 0 0,-9 26 0 0 0,8-17 0 0 0,1-7 0 0 0,0 1 0 0 0,0 0 0 0 0,1 0 0 0 0,0 0 0 0 0,0 0 0 0 0,3 12 0 0 0,-2-18 84 0 0,-1 0 1 0 0,0-1-1 0 0,0 1 0 0 0,0 0 0 0 0,0 0 1 0 0,-1 3-1 0 0,1-4-33 0 0,-1-1 0 0 0,1 1 1 0 0,0 0-1 0 0,0 0 0 0 0,0 0 0 0 0,0-1 0 0 0,0 1 0 0 0,0 0 1 0 0,1 0-1 0 0,-1-1 0 0 0,0 1 0 0 0,1 0 0 0 0,0 0 0 0 0,-1-1 1 0 0,1 1-1 0 0,0-1 0 0 0,0 1 0 0 0,0 0 0 0 0,1 1 0 0 0,-1-2-103 0 0,0 0-1 0 0,1 0 0 0 0,-1 0 0 0 0,0 0 0 0 0,0 0 0 0 0,1 0 0 0 0,-1 0 1 0 0,0-1-1 0 0,1 1 0 0 0,-1 0 0 0 0,1-1 0 0 0,-1 0 0 0 0,1 1 1 0 0,-1-1-1 0 0,1 0 0 0 0,0 1 0 0 0,-1-1 0 0 0,1 0 0 0 0,-1 0 0 0 0,1 0 1 0 0,-1-1-1 0 0,1 1 0 0 0,0 0 0 0 0,-1-1 0 0 0,1 1 0 0 0,-1 0 1 0 0,1-1-1 0 0,-1 0 0 0 0,0 1 0 0 0,1-1 0 0 0,1-1 0 0 0,6-3 98 0 0,0-1-1 0 0,-1 0 1 0 0,12-11-1 0 0,-18 16-88 0 0,9-9 267 0 0,-1-1-1 0 0,0-1 0 0 0,-1 0 1 0 0,0 0-1 0 0,-1 0 1 0 0,11-25-1 0 0,-18 36-672 0 0,-1 1-50 0 0,0 0 58 0 0,-8 24 277 0 0,6-17 165 0 0,0 1 0 0 0,1-1 0 0 0,0 10 0 0 0,1-16 0 0 0,-1 1 2 0 0,1-1 1 0 0,0 1-1 0 0,-1 0 1 0 0,1 0-1 0 0,0-1 0 0 0,0 1 1 0 0,0 0-1 0 0,1 0 0 0 0,-1-1 1 0 0,1 4-1 0 0,3 8-373 0 0,-4-12 112 0 0,0-1 0 0 0,1 1 0 0 0,-1-1 0 0 0,0 1 0 0 0,1-1 1 0 0,-1 0-1 0 0,1 1 0 0 0,-1-1 0 0 0,1 0 0 0 0,-1 1 0 0 0,0-1 0 0 0,1 0 0 0 0,-1 0 1 0 0,1 1-1 0 0,-1-1 0 0 0,1 0 0 0 0,0 0 0 0 0,-1 0 0 0 0,1 0 0 0 0,-1 0 0 0 0,1 1 1 0 0,-1-1-1 0 0,1 0 0 0 0,-1 0 0 0 0,2-1 0 0 0,14 1-2297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1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3823 0 0,'0'0'315'0'0,"0"0"45"0"0,0 0 21 0 0,0 0-49 0 0,5-12-208 0 0,-3 10 190 0 0,0-1 0 0 0,1 0 0 0 0,-1 1 0 0 0,0 0-1 0 0,1-1 1 0 0,0 1 0 0 0,0 0 0 0 0,-1 0 0 0 0,1 1 0 0 0,0-1 0 0 0,0 0-1 0 0,7-1 1 0 0,-1 1 502 0 0,0 0 0 0 0,0 0 0 0 0,1 1 0 0 0,18 1 0 0 0,-17 0-858 0 0,56-3 1548 0 0,-41 5-1080 0 0,3-1-244 0 0,-23-2-173 0 0,-4 0-17 0 0,1 1 0 0 0,0 0 1 0 0,0 0-1 0 0,-1 1 0 0 0,1-1 1 0 0,0 1-1 0 0,-1-1 1 0 0,5 3-1 0 0,-6-3 4 0 0,1 0-333 0 0,-2 0-138 0 0,0 0-33 0 0,0 0-208 0 0,-8 7-2809 0 0,-4 0 1493 0 0,9-5-15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3:29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4 17503 0 0,'0'0'399'0'0,"0"0"60"0"0,0 0 21 0 0,0-3-59 0 0,2-13-276 0 0,0 4 11 0 0,-1 10 570 0 0,-1 2 244 0 0,0 0 43 0 0,0 0-59 0 0,0 0-289 0 0,0 0-121 0 0,0 0-28 0 0,0 0-4 0 0,0 0 0 0 0,0 0 0 0 0,0 0 0 0 0,0 0-68 0 0,0 3-289 0 0,0 25-150 0 0,0 1 0 0 0,-2 0 0 0 0,-8 38-1 0 0,2-11-6 0 0,-11 55 2 0 0,1-8 0 0 0,12-75 0 0 0,5-23 0 0 0,-1 1 0 0 0,1-1 0 0 0,0 1 0 0 0,1-1 0 0 0,-1 1 0 0 0,1 8 0 0 0,3-1 0 0 0,-3-13 0 0 0,0 1 0 0 0,0-1 0 0 0,0 0 0 0 0,0 1 0 0 0,1-1 0 0 0,-1 1 0 0 0,0-1 0 0 0,0 1 0 0 0,1-1 0 0 0,-1 0 0 0 0,0 1 0 0 0,1-1 0 0 0,-1 1 0 0 0,1-1 0 0 0,-1 0 0 0 0,0 0 0 0 0,1 1 0 0 0,-1-1 0 0 0,1 1 0 0 0,1-1 7 0 0,0 0-1 0 0,0 0 1 0 0,0 0-1 0 0,0 0 1 0 0,0 0 0 0 0,0-1-1 0 0,0 1 1 0 0,-1 0-1 0 0,1-1 1 0 0,0 1-1 0 0,0-1 1 0 0,0 0 0 0 0,-1 0-1 0 0,1 0 1 0 0,2-1-1 0 0,1-1 79 0 0,0-1-1 0 0,0 1 0 0 0,8-8 1 0 0,49-59 983 0 0,-14 16-531 0 0,-14 16-537 0 0,60-58 0 0 0,-90 92 0 0 0,0 1 0 0 0,0 0 0 0 0,0 0 0 0 0,9-4 0 0 0,-13 7 0 0 0,1-1 0 0 0,-1 1 0 0 0,1 0 0 0 0,-1 0 0 0 0,1 0 0 0 0,-1-1 0 0 0,0 1 0 0 0,1 0 0 0 0,-1 0 0 0 0,1 0 0 0 0,-1 0 0 0 0,1 0 0 0 0,-1 0 0 0 0,1 0 0 0 0,-1 0 0 0 0,1 0 0 0 0,-1 0 0 0 0,2 0 0 0 0,-1 1 0 0 0,-1 0 0 0 0,1 0 0 0 0,-1 1 0 0 0,1-1 0 0 0,-1 0 0 0 0,1 0 0 0 0,-1 0 0 0 0,0 1 0 0 0,0-1 0 0 0,1 0 0 0 0,-1 0 0 0 0,0 1 0 0 0,0-1 0 0 0,0 0 0 0 0,0 1 0 0 0,-1-1 0 0 0,1 0 0 0 0,0 0 0 0 0,0 0 0 0 0,-1 1 0 0 0,0 1 0 0 0,-11 29 0 0 0,3-19 0 0 0,-1 0 0 0 0,0 0 0 0 0,0-1 0 0 0,-1-1 0 0 0,-1 1 0 0 0,-22 15 0 0 0,22-17 0 0 0,4-2 0 0 0,3 1 0 0 0,4-8 0 0 0,2 4 0 0 0,13 9 0 0 0,-1-1 0 0 0,-1 1 0 0 0,0 1 0 0 0,14 22 0 0 0,15 20 0 0 0,-31-47 0 0 0,12 11 0 0 0,-6-10 0 0 0,-11-10 0 0 0,-1-1 0 0 0,11 2 0 0 0,2-3-93 0 0,-14 0-135 0 0,1-1-54 0 0,11 1 9 0 0,-16 2-2043 0 0,-7 3-7236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5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1191 0 0,'0'0'480'0'0,"0"0"67"0"0,0 0 31 0 0,0 0-56 0 0,0 0-201 0 0,1 0 424 0 0,90 2 3865 0 0,54-1-3010 0 0,-126-3-1268 0 0,-11 2-201 0 0,1-1 0 0 0,0 1 0 0 0,0 0-1 0 0,0 1 1 0 0,9 2 0 0 0,-15-3-113 0 0,10 6-169 0 0,-11-5-545 0 0,-3-7-1268 0 0,0-1 941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7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360 13823 0 0,'-8'-4'961'0'0,"-1"0"-1"0"0,1-1 1 0 0,0 0-1 0 0,-8-7 1 0 0,14 9-504 0 0,-1 1 0 0 0,1 0 0 0 0,0-1 0 0 0,0 1 0 0 0,0-1 0 0 0,0 0 0 0 0,1 0 0 0 0,-1 0 0 0 0,1 0 0 0 0,0 0 0 0 0,-1 0 0 0 0,1 0 0 0 0,1 0 0 0 0,-1 0 0 0 0,0-7 0 0 0,0 4-225 0 0,1-1-1 0 0,1 0 1 0 0,-1 0 0 0 0,1 0 0 0 0,0 1-1 0 0,1-1 1 0 0,0 0 0 0 0,0 1-1 0 0,0-1 1 0 0,1 1 0 0 0,-1 0 0 0 0,2 0-1 0 0,-1 0 1 0 0,1 0 0 0 0,6-8 0 0 0,19-18-261 0 0,-9 8 993 0 0,41-36 1 0 0,-48 48-880 0 0,-9 8-79 0 0,-1 1-1 0 0,1-1 1 0 0,0 1 0 0 0,1 0-1 0 0,-1 0 1 0 0,0 0 0 0 0,1 0 0 0 0,0 1-1 0 0,0 0 1 0 0,-1 0 0 0 0,1 0 0 0 0,0 0-1 0 0,9-1 1 0 0,-5 5-6 0 0,-7 0 0 0 0,0 1 0 0 0,0-1 0 0 0,-1 1 0 0 0,1-1 0 0 0,-1 1 0 0 0,3 5 0 0 0,2 4 0 0 0,-3-5 0 0 0,0 0 0 0 0,0 0 0 0 0,-1 0 0 0 0,0 0 0 0 0,0 0 0 0 0,0 1 0 0 0,-1-1 0 0 0,-1 1 0 0 0,1-1 0 0 0,-1 1 0 0 0,0-1 0 0 0,-2 12 0 0 0,-2 9 0 0 0,-16 52 0 0 0,17-71 0 0 0,0 0 0 0 0,-1 0 0 0 0,0 0 0 0 0,0-1 0 0 0,-1 0 0 0 0,0 0 0 0 0,-1 0 0 0 0,0 0 0 0 0,-11 10 0 0 0,17-17 0 0 0,0-1 0 0 0,0 0 0 0 0,-1 0 0 0 0,1 1 0 0 0,0-1 0 0 0,0 0 0 0 0,0 0 0 0 0,-1 0 0 0 0,1 0 0 0 0,0 1 0 0 0,-1-1 0 0 0,1 0 0 0 0,0 0 0 0 0,0 0 0 0 0,-1 0 0 0 0,1 0 0 0 0,0 0 0 0 0,-1 0 0 0 0,1 0 0 0 0,0 1 0 0 0,-1-1 0 0 0,1 0 0 0 0,0 0 0 0 0,0-1 0 0 0,-1 1 0 0 0,1 0 0 0 0,0 0 0 0 0,-1 0 0 0 0,1 0 0 0 0,0 0 0 0 0,-1 0 0 0 0,1 0 0 0 0,0 0 0 0 0,0 0 0 0 0,-1-1 0 0 0,1 1 0 0 0,0 0 0 0 0,0 0 0 0 0,-1 0 0 0 0,1-1 0 0 0,0 1 0 0 0,0 0 0 0 0,-1-1 0 0 0,-2-8 0 0 0,3 9 0 0 0,-1-4 0 0 0,0 1 0 0 0,1-1 0 0 0,0 1 0 0 0,0-1 0 0 0,0 1 0 0 0,0-1 0 0 0,1 1 0 0 0,0-1 0 0 0,-1 1 0 0 0,1-1 0 0 0,2-4 0 0 0,19-39 0 0 0,-13 28 0 0 0,1 1 0 0 0,1 0 0 0 0,0 1 0 0 0,2 1 0 0 0,0 0 0 0 0,1 0 0 0 0,16-13 0 0 0,-25 23 0 0 0,0 1 0 0 0,1 1 0 0 0,0-1 0 0 0,0 1 0 0 0,1 0 0 0 0,-1 0 0 0 0,1 1 0 0 0,0 0 0 0 0,11-3 0 0 0,-16 5 0 0 0,1 0 0 0 0,-1 0 0 0 0,1 1 0 0 0,0 0 0 0 0,-1-1 0 0 0,1 1 0 0 0,-1 0 0 0 0,1 0 0 0 0,0 1 0 0 0,-1-1 0 0 0,1 0 0 0 0,-1 1 0 0 0,1 0 0 0 0,-1-1 0 0 0,1 1 0 0 0,-1 0 0 0 0,1 0 0 0 0,-1 1 0 0 0,0-1 0 0 0,1 0 0 0 0,-1 1 0 0 0,0-1 0 0 0,0 1 0 0 0,0 0 0 0 0,0 0 0 0 0,-1 0 0 0 0,1 0 0 0 0,0 0 0 0 0,-1 0 0 0 0,2 3 0 0 0,2 6 0 0 0,0 0 0 0 0,-1 1 0 0 0,0-1 0 0 0,-1 1 0 0 0,-1 0 0 0 0,1 0 0 0 0,0 22 0 0 0,0 0 0 0 0,-2-31 0 0 0,0 1 0 0 0,-1-1 0 0 0,0 0 0 0 0,0 0 0 0 0,0 1 0 0 0,0-1 0 0 0,0 0 0 0 0,0 0 0 0 0,-1 0 0 0 0,0 1 0 0 0,0-1 0 0 0,-1 4 0 0 0,1-6 0 0 0,1 0 0 0 0,-1 0 0 0 0,0 0 0 0 0,1 0 0 0 0,0 1 0 0 0,-1-1 0 0 0,1 0 0 0 0,0 0 0 0 0,-1 0 0 0 0,1 0 0 0 0,0 3 0 0 0,4 0 0 0 0,-3-3 0 0 0,5 6-64 0 0,-5-6-273 0 0,-1-1-138 0 0,0 0-33 0 0,0 0-4 0 0,0 0 0 0 0,15-13-1228 0 0,10-11-3817 0 0,-14 15 3510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7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5 19351 0 0,'0'0'439'0'0,"0"0"62"0"0,0 0 33 0 0,0 0-65 0 0,-1-1-309 0 0,-1-2-3 0 0,1 2 568 0 0,1 1 246 0 0,21 5 1661 0 0,-10-2-2260 0 0,1-1 1 0 0,-1-1-1 0 0,0 1 1 0 0,0-2-1 0 0,1 0 0 0 0,-1 0 1 0 0,1-1-1 0 0,-1 0 1 0 0,20-5-1 0 0,-19 4-372 0 0,-1 1 0 0 0,19 0 0 0 0,11-1 0 0 0,-34 2 0 0 0,15-5 0 0 0,-15 2-201 0 0,-6 2-850 0 0,-1 1-385 0 0,0 0-988 0 0,0 0-3838 0 0,0 0-1644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7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21191 0 0,'0'0'480'0'0,"0"0"67"0"0,0 0 31 0 0,0 0-56 0 0,1 1-341 0 0,5 0-25 0 0,1 1 0 0 0,-1-1 0 0 0,0 0 0 0 0,0-1 0 0 0,1 1 0 0 0,-1-1 0 0 0,0 0 0 0 0,9-2 0 0 0,52-13 2263 0 0,-46 10-2056 0 0,25-4 0 0 0,-29 6 234 0 0,-12 2-430 0 0,0 0 0 0 0,-1 1 0 0 0,1-1 0 0 0,0 1 0 0 0,7 0 0 0 0,12 6-1545 0 0,-21-5 989 0 0,-1 0-2259 0 0,-2-1-6561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38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52 17503 0 0,'0'0'399'0'0,"0"0"60"0"0,0 0 21 0 0,0 0-59 0 0,11-5 1027 0 0,-10 4-2286 0 0,6-5 5634 0 0,-4 4 339 0 0,-5 8-3244 0 0,-41 80-1872 0 0,28-54-21 0 0,0 2 2 0 0,2 1 0 0 0,1 0 0 0 0,2 1 0 0 0,2 0 0 0 0,-7 53 0 0 0,15-85 0 0 0,0-1 0 0 0,0 1 0 0 0,1 0 0 0 0,-1-1 0 0 0,1 1 0 0 0,0 0 0 0 0,-1-1 0 0 0,1 1 0 0 0,1-1 0 0 0,-1 0 0 0 0,1 1 0 0 0,-1-1 0 0 0,1 0 0 0 0,0 0 0 0 0,0 0 0 0 0,0 0 0 0 0,1 0 0 0 0,-1 0 0 0 0,1-1 0 0 0,-1 1 0 0 0,1-1 0 0 0,0 0 0 0 0,0 0 0 0 0,0 0 0 0 0,3 2 0 0 0,0-1 0 0 0,0 0 0 0 0,0 0 0 0 0,0 0 0 0 0,0-1 0 0 0,0 0 0 0 0,0 0 0 0 0,1-1 0 0 0,-1 0 0 0 0,1 0 0 0 0,-1 0 0 0 0,1-1 0 0 0,-1 0 0 0 0,9-1 0 0 0,10-3 0 0 0,-1-2 0 0 0,0 0 0 0 0,0-2 0 0 0,-1-1 0 0 0,37-19 0 0 0,-46 21 0 0 0,-1-1 0 0 0,-1 0 0 0 0,1-1 0 0 0,-1 0 0 0 0,-1-1 0 0 0,0-1 0 0 0,0 0 0 0 0,-1 0 0 0 0,-1-1 0 0 0,14-20 0 0 0,-15 14 0 0 0,-1 0 0 0 0,0 0 0 0 0,-1 0 0 0 0,3-21 0 0 0,-5 24 0 0 0,-3 9 0 0 0,1-1 0 0 0,-1 1 0 0 0,-1-1 0 0 0,1 0 0 0 0,-1 1 0 0 0,0-1 0 0 0,-1 0 0 0 0,1 1 0 0 0,-1-1 0 0 0,-1 1 0 0 0,1-1 0 0 0,-1 1 0 0 0,0-1 0 0 0,-1 1 0 0 0,1 0 0 0 0,-1 0 0 0 0,-1 0 0 0 0,-4-6 0 0 0,3 5 0 0 0,0 1 0 0 0,-1-1 0 0 0,0 1 0 0 0,-1 1 0 0 0,1-1 0 0 0,-1 1 0 0 0,0 0 0 0 0,0 0 0 0 0,-1 1 0 0 0,1 0 0 0 0,-1 1 0 0 0,0-1 0 0 0,-14-3 0 0 0,6 4-534 0 0,1 0 1 0 0,-1 0-1 0 0,1 2 0 0 0,-23-1 1 0 0,19 3-1250 0 0,0 1 1 0 0,0 0-1 0 0,-25 7 0 0 0,6 2-7650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1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2 10135 0 0,'-60'-6'1690'0'0,"35"5"6700"0"0,24 1-7366 0 0,1 0 0 0 0,-11-3 3209 0 0,9 4-3555 0 0,5 0-299 0 0,10 1-225 0 0,19 0-174 0 0,72 2 733 0 0,62-3 550 0 0,-140-3-1255 0 0,-10 2-32 0 0,0-2 0 0 0,32-6 0 0 0,-47 7-313 0 0,-1 1-138 0 0,0 0-33 0 0,-2 1 71 0 0,0-1 0 0 0,0 1 0 0 0,1 0 0 0 0,-1 0 0 0 0,0 0 0 0 0,0 0 0 0 0,1 0 0 0 0,-1 0 0 0 0,-1 1 0 0 0,-4 3-2626 0 0,-4 1-4784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2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0 15663 0 0,'-8'3'1418'0'0,"2"-1"-1025"0"0,5-2 371 0 0,1 0 209 0 0,0 0 41 0 0,0 0 8 0 0,0 0 2 0 0,13 2 1024 0 0,12-1-828 0 0,1 0 0 0 0,48-6 0 0 0,10 0 464 0 0,-57 5-1684 0 0,0-1 0 0 0,31-6 0 0 0,-31 5-113 0 0,-22 2 11 0 0,0-1-1 0 0,0 1 1 0 0,0-1 0 0 0,0 0-1 0 0,0 0 1 0 0,8-3 0 0 0,-5 1-577 0 0,6-3-1809 0 0,-4 1-3814 0 0,-2-1-2048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2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0 0-269 0 0,3 1 138 0 0,52 20 2142 0 0,-18-11-2160 0 0,2-2 1 0 0,54 5-1 0 0,-31-5-305 0 0,30 1 307 0 0,-80-8-284 0 0,0-1 0 0 0,0 2 1 0 0,0-1-1 0 0,0 2 0 0 0,0 0 1 0 0,14 5-1 0 0,-22-7-58 0 0,-1 1 1 0 0,1 0-1 0 0,-1-1 0 0 0,0 1 1 0 0,1 1-1 0 0,-1-1 0 0 0,0 0 1 0 0,0 1-1 0 0,-1 0 1 0 0,1-1-1 0 0,0 1 0 0 0,-1 0 1 0 0,0 0-1 0 0,1 1 0 0 0,-1-1 1 0 0,-1 0-1 0 0,1 1 1 0 0,0-1-1 0 0,-1 1 0 0 0,0 0 1 0 0,0-1-1 0 0,0 1 0 0 0,1 5 1 0 0,-2 3-23 0 0,0 0 0 0 0,0 1 1 0 0,-1-2-1 0 0,0 1 0 0 0,-1 0 1 0 0,-1 0-1 0 0,0 0 0 0 0,-1-1 1 0 0,0 0-1 0 0,0 1 0 0 0,-1-1 1 0 0,-1-1-1 0 0,-7 12 0 0 0,-6 8-9 0 0,-2-2 0 0 0,0-1-1 0 0,-33 32 1 0 0,-143 136-2 0 0,159-163 0 0 0,78-72-4431 0 0,-29 26-4778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3 13823 0 0,'-6'-20'1500'0'0,"8"-3"-871"0"0,-2 20 73 0 0,1 0 0 0 0,0 0 0 0 0,0 0 0 0 0,0 0 0 0 0,0 0 0 0 0,0 0 0 0 0,1 0 0 0 0,-1 0 1 0 0,1 0-1 0 0,0 0 0 0 0,0 1 0 0 0,0-1 0 0 0,0 1 0 0 0,5-5 0 0 0,-2 5 115 0 0,0 2-519 0 0,-4 0-265 0 0,0-1 0 0 0,0 1 0 0 0,0 0 0 0 0,0 0 0 0 0,0 0 0 0 0,0 0 0 0 0,0 0 0 0 0,0 1 0 0 0,1-1 1 0 0,-1 0-1 0 0,0 0 0 0 0,0 1 0 0 0,0-1 0 0 0,0 1 0 0 0,0-1 0 0 0,-1 1 0 0 0,1-1 0 0 0,0 1 0 0 0,0 0 0 0 0,0-1 0 0 0,0 1 0 0 0,-1 0 1 0 0,1-1-1 0 0,1 3 0 0 0,0-1 88 0 0,1 2-47 0 0,1 0 0 0 0,-1 1 1 0 0,0-1-1 0 0,0 1 0 0 0,0 0 0 0 0,-1-1 1 0 0,4 11-1 0 0,9 40 415 0 0,-12-40-455 0 0,3 10-34 0 0,34 124 0 0 0,-31-120 0 0 0,2-1 0 0 0,1 0 0 0 0,18 29 0 0 0,-20-41 0 0 0,1 0 0 0 0,0-1 0 0 0,1 0 0 0 0,27 24 0 0 0,-36-35 0 0 0,-3-3 0 0 0,1 0 0 0 0,-1 0 0 0 0,1 0 0 0 0,0 0 0 0 0,-1 0 0 0 0,1 0 0 0 0,0 0 0 0 0,0 0 0 0 0,0-1 0 0 0,0 1 0 0 0,0 0 0 0 0,0-1 0 0 0,0 1 0 0 0,0-1 0 0 0,0 1 0 0 0,0-1 0 0 0,1 1 0 0 0,5 0 0 0 0,-2-8 0 0 0,-4 6-28 0 0,0 0-1 0 0,0-1 1 0 0,-1 1-1 0 0,1-1 1 0 0,-1 1-1 0 0,1-1 1 0 0,-1 1 0 0 0,0-1-1 0 0,0 0 1 0 0,0 1-1 0 0,0-1 1 0 0,0 1-1 0 0,0-1 1 0 0,0 1 0 0 0,0-1-1 0 0,0 0 1 0 0,-1 1-1 0 0,1-1 1 0 0,-1 1-1 0 0,1-1 1 0 0,-1 1 0 0 0,-1-3-1 0 0,0-2-193 0 0,-22-49-5151 0 0,19 42 3838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4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8 77 13823 0 0,'-1'-5'66'0'0,"1"4"9"0"0,-1-1 0 0 0,1 1 0 0 0,0-1 1 0 0,0 1-1 0 0,0-1 0 0 0,0 1 1 0 0,0-1-1 0 0,0 1 0 0 0,0-1 1 0 0,0 1-1 0 0,1-1 0 0 0,-1 1 0 0 0,0-1 1 0 0,1 1-1 0 0,-1-1 0 0 0,1 1 1 0 0,0-1-1 0 0,1-1 0 0 0,2-4 906 0 0,0 0 0 0 0,0 1 0 0 0,1-1-1 0 0,7-6 1 0 0,-11 12 43 0 0,-1 1 0 0 0,0 0-69 0 0,0 0-290 0 0,0 0-121 0 0,-15 18 996 0 0,-182 232-592 0 0,-24-22-256 0 0,220-226-692 0 0,-19 16-13 0 0,1 1 0 0 0,1 1 1 0 0,1 1-1 0 0,-26 40 0 0 0,43-60-324 0 0,0-1-138 0 0,2 0-33 0 0,11-3-534 0 0,-1 0 0 0 0,1-1 0 0 0,-1-1 0 0 0,0 0 0 0 0,16-9 0 0 0,-27 13 1021 0 0,35-18-2026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4:5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03 8287 0 0,'0'-2'191'0'0,"-3"-13"-7"0"0,1 1-1 0 0,1-1 1 0 0,1-25-1 0 0,8-46 2764 0 0,-3 54-1965 0 0,-3 21-588 0 0,0 0 1 0 0,-1 0 0 0 0,0-18-1 0 0,0 15 77 0 0,-1 9-436 0 0,1 0 0 0 0,-1 1 0 0 0,0-1 0 0 0,-1 0-1 0 0,0-7 1 0 0,0 0 493 0 0,0 7-179 0 0,0 0 1 0 0,0-1 0 0 0,0 1-1 0 0,0 0 1 0 0,-1-1 0 0 0,0 1-1 0 0,0 0 1 0 0,0 0 0 0 0,-3-5-1 0 0,-1 1-277 0 0,5 7 299 0 0,1 1-328 0 0,0 1 1 0 0,0-1-1 0 0,0 1 0 0 0,-1 0 1 0 0,1-1-1 0 0,0 1 1 0 0,0 0-1 0 0,-1 0 0 0 0,1-1 1 0 0,0 1-1 0 0,-1 0 0 0 0,1 0 1 0 0,0-1-1 0 0,-1 1 1 0 0,1 0-1 0 0,0 0 0 0 0,-1 0 1 0 0,1-1-1 0 0,-1 1 1 0 0,0 0-1 0 0,0 0 635 0 0,1 2-667 0 0,1 19-6 0 0,10 30-5 0 0,-2 3 1440 0 0,-6 21-832 0 0,-2-66-608 0 0,0 1 0 0 0,0-1 0 0 0,4 13 0 0 0,-2-12 0 0 0,-1 1 0 0 0,1 14 0 0 0,5 72 0 0 0,-4-63 0 0 0,12 50 0 0 0,0-7 0 0 0,-16-76 0 0 0,6 36 0 0 0,-2 1 0 0 0,0 62 0 0 0,-4-18 0 0 0,-11 3 0 0 0,6-61 0 0 0,2 0 0 0 0,-1 26 0 0 0,4-8 0 0 0,-1-11 0 0 0,1 0 0 0 0,8 47 0 0 0,3-8 0 0 0,-3 1 0 0 0,-2 130 0 0 0,-12-84 0 0 0,4-83 0 0 0,2 147 0 0 0,1-171 0 0 0,2 40 0 0 0,12 55 0 0 0,-10-74 0 0 0,4 15 0 0 0,-2-15 0 0 0,-1-1 0 0 0,2 58 0 0 0,0 0 0 0 0,1 16 0 0 0,-4-25 0 0 0,-3-42 0 0 0,-1 0 0 0 0,-6 39 0 0 0,1-8 0 0 0,-3 10 0 0 0,0 18 0 0 0,17 100 0 0 0,-4-120 0 0 0,-3-11 0 0 0,-6 69 0 0 0,-1-42 0 0 0,13 130 0 0 0,3-3 0 0 0,-12-162 0 0 0,-14 105 0 0 0,2-49 0 0 0,5-37 0 0 0,0-5 0 0 0,3 0 0 0 0,7 88 0 0 0,5 128 0 0 0,-37 82 0 0 0,24-321 0 0 0,-7 109 0 0 0,12-13 0 0 0,-2 206 0 0 0,2-313 0 0 0,-4 57 0 0 0,2-47 0 0 0,6 65 0 0 0,-1-36 0 0 0,-2-46 0 0 0,7 139 0 0 0,4-87 0 0 0,1 20 0 0 0,-12-86 0 0 0,1-8-351 0 0,0-7 90 0 0,1-7-261 0 0,-3 6 404 0 0,0-23-1318 0 0,-5-30-78 0 0,-4-10-20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5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21191 0 0,'0'0'969'0'0,"0"0"-18"0"0,1-2-612 0 0,2-1-134 0 0,-1-1 1 0 0,1 1-1 0 0,1-1 1 0 0,-1 1-1 0 0,0 0 1 0 0,1 1-1 0 0,0-1 0 0 0,-1 0 1 0 0,1 1-1 0 0,0 0 1 0 0,0 0-1 0 0,0 0 1 0 0,1 1-1 0 0,-1-1 1 0 0,7 0-1 0 0,0-1 377 0 0,1 1 0 0 0,-1 0-1 0 0,1 1 1 0 0,22 1 0 0 0,-9 2-561 0 0,11 1-25 0 0,32-1 4 0 0,-53-1 0 0 0,-8-1 0 0 0,9 5 0 0 0,0 1 0 0 0,-9-4-201 0 0,-5-1-850 0 0,-2-1-385 0 0,0 0-988 0 0,0 0-3838 0 0,0 0-1644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5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21191 0 0,'-2'1'480'0'0,"2"-1"-456"0"0,0 0 0 0 0,-1 0 0 0 0,1 0 1 0 0,0 0-1 0 0,0 0 0 0 0,0 0 0 0 0,0 0 0 0 0,-1 0 0 0 0,1 1 0 0 0,0-1 0 0 0,0 0 0 0 0,0 0 0 0 0,0 0 0 0 0,-1 0 1 0 0,1 0-1 0 0,0 0 0 0 0,0 0 0 0 0,0 1 0 0 0,0-1 0 0 0,0 0 0 0 0,0 0 0 0 0,0 0 0 0 0,0 0 0 0 0,-1 1 0 0 0,1-1 1 0 0,0 0-1 0 0,0 0 0 0 0,0 0 0 0 0,0 0 0 0 0,0 1 0 0 0,0-1 0 0 0,0 0 0 0 0,0 0 0 0 0,0 0 0 0 0,0 1 0 0 0,0-1 1 0 0,0 0-1 0 0,0 0 0 0 0,0 0 0 0 0,0 1 0 0 0,10 3 2021 0 0,23 1 2207 0 0,-21-4-3545 0 0,6 2-707 0 0,-1-2 0 0 0,1 0 0 0 0,25-2 0 0 0,-23 0 0 0 0,-16 2 0 0 0,21-5 0 0 0,-18 2-133 0 0,-6 1-563 0 0,-1 1-258 0 0,0 0-56 0 0,0 0-149 0 0,0 0-573 0 0,-16 0-2289 0 0,13 0 1974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6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48 13823 0 0,'0'0'315'0'0,"0"0"45"0"0,-13-6 465 0 0,2 3-674 0 0,10 2 569 0 0,1 1 249 0 0,0 0 45 0 0,0 0 8 0 0,0 0 2 0 0,0 0 0 0 0,0 0 0 0 0,0 0-137 0 0,13 2-550 0 0,22-2 666 0 0,-1-2 0 0 0,40-7 1 0 0,-46 6-502 0 0,0-1-299 0 0,0-1-1 0 0,38-12 1 0 0,-66 17-237 0 0,0 0 0 0 0,0 0 0 0 0,0 0-1 0 0,0 0 1 0 0,0 1 0 0 0,0-1 0 0 0,0 0 0 0 0,0 0 0 0 0,0 0 0 0 0,0 0-1 0 0,0 0 1 0 0,0 0 0 0 0,1 0 0 0 0,-1 0 0 0 0,0 0 0 0 0,0 0 0 0 0,0 0-1 0 0,0 0 1 0 0,0 0 0 0 0,0 0 0 0 0,0 0 0 0 0,0 0 0 0 0,0 0-1 0 0,0 0 1 0 0,0 0 0 0 0,-9 6-1798 0 0,2-1 349 0 0,1 1-50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7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3 13823 0 0,'0'0'630'0'0,"0"0"-13"0"0,0 0-252 0 0,0 0 391 0 0,3-16 2252 0 0,-1 9-2604 0 0,1-1 0 0 0,-1 1 0 0 0,1-1 0 0 0,0 1 0 0 0,1 0-1 0 0,5-8 1 0 0,31-40 3746 0 0,-11 16-2735 0 0,24-45-158 0 0,75-159 1 0 0,-119 224-1029 0 0,0-1 0 0 0,-1 1 1 0 0,-1-1-1 0 0,-1-1 0 0 0,-1 1 1 0 0,3-25-1 0 0,-8 43-229 0 0,0 1 0 0 0,0-1 0 0 0,0 1 0 0 0,0-1 0 0 0,0 1 0 0 0,0-1 0 0 0,-1 1 0 0 0,1-1 0 0 0,-2-2 0 0 0,2 4 0 0 0,0 0 0 0 0,0-1 0 0 0,0 1 0 0 0,0 0 0 0 0,0 0 0 0 0,-1-1 0 0 0,1 1 0 0 0,0 0 0 0 0,0 0 0 0 0,0-1 0 0 0,0 1 0 0 0,-1 0 0 0 0,1 0 0 0 0,0 0 0 0 0,0-1 0 0 0,-1 1 0 0 0,1 0 0 0 0,0 0 0 0 0,0 0 0 0 0,-1 0 0 0 0,1-1 0 0 0,0 1 0 0 0,0 0 0 0 0,-1 0 0 0 0,1 0 0 0 0,0 0 0 0 0,-1 0 0 0 0,1 0 0 0 0,0 0 0 0 0,-1 0 0 0 0,1 0 0 0 0,0 0 0 0 0,0 0 0 0 0,-1 0 0 0 0,1 0 0 0 0,0 0 0 0 0,-1 0 0 0 0,1 1 0 0 0,0-1 0 0 0,0 0 0 0 0,-1 0 0 0 0,1 0 0 0 0,-9 7 0 0 0,9-6 0 0 0,-6 6 0 0 0,0 1 0 0 0,0-1 0 0 0,0 2 0 0 0,1-1 0 0 0,0 0 0 0 0,1 1 0 0 0,-4 11 0 0 0,-20 67 0 0 0,25-74 0 0 0,1-5 0 0 0,0 0 0 0 0,1 1 0 0 0,0-1 0 0 0,1 1 0 0 0,-1-1 0 0 0,2 1 0 0 0,-1-1 0 0 0,1 1 0 0 0,1-1 0 0 0,-1 1 0 0 0,4 8 0 0 0,-4-14 0 0 0,0 0 0 0 0,0 0 0 0 0,0-1 0 0 0,0 1 0 0 0,1 0 0 0 0,-1-1 0 0 0,1 1 0 0 0,0-1 0 0 0,-1 0 0 0 0,1 0 0 0 0,0 1 0 0 0,0-1 0 0 0,1 0 0 0 0,-1-1 0 0 0,0 1 0 0 0,1 0 0 0 0,-1-1 0 0 0,1 1 0 0 0,-1-1 0 0 0,1 0 0 0 0,-1 0 0 0 0,1 0 0 0 0,0 0 0 0 0,0 0 0 0 0,0-1 0 0 0,0 1 0 0 0,-1-1 0 0 0,1 1 0 0 0,0-1 0 0 0,0 0 0 0 0,0-1 0 0 0,0 1 0 0 0,0 0 0 0 0,0-1 0 0 0,4-1 0 0 0,10-3 0 0 0,1-1 0 0 0,-1-1 0 0 0,-1 0 0 0 0,1-1 0 0 0,-1-1 0 0 0,-1-1 0 0 0,20-15 0 0 0,-15 9 0 0 0,0-1 0 0 0,-2-2 0 0 0,0 0 0 0 0,25-33 0 0 0,-38 44 0 0 0,1-1 0 0 0,-1 0 0 0 0,0 0 0 0 0,0 0 0 0 0,-1 0 0 0 0,-1-1 0 0 0,0 0 0 0 0,4-16 0 0 0,-7 26 0 0 0,0 0 0 0 0,0 0 0 0 0,0 0 0 0 0,0-1 0 0 0,0 1 0 0 0,0 0 0 0 0,0 0 0 0 0,0-1 0 0 0,0 1 0 0 0,0 0 0 0 0,0 0 0 0 0,0 0 0 0 0,0-1 0 0 0,0 1 0 0 0,0 0 0 0 0,0 0 0 0 0,0-1 0 0 0,0 1 0 0 0,-1 0 0 0 0,1 0 0 0 0,0 0 0 0 0,0-1 0 0 0,0 1 0 0 0,0 0 0 0 0,0 0 0 0 0,-1 0 0 0 0,1 0 0 0 0,0-1 0 0 0,0 1 0 0 0,0 0 0 0 0,0 0 0 0 0,-1 0 0 0 0,1 0 0 0 0,0 0 0 0 0,0 0 0 0 0,0 0 0 0 0,-1 0 0 0 0,1-1 0 0 0,0 1 0 0 0,0 0 0 0 0,-1 0 0 0 0,1 0 0 0 0,0 0 0 0 0,0 0 0 0 0,0 0 0 0 0,-1 0 0 0 0,1 0 0 0 0,0 0 0 0 0,0 0 0 0 0,-1 1 0 0 0,1-1 0 0 0,0 0 0 0 0,0 0 0 0 0,0 0 0 0 0,-1 0 0 0 0,1 0 0 0 0,-10 5 0 0 0,5 1 0 0 0,-1-1 0 0 0,1 1 0 0 0,1-1 0 0 0,-1 1 0 0 0,1 1 0 0 0,0-1 0 0 0,0 1 0 0 0,1-1 0 0 0,0 1 0 0 0,0 0 0 0 0,1 0 0 0 0,-1 0 0 0 0,2 1 0 0 0,-1-1 0 0 0,-1 14 0 0 0,3-16 0 0 0,0 0 0 0 0,0 0 0 0 0,0 0 0 0 0,1 0 0 0 0,0 0 0 0 0,0 0 0 0 0,0 0 0 0 0,0 0 0 0 0,1 0 0 0 0,0 0 0 0 0,0-1 0 0 0,0 1 0 0 0,0-1 0 0 0,1 1 0 0 0,0-1 0 0 0,0 0 0 0 0,0 0 0 0 0,0 0 0 0 0,1 0 0 0 0,0-1 0 0 0,-1 1 0 0 0,1-1 0 0 0,0 0 0 0 0,6 3 0 0 0,-6-4 0 0 0,1 1 0 0 0,-1-1 0 0 0,1 0 0 0 0,-1 0 0 0 0,1-1 0 0 0,0 1 0 0 0,0-1 0 0 0,0 0 0 0 0,0-1 0 0 0,-1 1 0 0 0,1-1 0 0 0,0 0 0 0 0,0 0 0 0 0,0 0 0 0 0,7-2 0 0 0,-3 0 0 0 0,-2 0-133 0 0,-6 1-563 0 0,-1 1-258 0 0,0 0-56 0 0,0-1 666 0 0,0 1 0 0 0,0-1 1 0 0,0 1-1 0 0,0-1 0 0 0,0 1 1 0 0,-1-1-1 0 0,1 1 0 0 0,0-1 1 0 0,0 0-1 0 0,-1 1 0 0 0,1 0 0 0 0,0-1 1 0 0,-1 1-1 0 0,1-1 0 0 0,-1 1 1 0 0,1-1-1 0 0,-1 1 0 0 0,1 0 1 0 0,-1-1-1 0 0,1 1 306 0 0,-2-1-2009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49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2 13823 0 0,'0'0'630'0'0,"0"-1"-13"0"0,5-5-477 0 0,-1 1-1 0 0,1 0 1 0 0,-1 0 0 0 0,1 0-1 0 0,1 1 1 0 0,8-6-1 0 0,18-17 1991 0 0,-4-2-185 0 0,-11 12-689 0 0,0-1 1 0 0,18-25-1 0 0,-10 5-635 0 0,-2-1-1 0 0,-1-2 1 0 0,-2 0 0 0 0,-2-1-1 0 0,23-80 1 0 0,-39 117-621 0 0,-1-1 0 0 0,0 1 0 0 0,0-1 0 0 0,0 0 0 0 0,-1 0 0 0 0,0 1 0 0 0,0-1 0 0 0,0 0 0 0 0,-2-6 0 0 0,2-13 574 0 0,0 23-492 0 0,0 0 0 0 0,1 0 0 0 0,-1 0-1 0 0,0 0 1 0 0,0-1 0 0 0,0 1 0 0 0,-1 0-1 0 0,1 0 1 0 0,0 0 0 0 0,-1 0 0 0 0,0 0 0 0 0,1 0-1 0 0,-1 0 1 0 0,0 0 0 0 0,-1-2 0 0 0,1 4-71 0 0,-1 0 0 0 0,1-1 0 0 0,0 1 0 0 0,0 0 0 0 0,0 1 0 0 0,-1-1 0 0 0,1 0 0 0 0,0 0 0 0 0,0 0 0 0 0,0 1 0 0 0,-1-1 0 0 0,1 1 0 0 0,0-1 0 0 0,-1 2 1 0 0,1-2-13 0 0,-2 1 1 0 0,0 1 0 0 0,0 0 0 0 0,0 0 0 0 0,0 0 0 0 0,0 0 0 0 0,1 0 0 0 0,-1 0 0 0 0,1 1 0 0 0,0 0 0 0 0,-1-1 0 0 0,-2 6 0 0 0,-1 3 0 0 0,-10 21 0 0 0,4-7 0 0 0,-6 9 0 0 0,1 1 0 0 0,2 1 0 0 0,-14 51 0 0 0,23-67 0 0 0,-5 22 0 0 0,-9 62 0 0 0,18-91 0 0 0,1 0 0 0 0,0-1 0 0 0,1 1 0 0 0,1 0 0 0 0,0 0 0 0 0,1-1 0 0 0,0 1 0 0 0,1-1 0 0 0,7 19 0 0 0,-9-27 0 0 0,1-1 0 0 0,-1 0 0 0 0,1 0 0 0 0,0 0 0 0 0,0 0 0 0 0,0 0 0 0 0,0-1 0 0 0,0 1 0 0 0,1-1 0 0 0,0 1 0 0 0,-1-1 0 0 0,1 0 0 0 0,0 0 0 0 0,0 0 0 0 0,0 0 0 0 0,0-1 0 0 0,0 1 0 0 0,0-1 0 0 0,5 2 0 0 0,-4-2 0 0 0,1 0 0 0 0,0-1 0 0 0,0 1 0 0 0,-1-1 0 0 0,1 0 0 0 0,0 0 0 0 0,0 0 0 0 0,-1-1 0 0 0,1 0 0 0 0,0 0 0 0 0,-1 0 0 0 0,1 0 0 0 0,-1-1 0 0 0,5-2 0 0 0,2-1 0 0 0,-1-1 0 0 0,0-1 0 0 0,11-9 0 0 0,2-1 0 0 0,8-9 0 0 0,-1 0 0 0 0,-2-2 0 0 0,31-37 0 0 0,-46 50 0 0 0,5-6 0 0 0,16-24 0 0 0,-31 39 72 0 0,-3 5 299 0 0,0 1 117 0 0,1 2 21 0 0,1 12-311 0 0,-1-5-96 0 0,1 1 1 0 0,-1-1-1 0 0,-1 19 1 0 0,-4-4-103 0 0,-8 33 0 0 0,9-45 0 0 0,3-8 2 0 0,-1 0-1 0 0,1-1 1 0 0,0 1-1 0 0,0 0 1 0 0,1 0 0 0 0,-1 0-1 0 0,1-1 1 0 0,0 1-1 0 0,2 7 1 0 0,0-3-22 0 0,0 0 0 0 0,0 0 0 0 0,6 7 0 0 0,-9-14-317 0 0,15 0-822 0 0,-12-1 1216 0 0,1 1 0 0 0,-1-1-1 0 0,1 0 1 0 0,-1-1 0 0 0,1 1-1 0 0,0 0 1 0 0,4-2-1 0 0,-1-1 19 0 0,-1 0-1 0 0,1 0 0 0 0,-1 0 1 0 0,0 0-1 0 0,0-1 0 0 0,6-5 1 0 0,32-31 417 0 0,-21 18-398 0 0,91-94-94 0 0,-114 116 0 0 0,0 0 0 0 0,0 0 0 0 0,-1 0 0 0 0,1 0 0 0 0,0 1 0 0 0,0-1 0 0 0,0 0 0 0 0,1 0 0 0 0,-1 0 0 0 0,0 0 0 0 0,0 0 0 0 0,0 1 0 0 0,0-1 0 0 0,0 0 0 0 0,0 0 0 0 0,0 0 0 0 0,0 0 0 0 0,0 0 0 0 0,0 1 0 0 0,0-1 0 0 0,0 0 0 0 0,0 0 0 0 0,1 0 0 0 0,-1 0 0 0 0,0 0 0 0 0,0 0 0 0 0,0 0 0 0 0,0 1 0 0 0,0-1 0 0 0,0 0 0 0 0,1 0 0 0 0,-1 0 0 0 0,0 0 0 0 0,0 0 0 0 0,0 0 0 0 0,0 0 0 0 0,0 0 0 0 0,1 0 0 0 0,-1 0 0 0 0,0 0 0 0 0,0 0 0 0 0,0 0 0 0 0,0 0 0 0 0,1 0 0 0 0,-1 0 0 0 0,0 0 0 0 0,0 0 0 0 0,0 0 0 0 0,0 0 0 0 0,0 0 0 0 0,1 0 0 0 0,-1 0 0 0 0,0 0 0 0 0,0 0 0 0 0,0-1 0 0 0,0 1 0 0 0,0 0 0 0 0,1 0 0 0 0,-1 0 0 0 0,0 0 0 0 0,0 0 0 0 0,0 0 0 0 0,0 0 0 0 0,0-1 0 0 0,0 1 0 0 0,0 0 0 0 0,0 0 0 0 0,0 12 0 0 0,0-11 0 0 0,-6 51 0 0 0,3-31 0 0 0,0 26 0 0 0,2-43 23 0 0,1-3-32 0 0,-1 0 0 0 0,1 0 1 0 0,0 0-1 0 0,0-1 0 0 0,0 1 1 0 0,0 0-1 0 0,0 0 0 0 0,0 0 1 0 0,0 0-1 0 0,0 0 0 0 0,0 0 1 0 0,0 0-1 0 0,1 0 0 0 0,-1 0 1 0 0,0 0-1 0 0,1-1 0 0 0,0 2 1 0 0,-1-1-94 0 0,0-1 1 0 0,0 0-1 0 0,0 1 1 0 0,0-1-1 0 0,0 0 1 0 0,0 1 0 0 0,0-1-1 0 0,1 0 1 0 0,-1 1-1 0 0,0-1 1 0 0,0 0-1 0 0,0 0 1 0 0,1 1-1 0 0,-1-1 1 0 0,0 0 0 0 0,0 0-1 0 0,1 1 1 0 0,-1-1-1 0 0,0 0 1 0 0,1 0-1 0 0,-1 0 1 0 0,0 1-1 0 0,1-1 1 0 0,-1 0 0 0 0,0 0-1 0 0,1 0 1 0 0,-1 0-1 0 0,0 0 1 0 0,1 0-1 0 0,-1 0 1 0 0,0 0-1 0 0,1 0 1 0 0,-1 0 0 0 0,1 0-1 0 0,-1 0 1 0 0,0 0-1 0 0,1 0 1 0 0,-1 0-1 0 0,0 0 1 0 0,1 0-1 0 0,-1 0 1 0 0,0 0 0 0 0,1-1-1 0 0,-1 1 1 0 0,0 0-1 0 0,1 0 1 0 0,-1 0-1 0 0,0-1 1 0 0,16-12-3184 0 0,-8 4-5246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0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45 21191 0 0,'0'-16'1605'0'0,"6"-11"1977"0"0,-5 26-1314 0 0,-4 10-1251 0 0,-204 597-1017 0 0,166-485 257 0 0,-28 93 845 0 0,56-167-872 0 0,3 1-1 0 0,-8 76 1 0 0,18-111-230 0 0,-1-1 0 0 0,1 1 0 0 0,1-1 0 0 0,4 23 0 0 0,-4-28 0 0 0,1 0 0 0 0,1-1 0 0 0,-1 1 0 0 0,1-1 0 0 0,0 1 0 0 0,1-1 0 0 0,-1 0 0 0 0,1 0 0 0 0,9 10 0 0 0,-7-10 0 0 0,0 1 0 0 0,0-1 0 0 0,1 0 0 0 0,-1-1 0 0 0,13 7 0 0 0,-15-9 0 0 0,0-1 0 0 0,0-1 0 0 0,0 1 0 0 0,0-1 0 0 0,0 1 0 0 0,1-1 0 0 0,-1 0 0 0 0,1-1 0 0 0,-1 1 0 0 0,1-1 0 0 0,-1 0 0 0 0,8-1 0 0 0,1 1 0 0 0,-9 0 0 0 0,-1 0 0 0 0,0-1 0 0 0,1 1 0 0 0,-1-1 0 0 0,0 1 0 0 0,0-1 0 0 0,1 0 0 0 0,-1 0 0 0 0,0-1 0 0 0,0 1 0 0 0,0-1 0 0 0,4-2 0 0 0,3-1 0 0 0,-10 5 0 0 0,0 0 0 0 0,1-1 0 0 0,-1 1 0 0 0,0 0 0 0 0,1 0 0 0 0,-1 0 0 0 0,0 0 0 0 0,1-1 0 0 0,-1 1 0 0 0,0 0 0 0 0,0 0 0 0 0,1-1 0 0 0,-1 1 0 0 0,0 0 0 0 0,0 0 0 0 0,0-1 0 0 0,1 1 0 0 0,-1 0 0 0 0,0-1 0 0 0,0 1 0 0 0,0 0 0 0 0,0-1 0 0 0,0 1 0 0 0,0 0 0 0 0,0-1 0 0 0,0 1 0 0 0,0-1 0 0 0,2-5 0 0 0,-1 4-199 0 0,-1 0 1 0 0,0 0-1 0 0,0 0 1 0 0,0 0-1 0 0,0 1 0 0 0,-1-1 1 0 0,1 0-1 0 0,-1 0 1 0 0,1 0-1 0 0,-1 0 0 0 0,1 0 1 0 0,-1 1-1 0 0,0-1 1 0 0,0 0-1 0 0,0 0 0 0 0,0 1 1 0 0,0-1-1 0 0,0 1 1 0 0,-1-1-1 0 0,1 1 0 0 0,0-1 1 0 0,-3 0-1 0 0,-2-3-9697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2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04 15663 0 0,'0'0'719'0'0,"-1"-9"230"0"0,1 9-944 0 0,0-1-1 0 0,0 0 0 0 0,0 1 1 0 0,-1-1-1 0 0,1 0 0 0 0,0 1 1 0 0,0-1-1 0 0,0 0 0 0 0,1 1 1 0 0,-1-1-1 0 0,0 1 0 0 0,0-1 1 0 0,0 0-1 0 0,0 1 0 0 0,1-1 1 0 0,-1 0-1 0 0,0 1 0 0 0,0-1 1 0 0,1 1-1 0 0,-1-1 0 0 0,1 1 1 0 0,0-2-1 0 0,1 0 135 0 0,33-78 8002 0 0,29-36-4206 0 0,-58 107-3773 0 0,0 0 0 0 0,1 0-1 0 0,0 1 1 0 0,0-1 0 0 0,1 2 0 0 0,0-1 0 0 0,1 1 0 0 0,11-8 0 0 0,-19 14 213 0 0,1 1-442 0 0,0 1 0 0 0,-1-1 1 0 0,1 0-1 0 0,0 1 0 0 0,-1 0 1 0 0,1-1-1 0 0,-1 1 0 0 0,1 0 1 0 0,-1-1-1 0 0,1 1 0 0 0,-1 0 1 0 0,1 0-1 0 0,-1 0 0 0 0,0 1 1 0 0,0-1-1 0 0,1 0 0 0 0,-1 0 1 0 0,0 1-1 0 0,0-1 0 0 0,0 0 1 0 0,0 1-1 0 0,-1-1 1 0 0,1 1-1 0 0,0-1 0 0 0,-1 1 1 0 0,1 0-1 0 0,0 2 0 0 0,2 5 117 0 0,-1 2-1 0 0,0-1 0 0 0,1 13 1 0 0,-2-17-140 0 0,2 16 123 0 0,-2 0 0 0 0,-1 0 0 0 0,0 0 0 0 0,-5 30 0 0 0,5-50-118 0 0,0-2 406 0 0,-1-1-258 0 0,1 1-1 0 0,-1 0 0 0 0,1-1 0 0 0,-1 1 0 0 0,1 0 1 0 0,0-1-1 0 0,-1 1 0 0 0,1-1 0 0 0,0 1 0 0 0,-1-1 1 0 0,1 1-1 0 0,0-1 0 0 0,-1 1 0 0 0,1-1 0 0 0,0 1 1 0 0,0-1-1 0 0,0 1 0 0 0,-1-1 0 0 0,1 0 0 0 0,0 0 1 0 0,-2-12 205 0 0,2 9-266 0 0,0 0 0 0 0,0 0 0 0 0,1 0 0 0 0,0 0 0 0 0,0 0 0 0 0,0 0 0 0 0,0 0 0 0 0,1 0 0 0 0,2-5 0 0 0,19-31-6 0 0,-22 39 4 0 0,7-12-94 0 0,0 1-1 0 0,1 0 1 0 0,1 1 0 0 0,0 0 0 0 0,13-11-1 0 0,-18 17 37 0 0,1 1-1 0 0,-1 0 1 0 0,0 1-1 0 0,1-1 1 0 0,0 1-1 0 0,0 0 1 0 0,0 1-1 0 0,0-1 0 0 0,1 1 1 0 0,-1 0-1 0 0,1 1 1 0 0,-1-1-1 0 0,14 0 1 0 0,-17 2 20 0 0,-1 1 0 0 0,1-1 0 0 0,-1 0 0 0 0,1 1 0 0 0,0-1-1 0 0,-1 1 1 0 0,1 0 0 0 0,-1 0 0 0 0,0 0 0 0 0,1 0 0 0 0,-1 0 0 0 0,0 1 0 0 0,1-1 0 0 0,3 4 0 0 0,-3-2 28 0 0,0 0 0 0 0,0 1 0 0 0,-1-1 0 0 0,1 1 1 0 0,-1-1-1 0 0,1 1 0 0 0,-1 0 0 0 0,2 6 0 0 0,-1-4 14 0 0,-1 1 1 0 0,0 0-1 0 0,-1-1 1 0 0,1 1-1 0 0,-1 0 0 0 0,0 0 1 0 0,-1-1-1 0 0,0 1 1 0 0,0 0-1 0 0,-1 0 1 0 0,-1 10-1 0 0,-1 10-144 0 0,-7-18-1901 0 0,7-7-6111 0 0,3-2 8131 0 0,0 0-8329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3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2 15663 0 0,'-4'0'246'0'0,"4"0"-163"0"0,-1 1 0 0 0,0-1 0 0 0,0 0 0 0 0,1 0 0 0 0,-1-1 0 0 0,0 1 0 0 0,0 0 0 0 0,1 0 0 0 0,-1 0 0 0 0,0 0 0 0 0,1-1 0 0 0,-1 1 1 0 0,0 0-1 0 0,1 0 0 0 0,-1-1 0 0 0,0 1 0 0 0,1-1 0 0 0,-1 1 0 0 0,0-1 0 0 0,0 0 1006 0 0,1 1 363 0 0,17-6 2289 0 0,258-38 1517 0 0,-208 36-4722 0 0,119-13-515 0 0,20-2-25 0 0,-167 18 4 0 0,84-15 0 0 0,-157 37-5669 0 0,21-12-3198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3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212 17503 0 0,'-1'1'399'0'0,"-10"2"364"0"0,4 0-492 0 0,-1 0-1 0 0,1-1 1 0 0,-1 0-1 0 0,1-1 1 0 0,-11 2 0 0 0,17-3 699 0 0,-13-4 2090 0 0,12 4-2918 0 0,1-1-1 0 0,-1 0 1 0 0,1 0-1 0 0,-1 0 1 0 0,1 0-1 0 0,0 0 0 0 0,-1-1 1 0 0,1 1-1 0 0,0 0 1 0 0,0-1-1 0 0,0 1 1 0 0,0-1-1 0 0,0 1 1 0 0,0-1-1 0 0,1 1 1 0 0,-1-1-1 0 0,0 1 1 0 0,1-1-1 0 0,-1 0 1 0 0,1 0-1 0 0,0 1 1 0 0,-1-1-1 0 0,1 0 1 0 0,0 1-1 0 0,0-1 0 0 0,0 0 1 0 0,0 0-1 0 0,1 1 1 0 0,-1-1-1 0 0,1-2 1 0 0,0-4 172 0 0,1 1 1 0 0,0-1-1 0 0,1 0 0 0 0,-1 1 1 0 0,6-9-1 0 0,-3 5-216 0 0,1 1 1 0 0,0 0-1 0 0,1 0 0 0 0,1 0 0 0 0,-1 1 1 0 0,12-10-1 0 0,-14 14-62 0 0,0 1 0 0 0,1-1 0 0 0,0 1 0 0 0,0 0 0 0 0,0 1 0 0 0,0-1 0 0 0,1 1 0 0 0,-1 1 0 0 0,1-1 0 0 0,0 1 0 0 0,12-3 0 0 0,-16 5-36 0 0,-2 0 0 0 0,0-1 0 0 0,0 1 0 0 0,0 0 0 0 0,1 0 0 0 0,-1 0 0 0 0,0 0 0 0 0,0 0 0 0 0,0 0 0 0 0,0 0 0 0 0,0 1 0 0 0,0-1 0 0 0,0 0 0 0 0,1 0 0 0 0,-1 1 0 0 0,0-1 0 0 0,0 1 0 0 0,0-1 0 0 0,0 1 0 0 0,0-1 0 0 0,-1 1 0 0 0,1 0 0 0 0,2 1 0 0 0,-1 0 0 0 0,0 1 0 0 0,0-1 0 0 0,0 1 0 0 0,0 0 0 0 0,-1-1 0 0 0,1 1 0 0 0,-1 0 0 0 0,1 0 0 0 0,-1 0 0 0 0,0 0 0 0 0,0 0 0 0 0,-1 0 0 0 0,2 5 0 0 0,0 4 0 0 0,-1 0 0 0 0,0 15 0 0 0,-6 25 0 0 0,1-17 0 0 0,4-32 0 0 0,-5 12 0 0 0,34-42 0 0 0,-24 20 0 0 0,-1 1 0 0 0,8-14 0 0 0,-9 14 0 0 0,1-1 0 0 0,0 1 0 0 0,9-11 0 0 0,-5 8 0 0 0,2 1 0 0 0,-1-1 0 0 0,1 1 0 0 0,20-12 0 0 0,-21 15 0 0 0,0 6 0 0 0,-1 4 0 0 0,-6-2 0 0 0,0-1 0 0 0,0 1 0 0 0,-1 0 0 0 0,1 0 0 0 0,-1 0 0 0 0,0 0 0 0 0,0 0 0 0 0,0 1 0 0 0,0-1 0 0 0,0 0 0 0 0,0 4 0 0 0,2 38 0 0 0,-6 22-2829 0 0,3-67 1838 0 0,0 0-29 0 0,0 0-140 0 0,0 0-572 0 0,0 0-253 0 0,5-1-51 0 0,17-6-11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4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803'0'0,"0"0"-18"0"0,0 0-290 0 0,0 0 626 0 0,0 0 331 0 0,2 1 69 0 0,6 2-1223 0 0,0 0-1 0 0,0 0 1 0 0,1-1-1 0 0,-1 0 0 0 0,1 0 1 0 0,-1-1-1 0 0,11 1 0 0 0,65-3 2568 0 0,-33-1-2126 0 0,-26 2-739 0 0,10-5-1384 0 0,-33 5 668 0 0,-2 0-857 0 0,0 0-379 0 0,0 0-80 0 0,0 0-15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1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10135 0 0,'18'-16'231'0'0,"-14"13"29"0"0,-4 3 19 0 0,0 0 105 0 0,0 0 410 0 0,0 0 184 0 0,0 0 40 0 0,0 0-63 0 0,0 0-290 0 0,0 0-121 0 0,0 0-28 0 0,0 0-4 0 0,0 0 0 0 0,0 0 0 0 0,0 0 0 0 0,0 0-68 0 0,1-1-289 0 0,9-5 256 0 0,0 1 1 0 0,1 0-1 0 0,-1 1 0 0 0,1 0 1 0 0,0 0-1 0 0,0 1 0 0 0,0 0 0 0 0,0 1 1 0 0,21-1-1 0 0,19-5-411 0 0,65-18 0 0 0,15-3 0 0 0,32 15 1951 0 0,-138 13-1854 0 0,-7 2-97 0 0,1 0 0 0 0,-1 1 0 0 0,35 9 0 0 0,16 1 0 0 0,18-1 0 0 0,204 14 0 0 0,-30-24 0 0 0,-136-1 0 0 0,-75 3 0 0 0,-1 2 0 0 0,69 15 0 0 0,-68-10 0 0 0,-2-1 0 0 0,254 39 0 0 0,21-39 0 0 0,-152-8 0 0 0,-69-1 0 0 0,48 2 0 0 0,-78 6 0 0 0,127 31 0 0 0,-93-15 0 0 0,-46-15 0 0 0,116 3 0 0 0,-115-10 0 0 0,79-5 0 0 0,-74-1 0 0 0,160-19 0 0 0,18 0 0 0 0,-128 21 0 0 0,195-12 0 0 0,-177-1 0 0 0,238-32 0 0 0,-243 23 0 0 0,-55 10 0 0 0,97-7 0 0 0,160 6 0 0 0,-82 4 0 0 0,-163 0 0 0 0,-14 2 0 0 0,203-6 0 0 0,-19 25 0 0 0,-85 12 0 0 0,-38-4 0 0 0,-103-17 0 0 0,-1-1 0 0 0,0-2 0 0 0,0-1 0 0 0,36-8 0 0 0,-14 2 0 0 0,5-2 0 0 0,74-4 0 0 0,-122 15 0 0 0,235-5 0 0 0,-17 22 1113 0 0,-190-13-1050 0 0,95 1-63 0 0,-37 0 0 0 0,101-8 0 0 0,-136 0 53 0 0,201-1 11 0 0,-228 3-52 0 0,-24 1-12 0 0,1 0 0 0 0,0 0-1 0 0,11 2 1 0 0,204 49 64 0 0,-220-50-64 0 0,20 4 11 0 0,1-1-1 0 0,0-1 1 0 0,29 0 0 0 0,75-7 65 0 0,-54 1-47 0 0,115-7 95 0 0,-149 8-116 0 0,53 1 37 0 0,19 3-30 0 0,-76-3 19 0 0,1 2 0 0 0,-1 1-1 0 0,72 15 1 0 0,-28-3 19 0 0,-19 1 22 0 0,-29-6 21 0 0,43 5 0 0 0,-35-15-23 0 0,-18-1-10 0 0,-17 2-17 0 0,23-6 97 0 0,-27 6-71 0 0,-20 4-533 0 0,-4 3-158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9351 0 0,'0'0'439'0'0,"0"0"62"0"0,0 0 33 0 0,0 0-65 0 0,0 0-169 0 0,-6 8 2426 0 0,0 6-2280 0 0,0 0-1 0 0,1 0 0 0 0,1 0 0 0 0,0 1 1 0 0,1 0-1 0 0,1-1 0 0 0,0 1 0 0 0,1 0 0 0 0,0 1 1 0 0,1-1-1 0 0,4 24 0 0 0,4-14-3612 0 0,-7-24 2747 0 0,-1 1 1 0 0,1-1-1 0 0,0 0 1 0 0,-1 0-1 0 0,1 0 1 0 0,0 0-1 0 0,0 0 1 0 0,0 0-1 0 0,0 0 1 0 0,0 0-1 0 0,0 0 1 0 0,0 0-1 0 0,0 0 1 0 0,0-1 0 0 0,0 1-1 0 0,2 1 1 0 0,8-2-7931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4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1 21191 0 0,'0'0'480'0'0,"0"0"67"0"0,0 0 31 0 0,0 0-56 0 0,0 0-201 0 0,2-7 1395 0 0,3-11 51 0 0,0 0 0 0 0,11-22 0 0 0,-7 17-884 0 0,-4 12-861 0 0,0 0-1 0 0,0 0 1 0 0,2 1-1 0 0,-1 0 1 0 0,1 0-1 0 0,0 1 1 0 0,11-11-1 0 0,-17 20-21 0 0,-1-1 0 0 0,0 1 0 0 0,0 0 0 0 0,0 0 0 0 0,1 0 0 0 0,-1-1 0 0 0,0 1 0 0 0,1 0 0 0 0,-1 0 0 0 0,0 0 0 0 0,0 0 0 0 0,1 0 0 0 0,-1 0 0 0 0,0-1 0 0 0,1 1 0 0 0,-1 0 0 0 0,0 0 0 0 0,0 0 0 0 0,1 0 0 0 0,-1 0 0 0 0,0 0 0 0 0,1 0 0 0 0,-1 0 0 0 0,0 1 0 0 0,1-1 0 0 0,-1 0 0 0 0,0 0 0 0 0,0 0 0 0 0,1 0 0 0 0,-1 0 0 0 0,0 0 0 0 0,1 0 0 0 0,-1 1 0 0 0,0-1 0 0 0,0 0 0 0 0,1 0 0 0 0,-1 0 0 0 0,0 1 0 0 0,0-1 0 0 0,0 0 0 0 0,1 0 0 0 0,-1 1 0 0 0,0-1 0 0 0,0 0 0 0 0,0 0 0 0 0,0 1 0 0 0,0-1 0 0 0,1 0 0 0 0,-1 1 0 0 0,0-1 0 0 0,0 0 0 0 0,0 1 0 0 0,8 15 0 0 0,0 1 0 0 0,5 19 0 0 0,-12-33 0 0 0,1 8 0 0 0,0 0 0 0 0,12 17 0 0 0,-9-19 0 0 0,2-3 0 0 0,2-6 0 0 0,-5-2 0 0 0,1 0 0 0 0,-1 0 0 0 0,1 0 0 0 0,-1 0 0 0 0,0-1 0 0 0,0 0 0 0 0,0 0 0 0 0,0 0 0 0 0,5-5 0 0 0,29-35 0 0 0,-36 41 0 0 0,3-5 0 0 0,-3 5 0 0 0,0-1 0 0 0,0 1 0 0 0,0 0 0 0 0,0 0 0 0 0,0 0 0 0 0,1 0 0 0 0,-1 0 0 0 0,5-2 0 0 0,1 1 0 0 0,-7 4 0 0 0,1 0 0 0 0,-1 0 0 0 0,0 0 0 0 0,1 1 0 0 0,-1-1 0 0 0,0 0 0 0 0,0 1 0 0 0,0-1 0 0 0,0 0 0 0 0,0 1 0 0 0,0-1 0 0 0,0 1 0 0 0,-1 0 0 0 0,1-1 0 0 0,-1 1 0 0 0,2 3 0 0 0,7 31 0 0 0,-9-34 0 0 0,2 6 0 0 0,2 0 0 0 0,4-4 0 0 0,-4-4 0 0 0,0 0 0 0 0,0 0 0 0 0,0-1 0 0 0,0 1 0 0 0,-1-1 0 0 0,1 0 0 0 0,0 0 0 0 0,0 0 0 0 0,-1 0 0 0 0,1-1 0 0 0,5-3 0 0 0,37-24 0 0 0,-44 28 0 0 0,27-21 0 0 0,11-8 0 0 0,-28 22 0 0 0,20-9 0 0 0,-22 14 0 0 0,0 7 0 0 0,2 4 0 0 0,-11-3 0 0 0,-1-2 0 0 0,4 5-41 0 0,-1 0 0 0 0,3 14-1 0 0,5 15-235 0 0,-11-37 264 0 0,0 0 0 0 0,0 1 1 0 0,0-1-1 0 0,0 0 0 0 0,1 0 0 0 0,-1 1 1 0 0,0-1-1 0 0,0 0 0 0 0,0 0 1 0 0,1 1-1 0 0,-1-1 0 0 0,0 0 0 0 0,0 0 1 0 0,1 1-1 0 0,-1-1 0 0 0,0 0 1 0 0,0 0-1 0 0,1 0 0 0 0,-1 0 0 0 0,0 0 1 0 0,1 1-1 0 0,-1-1 0 0 0,2 1-1839 0 0,-1 1-5400 0 0,-1-2-2182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6:55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7503 0 0,'0'0'399'0'0,"2"-1"60"0"0,4 0-226 0 0,1 0 1 0 0,-1 1-1 0 0,1 0 1 0 0,-1 0 0 0 0,1 0-1 0 0,-1 1 1 0 0,1-1 0 0 0,-1 2-1 0 0,0-1 1 0 0,0 1 0 0 0,1 0-1 0 0,-1 0 1 0 0,0 1-1 0 0,-1-1 1 0 0,1 1 0 0 0,0 1-1 0 0,-1-1 1 0 0,0 1 0 0 0,0 0-1 0 0,0 0 1 0 0,0 0 0 0 0,0 1-1 0 0,-1 0 1 0 0,0 0-1 0 0,6 9 1 0 0,3 10 262 0 0,-1 0 0 0 0,0 1 0 0 0,-2 0-1 0 0,6 27 1 0 0,22 109 311 0 0,-19-71-841 0 0,2 6 429 0 0,-3 2 0 0 0,-5-1 1 0 0,-4 2-1 0 0,-4 102 0 0 0,-7-158 15 0 0,-3-1-1 0 0,-1 0 1 0 0,-2 0-1 0 0,-18 55 1 0 0,26-94-410 0 0,0-2 0 0 0,-1-1 0 0 0,1 1 0 0 0,0 0 0 0 0,0-1 0 0 0,0 1 0 0 0,0-1 0 0 0,-1 1 0 0 0,1 0 0 0 0,0-1 0 0 0,-1 1 0 0 0,1-1 0 0 0,0 1 0 0 0,-1-1 0 0 0,1 1 0 0 0,-1-1 0 0 0,1 1 0 0 0,-1-1 0 0 0,1 1 0 0 0,-1-1 0 0 0,0 1 0 0 0,-6 3 0 0 0,0-7 0 0 0,5 2 0 0 0,0 0 0 0 0,0 0 0 0 0,1 0 0 0 0,-1-1 0 0 0,1 1 0 0 0,-1 0 0 0 0,1-1 0 0 0,-1 1 0 0 0,1-1 0 0 0,0 0 0 0 0,-2-2 0 0 0,-2-3 0 0 0,-6-5 80 0 0,6 8-933 0 0,1-1 1 0 0,-1-1 0 0 0,-7-10 0 0 0,5 6-9387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3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316 13823 0 0,'0'0'315'0'0,"0"0"45"0"0,0 0 21 0 0,0 0-49 0 0,0 0-12 0 0,0 0 770 0 0,0 0 354 0 0,0 0 76 0 0,0 0-55 0 0,1-1-288 0 0,3-4-339 0 0,-3 4-526 0 0,1 0 1 0 0,-1-1 0 0 0,0 0 0 0 0,1 1-1 0 0,-1-1 1 0 0,0 0 0 0 0,0 0 0 0 0,0 1-1 0 0,-1-1 1 0 0,1 0 0 0 0,0 0 0 0 0,-1 0-1 0 0,1-3 1 0 0,-1 3-258 0 0,0 1 0 0 0,0-1 0 0 0,0 1 0 0 0,0-1 1 0 0,-1 1-1 0 0,1 0 0 0 0,-1-1 0 0 0,1 1 0 0 0,-1-1 0 0 0,1 1 0 0 0,-1 0 0 0 0,0 0 0 0 0,0-1 0 0 0,0 1 1 0 0,1 0-1 0 0,-1 0 0 0 0,0 0 0 0 0,0 0 0 0 0,-1 0 0 0 0,1 0 0 0 0,0 0 0 0 0,0 1 0 0 0,0-1 0 0 0,-1 0 1 0 0,1 0-1 0 0,0 1 0 0 0,-1-1 0 0 0,1 1 0 0 0,0-1 0 0 0,-1 1 0 0 0,1 0 0 0 0,-1 0 0 0 0,1-1 0 0 0,-1 1 1 0 0,1 0-1 0 0,0 0 0 0 0,-1 0 0 0 0,1 1 0 0 0,-3-1 0 0 0,-21 6-21 0 0,19-5 152 0 0,0 0 1 0 0,0 0-1 0 0,0 1 1 0 0,1 0-1 0 0,-1 0 1 0 0,1 0-1 0 0,-1 1 1 0 0,1 0-1 0 0,-7 4 1 0 0,-3 4-169 0 0,0 2 0 0 0,1-1 1 0 0,0 2-1 0 0,1 0 1 0 0,1 0-1 0 0,0 1 0 0 0,1 1 1 0 0,-15 27-1 0 0,10-12-18 0 0,10-19 0 0 0,0 0 0 0 0,1 0 0 0 0,-8 24 0 0 0,12-30 0 0 0,0-1 0 0 0,0 0 0 0 0,1 0 0 0 0,0 0 0 0 0,0 1 0 0 0,0-1 0 0 0,0 0 0 0 0,1 0 0 0 0,0 0 0 0 0,2 7 0 0 0,-3-10 0 0 0,1 1 0 0 0,0-1 0 0 0,-1 0 0 0 0,1 0 0 0 0,0 0 0 0 0,0 0 0 0 0,3 4 0 0 0,5 0 0 0 0,-5-4 0 0 0,-1-1-32 0 0,0 1-1 0 0,-1-1 1 0 0,1 0-1 0 0,0 0 1 0 0,0 0-1 0 0,0-1 1 0 0,0 1 0 0 0,0-1-1 0 0,0 1 1 0 0,0-1-1 0 0,0 0 1 0 0,0 0-1 0 0,0-1 1 0 0,0 1-1 0 0,0 0 1 0 0,0-1 0 0 0,0 0-1 0 0,0 0 1 0 0,0 0-1 0 0,0 0 1 0 0,0 0-1 0 0,-1 0 1 0 0,5-4 0 0 0,5-3-243 0 0,0-1 1 0 0,0 0-1 0 0,17-18 1 0 0,-10 9 158 0 0,7-6 103 0 0,-2-2 0 0 0,0 0 1 0 0,-2-2-1 0 0,-1-1 0 0 0,23-40 0 0 0,-31 45 132 0 0,-1-1 0 0 0,-1 0 1 0 0,-1 0-1 0 0,-1-1 0 0 0,-1-1 0 0 0,-2 1 0 0 0,5-41 0 0 0,-10 63-67 0 0,1-46 614 0 0,-2 47-640 0 0,0 0 1 0 0,0 0-1 0 0,-1 0 1 0 0,1 0 0 0 0,-1 0-1 0 0,0 0 1 0 0,0 0-1 0 0,0 1 1 0 0,0-1-1 0 0,0 0 1 0 0,0 0-1 0 0,-1 1 1 0 0,0-1-1 0 0,-1-1 1 0 0,-3-1-27 0 0,5 5 0 0 0,1-1 0 0 0,-1 1 0 0 0,1 0 0 0 0,-1 0 0 0 0,1-1 0 0 0,0 1 0 0 0,-1 0 0 0 0,1 0 0 0 0,-1 0 0 0 0,1 0 0 0 0,-1 0 0 0 0,1 0 0 0 0,-1 0 0 0 0,1 0 0 0 0,-1 0 0 0 0,1 0 0 0 0,-1 0 0 0 0,1 0 0 0 0,-1 0 0 0 0,1 0 0 0 0,-1 1 0 0 0,1-1 0 0 0,-1 0 0 0 0,1 0 0 0 0,0 0 0 0 0,-1 1 0 0 0,1-1 0 0 0,-1 0 0 0 0,1 0 0 0 0,0 1 0 0 0,-1-1 0 0 0,1 0 0 0 0,-1 1 0 0 0,1 0 0 0 0,-4 2 0 0 0,0 1 0 0 0,0-1 0 0 0,0 1 0 0 0,1 0 0 0 0,-1 0 0 0 0,1 0 0 0 0,0 1 0 0 0,0-1 0 0 0,1 1 0 0 0,-4 8 0 0 0,0 3 0 0 0,0 0 0 0 0,-3 17 0 0 0,-7 31 0 0 0,-24 110 0 0 0,35-139 0 0 0,0 1 0 0 0,1 70 0 0 0,4-102 0 0 0,1 1 0 0 0,-1 0 0 0 0,1 0 0 0 0,0-1 0 0 0,0 1 0 0 0,0-1 0 0 0,1 1 0 0 0,-1-1 0 0 0,1 1 0 0 0,0-1 0 0 0,1 0 0 0 0,-1 0 0 0 0,1 0 0 0 0,3 4 0 0 0,-4-6 0 0 0,1 1 0 0 0,0-1 0 0 0,-1 0 0 0 0,1 0 0 0 0,0 0 0 0 0,0 0 0 0 0,0-1 0 0 0,0 1 0 0 0,1-1 0 0 0,-1 0 0 0 0,0 0 0 0 0,1 0 0 0 0,-1 0 0 0 0,0-1 0 0 0,1 1 0 0 0,-1-1 0 0 0,1 0 0 0 0,-1 0 0 0 0,8-1 0 0 0,-7 0-420 0 0,1 0 1 0 0,-1 0-1 0 0,1 0 0 0 0,-1-1 1 0 0,0 0-1 0 0,0 0 0 0 0,0 0 1 0 0,0 0-1 0 0,0-1 0 0 0,0 1 1 0 0,5-6-1 0 0,2-2-2352 0 0,-1 0 0 0 0,12-15 0 0 0,-6 4-3852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3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1191 0 0,'0'0'969'0'0,"6"-13"358"0"0,-2 4-616 0 0,-4 9-627 0 0,0 0 0 0 0,0 0 0 0 0,0 0 0 0 0,0-1 0 0 0,0 1 0 0 0,0 0 0 0 0,0 0 0 0 0,0-1 0 0 0,0 1 0 0 0,0 0 0 0 0,0 0 0 0 0,1 0 0 0 0,-1-1 0 0 0,0 1 0 0 0,0 0 0 0 0,0 0 0 0 0,0 0 0 0 0,0 0 0 0 0,0-1 0 0 0,0 1 0 0 0,1 0 0 0 0,-1 0 0 0 0,0 0 0 0 0,0 0 0 0 0,0 0 0 0 0,0-1 0 0 0,1 1 0 0 0,-1 0 0 0 0,0 0 0 0 0,0 0 0 0 0,0 0 0 0 0,1 0 0 0 0,-1 0 0 0 0,0 0 0 0 0,0 0 0 0 0,0 0 0 0 0,1 0 0 0 0,-1 0 0 0 0,0 0 0 0 0,0 0 0 0 0,1 0 0 0 0,-1 0 0 0 0,0 0 0 0 0,0 0 0 0 0,0 0 0 0 0,1 0 0 0 0,-1 0 0 0 0,0 0 0 0 0,0 0 0 0 0,0 0 0 0 0,1 0 0 0 0,-1 0 0 0 0,0 1 0 0 0,0-1 0 0 0,4 1-359 0 0,26 15 840 0 0,-25-13-495 0 0,-1 0-1 0 0,1-1 0 0 0,0 1 1 0 0,0-1-1 0 0,0 0 0 0 0,0 0 1 0 0,7 1-1 0 0,2-1-69 0 0,-4 0 0 0 0,0-1 0 0 0,20 1 0 0 0,-26-2 0 0 0,1 0 0 0 0,0 0 0 0 0,-1 1 0 0 0,1 0 0 0 0,0 0 0 0 0,-1 0 0 0 0,1 1 0 0 0,-1-1 0 0 0,7 4 0 0 0,3 2 0 0 0,-12-3 0 0 0,-1-2 0 0 0,2 7 0 0 0,-4-4 78 0 0,0 0-1 0 0,-1 1 1 0 0,0-1-1 0 0,0 0 1 0 0,0 0-1 0 0,-1 0 1 0 0,1 0-1 0 0,-1 0 1 0 0,0-1 0 0 0,-1 1-1 0 0,-4 4 1 0 0,-36 31 387 0 0,28-26-302 0 0,1 0 0 0 0,0 1 0 0 0,-15 20 0 0 0,15-16-163 0 0,11-14 0 0 0,0-1 0 0 0,0 1 0 0 0,0 0 0 0 0,0 1 0 0 0,1-1 0 0 0,0 1 0 0 0,0-1 0 0 0,1 1 0 0 0,-1 0 0 0 0,-2 12 0 0 0,5-17-1 0 0,0-1 1 0 0,0 1-1 0 0,0-1 0 0 0,-1 0 1 0 0,1 1-1 0 0,0-1 0 0 0,0 1 1 0 0,0-1-1 0 0,0 1 0 0 0,0-1 1 0 0,0 0-1 0 0,1 1 0 0 0,-1-1 1 0 0,0 1-1 0 0,0-1 0 0 0,0 0 1 0 0,0 1-1 0 0,0-1 0 0 0,1 1 1 0 0,-1-1-1 0 0,0 0 0 0 0,0 1 1 0 0,1-1-1 0 0,-1 0 0 0 0,0 1 1 0 0,0-1-1 0 0,1 0 0 0 0,-1 0 1 0 0,0 1-1 0 0,1-1 0 0 0,-1 0 1 0 0,0 0-1 0 0,1 1 0 0 0,-1-1 1 0 0,1 0-1 0 0,-1 0 0 0 0,0 0 0 0 0,1 0 1 0 0,-1 0-1 0 0,1 0 0 0 0,0 1 1 0 0,-1-1-36 0 0,5 2-192 0 0,0-1 1 0 0,0 1-1 0 0,0-1 0 0 0,0 1 0 0 0,0-1 1 0 0,0-1-1 0 0,0 1 0 0 0,0-1 1 0 0,0 0-1 0 0,6 0 0 0 0,1-2-999 0 0,1 0 1 0 0,23-6-1 0 0,-11 0-308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69 19351 0 0,'-1'1'439'0'0,"-54"23"1382"0"0,54-24-1096 0 0,1 0 246 0 0,0 0 42 0 0,0 0-59 0 0,0 0-289 0 0,29 8 907 0 0,39-7 17 0 0,-13 0-1043 0 0,125-4-525 0 0,-28-2-25 0 0,-130 6 4 0 0,1-1 0 0 0,0-2 0 0 0,-1 0 0 0 0,1-1 0 0 0,-1-1 0 0 0,0-1 0 0 0,0-1 0 0 0,25-11 0 0 0,-35 12-465 0 0,-1 0-1 0 0,0-1 0 0 0,0 0 1 0 0,0 0-1 0 0,15-14 1 0 0,-15 10-558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99 17503 0 0,'3'-20'987'0'0,"-3"15"-803"0"0,1 0-1 0 0,0 0 0 0 0,0 0 1 0 0,2-7-1 0 0,-1 7-7 0 0,0 1 0 0 0,-1 0 0 0 0,0-1 0 0 0,0 1 0 0 0,0-1-1 0 0,-1 1 1 0 0,1-6 0 0 0,-1 9 107 0 0,0-1 0 0 0,0 0 0 0 0,0 0 0 0 0,-1 0 0 0 0,1 1 0 0 0,0-1 0 0 0,-1 0 0 0 0,1 0 0 0 0,-1 1 0 0 0,0-1 0 0 0,0 1 0 0 0,0-1 0 0 0,1 0 0 0 0,-1 1 0 0 0,0-1 0 0 0,-1 1 0 0 0,1 0 0 0 0,0-1 0 0 0,-2-1 0 0 0,2 3-235 0 0,0 0 0 0 0,0 0 0 0 0,0 0 0 0 0,0 0 1 0 0,0 0-1 0 0,0 0 0 0 0,0 0 0 0 0,0 1 0 0 0,0-1 0 0 0,0 0 0 0 0,0 0 1 0 0,0 1-1 0 0,0-1 0 0 0,0 1 0 0 0,0-1 0 0 0,0 1 0 0 0,0-1 1 0 0,1 1-1 0 0,-1-1 0 0 0,0 1 0 0 0,-1 1 0 0 0,-1 0 34 0 0,-4 3 20 0 0,1-1 1 0 0,1 1-1 0 0,-1 0 1 0 0,0 1-1 0 0,1-1 0 0 0,0 1 1 0 0,1 0-1 0 0,-1 0 1 0 0,-4 9-1 0 0,-4 10 410 0 0,-12 28 0 0 0,-11 42-512 0 0,32-82 0 0 0,0-1 0 0 0,2 1 0 0 0,-1 0 0 0 0,2-1 0 0 0,-1 25 0 0 0,2-33 0 0 0,0-1 0 0 0,0 0 0 0 0,1 1 0 0 0,-1-1 0 0 0,1 0 0 0 0,0 1 0 0 0,0-1 0 0 0,0 0 0 0 0,1 0 0 0 0,-1 0 0 0 0,1 0 0 0 0,2 5 0 0 0,-3-7 0 0 0,0 0 0 0 0,1 0 0 0 0,-1 0 0 0 0,0-1 0 0 0,0 1 0 0 0,1 0 0 0 0,-1 0 0 0 0,0-1 0 0 0,1 1 0 0 0,-1-1 0 0 0,1 1 0 0 0,-1-1 0 0 0,1 0 0 0 0,-1 1 0 0 0,1-1 0 0 0,-1 0 0 0 0,1 0 0 0 0,-1 0 0 0 0,1 0 0 0 0,-1 0 0 0 0,1 0 0 0 0,-1-1 0 0 0,1 1 0 0 0,-1 0 0 0 0,1-1 0 0 0,-1 1 0 0 0,0-1 0 0 0,1 0 0 0 0,-1 1 0 0 0,2-2 0 0 0,2-1 0 0 0,-1 0 0 0 0,1 1 0 0 0,-1-2 0 0 0,0 1 0 0 0,0-1 0 0 0,0 1 0 0 0,0-1 0 0 0,3-5 0 0 0,25-37 0 0 0,-24 33 0 0 0,14-24 0 0 0,-1-1 0 0 0,23-62 0 0 0,-29 58 0 0 0,-1-1 0 0 0,13-79 0 0 0,-25 105 0 0 0,0 1 0 0 0,0-34 0 0 0,-4 42 0 0 0,0 7 0 0 0,-2 4 0 0 0,0 1 0 0 0,-1 0 0 0 0,1 0 0 0 0,1 1 0 0 0,-1 0 0 0 0,1-1 0 0 0,0 1 0 0 0,-3 6 0 0 0,-17 40 0 0 0,21-46 0 0 0,-18 48 0 0 0,3 1 0 0 0,2 1 0 0 0,2 0 0 0 0,-9 106 0 0 0,20-143 0 0 0,2-1 0 0 0,0 1 0 0 0,1-1 0 0 0,0 1 0 0 0,7 26 0 0 0,1-23 0 0 0,-3-16 0 0 0,-4-5 0 0 0,0 0 0 0 0,0 0 0 0 0,-1 0 0 0 0,1 0 0 0 0,0-1 0 0 0,0 1 0 0 0,0-1 0 0 0,0 1 0 0 0,-1-1 0 0 0,1 1 0 0 0,0-1 0 0 0,-1 0 0 0 0,1 0 0 0 0,3-2 0 0 0,22-19 0 0 0,-24 19 0 0 0,14-14 0 0 0,-1-1 0 0 0,-1 0 0 0 0,20-32 0 0 0,61-105 0 0 0,-59 94 0 0 0,12-14 0 0 0,-49 75 0 0 0,0 0 0 0 0,0 0 0 0 0,0-1 0 0 0,1 1 0 0 0,-1 0 0 0 0,0 0 0 0 0,0 0 0 0 0,0 0 0 0 0,0 0 0 0 0,0-1 0 0 0,0 1 0 0 0,0 0 0 0 0,0 0 0 0 0,0 0 0 0 0,1 0 0 0 0,-1 0 0 0 0,0 0 0 0 0,0-1 0 0 0,0 1 0 0 0,0 0 0 0 0,0 0 0 0 0,1 0 0 0 0,-1 0 0 0 0,0 0 0 0 0,0 0 0 0 0,0 0 0 0 0,0 0 0 0 0,0 0 0 0 0,1 0 0 0 0,-1 0 0 0 0,0 0 0 0 0,0 0 0 0 0,0 0 0 0 0,0 0 0 0 0,1 0 0 0 0,-1 0 0 0 0,0 0 0 0 0,0 0 0 0 0,0 0 0 0 0,0 0 0 0 0,1 0 0 0 0,-1 0 0 0 0,0 0 0 0 0,0 0 0 0 0,0 0 0 0 0,0 1 0 0 0,0-1 0 0 0,1 0 0 0 0,-1 0 0 0 0,0 0 0 0 0,0 0 0 0 0,0 0 0 0 0,0 0 0 0 0,0 0 0 0 0,0 1 0 0 0,0-1 0 0 0,0 0 0 0 0,1 0 0 0 0,-1 0 0 0 0,0 0 0 0 0,0 1 0 0 0,0-1 0 0 0,0 0 0 0 0,0 0 0 0 0,0 0 0 0 0,0 0 0 0 0,0 1 0 0 0,0-1 0 0 0,0 0 0 0 0,3 13 0 0 0,-3-13 0 0 0,12 73 0 0 0,-10-54 0 0 0,0 0 0 0 0,2-1 0 0 0,10 33 0 0 0,-13-48 0 0 0,7 18 0 0 0,14 26 0 0 0,-18-40 0 0 0,0 0 0 0 0,1 0 0 0 0,0-1 0 0 0,1 1 0 0 0,-1-1 0 0 0,13 10 0 0 0,-8-7 0 0 0,1-1 0 0 0,15 9 0 0 0,-22-15 0 0 0,-1-1 0 0 0,0 1 0 0 0,0-1 0 0 0,1 0 0 0 0,-1 1 0 0 0,1-2 0 0 0,-1 1 0 0 0,1 0 0 0 0,-1-1 0 0 0,1 1 0 0 0,0-1 0 0 0,-1 0 0 0 0,7-1 0 0 0,-9 1 0 0 0,0 0 0 0 0,1 0 0 0 0,-1 0 0 0 0,1-1 0 0 0,-1 1 0 0 0,0 0 0 0 0,1-1 0 0 0,-1 1 0 0 0,0-1 0 0 0,1 0 0 0 0,-1 1 0 0 0,0-1 0 0 0,0 0 0 0 0,1 0 0 0 0,-1 0 0 0 0,0 1 0 0 0,0-1 0 0 0,0 0 0 0 0,1-2 0 0 0,0 0 0 0 0,-1 3 0 0 0,-1 0-1 0 0,0-1 1 0 0,1 1 0 0 0,-1 0 0 0 0,0 0-1 0 0,1-1 1 0 0,-1 1 0 0 0,0 0-1 0 0,0-1 1 0 0,1 1 0 0 0,-1 0-1 0 0,0-1 1 0 0,0 1 0 0 0,1 0-1 0 0,-1-1 1 0 0,0 1 0 0 0,0 0 0 0 0,0-1-1 0 0,0 1 1 0 0,0-1 0 0 0,0 1-1 0 0,1 0 1 0 0,-1-1 0 0 0,0 1-1 0 0,0-1 1 0 0,0 1 0 0 0,0-1 0 0 0,0 1-1 0 0,-1 0 1 0 0,1-1 0 0 0,0 1-1 0 0,0-1 1 0 0,0 1 0 0 0,0 0-1 0 0,-1-1 1 0 0,1 0-53 0 0,-6-20-1043 0 0,-1 8-6972 0 0,1 5-720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5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 23039 0 0,'0'0'528'0'0,"0"0"69"0"0,0 0 38 0 0,0 0-80 0 0,0 0-291 0 0,-1 1 128 0 0,-7 10-15 0 0,0-1 1 0 0,-10 11 0 0 0,-7 8 94 0 0,-108 150 191 0 0,133-179-671 0 0,-37 57-282 0 0,33-50-369 0 0,-1 1 1 0 0,2 1-1 0 0,-1-1 1 0 0,1 0-1 0 0,-3 12 0 0 0,6-19-1365 0 0,0-1-21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5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24879 0 0,'0'0'564'0'0,"0"0"83"0"0,0 0 34 0 0,0 0-76 0 0,3 0-397 0 0,-2-1-168 0 0,1 0 0 0 0,-1 1 0 0 0,0 0-1 0 0,1-1 1 0 0,-1 1 0 0 0,1 0 0 0 0,0 0-1 0 0,-1 0 1 0 0,1 0 0 0 0,-1 0-1 0 0,1 0 1 0 0,-1 0 0 0 0,1 0 0 0 0,-1 1-1 0 0,1-1 1 0 0,2 1 0 0 0,2 2 246 0 0,40 2-98 0 0,24 1 155 0 0,37 5 123 0 0,-36 0-346 0 0,-70-11-94 0 0,1 1 1 0 0,0-1-1 0 0,-1 0 0 0 0,1 1 0 0 0,0-1 1 0 0,-1 1-1 0 0,1 0 0 0 0,-1 0 0 0 0,1-1 1 0 0,-1 1-1 0 0,1 0 0 0 0,-1 0 0 0 0,0 0 1 0 0,1 0-1 0 0,-1 1 0 0 0,0-1 0 0 0,0 0 1 0 0,0 1-1 0 0,0-1 0 0 0,0 0 0 0 0,0 1 1 0 0,0-1-1 0 0,0 1 0 0 0,-1-1 0 0 0,1 1 1 0 0,-1 0-1 0 0,1-1 0 0 0,-1 1 0 0 0,1 0 1 0 0,-1-1-1 0 0,0 1 0 0 0,0 0 1 0 0,0-1-1 0 0,0 1 0 0 0,0 0 0 0 0,0-1 1 0 0,-1 1-1 0 0,1 2 0 0 0,-2 3 88 0 0,0-1 0 0 0,0 1-1 0 0,0-1 1 0 0,-1 0 0 0 0,0 0 0 0 0,0 0-1 0 0,-1 0 1 0 0,-6 9 0 0 0,-62 67-114 0 0,-5 6 0 0 0,68-77 0 0 0,5-7 0 0 0,0 1 0 0 0,1-1 0 0 0,-1 1 0 0 0,1 0 0 0 0,0 0 0 0 0,1 1 0 0 0,-1-1 0 0 0,1 1 0 0 0,-2 5 0 0 0,4-2 0 0 0,7-4 0 0 0,2-4-219 0 0,1 0 1 0 0,-1-1-1 0 0,0 1 1 0 0,13-3-1 0 0,3 1-471 0 0,-11 1-1356 0 0,0-2-4993 0 0,-3 0-1949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58 13823 0 0,'0'0'315'0'0,"0"0"45"0"0,0 0 21 0 0,0 0-49 0 0,-2-2 333 0 0,1-1 0 0 0,0 1-1 0 0,-1-1 1 0 0,1 1 0 0 0,-1-5-1 0 0,12-53 4572 0 0,13-17-624 0 0,-23 76-4168 0 0,0 2-289 0 0,2 6-152 0 0,0 1 1 0 0,-1-1-1 0 0,0 1 1 0 0,0-1 0 0 0,-1 14-1 0 0,-5 41-6 0 0,3-45 2 0 0,-38 242 1 0 0,38-250 0 0 0,1 2 0 0 0,6 22 0 0 0,-5-32 0 0 0,0 1 0 0 0,1-1 0 0 0,-1 0 0 0 0,0 1 0 0 0,0-1 0 0 0,1 0 0 0 0,-1 0 0 0 0,1 1 0 0 0,-1-1 0 0 0,1 0 0 0 0,0 0 0 0 0,-1 0 0 0 0,1 0 0 0 0,0 0 0 0 0,0 1 0 0 0,2 0 0 0 0,0 1 0 0 0,-2-1 0 0 0,-1-1 0 0 0,1 0 0 0 0,0 0 0 0 0,0 0 0 0 0,0 0 0 0 0,0-1 0 0 0,0 1 0 0 0,0 0 0 0 0,0 0 0 0 0,0 0 0 0 0,1-1 0 0 0,-1 1 0 0 0,0-1 0 0 0,0 1 0 0 0,1-1 0 0 0,-1 1 0 0 0,0-1 0 0 0,1 0 0 0 0,-1 0 0 0 0,0 1 0 0 0,3-1 0 0 0,1 0 0 0 0,13 1 0 0 0,0 0 0 0 0,1-2 0 0 0,-1 0 0 0 0,0 0 0 0 0,30-9 0 0 0,39-3 0 0 0,-80 12-64 0 0,-6 1-273 0 0,-1 0-138 0 0,0 0-33 0 0,0 0-72 0 0,-1-3 161 0 0,1 0 0 0 0,-1 1 0 0 0,0-1 0 0 0,0 1 0 0 0,0-1 0 0 0,0 1 0 0 0,0 0-1 0 0,-3-4 1 0 0,-3-5-1998 0 0,-8-24-2591 0 0,5 16 2449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2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50 13823 0 0,'0'0'315'0'0,"0"-8"870"0"0,0-5-2638 0 0,-1-2 3501 0 0,1 2 3537 0 0,1 32-3126 0 0,1 65-1657 0 0,-11 87 1 0 0,1-100-803 0 0,-1-32 0 0 0,3-14 0 0 0,5-22-172 0 0,0 1 0 0 0,0-1 0 0 0,-1 0 0 0 0,1 0 0 0 0,-1 0 0 0 0,1 0 0 0 0,-1 0 0 0 0,0 0 0 0 0,0 0 0 0 0,0 0 0 0 0,-1-1 0 0 0,1 1 0 0 0,-5 3 0 0 0,6-6 130 0 0,1 0 0 0 0,0 1-1 0 0,-1-1 1 0 0,1 0 0 0 0,0 0-1 0 0,-1 0 1 0 0,1 0 0 0 0,0 0-1 0 0,-1 0 1 0 0,1 0 0 0 0,0-1-1 0 0,-1 1 1 0 0,1 0 0 0 0,0 0-1 0 0,-1 0 1 0 0,1 0 0 0 0,0 0 0 0 0,-1 0-1 0 0,1-1 1 0 0,0 1 0 0 0,0 0-1 0 0,-1 0 1 0 0,1 0 0 0 0,0-1-1 0 0,0 1 1 0 0,-1 0 0 0 0,1 0-1 0 0,0-1 1 0 0,0 1 0 0 0,0 0-1 0 0,-1-1 1 0 0,-5-9-1496 0 0,0-14-2380 0 0,1 7-2224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7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6 17503 0 0,'0'0'399'0'0,"0"0"60"0"0,0 0 21 0 0,0 0-59 0 0,1-1-204 0 0,7-2 187 0 0,1 0-1 0 0,-1 1 1 0 0,1 0 0 0 0,9-1-1 0 0,10-2 499 0 0,38-8 209 0 0,-46 10-1143 0 0,1-1 0 0 0,0-1 0 0 0,-1 0 0 0 0,0-2 0 0 0,36-16 0 0 0,-54 21-276 0 0,0 1 0 0 0,0 0 0 0 0,-1 0 1 0 0,1-1-1 0 0,0 1 0 0 0,0-1 0 0 0,-1 1 0 0 0,1-1 1 0 0,-1 0-1 0 0,1 0 0 0 0,-1 0 0 0 0,1-2 1 0 0,2-4-1227 0 0</inkml:trace>
  <inkml:trace contextRef="#ctx0" brushRef="#br0" timeOffset="1">26 31 15663 0 0,'0'0'696'0'0,"0"0"136"0"0,0 0-664 0 0,0 0-168 0 0,10-4 0 0 0,1 3 0 0 0,0 1 448 0 0,2-2 48 0 0,-1-1 16 0 0,3-2 0 0 0,1 1 0 0 0,1 0 0 0 0,1 1 0 0 0,1 2 0 0 0,0 1-416 0 0,2 0-96 0 0,-1-2 0 0 0,1 0-8576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7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104 21191 0 0,'0'-1'969'0'0,"-1"-6"-563"0"0,-1-1 0 0 0,0 1 0 0 0,0 0-1 0 0,0 0 1 0 0,-1 1 0 0 0,0-1-1 0 0,-5-8 1 0 0,6 12-191 0 0,0 1 0 0 0,0-1 0 0 0,0 0 0 0 0,-1 1 0 0 0,1-1 0 0 0,-1 1 0 0 0,1-1 0 0 0,-1 1 0 0 0,0 0 0 0 0,0 0 0 0 0,0 1 0 0 0,0-1 0 0 0,0 0 0 0 0,0 1 0 0 0,-1 0 0 0 0,1 0 0 0 0,0 0 0 0 0,-4-1 0 0 0,1 2-206 0 0,1 0-1 0 0,0 0 1 0 0,-1 0-1 0 0,1 1 1 0 0,0-1 0 0 0,0 1-1 0 0,-1 0 1 0 0,1 1-1 0 0,0 0 1 0 0,0-1-1 0 0,0 1 1 0 0,0 1 0 0 0,1-1-1 0 0,-1 1 1 0 0,0 0-1 0 0,1 0 1 0 0,0 0-1 0 0,-5 5 1 0 0,-4 5-7 0 0,0 0 1 0 0,1 1-1 0 0,-18 28 0 0 0,22-30-71 0 0,1 0 0 0 0,1 1-1 0 0,0-1 1 0 0,0 1 0 0 0,2 1 0 0 0,-5 17 0 0 0,-10 84-725 0 0,17-92 688 0 0,-2 2-141 0 0,2-14 175 0 0,0 0 0 0 0,1 0-1 0 0,1-1 1 0 0,1 21 0 0 0,8 31 72 0 0,-2-20 0 0 0,-1 0 0 0 0,-3 0 0 0 0,-1 54 0 0 0,-7-67 0 0 0,5-29 0 0 0,0 0 0 0 0,0 1 0 0 0,0-1 0 0 0,0 0 0 0 0,-1 1 0 0 0,1-1 0 0 0,0 0 0 0 0,0 1 0 0 0,0-1 0 0 0,0 1 0 0 0,0-1 0 0 0,0 0 0 0 0,0 1 0 0 0,0-1 0 0 0,0 0 0 0 0,0 1 0 0 0,0-1 0 0 0,1 1 0 0 0,-1-1 0 0 0,0 0 0 0 0,0 1 0 0 0,0-1 0 0 0,0 0 0 0 0,1 1 0 0 0,-1-1 0 0 0,0 0 0 0 0,0 0 0 0 0,0 1 0 0 0,1-1 0 0 0,-1 0 0 0 0,0 1 0 0 0,1-1 0 0 0,-1 0 0 0 0,0 0 0 0 0,1 0 0 0 0,-1 1 0 0 0,0-1 0 0 0,1 0 0 0 0,-1 0 0 0 0,1 0 0 0 0,0 1 0 0 0,1 0 0 0 0,1 1 0 0 0,0-1 0 0 0,-1 0 0 0 0,1 0 0 0 0,0 0 0 0 0,0 0 0 0 0,0 0 0 0 0,0-1 0 0 0,0 1 0 0 0,0-1 0 0 0,0 0 0 0 0,0 0 0 0 0,0 0 0 0 0,0 0 0 0 0,0 0 0 0 0,0-1 0 0 0,0 1 0 0 0,-1-1 0 0 0,1 0 0 0 0,0 0 0 0 0,5-2 0 0 0,-2 1 0 0 0,2-1-708 0 0,-1-1 1 0 0,1 1-1 0 0,-1-1 1 0 0,0-1-1 0 0,-1 1 1 0 0,1-1-1 0 0,-1 0 0 0 0,0-1 1 0 0,6-6-1 0 0,0-4-1848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8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5 21191 0 0,'0'0'480'0'0,"1"-1"67"0"0,6-3 31 0 0,-6 2-56 0 0,-1 1-341 0 0,2-14-89 0 0,-2 14 279 0 0,0 1 117 0 0,0 0 21 0 0,0 0 3 0 0,0 0 0 0 0,-2 1 0 0 0,-5 6-298 0 0,0 0 0 0 0,1 0 0 0 0,0 0 0 0 0,0 1 0 0 0,0 0 0 0 0,1 0 0 0 0,-6 13 0 0 0,0 3 514 0 0,-13 39 0 0 0,7-15-728 0 0,7-20 0 0 0,0 1 0 0 0,-10 57 0 0 0,19-79 0 0 0,0 1 0 0 0,0 0 0 0 0,1-1 0 0 0,0 1 0 0 0,1 0 0 0 0,-1-1 0 0 0,2 1 0 0 0,-1 0 0 0 0,1-1 0 0 0,0 1 0 0 0,0-1 0 0 0,1 0 0 0 0,0 0 0 0 0,0 0 0 0 0,1 0 0 0 0,6 9 0 0 0,-7-12 0 0 0,0-1 0 0 0,0 1 0 0 0,0-1 0 0 0,1 0 0 0 0,-1 0 0 0 0,1 0 0 0 0,0-1 0 0 0,-1 1 0 0 0,1-1 0 0 0,1 0 0 0 0,-1 0 0 0 0,0 0 0 0 0,0 0 0 0 0,1-1 0 0 0,-1 0 0 0 0,1 0 0 0 0,-1 0 0 0 0,1 0 0 0 0,-1-1 0 0 0,1 0 0 0 0,0 0 0 0 0,-1 0 0 0 0,1 0 0 0 0,5-2 0 0 0,0 0 0 0 0,0-1 0 0 0,0 0 0 0 0,0-1 0 0 0,-1 0 0 0 0,1 0 0 0 0,-1-1 0 0 0,0 0 0 0 0,0-1 0 0 0,13-10 0 0 0,-12 7 0 0 0,0 1 0 0 0,0-2 0 0 0,-1 1 0 0 0,-1-1 0 0 0,1 0 0 0 0,-2-1 0 0 0,1 0 0 0 0,-1 0 0 0 0,-1-1 0 0 0,0 0 0 0 0,-1 0 0 0 0,0 0 0 0 0,-1-1 0 0 0,0 1 0 0 0,2-19 0 0 0,-4 20-430 0 0,-1 0 0 0 0,0 1 1 0 0,-1-13-1 0 0,0 19 204 0 0,0 0 0 0 0,-1-1 0 0 0,1 1 1 0 0,-1 0-1 0 0,0 0 0 0 0,-1 0 0 0 0,1 0 1 0 0,-1 0-1 0 0,1 0 0 0 0,-5-7 0 0 0,-6-1-1307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8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21191 0 0,'2'0'480'0'0,"3"1"-280"0"0,0-1-1 0 0,1 0 1 0 0,-1-1 0 0 0,0 1-1 0 0,0-1 1 0 0,1 0-1 0 0,5-2 1 0 0,-5 1 243 0 0,-1 1 0 0 0,1 0 0 0 0,0 0 0 0 0,0 0 0 0 0,0 1 0 0 0,8 0-1 0 0,-13 0-365 0 0,1 1-1 0 0,0-1 0 0 0,-1 0 0 0 0,1 1 0 0 0,-1-1 0 0 0,1 1 0 0 0,-1 0 0 0 0,1 0 0 0 0,-1-1 0 0 0,0 1 0 0 0,1 0 1 0 0,-1 0-1 0 0,0 0 0 0 0,0 0 0 0 0,0 1 0 0 0,0-1 0 0 0,0 0 0 0 0,0 0 0 0 0,0 1 0 0 0,0-1 0 0 0,0 1 0 0 0,0-1 1 0 0,-1 0-1 0 0,2 3 0 0 0,-1 1 98 0 0,1-1 0 0 0,-1 0 0 0 0,0 0 0 0 0,0 1 0 0 0,0-1 0 0 0,0 0 0 0 0,-1 8 0 0 0,0 1-91 0 0,-1 1 0 0 0,-1-1 0 0 0,0 0-1 0 0,-1 0 1 0 0,0-1 0 0 0,-1 1 0 0 0,-6 13 0 0 0,10-24-832 0 0,-1 2 393 0 0,2-3-6782 0 0,7-4-1050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8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21191 0 0,'0'0'480'0'0,"0"0"67"0"0,0 0 31 0 0,11-11 145 0 0,-8 8-238 0 0,-1 0 0 0 0,1 0-1 0 0,0 0 1 0 0,0 0 0 0 0,0 0 0 0 0,0 1-1 0 0,1-1 1 0 0,5-2 0 0 0,5-5 680 0 0,-11 8-721 0 0,2-2-217 0 0,-5 4-191 0 0,1 0 1 0 0,-1 0 0 0 0,1 0-1 0 0,-1 0 1 0 0,1 0 0 0 0,-1 0-1 0 0,1 0 1 0 0,-1 0 0 0 0,1 0-1 0 0,-1 0 1 0 0,1 0 0 0 0,-1 0 0 0 0,1 0-1 0 0,-1 0 1 0 0,1 1 0 0 0,-1-1-1 0 0,0 0 1 0 0,1 0 0 0 0,-1 0-1 0 0,1 1 1 0 0,-1-1 0 0 0,1 0-1 0 0,-1 0 1 0 0,0 1 0 0 0,1-1-1 0 0,-1 0 1 0 0,0 1 0 0 0,1 0-1 0 0,8 10 894 0 0,-7-6-930 0 0,1 0 0 0 0,-1 0 0 0 0,0 0 0 0 0,0 0 0 0 0,-1 1 0 0 0,1-1 0 0 0,0 6 0 0 0,3 42 0 0 0,-4-36 0 0 0,-1 45 0 0 0,0-35 0 0 0,3 31 0 0 0,-2-51 0 0 0,0 1 0 0 0,1-1 0 0 0,-1 0 0 0 0,2 1 0 0 0,-1-1 0 0 0,1 0 0 0 0,0 0 0 0 0,7 11 0 0 0,-9-17 0 0 0,0 1 0 0 0,-1-1 0 0 0,1 0 0 0 0,1 0 0 0 0,-1 0 0 0 0,0 1 0 0 0,0-1 0 0 0,0 0 0 0 0,1 0 0 0 0,-1 0 0 0 0,0-1 0 0 0,1 1 0 0 0,-1 0 0 0 0,0 0 0 0 0,1-1 0 0 0,-1 1 0 0 0,1-1 0 0 0,0 1 0 0 0,-1-1 0 0 0,2 0 0 0 0,0 0 0 0 0,-1 0 0 0 0,1 0 0 0 0,-1 0 0 0 0,0-1 0 0 0,1 0 0 0 0,-1 1 0 0 0,0-1 0 0 0,1 0 0 0 0,-1 0 0 0 0,0 0 0 0 0,0 0 0 0 0,2-2 0 0 0,2-1 0 0 0,0 0 0 0 0,-1-1 0 0 0,0 0 0 0 0,0 0 0 0 0,0 0 0 0 0,-1 0 0 0 0,1-1 0 0 0,3-8 0 0 0,0-1 0 0 0,-1-1 0 0 0,-1 0 0 0 0,0 0 0 0 0,-1-1 0 0 0,3-20 0 0 0,7-87 0 0 0,-13 81 0 0 0,-2 34 0 0 0,0 9 0 0 0,0 0 0 0 0,-1 0 0 0 0,1 0 0 0 0,0-1 0 0 0,0 1 0 0 0,0 0 0 0 0,0 0 0 0 0,0 0 0 0 0,0 0 0 0 0,-1-1 0 0 0,1 1 0 0 0,0 0 0 0 0,0 0 0 0 0,0 0 0 0 0,0 0 0 0 0,-1 0 0 0 0,1 0 0 0 0,0 0 0 0 0,0 0 0 0 0,0-1 0 0 0,-1 1 0 0 0,1 0 0 0 0,0 0 0 0 0,0 0 0 0 0,0 0 0 0 0,-1 0 0 0 0,1 0 0 0 0,0 0 0 0 0,-1 0 0 0 0,0 1 1 0 0,0-1-1 0 0,0 0 1 0 0,0 1 0 0 0,0-1 0 0 0,0 0-1 0 0,0 1 1 0 0,-1 0 0 0 0,1-1 0 0 0,0 1-1 0 0,1 0 1 0 0,-1-1 0 0 0,0 1-1 0 0,0 0 1 0 0,0 0 0 0 0,0 0 0 0 0,0 0-1 0 0,1 0 1 0 0,-1 0 0 0 0,0 0 0 0 0,1 0-1 0 0,-1 1 1 0 0,-2 4-14 0 0,1-1-1 0 0,1 0 1 0 0,-1 1 0 0 0,1 0-1 0 0,-1 5 1 0 0,0 7-799 0 0,2-17-971 0 0,0-1-5356 0 0,0 0-2295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9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0 15663 0 0,'0'0'356'0'0,"0"0"50"0"0,0 0 20 0 0,0 0-42 0 0,-8 0 2494 0 0,7 1-2648 0 0,0-1 0 0 0,-1 0 0 0 0,1 1 1 0 0,0-1-1 0 0,0 1 0 0 0,0-1 1 0 0,0 1-1 0 0,0-1 0 0 0,0 1 0 0 0,0 0 1 0 0,0 0-1 0 0,0-1 0 0 0,0 1 1 0 0,-2 2-1 0 0,-14 18 667 0 0,11-12-411 0 0,-4 4-178 0 0,2 2 0 0 0,-1-1 1 0 0,2 1-1 0 0,0 0 0 0 0,1 1 0 0 0,-5 18 0 0 0,-9 20 200 0 0,15-41-508 0 0,1 1 0 0 0,0-1 0 0 0,0 0 0 0 0,1 1 0 0 0,1 0 0 0 0,-1 19 0 0 0,-2 31 0 0 0,3-38 0 0 0,0 0 0 0 0,2 1 0 0 0,3 34 0 0 0,-2-53 0 0 0,0 0 0 0 0,1 0 0 0 0,1 0 0 0 0,-1 0 0 0 0,1 0 0 0 0,0-1 0 0 0,1 1 0 0 0,0-1 0 0 0,0 0 0 0 0,0 0 0 0 0,1 0 0 0 0,0-1 0 0 0,1 0 0 0 0,11 11 0 0 0,-11-12-143 0 0,0 0-1 0 0,1-1 1 0 0,0 0-1 0 0,0 0 1 0 0,0 0-1 0 0,0-1 1 0 0,1 0-1 0 0,-1-1 1 0 0,1 0 0 0 0,0 0-1 0 0,-1 0 1 0 0,1-1-1 0 0,0 0 1 0 0,0-1-1 0 0,9 0 1 0 0,-3-1-272 0 0,0 0 1 0 0,1-1 0 0 0,-1-1-1 0 0,0 0 1 0 0,-1-1-1 0 0,1-1 1 0 0,13-6-1 0 0,16-12-1630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09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9 0 0,'2'1'528'0'0,"6"1"-340"0"0,0 0 0 0 0,-1 1 0 0 0,0 0 0 0 0,1 1 0 0 0,-1-1 0 0 0,0 1-1 0 0,-1 1 1 0 0,1-1 0 0 0,-1 1 0 0 0,0 1 0 0 0,0-1 0 0 0,10 12 0 0 0,-8-5 127 0 0,1 1 0 0 0,-1 0 1 0 0,-1 0-1 0 0,0 0 0 0 0,-1 1 0 0 0,-1 0 1 0 0,0 0-1 0 0,0 1 0 0 0,2 20 0 0 0,-4-14-110 0 0,0-1-1 0 0,-2 1 1 0 0,0-1-1 0 0,-2 1 1 0 0,0-1-1 0 0,-6 29 1 0 0,5-39-75 0 0,-1 1-1 0 0,-1-1 1 0 0,1 0 0 0 0,-2 0 0 0 0,1 0 0 0 0,-1-1 0 0 0,-1 0-1 0 0,0 0 1 0 0,-7 10 0 0 0,-9 5-659 0 0,-40 37 0 0 0,50-50 154 0 0,-5 0-2576 0 0,16-10 1418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10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5663 0 0,'0'0'719'0'0,"0"0"-20"0"0,0 0-306 0 0,0 0 371 0 0,0 0 209 0 0,0 0 41 0 0,0 0 8 0 0,0 0 2 0 0,0 0 0 0 0,0 0 0 0 0,1 0-137 0 0,3-2-811 0 0,0 0 0 0 0,0 0 0 0 0,1 1 0 0 0,-1 0 0 0 0,0 0 0 0 0,1 0 0 0 0,-1 0 0 0 0,1 1 0 0 0,7 0 0 0 0,45 3 1117 0 0,-42-1-902 0 0,61 3-168 0 0,-43-4-113 0 0,0 1 1 0 0,0 2-1 0 0,51 13 1 0 0,-81-16 46 0 0,0-1 0 0 0,0 2 0 0 0,0-1 0 0 0,0 0 0 0 0,0 1-1 0 0,0-1 1 0 0,-1 1 0 0 0,1 0 0 0 0,0 0 0 0 0,-1 0 0 0 0,0 0 0 0 0,1 0 0 0 0,-1 0 0 0 0,0 1-1 0 0,0-1 1 0 0,0 1 0 0 0,3 5 0 0 0,-4-4 22 0 0,0 0 0 0 0,1 0-1 0 0,-1 1 1 0 0,-1-1 0 0 0,1 0 0 0 0,0 0-1 0 0,-1 1 1 0 0,0-1 0 0 0,0 0 0 0 0,-1 1 0 0 0,1-1-1 0 0,-2 8 1 0 0,-98 351-79 0 0,95-348 0 0 0,-47 187 0 0 0,16-56 0 0 0,33-130 0 0 0,1 0 0 0 0,1 0 0 0 0,1 1 0 0 0,0-1 0 0 0,1 0 0 0 0,0 1 0 0 0,5 17 0 0 0,-5-30 0 0 0,0 0 0 0 0,0-1 0 0 0,1 1 0 0 0,-1-1 0 0 0,1 0 0 0 0,0 1 0 0 0,0-1 0 0 0,0 0 0 0 0,4 5 0 0 0,-6-9 0 0 0,0 1 0 0 0,0 0 0 0 0,0 0 0 0 0,0 0 0 0 0,0 0 0 0 0,0 0 0 0 0,0 0 0 0 0,0 0 0 0 0,0 0 0 0 0,1 0 0 0 0,-1 0 0 0 0,0-1 0 0 0,0 1 0 0 0,0 0 0 0 0,0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 0 0 0 0,0 0 0 0 0,0 0 0 0 0,0 0 0 0 0,1 0 0 0 0,-2-2 0 0 0,0 1 0 0 0,0-1 0 0 0,0 0 0 0 0,0 1 0 0 0,0-1 0 0 0,0 1 0 0 0,0-1 0 0 0,-3-2 0 0 0,1 2-24 0 0,0 0 0 0 0,0 0 0 0 0,1 0 0 0 0,-2 0 0 0 0,1 1 0 0 0,0-1 0 0 0,0 1-1 0 0,0 0 1 0 0,-1 0 0 0 0,1 0 0 0 0,0 1 0 0 0,-7-2 0 0 0,0 2-117 0 0,0-1 1 0 0,0 1-1 0 0,-13 2 0 0 0,4 0-1433 0 0,-2 0-5204 0 0,2 1-2010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11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35 21191 0 0,'1'-1'969'0'0,"13"-9"278"0"0,14-13-703 0 0,-56 52 4509 0 0,-6 6-3576 0 0,-51 53-412 0 0,-55 60-900 0 0,132-140-165 0 0,1 1 0 0 0,0 1 0 0 0,0-1 0 0 0,1 1 0 0 0,-8 15 0 0 0,13-23 0 0 0,0 0 0 0 0,0 1 0 0 0,0-1 0 0 0,0 1 0 0 0,1-1 0 0 0,-1 1 0 0 0,1 0 0 0 0,0-1 0 0 0,-1 1 0 0 0,1-1 0 0 0,0 1 0 0 0,0 0 0 0 0,1-1 0 0 0,-1 1 0 0 0,1-1 0 0 0,-1 1 0 0 0,1 0 0 0 0,0-1 0 0 0,0 0 0 0 0,0 1 0 0 0,0-1 0 0 0,0 1 0 0 0,0-1 0 0 0,1 0 0 0 0,-1 0 0 0 0,1 0 0 0 0,0 0 0 0 0,-1 0 0 0 0,1 0 0 0 0,2 1 0 0 0,6 5 0 0 0,1-1 0 0 0,-1-1 0 0 0,1 0 0 0 0,0-1 0 0 0,0 0 0 0 0,1 0 0 0 0,0-1 0 0 0,0-1 0 0 0,20 4 0 0 0,-3-3 0 0 0,1-1 0 0 0,56-2 0 0 0,-76-2 0 0 0,1-1 0 0 0,-1 0 0 0 0,1 0 0 0 0,-1-1 0 0 0,12-5 0 0 0,27-7 0 0 0,-48 15-165 0 0,0 0-1 0 0,-1 0 1 0 0,1 0-1 0 0,0 0 1 0 0,0 0-1 0 0,0 0 1 0 0,-1-1-1 0 0,1 1 1 0 0,0 0 0 0 0,0 0-1 0 0,-1-1 1 0 0,1 1-1 0 0,0-1 1 0 0,-1 1-1 0 0,1 0 1 0 0,0-1-1 0 0,-1 1 1 0 0,1-1 0 0 0,0 1-1 0 0,-1-1 1 0 0,1 0-1 0 0,-1 1 1 0 0,1-1-1 0 0,-1 0 1 0 0,1 0-1 0 0,2-2-5330 0 0,-3 3-3938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11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62 26719 0 0,'0'0'612'0'0,"0"0"84"0"0,1-2 37 0 0,2-3-610 0 0,0 0-1 0 0,-1 0 0 0 0,0-1 0 0 0,0 1 0 0 0,0-1 0 0 0,-1 1 1 0 0,0-1-1 0 0,0 1 0 0 0,0-1 0 0 0,0-11 0 0 0,-2 13 22 0 0,0 0 514 0 0,-2 7-22 0 0,-1 1-467 0 0,-8 8-169 0 0,1 1 0 0 0,1 1 0 0 0,0-1 0 0 0,0 2 0 0 0,2-1 0 0 0,0 1 0 0 0,0 1 0 0 0,1-1 0 0 0,1 1 0 0 0,1 0 0 0 0,-5 28 0 0 0,8-34 0 0 0,1 0 0 0 0,0 0 0 0 0,1 0 0 0 0,0 0 0 0 0,1 0 0 0 0,0 0 0 0 0,1 0 0 0 0,0 0 0 0 0,0 0 0 0 0,1 0 0 0 0,0-1 0 0 0,1 1 0 0 0,0-1 0 0 0,0 0 0 0 0,9 12 0 0 0,-9-14 0 0 0,1 0 0 0 0,0-1 0 0 0,0 0 0 0 0,0 0 0 0 0,1 0 0 0 0,0-1 0 0 0,0 0 0 0 0,1 0 0 0 0,0 0 0 0 0,-1-1 0 0 0,1 0 0 0 0,1 0 0 0 0,-1-1 0 0 0,1 0 0 0 0,-1 0 0 0 0,1-1 0 0 0,0 0 0 0 0,0 0 0 0 0,13 1 0 0 0,-5-3 0 0 0,1 0 0 0 0,-1-1 0 0 0,1 0 0 0 0,-1-2 0 0 0,0 0 0 0 0,0-1 0 0 0,0 0 0 0 0,0-1 0 0 0,-1-1 0 0 0,0 0 0 0 0,0-1 0 0 0,18-12 0 0 0,-23 12 0 0 0,0 0 0 0 0,-1 0 0 0 0,0-1 0 0 0,-1 0 0 0 0,0 0 0 0 0,0-1 0 0 0,-1 0 0 0 0,0 0 0 0 0,0-1 0 0 0,-1 0 0 0 0,0 0 0 0 0,-1 0 0 0 0,0-1 0 0 0,-1 0 0 0 0,0 0 0 0 0,0 0 0 0 0,-2-1 0 0 0,3-11 0 0 0,-3 8 0 0 0,-1 1 0 0 0,0 0 0 0 0,-1-1 0 0 0,-1 1 0 0 0,0 0 0 0 0,-1-1 0 0 0,-7-26 0 0 0,6 34 0 0 0,0-1 0 0 0,0 0 0 0 0,0 1 0 0 0,-1 0 0 0 0,0 0 0 0 0,-1 0 0 0 0,1 0 0 0 0,-1 1 0 0 0,-1 0 0 0 0,1 0 0 0 0,-1 0 0 0 0,0 0 0 0 0,0 1 0 0 0,-1 0 0 0 0,-10-6 0 0 0,3 4 44 0 0,-1 0 0 0 0,0 1 0 0 0,0 1 0 0 0,0 0 0 0 0,-1 1 0 0 0,1 1 0 0 0,-21-2 0 0 0,7 2-484 0 0,1 2 0 0 0,-1 2 0 0 0,-34 3 0 0 0,12 6-6884 0 0,3 5-2544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3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10135 0 0,'0'0'464'0'0,"0"0"-9"0"0,0 0-87 0 0,2-8 2177 0 0,2-4-1470 0 0,1 1-1 0 0,1 0 1 0 0,0 1-1 0 0,0-1 1 0 0,1 1-1 0 0,0 0 0 0 0,10-9 1 0 0,15-24 1313 0 0,-26 34-2233 0 0,11-15 175 0 0,-15 22-320 0 0,-1 1-1 0 0,0 0 0 0 0,0-1 1 0 0,1 1-1 0 0,-1 0 0 0 0,1 0 1 0 0,0 0-1 0 0,-1 0 0 0 0,1 0 1 0 0,-1 0-1 0 0,1 1 0 0 0,0-1 1 0 0,2 0-1 0 0,-1 0-9 0 0,0 1 0 0 0,0 0 0 0 0,0-1 0 0 0,0 1 0 0 0,0 0 0 0 0,0 1 0 0 0,0-1 0 0 0,0 1 0 0 0,0-1 0 0 0,0 1 0 0 0,-1 0 0 0 0,1 0 0 0 0,0 0 0 0 0,0 0 0 0 0,-1 0 0 0 0,1 1 0 0 0,0 0 0 0 0,-1-1 0 0 0,1 1 0 0 0,2 3 0 0 0,1 2 0 0 0,0-1 0 0 0,0 1 0 0 0,-1 1 0 0 0,0-1 0 0 0,4 9 0 0 0,-2-2 0 0 0,10 14 0 0 0,-2 1 0 0 0,-1 1 0 0 0,-2 0 0 0 0,10 33 0 0 0,-21-58 0 0 0,0 1 0 0 0,0-1 0 0 0,-1 1 0 0 0,0 0 0 0 0,0 0 0 0 0,0-1 0 0 0,0 1 0 0 0,-1 0 0 0 0,0-1 0 0 0,0 1 0 0 0,-1-1 0 0 0,1 1 0 0 0,-1-1 0 0 0,-4 8 0 0 0,-4 5 0 0 0,0 0 0 0 0,-22 27 0 0 0,18-27 0 0 0,-1 4-138 0 0,-2-1 0 0 0,0-1-1 0 0,-2 0 1 0 0,0-2 0 0 0,-26 20 0 0 0,26-27-1497 0 0,5-8-5075 0 0,7-2-372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18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400 17503 0 0,'0'0'399'0'0,"0"0"60"0"0,-5-4 442 0 0,-22-15 1096 0 0,26 18-984 0 0,-9-12 1150 0 0,9 11-2070 0 0,0-1 0 0 0,0 1 0 0 0,1-1 0 0 0,-1 0 0 0 0,0 1 0 0 0,1-1 1 0 0,-1 1-1 0 0,1-1 0 0 0,0 0 0 0 0,0 0 0 0 0,0 1 0 0 0,0-1 0 0 0,1 0 0 0 0,-1 1 0 0 0,1-1 0 0 0,-1 1 0 0 0,2-4 0 0 0,3-5 530 0 0,-1 0-1 0 0,12-17 1 0 0,-4 4 454 0 0,52-96 379 0 0,-55 106-1285 0 0,0 1 1 0 0,1 0-1 0 0,1 0 1 0 0,0 1-1 0 0,0 0 1 0 0,17-12-1 0 0,-28 23-171 0 0,1 1 0 0 0,-1 0 0 0 0,0 0 0 0 0,0-1 0 0 0,1 1 0 0 0,-1 0 0 0 0,0-1 0 0 0,1 1 0 0 0,-1 0 0 0 0,1 0 0 0 0,-1 0 0 0 0,0-1 0 0 0,1 1 0 0 0,-1 0 0 0 0,1 0 0 0 0,-1 0 0 0 0,0 0 0 0 0,1 0 0 0 0,-1 0 0 0 0,1 0 0 0 0,-1 0 0 0 0,0 0 0 0 0,1 0 0 0 0,-1 0 0 0 0,1 0 0 0 0,-1 0 0 0 0,0 0 0 0 0,1 0 0 0 0,-1 0 0 0 0,1 1 0 0 0,-1-1 0 0 0,0 0 0 0 0,1 0 0 0 0,-1 0 0 0 0,0 1 0 0 0,1-1 0 0 0,-1 0 0 0 0,0 0 0 0 0,1 1 0 0 0,-1-1 0 0 0,1 1 0 0 0,2 1 0 0 0,0 1 0 0 0,0 0 0 0 0,0-1 0 0 0,0 1 0 0 0,-1 0 0 0 0,1 0 0 0 0,-1 1 0 0 0,0-1 0 0 0,0 1 0 0 0,0-1 0 0 0,0 1 0 0 0,0-1 0 0 0,-1 1 0 0 0,0 0 0 0 0,0 0 0 0 0,1 6 0 0 0,1 6 0 0 0,-1-1 0 0 0,0 31 0 0 0,-2-20 0 0 0,-5 31 0 0 0,3-45 0 0 0,0-1 0 0 0,-1 1 0 0 0,0-1 0 0 0,-1 0 0 0 0,-5 12 0 0 0,1-5 0 0 0,14-35 0 0 0,1 0 0 0 0,16-30 0 0 0,29-37 0 0 0,-16 26 0 0 0,-24 38 0 0 0,19-24 0 0 0,-26 38 0 0 0,-1 1 0 0 0,1 0 0 0 0,0 0 0 0 0,1 0 0 0 0,-1 0 0 0 0,1 1 0 0 0,0 0 0 0 0,11-6 0 0 0,-7 9 0 0 0,-9 1 0 0 0,1 1 0 0 0,-1 0 0 0 0,1 0 0 0 0,-1 0 0 0 0,1 0 0 0 0,-1 1 0 0 0,0-1 0 0 0,1 0 0 0 0,-1 0 0 0 0,0 1 0 0 0,0-1 0 0 0,0 1 0 0 0,0-1 0 0 0,0 1 0 0 0,0 0 0 0 0,0-1 0 0 0,-1 1 0 0 0,1 0 0 0 0,-1-1 0 0 0,1 3 0 0 0,2 5 0 0 0,-1 0 0 0 0,1 14 0 0 0,1 31 0 0 0,-5 97 0 0 0,0-140 0 0 0,2-4 0 0 0,3-8 0 0 0,2-5 0 0 0,-6 6 0 0 0,9-12 0 0 0,-1 0 0 0 0,9-21 0 0 0,10-14 0 0 0,-16 30 0 0 0,43-55 0 0 0,-48 66 0 0 0,0-1 0 0 0,0 1 0 0 0,0 1 0 0 0,1-1 0 0 0,-1 1 0 0 0,1 0 0 0 0,1 1 0 0 0,8-5 0 0 0,-6 7 0 0 0,-8 2 0 0 0,-1 1 0 0 0,1-1 0 0 0,-1 1 0 0 0,1-1 0 0 0,-1 1 0 0 0,1 0 0 0 0,-1 0 0 0 0,0 0 0 0 0,1 0 0 0 0,-1 0 0 0 0,0 0 0 0 0,0 0 0 0 0,0 0 0 0 0,0 0 0 0 0,0 0 0 0 0,0 1 0 0 0,0-1 0 0 0,0 1 0 0 0,0-1 0 0 0,-1 0 0 0 0,1 1 0 0 0,0-1 0 0 0,0 3 0 0 0,2 6 0 0 0,0 0 0 0 0,3 14 0 0 0,-4-14 0 0 0,30 159-876 0 0,-28-153-380 0 0,-4-14 531 0 0,0-2-246 0 0,0 0-1088 0 0,0 0-4400 0 0,0 0-1891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19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3039 0 0,'0'0'528'0'0,"0"0"69"0"0,0 0 38 0 0,2-1-80 0 0,91-2 1098 0 0,-59 0-1273 0 0,-1 1-1 0 0,1 2 0 0 0,-1 1 1 0 0,1 2-1 0 0,-1 1 1 0 0,38 9-1 0 0,-53-7-443 0 0,-16-5-273 0 0,-2-1-138 0 0,0 0-33 0 0,0 0-72 0 0,0 0-285 0 0,0 0-126 0 0,0 0-29 0 0,0 0-4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1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9351 0 0,'0'0'439'0'0,"0"0"62"0"0,0 0 33 0 0,0 0-65 0 0,9 3-292 0 0,-3-1 260 0 0,1 0-1 0 0,-1-1 1 0 0,1 0-1 0 0,0 0 1 0 0,-1 0-1 0 0,1-1 1 0 0,11-1-1 0 0,50-10 1998 0 0,-42 6-1808 0 0,70-11 745 0 0,-94 16-2775 0 0,-2 0-511 0 0,0 0-108 0 0,0 0-22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20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52 11975 0 0,'0'0'267'0'0,"0"0"42"0"0,0 0 17 0 0,0 0-28 0 0,0 0-58 0 0,0 0 491 0 0,0 0 238 0 0,0 0 45 0 0,0 0-61 0 0,0 0-288 0 0,0 0-121 0 0,0 0-28 0 0,0 0 66 0 0,0 0 288 0 0,-5 3 741 0 0,2-3 2494 0 0,2 0-4027 0 0,0 0-1 0 0,0 0 1 0 0,0-1-1 0 0,0 1 1 0 0,0-1-1 0 0,0 1 1 0 0,1 0-1 0 0,-1-1 1 0 0,0 0-1 0 0,0 1 1 0 0,0-1-1 0 0,0 1 1 0 0,1-1-1 0 0,-1 0 1 0 0,0 0-1 0 0,1 1 1 0 0,-1-1-1 0 0,0 0 1 0 0,0-1-1 0 0,0 0 16 0 0,1 0 0 0 0,-1 0 0 0 0,1 0-1 0 0,-1 0 1 0 0,1 0 0 0 0,-1 0 0 0 0,1 0-1 0 0,0 0 1 0 0,0 0 0 0 0,0-2 0 0 0,11-96 591 0 0,-9 89-622 0 0,1-1 0 0 0,0 1 0 0 0,1-1 0 0 0,0 1-1 0 0,1 1 1 0 0,8-16 0 0 0,3 0-62 0 0,-9 13 0 0 0,0 0 0 0 0,1 1 0 0 0,0 0 0 0 0,1 1 0 0 0,1 0 0 0 0,14-13 0 0 0,-16 17 3 0 0,3-2 38 0 0,0 0-1 0 0,16-9 1 0 0,-24 16-20 0 0,0 0 0 0 0,0 1 0 0 0,0-1 1 0 0,1 1-1 0 0,-1 0 0 0 0,0 0 0 0 0,1 0 0 0 0,-1 0 1 0 0,1 0-1 0 0,-1 1 0 0 0,1 0 0 0 0,0 0 0 0 0,-1 0 1 0 0,6 0-1 0 0,-7 1 21 0 0,1 0-1 0 0,-1 0 1 0 0,0 0 0 0 0,0 0 0 0 0,0 0-1 0 0,0 0 1 0 0,0 1 0 0 0,0-1 0 0 0,0 1 0 0 0,0-1-1 0 0,0 1 1 0 0,-1 0 0 0 0,1-1 0 0 0,-1 1 0 0 0,1 0-1 0 0,-1 0 1 0 0,0 0 0 0 0,1 3 0 0 0,3 5 213 0 0,0 0 0 0 0,4 18-1 0 0,-5-18-207 0 0,-1 2-47 0 0,0 0 0 0 0,-1 0 0 0 0,-1 0 0 0 0,0 0 0 0 0,0 0 0 0 0,-1 1 0 0 0,0-1 0 0 0,-1 0 0 0 0,-3 14 0 0 0,2-22 0 0 0,-1-8 0 0 0,0-7 0 0 0,3 1 0 0 0,0 1 0 0 0,1 0 0 0 0,0-1 0 0 0,1 1 0 0 0,0 0 0 0 0,1-1 0 0 0,-1 1 0 0 0,2 0 0 0 0,-1 1 0 0 0,1-1 0 0 0,1 1 0 0 0,-1-1 0 0 0,9-10 0 0 0,-3 7 0 0 0,0-1 0 0 0,1 1 0 0 0,0 0 0 0 0,1 1 0 0 0,0 1 0 0 0,0 0 0 0 0,17-10 0 0 0,-22 16 0 0 0,0 1 0 0 0,1 0 0 0 0,-1 0 0 0 0,1 1 0 0 0,0-1 0 0 0,0 2 0 0 0,-1-1 0 0 0,1 1 0 0 0,0 0 0 0 0,0 1 0 0 0,1 0 0 0 0,-1 0 0 0 0,0 1 0 0 0,0 0 0 0 0,-1 0 0 0 0,1 1 0 0 0,0 0 0 0 0,12 5 0 0 0,-11-2 0 0 0,-1 1 0 0 0,0 0 0 0 0,0 1 0 0 0,-1 0 0 0 0,0 0 0 0 0,0 1 0 0 0,11 15 0 0 0,-15-19 0 0 0,-1-1 0 0 0,0 1 0 0 0,0-1 0 0 0,0 1 0 0 0,0 0 0 0 0,-1 0 0 0 0,1 0 0 0 0,-1 0 0 0 0,0 0 0 0 0,0 0 0 0 0,-1 0 0 0 0,1 0 0 0 0,-1 0 0 0 0,0 0 0 0 0,0 7 0 0 0,1 3 0 0 0,-3-1 0 0 0,-1-8-133 0 0,2-4-563 0 0,-5 1-3043 0 0,5-2-6157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26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3823 0 0,'0'0'630'0'0,"0"0"-13"0"0,0 0-252 0 0,0 0 391 0 0,0 0 216 0 0,7-5 995 0 0,0 2-1433 0 0,1 0 1 0 0,-1 1-1 0 0,1 0 0 0 0,0 1 1 0 0,0 0-1 0 0,8 0 1 0 0,11-3 96 0 0,102-7 1269 0 0,22 9-1801 0 0,-95 2-434 0 0,-55 0-140 0 0,-1 0-33 0 0,0 0-140 0 0,0 0-572 0 0,0 0-253 0 0,-1 1-51 0 0,-7 1-11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27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5663 0 0,'0'0'356'0'0,"1"1"50"0"0,9-1-253 0 0,0-1 1 0 0,0 0 0 0 0,0 0-1 0 0,0 0 1 0 0,0-2 0 0 0,18-5 0 0 0,-7 2 587 0 0,243-53 6560 0 0,-245 59-11435 0 0,-19 0-3716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27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1191 0 0,'0'0'480'0'0,"0"0"67"0"0,0 0 31 0 0,0 0-56 0 0,2-2-341 0 0,6-3 81 0 0,-1 1 1 0 0,1 0-1 0 0,13-6 0 0 0,-17 9-116 0 0,0 1-1 0 0,0-1 1 0 0,0 0-1 0 0,0 1 1 0 0,0 0 0 0 0,7 1-1 0 0,20 1 111 0 0,-1 1 0 0 0,0 2 0 0 0,0 1 0 0 0,-1 1 0 0 0,0 1 0 0 0,0 2 0 0 0,38 19 0 0 0,-58-24-258 0 0,1 0 0 0 0,-2 0-1 0 0,1 1 1 0 0,-1 1 0 0 0,0 0 0 0 0,0 0-1 0 0,13 16 1 0 0,-18-20 6 0 0,-1 1 1 0 0,1 0-1 0 0,-1 0 0 0 0,0 0 1 0 0,0 0-1 0 0,-1 0 0 0 0,1 1 0 0 0,-1-1 1 0 0,0 0-1 0 0,0 1 0 0 0,0-1 0 0 0,-1 1 1 0 0,1-1-1 0 0,-1 1 0 0 0,0-1 1 0 0,-1 1-1 0 0,1-1 0 0 0,-1 1 0 0 0,0-1 1 0 0,-2 8-1 0 0,-1-2 163 0 0,0-1 0 0 0,0 1 0 0 0,-1-1 0 0 0,0 0 0 0 0,-12 14 0 0 0,-36 38 803 0 0,50-58-966 0 0,-23 23-4 0 0,-32 23 0 0 0,-2 3 0 0 0,30-16-133 0 0,29-35-563 0 0,12-3-1268 0 0,0-1 941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5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8287 0 0,'0'0'382'0'0,"0"0"-8"0"0,7-5-226 0 0,-6 3 1000 0 0,1 0-1 0 0,-1 1 1 0 0,0-1-1 0 0,0 0 1 0 0,0 0-1 0 0,0 0 1 0 0,-1 0-1 0 0,1 0 1 0 0,0 0-1 0 0,-1 0 1 0 0,1 0-1 0 0,-1-3 0 0 0,0 4-944 0 0,1 0 753 0 0,-1 1-285 0 0,0 0-126 0 0,0 0-29 0 0,0 0-72 0 0,14 10 171 0 0,4 18-308 0 0,-1 1 0 0 0,14 37 1 0 0,-16-34 33 0 0,38 61 1 0 0,-32-63-268 0 0,2 0 0 0 0,0-2-1 0 0,2 0 1 0 0,2-2 0 0 0,35 29 0 0 0,-11-14 1531 0 0,-43-34-1605 0 0,-3 0-64 0 0,-3-6-273 0 0,-2-1-138 0 0,0 0-33 0 0,0 0 65 0 0,-2 0 193 0 0,0 0 0 0 0,0-1 0 0 0,0 1 0 0 0,0 0-1 0 0,1-1 1 0 0,-1 0 0 0 0,0 1 0 0 0,0-1 0 0 0,1 0-1 0 0,-1 0 1 0 0,0 0 0 0 0,1 0 0 0 0,-1 0 0 0 0,1 0-1 0 0,-1 0 1 0 0,1 0 0 0 0,0-1 0 0 0,0 1 0 0 0,-3-4-1 0 0,1 1-569 0 0,0-1 0 0 0,1 0-1 0 0,-1 0 1 0 0,1 0-1 0 0,-2-7 1 0 0,-2-7-1227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5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0 17503 0 0,'0'0'399'0'0,"0"0"60"0"0,0 0 21 0 0,0 0-59 0 0,0 0-204 0 0,0 0 170 0 0,0 0 101 0 0,0 0 21 0 0,0 0 71 0 0,0 0 285 0 0,0 0 126 0 0,-1 2 29 0 0,-14 23-520 0 0,-1-1-1 0 0,0-1 1 0 0,-25 26 0 0 0,19-23 189 0 0,-95 100-341 0 0,19-24-159 0 0,77-77-165 0 0,0 1 0 0 0,-20 35-1 0 0,40-59-41 0 0,-1 0-1 0 0,1 0 1 0 0,0 0 0 0 0,0 0 0 0 0,0 1-1 0 0,0-1 1 0 0,1 0 0 0 0,-1 1-1 0 0,1-1 1 0 0,-1 3 0 0 0,1-3-1033 0 0,12-5-1900 0 0,3-1 1418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5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4879 0 0,'0'0'564'0'0,"0"0"83"0"0,0 0 34 0 0,0 0-76 0 0,1 0-323 0 0,31-2 66 0 0,0-2 0 0 0,0-1 1 0 0,32-9-1 0 0,37-6 264 0 0,-73 16-605 0 0,16-2-77 0 0,77-2 0 0 0,-119 8-626 0 0,-2 0-258 0 0,0 0-1694 0 0,0 0-6561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3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 10135 0 0,'0'0'464'0'0,"0"0"-9"0"0,0 0-155 0 0,0 0 443 0 0,0 0 227 0 0,0 0 44 0 0,-4-12 2772 0 0,3 11 1849 0 0,-1 19-5618 0 0,2-2-17 0 0,0 32 0 0 0,10 80 0 0 0,-4-85-269 0 0,-6-41-1135 0 0,0-2-511 0 0,0-3-107 0 0,0-9-24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54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21191 0 0,'0'0'480'0'0,"0"0"67"0"0,0 0 31 0 0,0 0-56 0 0,2 0-341 0 0,16 1 397 0 0,-1-1 0 0 0,1-1 0 0 0,0 0 0 0 0,0-1 0 0 0,22-6 0 0 0,-16 4-95 0 0,16-3-693 0 0,73-13 520 0 0,-40 3-5855 0 0,-53 10 3499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5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7 11975 0 0,'0'0'547'0'0,"1"-1"-11"0"0,3-4-344 0 0,-3 0-29 0 0,-1 4 567 0 0,0 1 242 0 0,1-1-816 0 0,-1 0 0 0 0,1 0 0 0 0,-1 0 1 0 0,1 1-1 0 0,-1-1 0 0 0,0 0 0 0 0,1 0 0 0 0,-1 0 0 0 0,0 0 0 0 0,0 0 0 0 0,0 0 0 0 0,0 0 0 0 0,0 0 0 0 0,0 0 0 0 0,0 0 0 0 0,0 1 0 0 0,0-3 1 0 0,0 2 93 0 0,0-4 340 0 0,1 0 0 0 0,0 0 0 0 0,1 0 0 0 0,-1 1 0 0 0,1-1 0 0 0,0 0 0 0 0,0 1 0 0 0,0-1-1 0 0,4-5 1 0 0,6-14 1275 0 0,-1 2-1574 0 0,0 0-1 0 0,2 0 1 0 0,18-24 0 0 0,19-32 222 0 0,-47 73-509 0 0,24-45 678 0 0,-1-1-1 0 0,20-62 0 0 0,-36 74-681 0 0,-9 32 0 0 0,-1 7 0 0 0,0 0 0 0 0,0 0 0 0 0,0-1 0 0 0,0 1 0 0 0,0 0 0 0 0,0 0 0 0 0,0 0 0 0 0,-1 0 0 0 0,1 0 0 0 0,0 0 0 0 0,0-1 0 0 0,0 1 0 0 0,0 0 0 0 0,0 0 0 0 0,0 0 0 0 0,0 0 0 0 0,0 0 0 0 0,0 0 0 0 0,0 0 0 0 0,-1 0 0 0 0,1-1 0 0 0,0 1 0 0 0,0 0 0 0 0,0 0 0 0 0,0 0 0 0 0,0 0 0 0 0,0 0 0 0 0,0 0 0 0 0,-1 0 0 0 0,1 0 0 0 0,0 0 0 0 0,0 0 0 0 0,0 0 0 0 0,0 0 0 0 0,0 0 0 0 0,-1 0 0 0 0,-1 1 0 0 0,-1 0 0 0 0,0 0 0 0 0,1 0 0 0 0,-1 0 0 0 0,1 1 0 0 0,0-1 0 0 0,-1 1 0 0 0,1-1 0 0 0,0 1 0 0 0,0 0 0 0 0,0 0 0 0 0,-2 3 0 0 0,-22 27 0 0 0,20-22 0 0 0,-1 0 0 0 0,2 1 0 0 0,-1 0 0 0 0,1 0 0 0 0,-5 18 0 0 0,8-22 0 0 0,0 1 0 0 0,1-1 0 0 0,0 1 0 0 0,0-1 0 0 0,0 1 0 0 0,1-1 0 0 0,1 1 0 0 0,-1-1 0 0 0,1 1 0 0 0,2 8 0 0 0,-2-12 0 0 0,0-1 0 0 0,0 1 0 0 0,1-1 0 0 0,-1 0 0 0 0,1 1 0 0 0,0-1 0 0 0,0 0 0 0 0,0 0 0 0 0,0 0 0 0 0,0 0 0 0 0,1-1 0 0 0,-1 1 0 0 0,1 0 0 0 0,0-1 0 0 0,0 0 0 0 0,0 0 0 0 0,0 0 0 0 0,0 0 0 0 0,0 0 0 0 0,0 0 0 0 0,1-1 0 0 0,-1 0 0 0 0,1 0 0 0 0,-1 0 0 0 0,1 0 0 0 0,7 1 0 0 0,-5-2 0 0 0,0 1 0 0 0,1-1 0 0 0,-1-1 0 0 0,1 1 0 0 0,-1-1 0 0 0,1-1 0 0 0,-1 1 0 0 0,0-1 0 0 0,0 0 0 0 0,0 0 0 0 0,0-1 0 0 0,0 1 0 0 0,0-1 0 0 0,7-6 0 0 0,3-3 7 0 0,-2-1 0 0 0,1-1 1 0 0,-2 0-1 0 0,0-1 0 0 0,0 0 0 0 0,-2-1 0 0 0,0-1 1 0 0,0 0-1 0 0,7-18 0 0 0,-16 31 99 0 0,-1 3-16 0 0,0-1-1 0 0,0 1 1 0 0,-1-1 0 0 0,1 1 0 0 0,0-1-1 0 0,-1 0 1 0 0,1 0 0 0 0,-1 1-1 0 0,1-1 1 0 0,-1 0 0 0 0,0 0 0 0 0,0 1-1 0 0,0-1 1 0 0,0 0 0 0 0,0 0 0 0 0,0 0-1 0 0,0 1 1 0 0,-1-3 0 0 0,1 4-86 0 0,0-1 1 0 0,-1 1-1 0 0,1 0 1 0 0,0 0-1 0 0,0-1 1 0 0,0 1-1 0 0,-1 0 0 0 0,1-1 1 0 0,0 1-1 0 0,0 0 1 0 0,-1 0-1 0 0,1 0 1 0 0,0-1-1 0 0,0 1 1 0 0,-1 0-1 0 0,1 0 1 0 0,0 0-1 0 0,-1 0 1 0 0,1 0-1 0 0,0 0 1 0 0,-1-1-1 0 0,1 1 1 0 0,0 0-1 0 0,-1 0 0 0 0,1 0 1 0 0,0 0-1 0 0,-1 0 1 0 0,1 0-1 0 0,0 0 1 0 0,-1 0-1 0 0,1 0 1 0 0,0 1-1 0 0,-1-1 1 0 0,-9 5 9 0 0,9-4-15 0 0,-5 3 1 0 0,-1 0 0 0 0,1 1 0 0 0,0 0 0 0 0,1 0 0 0 0,-1 1 0 0 0,1 0 0 0 0,0 0 0 0 0,1 0 0 0 0,-1 0 0 0 0,-4 11 0 0 0,3-6 0 0 0,0 1 0 0 0,1 1 0 0 0,1-1 0 0 0,0 1 0 0 0,-3 17 0 0 0,6-23-59 0 0,0 0 0 0 0,1 0 0 0 0,0 0-1 0 0,0 0 1 0 0,1 0 0 0 0,0 0 0 0 0,0 0 0 0 0,0 0 0 0 0,1-1-1 0 0,0 1 1 0 0,0 0 0 0 0,4 7 0 0 0,-4-12 20 0 0,-1 1 0 0 0,0-1 0 0 0,1 0-1 0 0,-1 1 1 0 0,1-1 0 0 0,0 0 0 0 0,0 0 0 0 0,0 0 0 0 0,0 0 0 0 0,0 0-1 0 0,0-1 1 0 0,0 1 0 0 0,0-1 0 0 0,1 1 0 0 0,-1-1 0 0 0,1 0 0 0 0,-1 0-1 0 0,1 0 1 0 0,0 0 0 0 0,-1 0 0 0 0,1 0 0 0 0,0-1 0 0 0,-1 0-1 0 0,1 1 1 0 0,0-1 0 0 0,0 0 0 0 0,-1 0 0 0 0,1-1 0 0 0,0 1 0 0 0,0 0-1 0 0,-1-1 1 0 0,1 0 0 0 0,2 0 0 0 0,10-5-2740 0 0,21-9 1 0 0,-17 4 731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56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0 17503 0 0,'0'0'399'0'0,"0"0"60"0"0,2 0 21 0 0,2-2-304 0 0,0 0 1 0 0,0-1 0 0 0,0 1 0 0 0,0-1 0 0 0,0 0 0 0 0,0 0-1 0 0,0 0 1 0 0,-1 0 0 0 0,0-1 0 0 0,1 1 0 0 0,4-8 0 0 0,3-7 1664 0 0,14-25 1 0 0,-18 29-1537 0 0,115-227 2431 0 0,-48 99-760 0 0,-71 137-1976 0 0,-2 3 0 0 0,0 1 0 0 0,0-1 0 0 0,0 0 0 0 0,-1 0 0 0 0,1 1 0 0 0,0-1 0 0 0,-1 0 0 0 0,0 0 0 0 0,1 0 0 0 0,-1 0 0 0 0,0 0 0 0 0,0 0 0 0 0,0 0 0 0 0,-1-3 0 0 0,1 4 0 0 0,0 0 0 0 0,0 0 0 0 0,0 0 0 0 0,0-1 0 0 0,-1 1 0 0 0,1 0 0 0 0,0 0 0 0 0,-1 0 0 0 0,1 0 0 0 0,-1 0 0 0 0,1 0 0 0 0,-1 0 0 0 0,1 0 0 0 0,-1 0 0 0 0,0 0 0 0 0,0 1 0 0 0,1-1 0 0 0,-1 0 0 0 0,-1-1 0 0 0,-5-1 0 0 0,1 5 0 0 0,-3 4 0 0 0,1 1 0 0 0,-1 0 0 0 0,2 1 0 0 0,-15 16 0 0 0,16-17 0 0 0,-3 5 0 0 0,-1 0 0 0 0,1 1 0 0 0,1 0 0 0 0,1 1 0 0 0,0 0 0 0 0,0 0 0 0 0,-7 26 0 0 0,5-5 0 0 0,1 1 0 0 0,-4 42 0 0 0,11-67 0 0 0,0-1 0 0 0,1 1 0 0 0,0-1 0 0 0,1 1 0 0 0,0-1 0 0 0,0 1 0 0 0,4 10 0 0 0,-3-13 0 0 0,1 0 0 0 0,0-1 0 0 0,0 0 0 0 0,1 0 0 0 0,0 0 0 0 0,0 0 0 0 0,1 0 0 0 0,0-1 0 0 0,10 12 0 0 0,-9-12 0 0 0,1 0 0 0 0,-1-1 0 0 0,1 0 0 0 0,0 0 0 0 0,1 0 0 0 0,14 6 0 0 0,-18-9 0 0 0,1 0 0 0 0,-1-1 0 0 0,1 0 0 0 0,0 1 0 0 0,0-2 0 0 0,0 1 0 0 0,0-1 0 0 0,0 1 0 0 0,0-1 0 0 0,0-1 0 0 0,0 1 0 0 0,0-1 0 0 0,7-1 0 0 0,6-3 0 0 0,-11 4 0 0 0,0-1 0 0 0,0 0 0 0 0,1-1 0 0 0,-1 1 0 0 0,-1-1 0 0 0,13-7 0 0 0,4-6 305 0 0,-11 8 127 0 0,-1 0 0 0 0,1-1-1 0 0,17-19 1 0 0,1-2-416 0 0,-29 32-16 0 0,-4 7 0 0 0,-4 12 0 0 0,-8 5 0 0 0,11-21 0 0 0,1 0 0 0 0,0 0 0 0 0,0 0 0 0 0,1 1 0 0 0,-3 7 0 0 0,-1 6 0 0 0,4-15 0 0 0,0 0 0 0 0,1 0 0 0 0,0 1 0 0 0,0-1 0 0 0,0 0 0 0 0,0 5 0 0 0,3 0 0 0 0,-1-8 0 0 0,0 0 0 0 0,0-1 0 0 0,0 1 0 0 0,0 0 0 0 0,0 0 0 0 0,0 0 0 0 0,0-1 0 0 0,0 1 0 0 0,0 0 0 0 0,0-1 0 0 0,0 1 0 0 0,1-1 0 0 0,-1 0 0 0 0,0 1 0 0 0,0-1 0 0 0,0 0 0 0 0,3 1 0 0 0,-1-1 0 0 0,0 0 0 0 0,0-1 0 0 0,0 1 0 0 0,1 0 0 0 0,-1-1 0 0 0,5-1 0 0 0,1-2 0 0 0,0 1 0 0 0,0-1 0 0 0,14-10 0 0 0,86-68 0 0 0,-29 20 0 0 0,-72 59 0 0 0,-6 9 0 0 0,-5 5 0 0 0,-6 19 0 0 0,3-11 0 0 0,-5 30 0 0 0,10-44 0 0 0,0 0 0 0 0,1 0 0 0 0,-1 0 0 0 0,1 0 0 0 0,1 0 0 0 0,-1 0 0 0 0,1 0 0 0 0,0 0 0 0 0,0 0 0 0 0,0 0 0 0 0,3 6 0 0 0,-4-10-19 0 0,1 1 0 0 0,0-1 1 0 0,-1 1-1 0 0,1-1 0 0 0,0 0 0 0 0,0 1 1 0 0,0-1-1 0 0,1 0 0 0 0,-1 0 0 0 0,0 0 0 0 0,0 0 1 0 0,1 0-1 0 0,-1 0 0 0 0,0 0 0 0 0,1 0 0 0 0,-1 0 1 0 0,1 0-1 0 0,-1-1 0 0 0,3 1 0 0 0,-2 0-62 0 0,1-1-1 0 0,0 0 1 0 0,-1 1-1 0 0,1-1 0 0 0,0 0 1 0 0,0-1-1 0 0,-1 1 1 0 0,1 0-1 0 0,0-1 1 0 0,4-1-1 0 0,0-1-165 0 0,0 0-1 0 0,1 0 1 0 0,-2-1 0 0 0,1 0-1 0 0,0 0 1 0 0,-1-1-1 0 0,9-7 1 0 0,11-15-2750 0 0,-11 10 1462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7:56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9 21191 0 0,'-1'-1'83'0'0,"1"0"0"0"0,0 0-1 0 0,0 0 1 0 0,1 0 0 0 0,-1 0 0 0 0,0 0-1 0 0,0 0 1 0 0,0 0 0 0 0,1 0 0 0 0,-1 0-1 0 0,0 0 1 0 0,1 0 0 0 0,-1 0 0 0 0,1 0-1 0 0,1-1 1 0 0,8-18 1786 0 0,-10 19-898 0 0,0 1 42 0 0,0 0-59 0 0,0 0-289 0 0,0 0-121 0 0,0 0-28 0 0,0 0-72 0 0,17 6-272 0 0,-1-3-172 0 0,17 6 0 0 0,-25-6 0 0 0,0-1 0 0 0,1 0 0 0 0,-1-1 0 0 0,16 2 0 0 0,9 1 0 0 0,-7 0 0 0 0,-14-3 0 0 0,0 1 0 0 0,-1 1 0 0 0,1 0 0 0 0,17 7 0 0 0,-26-9 0 0 0,0 1 0 0 0,-1 0 0 0 0,1-1 0 0 0,0 1 0 0 0,0 0 0 0 0,-1 0 0 0 0,1 1 0 0 0,-1-1 0 0 0,0 0 0 0 0,0 1 0 0 0,1-1 0 0 0,-2 1 0 0 0,1 0 0 0 0,0 0 0 0 0,0 0 0 0 0,-1 0 0 0 0,0 0 0 0 0,0 0 0 0 0,0 0 0 0 0,0 0 0 0 0,1 4 0 0 0,-2-3 47 0 0,0 0 1 0 0,0 0-1 0 0,0 0 1 0 0,0-1-1 0 0,-1 1 1 0 0,0 0-1 0 0,1 0 0 0 0,-1-1 1 0 0,-1 1-1 0 0,1 0 1 0 0,0-1-1 0 0,-1 1 1 0 0,0-1-1 0 0,0 0 0 0 0,0 0 1 0 0,0 1-1 0 0,0-1 1 0 0,-3 2-1 0 0,-7 8 323 0 0,0-1 0 0 0,-23 18 0 0 0,25-23-333 0 0,-22 18-37 0 0,-41 22 0 0 0,-9 6 0 0 0,50-28 0 0 0,30-22 0 0 0,-1-1 0 0 0,1 1 0 0 0,0 0 0 0 0,0-1 0 0 0,0 1 0 0 0,0 0 0 0 0,0 0 0 0 0,1 0 0 0 0,-3 6 0 0 0,4 1 0 0 0,0-8 0 0 0,1-1 0 0 0,0 1 0 0 0,0-1 0 0 0,0 0 0 0 0,0 1 0 0 0,0-1 0 0 0,0 0 0 0 0,0 0 0 0 0,0 0 0 0 0,1 0 0 0 0,-1 0 0 0 0,0 0 0 0 0,1 0 0 0 0,-1 0 0 0 0,1 0 0 0 0,-1-1 0 0 0,1 1 0 0 0,-1 0 0 0 0,4 0 0 0 0,32 6 0 0 0,-34-7 0 0 0,35 4-27 0 0,0-2 1 0 0,1-2-1 0 0,-1-1 0 0 0,71-11 1 0 0,-107 11-670 0 0,-12-1-1268 0 0,-2 0 941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00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72 6447 0 0,'0'0'142'0'0,"0"0"22"0"0,0 0 13 0 0,0 0 123 0 0,0 0 468 0 0,0 0 205 0 0,0 0 41 0 0,0 0 8 0 0,0 0 2 0 0,0 0 0 0 0,-20-12 7288 0 0,19 12-8274 0 0,1-1 0 0 0,-1 0 0 0 0,0 0 1 0 0,1 0-1 0 0,-1 1 0 0 0,1-1 0 0 0,-1 0 0 0 0,1 0 0 0 0,0 0 0 0 0,-1 0 0 0 0,1 0 0 0 0,0 0 1 0 0,0 0-1 0 0,0 0 0 0 0,-1 0 0 0 0,1 0 0 0 0,0 0 0 0 0,0 0 0 0 0,0 0 0 0 0,1-2 0 0 0,0 0 141 0 0,-1 0-1 0 0,1 1 1 0 0,0-1-1 0 0,1 0 1 0 0,-1 0-1 0 0,0 1 1 0 0,3-4-1 0 0,1-1 217 0 0,1 0-1 0 0,-1 1 0 0 0,1-1 1 0 0,9-6-1 0 0,0 1-138 0 0,0 0 0 0 0,1 1 0 0 0,17-9 0 0 0,-27 17-171 0 0,1 0 1 0 0,-1 1-1 0 0,1-1 0 0 0,-1 1 1 0 0,1 1-1 0 0,0-1 0 0 0,0 1 1 0 0,0 0-1 0 0,0 1 0 0 0,-1 0 1 0 0,14 1-1 0 0,-14 0-85 0 0,-1 0 0 0 0,1 1 0 0 0,-1-1 0 0 0,0 1 0 0 0,0 0 0 0 0,1 1 0 0 0,-1-1 0 0 0,-1 1 0 0 0,1 0 0 0 0,0 0 0 0 0,-1 1 0 0 0,1-1 0 0 0,-1 1 0 0 0,0 0 0 0 0,6 9 0 0 0,-5-8-183 0 0,-1-1 1 0 0,0 1-1 0 0,1-1 0 0 0,0 0 1 0 0,0 0-1 0 0,0 0 0 0 0,0-1 1 0 0,1 0-1 0 0,6 3 0 0 0,-10-5-174 0 0,-1-1 48 0 0,0-1-1 0 0,-1 1 1 0 0,1-1-1 0 0,0 1 1 0 0,0-1 0 0 0,0 0-1 0 0,-1 1 1 0 0,1-1-1 0 0,0 0 1 0 0,-1 1 0 0 0,1-1-1 0 0,0 0 1 0 0,-1 0-1 0 0,1 0 1 0 0,-1 1 0 0 0,1-3-1 0 0,3-5-7198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00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1 17503 0 0,'0'0'399'0'0,"0"0"60"0"0,0 0 21 0 0,2 0-59 0 0,11-1-20 0 0,0-1 1 0 0,-1-1 0 0 0,1 1-1 0 0,0-2 1 0 0,-1 0-1 0 0,17-8 1 0 0,24-7 1416 0 0,17-2-463 0 0,-14 3-253 0 0,88-15 0 0 0,-142 32-1097 0 0,0 1 0 0 0,0 0 0 0 0,1-1 0 0 0,-1 1 0 0 0,0 0 0 0 0,1 0 0 0 0,-1 1 0 0 0,0-1 0 0 0,0 0 0 0 0,1 1 0 0 0,-1-1 0 0 0,0 1 0 0 0,0 0 0 0 0,0 0 0 0 0,0 0 0 0 0,0 0 0 0 0,0 0 0 0 0,0 0 0 0 0,0 1 0 0 0,0-1 0 0 0,0 1 0 0 0,-1-1 0 0 0,1 1 0 0 0,0-1 0 0 0,-1 1 0 0 0,0 0 0 0 0,1 0 0 0 0,-1 0 0 0 0,0 0 0 0 0,0 0 0 0 0,0 0 0 0 0,1 3 0 0 0,12 36-5 0 0,-11-31 0 0 0,0-1 0 0 0,0 1 0 0 0,1-1 0 0 0,1 1 0 0 0,-1-1 0 0 0,1 0 0 0 0,12 14 0 0 0,-11-17 0 0 0,2-2 0 0 0,1-6 0 0 0,-6 0 3 0 0,0 1-1 0 0,-1-1 1 0 0,1 0-1 0 0,-1 0 1 0 0,1 0-1 0 0,-1 0 1 0 0,0 0 0 0 0,0 0-1 0 0,0-1 1 0 0,0 1-1 0 0,2-3 1 0 0,17-34-64 0 0,-14 25-42 0 0,30-51-4059 0 0,-22 41-4367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01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1 17503 0 0,'0'0'399'0'0,"0"0"60"0"0,0 0 21 0 0,0-1-59 0 0,3-5-276 0 0,-1 0 11 0 0,-1 5 570 0 0,-1 1-669 0 0,0 0 1 0 0,0 0-1 0 0,0-1 1 0 0,0 1-1 0 0,0 0 1 0 0,0 0-1 0 0,1 0 1 0 0,-1 0-1 0 0,0-1 1 0 0,0 1-1 0 0,0 0 1 0 0,0 0-1 0 0,0 0 1 0 0,0-1 0 0 0,0 1-1 0 0,-1 0 1 0 0,1 0-1 0 0,0 0 1 0 0,0-1-1 0 0,0 1 1 0 0,0 0-1 0 0,0 0 1 0 0,0 0-1 0 0,0 0 1 0 0,0-1-1 0 0,0 1 1 0 0,0 0-1 0 0,-1 0 1 0 0,1 0 0 0 0,0 0-1 0 0,0 0 1 0 0,0 0-1 0 0,0-1 1 0 0,0 1-1 0 0,-1 0 1 0 0,1 0-1 0 0,0 0 1 0 0,0 0-1 0 0,0 0 1 0 0,0 0-1 0 0,-1 0 1 0 0,1 0-1 0 0,0 0 1 0 0,0 0 0 0 0,0 0-1 0 0,-1 0 1 0 0,1 0-1 0 0,0 0 1 0 0,0 0-1 0 0,0 0 1 0 0,0 0-1 0 0,-1 0 1 0 0,1 0-1 0 0,0 0 1 0 0,0 0-1 0 0,0 0 1 0 0,-1 0-1 0 0,1 0 1 0 0,0 0 0 0 0,0 0-1 0 0,0 1 1 0 0,-13 1 1037 0 0,6 2-832 0 0,-1-1-1 0 0,1 1 0 0 0,1 0 1 0 0,-1 0-1 0 0,1 1 1 0 0,-1-1-1 0 0,1 2 1 0 0,-5 5-1 0 0,-11 8 23 0 0,12-9-282 0 0,0-1 1 0 0,1 1 0 0 0,0 1-1 0 0,1 0 1 0 0,-11 18-1 0 0,3 0-5 0 0,-15 35 0 0 0,27-52 2 0 0,1-1 0 0 0,0 1 0 0 0,1 1 0 0 0,0-1 0 0 0,1 0 0 0 0,0 0 0 0 0,1 19 0 0 0,0-22 0 0 0,1-4 0 0 0,-1 1 0 0 0,0-1 0 0 0,1 1 0 0 0,0-1 0 0 0,0 1 0 0 0,1-1 0 0 0,0 0 0 0 0,0 1 0 0 0,0-1 0 0 0,0 0 0 0 0,1-1 0 0 0,0 1 0 0 0,5 7 0 0 0,-6-9 0 0 0,1-1 0 0 0,-1 1 0 0 0,0-1 0 0 0,1 0 0 0 0,0 0 0 0 0,-1 0 0 0 0,1 0 0 0 0,0 0 0 0 0,0-1 0 0 0,0 1 0 0 0,1-1 0 0 0,-1 0 0 0 0,0 0 0 0 0,0 0 0 0 0,1 0 0 0 0,-1 0 0 0 0,0-1 0 0 0,1 0 0 0 0,-1 1 0 0 0,1-1 0 0 0,-1 0 0 0 0,6-2 0 0 0,-3 1 29 0 0,0 0-1 0 0,0-1 0 0 0,-1 0 1 0 0,1 0-1 0 0,-1 0 1 0 0,1-1-1 0 0,-1 0 1 0 0,0 0-1 0 0,0 0 1 0 0,5-5-1 0 0,-3 2 87 0 0,1-1 0 0 0,-1-1 1 0 0,-1 0-1 0 0,1 0 0 0 0,6-10 0 0 0,1-8 228 0 0,0-1-1 0 0,19-54 1 0 0,-6 13-325 0 0,16-50-84 0 0,-42 113-572 0 0,0 0 1 0 0,0 0-1 0 0,0 0 1 0 0,0-10-1 0 0,-11 18-2359 0 0,-1 3 1462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01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3 21191 0 0,'0'0'480'0'0,"0"0"67"0"0,0 0 31 0 0,7-5 125 0 0,8-9 575 0 0,13-17 0 0 0,3-3 258 0 0,-9 6-1536 0 0,-17 22 0 0 0,-1 0 0 0 0,1 0 0 0 0,5-5 0 0 0,-1 1-1130 0 0,-9 10 1062 0 0,0-1 0 0 0,1 1-1 0 0,-1 0 1 0 0,0-1 0 0 0,1 1 0 0 0,-1-1-1 0 0,0 1 1 0 0,0 0 0 0 0,0-1-1 0 0,1 1 1 0 0,-1-1 0 0 0,0 1-1 0 0,0-1 1 0 0,0 1 0 0 0,0-1-1 0 0,0 1 1 0 0,0 0 0 0 0,0-1-1 0 0,0 1 1 0 0,0-1 0 0 0,0 1-1 0 0,0-1 1 0 0,0 0 0 0 0,0 1-955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01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0 23039 0 0,'0'0'528'0'0,"3"-1"69"0"0,8-3 38 0 0,-8 3-80 0 0,-3 1-291 0 0,0 0 128 0 0,0 0 96 0 0,0 0 21 0 0,3-3 2131 0 0,-4 21-2636 0 0,-2 0-1 0 0,0 0 1 0 0,-1 0 0 0 0,-10 28-1 0 0,1-1-5 0 0,8-25 2 0 0,-4 11 0 0 0,2 1 0 0 0,-6 55 0 0 0,12-78 0 0 0,1 0 0 0 0,0 0 0 0 0,0 1 0 0 0,1-1 0 0 0,1 0 0 0 0,-1 0 0 0 0,1 0 0 0 0,1 0 0 0 0,0 0 0 0 0,0-1 0 0 0,1 1 0 0 0,0-1 0 0 0,0 0 0 0 0,8 11 0 0 0,-10-16 0 0 0,0-1 0 0 0,1 1 0 0 0,-1 0 0 0 0,1 0 0 0 0,0-1 0 0 0,0 0 0 0 0,0 0 0 0 0,0 1 0 0 0,0-2 0 0 0,0 1 0 0 0,1 0 0 0 0,-1-1 0 0 0,1 1 0 0 0,-1-1 0 0 0,8 2 0 0 0,-6-3 0 0 0,0 0 0 0 0,0 1 0 0 0,-1-2 0 0 0,1 1 0 0 0,0 0 0 0 0,0-1 0 0 0,0 0 0 0 0,0 0 0 0 0,-1 0 0 0 0,1-1 0 0 0,5-2 0 0 0,-4 1 0 0 0,1-1 0 0 0,-1 1 0 0 0,1-1 0 0 0,-1-1 0 0 0,0 1 0 0 0,-1-1 0 0 0,1 0 0 0 0,-1 0 0 0 0,0-1 0 0 0,0 1 0 0 0,0-1 0 0 0,-1 0 0 0 0,0-1 0 0 0,0 1 0 0 0,5-14 0 0 0,-8 16 0 0 0,1-1 0 0 0,-1 1 0 0 0,0-1 0 0 0,0 0 0 0 0,0 1 0 0 0,-1-1 0 0 0,0-9 0 0 0,0 13 0 0 0,0-1 0 0 0,-1 1 0 0 0,1-1 0 0 0,-1 0 0 0 0,1 1 0 0 0,-1-1 0 0 0,0 1 0 0 0,1-1 0 0 0,-1 1 0 0 0,0 0 0 0 0,0-1 0 0 0,0 1 0 0 0,0 0 0 0 0,0 0 0 0 0,0 0 0 0 0,0-1 0 0 0,-1 1 0 0 0,1 0 0 0 0,0 0 0 0 0,-1 1 0 0 0,1-1 0 0 0,0 0 0 0 0,-1 0 0 0 0,1 1 0 0 0,-1-1 0 0 0,-2 0 0 0 0,-2 0-68 0 0,0 0 1 0 0,0 0-1 0 0,0 0 0 0 0,0 1 0 0 0,-1 0 1 0 0,1 1-1 0 0,0-1 0 0 0,0 1 1 0 0,0 0-1 0 0,0 0 0 0 0,0 1 0 0 0,-9 3 1 0 0,2 0-525 0 0,1 1 0 0 0,0 0 1 0 0,0 0-1 0 0,-19 15 0 0 0,19-10-5867 0 0,4 0-1891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02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98 23039 0 0,'0'-3'133'0'0,"0"-1"1"0"0,0 1-1 0 0,-1 0 0 0 0,0 0 1 0 0,0-1-1 0 0,0 1 0 0 0,0 0 1 0 0,0 0-1 0 0,0 0 0 0 0,-1 0 0 0 0,1 0 1 0 0,-1 1-1 0 0,0-1 0 0 0,0 0 1 0 0,0 1-1 0 0,-1-1 0 0 0,1 1 1 0 0,0 0-1 0 0,-6-4 0 0 0,0 0 84 0 0,0 1 0 0 0,-1 0 0 0 0,0 1 0 0 0,0 0 0 0 0,-14-4 0 0 0,17 6-120 0 0,0 1 0 0 0,-1 0 0 0 0,1 1 0 0 0,0-1 0 0 0,-1 1 0 0 0,1 0 1 0 0,-1 1-1 0 0,1 0 0 0 0,-1 0 0 0 0,1 0 0 0 0,0 1 0 0 0,0 0 0 0 0,-1 0 0 0 0,-10 5 0 0 0,1 1 143 0 0,1 1 0 0 0,-1 0 0 0 0,1 2 0 0 0,-15 12 0 0 0,25-18-240 0 0,0-1 0 0 0,0 1 0 0 0,1 0 0 0 0,0 1 0 0 0,0-1 0 0 0,0 1 0 0 0,-5 10 0 0 0,4 0 0 0 0,8-11 0 0 0,-2-3 0 0 0,0 0 0 0 0,1 1 0 0 0,0 0 0 0 0,-1-1 0 0 0,1 1 0 0 0,0-1 0 0 0,0 0 0 0 0,1 1 0 0 0,-1-1 0 0 0,0 0 0 0 0,1 0 0 0 0,-1 0 0 0 0,1-1 0 0 0,0 1 0 0 0,0-1 0 0 0,-1 1 0 0 0,1-1 0 0 0,0 0 0 0 0,0 0 0 0 0,0 0 0 0 0,0-1 0 0 0,0 1 0 0 0,0-1 0 0 0,5 1 0 0 0,7-1 0 0 0,0 0 0 0 0,0-1 0 0 0,23-3 0 0 0,-31 3 0 0 0,21-5 0 0 0,32-10 0 0 0,-39 10 0 0 0,1 0 0 0 0,43-5 0 0 0,-64 11 10 0 0,1 0 0 0 0,-1 0 0 0 0,0 0 0 0 0,0 0 0 0 0,1 0 0 0 0,-1 0 0 0 0,0 0 0 0 0,0 0 0 0 0,0 1 0 0 0,1-1 0 0 0,-1 0 0 0 0,0 1 0 0 0,2 0 0 0 0,-3 0 2 0 0,1-1 0 0 0,-1 0 0 0 0,0 0-1 0 0,0 1 1 0 0,1-1 0 0 0,-1 0 0 0 0,0 1-1 0 0,0-1 1 0 0,0 0 0 0 0,0 1 0 0 0,0-1-1 0 0,1 1 1 0 0,-1-1 0 0 0,0 0 0 0 0,0 1 0 0 0,0-1-1 0 0,0 0 1 0 0,0 1 0 0 0,0-1 0 0 0,0 1-1 0 0,0-1 1 0 0,0 0 0 0 0,-1 1 0 0 0,1-1-1 0 0,0 0 1 0 0,0 1 0 0 0,0-1 0 0 0,-1 1-1 0 0,-1 3 124 0 0,-1 0 0 0 0,0 0 0 0 0,0 0-1 0 0,0 0 1 0 0,-4 4 0 0 0,1-2 15 0 0,-134 167 458 0 0,130-158-608 0 0,-17 33 0 0 0,24-42 0 0 0,0 1 0 0 0,0 0 0 0 0,1 0 0 0 0,0 0 0 0 0,0 0 0 0 0,1 0 0 0 0,-1 14 0 0 0,2-19-131 0 0,0 0 1 0 0,0 0-1 0 0,0-1 1 0 0,0 1-1 0 0,1 0 1 0 0,-1 0-1 0 0,0-1 1 0 0,1 1-1 0 0,0-1 0 0 0,-1 1 1 0 0,1 0-1 0 0,0-1 1 0 0,0 1-1 0 0,0-1 1 0 0,0 1-1 0 0,0-1 1 0 0,0 0-1 0 0,0 1 0 0 0,0-1 1 0 0,2 1-1 0 0,0 0-138 0 0,-1-1-1 0 0,0 0 0 0 0,1 1 0 0 0,-1-1 0 0 0,1-1 0 0 0,-1 1 1 0 0,1 0-1 0 0,-1-1 0 0 0,1 1 0 0 0,0-1 0 0 0,-1 0 1 0 0,5 1-1 0 0,7-3-1265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3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13823 0 0,'-8'3'1247'0'0,"-31"8"-126"0"0,38-10-149 0 0,1-1 42 0 0,0 0-61 0 0,0 0-288 0 0,-8 1-373 0 0,8-1-804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03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5 17503 0 0,'0'0'803'0'0,"2"0"-18"0"0,0 0-637 0 0,-1 0 0 0 0,1 0-1 0 0,0 0 1 0 0,-1 0 0 0 0,1-1 0 0 0,0 1-1 0 0,-1 0 1 0 0,1-1 0 0 0,-1 0-1 0 0,1 1 1 0 0,-1-1 0 0 0,1 0 0 0 0,-1 1-1 0 0,2-3 1 0 0,1 1 704 0 0,-3 1 669 0 0,9-15 1273 0 0,2 7-2276 0 0,-7 5-176 0 0,1 0 1 0 0,-1-1-1 0 0,0 0 1 0 0,0 0 0 0 0,6-9-1 0 0,40-47 274 0 0,19-46 408 0 0,99-202 0 0 0,-133 243-1024 0 0,-27 52 0 0 0,0-1 0 0 0,-1-1 0 0 0,0 1 0 0 0,-2-1 0 0 0,0 0 0 0 0,6-26 0 0 0,-11 41 0 0 0,-1 0 0 0 0,0 0 0 0 0,0 0 0 0 0,1 0 0 0 0,-1-1 0 0 0,0 1 0 0 0,0 0 0 0 0,0 0 0 0 0,-1 0 0 0 0,1-1 0 0 0,0 1 0 0 0,0 0 0 0 0,-1 0 0 0 0,1 0 0 0 0,0 0 0 0 0,-1 0 0 0 0,1 0 0 0 0,-1 0 0 0 0,0 0 0 0 0,1 0 0 0 0,-1 0 0 0 0,0 0 0 0 0,1 0 0 0 0,-1 0 0 0 0,0 0 0 0 0,0 0 0 0 0,0 1 0 0 0,0-1 0 0 0,0 0 0 0 0,0 1 0 0 0,0-1 0 0 0,0 1 0 0 0,0-1 0 0 0,0 1 0 0 0,0-1 0 0 0,0 1 0 0 0,0 0 0 0 0,-1-1 0 0 0,1 1 0 0 0,0 0 0 0 0,0 0 0 0 0,0 0 0 0 0,0 0 0 0 0,-1 0 0 0 0,1 0 0 0 0,-1 1 0 0 0,-2-1 0 0 0,-1 0 0 0 0,1 1 0 0 0,0 0 0 0 0,0 0 0 0 0,0 0 0 0 0,0 0 0 0 0,0 1 0 0 0,1-1 0 0 0,-1 1 0 0 0,0 0 0 0 0,1 0 0 0 0,-5 4 0 0 0,3-1 0 0 0,0 1 0 0 0,1-1 0 0 0,-1 1 0 0 0,1 0 0 0 0,1 0 0 0 0,-1 0 0 0 0,1 1 0 0 0,0-1 0 0 0,-3 12 0 0 0,4-13 0 0 0,1 1 0 0 0,-1-1 0 0 0,1 0 0 0 0,1 1 0 0 0,-1-1 0 0 0,1 1 0 0 0,0-1 0 0 0,0 0 0 0 0,0 1 0 0 0,1-1 0 0 0,0 1 0 0 0,0-1 0 0 0,2 7 0 0 0,-1-10 0 0 0,-1 1 0 0 0,1-1 0 0 0,-1 1 0 0 0,1-1 0 0 0,0 0 0 0 0,0 0 0 0 0,0 0 0 0 0,0 0 0 0 0,0 0 0 0 0,0 0 0 0 0,1 0 0 0 0,-1-1 0 0 0,1 1 0 0 0,-1-1 0 0 0,1 1 0 0 0,-1-1 0 0 0,1 0 0 0 0,0 0 0 0 0,0 0 0 0 0,-1-1 0 0 0,1 1 0 0 0,0-1 0 0 0,0 1 0 0 0,3-1 0 0 0,8 0 0 0 0,0 0 0 0 0,1-1 0 0 0,21-4 0 0 0,-30 4 0 0 0,19-3 0 0 0,-1-2 0 0 0,0 0 0 0 0,-1-2 0 0 0,1-1 0 0 0,-2-1 0 0 0,44-25 0 0 0,-42 20 0 0 0,-1-1 0 0 0,-1-1 0 0 0,0-1 0 0 0,-2-1 0 0 0,36-42 0 0 0,-41 41 0 0 0,-23 28 0 0 0,4-4 0 0 0,-1 0 0 0 0,1 0 0 0 0,1 1 0 0 0,-1-1 0 0 0,1 1 0 0 0,-4 6 0 0 0,4-4 0 0 0,1 1 0 0 0,0 0 0 0 0,0 0 0 0 0,1 0 0 0 0,0 0 0 0 0,0 0 0 0 0,0 0 0 0 0,1 0 0 0 0,1 0 0 0 0,-1 0 0 0 0,1 0 0 0 0,1 0 0 0 0,3 11 0 0 0,-4-13 0 0 0,1 0 0 0 0,0-1 0 0 0,1 1 0 0 0,0-1 0 0 0,-1 1 0 0 0,2-1 0 0 0,-1 0 0 0 0,1 0 0 0 0,-1-1 0 0 0,1 1 0 0 0,1-1 0 0 0,-1 0 0 0 0,1 0 0 0 0,-1 0 0 0 0,1 0 0 0 0,0-1 0 0 0,0 0 0 0 0,10 4 0 0 0,-11-5 0 0 0,0-1 0 0 0,0-1 0 0 0,-1 1 0 0 0,1-1 0 0 0,0 1 0 0 0,0-1 0 0 0,0 0 0 0 0,0-1 0 0 0,0 1 0 0 0,0-1 0 0 0,0 1 0 0 0,0-1 0 0 0,0-1 0 0 0,-1 1 0 0 0,8-3 0 0 0,-9 3 0 0 0,0 0 0 0 0,0 0 0 0 0,1 0 0 0 0,-1-1 0 0 0,0 1 0 0 0,0-1 0 0 0,0 1 0 0 0,-1-1 0 0 0,1 0 0 0 0,0 1 0 0 0,0-1 0 0 0,-1 0 0 0 0,1 0 0 0 0,-1 0 0 0 0,0 0 0 0 0,0-1 0 0 0,1 1 0 0 0,-2 0 0 0 0,1 0 0 0 0,0-1 0 0 0,0 1 0 0 0,-1-1 0 0 0,1 1 0 0 0,-1-1 0 0 0,0 1 0 0 0,1-3 0 0 0,-1 4 0 0 0,-1 0 0 0 0,1 0 0 0 0,0-1 0 0 0,-1 1 0 0 0,1 0 0 0 0,-1 0 0 0 0,1 0 0 0 0,-1 0 0 0 0,1 1 0 0 0,-1-1 0 0 0,-1-2 0 0 0,2 3 0 0 0,-1-1 0 0 0,1 1 0 0 0,-1-1 0 0 0,1 1 0 0 0,0-1 0 0 0,-1 1 0 0 0,1-1 0 0 0,0 0 0 0 0,-1 1 0 0 0,1-1 0 0 0,0 0 0 0 0,0 1 0 0 0,0-1 0 0 0,0 1 0 0 0,-1-1 0 0 0,1 0 0 0 0,0 1 0 0 0,0-1 0 0 0,0 0 0 0 0,0 1 0 0 0,0-1 0 0 0,1 0 0 0 0,-1 0 0 0 0,0 0-222 0 0,0 0-1 0 0,0 1 1 0 0,0-1 0 0 0,-1 0-1 0 0,1 0 1 0 0,0 0 0 0 0,0 1-1 0 0,-1-1 1 0 0,1 0 0 0 0,0 1 0 0 0,-1-1-1 0 0,1 0 1 0 0,0 1 0 0 0,-1-1-1 0 0,1 0 1 0 0,-1 1 0 0 0,-1-2-1 0 0,-1-3-4507 0 0,1 0-5138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17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09 13823 0 0,'0'0'315'0'0,"0"0"45"0"0,0 0 21 0 0,0 0-49 0 0,-13-6 1620 0 0,3 1 132 0 0,-1 0 0 0 0,-19-6 0 0 0,28 10-1939 0 0,0 1 0 0 0,0-1 0 0 0,0 0 1 0 0,1 0-1 0 0,-1-1 0 0 0,0 1 0 0 0,0 0 0 0 0,1 0 0 0 0,-1-1 0 0 0,1 1 0 0 0,-1-1 0 0 0,1 0 1 0 0,0 1-1 0 0,0-1 0 0 0,-1 0 0 0 0,1 0 0 0 0,0 1 0 0 0,1-1 0 0 0,-1 0 0 0 0,0 0 1 0 0,0 0-1 0 0,1 0 0 0 0,-1 0 0 0 0,1 0 0 0 0,0-5 0 0 0,-1-1 239 0 0,0 0 0 0 0,1-1 0 0 0,0 1-1 0 0,1 0 1 0 0,2-11 0 0 0,-1 9-376 0 0,0 0 0 0 0,1 1 1 0 0,0-1-1 0 0,0 1 0 0 0,1 0 0 0 0,0 0 0 0 0,1 0 1 0 0,0 1-1 0 0,0 0 0 0 0,1 0 0 0 0,0 0 0 0 0,1 0 1 0 0,-1 1-1 0 0,1 0 0 0 0,1 0 0 0 0,-1 1 0 0 0,1 0 0 0 0,0 1 1 0 0,1-1-1 0 0,17-7 0 0 0,-17 10-8 0 0,-8 3 0 0 0,-1 0 0 0 0,1 0 0 0 0,-1-1 0 0 0,1 1 0 0 0,0 0 0 0 0,-1 0 0 0 0,1 0 0 0 0,0 0 0 0 0,-1 0 0 0 0,1 0 0 0 0,-1 0 0 0 0,1 0 0 0 0,0 0 0 0 0,-1 0 0 0 0,1 0 0 0 0,0 0 0 0 0,-1 0 0 0 0,1 0 0 0 0,-1 1 0 0 0,1-1 0 0 0,0 0 0 0 0,-1 0 0 0 0,1 1 0 0 0,-1-1 0 0 0,1 0 0 0 0,-1 1 0 0 0,1-1 0 0 0,0 1 0 0 0,0 1 0 0 0,3 0 0 0 0,0 1 0 0 0,-1 0 0 0 0,0 0 0 0 0,1 0 0 0 0,-1 1 0 0 0,0-1 0 0 0,-1 1 0 0 0,1-1 0 0 0,0 1 0 0 0,-1 0 0 0 0,0 0 0 0 0,0 0 0 0 0,0 0 0 0 0,-1 0 0 0 0,1 1 0 0 0,0 4 0 0 0,2 9 0 0 0,-1 1 0 0 0,1 29 0 0 0,-2-29 0 0 0,-2-4 0 0 0,1 0 0 0 0,-4 26 0 0 0,2-26 0 0 0,0-5 0 0 0,1-11 0 0 0,0 1 0 0 0,1 0 0 0 0,-1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1 0 0 0,0-1 0 0 0,0 0 0 0 0,0 0 0 0 0,0 0 0 0 0,0 0 0 0 0,0 0 0 0 0,0 0 0 0 0,0 0 0 0 0,0 0 0 0 0,0 0 0 0 0,0 0 0 0 0,0 0 0 0 0,0 0 0 0 0,0 0 0 0 0,0 0 0 0 0,0 1 0 0 0,0-1 0 0 0,0 0 0 0 0,0 0 0 0 0,0 0 0 0 0,0 0 0 0 0,0 0 0 0 0,0 0 0 0 0,0 0 0 0 0,0 0 0 0 0,0 0 0 0 0,5-6 0 0 0,5-10 0 0 0,63-108 0 0 0,-63 110 0 0 0,1 0 0 0 0,0 1 0 0 0,1 0 0 0 0,0 0 0 0 0,1 1 0 0 0,17-11 0 0 0,-18 15 0 0 0,-2 4 0 0 0,-1 5 0 0 0,-7 0 0 0 0,0 1 0 0 0,0-1 0 0 0,0 1 0 0 0,-1 0 0 0 0,1-1 0 0 0,-1 1 0 0 0,1 0 0 0 0,-1 0 0 0 0,0 0 0 0 0,0 0 0 0 0,1 1 0 0 0,-2-1 0 0 0,1 0 0 0 0,1 4 0 0 0,0 0 0 0 0,-1 1 0 0 0,1-1 0 0 0,-1 1 0 0 0,0 7 0 0 0,-1 17 0 0 0,-5 33 0 0 0,1-11 0 0 0,-2-16 0 0 0,5-27 0 0 0,37-56 0 0 0,-16 13 0 0 0,2 0 0 0 0,1 2 0 0 0,1 1 0 0 0,33-30 0 0 0,-34 43 0 0 0,-22 17 0 0 0,-1 0 0 0 0,1 0 0 0 0,-1-1 0 0 0,1 1 0 0 0,-1 0 0 0 0,1 0 0 0 0,-1 0 0 0 0,1 0 0 0 0,-1 0 0 0 0,1 0 0 0 0,-1 0 0 0 0,1 0 0 0 0,-1 0 0 0 0,1 0 0 0 0,0 0 0 0 0,-1 0 0 0 0,1 0 0 0 0,-1 0 0 0 0,1 0 0 0 0,-1 0 0 0 0,1 1 0 0 0,-1-1 0 0 0,1 0 0 0 0,-1 0 0 0 0,1 1 0 0 0,-1-1 0 0 0,1 0 0 0 0,-1 1 0 0 0,0-1 0 0 0,1 1 0 0 0,-1-1 0 0 0,1 0 0 0 0,-1 1 0 0 0,0-1 0 0 0,0 1 0 0 0,1-1 0 0 0,-1 1 0 0 0,0-1 0 0 0,0 1 0 0 0,1-1 0 0 0,-1 1 0 0 0,0-1 0 0 0,0 1 0 0 0,0-1 0 0 0,0 1 0 0 0,0-1 0 0 0,0 1 0 0 0,0 0 0 0 0,0 0 0 0 0,3 9 0 0 0,-2 1 0 0 0,0-1 0 0 0,0 1 0 0 0,0 0 0 0 0,-3 18 0 0 0,1 14 0 0 0,10 92 0 0 0,-8-127-133 0 0,-1-7-563 0 0,0-1-258 0 0,0 0-56 0 0,0 0-81 0 0,16-9-3321 0 0,-7 0 2876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17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21191 0 0,'0'0'480'0'0,"0"0"67"0"0,0 0 31 0 0,0 0-56 0 0,0 0-269 0 0,0 0 138 0 0,0 0 97 0 0,2-1 21 0 0,21-9 163 0 0,0 1 0 0 0,1 0 0 0 0,0 2 0 0 0,1 1 0 0 0,-1 1 0 0 0,30-2 0 0 0,-32 5-672 0 0,-15 1 0 0 0,1 0 0 0 0,-1 1 0 0 0,0-1 0 0 0,0 2 0 0 0,0-1 0 0 0,1 1 0 0 0,-1 0 0 0 0,0 0 0 0 0,0 1 0 0 0,12 4 0 0 0,5 2-64 0 0,-23-7-273 0 0,6 0-334 0 0,-4-1-7962 0 0,-3 0 6586 0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17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2 0 43 0 0,7 3-487 0 0,-1-1-1 0 0,2-1 0 0 0,-1 1 0 0 0,0-1 0 0 0,0-1 1 0 0,0 0-1 0 0,0 0 0 0 0,16-3 0 0 0,-20 2-449 0 0,-1 0 89 0 0,-1 0 1 0 0,1 1-1 0 0,-1-1 1 0 0,1 1-1 0 0,-1 0 0 0 0,1 0 1 0 0,-1 0-1 0 0,6 1 1 0 0,9 4 383 0 0,26 12 1 0 0,-43-16-741 0 0,0-1 0 0 0,0 1 0 0 0,0-1 0 0 0,1 1 0 0 0,-1-1 0 0 0,0 1 0 0 0,0-1 0 0 0,0 0 0 0 0,0 0 0 0 0,0 1 0 0 0,0-1 0 0 0,1 0 0 0 0,-1 0 0 0 0,0 0 0 0 0,0 0 0 0 0,0 0 0 0 0,1-1 0 0 0,-1 1 0 0 0,0 0 0 0 0,0 0-1 0 0,2-2 1 0 0,2-2-1342 0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19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2 15663 0 0,'0'0'356'0'0,"0"0"50"0"0,0 0 20 0 0,2-2-42 0 0,4-13 136 0 0,-7 10-260 0 0,0 3-33 0 0,0 0 57 0 0,1 0 0 0 0,1-1 1 0 0,-1 1-1 0 0,0 0 0 0 0,0-1 1 0 0,1 1-1 0 0,0 0 0 0 0,-1-1 0 0 0,2-1 1 0 0,3-15 1017 0 0,-3 7-858 0 0,1 1 0 0 0,0 1 0 0 0,0-1 0 0 0,1 0 0 0 0,1 1 0 0 0,-1 0 0 0 0,11-15 0 0 0,1-6 616 0 0,-9 20-909 0 0,-1 1 1 0 0,1-1-1 0 0,1 1 0 0 0,11-13 0 0 0,40-34 1184 0 0,-47 46-778 0 0,-10 10-554 0 0,1-3-2 0 0,1 2 0 0 0,-1-1 0 0 0,0 0 0 0 0,1 1 0 0 0,0-1 0 0 0,0 1 0 0 0,0 0 0 0 0,0 0 0 0 0,0 1 0 0 0,0-1 0 0 0,0 1 0 0 0,7-1 0 0 0,-10 0-1 0 0,0 2 0 0 0,0 0 0 0 0,-1-1 0 0 0,1 1 0 0 0,0 0 0 0 0,-1 0 0 0 0,1-1 0 0 0,0 1 0 0 0,-1 0 0 0 0,1 0 0 0 0,0 0 0 0 0,-1 0 0 0 0,1 0 0 0 0,0 0 0 0 0,0 0 0 0 0,-1 0 0 0 0,1 0 0 0 0,0 0 0 0 0,-1 1 0 0 0,1-1 0 0 0,0 0 0 0 0,-1 0 0 0 0,1 1 0 0 0,1-1 0 0 0,0 2 0 0 0,1-1 0 0 0,0 0 0 0 0,-1 1 0 0 0,1-1 0 0 0,-1 1 0 0 0,0 0 0 0 0,0 0 0 0 0,1 0 0 0 0,-1 0 0 0 0,0 0 0 0 0,-1 0 0 0 0,1 0 0 0 0,0 1 0 0 0,-1-1 0 0 0,3 5 0 0 0,1 3 0 0 0,0 1 0 0 0,5 17 0 0 0,-5-11 0 0 0,-1 0 0 0 0,1 24 0 0 0,-1-7 0 0 0,-3-35 0 0 0,-1 1 0 0 0,0 0 0 0 0,0 0 0 0 0,0 0 0 0 0,0 0 0 0 0,0 0 0 0 0,0 0 0 0 0,0-1 0 0 0,0 1 0 0 0,1 0 0 0 0,-1 0 0 0 0,0 0 0 0 0,0 0 0 0 0,0 0 0 0 0,0 0 0 0 0,0 0 0 0 0,1 0 0 0 0,-1 0 0 0 0,0 0 0 0 0,0 0 0 0 0,0 0 0 0 0,0 0 0 0 0,0 0 0 0 0,1 0 0 0 0,-1 0 0 0 0,0 0 0 0 0,0 0 0 0 0,0 0 0 0 0,0 0 0 0 0,1 0 0 0 0,-1 0 0 0 0,0 0 0 0 0,0 0 0 0 0,0 0 0 0 0,0 0 0 0 0,0 0 0 0 0,1 0 0 0 0,-1 0 0 0 0,0 0 0 0 0,0 0 0 0 0,0 0 0 0 0,0 1 0 0 0,0-1 0 0 0,0 0 0 0 0,0 0 0 0 0,1 0 0 0 0,-1 0 0 0 0,0 0 0 0 0,0 0 0 0 0,0 1 0 0 0,0-1 0 0 0,0 0 0 0 0,0 0 0 0 0,0 0 0 0 0,0 0 0 0 0,0 0 0 0 0,0 1 0 0 0,0-1 0 0 0,0 0 0 0 0,0 0 0 0 0,0 0 0 0 0,0 0 0 0 0,0 1 0 0 0,0-1 0 0 0,0 0 0 0 0,0 0 0 0 0,0 0 0 0 0,0 1 0 0 0,7-13 0 0 0,-6 11 0 0 0,33-50 0 0 0,2 3 0 0 0,59-63 0 0 0,-74 93 0 0 0,-21 18 0 0 0,0 0 0 0 0,1-1 0 0 0,-1 1 0 0 0,0 0 0 0 0,1 0 0 0 0,-1 0 0 0 0,0-1 0 0 0,1 1 0 0 0,-1 0 0 0 0,0 0 0 0 0,1 0 0 0 0,-1 0 0 0 0,1-1 0 0 0,-1 1 0 0 0,0 0 0 0 0,1 0 0 0 0,-1 0 0 0 0,0 0 0 0 0,1 0 0 0 0,-1 0 0 0 0,1 0 0 0 0,-1 0 0 0 0,0 0 0 0 0,1 0 0 0 0,-1 1 0 0 0,1-1 0 0 0,-1 0 0 0 0,0 0 0 0 0,1 0 0 0 0,-1 0 0 0 0,0 1 0 0 0,1-1 0 0 0,-1 0 0 0 0,0 0 0 0 0,1 0 0 0 0,-1 1 0 0 0,0-1 0 0 0,1 0 0 0 0,-1 1 0 0 0,0-1 0 0 0,0 0 0 0 0,1 1 0 0 0,-1-1 0 0 0,0 0 0 0 0,0 1 0 0 0,0-1 0 0 0,0 0 0 0 0,0 1 0 0 0,1 0 0 0 0,-1-1 0 0 0,4 6 0 0 0,-1 1 0 0 0,0 0 0 0 0,0 0 0 0 0,0 0 0 0 0,-1 0 0 0 0,0 0 0 0 0,2 11 0 0 0,2 8 0 0 0,-3-9 0 0 0,-2-13 0 0 0,0 0 0 0 0,-1 1 0 0 0,1-2 0 0 0,1 1 0 0 0,-1 0 0 0 0,0 0 0 0 0,1 0 0 0 0,0-1 0 0 0,0 1 0 0 0,3 4 0 0 0,4 2 14 0 0,-4-9-30 0 0,-3-1-46 0 0,6 3-275 0 0,-7-3-138 0 0,1 0-33 0 0,0 0 160 0 0,1-1-1 0 0,-1 0 1 0 0,0 1-1 0 0,1-1 1 0 0,-1 0-1 0 0,0 0 0 0 0,0 0 1 0 0,0 0-1 0 0,0-1 1 0 0,0 1-1 0 0,0 0 1 0 0,0-1-1 0 0,0 0 1 0 0,-1 1-1 0 0,1-1 1 0 0,-1 0-1 0 0,3-2 1 0 0,6-15-1699 0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20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8287 0 0,'0'0'191'0'0,"0"0"26"0"0,0 0 9 0 0,0 0 110 0 0,0 0 444 0 0,0 0 196 0 0,0 0 42 0 0,0 0 6 0 0,0 0 0 0 0,0 0 0 0 0,0 0 0 0 0,0 0-69 0 0,0 0-290 0 0,0 0-121 0 0,0 0-28 0 0,0 0 66 0 0,2-1 288 0 0,14-3-482 0 0,0 0 0 0 0,0 0 0 0 0,29-1 0 0 0,54 3 1928 0 0,13-1-876 0 0,-58-5-866 0 0,82-23 0 0 0,25-5 326 0 0,-128 29-900 0 0,-28 6 0 0 0,-11 4-64 0 0,3-2-178 0 0,-1 0 0 0 0,1-1 0 0 0,-1 1 0 0 0,1-1 0 0 0,-6 0 0 0 0,3-1-274 0 0,5 1-704 0 0,-8 5-1777 0 0,2 0 1462 0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20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25 17503 0 0,'0'0'399'0'0,"0"0"60"0"0,0 0 21 0 0,9-11 102 0 0,1-1 284 0 0,-9 11 104 0 0,-1 1 43 0 0,0 0-59 0 0,0 0-289 0 0,0 0-121 0 0,0 0-28 0 0,0 0-4 0 0,0 0 0 0 0,0 0 0 0 0,0 1 0 0 0,-3 12-438 0 0,-1 0 0 0 0,-1-1 0 0 0,0 0 0 0 0,0 0 0 0 0,-1-1 0 0 0,-1 1 0 0 0,-10 13 0 0 0,5-7 160 0 0,-13 28-1 0 0,23-43 155 0 0,1-2-321 0 0,1 0 1 0 0,-1 0 0 0 0,0 0-1 0 0,1 0 1 0 0,-1 0-1 0 0,1 0 1 0 0,0 0 0 0 0,-1 0-1 0 0,1 1 1 0 0,0-1 0 0 0,-1 0-1 0 0,1 0 1 0 0,0 0 0 0 0,0 1-1 0 0,0-1 1 0 0,0 0-1 0 0,1 2 1 0 0,1 5-68 0 0,-1-6 0 0 0,6 5 0 0 0,14 2 0 0 0,-16-8 0 0 0,1 1 0 0 0,-1-1 0 0 0,0 0 0 0 0,7 0 0 0 0,-6 0 0 0 0,-1-1 0 0 0,1 1 0 0 0,-1 0 0 0 0,0 1 0 0 0,1-1 0 0 0,-1 1 0 0 0,0 0 0 0 0,0 0 0 0 0,9 6 0 0 0,-11-5 0 0 0,0-1 0 0 0,0 1 0 0 0,0-1 0 0 0,0 1 0 0 0,-1 0 0 0 0,1 0 0 0 0,-1 0 0 0 0,0 1 0 0 0,0-1 0 0 0,0 0 0 0 0,0 1 0 0 0,-1-1 0 0 0,0 1 0 0 0,1 0 0 0 0,-1-1 0 0 0,0 1 0 0 0,-1 0 0 0 0,2 7 0 0 0,-2 1 0 0 0,0 0 0 0 0,0 0 0 0 0,-1 0 0 0 0,-4 21 0 0 0,4-28 46 0 0,0 0-1 0 0,0 0 1 0 0,0-1-1 0 0,-1 1 1 0 0,0-1-1 0 0,0 0 1 0 0,0 1-1 0 0,0-1 1 0 0,-1 0-1 0 0,0 0 1 0 0,0 0-1 0 0,0-1 1 0 0,0 1-1 0 0,0-1 1 0 0,-1 0-1 0 0,1 0 1 0 0,-1 0-1 0 0,0 0 1 0 0,0 0-1 0 0,0-1 1 0 0,-1 0-1 0 0,1 0 1 0 0,0 0-1 0 0,-1 0 1 0 0,1-1-1 0 0,-1 1 1 0 0,0-1-1 0 0,1 0 1 0 0,-1-1-1 0 0,0 1 1 0 0,0-1-1 0 0,1 0 1 0 0,-1 0-1 0 0,0-1 1 0 0,0 1-1 0 0,1-1 1 0 0,-1 0-1 0 0,0 0 1 0 0,1-1-1 0 0,-1 1 1 0 0,1-1-1 0 0,-1 0 1 0 0,1 0 0 0 0,-6-5-1 0 0,-24-14-45 0 0,28 19 0 0 0,1 5 0 0 0,-11 14-64 0 0,14-16-120 0 0,0 1-142 0 0,1 0-9444 0 0,1-2 8234 0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21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5663 0 0,'0'0'356'0'0,"0"0"50"0"0,0 0 20 0 0,0 0-42 0 0,0 0-42 0 0,0 0 750 0 0,0 0 352 0 0,0 0 76 0 0,0 0-123 0 0,0 0-575 0 0,10-4 1301 0 0,87 2 2485 0 0,15-5-3701 0 0,-55 3-686 0 0,-54 4-221 0 0,-3 0 0 0 0,1 1 0 0 0,0-1 0 0 0,0 0 0 0 0,0 0 0 0 0,0 0 0 0 0,-1 0 0 0 0,1 0 0 0 0,0 0 0 0 0,0-1 0 0 0,0 1 0 0 0,-1 0 0 0 0,1 0 0 0 0,0-1 0 0 0,0 1 0 0 0,0 0 0 0 0,-1-1 0 0 0,1 1 0 0 0,0 0 0 0 0,0-1 0 0 0,0 0 0 0 0,4-5 0 0 0,-5 5-5 0 0,1 0 0 0 0,-1-1 0 0 0,0 1 1 0 0,-1 0-1 0 0,1-1 0 0 0,0 1 0 0 0,0 0 0 0 0,0-1 0 0 0,-1 1 0 0 0,1 0 1 0 0,-1-1-1 0 0,1 1 0 0 0,-1 0 0 0 0,1 0 0 0 0,-2-2 0 0 0,-13-16-3246 0 0,8 11-6988 0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1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86 11975 0 0,'0'0'267'0'0,"0"0"42"0"0,0 0 17 0 0,-14 3 84 0 0,10-2 211 0 0,0-1 0 0 0,0 0 0 0 0,0-1-1 0 0,0 1 1 0 0,0-1 0 0 0,0 0-1 0 0,0 1 1 0 0,1-2 0 0 0,-1 1 0 0 0,0 0-1 0 0,1-1 1 0 0,-1 0 0 0 0,1 0 0 0 0,-1 0-1 0 0,-4-3 1 0 0,7 4 50 0 0,1 1-126 0 0,0-1-425 0 0,0 1 0 0 0,0-1 1 0 0,0 1-1 0 0,0-1 0 0 0,-1 1 0 0 0,1-1 0 0 0,0 1 0 0 0,0-1 1 0 0,-1 1-1 0 0,1-1 0 0 0,0 1 0 0 0,-1-1 0 0 0,1 1 0 0 0,-1-1 1 0 0,1 1-1 0 0,-1-1 0 0 0,-1-2 2024 0 0,10 1-1103 0 0,93 2-1041 0 0,-75 1 0 0 0,0-1 0 0 0,-1 0 0 0 0,1-2 0 0 0,27-6 0 0 0,-19 2 0 0 0,-16 2 0 0 0,31-9 0 0 0,6-3 0 0 0,-28 10 0 0 0,-30 7-106 0 0,-2 2-229 0 0,-1 0-1 0 0,0-1 1 0 0,0 1 0 0 0,-9 1-1 0 0,10-3-185 0 0,0 0-1 0 0,1 0 1 0 0,-1 1-1 0 0,1-1 1 0 0,-8 4 0 0 0,-19 7-3137 0 0,-3-3 1114 0 0,2 1-15 0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2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3823 0 0,'0'0'630'0'0,"0"0"-13"0"0,2 0-184 0 0,34-11 3693 0 0,141-32 3688 0 0,-159 39-7748 0 0,-4 1-52 0 0,0 1-1 0 0,1 0 0 0 0,-1 1 0 0 0,1 1 0 0 0,-1 0 1 0 0,1 0-1 0 0,14 4 0 0 0,-25-3-54 0 0,6 1-787 0 0,0 0 0 0 0,15 1 0 0 0,-23-3 656 0 0,1 0-1 0 0,-1 0 1 0 0,0 0 0 0 0,0 0 0 0 0,1 0 0 0 0,-1 0-1 0 0,0-1 1 0 0,0 1 0 0 0,0-1 0 0 0,0 0-1 0 0,1 0 1 0 0,-1 0 0 0 0,0 0 0 0 0,0 0-1 0 0,-1 0 1 0 0,1 0 0 0 0,3-3 0 0 0,7-11-1860 0 0,-1-3-15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4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1975 0 0,'0'0'547'0'0,"0"0"-11"0"0,0 0-271 0 0,0 0 133 0 0,0 0 91 0 0,0 0 20 0 0,0 0 71 0 0,0 0 286 0 0,0 0 124 0 0,0 0 30 0 0,0 0-65 0 0,-1 1-290 0 0,-31 34 3042 0 0,28-31-3496 0 0,1 0 0 0 0,0 0 0 0 0,-1 1 0 0 0,1-1 0 0 0,1 1 0 0 0,-1 0 1 0 0,1 0-1 0 0,-3 7 0 0 0,4-10-180 0 0,0 1-11 0 0,0 0-1 0 0,0 1 0 0 0,1-1 0 0 0,-1 0 0 0 0,1 1 0 0 0,-1 4 1 0 0,1-3-21 0 0,0 4 1 0 0,0-8 0 0 0,0-1 0 0 0,0 1 0 0 0,0-1 0 0 0,0 1 0 0 0,0 0 0 0 0,0-1 0 0 0,0 1 0 0 0,0-1 0 0 0,0 1 0 0 0,1-1 0 0 0,-1 1 0 0 0,0-1 0 0 0,0 1 0 0 0,0-1 0 0 0,1 1 0 0 0,-1-1 0 0 0,0 1 0 0 0,1-1 0 0 0,-1 1 0 0 0,0-1 0 0 0,1 0 0 0 0,-1 1 0 0 0,1-1 0 0 0,-1 0 0 0 0,0 1 0 0 0,1-1 0 0 0,-1 0 0 0 0,1 1 0 0 0,0-1 0 0 0,0 1 0 0 0,4 2 0 0 0,-1 0 0 0 0,1 0 0 0 0,-1-1 0 0 0,1 1 0 0 0,0-1 0 0 0,0 0 0 0 0,0 0 0 0 0,0-1 0 0 0,1 0 0 0 0,-1 1 0 0 0,0-2 0 0 0,9 2 0 0 0,-4-2 0 0 0,-1 2 0 0 0,0-1 0 0 0,0 2 0 0 0,0-1 0 0 0,-1 1 0 0 0,1 0 0 0 0,8 5 0 0 0,-10-5 0 0 0,-5-3 0 0 0,1 1 0 0 0,-1 1 0 0 0,0-1 0 0 0,0 0 0 0 0,0 0 0 0 0,1 1 0 0 0,-2-1 0 0 0,1 1 0 0 0,3 3 0 0 0,-2-4 0 0 0,-2 0 0 0 0,-1-1 0 0 0,1 1 0 0 0,0-1 0 0 0,-1 1 0 0 0,1-1 0 0 0,0 1 0 0 0,-1 0 0 0 0,1-1 0 0 0,-1 1 0 0 0,1 0 0 0 0,-1-1 0 0 0,1 1 0 0 0,-1 0 0 0 0,0 0 0 0 0,1 0 0 0 0,-1-1 0 0 0,0 1 0 0 0,1 0 0 0 0,-1 1 0 0 0,1-1 0 0 0,1 3 0 0 0,-4 10 0 0 0,1-11 0 0 0,0 0 0 0 0,0 0 0 0 0,-1 0 0 0 0,0 0 0 0 0,1 0 0 0 0,-1 0 0 0 0,0 0 0 0 0,-1-1 0 0 0,1 1 0 0 0,0-1 0 0 0,-1 1 0 0 0,-4 2 0 0 0,-5 4 0 0 0,-20 11 0 0 0,19-12 0 0 0,1-2 0 0 0,0 0 0 0 0,-23 8 0 0 0,21-10 0 0 0,5-1 0 0 0,3-1 0 0 0,3 5 0 0 0,3-4 0 0 0,0-2 0 0 0,0 0 0 0 0,0 0 0 0 0,0 1 0 0 0,0-1 0 0 0,0 0 0 0 0,1 0 0 0 0,-1 0 0 0 0,0 1 0 0 0,1-1 0 0 0,-1 0 0 0 0,1 0 0 0 0,-1 0 0 0 0,1 0 0 0 0,-1 0 0 0 0,1 0 0 0 0,0 0 0 0 0,-1 0 0 0 0,1 0 0 0 0,0 0 0 0 0,1 1 0 0 0,0-1-171 0 0,-1 1 0 0 0,1-1 0 0 0,0 1 0 0 0,0-1 0 0 0,-1 1 0 0 0,1-1-1 0 0,0 0 1 0 0,0 0 0 0 0,1 0 0 0 0,-1 0 0 0 0,0 0 0 0 0,0-1 0 0 0,0 1 0 0 0,1-1 0 0 0,-1 1 0 0 0,0-1 0 0 0,0 0 0 0 0,1 0-1 0 0,-1 0 1 0 0,0 0 0 0 0,3-1 0 0 0,1 1-395 0 0,-1-1-1 0 0,1 0 1 0 0,-1-1-1 0 0,0 0 1 0 0,1 1-1 0 0,-1-2 1 0 0,9-4-1 0 0,2-3-969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2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803'0'0,"0"0"-18"0"0,0 0-426 0 0,2-1 54 0 0,3 0-142 0 0,1 0-1 0 0,-1 0 1 0 0,1 1-1 0 0,-1-1 1 0 0,1 1-1 0 0,-1 1 1 0 0,1-1-1 0 0,-1 1 1 0 0,9 2-1 0 0,7 3 331 0 0,23 9 0 0 0,-7-1-852 0 0,-14-6 628 0 0,0 1-1 0 0,0 1 1 0 0,-1 1-1 0 0,24 16 1 0 0,-40-23-367 0 0,0 1 1 0 0,0-1-1 0 0,-1 1 0 0 0,1 0 1 0 0,-1 1-1 0 0,0-1 0 0 0,0 1 1 0 0,-1 0-1 0 0,5 8 1 0 0,-7-9 55 0 0,0-1 0 0 0,0 1 0 0 0,0 0 0 0 0,-1 0 0 0 0,1 0 0 0 0,-1 0 1 0 0,0 0-1 0 0,-1 0 0 0 0,1 0 0 0 0,-1 0 0 0 0,0 0 0 0 0,0 0 0 0 0,-1 0 1 0 0,-1 6-1 0 0,-2 4 178 0 0,0 0 0 0 0,-1-1 0 0 0,-1 0 0 0 0,0 0 0 0 0,-1 0 0 0 0,-11 16 0 0 0,-3 1 485 0 0,-36 40-1 0 0,23-36-705 0 0,21-22-54 0 0,1 0 0 0 0,0 0-1 0 0,1 1 1 0 0,-12 19 0 0 0,22-31-665 0 0,1-2-258 0 0,12-2-7561 0 0,2-3 165 0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4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9 15663 0 0,'21'7'356'0'0,"-25"-13"421"0"0,-5-3-190 0 0,5 7-318 0 0,3 1 168 0 0,-1 0 1 0 0,1 0-1 0 0,-1 0 1 0 0,0 0 0 0 0,1 0-1 0 0,0 0 1 0 0,-1-1 0 0 0,1 1-1 0 0,0-1 1 0 0,0 1 0 0 0,-2-3-1 0 0,7-4 2055 0 0,-3 8-2449 0 0,0-1-1 0 0,0 1 0 0 0,0 0 1 0 0,0-1-1 0 0,0 1 1 0 0,0 0-1 0 0,0-1 0 0 0,0 1 1 0 0,0 0-1 0 0,0 0 1 0 0,0 0-1 0 0,0 0 0 0 0,0 0 1 0 0,0 0-1 0 0,0 0 1 0 0,0 0-1 0 0,0 0 0 0 0,0 1 1 0 0,0-1-1 0 0,0 0 1 0 0,0 1-1 0 0,0-1 0 0 0,0 1 1 0 0,0-1-1 0 0,0 1 1 0 0,-1-1-1 0 0,1 1 0 0 0,0-1 1 0 0,0 1-1 0 0,0 0 1 0 0,-1 0-1 0 0,1-1 0 0 0,0 1 1 0 0,-1 0-1 0 0,2 2 1 0 0,0-1 42 0 0,5 6-24 0 0,-1 1-1 0 0,0 0 1 0 0,0 0 0 0 0,-1 1-1 0 0,0 0 1 0 0,-1 0 0 0 0,0 0-1 0 0,4 15 1 0 0,7 17 1 0 0,36 84-62 0 0,-42-106 130 0 0,-1-2 525 0 0,21 35 0 0 0,-13-30-268 0 0,-3-4-348 0 0,0 0 1 0 0,1-1-1 0 0,27 26 0 0 0,-40-43-376 0 0,-1-1-138 0 0,0 0-33 0 0,0 0 65 0 0,1-24 137 0 0,1-2-2064 0 0,-4 8-4911 0 0,-1 6-431 0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4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0 50 11975 0 0,'0'0'547'0'0,"1"-8"181"0"0,4-23 2151 0 0,-5 30-1857 0 0,0 1 2 0 0,-1-7 629 0 0,-1 4 2021 0 0,0 4-3619 0 0,-1-1 0 0 0,1 0 1 0 0,0 1-1 0 0,-1 0 0 0 0,1-1 0 0 0,0 1 1 0 0,-1 0-1 0 0,1 0 0 0 0,0 0 0 0 0,0 1 1 0 0,0-1-1 0 0,0 0 0 0 0,-3 3 0 0 0,-25 27 1065 0 0,19-19-948 0 0,-71 83 1166 0 0,44-50-793 0 0,-33 45-413 0 0,35-44-116 0 0,-82 84 1 0 0,93-105 12 0 0,16-15-69 0 0,1-1-1 0 0,-1-1 0 0 0,-11 9 1 0 0,19-16-656 0 0,1-1-258 0 0,0 0-56 0 0,0 0-81 0 0,0 0-286 0 0,7-7-1658 0 0,2 0 1499 0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4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23039 0 0,'0'0'528'0'0,"0"0"69"0"0,0 0 38 0 0,0 0-80 0 0,0 0-291 0 0,0 0 128 0 0,0 0 96 0 0,2 1 21 0 0,3 0-448 0 0,0 0 0 0 0,0 0 0 0 0,1 0-1 0 0,-1-1 1 0 0,0 1 0 0 0,1-1 0 0 0,-1 0 0 0 0,9-2-1 0 0,9 1 1 0 0,186-6-61 0 0,-174 1 0 0 0,-26 4 0 0 0,0 0 0 0 0,18 0 0 0 0,6-3-201 0 0,-32 5-850 0 0,-1 0-385 0 0,-8 5-6688 0 0,-3-1 856 0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5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9351 0 0,'0'0'439'0'0,"0"0"62"0"0,0 0 33 0 0,0 0-65 0 0,2 0-169 0 0,11 1 688 0 0,1 0 0 0 0,-1-1 0 0 0,19-3 0 0 0,14 0-916 0 0,7 2 421 0 0,-31-1-117 0 0,0 2 0 0 0,0 1 0 0 0,36 5 0 0 0,-28 3-4579 0 0,-30-9 2670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7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79 10135 0 0,'0'0'231'0'0,"0"0"29"0"0,0 0 19 0 0,0 1-41 0 0,-2 5 24 0 0,1-5 839 0 0,1-1 359 0 0,0 0 63 0 0,0 0-126 0 0,0 0-574 0 0,0 0-250 0 0,0 0-49 0 0,0 0 59 0 0,0 0 287 0 0,0 0 122 0 0,0 0 28 0 0,5-16 1144 0 0,2-4-1778 0 0,2 0 1 0 0,0 1-1 0 0,18-26 0 0 0,-3 4 641 0 0,121-249-361 0 0,-144 286-652 0 0,3-4 187 0 0,0 0 0 0 0,-1-1 1 0 0,0 1-1 0 0,0-1 0 0 0,-1 0 0 0 0,0 0 0 0 0,-1 0 1 0 0,1-14-1 0 0,-2 20-189 0 0,0 0 1 0 0,0 0 0 0 0,0 0 0 0 0,0 0-1 0 0,1 0 1 0 0,-1 0 0 0 0,1 1-1 0 0,0-1 1 0 0,-1 0 0 0 0,1 0 0 0 0,1 1-1 0 0,0-4 1 0 0,-7 14-13 0 0,-2 3 0 0 0,0-1 0 0 0,-8 18 0 0 0,2 2 0 0 0,-14 54 0 0 0,25-73 0 0 0,-1 1 0 0 0,2-1 0 0 0,-1 0 0 0 0,2 1 0 0 0,-1-1 0 0 0,2 1 0 0 0,-1-1 0 0 0,5 18 0 0 0,-5-27 0 0 0,0 0 0 0 0,1 0 0 0 0,-1 0 0 0 0,1 0 0 0 0,0 0 0 0 0,0-1 0 0 0,0 1 0 0 0,0 0 0 0 0,0 0 0 0 0,0 0 0 0 0,0-1 0 0 0,1 1 0 0 0,-1-1 0 0 0,1 1 0 0 0,-1-1 0 0 0,3 2 0 0 0,9 5 0 0 0,-8-9 0 0 0,-3 1 0 0 0,2-1 0 0 0,0 1 0 0 0,0-1 0 0 0,0 0 0 0 0,0 0 0 0 0,0 0 0 0 0,0 0 0 0 0,-1-1 0 0 0,1 1 0 0 0,0-1 0 0 0,-1 0 0 0 0,0 0 0 0 0,5-3 0 0 0,4-5 0 0 0,20-20 0 0 0,-19 17 0 0 0,9-8 0 0 0,-1-1 0 0 0,-2 0 0 0 0,0-2 0 0 0,-2 0 0 0 0,22-39 0 0 0,-15 26 0 0 0,-33 53-15 0 0,1 2-1 0 0,1-1 1 0 0,1 1 0 0 0,1 0 0 0 0,-6 31-1 0 0,9-40-3 0 0,1 0 0 0 0,0-1-1 0 0,1 1 1 0 0,0 0 0 0 0,0 0-1 0 0,1 0 1 0 0,0 0 0 0 0,0 0-1 0 0,1 0 1 0 0,0-1 0 0 0,1 1-1 0 0,0-1 1 0 0,0 1-1 0 0,1-1 1 0 0,6 9 0 0 0,-10-16-141 0 0,13 14-665 0 0,-8-11-2629 0 0,-5-4 2430 0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38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9 11975 0 0,'0'0'267'0'0,"0"0"42"0"0,0 0 17 0 0,0 0-28 0 0,2 0-196 0 0,7-2 480 0 0,0 0 0 0 0,0-1 0 0 0,-1 0 0 0 0,1 0 0 0 0,-1-1 0 0 0,1 0 0 0 0,7-6 0 0 0,1-1 902 0 0,0-1 1 0 0,18-16 0 0 0,-10 4-304 0 0,21-28 0 0 0,-21 24-467 0 0,-3-1-176 0 0,0-1 0 0 0,-3-1 0 0 0,28-55 0 0 0,38-118-95 0 0,-83 199-309 0 0,0 0-1 0 0,0 0 1 0 0,-1 0 0 0 0,1 0 0 0 0,-1 0-1 0 0,-1 0 1 0 0,1 0 0 0 0,-1 0 0 0 0,0 0-1 0 0,0-1 1 0 0,-1-7 0 0 0,-2 5-134 0 0,-3 3 0 0 0,5 5 0 0 0,0 0 0 0 0,-1 0 0 0 0,1 0 0 0 0,0 0 0 0 0,0 0 0 0 0,-1 1 0 0 0,1-1 0 0 0,0 0 0 0 0,0 1 0 0 0,0-1 0 0 0,-1 1 0 0 0,1-1 0 0 0,0 1 0 0 0,0 0 0 0 0,0-1 0 0 0,0 1 0 0 0,0 0 0 0 0,0 0 0 0 0,0 0 0 0 0,1 0 0 0 0,-1 0 0 0 0,-1 1 0 0 0,-18 27 0 0 0,14-19 0 0 0,-12 23 0 0 0,1 1 0 0 0,2 0 0 0 0,-20 63 0 0 0,24-63 0 0 0,3-7 0 0 0,1 1 0 0 0,2 1 0 0 0,-4 52 0 0 0,9-73 0 0 0,0 0 0 0 0,0 0 0 0 0,1 0 0 0 0,0 0 0 0 0,1 0 0 0 0,0 0 0 0 0,0 0 0 0 0,0 0 0 0 0,1-1 0 0 0,0 1 0 0 0,8 13 0 0 0,-9-18 0 0 0,0 0 0 0 0,0-1 0 0 0,0 1 0 0 0,0-1 0 0 0,0 1 0 0 0,0-1 0 0 0,0 0 0 0 0,1 0 0 0 0,-1 0 0 0 0,1 0 0 0 0,0-1 0 0 0,-1 1 0 0 0,1-1 0 0 0,0 1 0 0 0,0-1 0 0 0,0 0 0 0 0,0 0 0 0 0,0 0 0 0 0,0-1 0 0 0,0 1 0 0 0,0-1 0 0 0,1 1 0 0 0,-1-1 0 0 0,0 0 0 0 0,0 0 0 0 0,0-1 0 0 0,0 1 0 0 0,0-1 0 0 0,1 1 0 0 0,-1-1 0 0 0,0 0 0 0 0,0 0 0 0 0,3-2 0 0 0,5-3 0 0 0,1 0 0 0 0,-1 0 0 0 0,-1-1 0 0 0,1 0 0 0 0,11-12 0 0 0,44-47 0 0 0,-17 15 0 0 0,-31 33 0 0 0,21-18 0 0 0,-26 22 443 0 0,-12 13 45 0 0,-1 1 21 0 0,0 0-66 0 0,5 12-278 0 0,-4-7-165 0 0,0 0 0 0 0,1 0 0 0 0,-2 0 0 0 0,1 0 0 0 0,0 1 0 0 0,-1-1 0 0 0,0 0 0 0 0,0 1 0 0 0,-1-1 0 0 0,0 0-1 0 0,0 0 1 0 0,-1 6 0 0 0,-2 14-63 0 0,0 9 12 0 0,3 39 1 0 0,1-65 199 0 0,5 0-133 0 0,-3-7-16 0 0,-1 0 0 0 0,1-1 0 0 0,-1 1 0 0 0,1-1 0 0 0,-1 1 0 0 0,1-1 0 0 0,-1 0 0 0 0,1 0 0 0 0,-1 1 0 0 0,1-1 0 0 0,-1 0 0 0 0,1 0 0 0 0,-1-1 0 0 0,1 1 0 0 0,0 0 0 0 0,-1 0 0 0 0,1-1 0 0 0,-1 1 0 0 0,0-1 0 0 0,1 1 0 0 0,2-2 0 0 0,35-20 0 0 0,-27 15 0 0 0,57-35 0 0 0,-43 24 0 0 0,1 2 0 0 0,1 1 0 0 0,46-18 0 0 0,-62 30 0 0 0,-2 2 0 0 0,-2 6 0 0 0,-6-1 0 0 0,0 0 0 0 0,0 0 0 0 0,-1 0 0 0 0,0 0 0 0 0,0 1 0 0 0,0-1 0 0 0,0 0 0 0 0,0 1 0 0 0,-1-1 0 0 0,0 1 0 0 0,-1 8 0 0 0,2 8 0 0 0,-1-20-72 0 0,0-1 0 0 0,0 0 1 0 0,0 1-1 0 0,0-1 0 0 0,0 1 0 0 0,0-1 1 0 0,0 0-1 0 0,0 1 0 0 0,0-1 0 0 0,0 1 1 0 0,0-1-1 0 0,0 0 0 0 0,0 1 0 0 0,1-1 1 0 0,-1 0-1 0 0,0 1 0 0 0,0-1 0 0 0,0 1 1 0 0,1-1-1 0 0,-1 0 0 0 0,0 0 0 0 0,0 1 1 0 0,1-1-1 0 0,-1 0 0 0 0,0 1 0 0 0,1-1 1 0 0,-1 0-1 0 0,0 0 0 0 0,1 0 0 0 0,-1 1 0 0 0,0-1 1 0 0,1 0-1 0 0,-1 0 0 0 0,0 0 0 0 0,1 0 1 0 0,-1 0-1 0 0,1 0 0 0 0,-1 0 0 0 0,0 0 1 0 0,1 0-1 0 0,-1 0 0 0 0,1 0 0 0 0,-1 0 1 0 0,0 0-1 0 0,1 0 0 0 0,8-4-7495 0 0,-1-2-1421 0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40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0 8287 0 0,'0'0'191'0'0,"0"0"26"0"0,0 0 9 0 0,0 0 110 0 0,0 0 444 0 0,0 0 196 0 0,0 0 42 0 0,0 0 6 0 0,0 0 0 0 0,0 0 0 0 0,0 0 0 0 0,0 0-69 0 0,0 0-290 0 0,0 0-121 0 0,0 0-28 0 0,-11 16 1532 0 0,-9 17-562 0 0,1 0 0 0 0,-20 52-1 0 0,-20 76-787 0 0,35-77 215 0 0,3 0 0 0 0,4 1 1 0 0,-8 124-1 0 0,23-179-913 0 0,1-1 0 0 0,2 1 0 0 0,1 0 0 0 0,9 42 0 0 0,-10-68 0 0 0,0 0 0 0 0,1 1 0 0 0,-1-1 0 0 0,1 0 0 0 0,0 0 0 0 0,1 0 0 0 0,-1-1 0 0 0,4 6 0 0 0,1-2 0 0 0,2-7 0 0 0,1-1 0 0 0,-1-1 72 0 0,-7 2 299 0 0,-2 0 117 0 0,0 0 21 0 0,0 0-202 0 0,0 0-862 0 0,0 0-374 0 0,0 0-79 0 0,0 0-83 0 0,0 0-286 0 0,-8-5-1658 0 0,2 2 1499 0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40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5 13823 0 0,'0'0'315'0'0,"0"0"45"0"0,0 0 21 0 0,0-1-49 0 0,-1-3-149 0 0,1 3 194 0 0,0 1 110 0 0,0 0 22 0 0,0 0-344 0 0,-3-7 5698 0 0,2 6-2517 0 0,-1 6-1872 0 0,-1 9-1450 0 0,-1-1 1 0 0,0 0-1 0 0,-1 0 1 0 0,0 0-1 0 0,-8 12 1 0 0,4-7 123 0 0,-9 28 0 0 0,10-23 100 0 0,2-5 91 0 0,0 0 0 0 0,1 0 1 0 0,-4 35-1 0 0,7-30-339 0 0,1-10 0 0 0,-1 1 0 0 0,2-1 0 0 0,0 1 0 0 0,3 21 0 0 0,-2-32 0 0 0,0 1 0 0 0,-1-1 0 0 0,2 1 0 0 0,-1-1 0 0 0,0 0 0 0 0,1 1 0 0 0,-1-1 0 0 0,1 0 0 0 0,0 0 0 0 0,0 0 0 0 0,0 0 0 0 0,1-1 0 0 0,-1 1 0 0 0,1 0 0 0 0,-1-1 0 0 0,1 0 0 0 0,0 0 0 0 0,0 0 0 0 0,0 0 0 0 0,0 0 0 0 0,0 0 0 0 0,5 1 0 0 0,1 1 0 0 0,1-1 0 0 0,-1-1 0 0 0,1 0 0 0 0,0 0 0 0 0,-1-1 0 0 0,1 0 0 0 0,0-1 0 0 0,0 0 0 0 0,0 0 0 0 0,-1-1 0 0 0,1 0 0 0 0,0-1 0 0 0,-1 0 0 0 0,1-1 0 0 0,-1 0 0 0 0,1 0 0 0 0,16-9 0 0 0,-17 7 0 0 0,-1 0 0 0 0,0 0 0 0 0,0-1 0 0 0,0 0 0 0 0,9-10 0 0 0,-13 12 0 0 0,-1 1 0 0 0,1-1 0 0 0,-1 0 0 0 0,-1 0 0 0 0,1-1 0 0 0,-1 1 0 0 0,1-1 0 0 0,-1 1 0 0 0,0-1 0 0 0,-1 0 0 0 0,1 1 0 0 0,1-9 0 0 0,-3 12 21 0 0,0-1-1 0 0,1 1 1 0 0,-1 0-1 0 0,0 0 1 0 0,0-1-1 0 0,0 1 1 0 0,0 0-1 0 0,0 0 1 0 0,0-1-1 0 0,0 1 1 0 0,0 0-1 0 0,-1-1 1 0 0,1 1-1 0 0,0 0 1 0 0,-1 0-1 0 0,1 0 1 0 0,-1-1-1 0 0,0 1 1 0 0,1 0-1 0 0,-1 0 1 0 0,0 0-1 0 0,1 0 1 0 0,-1 0 0 0 0,0 0-1 0 0,0 0 1 0 0,0 0-1 0 0,0 1 1 0 0,0-1-1 0 0,0 0 1 0 0,0 0-1 0 0,0 1 1 0 0,0-1-1 0 0,0 1 1 0 0,-1-1-1 0 0,1 1 1 0 0,0-1-1 0 0,0 1 1 0 0,0 0-1 0 0,-1-1 1 0 0,1 1-1 0 0,0 0 1 0 0,-3 0-1 0 0,-3 0 114 0 0,1 1-1 0 0,-1 0 0 0 0,1 0 0 0 0,-1 0 0 0 0,0 1 1 0 0,-11 4-1 0 0,-35 17-2709 0 0,-55 33 1 0 0,102-52 2074 0 0,-13 8-5960 0 0,10 0-1889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41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3823 0 0,'0'0'315'0'0,"0"0"45"0"0,0 0 21 0 0,0 0-49 0 0,0 0-81 0 0,0 0 481 0 0,0 0 237 0 0,0 0 45 0 0,0 0-61 0 0,0 0-288 0 0,0 0-121 0 0,0 0-28 0 0,0 0-4 0 0,0 0 0 0 0,0 0 0 0 0,2 0 0 0 0,177-16 2454 0 0,-114 12-1828 0 0,87-2-762 0 0,58-4-144 0 0,-189 7-232 0 0,-18 2 0 0 0,-1 1 0 0 0,-6 1 0 0 0,-5 2 0 0 0,3-2-840 0 0,0 1-1 0 0,1-1 1 0 0,-1 0-1 0 0,-9 0 0 0 0,5-1-692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5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17503 0 0,'0'0'399'0'0,"0"0"60"0"0,0 0 21 0 0,0 0-59 0 0,-1 1-276 0 0,-2 5 45 0 0,0 1 0 0 0,1-1-1 0 0,0 0 1 0 0,0 1 0 0 0,0 0 0 0 0,1-1-1 0 0,0 1 1 0 0,0 0 0 0 0,0 0 0 0 0,1-1-1 0 0,0 1 1 0 0,2 11 0 0 0,2 11 1501 0 0,14 47 0 0 0,-10-45-1380 0 0,-6-24-311 0 0,7 26 0 0 0,-1 1 0 0 0,-2 0 0 0 0,2 54 0 0 0,-6-68 0 0 0,-2-19 0 0 0,0-1 0 0 0,0 0 0 0 0,0 0 0 0 0,0 0 0 0 0,0 1 0 0 0,0-1 0 0 0,0 0 0 0 0,0 0 0 0 0,0 0 0 0 0,1 0 0 0 0,-1 1 0 0 0,0-1 0 0 0,0 0 0 0 0,0 0 0 0 0,0 0 0 0 0,0 0 0 0 0,1 0 0 0 0,-1 1 0 0 0,0-1 0 0 0,0 0 0 0 0,0 0 0 0 0,0 0 0 0 0,1 0 0 0 0,-1 0 0 0 0,0 0 0 0 0,0 0 0 0 0,0 0 0 0 0,0 0 0 0 0,1 0 0 0 0,-1 0 0 0 0,0 0 0 0 0,0 0 0 0 0,0 0 0 0 0,1 0 0 0 0,-1 0 0 0 0,0 0 0 0 0,0 0 0 0 0,0 0 0 0 0,1 0 0 0 0,-1 0 0 0 0,0 0 0 0 0,0 0 0 0 0,0 0 0 0 0,1 0 0 0 0,-1 0 0 0 0,0 0 0 0 0,0 0 0 0 0,0-1 0 0 0,0 1 0 0 0,1 0 0 0 0,-1 0 0 0 0,0 0 0 0 0,0 0 0 0 0,0 0 0 0 0,0-1 0 0 0,0 1 0 0 0,0 0 0 0 0,0 0 0 0 0,1 0 0 0 0,-1 0 0 0 0,0-1 0 0 0,0 1 0 0 0,9-11 0 0 0,-9 11 0 0 0,31-50 0 0 0,-19 31 0 0 0,0 0 0 0 0,0 1 0 0 0,2 0 0 0 0,17-17 0 0 0,-5 13 0 0 0,-13 14 0 0 0,-13 7 0 0 0,1 1 0 0 0,0 0 0 0 0,-1-1 0 0 0,1 1 0 0 0,0 0 0 0 0,-1 0 0 0 0,1-1 0 0 0,0 1 0 0 0,0 0 0 0 0,-1 0 0 0 0,1 0 0 0 0,0 0 0 0 0,-1 0 0 0 0,1 0 0 0 0,0 0 0 0 0,1 0 0 0 0,-1 1 0 0 0,0 0 0 0 0,-1 0 0 0 0,1 0 0 0 0,0 0 0 0 0,0 0 0 0 0,0 1 0 0 0,-1-1 0 0 0,1 0 0 0 0,-1 0 0 0 0,1 0 0 0 0,-1 1 0 0 0,1-1 0 0 0,-1 0 0 0 0,0 0 0 0 0,0 1 0 0 0,1-1 0 0 0,-1 0 0 0 0,0 1 0 0 0,0-1 0 0 0,0 0 0 0 0,0 1 0 0 0,-1 1 0 0 0,-4 34 0 0 0,5-35 0 0 0,-5 20 0 0 0,-1-1 0 0 0,0 0 0 0 0,-2 0 0 0 0,-18 35 0 0 0,58-110 0 0 0,-25 44 0 0 0,-7 10 0 0 0,0 0 0 0 0,1 0 0 0 0,-1 0 0 0 0,0 0 0 0 0,1 0 0 0 0,-1 0 0 0 0,0 0 0 0 0,1 0 0 0 0,-1 0 0 0 0,0 0 0 0 0,1 0 0 0 0,-1 0 0 0 0,0 0 0 0 0,0 0 0 0 0,1 0 0 0 0,-1 0 0 0 0,0 0 0 0 0,1 0 0 0 0,-1 0 0 0 0,0 1 0 0 0,1-1 0 0 0,-1 0 0 0 0,0 0 0 0 0,0 0 0 0 0,1 0 0 0 0,-1 1 0 0 0,0-1 0 0 0,3 3 0 0 0,-1-1 0 0 0,0 0 0 0 0,-1 1 0 0 0,1 0 0 0 0,0-1 0 0 0,-1 1 0 0 0,1 0 0 0 0,-1 0 0 0 0,2 4 0 0 0,6 31 0 0 0,-6-21 0 0 0,0-7 0 0 0,0 0 0 0 0,0-1 0 0 0,0 1 0 0 0,1-1 0 0 0,1 0 0 0 0,5 9 0 0 0,-8-15 0 0 0,0-1 0 0 0,-1 1 0 0 0,1-1 0 0 0,0 1 0 0 0,1-1 0 0 0,-1 0 0 0 0,0 0 0 0 0,1 0 0 0 0,-1 0 0 0 0,1 0 0 0 0,0 0 0 0 0,-1-1 0 0 0,1 1 0 0 0,0-1 0 0 0,0 0 0 0 0,0 0 0 0 0,0 0 0 0 0,0 0 0 0 0,0 0 0 0 0,0-1 0 0 0,0 0 0 0 0,1 1 0 0 0,2-1 0 0 0,-1-1 0 0 0,-1 0 0 0 0,1 0 0 0 0,0-1 0 0 0,-1 1 0 0 0,1-1 0 0 0,-1 0 0 0 0,0 0 0 0 0,1-1 0 0 0,5-4 0 0 0,3-2 0 0 0,17-17 0 0 0,-20 16 0 0 0,0-1 0 0 0,-1 0 0 0 0,0 0 0 0 0,0-1 0 0 0,-2 0 0 0 0,1 0 0 0 0,-2-1 0 0 0,10-23 0 0 0,-12 20 410 0 0,-1 0-1 0 0,0 0 1 0 0,-1 0-1 0 0,-1-30 1 0 0,0 45-410 0 0,2 7 0 0 0,1 12 0 0 0,13 118 0 0 0,-17-131 0 0 0,1 0 0 0 0,0 1 0 0 0,1-1 0 0 0,0 0 0 0 0,-1 1 0 0 0,2-1 0 0 0,-1 0 0 0 0,6 9 0 0 0,-3-6 0 0 0,3-5 0 0 0,-7-3 0 0 0,10 0 0 0 0,6-11 0 0 0,-3-2 0 0 0,-6 7 0 0 0,0 2 0 0 0,0 2 0 0 0,0-1 0 0 0,0 3 0 0 0,-1 2 0 0 0,2-1 0 0 0,0-1 0 0 0,-1 0 0 0 0,2 0 0 0 0,-1 0 0 0 0,1 0 0 0 0,-1 2 0 0 0,-9-2-245 0 0,1 0-1 0 0,0 0 1 0 0,-1 0 0 0 0,1 0 0 0 0,-1 0-1 0 0,1 0 1 0 0,-1 0 0 0 0,1 1-1 0 0,-1-1 1 0 0,1 0 0 0 0,-1 0-1 0 0,1 1 1 0 0,-1-1 0 0 0,1 0 0 0 0,-1 1-1 0 0,0-1 1 0 0,1 0 0 0 0,-1 1-1 0 0,0-1 1 0 0,1 1 0 0 0,-1-1-1 0 0,0 0 1 0 0,1 1 0 0 0,-1-1-1 0 0,0 1 1 0 0,1 0 0 0 0,0 0-4354 0 0,-1-1-2483 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42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3 15663 0 0,'0'0'356'0'0,"0"0"50"0"0,0 0 20 0 0,0 0-42 0 0,6-1 803 0 0,7-1 5341 0 0,-13 2-6456 0 0,1 0-1 0 0,-1 0 1 0 0,1 0 0 0 0,-1 0 0 0 0,0 0 0 0 0,1 0 0 0 0,-1 1-1 0 0,1-1 1 0 0,-1 0 0 0 0,0 0 0 0 0,1 0 0 0 0,-1 0 0 0 0,0 1-1 0 0,1-1 1 0 0,-1 0 0 0 0,0 0 0 0 0,1 1 0 0 0,-1-1 0 0 0,0 0-1 0 0,1 0 1 0 0,-1 1 0 0 0,0-1 0 0 0,0 0 0 0 0,0 1 0 0 0,1-1-1 0 0,-1 1 1 0 0,0-1 0 0 0,0 0 0 0 0,0 1 0 0 0,0-1 0 0 0,0 0-1 0 0,1 1 1 0 0,-1 0 0 0 0,-2 18 525 0 0,0-12-331 0 0,0 0 1 0 0,0-1-1 0 0,-7 13 1 0 0,4-12-160 0 0,0 0 1 0 0,-1 0-1 0 0,-10 10 1 0 0,10-11-64 0 0,-1 1 1 0 0,1 0-1 0 0,-8 11 1 0 0,12-15-45 0 0,-8 18 0 0 0,9-20 0 0 0,1-1 0 0 0,0 0 0 0 0,0 0 0 0 0,0 1 0 0 0,0-1 0 0 0,-1 0 0 0 0,1 1 0 0 0,0-1 0 0 0,0 0 0 0 0,0 1 0 0 0,0-1 0 0 0,0 0 0 0 0,0 1 0 0 0,0-1 0 0 0,0 0 0 0 0,0 1 0 0 0,0-1 0 0 0,0 0 0 0 0,0 1 0 0 0,0-1 0 0 0,0 0 0 0 0,0 0 0 0 0,0 1 0 0 0,0-1 0 0 0,0 0 0 0 0,1 1 0 0 0,-1-1 0 0 0,0 0 0 0 0,0 1 0 0 0,0-1 0 0 0,0 0 0 0 0,1 0 0 0 0,-1 1 0 0 0,0-1 0 0 0,0 0 0 0 0,1 0 0 0 0,-1 0 0 0 0,0 1 0 0 0,0-1 0 0 0,1 0 0 0 0,-1 0 0 0 0,0 0 0 0 0,1 0 0 0 0,-1 0 0 0 0,0 1 0 0 0,1-1 0 0 0,-1 0 0 0 0,0 0 0 0 0,1 0 0 0 0,-1 0 0 0 0,1 0 0 0 0,-1 0 0 0 0,3 2 0 0 0,13 1 0 0 0,20-4 0 0 0,-31 0 0 0 0,1 0 0 0 0,-1 1 0 0 0,1 0 0 0 0,-1 0 0 0 0,1 0 0 0 0,-1 1 0 0 0,0 0 0 0 0,1 0 0 0 0,6 2 0 0 0,-4 2 0 0 0,-5-3 0 0 0,0-1 0 0 0,0 1 0 0 0,0 0 0 0 0,-1 0 0 0 0,1 1 0 0 0,-1-1 0 0 0,1 0 0 0 0,-1 1 0 0 0,0 0 0 0 0,0-1 0 0 0,0 1 0 0 0,0 0 0 0 0,-1 0 0 0 0,1 0 0 0 0,-1 0 0 0 0,0 1 0 0 0,0-1 0 0 0,0 0 0 0 0,1 7 0 0 0,-2-2 0 0 0,0 0 0 0 0,0 1 0 0 0,-1-1 0 0 0,0 0 0 0 0,-3 16 0 0 0,1-11 0 0 0,1-7 0 0 0,1 0 0 0 0,-1 1 0 0 0,-1-1 0 0 0,1 0 0 0 0,-1 0 0 0 0,0 0 0 0 0,0-1 0 0 0,-1 1 0 0 0,1-1 0 0 0,-1 1 0 0 0,-1-1 0 0 0,1 0 0 0 0,-1-1 0 0 0,0 1 0 0 0,0-1 0 0 0,0 0 0 0 0,0 0 0 0 0,-1-1 0 0 0,-7 4 0 0 0,7-4 137 0 0,0 0-1 0 0,-1-1 1 0 0,1 0-1 0 0,0 0 1 0 0,-1-1-1 0 0,0 0 1 0 0,1 0-1 0 0,-1 0 1 0 0,0-1-1 0 0,1 0 1 0 0,-1 0-1 0 0,0-1 1 0 0,1 0-1 0 0,-13-3 1 0 0,-63-13-1942 0 0,49 10 1175 0 0,32 7 142 0 0,1 0-21 0 0,-7-6-2187 0 0,7 4 2204 0 0,0 0 0 0 0,0 0 0 0 0,0 0 0 0 0,0 0 0 0 0,1 0 0 0 0,-1 0 0 0 0,0 0 0 0 0,1 0 0 0 0,0 0 0 0 0,0-2 0 0 0,4-7-7016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42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7503 0 0,'0'0'399'0'0,"0"0"60"0"0,0 0 21 0 0,0 0-59 0 0,6-3 281 0 0,-2 2 2560 0 0,0-2-3083 0 0,1 0 1 0 0,-1 1-1 0 0,1 0 0 0 0,0 0 1 0 0,0 1-1 0 0,0-1 0 0 0,0 1 1 0 0,0 0-1 0 0,10 0 1 0 0,4 0 1255 0 0,27 3 0 0 0,-30 0-844 0 0,0-1 0 0 0,25-3 0 0 0,-21 1-556 0 0,24 0 0 0 0,-29 2 40 0 0,-1-1-1 0 0,0-1 1 0 0,1 0-1 0 0,20-5 1 0 0,-20-1 922 0 0,-14 6-690 0 0,-1 1-862 0 0,0 0-374 0 0,0 0-79 0 0,0 0 835 0 0,0-1 0 0 0,1 1 1 0 0,-1-1-1 0 0,0 1 1 0 0,0-1-1 0 0,0 1 0 0 0,0-1 1 0 0,0 1-1 0 0,0-1 0 0 0,0 1 1 0 0,0 0-1 0 0,-1-1 0 0 0,1 1 1 0 0,0-1-1 0 0,0 1 1 0 0,0-1-1 0 0,0 1 0 0 0,-1-1 1 0 0,1 1-1 0 0,0 0 0 0 0,0-1 1 0 0,-1 0-1 0 0,-11-14-1359 0 0,-3 3-4 0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58:43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315'0'0,"4"-1"45"0"0,8-5 21 0 0,-8 4-49 0 0,27-16 1804 0 0,-27 16-1643 0 0,0 0-1 0 0,-1 0 0 0 0,1 1 1 0 0,0-1-1 0 0,0 1 0 0 0,0 0 1 0 0,0 0-1 0 0,1 0 1 0 0,-1 0-1 0 0,0 1 0 0 0,0 0 1 0 0,0 0-1 0 0,0 0 0 0 0,1 0 1 0 0,-1 1-1 0 0,0-1 1 0 0,0 1-1 0 0,0 0 0 0 0,0 0 1 0 0,5 2-1 0 0,-6-1-427 0 0,0-1 0 0 0,-1 1 0 0 0,1 0 0 0 0,0 0 0 0 0,-1 0 0 0 0,0 0 0 0 0,1 0 0 0 0,-1 0 0 0 0,0 1 0 0 0,0-1 0 0 0,0 1 0 0 0,0 0 0 0 0,-1-1 1 0 0,1 1-1 0 0,1 5 0 0 0,2 3 246 0 0,-1 0 1 0 0,4 20 0 0 0,-8-31-312 0 0,29 198 264 0 0,-23-142-85 0 0,19 224 1032 0 0,-12-124-817 0 0,-7-23-394 0 0,-5-86 0 0 0,1 11 0 0 0,-3 1 0 0 0,-2-1 0 0 0,-3 0 0 0 0,-2 0 0 0 0,-18 62 0 0 0,21-104 0 0 0,-1 0 0 0 0,-8 17 0 0 0,11-28 0 0 0,0 1 0 0 0,0-1 0 0 0,0 0 0 0 0,-1 0 0 0 0,0 0 0 0 0,0 0 0 0 0,0-1 0 0 0,0 1 0 0 0,-6 3 0 0 0,9-8-61 0 0,0 1 0 0 0,1-1-1 0 0,-1 1 1 0 0,0-1 0 0 0,0 0 0 0 0,0 1 0 0 0,0-1 0 0 0,0 0-1 0 0,0 0 1 0 0,0 0 0 0 0,1 0 0 0 0,-1 1 0 0 0,0-1-1 0 0,0 0 1 0 0,0-1 0 0 0,0 1 0 0 0,0 0 0 0 0,0 0-1 0 0,0 0 1 0 0,0 0 0 0 0,0-1 0 0 0,0 1 0 0 0,1-1 0 0 0,-1 1-1 0 0,0 0 1 0 0,0-1 0 0 0,0 1 0 0 0,1-1 0 0 0,-1 0-1 0 0,0 1 1 0 0,0-1 0 0 0,1 0 0 0 0,-1 1 0 0 0,1-1-1 0 0,-1 0 1 0 0,1 0 0 0 0,-1 1 0 0 0,1-1 0 0 0,-1 0 0 0 0,1 0-1 0 0,0 0 1 0 0,-1-1 0 0 0,1 2 33 0 0,-3-10-7111 0 0,2-4-2295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6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543 11975 0 0,'0'0'267'0'0,"-16"-1"768"0"0,11 0-886 0 0,4 1 13 0 0,-1-1-1 0 0,1 1 1 0 0,0-1 0 0 0,0 1-1 0 0,0-1 1 0 0,1 0 0 0 0,-1 1-1 0 0,0-1 1 0 0,0 0 0 0 0,0 0-1 0 0,0 0 1 0 0,1 1 0 0 0,-1-1 0 0 0,0 0-1 0 0,1 0 1 0 0,-1 0 0 0 0,1 0-1 0 0,-1 0 1 0 0,1 0 0 0 0,-1 0-1 0 0,1-1 1 0 0,-1-1 0 0 0,-3-24 1500 0 0,4 18-1405 0 0,0 1-1 0 0,0-1 0 0 0,1 0 1 0 0,0 0-1 0 0,1 1 0 0 0,0-1 0 0 0,4-12 1 0 0,5-4 1395 0 0,13-26 0 0 0,6-13-247 0 0,-23 45-1381 0 0,1 1 0 0 0,18-29 0 0 0,-25 46 347 0 0,-1 1 117 0 0,0 0 21 0 0,0 0-66 0 0,-1 5-305 0 0,1-3-136 0 0,-1-1 0 0 0,1 1 0 0 0,0-1 0 0 0,0 1 0 0 0,0 0 0 0 0,0-1 0 0 0,0 1 1 0 0,0-1-1 0 0,1 1 0 0 0,-1-1 0 0 0,1 1 0 0 0,0 1 0 0 0,-1 1-2 0 0,0-2 0 0 0,0 0 0 0 0,1 0 0 0 0,-1 0 0 0 0,1 0 0 0 0,0 0 0 0 0,-1 0 0 0 0,1-1 0 0 0,0 1 0 0 0,0 0 0 0 0,2 2 0 0 0,7 13 0 0 0,-6-15 0 0 0,-1 0 0 0 0,0 0 0 0 0,0 1 0 0 0,0-1 0 0 0,0 0 0 0 0,0 0 0 0 0,0 0 0 0 0,0 0 0 0 0,0 0 0 0 0,0-1 0 0 0,1 1 0 0 0,-1-1 0 0 0,0 0 0 0 0,1 0 0 0 0,-1 0 0 0 0,1-1 0 0 0,0 1 0 0 0,-1-1 0 0 0,7 0 0 0 0,24 1 0 0 0,-23 1 0 0 0,-2 4 0 0 0,-1 3 0 0 0,-2 3 0 0 0,-4-8 0 0 0,0 0 0 0 0,0 0 0 0 0,0 0 0 0 0,0 0 0 0 0,-1 1 0 0 0,0-1 0 0 0,1 0 0 0 0,-1 8 0 0 0,2 4 0 0 0,6 28 0 0 0,-7-31 0 0 0,1 0 0 0 0,0 0 0 0 0,1 0 0 0 0,6 15 0 0 0,-2-11 0 0 0,-5-15 0 0 0,-3-2 0 0 0,0 1 0 0 0,1 0 0 0 0,-1-1 0 0 0,0 1 0 0 0,1-1 0 0 0,-1 1 0 0 0,0-1 0 0 0,1 1 0 0 0,-1-1 0 0 0,1 1 0 0 0,-1-1 0 0 0,1 1 0 0 0,-1-1 0 0 0,1 0 0 0 0,0 1 0 0 0,-1-1 0 0 0,1 0 0 0 0,-1 1 0 0 0,1-1 0 0 0,0 0 0 0 0,-1 0 0 0 0,1 0 0 0 0,0 1 0 0 0,-1-1 0 0 0,1 0 0 0 0,1 0 0 0 0,0 0 0 0 0,2 1 0 0 0,0 0 0 0 0,-1-1 0 0 0,1 1 0 0 0,0-1 0 0 0,0 0 0 0 0,0 0 0 0 0,0 0 0 0 0,0 0 0 0 0,0-1 0 0 0,-1 0 0 0 0,1 0 0 0 0,0 0 0 0 0,0 0 0 0 0,-1 0 0 0 0,1-1 0 0 0,-1 1 0 0 0,1-1 0 0 0,3-2 0 0 0,5-5 0 0 0,-1 0 0 0 0,0 0 0 0 0,15-16 0 0 0,-22 22 0 0 0,5-9 0 0 0,1 0 0 0 0,-1-1 0 0 0,-1 0 0 0 0,0 0 0 0 0,-1 0 0 0 0,-1-1 0 0 0,7-19 0 0 0,-4 10 0 0 0,-4 9 0 0 0,-5 13 0 0 0,0 1 0 0 0,0-1 0 0 0,0 1 0 0 0,1 0 0 0 0,-1-1 0 0 0,0 1 0 0 0,-1-1 0 0 0,1 1 0 0 0,0-1 0 0 0,0 1 0 0 0,0 0 0 0 0,0-1 0 0 0,0 1 0 0 0,0-1 0 0 0,0 1 0 0 0,-1 0 0 0 0,1-1 0 0 0,0 1 0 0 0,0 0 0 0 0,-1-1 0 0 0,1 1 0 0 0,-1 0 0 0 0,1 0 0 0 0,-1 0 0 0 0,0 0 0 0 0,1 0 0 0 0,-1 0 0 0 0,1 0 0 0 0,-1 0 0 0 0,1 0 0 0 0,-1 1 0 0 0,1-1 0 0 0,-1 0 0 0 0,0 0 0 0 0,1 1 0 0 0,-1-1 0 0 0,1 0 0 0 0,0 1 0 0 0,-1-1 0 0 0,1 1 0 0 0,-1-1 0 0 0,1 1 0 0 0,0-1 0 0 0,-1 0 0 0 0,0 2 0 0 0,-10 12 0 0 0,11-13 0 0 0,-4 5 129 0 0,0 0 0 0 0,1 0 0 0 0,0 1 0 0 0,0-1 0 0 0,1 1 0 0 0,-3 8 0 0 0,-5 43 980 0 0,8-49-1073 0 0,1 0-126 0 0,0 0-1 0 0,1 0 0 0 0,-1 0 1 0 0,2 0-1 0 0,0 1 1 0 0,0-1-1 0 0,0 0 1 0 0,1 0-1 0 0,0 0 1 0 0,6 12-1 0 0,-7-19 63 0 0,0 1-1 0 0,0 0 1 0 0,1 0-1 0 0,0-1 1 0 0,-1 1-1 0 0,1-1 1 0 0,0 1-1 0 0,0-1 1 0 0,0 0 0 0 0,1 1-1 0 0,-1-1 1 0 0,0 0-1 0 0,1-1 1 0 0,-1 1-1 0 0,1 0 1 0 0,0-1-1 0 0,0 1 1 0 0,-1-1-1 0 0,1 0 1 0 0,0 0-1 0 0,0 0 1 0 0,0 0 0 0 0,0-1-1 0 0,0 1 1 0 0,0-1-1 0 0,1 0 1 0 0,-1 0-1 0 0,0 0 1 0 0,0 0-1 0 0,0 0 1 0 0,0-1-1 0 0,0 0 1 0 0,0 1 0 0 0,3-2-1 0 0,6-2 29 0 0,-1 0 0 0 0,0-1 0 0 0,0-1 0 0 0,0 1 0 0 0,0-2 0 0 0,16-12 0 0 0,-11 6 0 0 0,0-1 0 0 0,-1-1 0 0 0,16-20 0 0 0,-17 16 59 0 0,-1-1 0 0 0,-1 0 0 0 0,0-1 0 0 0,-2 0 0 0 0,0 0 0 0 0,-2-1 0 0 0,0 0 0 0 0,-2-1 0 0 0,0 0 0 0 0,-2 0 0 0 0,0 0 0 0 0,-2 0 0 0 0,0-1 0 0 0,-4-42 0 0 0,0 39 378 0 0,-1-38 233 0 0,21 117-670 0 0,11 82 0 0 0,-27-108 0 0 0,0-1 0 0 0,-2 1 0 0 0,-4 44 0 0 0,-1 13 0 0 0,5-78 0 0 0,0 5 0 0 0,0 0 0 0 0,0 0 0 0 0,1 0 0 0 0,0 0 0 0 0,1 1 0 0 0,5 17 0 0 0,-1-19 0 0 0,2-2-64 0 0,-7-6 6 0 0,0-1 0 0 0,0 1 0 0 0,0 0-1 0 0,0-1 1 0 0,0 1 0 0 0,1-1 0 0 0,-1 0 0 0 0,0 1 0 0 0,0-1-1 0 0,1 0 1 0 0,-1 0 0 0 0,0 0 0 0 0,0 0 0 0 0,1 0 0 0 0,-1 0-1 0 0,0 0 1 0 0,0 0 0 0 0,1 0 0 0 0,-1-1 0 0 0,0 1 0 0 0,2-1-1 0 0,-1 0-74 0 0,0-1 0 0 0,1 1 0 0 0,-1-1 0 0 0,0 1 0 0 0,0-1 0 0 0,0 0 0 0 0,-1 0 0 0 0,1 0 0 0 0,0 0-1 0 0,1-2 1 0 0,3-6-1632 0 0,0-1 0 0 0,0 0 0 0 0,5-18 1 0 0,-8 22-153 0 0,10-27-5795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48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3 50 13823 0 0,'2'-1'315'0'0,"39"-29"1020"0"0,-28 19-1037 0 0,-1 4 2542 0 0,-12 7-2754 0 0,0 0 0 0 0,0 0-1 0 0,0 0 1 0 0,0 0 0 0 0,0 0 0 0 0,0 0 0 0 0,1 0 0 0 0,-1 0 0 0 0,0 0 0 0 0,0 0 0 0 0,0 0 0 0 0,0 0 0 0 0,0 0 0 0 0,0 0 0 0 0,1 0 0 0 0,-1 0 0 0 0,0 0 0 0 0,0 0-1 0 0,0 0 1 0 0,0 0 0 0 0,0 0 0 0 0,0 0 0 0 0,1 0 0 0 0,-1 0 0 0 0,0 0 0 0 0,0 0 0 0 0,0 0 0 0 0,0 0 0 0 0,0 0 0 0 0,0 1 0 0 0,0-1 0 0 0,0 0 0 0 0,1 0 0 0 0,-1 0 0 0 0,0 0-1 0 0,0 0 1 0 0,0 0 0 0 0,0 1 0 0 0,0 1 134 0 0,0-1-1 0 0,0 1 0 0 0,0 0 0 0 0,-1 0 0 0 0,1 0 1 0 0,0-1-1 0 0,-1 1 0 0 0,0 2 0 0 0,-6 12-29 0 0,0-1 0 0 0,0-1 0 0 0,-2 1 0 0 0,1-2 0 0 0,-2 1 0 0 0,0-1 1 0 0,-12 12-1 0 0,1 0-79 0 0,-20 23-111 0 0,-66 58 0 0 0,-54 31 0 0 0,133-114 0 0 0,17-14 0 0 0,-1 2 0 0 0,-1-1 0 0 0,0 0 0 0 0,0-1 0 0 0,-22 10 0 0 0,27-16 0 0 0,8-3 0 0 0,0 0 0 0 0,-1 1 0 0 0,1-1 0 0 0,0 0 0 0 0,0 0 0 0 0,0 0 0 0 0,-1 0 0 0 0,1 0 0 0 0,0 0 0 0 0,0 0 0 0 0,0 0 0 0 0,-1 0 0 0 0,1 0 0 0 0,0 0 0 0 0,0 0 0 0 0,-1 0 0 0 0,1 0 0 0 0,0 0 0 0 0,0 0 0 0 0,0 0 0 0 0,-1 0 0 0 0,1 0 0 0 0,0 0 0 0 0,0 0 0 0 0,0 0 0 0 0,-1 0 0 0 0,1 0 0 0 0,0 0 0 0 0,0-1 0 0 0,0 1 0 0 0,-1 0 0 0 0,1 0 0 0 0,0 0 0 0 0,0 0 0 0 0,0 0 0 0 0,0-1 0 0 0,0 1 0 0 0,-1 0 0 0 0,1 0 0 0 0,0 0 0 0 0,0 0 0 0 0,0-1 0 0 0,0 1 0 0 0,0 0 0 0 0,0 0 0 0 0,0-1 0 0 0,0 1 0 0 0,0 0 0 0 0,0 0 0 0 0,0 0 0 0 0,0-1 0 0 0,0 1 0 0 0,0 0 0 0 0,0-1 0 0 0,2-6 0 0 0,0 1 0 0 0,1 1 0 0 0,1 0 0 0 0,-1 1 0 0 0,1-1 0 0 0,-1 1 0 0 0,1-1 0 0 0,0 1 0 0 0,7-5 0 0 0,8-9 0 0 0,-19 18 0 0 0,0-1 0 0 0,0 1 0 0 0,0 0 0 0 0,0 0 0 0 0,0 0 0 0 0,0-1 0 0 0,0 1 0 0 0,1 0 0 0 0,-1 0 0 0 0,0 0 0 0 0,0-1 0 0 0,0 1 0 0 0,1 0 0 0 0,-1 0 0 0 0,0 0 0 0 0,0 0 0 0 0,0 0 0 0 0,1 0 0 0 0,-1-1 0 0 0,0 1 0 0 0,0 0 0 0 0,1 0 0 0 0,-1 0 0 0 0,0 0 0 0 0,0 0 0 0 0,0 0 0 0 0,1 0 0 0 0,-1 0 0 0 0,0 0 0 0 0,0 0 0 0 0,1 0 0 0 0,-1 0 0 0 0,0 0 0 0 0,0 0 0 0 0,1 0 0 0 0,-1 0 0 0 0,0 0 0 0 0,0 1 0 0 0,1-1 0 0 0,-1 0 0 0 0,0 0 0 0 0,0 0 0 0 0,0 0 0 0 0,1 0 0 0 0,-1 1 0 0 0,0-1 0 0 0,0 0 0 0 0,0 0 0 0 0,0 0 0 0 0,1 0 0 0 0,-1 1 0 0 0,0-1 0 0 0,0 0 0 0 0,0 0 0 0 0,0 1 0 0 0,0-1 0 0 0,0 0 0 0 0,0 0 0 0 0,1 0 0 0 0,-1 1 0 0 0,0-1 0 0 0,0 0 0 0 0,0 0 0 0 0,0 1 0 0 0,0-1 0 0 0,0 0 0 0 0,0 0 0 0 0,-1 1 0 0 0,2 4 0 0 0,0 0 0 0 0,-1 0 0 0 0,0 0 0 0 0,0 0 0 0 0,-1 0 0 0 0,0 0 0 0 0,1 0 0 0 0,-1 0 0 0 0,-1 0 0 0 0,-2 8 0 0 0,-4 15 0 0 0,6-18 0 0 0,-3 15 0 0 0,1 0 0 0 0,-1 33 0 0 0,5-50 0 0 0,0 1 0 0 0,1 0 0 0 0,0-1 0 0 0,1 1 0 0 0,0 0 0 0 0,0-1 0 0 0,1 0 0 0 0,0 1 0 0 0,0-1 0 0 0,7 11 0 0 0,-7-14 0 0 0,-2-3 0 0 0,-1 0 0 0 0,1-1 0 0 0,0 1 0 0 0,0-1 0 0 0,0 0 0 0 0,0 1 0 0 0,1-1 0 0 0,1 2 0 0 0,0-1 0 0 0,0 0 0 0 0,1 0 0 0 0,-1-1 0 0 0,1 1 0 0 0,7 1 0 0 0,-9-2 0 0 0,1 0 0 0 0,0 0 0 0 0,-1 0 0 0 0,1-1 0 0 0,0 1 0 0 0,-1-1 0 0 0,1 0 0 0 0,0 0 0 0 0,-1 0 0 0 0,1 0 0 0 0,0 0 0 0 0,0 0 0 0 0,-1-1 0 0 0,4 0 0 0 0,0-1 0 0 0,0 1 0 0 0,1-1 0 0 0,-1-1 0 0 0,0 1 0 0 0,0-1 0 0 0,0 0 0 0 0,11-8 0 0 0,29-27 0 0 0,-27 20 0 0 0,28-25 0 0 0,11-11 0 0 0,0-1 0 0 0,-58 55 0 0 0,0 1 0 0 0,-1-1 0 0 0,1 0 0 0 0,0 0 0 0 0,0 0 0 0 0,0 1 0 0 0,0-1 0 0 0,0 0 0 0 0,0 0 0 0 0,0 0 0 0 0,0 1 0 0 0,0-1 0 0 0,0 0 0 0 0,0 0 0 0 0,0 0 0 0 0,0 1 0 0 0,0-1 0 0 0,0 0 0 0 0,0 0 0 0 0,0 1 0 0 0,0-1 0 0 0,0 0 0 0 0,0 0 0 0 0,0 0 0 0 0,0 1 0 0 0,1-1 0 0 0,-1 0 0 0 0,0 0 0 0 0,0 0 0 0 0,0 0 0 0 0,0 1 0 0 0,0-1 0 0 0,1 0 0 0 0,-1 0 0 0 0,0 0 0 0 0,0 0 0 0 0,0 0 0 0 0,0 1 0 0 0,1-1 0 0 0,-1 0 0 0 0,0 0 0 0 0,0 0 0 0 0,0 0 0 0 0,1 0 0 0 0,-1 0 0 0 0,0 0 0 0 0,0 0 0 0 0,0 0 0 0 0,1 0 0 0 0,-1 0 0 0 0,0 0 0 0 0,0 0 0 0 0,1 0 0 0 0,-1 0 0 0 0,0 0 0 0 0,0 0 0 0 0,0 0 0 0 0,1 0 0 0 0,-1 0 0 0 0,0 0 0 0 0,0 0 0 0 0,0-1 0 0 0,1 1 0 0 0,-1 0 0 0 0,0 0 0 0 0,0 0 0 0 0,0 0 0 0 0,0 0 0 0 0,1-1 0 0 0,-3 15 0 0 0,0 0 0 0 0,-1-1 0 0 0,0 1 0 0 0,-1-1 0 0 0,0 0 0 0 0,-7 13 0 0 0,1-2 0 0 0,4-7 0 0 0,-9 38 0 0 0,14-49 0 0 0,0 0 0 0 0,0 0 0 0 0,1 0 0 0 0,-1 0 0 0 0,1 0 0 0 0,1 0 0 0 0,-1 0 0 0 0,1 1 0 0 0,0-1 0 0 0,3 7 0 0 0,-4-11 0 0 0,1 0 0 0 0,0-1 0 0 0,0 1 0 0 0,0 0 0 0 0,0 0 0 0 0,0-1 0 0 0,0 1 0 0 0,0-1 0 0 0,0 1 0 0 0,1-1 0 0 0,-1 1 0 0 0,1-1 0 0 0,-1 0 0 0 0,1 0 0 0 0,-1 1 0 0 0,1-1 0 0 0,0 0 0 0 0,0-1 0 0 0,2 2 0 0 0,-1-1 0 0 0,0 0 0 0 0,0-1 0 0 0,0 0 0 0 0,0 0 0 0 0,0 0 0 0 0,0 0 0 0 0,0 0 0 0 0,0 0 0 0 0,0-1 0 0 0,0 1 0 0 0,5-3 0 0 0,4-2 0 0 0,0 0 0 0 0,0-1 0 0 0,0-1 0 0 0,17-12 0 0 0,-15 9 9 0 0,-2 0 0 0 0,1-1 0 0 0,-1-1 0 0 0,-1 0 0 0 0,0 0 0 0 0,0-1 0 0 0,13-22 0 0 0,-21 28 165 0 0,0 0-1 0 0,0 0 1 0 0,0 0 0 0 0,-1-1-1 0 0,3-14 1 0 0,-5 18-102 0 0,1 0 0 0 0,-1 0 0 0 0,0 0-1 0 0,0 0 1 0 0,0-1 0 0 0,0 1 0 0 0,-1 0 0 0 0,0 0 0 0 0,0 0 0 0 0,0 0-1 0 0,0 0 1 0 0,-3-5 0 0 0,3 7-72 0 0,0 1 0 0 0,0-1 0 0 0,1 1 0 0 0,-1-1 0 0 0,0 1 0 0 0,-1 0 0 0 0,1 0 0 0 0,0 0 0 0 0,0 0 0 0 0,0 0 0 0 0,-1 0 0 0 0,1 0 0 0 0,0 0 0 0 0,-1 0 0 0 0,1 0 0 0 0,-1 1 0 0 0,1-1 0 0 0,-4 0 0 0 0,3 0 0 0 0,-1 1 0 0 0,1 0 0 0 0,-1 0 0 0 0,1 0 0 0 0,0 0 0 0 0,-1 1 0 0 0,1-1 0 0 0,-1 1 0 0 0,1-1 0 0 0,0 1 0 0 0,-4 2 0 0 0,-2 1 0 0 0,0 0 0 0 0,1 1 0 0 0,0 0 0 0 0,0 0 0 0 0,-12 13 0 0 0,13-11 0 0 0,5 1 0 0 0,4 0 0 0 0,-1-7 0 0 0,-1 0 0 0 0,1 0 0 0 0,0 0 0 0 0,-1 0 0 0 0,1 0 0 0 0,0-1 0 0 0,0 1 0 0 0,0 0 0 0 0,0-1 0 0 0,0 0 0 0 0,0 1 0 0 0,-1-1 0 0 0,1 0 0 0 0,0 0 0 0 0,0 0 0 0 0,0 0 0 0 0,0-1 0 0 0,0 1 0 0 0,2-1 0 0 0,7-1 0 0 0,-1-1 0 0 0,11-4 0 0 0,-18 6 0 0 0,99-44 0 0 0,-69 28 0 0 0,60-19 0 0 0,-84 33 0 0 0,2 0 0 0 0,0 0 0 0 0,17-3 0 0 0,-25 6 0 0 0,-1-1 0 0 0,1 1 0 0 0,0 0 0 0 0,-1 0 0 0 0,1 0 0 0 0,-1 1 0 0 0,1-1 0 0 0,-1 0 0 0 0,1 1 0 0 0,-1 0 0 0 0,1 0 0 0 0,-1 0 0 0 0,0 0 0 0 0,0 0 0 0 0,1 0 0 0 0,-1 0 0 0 0,2 2 0 0 0,-2-1 0 0 0,-1-1 0 0 0,0 1 0 0 0,0-1 0 0 0,0 1 0 0 0,0 0 0 0 0,0-1 0 0 0,-1 1 0 0 0,1 0 0 0 0,0 0 0 0 0,-1 0 0 0 0,1-1 0 0 0,-1 1 0 0 0,0 0 0 0 0,0 0 0 0 0,0 0 0 0 0,0 0 0 0 0,0 3 0 0 0,-6 35 0 0 0,5-35 0 0 0,-11 40 0 0 0,7-25 0 0 0,-7 37 0 0 0,10-48 0 0 0,2-6 0 0 0,-1-1 0 0 0,1 1 0 0 0,0 0 0 0 0,-1 0 0 0 0,1 0 0 0 0,0-1 0 0 0,1 1 0 0 0,-1 3 0 0 0,0-6 0 0 0,0 1 0 0 0,0-1 0 0 0,0 0 0 0 0,0 1 0 0 0,0-1 0 0 0,0 0 0 0 0,1 1 0 0 0,-1-1 0 0 0,0 0 0 0 0,0 1 0 0 0,0-1 0 0 0,0 0 0 0 0,0 1 0 0 0,1-1 0 0 0,-1 0 0 0 0,0 1 0 0 0,0-1 0 0 0,0 0 0 0 0,1 1 0 0 0,-1-1 0 0 0,0 0 0 0 0,0 0 0 0 0,1 0 0 0 0,-1 1 0 0 0,0-1 0 0 0,1 0 0 0 0,-1 0 0 0 0,0 0 0 0 0,1 0 0 0 0,-1 1 0 0 0,0-1 0 0 0,1 0 0 0 0,-1 0 0 0 0,0 0 0 0 0,1 0 0 0 0,-1 0 0 0 0,1 0 0 0 0,-1 0 0 0 0,0 0 0 0 0,1 0 0 0 0,-1 0 0 0 0,0 0 0 0 0,1 0 0 0 0,-1 0 0 0 0,0-1 0 0 0,1 1 0 0 0,-1 0 0 0 0,0 0 0 0 0,1 0 0 0 0,3-1 0 0 0,0 0 0 0 0,-1 0 0 0 0,1-1 0 0 0,0 1 0 0 0,-1-1 0 0 0,1 0 0 0 0,-1 0 0 0 0,1 0 0 0 0,3-3 0 0 0,28-26 0 0 0,-29 25 0 0 0,25-23 0 0 0,103-90 0 0 0,-126 114 0 0 0,0-1 0 0 0,0 2 0 0 0,0-1 0 0 0,1 1 0 0 0,-1 0 0 0 0,10-3 0 0 0,-8 5 0 0 0,-9 2 0 0 0,-1-1 0 0 0,1 1 0 0 0,0 0 0 0 0,-1 0 0 0 0,1 0 0 0 0,0 0 0 0 0,-1 0 0 0 0,1 0 0 0 0,0 0 0 0 0,0 0 0 0 0,-1 0 0 0 0,1 0 0 0 0,0 0 0 0 0,-1 0 0 0 0,1 0 0 0 0,0 0 0 0 0,-1 1 0 0 0,1-1 0 0 0,0 0 0 0 0,-1 1 0 0 0,1-1 0 0 0,-1 0 0 0 0,1 1 0 0 0,1 0 0 0 0,-1 0 0 0 0,1 1 0 0 0,0 0 0 0 0,0-1 0 0 0,0 1 0 0 0,0 0 0 0 0,0 0 0 0 0,0 0 0 0 0,-1 0 0 0 0,1 1 0 0 0,-1-1 0 0 0,0 0 0 0 0,1 1 0 0 0,-1-1 0 0 0,0 1 0 0 0,0-1 0 0 0,-1 1 0 0 0,1-1 0 0 0,0 1 0 0 0,-1 0 0 0 0,1 3 0 0 0,0 7 0 0 0,-1 0 0 0 0,-1 21 0 0 0,1-30 0 0 0,-3 38 0 0 0,4 50 0 0 0,-3-73 0 0 0,2-15 0 0 0,-1 0 0 0 0,0-1 0 0 0,1 1 0 0 0,-1 0 0 0 0,1 0 0 0 0,1 8 0 0 0,0-4-64 0 0,-1-7-273 0 0,2 0 175 0 0,-1-1 0 0 0,0 1 0 0 0,0-1 0 0 0,1 1 0 0 0,-1-1 1 0 0,0 0-1 0 0,1 0 0 0 0,-1 0 0 0 0,0 1 0 0 0,1-1 0 0 0,-1-1 0 0 0,1 1 1 0 0,-1 0-1 0 0,2 0 0 0 0,24-16-2728 0 0,-8 2-2613 0 0,1-5-1579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1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5663 0 0,'0'0'356'0'0,"0"0"50"0"0,0 0 20 0 0,0 0-42 0 0,8-3-236 0 0,-3 1-114 0 0,8-4 1433 0 0,1 1 0 0 0,23-5 1 0 0,-29 9-945 0 0,1 0 1 0 0,-1 0 0 0 0,1 1 0 0 0,-1 0 0 0 0,1 1 0 0 0,-1 0 0 0 0,12 2 0 0 0,-18-2-351 0 0,7 2 1094 0 0,-8-2-1323 0 0,0-1 0 0 0,0 1 0 0 0,-1 0 0 0 0,1 0 1 0 0,0-1-1 0 0,0 1 0 0 0,-1 0 0 0 0,1 0 0 0 0,0 0 1 0 0,-1 0-1 0 0,1 0 0 0 0,-1 0 0 0 0,1 0 0 0 0,-1 0 0 0 0,0 0 1 0 0,1 0-1 0 0,-1 1 0 0 0,2 4-557 0 0,3 0-397 0 0,-3-5-13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6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6 15663 0 0,'-1'1'719'0'0,"1"0"-655"0"0,-1-1-1 0 0,1 0 1 0 0,0 0 0 0 0,0 1-1 0 0,-1-1 1 0 0,1 0-1 0 0,0 1 1 0 0,0-1 0 0 0,-1 0-1 0 0,1 1 1 0 0,0-1 0 0 0,0 0-1 0 0,0 1 1 0 0,-1-1 0 0 0,1 0-1 0 0,0 1 1 0 0,0-1 0 0 0,0 1-1 0 0,0-1 1 0 0,0 0-1 0 0,0 1 1 0 0,0-1 0 0 0,0 1-1 0 0,0-1 1 0 0,0 0 0 0 0,0 1-1 0 0,0-1 1 0 0,0 1 0 0 0,0-1-1 0 0,1 1 1 0 0,-1 0-1 0 0,1-1 0 0 0,-1 1 1 0 0,1-1-1 0 0,-1 1 0 0 0,1-1 0 0 0,0 1 0 0 0,0-1 1 0 0,-1 1-1 0 0,1-1 0 0 0,0 0 0 0 0,0 1 0 0 0,-1-1 1 0 0,1 0-1 0 0,1 1 0 0 0,1-1 154 0 0,0 1-1 0 0,0-1 0 0 0,0 1 1 0 0,1-1-1 0 0,-1 0 1 0 0,0 0-1 0 0,0 0 1 0 0,6-2-1 0 0,7-4 909 0 0,1-1 0 0 0,26-15 0 0 0,4-2-201 0 0,1-1-2690 0 0,-46 24 756 0 0,-2 1-13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8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49 10135 0 0,'0'0'231'0'0,"0"0"29"0"0,0 0 19 0 0,0-2-41 0 0,4-40 1227 0 0,-4 36-692 0 0,1 0 0 0 0,0-1-1 0 0,2-7 1 0 0,3-28 1823 0 0,-5 40-2084 0 0,0 0-68 0 0,2-7-289 0 0,-1 1-66 0 0,-2 7 282 0 0,6-6 412 0 0,-5 7 2071 0 0,3 16-2851 0 0,-2 0 0 0 0,0 0 0 0 0,-1 0 0 0 0,-1 25 0 0 0,-1-19-2 0 0,0 0-1 0 0,-1-1 0 0 0,-7 29 0 0 0,7-44 0 0 0,-8 38 613 0 0,5-23 105 0 0,-5 35-1 0 0,3-32-717 0 0,6-16 0 0 0,7-1 0 0 0,1-1 0 0 0,1-1 0 0 0,7 4 0 0 0,-14-9 0 0 0,0 1 0 0 0,0 0 0 0 0,0-1 0 0 0,0 1 0 0 0,0-1 0 0 0,1 1 0 0 0,-1-1 0 0 0,0 0 0 0 0,0 0 0 0 0,0 1 0 0 0,1-1 0 0 0,-1 0 0 0 0,0 0 0 0 0,3 0 0 0 0,-1 0 0 0 0,5 0 0 0 0,1 1 0 0 0,-1-1 0 0 0,0-1 0 0 0,15-1 0 0 0,-6-1 0 0 0,43-9 0 0 0,-54 10 0 0 0,9 2 0 0 0,6 2 0 0 0,-11 0 0 0 0,-2 3 0 0 0,-1 1 0 0 0,-5 1 0 0 0,-2-6-160 0 0,-1 0 1 0 0,1 0-1 0 0,0 0 0 0 0,0 0 0 0 0,0 0 0 0 0,-1 0 1 0 0,1 0-1 0 0,0 0 0 0 0,-1 0 0 0 0,1 0 0 0 0,-1 0 1 0 0,0 0-1 0 0,1 0 0 0 0,-1 0 0 0 0,1-1 0 0 0,-1 1 1 0 0,0 0-1 0 0,0 0 0 0 0,1-1 0 0 0,-1 1 0 0 0,0-1 1 0 0,0 1-1 0 0,0 0 0 0 0,0-1 0 0 0,0 0 0 0 0,0 1 1 0 0,0-1-1 0 0,0 0 0 0 0,0 1 0 0 0,0-1 0 0 0,-1 0 1 0 0,-3 1-984 0 0,1-1 1 0 0,0 0-1 0 0,-1 0 1 0 0,1-1 0 0 0,-7-1-1 0 0,7 2 719 0 0,-10 0-1112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9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6 4607 0 0,'0'0'208'0'0,"0"0"67"0"0,0 0 154 0 0,0 0 69 0 0,0 0 12 0 0,0 0 70 0 0,0 0 286 0 0,0 0 124 0 0,0 0 30 0 0,0 0 4 0 0,0 0 0 0 0,0 0 0 0 0,0 0 0 0 0,0 0-69 0 0,0 0-290 0 0,0 0-121 0 0,0 0-28 0 0,0 0-4 0 0,-2-11 1024 0 0,1 9-1396 0 0,1 0 0 0 0,0 0 0 0 0,0 0 0 0 0,0 0 0 0 0,0 0 0 0 0,1 0 0 0 0,-1 0 0 0 0,1 0 0 0 0,-1 0 0 0 0,1 0 0 0 0,-1 0 0 0 0,1 0 0 0 0,0 0 0 0 0,1-2 0 0 0,2-1 441 0 0,0 0-1 0 0,0 0 1 0 0,7-6 0 0 0,-5 5-309 0 0,2-1-255 0 0,3 2-17 0 0,2 5 0 0 0,-2 3 0 0 0,1 1 0 0 0,0 2 0 0 0,-9-3 0 0 0,-2-1 0 0 0,0-1 0 0 0,0 0 0 0 0,0 0 0 0 0,0 0 0 0 0,0 0 0 0 0,0 0 0 0 0,0 0 0 0 0,1 0 0 0 0,-1 0 0 0 0,0 0 0 0 0,4 1 0 0 0,-2 0 0 0 0,18 7 0 0 0,-8-6 0 0 0,5-2 0 0 0,-13-4 0 0 0,-3 1 0 0 0,-1 2 0 0 0,1 0 0 0 0,-1 0 0 0 0,0-1 0 0 0,0 1 0 0 0,0-1 0 0 0,0 1 0 0 0,0-1 0 0 0,0 1 0 0 0,0-1 0 0 0,0 0 0 0 0,0 1 0 0 0,0-1 0 0 0,0 0 0 0 0,1-1 0 0 0,1-1 0 0 0,3-5-133 0 0,-6 7-21 0 0,0 1 1 0 0,0-1 0 0 0,0 0-1 0 0,0 0 1 0 0,-1 1 0 0 0,1-1-1 0 0,0 0 1 0 0,0 1 0 0 0,0-1-1 0 0,-1 0 1 0 0,1 1 0 0 0,0-1-1 0 0,-1 0 1 0 0,1 1-1 0 0,-1-1 1 0 0,1 1 0 0 0,-1-1-1 0 0,1 1 1 0 0,-1-1 0 0 0,1 1-1 0 0,-1-1 1 0 0,1 1 0 0 0,-1-1-1 0 0,0 0 1 0 0,-16-8-2644 0 0,14 8 1265 0 0,-6-1-4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09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1975 0 0,'0'0'267'0'0,"0"0"42"0"0,0 0 17 0 0,0 0-28 0 0,0-1-126 0 0,4-7 204 0 0,-4 6 111 0 0,0 2 22 0 0,0 0 71 0 0,1-1 286 0 0,1-1-335 0 0,-1 0-1 0 0,0 0 1 0 0,1 0 0 0 0,0 0 0 0 0,-1 0 0 0 0,1 1 0 0 0,0-1 0 0 0,0 1 0 0 0,0-1 0 0 0,0 1 0 0 0,0 0 0 0 0,2-1 0 0 0,3-1-431 0 0,0 1 0 0 0,0 1 0 0 0,10-2 0 0 0,23-5-48 0 0,-4 1-86 0 0,47-4 0 0 0,-47 7-99 0 0,-34 4-918 0 0,-2 0-385 0 0,0 0-1136 0 0,0 0-4248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0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59 10135 0 0,'0'0'464'0'0,"1"-1"-9"0"0,5-7-295 0 0,5-12 628 0 0,-11 12 2525 0 0,0 4-2501 0 0,0 4-690 0 0,0-1-1 0 0,0 0 1 0 0,0 1-1 0 0,-1-1 1 0 0,1 0-1 0 0,0 1 1 0 0,0-1-1 0 0,0 1 1 0 0,-1-1-1 0 0,1 1 1 0 0,0-1-1 0 0,-1 0 1 0 0,1 1-1 0 0,-1-1 1 0 0,1 1-1 0 0,0 0 1 0 0,-1-1-1 0 0,1 1 1 0 0,-1-1-1 0 0,1 1 1 0 0,-1 0-1 0 0,1-1 1 0 0,-1 1-1 0 0,1 0 1 0 0,-1-1-1 0 0,0 1 1 0 0,0 0-1 0 0,-18-4 1289 0 0,16 4-1494 0 0,-3 0 319 0 0,0 0 1 0 0,1 0-1 0 0,-1 1 0 0 0,1 0 0 0 0,-1 0 1 0 0,1 0-1 0 0,-7 3 0 0 0,-36 16 547 0 0,42-17-782 0 0,1 0 0 0 0,-1 0 0 0 0,-7 7 0 0 0,-13 9 0 0 0,15-10 0 0 0,2 2 0 0 0,9-11 0 0 0,0 1 0 0 0,-1 0 0 0 0,1-1 0 0 0,0 1 0 0 0,0 0 0 0 0,-1-1 0 0 0,1 1 0 0 0,0 0 0 0 0,0 0 0 0 0,0-1 0 0 0,0 1 0 0 0,0 0 0 0 0,0 0 0 0 0,0-1 0 0 0,0 2 0 0 0,1-1 0 0 0,-1 1 0 0 0,0-1 0 0 0,1 0 0 0 0,0 0 0 0 0,-1 1 0 0 0,1-1 0 0 0,0 0 0 0 0,0 0 0 0 0,-1 0 0 0 0,1 0 0 0 0,0 0 0 0 0,0 0 0 0 0,0 0 0 0 0,0 0 0 0 0,3 1 0 0 0,23 10 0 0 0,7 2 0 0 0,-31-12 0 0 0,1 1 0 0 0,0-1 0 0 0,-1 1 0 0 0,1 0 0 0 0,-1 0 0 0 0,0 1 0 0 0,0-1 0 0 0,0 1 0 0 0,0-1 0 0 0,-1 1 0 0 0,1 0 0 0 0,-1 0 0 0 0,0 0 0 0 0,0 0 0 0 0,0 0 0 0 0,-1 1 0 0 0,0-1 0 0 0,0 0 0 0 0,0 1 0 0 0,1 8 0 0 0,-1 3 0 0 0,0 0 0 0 0,-1 1 0 0 0,-1-1 0 0 0,-4 25 0 0 0,-2-3 0 0 0,0-1 0 0 0,-3-1 0 0 0,-19 50 0 0 0,29-85-11 0 0,0 1 1 0 0,-1-1-1 0 0,1 1 0 0 0,-1-1 0 0 0,1 0 1 0 0,-1 1-1 0 0,0-1 0 0 0,1 0 0 0 0,-1 1 1 0 0,0-1-1 0 0,0 0 0 0 0,0 0 0 0 0,0 0 0 0 0,-2 1 1 0 0,1 2 273 0 0,-3 12 1518 0 0,7-15-1632 0 0,7 6-133 0 0,2 0-16 0 0,10 6-401 0 0,-19-12-74 0 0,-2-1-33 0 0,0 0 133 0 0,1 1 577 0 0,2 3-247 0 0,0 0 0 0 0,0 0 0 0 0,0 0 0 0 0,-1 0 0 0 0,3 5 0 0 0,-5-7-244 0 0,0-2-452 0 0,0 0-230 0 0,0 0-1270 0 0,0 0-4922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0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2 0-252 0 0,49 9 6471 0 0,-48-8-6586 0 0,-1 0-1 0 0,1-1 0 0 0,0 1 1 0 0,-1 0-1 0 0,1 0 0 0 0,-1 1 1 0 0,0-1-1 0 0,1 0 1 0 0,-1 1-1 0 0,0-1 0 0 0,3 3 1 0 0,-3-2-119 0 0,3 2-44 0 0,0 1 1 0 0,0 0-1 0 0,-1-1 0 0 0,1 2 0 0 0,-1-1 0 0 0,0 0 1 0 0,-1 1-1 0 0,5 8 0 0 0,2 8 466 0 0,7 23-1 0 0,-1-2-222 0 0,0-4-330 0 0,-11-25 0 0 0,1 0 0 0 0,0 0 0 0 0,15 23 0 0 0,-7-15 0 0 0,-9-12 0 0 0,0-1 0 0 0,2 1 0 0 0,7 8 0 0 0,-6-10 0 0 0,3-5 0 0 0,-3-6-64 0 0,-6 2-273 0 0,-10-41-3987 0 0,6 25 2800 0 0,2 0-11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0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9 15663 0 0,'0'0'356'0'0,"0"0"50"0"0,0 0 20 0 0,0 0-42 0 0,0-2-250 0 0,0 2-141 0 0,0-16 2900 0 0,-1 17 2289 0 0,-3 10-5217 0 0,-35 76 198 0 0,10-18-161 0 0,-66 110-2 0 0,88-164 0 0 0,5-7-113 0 0,5-7-243 0 0,4-5-1189 0 0,-7 4 1463 0 0,4-4-481 0 0,0 1 1 0 0,-1-1-1 0 0,1 0 0 0 0,-1-1 1 0 0,0 1-1 0 0,0 0 0 0 0,3-8 1 0 0,-3 7 139 0 0,13-25-213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1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3823 0 0,'0'0'630'0'0,"0"0"-13"0"0,1-2-320 0 0,3-3 27 0 0,0 1 1 0 0,0-1-1 0 0,0 1 0 0 0,0 0 0 0 0,1 0 1 0 0,0 1-1 0 0,0 0 0 0 0,0-1 0 0 0,0 2 0 0 0,0-1 1 0 0,7-2-1 0 0,-9 4-306 0 0,1 0 1 0 0,-1 0-1 0 0,0 0 0 0 0,0 0 1 0 0,1 0-1 0 0,-1 1 0 0 0,0 0 1 0 0,5 0-1 0 0,-1 0 54 0 0,-1 0 358 0 0,0 0-1 0 0,0 0 1 0 0,1 1-1 0 0,10 3 1 0 0,-7-2-186 0 0,0 0 366 0 0,-1 0-1 0 0,16 7 1 0 0,-7-3-807 0 0,-4-1 197 0 0,-3-1 72 0 0,-9-3 299 0 0,8 3 470 0 0,-8-3-685 0 0,0 0 287 0 0,0 1-294 0 0,7 3-61 0 0,-7-4 283 0 0,-2-1 117 0 0,0 0 21 0 0,1 2-66 0 0,0-1-434 0 0,1 1 0 0 0,-1-1 1 0 0,0 0-1 0 0,0 1 0 0 0,-1-1 1 0 0,1 1-1 0 0,0-1 0 0 0,0 1 1 0 0,-1-1-1 0 0,1 1 0 0 0,-1-1 1 0 0,1 1-1 0 0,-1 0 0 0 0,0-1 1 0 0,1 1-1 0 0,-1 0 0 0 0,0 3 1 0 0,-1 1-13 0 0,2 67 3 0 0,-15 135 0 0 0,6-118 0 0 0,6-40 0 0 0,2-32 0 0 0,-1-1 0 0 0,-5 32 0 0 0,6-46 0 0 0,0-1 0 0 0,-1 1 0 0 0,1-1 0 0 0,-1 1 0 0 0,1-1 0 0 0,-1 0 0 0 0,0 1 0 0 0,0-1 0 0 0,0 0 0 0 0,-1 0 0 0 0,1 0 0 0 0,-2 3 0 0 0,-2 1 0 0 0,-7 11 0 0 0,9-15 0 0 0,-8 4 0 0 0,10-6 0 0 0,-1 0 0 0 0,0 1 0 0 0,1-1 0 0 0,-1 0 0 0 0,0 0 0 0 0,0 0 0 0 0,1 0 0 0 0,-1 0 0 0 0,0 0 0 0 0,1-1 0 0 0,-4 0 0 0 0,-24-4 0 0 0,27 5 0 0 0,1 0 0 0 0,0 0 0 0 0,0 0 0 0 0,0 0 0 0 0,0 0 0 0 0,-1 0 0 0 0,1 1 0 0 0,0-1 0 0 0,0 0 0 0 0,0 0 0 0 0,0 1 0 0 0,-2 0 0 0 0,-22 7 0 0 0,11-4 10 0 0,9-2-10 0 0,-6 8-74 0 0,5-4-279 0 0,-1 1-774 0 0,4-5-4773 0 0,3-2-1608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1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0 0-136 0 0,0 0 457 0 0,2 2 228 0 0,2 1-360 0 0,0 0 1 0 0,0 0-1 0 0,1 0 0 0 0,-1-1 0 0 0,1 1 1 0 0,7 1-1 0 0,-4-1-266 0 0,1-1 1 0 0,0-1-1 0 0,0 1 1 0 0,-1-1-1 0 0,16-1 1 0 0,160-8-328 0 0,-175 9 22 0 0,-6 0-69 0 0,0-1 0 0 0,0 0 0 0 0,0 0 0 0 0,-1 0 0 0 0,1 0 0 0 0,0 0 0 0 0,3-2 0 0 0,-4 2-1021 0 0,-2 0-385 0 0,0 0-79 0 0,0 0-18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2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9351 0 0,'0'0'886'0'0,"0"0"-21"0"0,0 0-480 0 0,0 0 33 0 0,0 0 77 0 0,0 0 16 0 0,0 0 1 0 0,1 0 0 0 0,66-9 2560 0 0,-63 9-2935 0 0,0 0 23 0 0,15 2 135 0 0,-6-1-279 0 0,10 4-16 0 0,-10-4 0 0 0,12-11 0 0 0,-16 7-420 0 0,-6 2 176 0 0,-1 1 1 0 0,0-1-1 0 0,0 0 0 0 0,0 0 1 0 0,0 1-1 0 0,0-2 0 0 0,0 1 1 0 0,-1 0-1 0 0,1 0 0 0 0,0-1 0 0 0,0 1 1 0 0,1-3-1 0 0,9-13-1779 0 0,-3 1-22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3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91 4607 0 0,'0'0'102'0'0,"-11"14"276"0"0,5-8-306 0 0,3 12 1888 0 0,2-11-1944 0 0,-1 2-16 0 0,1-2 140 0 0,1-6 586 0 0,0-1 244 0 0,0 0 44 0 0,0 0 8 0 0,0 0 2 0 0,0 0 0 0 0,0 0 0 0 0,0 0-69 0 0,0 0-290 0 0,0 0-121 0 0,0 0-28 0 0,15-10 1020 0 0,-9 5-1049 0 0,0-1-1 0 0,0 1 0 0 0,-1-1 0 0 0,0-1 1 0 0,0 1-1 0 0,-1-1 0 0 0,6-10 1 0 0,-4 4 462 0 0,0 1 0 0 0,-1-1 1 0 0,5-19-1 0 0,-10 22 518 0 0,0 10-1465 0 0,0 0 0 0 0,0-1 1 0 0,0 1-1 0 0,0 0 0 0 0,0 0 0 0 0,0 0 1 0 0,0 0-1 0 0,0 0 0 0 0,0 0 0 0 0,0-1 1 0 0,0 1-1 0 0,0 0 0 0 0,-1 0 0 0 0,1 0 1 0 0,0 0-1 0 0,0 0 0 0 0,0 0 1 0 0,0 0-1 0 0,0-1 0 0 0,0 1 0 0 0,0 0 1 0 0,0 0-1 0 0,0 0 0 0 0,0 0 0 0 0,-1 0 1 0 0,1 0-1 0 0,0 0 0 0 0,0 0 1 0 0,0 0-1 0 0,0 0 0 0 0,0 0 0 0 0,0 0 1 0 0,-1 0-1 0 0,1 0 0 0 0,0 0 0 0 0,0 0 1 0 0,0 0-1 0 0,0 0 0 0 0,0 0 0 0 0,0 0 1 0 0,-1 0-1 0 0,1 0 0 0 0,0 0 1 0 0,0 0-1 0 0,0 0 0 0 0,0 0 0 0 0,0 0 1 0 0,0 0-1 0 0,0 0 0 0 0,-1 0 0 0 0,1 0 1 0 0,0 0-1 0 0,0 0 0 0 0,0 0 0 0 0,0 0 1 0 0,0 0-1 0 0,0 1 0 0 0,0-1 1 0 0,0 0-1 0 0,-1 0 0 0 0,1 0 0 0 0,0 0 1 0 0,0 0-1 0 0,0 0 0 0 0,0 0 0 0 0,0 1 1 0 0,0-1-1 0 0,0 0 0 0 0,0 0 0 0 0,-7 7 5 0 0,-11 23-7 0 0,2 0 0 0 0,-25 61 0 0 0,11-21 0 0 0,4-9 0 0 0,-18 34 0 0 0,34-75 0 0 0,-11 29 0 0 0,14-30 0 0 0,7-19-4 0 0,0 0 0 0 0,0 0 0 0 0,0 1-1 0 0,-1-1 1 0 0,1 0 0 0 0,0 0 0 0 0,0 0 0 0 0,0 0-1 0 0,0 1 1 0 0,0-1 0 0 0,0 0 0 0 0,0 0 0 0 0,0 0-1 0 0,-1 0 1 0 0,1 0 0 0 0,0 0 0 0 0,0 1 0 0 0,0-1 0 0 0,0 0-1 0 0,0 0 1 0 0,-1 0 0 0 0,1 0 0 0 0,0 0 0 0 0,0 0-1 0 0,0 0 1 0 0,0 0 0 0 0,-1 0 0 0 0,1 0 0 0 0,0 0 0 0 0,0 0-1 0 0,0 0 1 0 0,-1 0 0 0 0,1 0 0 0 0,0 0 0 0 0,0 0-1 0 0,0 0 1 0 0,0 0 0 0 0,-1 0 0 0 0,1 0 0 0 0,0 0-1 0 0,0 0 1 0 0,0 0 0 0 0,0 0 0 0 0,-1 0 0 0 0,1 0 0 0 0,0 0-1 0 0,0-1 1 0 0,0 1 0 0 0,0 0 0 0 0,0 0 0 0 0,-1 0-1 0 0,1 0 1 0 0,0 0 0 0 0,0-1 0 0 0,0 1 0 0 0,0 0 0 0 0,0 0-1 0 0,-7-11-481 0 0,6 10 339 0 0,0-1-21 0 0,0 1 0 0 0,0-1 0 0 0,0 1 0 0 0,0-1 0 0 0,0 1 0 0 0,1-1 0 0 0,-1 0 1 0 0,0-2-1 0 0,1 3-127 0 0,-1-1 1 0 0,0 0 0 0 0,1 1-1 0 0,-1-1 1 0 0,0 0 0 0 0,1 1-1 0 0,-1-1 1 0 0,0 1 0 0 0,0 0-1 0 0,-2-3 1 0 0,-9-8-2762 0 0,5-6-4111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3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15 8287 0 0,'0'0'191'0'0,"0"0"26"0"0,0 0 9 0 0,0 0 110 0 0,0 0 444 0 0,0 0 196 0 0,0 0 42 0 0,0 0 6 0 0,0 0 0 0 0,0 0 0 0 0,0 0 0 0 0,0 0-69 0 0,0 0-290 0 0,0 0-121 0 0,0 0-28 0 0,0 0 66 0 0,0 0 288 0 0,0 0 122 0 0,0 0 28 0 0,0 0-133 0 0,-2-1-509 0 0,-5-4 38 0 0,5 4 80 0 0,2 1 15 0 0,-2 0-68 0 0,-7-3-294 0 0,1-1-61 0 0,6 4 9 0 0,0 0 0 0 0,0-1 0 0 0,0 1 0 0 0,0 0 0 0 0,0 0 0 0 0,0 0 0 0 0,0 0 0 0 0,0 1 0 0 0,0-1 0 0 0,1 1 0 0 0,-4 0 0 0 0,1 0 107 0 0,-170 47 404 0 0,136-35-608 0 0,1 1 0 0 0,-57 32 0 0 0,83-40 0 0 0,11-6 0 0 0,1 0 0 0 0,-1 0 0 0 0,0 0 0 0 0,0 0 0 0 0,1 0 0 0 0,-1 0 0 0 0,0 0 0 0 0,0 1 0 0 0,1-1 0 0 0,-1 0 0 0 0,0 0 0 0 0,0 0 0 0 0,1 0 0 0 0,-1 0 0 0 0,0 0 0 0 0,0 1 0 0 0,1-1 0 0 0,-1 0 0 0 0,0 0 0 0 0,0 0 0 0 0,0 0 0 0 0,1 1 0 0 0,-1-1 0 0 0,0 0 0 0 0,0 0 0 0 0,0 1 0 0 0,0-1 0 0 0,0 0 0 0 0,0 0 0 0 0,1 1 0 0 0,-1-1 0 0 0,0 0 0 0 0,0 0 0 0 0,0 1 0 0 0,0-1 0 0 0,0 0 0 0 0,0 1 0 0 0,0-1 0 0 0,0 0 0 0 0,0 0 0 0 0,0 1 0 0 0,0-1 0 0 0,0 0 0 0 0,0 0 0 0 0,-1 1 0 0 0,1-1 0 0 0,0 0 0 0 0,0 0 0 0 0,0 1 0 0 0,0-1 0 0 0,0 0 0 0 0,0 0 0 0 0,-1 1 0 0 0,1-1 0 0 0,0 0 0 0 0,0 0 0 0 0,0 0 0 0 0,-1 1 0 0 0,1-1 0 0 0,0 0 0 0 0,0 0 0 0 0,-1 0 0 0 0,5 1 0 0 0,1 0 0 0 0,-1-1 0 0 0,0 0 0 0 0,7 0 0 0 0,-3 0 0 0 0,0 0 0 0 0,-1 0 0 0 0,1 1 0 0 0,13 3 0 0 0,5 3 0 0 0,-2 1 0 0 0,-16-1 0 0 0,-3-2 0 0 0,8 5 0 0 0,-11-8 0 0 0,0 0 0 0 0,0-1 0 0 0,0 1 0 0 0,0 0 0 0 0,0 0 0 0 0,-1 0 0 0 0,1 0 0 0 0,0 0 0 0 0,1 5 0 0 0,6 7 0 0 0,4 5 0 0 0,-12-17 0 0 0,0-1 0 0 0,0 1 0 0 0,0 0 0 0 0,-1-1 0 0 0,1 1 0 0 0,0 0 0 0 0,-1 0 0 0 0,1 3 0 0 0,3 6 0 0 0,1 8 0 0 0,-7-13 0 0 0,0-2 0 0 0,1 1 0 0 0,0 0 0 0 0,-1 0 0 0 0,0 0 0 0 0,0 0 0 0 0,-1 0 0 0 0,1 0 0 0 0,-1 0 0 0 0,0-1 0 0 0,-6 8 0 0 0,-2 0 0 0 0,-25 19 0 0 0,24-21 0 0 0,-55 39 0 0 0,51-38 0 0 0,0 0 0 0 0,0-1 0 0 0,-24 11 0 0 0,15-8 0 0 0,-9 5 0 0 0,28-12 0 0 0,12 2 0 0 0,-4-4 0 0 0,1 0 0 0 0,14 4 0 0 0,4 1 0 0 0,-12-4 0 0 0,6 6 0 0 0,-14-10 0 0 0,0 0 0 0 0,0 0 0 0 0,0 0 0 0 0,0-1 0 0 0,0 1 0 0 0,0 0 0 0 0,0-1 0 0 0,0 1 0 0 0,0-1 0 0 0,0 1 0 0 0,0-1 0 0 0,0 1 0 0 0,1-1 0 0 0,-1 0 0 0 0,2 1 0 0 0,2-1 0 0 0,2 2 0 0 0,-1 0 0 0 0,2-1 0 0 0,-1 0 0 0 0,0 0 0 0 0,0-1 0 0 0,0 0 0 0 0,0 0 0 0 0,12-3 0 0 0,7-2 0 0 0,26-8 0 0 0,0-1 0 0 0,30-8 0 0 0,-77 21 306 0 0,12 0 1196 0 0,-11 1-1427 0 0,-7 1-79 0 0,-1-1-1 0 0,1 1 1 0 0,-1 0 0 0 0,1 1 0 0 0,0-1 0 0 0,-1 0-1 0 0,1 0 1 0 0,0 0 0 0 0,-2 3 0 0 0,-1 0-190 0 0,4-3 178 0 0,-31 24-1450 0 0,29-24 1255 0 0,-1 0 0 0 0,1 0-1 0 0,0 1 1 0 0,-1-1 0 0 0,1-1 0 0 0,0 1 0 0 0,-1 0-1 0 0,1-1 1 0 0,-1 1 0 0 0,1-1 0 0 0,-1 0 0 0 0,1 1-1 0 0,-5-2 1 0 0,-8 0-813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4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8287 0 0,'0'0'382'0'0,"0"0"-8"0"0,0 0-102 0 0,0 0 463 0 0,0 0 234 0 0,1-2 45 0 0,3-4 8 0 0,-3 4 2 0 0,0 1 0 0 0,-1 0-571 0 0,1 1 1 0 0,-1-1-1 0 0,0 1 0 0 0,0 0 0 0 0,1-1 0 0 0,-1 1 0 0 0,0-1 1 0 0,1 1-1 0 0,-1-1 0 0 0,0 1 0 0 0,1 0 0 0 0,-1-1 1 0 0,1 1-1 0 0,-1 0 0 0 0,1 0 0 0 0,-1-1 0 0 0,1 1 0 0 0,-1 0 1 0 0,1 0-1 0 0,0-1 0 0 0,3 1-1121 0 0,-2 0 1164 0 0,0 1 15 0 0,4 3-359 0 0,1 0-1 0 0,-1 0 1 0 0,-1 0 0 0 0,1 1-1 0 0,-1 0 1 0 0,0 1 0 0 0,9 10-1 0 0,-6-6 325 0 0,1-1-1 0 0,11 11 1 0 0,3-3-472 0 0,0-1 0 0 0,1-1 0 0 0,27 13 0 0 0,-24-17-4 0 0,-15-6 0 0 0,1-1 0 0 0,-4 5 0 0 0,-2 4 0 0 0,-4-1 0 0 0,-4-2 0 0 0,1-10-2 0 0,-1 0-1 0 0,1 0 0 0 0,0 0 1 0 0,-1 0-1 0 0,1 0 1 0 0,0 0-1 0 0,0 0 1 0 0,-1 0-1 0 0,1 0 0 0 0,0 0 1 0 0,-1 0-1 0 0,1 0 1 0 0,0 0-1 0 0,0 0 1 0 0,-1-1-1 0 0,1 1 1 0 0,0 0-1 0 0,0 0 0 0 0,-1 0 1 0 0,1 0-1 0 0,0 0 1 0 0,0-1-1 0 0,0 1 1 0 0,-1 0-1 0 0,-8-8-1098 0 0,0-1-1 0 0,0 0 1 0 0,-13-18-1 0 0,4 5-2085 0 0,2 5 1140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4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31 13823 0 0,'0'0'315'0'0,"0"0"45"0"0,0 0 21 0 0,1-2-49 0 0,-1 0-224 0 0,0 0 0 0 0,1 0 0 0 0,0 0 1 0 0,-1 0-1 0 0,1 1 0 0 0,0-1 0 0 0,0 0 0 0 0,-1 0 0 0 0,1 1 0 0 0,2-3 0 0 0,2-3 7419 0 0,-27 51-6551 0 0,-28 54 1736 0 0,33-70-2712 0 0,0 3 0 0 0,-1-2 0 0 0,-44 54 0 0 0,36-59-64 0 0,24-23-273 0 0,2-1-138 0 0,0 0-33 0 0,0 0-208 0 0,7-17-2809 0 0,2-7 1493 0 0,2 1-15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5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68 21191 0 0,'0'0'480'0'0,"0"0"67"0"0,0 0 31 0 0,0 0-56 0 0,0 0-201 0 0,0-2 424 0 0,1-1-370 0 0,0 1-186 0 0,-1 1-1 0 0,1-1 1 0 0,-1 0 0 0 0,0 1-1 0 0,1-1 1 0 0,-1 0-1 0 0,0 1 1 0 0,0-1 0 0 0,0 0-1 0 0,0 1 1 0 0,0-1-1 0 0,-1 1 1 0 0,1-1 0 0 0,0 0-1 0 0,-1 1 1 0 0,0-1 0 0 0,1 1-1 0 0,-1-1 1 0 0,0 1-1 0 0,1-1 1 0 0,-1 1 0 0 0,0-1-1 0 0,0 1 1 0 0,0 0-1 0 0,-2-2 1 0 0,-5-4-189 0 0,-2 2 0 0 0,8 4-235 0 0,-1-1-1 0 0,1 1 1 0 0,-1 0 0 0 0,1 1-1 0 0,-1-1 1 0 0,0 0 0 0 0,1 1-1 0 0,-1-1 1 0 0,0 1 0 0 0,1 0-1 0 0,-1 0 1 0 0,-4 0 0 0 0,0 0-909 0 0,5 0-389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5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5663 0 0,'0'0'356'0'0,"0"0"50"0"0,0 0 20 0 0,0 0-42 0 0,0 0-112 0 0,0 0 463 0 0,0 0 234 0 0,0 0 45 0 0,0 0-61 0 0,0 0-288 0 0,0 0-121 0 0,0 0-28 0 0,0 3-4 0 0,2 28 254 0 0,-5 60 1 0 0,-1-14-148 0 0,6 93-619 0 0,-2-160 0 0 0,-1 3 0 0 0,0-10 0 0 0,-4 5-269 0 0,-3-30-5072 0 0,6 6 3295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6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06 17503 0 0,'0'0'399'0'0,"0"0"60"0"0,-8 1 442 0 0,5 0-824 0 0,-7-2 46 0 0,1 0-22 0 0,8 1 110 0 0,0 0 0 0 0,0 0-1 0 0,0 0 1 0 0,0 0 0 0 0,0-1-1 0 0,0 1 1 0 0,0 0 0 0 0,0 0 0 0 0,0-1-1 0 0,0 1 1 0 0,0-1 0 0 0,1 1 0 0 0,-1-1-1 0 0,0 1 1 0 0,0-1 0 0 0,0 1-1 0 0,1-1 1 0 0,-1 0 0 0 0,0 0 0 0 0,1 1-1 0 0,-1-1 1 0 0,0 0 0 0 0,1 0-1 0 0,-1-1 1 0 0,0 0-86 0 0,1 1-1 0 0,0-1 1 0 0,0 1 0 0 0,0-1-1 0 0,0 1 1 0 0,0-1 0 0 0,0 1 0 0 0,0-1-1 0 0,0 1 1 0 0,1-1 0 0 0,-1 1-1 0 0,1 0 1 0 0,-1-1 0 0 0,2-1-1 0 0,1-4 26 0 0,1 1-1 0 0,0-1 1 0 0,0 1-1 0 0,1 0 0 0 0,7-8 1 0 0,6-3-138 0 0,0 0 0 0 0,37-25 0 0 0,-45 36 221 0 0,0 0 0 0 0,1 0 0 0 0,0 1 0 0 0,0 0 0 0 0,1 1 0 0 0,-1 0 0 0 0,21-3 0 0 0,-24 6-216 0 0,-1 0 1 0 0,1 0 0 0 0,0 1-1 0 0,-1 0 1 0 0,1 0-1 0 0,0 1 1 0 0,-1 0 0 0 0,14 4-1 0 0,-16-3-16 0 0,-1-1-1 0 0,1 1 1 0 0,-1 0-1 0 0,0 1 0 0 0,0-1 1 0 0,0 1-1 0 0,0 0 1 0 0,0 0-1 0 0,-1 0 1 0 0,1 0-1 0 0,-1 0 0 0 0,0 1 1 0 0,0 0-1 0 0,0 0 1 0 0,3 6-1 0 0,-3-6 0 0 0,-1 0 0 0 0,0 1 0 0 0,0-1 0 0 0,0 1 0 0 0,-1-1 0 0 0,1 1 0 0 0,-1 0 0 0 0,0 0 0 0 0,0-1 0 0 0,-1 1 0 0 0,0 0 0 0 0,0 0 0 0 0,0 9 0 0 0,-2-9 0 0 0,1 0 0 0 0,-1 0 0 0 0,0 0 0 0 0,0 0 0 0 0,0 0 0 0 0,0-1 0 0 0,-1 1 0 0 0,0-1 0 0 0,0 0 0 0 0,0 0 0 0 0,0 0 0 0 0,-9 7 0 0 0,-16 13 0 0 0,-1-1 0 0 0,-1-2 0 0 0,0-1 0 0 0,-2-1 0 0 0,-1-2 0 0 0,-57 22 0 0 0,78-35-947 0 0,0-1 0 0 0,0 0 1 0 0,0-1-1 0 0,-21 2 0 0 0,14-2-1226 0 0,2 0-6352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 19351 0 0,'-10'1'303'0'0,"1"1"0"0"0,-1 0-1 0 0,0 1 1 0 0,1 0 0 0 0,0 1-1 0 0,-1-1 1 0 0,1 2 0 0 0,1-1 0 0 0,-1 1-1 0 0,1 1 1 0 0,0 0 0 0 0,0 0-1 0 0,-12 12 1 0 0,12-10 33 0 0,1 1-1 0 0,0 0 1 0 0,1 0-1 0 0,0 1 1 0 0,1-1-1 0 0,-1 1 1 0 0,2 1-1 0 0,-1-1 1 0 0,2 0-1 0 0,-1 1 1 0 0,-3 20-1 0 0,0 13-335 0 0,1 1 0 0 0,3-1 0 0 0,2 71 0 0 0,3-100 0 0 0,0 0 0 0 0,6 22 0 0 0,-6-31 0 0 0,0 1 0 0 0,1 0 0 0 0,0 0 0 0 0,0-1 0 0 0,0 0 0 0 0,1 1 0 0 0,5 6 0 0 0,1-6 0 0 0,4-5 0 0 0,-10-2-307 0 0,-1-1 1 0 0,1 0-1 0 0,0-1 0 0 0,0 1 0 0 0,-1 0 1 0 0,1-1-1 0 0,-1 0 0 0 0,1 0 0 0 0,-1 0 1 0 0,0 0-1 0 0,0-1 0 0 0,0 1 0 0 0,3-4 0 0 0,2-3-8222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6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7503 0 0,'0'0'399'0'0,"0"0"60"0"0,0 0 21 0 0,0 0-59 0 0,2 0-276 0 0,42-6 737 0 0,-40 6-420 0 0,0 0 0 0 0,0 1 1 0 0,0 0-1 0 0,0 0 0 0 0,-1 0 1 0 0,1 0-1 0 0,6 3 0 0 0,-2-1-14 0 0,30 15 667 0 0,-36-17-1100 0 0,0-1 1 0 0,0 1-1 0 0,0 0 0 0 0,0 0 1 0 0,-1 0-1 0 0,1 1 0 0 0,0-1 1 0 0,0 0-1 0 0,-1 1 0 0 0,1-1 1 0 0,-1 1-1 0 0,1 0 0 0 0,-1-1 1 0 0,0 1-1 0 0,2 3 1 0 0,1 1 198 0 0,11 17 187 0 0,-2 1 0 0 0,0 0 1 0 0,10 28-1 0 0,-5 6-401 0 0,11 27 0 0 0,-25-74 0 0 0,0-6 0 0 0,-1-6 0 0 0,0-6 0 0 0,-2 3-692 0 0,0 0 1 0 0,0 0-1 0 0,-1 0 0 0 0,0 0 1 0 0,1-1-1 0 0,-2 1 0 0 0,0-8 1 0 0,0-1-7496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8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07 2759 0 0,'0'0'107'0'0,"0"0"-19"0"0,2-1-11 0 0,0 1-5 0 0,-1 0 0 0 0,1-1-1 0 0,-1 0 1 0 0,1 1 0 0 0,-1-1-1 0 0,1 0 1 0 0,-1 0-1 0 0,0 0 1 0 0,1 0 0 0 0,-1 0-1 0 0,0 0 1 0 0,0 0-1 0 0,0 0 1 0 0,1-1 0 0 0,-1 1-1 0 0,-1 0 1 0 0,1-1-1 0 0,0 1 1 0 0,1-3 0 0 0,3-4 1991 0 0,-4 6-2885 0 0,8-10 10820 0 0,-7 7-8942 0 0,-2 4-544 0 0,0 1 0 0 0,4-9 956 0 0,0 2-1313 0 0,13-13 793 0 0,-17 19-439 0 0,9-11 1971 0 0,-7 6-943 0 0,-8 7-850 0 0,-2 6-466 0 0,0 0-1 0 0,1 1 1 0 0,0 0-1 0 0,0 0 1 0 0,1 0-1 0 0,0 1 1 0 0,-6 11-1 0 0,-3 4 64 0 0,-53 93-284 0 0,46-76 0 0 0,-41 59 0 0 0,21-36 0 0 0,32-46 0 0 0,-1-1 0 0 0,-1 0 0 0 0,-1-1 0 0 0,-20 21 0 0 0,25-29 0 0 0,-1-1 0 0 0,0-2 0 0 0,-4 4-1955 0 0,16-14-1763 0 0,1 0 1659 0 0,12-24-1962 0 0,-2 13 1974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8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5663 0 0,'0'0'719'0'0,"0"0"-20"0"0,0 0-306 0 0,0 0 371 0 0,0 0 209 0 0,0 0 41 0 0,2 0 8 0 0,51 0 3731 0 0,3-2-4082 0 0,-27 0-199 0 0,33 3 0 0 0,-54 0-741 0 0,-6-1-1135 0 0,-2 0-511 0 0,-1 2-108 0 0,-6 3-22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3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09 13823 0 0,'-1'-2'123'0'0,"-1"-1"0"0"0,2 0 0 0 0,-1 0 0 0 0,0 1 0 0 0,0-1 0 0 0,1 0 0 0 0,0 0 0 0 0,-1 0 0 0 0,1 1 0 0 0,0-1 0 0 0,0 0 0 0 0,1 0 0 0 0,-1 0 0 0 0,1 0 0 0 0,-1 1 0 0 0,1-1 0 0 0,0 0 0 0 0,1-2 0 0 0,3-8 842 0 0,1 1 0 0 0,12-18 0 0 0,-11 18 203 0 0,2-2-399 0 0,1 0-1 0 0,0 1 1 0 0,14-12 0 0 0,-11 11 57 0 0,20-27 1 0 0,-27 32-584 0 0,1 0 1 0 0,0 0-1 0 0,1 1 0 0 0,0 0 1 0 0,14-10-1 0 0,48-28 961 0 0,-52 37-1186 0 0,0 1 0 0 0,0 0 0 0 0,21-5 0 0 0,33-2 1716 0 0,-52 11-1508 0 0,-13 3-224 0 0,-1 1-1 0 0,1 0 1 0 0,-1 0 0 0 0,0 0-1 0 0,1 1 1 0 0,-1 0 0 0 0,1 0-1 0 0,-1 1 1 0 0,0-1 0 0 0,0 1-1 0 0,7 4 1 0 0,3 1-3 0 0,0 2-1 0 0,27 18 1 0 0,-33-18 1 0 0,-1 0 0 0 0,0 0 0 0 0,0 1 0 0 0,-1 0 0 0 0,0 1 0 0 0,8 14 0 0 0,-14-21 0 0 0,5 7 0 0 0,-1 0 0 0 0,0 0 0 0 0,-1 1 0 0 0,7 22 0 0 0,-11-29 0 0 0,0 0 0 0 0,-1 0 0 0 0,0-1 0 0 0,0 1 0 0 0,0 0 0 0 0,0 0 0 0 0,-1-1 0 0 0,0 1 0 0 0,0 0 0 0 0,0-1 0 0 0,-1 1 0 0 0,1-1 0 0 0,-1 0 0 0 0,0 1 0 0 0,0-1 0 0 0,-1 0 0 0 0,1 0 0 0 0,-1 0 0 0 0,-3 3 0 0 0,-5 6 0 0 0,-1 0 0 0 0,0-1 0 0 0,-26 19 0 0 0,16-17 0 0 0,0-1 0 0 0,0-1 0 0 0,-1-1 0 0 0,-36 12 0 0 0,34-14 0 0 0,10-3-77 0 0,2 0-425 0 0,0-1 1 0 0,-1 0-1 0 0,0-1 1 0 0,0-1-1 0 0,0 0 1 0 0,-26 2-1 0 0,28-6-1521 0 0,5-3-22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8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5663 0 0,'0'0'719'0'0,"0"0"-20"0"0,0 0-306 0 0,0 0 371 0 0,2 1 209 0 0,9 0 261 0 0,3 1 455 0 0,0 0-1 0 0,19-1 0 0 0,-28-1-1656 0 0,-3 0-32 0 0,0 0 0 0 0,0 0 0 0 0,-1-1 0 0 0,1 1 0 0 0,0 0 0 0 0,0-1 1 0 0,0 0-1 0 0,-1 1 0 0 0,1-1 0 0 0,0 0 0 0 0,-1 0 0 0 0,4-2 0 0 0,19-7-129 0 0,-22 10-551 0 0,7 1-2645 0 0,-7-1-4525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9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2 0-136 0 0,13 8 1060 0 0,-1 1-1 0 0,0 1 1 0 0,0-1 0 0 0,-1 2-1 0 0,22 21 1 0 0,-29-26-1148 0 0,-1 1 1 0 0,10 11-1 0 0,-14-16-126 0 0,1 1-1 0 0,-1-1 1 0 0,1 1 0 0 0,-1 0-1 0 0,0-1 1 0 0,0 1 0 0 0,0 0-1 0 0,-1-1 1 0 0,1 1 0 0 0,-1 0-1 0 0,1 4 1 0 0,-1-5-40 0 0,1-1 0 0 0,0 0-1 0 0,0 1 1 0 0,-1-1 0 0 0,1 0 0 0 0,0 0-1 0 0,0 0 1 0 0,0 1 0 0 0,1-1 0 0 0,-1 0-1 0 0,0 0 1 0 0,0-1 0 0 0,1 1-1 0 0,-1 0 1 0 0,0 0 0 0 0,1 0 0 0 0,-1-1-1 0 0,2 1 1 0 0,2 2-7 0 0,25 17-24 0 0,-14-8 6 0 0,-12-9-9 0 0,0 0-1 0 0,-1 1 1 0 0,2-1-1 0 0,-1-1 1 0 0,0 1-1 0 0,0-1 1 0 0,1 0-1 0 0,0 0 1 0 0,-1 0-1 0 0,1 0 1 0 0,0-1-1 0 0,0 0 1 0 0,0 0-1 0 0,0 0 1 0 0,0-1-1 0 0,0 1 1 0 0,0-1-1 0 0,0 0 1 0 0,7-2-1 0 0,-11 2-333 0 0,-1 0-138 0 0,0 0-33 0 0,0 0 65 0 0,-1-2 110 0 0,0 1-1 0 0,0-1 0 0 0,0 0 1 0 0,0 1-1 0 0,0-1 0 0 0,0 1 1 0 0,-1-1-1 0 0,1 1 0 0 0,-1 0 1 0 0,1 0-1 0 0,-1 0 0 0 0,0-1 1 0 0,1 2-1 0 0,-3-3 0 0 0,2 3-414 0 0,-6-5-7440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9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67 17503 0 0,'0'0'399'0'0,"0"0"60"0"0,2-1 21 0 0,-1 0-352 0 0,1 0-103 0 0,-1 0 0 0 0,0 0 1 0 0,1 0-1 0 0,-1 0 0 0 0,0 0 0 0 0,0 0 1 0 0,0-1-1 0 0,0 1 0 0 0,0 0 0 0 0,0-1 0 0 0,0 1 1 0 0,0-1-1 0 0,0 1 0 0 0,-1-1 0 0 0,1 1 1 0 0,-1-1-1 0 0,1-2 0 0 0,1 1 687 0 0,0-1 0 0 0,0 1 0 0 0,0-1 0 0 0,1 1 0 0 0,-1 0-1 0 0,1 0 1 0 0,0 0 0 0 0,0 1 0 0 0,0-1 0 0 0,6-4 0 0 0,-8 7-334 0 0,-1 0 38 0 0,0 0 80 0 0,0 0 15 0 0,-3 0-478 0 0,0 0 1 0 0,0 1-1 0 0,0 0 0 0 0,0 0 0 0 0,0 0 0 0 0,0 0 1 0 0,0 0-1 0 0,0 0 0 0 0,1 1 0 0 0,-1-1 1 0 0,0 1-1 0 0,-2 2 0 0 0,-28 27 143 0 0,21-18-176 0 0,1 2 0 0 0,-14 24 0 0 0,-4 4 0 0 0,23-35 1 0 0,-12 17-23 0 0,0 0 1 0 0,-27 54-1 0 0,25-29-1878 0 0,19-49 1035 0 0,1-1-126 0 0,0 0-984 0 0,0 0-4014 0 0,0 0-1723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19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7503 0 0,'0'0'803'0'0,"0"0"-18"0"0,0 0-358 0 0,0 0 341 0 0,2 0 205 0 0,1 1-563 0 0,1 1-1 0 0,0-1 1 0 0,-1 1-1 0 0,1 0 1 0 0,-1 0-1 0 0,0 0 1 0 0,0 0-1 0 0,0 1 1 0 0,0-1-1 0 0,0 1 1 0 0,0 0-1 0 0,0 0 1 0 0,2 4-1 0 0,3 4-153 0 0,-1 1 0 0 0,8 19 0 0 0,-4-9 32 0 0,-4-9-84 0 0,-1 1-1 0 0,-1-1 1 0 0,0 1-1 0 0,-1 0 1 0 0,-1 0-1 0 0,0 0 1 0 0,0 1-1 0 0,-2-1 1 0 0,0 1-1 0 0,0-1 1 0 0,-2 1-1 0 0,0 0 1 0 0,0-1-1 0 0,-1 0 1 0 0,-1 1-1 0 0,-1-1 1 0 0,-7 22-1 0 0,5-25-384 0 0,-1 0-1 0 0,0 0 0 0 0,0 0 1 0 0,-1-1-1 0 0,-1 0 1 0 0,-17 16-1 0 0,3-2-330 0 0,12-9-3883 0 0,7-9-295 0 0,-2 1-4298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29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69 8287 0 0,'0'0'191'0'0,"1"-2"26"0"0,9-17 201 0 0,7-29 687 0 0,-15 40-142 0 0,0 0 0 0 0,0-1 1 0 0,-1 1-1 0 0,0-9 0 0 0,7-7 762 0 0,-8 22-1213 0 0,0 2 0 0 0,1-2 0 0 0,4-18 688 0 0,-4 18-829 0 0,-1 2 117 0 0,0 0 21 0 0,0 0-66 0 0,6 15-278 0 0,-5-7-158 0 0,0 0-1 0 0,0 0 1 0 0,-1 1 0 0 0,0-1-1 0 0,0 0 1 0 0,0 0 0 0 0,-3 10-1 0 0,0 11 384 0 0,-1 13 192 0 0,-2 0 1 0 0,-18 68 0 0 0,-36 78-860 0 0,38-122 411 0 0,17-53-134 0 0,1-4-64 0 0,3-7-273 0 0,1-2-138 0 0,0 0-33 0 0,0 0 66 0 0,1 0 428 0 0,0-1 1 0 0,0 1 0 0 0,0-1 0 0 0,0 1 0 0 0,-1-1 0 0 0,1 1 0 0 0,0-1 0 0 0,0 0 0 0 0,-1 0 0 0 0,1 1 0 0 0,0-2 0 0 0,2-1 4 0 0,2-2-319 0 0,-1 0-1 0 0,0 0 1 0 0,1-1-1 0 0,-2 1 1 0 0,1-1 0 0 0,-1 0-1 0 0,0 0 1 0 0,0 0-1 0 0,0 0 1 0 0,-1-1-1 0 0,2-7 1 0 0,2-6-6155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0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0 13823 0 0,'0'0'315'0'0,"0"0"45"0"0,0 0 21 0 0,0 0-49 0 0,0 0-149 0 0,0 0 194 0 0,0 0 110 0 0,0 0 22 0 0,0 0 3 0 0,0 0 0 0 0,0 0 0 0 0,0 0 0 0 0,0 0 0 0 0,0 0 0 0 0,0 0 0 0 0,0 0 0 0 0,-2 3 0 0 0,-9 15-83 0 0,-1-1 0 0 0,0 0 0 0 0,-1-1-1 0 0,-19 17 1 0 0,-6 10-429 0 0,9-8 0 0 0,16-21 0 0 0,-4 3 0 0 0,-32 27 0 0 0,-95 72 0 0 0,207-154 0 0 0,-39 24 0 0 0,-10 7 4 0 0,-10 7 22 0 0,-2 0 16 0 0,0 0 329 0 0,-2 0 117 0 0,0 0 21 0 0,0 0-66 0 0,2 2-294 0 0,6 15-130 0 0,-8-11-20 0 0,-1-2-1 0 0,0 8 2 0 0,0 0 0 0 0,-1 0 0 0 0,-1-1 0 0 0,-6 21 0 0 0,2-9 0 0 0,4-9 0 0 0,1 0 0 0 0,3 0 0 0 0,3-1 0 0 0,4-1 0 0 0,2-3 0 0 0,7 1 0 0 0,-12-9 0 0 0,-1-1 0 0 0,2 2 0 0 0,-4-2 0 0 0,0 1 0 0 0,0-1 0 0 0,0 0 0 0 0,0 0 0 0 0,0 1 0 0 0,0-1 0 0 0,0 0 0 0 0,0-1 0 0 0,0 1 0 0 0,0 0 0 0 0,0-1 0 0 0,0 1 0 0 0,0-1 0 0 0,2 0 0 0 0,1 0 0 0 0,1-1 0 0 0,1 1 0 0 0,-1-1 0 0 0,0 0 0 0 0,0-1 0 0 0,0 1 0 0 0,-1-1 0 0 0,1 0 0 0 0,0-1 0 0 0,-1 1 0 0 0,8-8 0 0 0,4-2 0 0 0,-6 5 0 0 0,-1 0 0 0 0,1-1 0 0 0,-1-1 0 0 0,-1 1 0 0 0,0-2 0 0 0,0 1 0 0 0,10-18 0 0 0,-13 19 72 0 0,-5 7 299 0 0,0 0-10 0 0,2-2 447 0 0,-4 14-372 0 0,0-7-436 0 0,-2 23 0 0 0,2-3 0 0 0,0-12 0 0 0,0-4 0 0 0,1 1 0 0 0,0 0 0 0 0,2 10 0 0 0,-1-8 0 0 0,2 2 0 0 0,-1-8 0 0 0,-2-2 0 0 0,1 0 0 0 0,0 0 0 0 0,0-1 0 0 0,1 1 0 0 0,-1-1 0 0 0,0 1 0 0 0,0-1 0 0 0,1 1 0 0 0,-1-1 0 0 0,3 2 0 0 0,21 17 0 0 0,-7-10 0 0 0,-13-10 0 0 0,-1 0 0 0 0,14 3 0 0 0,-5-2 0 0 0,-9-1 0 0 0,7-3 0 0 0,-6 1 0 0 0,0-1 0 0 0,0 0 0 0 0,0 0 0 0 0,-1 0 0 0 0,1 0 0 0 0,-1-1 0 0 0,0 0 0 0 0,0 0 0 0 0,0 0 0 0 0,-1 0 0 0 0,4-5 0 0 0,-2 0 0 0 0,0 1 0 0 0,0-1 0 0 0,-1 0 0 0 0,0 0 0 0 0,3-14 0 0 0,-7 22 0 0 0,1 0 0 0 0,0 0 0 0 0,-1-1 0 0 0,1 1 0 0 0,-1-1 0 0 0,0 1 0 0 0,1 0 0 0 0,-1-1 0 0 0,0 1 0 0 0,0-1 0 0 0,0 1 0 0 0,0-1 0 0 0,0-1 0 0 0,-1 0 0 0 0,-1-9 0 0 0,-3-1 0 0 0,1 11 0 0 0,2 1 0 0 0,-8-3 0 0 0,-1 4 0 0 0,10 0 0 0 0,-1 1 0 0 0,0-1 0 0 0,1 1 0 0 0,-1-1 0 0 0,0 1 0 0 0,1 0 0 0 0,-1-1 0 0 0,1 1 0 0 0,-1 0 0 0 0,1 0 0 0 0,-3 2 0 0 0,-22 28 0 0 0,20-20 0 0 0,3 1 0 0 0,3-11 0 0 0,0 0 0 0 0,0-1 0 0 0,1 1 0 0 0,-1 0 0 0 0,0-1 0 0 0,1 1 0 0 0,-1 0 0 0 0,0-1 0 0 0,1 1 0 0 0,-1 0 0 0 0,1-1 0 0 0,-1 1 0 0 0,1-1 0 0 0,-1 1 0 0 0,2 0 0 0 0,0 0 0 0 0,0 0 0 0 0,0 0 0 0 0,0 1 0 0 0,0-2 0 0 0,0 1 0 0 0,0 0 0 0 0,0 0 0 0 0,1-1 0 0 0,-1 1 0 0 0,0-1 0 0 0,0 1 0 0 0,1-1 0 0 0,-1 0 0 0 0,0 0 0 0 0,1 0 0 0 0,-1-1 0 0 0,0 1 0 0 0,1 0 0 0 0,-1-1 0 0 0,4-1 0 0 0,4-2 0 0 0,0 0 0 0 0,0 0 0 0 0,11-8 0 0 0,-8 5 0 0 0,45-30 0 0 0,-40 25 0 0 0,0 0 0 0 0,35-16 0 0 0,-39 24 0 0 0,-1 6 0 0 0,-13-2 0 0 0,1 0 0 0 0,-1 1 0 0 0,1-1 0 0 0,-1 0 0 0 0,1 1 0 0 0,-1-1 0 0 0,1 0 0 0 0,-1 1 0 0 0,0-1 0 0 0,1 1 0 0 0,-1-1 0 0 0,0 1 0 0 0,1-1 0 0 0,-1 1 0 0 0,0-1 0 0 0,1 1 0 0 0,-1 0 0 0 0,1 3 0 0 0,-1 0 0 0 0,1 0 0 0 0,-1-1 0 0 0,0 1 0 0 0,0 0 0 0 0,0 0 0 0 0,0 0 0 0 0,-1 0 0 0 0,0 0 0 0 0,0-1 0 0 0,-1 5 0 0 0,-17 43 0 0 0,16-44 0 0 0,-5 8 0 0 0,-9 25 0 0 0,17-33 0 0 0,5-7 0 0 0,7-7 0 0 0,-11 6 0 0 0,18-12 0 0 0,0-2 0 0 0,-1 0 0 0 0,18-20 0 0 0,-8 8 0 0 0,-25 24 0 0 0,0 0 0 0 0,1 0 0 0 0,0 1 0 0 0,-1-1 0 0 0,6-1 0 0 0,-9 4 0 0 0,0 0 0 0 0,1-1 0 0 0,-1 1 0 0 0,1 0 0 0 0,-1 0 0 0 0,1 0 0 0 0,-1 0 0 0 0,1-1 0 0 0,-1 1 0 0 0,0 0 0 0 0,1 0 0 0 0,-1 0 0 0 0,1 0 0 0 0,-1 0 0 0 0,1 0 0 0 0,-1 0 0 0 0,1 0 0 0 0,0 1 0 0 0,9 8 0 0 0,-8-5 0 0 0,4 7 0 0 0,-6-7 0 0 0,1 0 0 0 0,-1 0 0 0 0,-1 0 0 0 0,1 0 0 0 0,-1 5 0 0 0,-6 22 0 0 0,6-17 0 0 0,5-1 0 0 0,7-3 0 0 0,2-4 0 0 0,-10-6 0 0 0,0 1 0 0 0,1-1 0 0 0,-1 0 0 0 0,1-1 0 0 0,-1 1 0 0 0,1-1 0 0 0,-1 1 0 0 0,0-1 0 0 0,1 0 0 0 0,-1 0 0 0 0,0 0 0 0 0,4-2 0 0 0,40-24 0 0 0,-35 20 0 0 0,11-8 0 0 0,0-1 0 0 0,-1-1 0 0 0,-1 0 0 0 0,0-2 0 0 0,-1-1 0 0 0,-2 0 0 0 0,0-1 0 0 0,-1-1 0 0 0,-1-1 0 0 0,23-42 0 0 0,-31 46 0 0 0,-1 1 0 0 0,9-33 0 0 0,-13 36 0 0 0,-2 5 72 0 0,0 9 299 0 0,-9 12 626 0 0,-3 7-899 0 0,2 1 0 0 0,0 0 0 0 0,-10 31 0 0 0,-12 64 107 0 0,24-85-194 0 0,-23 112-11 0 0,17-67 0 0 0,11-59 0 0 0,4-6 0 0 0,2-9 0 0 0,2-5 0 0 0,0-1 0 0 0,-1 1 0 0 0,0-1 0 0 0,0-1 0 0 0,-1 1 0 0 0,7-12 0 0 0,11-19 0 0 0,-5 11-2047 0 0,-7 15-3441 0 0,-7 8 3795 0 0,5-5-7095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45 23039 0 0,'-31'32'2455'0'0,"18"-20"-2236"0"0,9-11-167 0 0,-2 4 679 0 0,6-5-662 0 0,0 0 0 0 0,0 0 0 0 0,0 1 0 0 0,0-1 0 0 0,0 0 0 0 0,0 0 0 0 0,0 0 0 0 0,0 0 0 0 0,0 1 0 0 0,-1-1 0 0 0,1 0 0 0 0,0 0-1 0 0,0 0 1 0 0,0 0 0 0 0,0 1 0 0 0,0-1 0 0 0,-1 0 0 0 0,1 0 0 0 0,0 0 0 0 0,0 0 0 0 0,0 0 0 0 0,0 0 0 0 0,-1 1 0 0 0,1-1 0 0 0,0 0-1 0 0,0 0 1 0 0,0 0 0 0 0,-1 0 0 0 0,1 0 0 0 0,0 0 0 0 0,0 0 0 0 0,0 0 0 0 0,-1 0 0 0 0,1 0 0 0 0,0 0 0 0 0,0 0 0 0 0,-1 0 0 0 0,1 0-1 0 0,0 0 1 0 0,0 0 0 0 0,0 0 0 0 0,-1-1 0 0 0,1-10 417 0 0,7-18-2021 0 0,-5 24 945 0 0,-1-1 0 0 0,1 0 0 0 0,-1 0 0 0 0,0-8-1 0 0,-2-6-942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8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10 10135 0 0,'0'0'231'0'0,"0"0"29"0"0,0 0 19 0 0,3-1-41 0 0,5-1-144 0 0,-10 0-207 0 0,-9 0 1072 0 0,11 2 19 0 0,0 0 40 0 0,0 0-63 0 0,0 0-290 0 0,0 0-121 0 0,0 0-28 0 0,0 0-4 0 0,0 0 0 0 0,-1 0 0 0 0,-1-2-215 0 0,-1 1-595 0 0,-16 4 5966 0 0,-7 5-4228 0 0,16-4-1291 0 0,6-2-146 0 0,0 0 0 0 0,0 0 0 0 0,1 0 0 0 0,-1 0 0 0 0,-5 6 0 0 0,3-3-5 0 0,1-1 74 0 0,1 0 1 0 0,-1 1-1 0 0,1-1 0 0 0,0 1 0 0 0,0 0 0 0 0,-4 7 0 0 0,-6 6 354 0 0,8-10-352 0 0,0 0 1 0 0,0 0-1 0 0,1 1 0 0 0,0-1 1 0 0,1 1-1 0 0,0 0 1 0 0,-4 14-1 0 0,-16 70 415 0 0,19-68-456 0 0,1-8-33 0 0,1 0 0 0 0,0 0 0 0 0,1 0 0 0 0,1 0 0 0 0,1 0 0 0 0,1 1 0 0 0,0-1 0 0 0,1 0 0 0 0,1 0 0 0 0,4 17 0 0 0,4 1 0 0 0,11 69 0 0 0,-22-90 0 0 0,0 1 0 0 0,-1-1 0 0 0,-1 0 0 0 0,0 1 0 0 0,-2-1 0 0 0,1 0 0 0 0,-7 15 0 0 0,4-9 0 0 0,3-11 0 0 0,0-1 0 0 0,0 0 0 0 0,0 1 0 0 0,-1-1 0 0 0,0-1 0 0 0,-1 1 0 0 0,0-1 0 0 0,0 1 0 0 0,-1-1 0 0 0,1-1 0 0 0,-12 11 0 0 0,-21 16 0 0 0,29-25 0 0 0,0 0 0 0 0,0 0 0 0 0,0-1 0 0 0,-19 11 0 0 0,25-16 0 0 0,1-1 0 0 0,-1 0 0 0 0,1-1 0 0 0,-1 1 0 0 0,0 0 0 0 0,1-1 0 0 0,-1 1 0 0 0,0-1 0 0 0,1 0 0 0 0,-1 0 0 0 0,0 0 0 0 0,0 0 0 0 0,1 0 0 0 0,-1-1 0 0 0,0 1 0 0 0,-3-2 0 0 0,2 2 0 0 0,6 1 0 0 0,-30-14 0 0 0,21 9 0 0 0,3 1-64 0 0,3 3-273 0 0,1 0-138 0 0,0 0-1125 0 0,0 0-4590 0 0,0 0-1968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3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18 6447 0 0,'0'0'142'0'0,"0"0"22"0"0,0 0 13 0 0,0 0 123 0 0,0 0 468 0 0,0 0 205 0 0,0 0 41 0 0,-6-10 1148 0 0,3 4-1305 0 0,0 0 0 0 0,0 0-1 0 0,0-1 1 0 0,1 0-1 0 0,-2-10 1 0 0,0 5 663 0 0,4 10-1076 0 0,1-9-272 0 0,1 1-100 0 0,-2 9 299 0 0,2 0 117 0 0,15-12 629 0 0,-7 7-1117 0 0,-1 4 72 0 0,-7 1 299 0 0,-2 1 117 0 0,0 0 21 0 0,0 0-66 0 0,-1 13-416 0 0,0 0 1 0 0,0 0-1 0 0,-1 0 1 0 0,-1 0 0 0 0,-8 23-1 0 0,2-3-27 0 0,1 0 0 0 0,2 0 0 0 0,-3 61 0 0 0,3-21 0 0 0,3-41 0 0 0,2-15 0 0 0,0 0 0 0 0,-6 20 0 0 0,6-28 72 0 0,13-15 787 0 0,-9 4-751 0 0,1-1 0 0 0,-1 1 0 0 0,0-1 0 0 0,0 0 0 0 0,-1 0 0 0 0,1 0 0 0 0,-1 0 0 0 0,1-1 1 0 0,1-3-1 0 0,0 0-72 0 0,7-7-36 0 0,-6 12 0 0 0,-2 1 0 0 0,0-1 0 0 0,16-4 0 0 0,-3 4 0 0 0,-13 3 0 0 0,-2-1 0 0 0,0 1 0 0 0,0-1 0 0 0,0 0 0 0 0,0 1 0 0 0,0-1 0 0 0,0 0 0 0 0,0 1 0 0 0,0-1 0 0 0,0 0 0 0 0,0 0 0 0 0,0 0 0 0 0,0 0 0 0 0,0 0 0 0 0,0 0 0 0 0,0 0 0 0 0,1 0 0 0 0,3-1 0 0 0,-1 1 0 0 0,1 1 0 0 0,0-1 0 0 0,-1 1 0 0 0,1-1 0 0 0,6 3 0 0 0,6 0 0 0 0,-4-4 0 0 0,1 3 0 0 0,16 10 0 0 0,-25-10 0 0 0,0 1 0 0 0,0-1 0 0 0,0 0 0 0 0,1-1 0 0 0,-1 1 0 0 0,0-1 0 0 0,1 0 0 0 0,-1 0 0 0 0,10 0 0 0 0,-3-4 0 0 0,0 1 0 0 0,0-2 0 0 0,-2-2 0 0 0,-3 0-64 0 0,-6 5-273 0 0,-1 1-138 0 0,0 0-33 0 0,-1-1 299 0 0,-1 0 1 0 0,1 0-1 0 0,-1 0 0 0 0,1 0 0 0 0,-1 0 0 0 0,1 0 1 0 0,-1 1-1 0 0,0-1 0 0 0,1 0 0 0 0,-4 0 0 0 0,4 1 70 0 0,-21-5-6699 0 0,11 2 400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3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 10135 0 0,'0'0'464'0'0,"0"0"-9"0"0,1-2-295 0 0,6-20 295 0 0,-7 20-330 0 0,1 0 0 0 0,0 0 1 0 0,-1 0-1 0 0,1 0 0 0 0,-1 0 1 0 0,0 0-1 0 0,0-3 0 0 0,0 3 82 0 0,1 1 0 0 0,-1-1-1 0 0,0 0 1 0 0,1 1-1 0 0,-1-1 1 0 0,1 1 0 0 0,0-1-1 0 0,-1 1 1 0 0,1-1 0 0 0,0 1-1 0 0,0 0 1 0 0,0-1-1 0 0,0 1 1 0 0,0 0 0 0 0,0 0-1 0 0,0 0 1 0 0,1 0 0 0 0,1-2-1 0 0,21-11 2516 0 0,3 4-587 0 0,-22 9-2022 0 0,0 0-1 0 0,0 0 1 0 0,1 0 0 0 0,-1 1 0 0 0,0-1 0 0 0,0 1-1 0 0,1 1 1 0 0,9 0 0 0 0,-5 1 329 0 0,-8-2 1 0 0,1 0-294 0 0,23-3-133 0 0,-21 3-16 0 0,-4 0 0 0 0,1 0 0 0 0,0 0 0 0 0,0 0 0 0 0,-1 0 0 0 0,1 0 0 0 0,0-1 0 0 0,0 1 0 0 0,-1-1 0 0 0,1 0 0 0 0,-1 1 0 0 0,3-2 0 0 0,7-2 0 0 0,0-1 0 0 0,-2-2 0 0 0,-8 5-97 0 0,0 0-1 0 0,0 0 1 0 0,0 0 0 0 0,-1 0-1 0 0,1 0 1 0 0,0 0 0 0 0,-1 0-1 0 0,1-2 1 0 0,-1 2-411 0 0,-1 0-140 0 0,0-1 253 0 0,0 1 0 0 0,0 0-1 0 0,-1 0 1 0 0,1-1 0 0 0,0 1 0 0 0,-1 0-1 0 0,0 0 1 0 0,1 1 0 0 0,-1-1-1 0 0,0 0 1 0 0,0 0 0 0 0,-3-1 0 0 0,-7-3-5747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4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1 13823 0 0,'0'0'630'0'0,"0"0"-13"0"0,0 0-252 0 0,0 0 391 0 0,0 0 216 0 0,0 0 42 0 0,0 0 76 0 0,0 0 288 0 0,0 0 124 0 0,0 0 30 0 0,0 0-133 0 0,-7 0-3 0 0,3 1-1274 0 0,0 1-1 0 0,0-1 1 0 0,0 1 0 0 0,0 0 0 0 0,0 0 0 0 0,1 0 0 0 0,-1 0-1 0 0,1 0 1 0 0,-7 6 0 0 0,-27 32 104 0 0,24-25 402 0 0,-15 15-219 0 0,2 1 1 0 0,0 2 0 0 0,3 0-1 0 0,-31 58 1 0 0,30-41-187 0 0,3 2 1 0 0,2 0-1 0 0,3 1 1 0 0,-12 65-1 0 0,23-91-555 0 0,1 1 0 0 0,-1 46 0 0 0,5-65 255 0 0,1-1 1 0 0,0 1-1 0 0,0-1 1 0 0,0 1-1 0 0,1-1 0 0 0,0 1 1 0 0,1-1-1 0 0,0 0 0 0 0,0 0 1 0 0,1 0-1 0 0,0 0 1 0 0,10 13-1 0 0,-7-13 77 0 0,2-4 0 0 0,-7-4-300 0 0,0 0-1 0 0,0-1 1 0 0,0 1-1 0 0,0-1 1 0 0,0 1-1 0 0,0-1 1 0 0,0 0-1 0 0,0 0 1 0 0,0 1-1 0 0,0-2 1 0 0,2 0-1 0 0,-2 1-580 0 0,6-4-8328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3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 11975 0 0,'0'0'267'0'0,"-2"-5"-335"0"0,2 3 1763 0 0,1 2 3755 0 0,32 26-3315 0 0,-31-25-2134 0 0,1 1 1 0 0,-1-1-1 0 0,0 1 0 0 0,0-1 1 0 0,1 0-1 0 0,-1 0 1 0 0,0 0-1 0 0,1 0 0 0 0,-1 0 1 0 0,1-1-1 0 0,4 1 0 0 0,1 0 0 0 0,-2 0 0 0 0,0 0 0 0 0,0 0 0 0 0,0-1 0 0 0,1 0 0 0 0,-1 0 1 0 0,0-1-1 0 0,0 0 0 0 0,8-2 0 0 0,5-2-108 0 0,23-10 1 0 0,-24 8-3278 0 0,24-6-1 0 0,-22 9-2859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4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50 13823 0 0,'0'0'315'0'0,"0"0"45"0"0,0 0 21 0 0,1-1-49 0 0,-1 0-328 0 0,0 1-1 0 0,1 0 0 0 0,-1-1 0 0 0,1 1 1 0 0,-1-1-1 0 0,0 1 0 0 0,0 0 1 0 0,1-1-1 0 0,-1 1 0 0 0,0-1 0 0 0,0 1 1 0 0,1-1-1 0 0,-1 1 0 0 0,0-1 1 0 0,0 1-1 0 0,0-1 0 0 0,0 1 1 0 0,0-1-1 0 0,0 1 0 0 0,0-1 0 0 0,0 1 1 0 0,0-1-1 0 0,0 1 0 0 0,0-1 1 0 0,0 1-1 0 0,0-1 0 0 0,0 1 0 0 0,0-1 1 0 0,0 1-1 0 0,-1-1 0 0 0,1 1 1 0 0,0 0-1 0 0,0-1 0 0 0,-1 1 1 0 0,1-1-1 0 0,0 1 0 0 0,-1-1 0 0 0,0 0-4 0 0,0-1 233 0 0,-1 0 0 0 0,1 0-1 0 0,-1 0 1 0 0,1 0 0 0 0,-1 1 0 0 0,0-1-1 0 0,0 0 1 0 0,0 1 0 0 0,0-1 0 0 0,0 1-1 0 0,0 0 1 0 0,0 0 0 0 0,-1 0 0 0 0,1 0-1 0 0,0 0 1 0 0,-1 0 0 0 0,1 1-1 0 0,0-1 1 0 0,-1 1 0 0 0,-2-1 0 0 0,4 1-211 0 0,-4-1 357 0 0,-1 0-1 0 0,1 1 1 0 0,0 0-1 0 0,-1 0 1 0 0,1 0 0 0 0,0 1-1 0 0,-11 2 1 0 0,-35 13 188 0 0,33-10 72 0 0,-11 7 465 0 0,18-7-1087 0 0,0 3-16 0 0,11-8-32 0 0,-1 1 0 0 0,0-1 0 0 0,1 0 0 0 0,-1 0 0 0 0,1 0 0 0 0,0 1 0 0 0,-1-1 0 0 0,1 0 0 0 0,0 1 0 0 0,0-1 0 0 0,0 0 0 0 0,0 1 0 0 0,0-1 0 0 0,0 0 0 0 0,0 1 0 0 0,0-1 0 0 0,1 0 0 0 0,-1 0 0 0 0,0 1 0 0 0,1-1 0 0 0,-1 0 0 0 0,1 0 0 0 0,0 1 0 0 0,0 0 0 0 0,4 7-334 0 0,0-1 0 0 0,8 10 1 0 0,-7-10 270 0 0,-1 0 95 0 0,6 7 0 0 0,12 23 0 0 0,-20-33 0 0 0,-1 0 0 0 0,0 0 0 0 0,0 1 0 0 0,0-1 0 0 0,-1 1 0 0 0,0-1 0 0 0,0 1 0 0 0,0 10 0 0 0,3 20 0 0 0,-3-28 0 0 0,0 0 0 0 0,-1 0 0 0 0,1 0 0 0 0,-2 8 0 0 0,-4 12 0 0 0,-1-1 0 0 0,-1 0 0 0 0,-13 33 0 0 0,-2 5 0 0 0,12-46 467 0 0,9-17-391 0 0,-1 0 1 0 0,1 1-1 0 0,-1-1 0 0 0,1 0 0 0 0,0 1 1 0 0,0 0-1 0 0,0-1 0 0 0,1 1 0 0 0,-1 0 1 0 0,1-1-1 0 0,-1 1 0 0 0,1 0 0 0 0,0 0 1 0 0,0-1-1 0 0,0 1 0 0 0,0 0 0 0 0,1 0 1 0 0,-1-1-1 0 0,2 5 0 0 0,1 4-76 0 0,2 1 0 0 0,1-1 0 0 0,-2-7 0 0 0,7 7 0 0 0,8 2 0 0 0,6 4 0 0 0,-12-11 0 0 0,1-7 0 0 0,-10-1-614 0 0,1 0-1 0 0,-1 0 1 0 0,1-1-1 0 0,-1 0 1 0 0,0 1-1 0 0,0-1 1 0 0,0 0-1 0 0,-1-1 1 0 0,1 1 0 0 0,-1-1-1 0 0,6-7 1 0 0,-2 3-1187 0 0,5-5-5281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6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5663 0 0,'0'0'719'0'0,"0"0"-20"0"0,0 0-374 0 0,0 0 84 0 0,0 0 82 0 0,0 0 18 0 0,0 0 71 0 0,0 0 286 0 0,12-3 2409 0 0,12-5-1260 0 0,1 0-1068 0 0,-24 8-438 0 0,-1 0-66 0 0,2-1-294 0 0,7 0-133 0 0,-3-2-217 0 0,-5 3-850 0 0,-1 0-385 0 0,0 0-79 0 0,0 0-18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1975 0 0,'0'0'547'0'0,"0"0"-11"0"0,0 0-203 0 0,0 0 419 0 0,0 0 220 0 0,0 0 42 0 0,0 0 8 0 0,0 0 2 0 0,0 0 0 0 0,0 0 0 0 0,0 0-69 0 0,0 0-290 0 0,0 0-121 0 0,0 0-28 0 0,0 0-4 0 0,2-1 0 0 0,62-18 1091 0 0,2-1-635 0 0,-18 11-410 0 0,60-3 1 0 0,-101 11-692 0 0,-6 1-563 0 0,-1 0-258 0 0,0 0-1011 0 0,-2 0-4023 0 0,-9 1-1724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37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503 0 0,'0'0'399'0'0,"0"0"60"0"0,0 0 21 0 0,0 0-59 0 0,8 0-260 0 0,108-7 5367 0 0,-93 9-4770 0 0,-17-1-286 0 0,1 0 0 0 0,0-1 0 0 0,11-1 1 0 0,-9 0-589 0 0,-7 1-580 0 0,7-3-1268 0 0,-7 3 941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34 6447 0 0,'0'0'298'0'0,"0"0"-10"0"0,0 0-118 0 0,0 0 206 0 0,0-11 1132 0 0,6-19 28 0 0,-5 28-956 0 0,-1 2 286 0 0,0 0 124 0 0,1-2 30 0 0,5-16 279 0 0,-5 16-916 0 0,-1 2 113 0 0,0 0 14 0 0,0 0 2 0 0,0 0 0 0 0,-1-5 301 0 0,0 1 0 0 0,0-1 0 0 0,0 1-1 0 0,-3-7 1 0 0,3 8-781 0 0,0 1 480 0 0,-1-11 592 0 0,-2 3-1088 0 0,2 0 56 0 0,2 8 299 0 0,0 2 117 0 0,0 0 21 0 0,0 0-66 0 0,0 3-294 0 0,-13 44-133 0 0,12-44-16 0 0,-1 7 0 0 0,-1 0 0 0 0,2 0 0 0 0,-1 0 0 0 0,1 1 0 0 0,1-1 0 0 0,0 0 0 0 0,0 1 0 0 0,1-1 0 0 0,3 16 0 0 0,0-6 0 0 0,-1-16 0 0 0,0 0 0 0 0,8 13 0 0 0,-6-15 0 0 0,-2-2 0 0 0,10 4 0 0 0,-10-4 36 0 0,-1 0-1 0 0,1 0 1 0 0,0 0 0 0 0,-1 0-1 0 0,1-1 1 0 0,-1 0 0 0 0,1 1-1 0 0,-1-1 1 0 0,0 0 0 0 0,1 0-1 0 0,-1 0 1 0 0,0 0 0 0 0,0-1-1 0 0,1 1 1 0 0,-1 0 0 0 0,0-1-1 0 0,0 0 1 0 0,-1 0 0 0 0,1 1-1 0 0,0-1 1 0 0,0 0 0 0 0,1-3-1 0 0,4-5 245 0 0,0-2 0 0 0,0 1 0 0 0,5-14-1 0 0,-6 11-186 0 0,3-4-84 0 0,6-25 0 0 0,-8 25-11 0 0,7-17 2 0 0,-39 73 0 0 0,14-12 0 0 0,1 1 0 0 0,2 0 0 0 0,1 1 0 0 0,-6 41 0 0 0,9-46 0 0 0,-5 61 0 0 0,8-61 0 0 0,-1 0 0 0 0,-1 0 0 0 0,-7 25 0 0 0,-8 24 0 0 0,13-60 0 0 0,0-1 0 0 0,0-3 72 0 0,4-6 299 0 0,1-2 117 0 0,0 0 21 0 0,0 0-66 0 0,0 0-358 0 0,-1 2-406 0 0,-8 11-1015 0 0,6-8 1298 0 0,-1-1-1 0 0,1 1 1 0 0,0 0 0 0 0,-3 7 0 0 0,5-10 375 0 0,1-2 138 0 0,0 0 33 0 0,-2 2-200 0 0,0 3-489 0 0,-1-5-4973 0 0,-5-9 3130 0 0,1-5-21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1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3823 0 0,'0'0'315'0'0,"0"0"45"0"0,0 0 21 0 0,0 0-49 0 0,1-2-220 0 0,1 0 5 0 0,0 0-1 0 0,0 0 0 0 0,-1 0 0 0 0,1 0 1 0 0,-1 0-1 0 0,1-1 0 0 0,-1 1 0 0 0,1-4 1 0 0,0 1 676 0 0,-1 3 221 0 0,-1 2-61 0 0,2-2-634 0 0,0-1 1 0 0,0 1 0 0 0,1 0-1 0 0,-1 0 1 0 0,0 0 0 0 0,4-2-1 0 0,-2 3 15 0 0,0-1 0 0 0,-1 1 0 0 0,1-1 0 0 0,-1 0 0 0 0,5-3 1 0 0,5-1-205 0 0,-9 4-128 0 0,1 0 0 0 0,-1 0 0 0 0,1 0 0 0 0,0 1 1 0 0,0 0-1 0 0,0 0 0 0 0,9-1 0 0 0,4 0-2 0 0,90-18 931 0 0,-102 17-184 0 0,-6 3-733 0 0,0 0 0 0 0,1-1 0 0 0,-1 1 0 0 0,1 0 1 0 0,-1 0-1 0 0,1 0 0 0 0,-1-1 0 0 0,1 1 0 0 0,0 0 1 0 0,-1 0-1 0 0,1 0 0 0 0,-1 0 0 0 0,1 0 0 0 0,-1 0 0 0 0,1 0 1 0 0,-1 0-1 0 0,1 0 0 0 0,-1 0 0 0 0,1 0 0 0 0,-1 1 0 0 0,1-1 1 0 0,-1 0-1 0 0,1 0 0 0 0,0 1 0 0 0,7 2 2 0 0,-7-3 52 0 0,0 1 0 0 0,0 0-1 0 0,0 0 1 0 0,0-1 0 0 0,0 1 0 0 0,0 0-1 0 0,-1 0 1 0 0,1 0 0 0 0,0 0 0 0 0,0 0 0 0 0,-1 0-1 0 0,1 0 1 0 0,-1 0 0 0 0,1 0 0 0 0,-1 1-1 0 0,1-1 1 0 0,-1 0 0 0 0,0 0 0 0 0,1 0-1 0 0,-1 1 1 0 0,0-1 0 0 0,0 0 0 0 0,0 0-1 0 0,0 1 1 0 0,0-1 0 0 0,0 0 0 0 0,-1 2-1 0 0,1 1 68 0 0,-16 188-117 0 0,8-118-20 0 0,-6 46 2 0 0,-13 243 0 0 0,30-251 0 0 0,-3-106 0 0 0,0 0 0 0 0,-1 0 0 0 0,1 0 0 0 0,-1 0 0 0 0,-2 9 0 0 0,-2 7 0 0 0,2-9 0 0 0,-2-1 0 0 0,0 1 0 0 0,4-12 0 0 0,1 0 0 0 0,0 1 0 0 0,-1-1 0 0 0,1 0 0 0 0,-1 0 0 0 0,0 0 0 0 0,1 1 0 0 0,-1-1 0 0 0,0 0 0 0 0,0 0 0 0 0,0 0 0 0 0,0 0 0 0 0,0 0 0 0 0,-2 1 0 0 0,-11 10 0 0 0,10-8 0 0 0,2-2 0 0 0,-1 0 0 0 0,1 0 0 0 0,0 0 0 0 0,-1-1 0 0 0,0 1 0 0 0,1-1 0 0 0,-1 0 0 0 0,-3 1 0 0 0,-12 7 0 0 0,2-4 0 0 0,4-3 0 0 0,9-1 0 0 0,-6-2 0 0 0,1 0 0 0 0,5-1 13 0 0,-31-1-90 0 0,12 4-2915 0 0,20 0-5880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3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89 4607 0 0,'0'0'102'0'0,"0"0"20"0"0,0 0 6 0 0,0 0 51 0 0,0 0 213 0 0,0 0 96 0 0,0 0 21 0 0,0 0 71 0 0,0 0 286 0 0,0 0 124 0 0,-2 0 30 0 0,-1-2-536 0 0,0 0 0 0 0,0 1 0 0 0,0 0 0 0 0,-1 0 0 0 0,1 0 0 0 0,0 0 0 0 0,-1 0 0 0 0,1 1 0 0 0,0-1 0 0 0,-1 1 0 0 0,1 0 0 0 0,-1 0 0 0 0,-5 1 0 0 0,-15-1 1237 0 0,21-1-1495 0 0,0 1-1 0 0,-1 0 0 0 0,1-1 0 0 0,0 1 0 0 0,-6 1 0 0 0,-14 0 2259 0 0,13-2 160 0 0,12 0-2574 0 0,0 0 0 0 0,1 0 0 0 0,-2-1 0 0 0,1 1 0 0 0,0 0 0 0 0,0-1 0 0 0,2-2 0 0 0,1-1-22 0 0,4-2-48 0 0,1 0 0 0 0,0 1 0 0 0,1 0 0 0 0,0 0 0 0 0,0 1 0 0 0,0 1 0 0 0,0-1 0 0 0,1 2 0 0 0,0 0 0 0 0,0 0 0 0 0,-1 1 0 0 0,23-1 0 0 0,-21 4 0 0 0,0 1 0 0 0,-3 9 0 0 0,-5 2 0 0 0,-5 1 0 0 0,-7 10-64 0 0,7-22-273 0 0,-4 4 381 0 0,3 0-2491 0 0,-1-5-5407 0 0,2-1 1416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4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61 11975 0 0,'0'0'267'0'0,"0"0"42"0"0,0 0 17 0 0,0 0-28 0 0,0 0-58 0 0,0 0 491 0 0,0 0 238 0 0,0 0 45 0 0,0 0-61 0 0,0 0-288 0 0,2 0-121 0 0,9 3 992 0 0,0 0 0 0 0,0-1 0 0 0,15 0 0 0 0,89 3-404 0 0,-108-5-1132 0 0,-1 0 0 0 0,0 0 0 0 0,1-1 0 0 0,-1 0 0 0 0,0-1 0 0 0,1 1 0 0 0,-1-1 0 0 0,0 0 0 0 0,11-6 0 0 0,3-3 0 0 0,26-20 0 0 0,-42 28 111 0 0,0-1 0 0 0,0 1 0 0 0,-1-1 0 0 0,1 0 0 0 0,-1 0 0 0 0,0-1 0 0 0,3-6 0 0 0,8-10 441 0 0,-13 20-109 0 0,0-7-278 0 0,0-2-165 0 0,-3 0 0 0 0,-4-4 0 0 0,2 11 0 0 0,2 2 0 0 0,-1 0 0 0 0,1-1 0 0 0,-1 1 0 0 0,1 0 0 0 0,-1 0 0 0 0,0 0 0 0 0,0 0 0 0 0,1 0 0 0 0,-1 0 0 0 0,0 1 0 0 0,0 0 0 0 0,0-1 0 0 0,-3 1 0 0 0,-36 3 0 0 0,36-2 0 0 0,0 0 0 0 0,0 1 0 0 0,0-1 0 0 0,0 2 0 0 0,0-1 0 0 0,0 0 0 0 0,0 1 0 0 0,1 0 0 0 0,-1 1 0 0 0,1-1 0 0 0,0 1 0 0 0,0 0 0 0 0,0 0 0 0 0,1 0 0 0 0,-1 1 0 0 0,1 0 0 0 0,0 0 0 0 0,1 0 0 0 0,-1 0 0 0 0,1 1 0 0 0,0-1 0 0 0,0 1 0 0 0,0 0 0 0 0,1 0 0 0 0,0 0 0 0 0,0 0 0 0 0,-1 10 0 0 0,-1 20 0 0 0,-13 73 0 0 0,15-99 0 0 0,0-1 0 0 0,-1 1 0 0 0,-1-1 0 0 0,0 0 0 0 0,0 0 0 0 0,0 0 0 0 0,-1-1 0 0 0,-11 15 0 0 0,12-19 0 0 0,0 0 0 0 0,-1-1 0 0 0,1 1 0 0 0,-1-1 0 0 0,0 0 0 0 0,0 0 0 0 0,0 0 0 0 0,-1-1 0 0 0,1 0 0 0 0,-10 3 0 0 0,5-2 0 0 0,-1-1 0 0 0,0 0 0 0 0,0 0 0 0 0,-16 0 0 0 0,19-2-166 0 0,-1-1 1 0 0,1 0-1 0 0,-1 0 0 0 0,1-1 1 0 0,0 1-1 0 0,0-2 0 0 0,0 1 1 0 0,0-1-1 0 0,0-1 0 0 0,-13-7 0 0 0,18 9 15 0 0,0 0 0 0 0,0 0 0 0 0,0 0 0 0 0,0-1 0 0 0,1 1 0 0 0,0-1 0 0 0,-1 0-1 0 0,1 1 1 0 0,0-1 0 0 0,0 0 0 0 0,0 0 0 0 0,0 0 0 0 0,1 0 0 0 0,-1-1 0 0 0,1 1-1 0 0,0 0 1 0 0,0-1 0 0 0,0 1 0 0 0,1-1 0 0 0,-1 1 0 0 0,1-1 0 0 0,0 1 0 0 0,0-1-1 0 0,0 1 1 0 0,0-1 0 0 0,0 1 0 0 0,1-1 0 0 0,1-4 0 0 0,5-15-7700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5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307 11975 0 0,'0'0'267'0'0,"-14"0"768"0"0,13 0-865 0 0,0 0 1 0 0,-1 0 0 0 0,1 0 0 0 0,0 0 0 0 0,-1-1-1 0 0,1 1 1 0 0,0 0 0 0 0,-1-1 0 0 0,1 1-1 0 0,0-1 1 0 0,0 1 0 0 0,-1-1 0 0 0,1 1-1 0 0,0-1 1 0 0,0 0 0 0 0,0 1 0 0 0,0-1 0 0 0,0 0-1 0 0,0 0 1 0 0,0 0 0 0 0,0 0 0 0 0,0 0-1 0 0,1 0 1 0 0,-1 0 0 0 0,0 0 0 0 0,1-1 0 0 0,-1 1-1 0 0,0-2 1 0 0,0-1 397 0 0,0 0-1 0 0,0 0 1 0 0,0-1 0 0 0,1 1-1 0 0,0 0 1 0 0,0-6-1 0 0,0 5-382 0 0,0 4-114 0 0,0 0 1 0 0,0 0-1 0 0,1-1 0 0 0,-1 1 0 0 0,0 0 0 0 0,1 0 1 0 0,-1 0-1 0 0,1 0 0 0 0,-1 0 0 0 0,1 0 0 0 0,0 0 1 0 0,-1 0-1 0 0,1 0 0 0 0,0 0 0 0 0,1-1 0 0 0,16-12-125 0 0,-11 8 101 0 0,4-3 209 0 0,0-1 0 0 0,1 2 0 0 0,0 0 0 0 0,0 0 0 0 0,1 1 0 0 0,0 0 0 0 0,27-9 0 0 0,-38 15-191 0 0,1 0 0 0 0,0 1 0 0 0,0-1 0 0 0,0 1-1 0 0,0 0 1 0 0,0 0 0 0 0,0 0 0 0 0,0 0 0 0 0,0 1 0 0 0,0-1 0 0 0,0 1-1 0 0,0-1 1 0 0,0 1 0 0 0,4 2 0 0 0,-1 0 149 0 0,0 1-1 0 0,0 0 1 0 0,-1 0 0 0 0,10 10-1 0 0,-12-12-206 0 0,5 6-7 0 0,0-1 0 0 0,1-1 0 0 0,-1 0 0 0 0,18 9 0 0 0,-22-13 0 0 0,1 0 0 0 0,0 0 0 0 0,0 0 0 0 0,1-1 0 0 0,-1 0 0 0 0,0 0 0 0 0,0 0 0 0 0,1 0 0 0 0,-1-1 0 0 0,0 0 0 0 0,7 0 0 0 0,-2-2 0 0 0,0 0 0 0 0,0-1 0 0 0,-1 0 0 0 0,1-1 0 0 0,-1 0 0 0 0,0 0 0 0 0,0-1 0 0 0,0 0 0 0 0,0 0 0 0 0,-1-1 0 0 0,0 0 0 0 0,0-1 0 0 0,-1 0 0 0 0,0 0 0 0 0,0 0 0 0 0,0-1 0 0 0,6-10 0 0 0,-12 16 0 0 0,0 0 0 0 0,1-1 0 0 0,-1 1 0 0 0,0 0 0 0 0,0-1 0 0 0,0 1 0 0 0,-1 0 0 0 0,1-1 0 0 0,-1 1 0 0 0,1-1 0 0 0,-1 1 0 0 0,0-6 0 0 0,-1 1 0 0 0,0 1 0 0 0,0-1 0 0 0,-3-9 0 0 0,2 11 0 0 0,1 3 0 0 0,0 0 0 0 0,0 0 0 0 0,0 0 0 0 0,-1 0 0 0 0,1 1 0 0 0,-1-1 0 0 0,0 0 0 0 0,1 1 0 0 0,-1-1 0 0 0,0 0 0 0 0,0 1 0 0 0,0 0 0 0 0,0 0 0 0 0,-3-2 0 0 0,-30-12 0 0 0,31 14 0 0 0,0 0 0 0 0,-1 1 0 0 0,1-1 0 0 0,0 1 0 0 0,-1 0 0 0 0,1 0 0 0 0,0 1 0 0 0,-1-1 0 0 0,1 1 0 0 0,0 0 0 0 0,-9 3 0 0 0,7-2 0 0 0,1 0 0 0 0,-1 1 0 0 0,0 0 0 0 0,1 0 0 0 0,-1 0 0 0 0,1 1 0 0 0,-7 5 0 0 0,5-1 0 0 0,0 0 0 0 0,0 0 0 0 0,0 0 0 0 0,1 1 0 0 0,0 0 0 0 0,1 0 0 0 0,-6 14 0 0 0,0 6 0 0 0,-9 36 0 0 0,14-44 0 0 0,0 0 0 0 0,-1 0 0 0 0,-1-1 0 0 0,-15 26 0 0 0,19-40 0 0 0,0 0 0 0 0,0-1 0 0 0,-1 0 0 0 0,0 0 0 0 0,0 0 0 0 0,0 0 0 0 0,-1-1 0 0 0,1 0 0 0 0,-1 0 0 0 0,0 0 0 0 0,0-1 0 0 0,-1 0 0 0 0,1 0 0 0 0,-1 0 0 0 0,1-1 0 0 0,-1 0 0 0 0,0 0 0 0 0,0-1 0 0 0,0 0 0 0 0,0 0 0 0 0,0-1 0 0 0,0 0 0 0 0,0 0 0 0 0,0 0 0 0 0,0-1 0 0 0,0 0 0 0 0,0-1 0 0 0,-9-2 0 0 0,8 1-253 0 0,0 1 0 0 0,-1-2 0 0 0,2 1 0 0 0,-1-1 0 0 0,0 0 0 0 0,1 0 0 0 0,0-1 0 0 0,0 0 0 0 0,0-1 0 0 0,0 1 0 0 0,-7-10 0 0 0,10 10-166 0 0,0-1 1 0 0,0 0-1 0 0,1 1 0 0 0,0-1 0 0 0,0-1 1 0 0,0 1-1 0 0,1 0 0 0 0,0-1 0 0 0,0 1 1 0 0,0-1-1 0 0,1 1 0 0 0,0-1 0 0 0,0 0 1 0 0,1 0-1 0 0,0-6 0 0 0,3-16-7293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5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14 11975 0 0,'0'0'547'0'0,"0"-1"-11"0"0,-5-25-181 0 0,7 8 962 0 0,-1 15-934 0 0,-1 1 0 0 0,1-1-1 0 0,-1 0 1 0 0,0 0 0 0 0,0 0 0 0 0,0 0 0 0 0,-1 0-1 0 0,0-4 1 0 0,-1-3 1380 0 0,5 11 1450 0 0,3 20 1251 0 0,-2 22-4464 0 0,4 30 0 0 0,-5-55 0 0 0,-2-10 0 0 0,0-1 0 0 0,0 0 0 0 0,1 1 0 0 0,0-1 0 0 0,5 11 0 0 0,-7-16 0 0 0,1-1 0 0 0,0 1 0 0 0,0-1 0 0 0,0 0 0 0 0,0 1 0 0 0,0-1 0 0 0,0 0 0 0 0,0 0 0 0 0,1 0 0 0 0,-1 0 0 0 0,0 0 0 0 0,1 0 0 0 0,-1 0 0 0 0,1 0 0 0 0,-1 0 0 0 0,1-1 0 0 0,-1 1 0 0 0,1-1 0 0 0,-1 1 0 0 0,1-1 0 0 0,0 1 0 0 0,-1-1 0 0 0,1 0 0 0 0,0 0 0 0 0,-1 0 0 0 0,1 0 0 0 0,0 0 0 0 0,-1 0 0 0 0,1 0 0 0 0,2-2 0 0 0,6 0 0 0 0,-1-1 0 0 0,-1 0 0 0 0,1-1 0 0 0,0 0 0 0 0,-1 0 0 0 0,0-1 0 0 0,0 0 0 0 0,0 0 0 0 0,-1-1 0 0 0,1 0 0 0 0,-2 0 0 0 0,9-10 0 0 0,0-1 0 0 0,-1-1 0 0 0,-1 0 0 0 0,-1 0 0 0 0,11-23 0 0 0,-15 23 0 0 0,0 1 0 0 0,-1-2 0 0 0,-1 1 0 0 0,-1-1 0 0 0,5-36 0 0 0,-11 24 1440 0 0,0 31-1426 0 0,1 0 0 0 0,0 0 0 0 0,0 0 0 0 0,0 0 0 0 0,-1-1 0 0 0,1 1 0 0 0,0 0 0 0 0,-1 0-1 0 0,1 0 1 0 0,0 0 0 0 0,0 0 0 0 0,-1 0 0 0 0,1 0 0 0 0,0 0 0 0 0,-1 0 0 0 0,1 0 0 0 0,0 0 0 0 0,0 0 0 0 0,-1 0 0 0 0,1 0 0 0 0,0 0 0 0 0,-1 0 0 0 0,1 0 0 0 0,0 0-1 0 0,0 0 1 0 0,-1 0 0 0 0,1 0 0 0 0,0 1 0 0 0,-1-1 0 0 0,1 0 0 0 0,-10 4 162 0 0,7-1-176 0 0,0 0 0 0 0,0 1 0 0 0,1-1 0 0 0,-1 0 0 0 0,1 1 0 0 0,0 0 0 0 0,0-1 0 0 0,-1 6 0 0 0,-12 34 0 0 0,8-19 0 0 0,-36 118 0 0 0,28-85 0 0 0,-2-1 0 0 0,-31 65 0 0 0,-30 58 0 0 0,74-169 0 0 0,4-10 0 0 0,0 0-1 0 0,0 0 1 0 0,0 0 0 0 0,0 0-1 0 0,0 0 1 0 0,0 0 0 0 0,0 0-1 0 0,0 0 1 0 0,0 0-1 0 0,0 0 1 0 0,0 0 0 0 0,0 0-1 0 0,0 0 1 0 0,0 0 0 0 0,0 0-1 0 0,0 0 1 0 0,0 0 0 0 0,1 0-1 0 0,-1 0 1 0 0,0 0-1 0 0,0 0 1 0 0,0 0 0 0 0,0 0-1 0 0,0 0 1 0 0,0 0 0 0 0,0 0-1 0 0,0 0 1 0 0,0 0 0 0 0,0 0-1 0 0,0 0 1 0 0,0 0-1 0 0,0 0 1 0 0,0 0 0 0 0,0 0-1 0 0,0 0 1 0 0,0 0 0 0 0,0 1-1 0 0,0-1 1 0 0,0 0 0 0 0,0 0-1 0 0,0 0 1 0 0,0 0-1 0 0,0 0 1 0 0,0 0 0 0 0,0 0-1 0 0,0 0 1 0 0,0 0 0 0 0,0 0-1 0 0,0 0 1 0 0,0 0 0 0 0,0 0-1 0 0,0 0 1 0 0,0 0-1 0 0,0 0 1 0 0,0 0 0 0 0,0 0-1 0 0,0 0 1 0 0,0 1 0 0 0,0-1-1 0 0,9-5-69 0 0,8-6-239 0 0,-8 4-422 0 0,-1 0 0 0 0,1-1 0 0 0,-1 0 0 0 0,0-1 0 0 0,-1 1 0 0 0,0-2 0 0 0,10-15 0 0 0,-4 0-804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8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34 10135 0 0,'0'0'231'0'0,"0"0"29"0"0,0 0 19 0 0,0 0 105 0 0,0 0 410 0 0,0 0 184 0 0,0 0 40 0 0,0 0-63 0 0,0 0-290 0 0,0 0-121 0 0,0 0-28 0 0,0 0-4 0 0,0 0 0 0 0,-1-1-354 0 0,1 1-1 0 0,-1-1 1 0 0,1 0-1 0 0,0 0 1 0 0,0 0-1 0 0,0 1 1 0 0,-1-1 0 0 0,1 0-1 0 0,0 0 1 0 0,0 0-1 0 0,0 1 1 0 0,0-2-1 0 0,23-45 2654 0 0,-12 24-1653 0 0,11-28 1 0 0,-21 49-716 0 0,-3 5-294 0 0,-12 21-133 0 0,6-11-16 0 0,0 1 0 0 0,1 0 0 0 0,-8 23 0 0 0,-6 35 0 0 0,18-59 0 0 0,5 0 0 0 0,3-2 0 0 0,-3-9 0 0 0,0-1 0 0 0,0 0 0 0 0,0 1 0 0 0,0-1 0 0 0,0 0 0 0 0,0 0 0 0 0,0 0 0 0 0,0-1 0 0 0,5 2 0 0 0,6-1 0 0 0,-7-2 0 0 0,0-1 0 0 0,0 1 0 0 0,-1-1 0 0 0,1 0 0 0 0,0-1 0 0 0,-1 0 0 0 0,1 1 0 0 0,-1-2 0 0 0,0 1 0 0 0,7-6 0 0 0,7-7 0 0 0,20-23 0 0 0,-21 21 0 0 0,-11 10 238 0 0,-1 0 1 0 0,1-1-1 0 0,6-11 0 0 0,-7 10 72 0 0,0 1 0 0 0,9-11 0 0 0,-15 20-307 0 0,0 0-1 0 0,0 0 1 0 0,0 0 0 0 0,0 0 0 0 0,1 0-1 0 0,-1 1 1 0 0,0-1 0 0 0,0 0 0 0 0,0 0 0 0 0,0 0-1 0 0,0 0 1 0 0,0 0 0 0 0,0 1 0 0 0,0-1-1 0 0,0 0 1 0 0,0 0 0 0 0,0 0 0 0 0,1 0 0 0 0,-1 0-1 0 0,0 0 1 0 0,0 0 0 0 0,0 0 0 0 0,0 1-1 0 0,0-1 1 0 0,0 0 0 0 0,1 0 0 0 0,-1 0 0 0 0,0 0-1 0 0,0 0 1 0 0,0 0 0 0 0,0 0 0 0 0,0 0-1 0 0,1 0 1 0 0,-1 0 0 0 0,0 0 0 0 0,0 0 0 0 0,0 0-1 0 0,0 0 1 0 0,0 0 0 0 0,1 0 0 0 0,-1 0-1 0 0,0 0 1 0 0,0 0 0 0 0,0 0 0 0 0,0 0 0 0 0,0 0-1 0 0,1 0 1 0 0,-1 0 0 0 0,0-1 0 0 0,0 1-1 0 0,0 0 1 0 0,0 0 0 0 0,0 0 0 0 0,0 0-1 0 0,1 0 1 0 0,-4 14 7 0 0,3-13-10 0 0,-7 27 0 0 0,3-15 0 0 0,0 0 0 0 0,2 0 0 0 0,-1 0 0 0 0,2 1 0 0 0,-1-1 0 0 0,2 0 0 0 0,0 1 0 0 0,2 16 0 0 0,28 151 0 0 0,-28-168 0 0 0,0 0 0 0 0,-1 1 0 0 0,-1-1 0 0 0,0 0 0 0 0,-1 0 0 0 0,0 1 0 0 0,-1-1 0 0 0,-1 0 0 0 0,0 0 0 0 0,-1-1 0 0 0,0 1 0 0 0,-1-1 0 0 0,-7 15 0 0 0,8-21 0 0 0,-1 0 0 0 0,1-1 0 0 0,-1 1 0 0 0,-1-1 0 0 0,1 0 0 0 0,-1 0 0 0 0,1-1 0 0 0,-11 6 0 0 0,11-7 0 0 0,4-2 0 0 0,0 0 0 0 0,0 0 0 0 0,0-1 0 0 0,0 1 0 0 0,0 0 0 0 0,0-1 0 0 0,0 1 0 0 0,0-1 0 0 0,0 1 0 0 0,0-1 0 0 0,0 0 0 0 0,-1 0 0 0 0,1 1 0 0 0,0-1 0 0 0,0 0 0 0 0,0 0 0 0 0,0 0 0 0 0,-3 0 0 0 0,-14-1 0 0 0,12 1 0 0 0,-24-3 0 0 0,9-1 0 0 0,10 3 0 0 0,0 1 0 0 0,1 1 0 0 0,-1 0 0 0 0,0 2 0 0 0,2-2-133 0 0,7 0-485 0 0,0-1-1 0 0,0 1 1 0 0,1 0 0 0 0,-1-1 0 0 0,0 1-1 0 0,1 0 1 0 0,-1 0 0 0 0,1 0 0 0 0,-3 2 0 0 0,0 0-2803 0 0,-4 3-4291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9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7 8287 0 0,'0'0'382'0'0,"0"0"-8"0"0,0 0-170 0 0,0 0 176 0 0,0 0 107 0 0,0 0 22 0 0,0 0 71 0 0,0 0 286 0 0,0 0 124 0 0,0 0 30 0 0,0 0-133 0 0,1-1-583 0 0,6-5-196 0 0,27-22 1873 0 0,-13 10-412 0 0,35-38 0 0 0,-24 23-179 0 0,-27 28-1157 0 0,5-4-33 0 0,-1 0-1 0 0,0-1 1 0 0,-1 0 0 0 0,0-1 0 0 0,0 0 0 0 0,5-11 0 0 0,-5 7 302 0 0,20-27 0 0 0,-19 29-154 0 0,0-1 0 0 0,9-17 0 0 0,-13 20-348 0 0,-4 0 0 0 0,-1 2 0 0 0,-1 3 0 0 0,1 5 0 0 0,0 1 0 0 0,0 0 0 0 0,1-1 0 0 0,-1 1 0 0 0,0-1 0 0 0,0 1 0 0 0,0-1 0 0 0,0 1 0 0 0,-1-1 0 0 0,1 1 0 0 0,0 0 0 0 0,0-1 0 0 0,0 1 0 0 0,0-1 0 0 0,0 1 0 0 0,-1 0 0 0 0,1-1 0 0 0,0 1 0 0 0,0 0 0 0 0,0-1 0 0 0,-1 1 0 0 0,1 0 0 0 0,0-1 0 0 0,-1 1 0 0 0,1 0 0 0 0,-1-1 0 0 0,-5-5 0 0 0,-1 2 0 0 0,6 3 70 0 0,0 0 0 0 0,0 1 0 0 0,0 0 0 0 0,-1-1 0 0 0,1 1 0 0 0,0 0 0 0 0,0-1 0 0 0,0 1 0 0 0,0 0 0 0 0,-1 0 0 0 0,1 0 0 0 0,0 0 0 0 0,0 0 1 0 0,0 0-1 0 0,-2 1 0 0 0,-2-2 692 0 0,-4 10-597 0 0,1 0-165 0 0,3-3-72 0 0,0 0-1 0 0,1 0 1 0 0,0 1 0 0 0,0-1 0 0 0,0 1-1 0 0,1 0 1 0 0,0 0 0 0 0,1 0-1 0 0,0 1 1 0 0,-2 7 0 0 0,2-8-9 0 0,-25 113 792 0 0,21-91-628 0 0,-1 30 1 0 0,1-7-86 0 0,-9 82 2 0 0,-5 30 0 0 0,13-118 0 0 0,-21 67 0 0 0,27-108 12 0 0,-12 22-88 0 0,16-30-459 0 0,2 0-376 0 0,13-24 429 0 0,-18 27 480 0 0,1-1-477 0 0,0 1-1 0 0,-1-1 1 0 0,1 0-1 0 0,-1 0 1 0 0,1 0 0 0 0,-1 0-1 0 0,0 0 1 0 0,1 0 0 0 0,-1 0-1 0 0,0 0 1 0 0,0 0-1 0 0,1 0 1 0 0,-1 0 0 0 0,0 0-1 0 0,0 0 1 0 0,0 0-1 0 0,0 0 1 0 0,0 0 0 0 0,-1 0-1 0 0,1-1 1 0 0,-3-9-5132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5:59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5663 0 0,'0'0'356'0'0,"0"0"50"0"0,0 0 20 0 0,0 0-42 0 0,0 0-112 0 0,0 0 463 0 0,0 0 234 0 0,0 0 45 0 0,0 0-61 0 0,0 0-288 0 0,0 0-121 0 0,2-1-28 0 0,3-2-343 0 0,-1 1 0 0 0,1 0 0 0 0,0-1 0 0 0,0 2 0 0 0,0-1 0 0 0,7-1 0 0 0,37-6 1167 0 0,-35 7-1227 0 0,122-19-113 0 0,-98 16 0 0 0,-33 5 23 0 0,15-4-179 0 0,-17 4-540 0 0,-3 0-258 0 0,-2 0-1421 0 0,-6 1-5475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00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3823 0 0,'0'0'315'0'0,"0"0"45"0"0,0 0 21 0 0,0 0-49 0 0,0-2-220 0 0,7-27 2020 0 0,-3 18 477 0 0,-3-1 3823 0 0,0 37-5909 0 0,0 15 73 0 0,-2-19-596 0 0,0 1 0 0 0,2-1 0 0 0,5 29 0 0 0,-6-46 0 0 0,1 0 0 0 0,0 0 0 0 0,1 0 0 0 0,-1 0 0 0 0,1 0 0 0 0,-1-1 0 0 0,5 7 0 0 0,-4-7 0 0 0,4 7 0 0 0,4-1 0 0 0,2-4 0 0 0,-10-5 0 0 0,1 1 0 0 0,0-1 0 0 0,0 0 0 0 0,0 0 0 0 0,0 0 0 0 0,0 0 0 0 0,0-1 0 0 0,-1 1 0 0 0,1-1 0 0 0,0 1 0 0 0,0-1 0 0 0,0 0 0 0 0,-1 0 0 0 0,1 0 0 0 0,-1-1 0 0 0,1 1 0 0 0,-1-1 0 0 0,1 1 0 0 0,-1-1 0 0 0,4-4 0 0 0,1 0 0 0 0,-1 0 0 0 0,0-1 0 0 0,0 0 0 0 0,0 0 0 0 0,5-11 0 0 0,1-6 0 0 0,-2 0 0 0 0,-1 0 0 0 0,10-40 0 0 0,-18 62 0 0 0,19-73 1883 0 0,-19 69-1772 0 0,-5 9-64 0 0,-5 10-40 0 0,-6 17-7 0 0,1 0 0 0 0,-15 47 0 0 0,-10 67 0 0 0,-1-2 0 0 0,37-133 0 0 0,-49 142 0 0 0,69-183 0 0 0,-14 26-126 0 0,5-11-4960 0 0,9-26 0 0 0,-16 41-3264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00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9 17503 0 0,'0'0'399'0'0,"0"0"60"0"0,0 0 21 0 0,0 0-59 0 0,-1-1-276 0 0,-1 0 22 0 0,1 1-1 0 0,0-1 0 0 0,0 0 1 0 0,-1 0-1 0 0,1 1 0 0 0,0-1 1 0 0,-1 1-1 0 0,1-1 0 0 0,-1 1 1 0 0,1 0-1 0 0,0-1 0 0 0,-1 1 1 0 0,1 0-1 0 0,-1 0 0 0 0,1 0 1 0 0,-1 0-1 0 0,1 0 0 0 0,-1 0 1 0 0,1 1-1 0 0,-1-1 0 0 0,1 0 1 0 0,0 1-1 0 0,-1-1 0 0 0,1 1 1 0 0,-2 0-1 0 0,-1 1 37 0 0,2-1-159 0 0,1 0 0 0 0,0-1 0 0 0,0 1 1 0 0,0 0-1 0 0,-1 0 0 0 0,1 0 0 0 0,0 0 0 0 0,0 0 0 0 0,1 1 0 0 0,-1-1 0 0 0,0 0 1 0 0,0 0-1 0 0,0 1 0 0 0,1-1 0 0 0,-1 0 0 0 0,1 1 0 0 0,-1 1 0 0 0,-5 26 729 0 0,4-22-708 0 0,-13 50-65 0 0,9-37 0 0 0,-4 19 0 0 0,8-28 9 0 0,-40 185 1422 0 0,37-173-1289 0 0,1 1-1 0 0,1 0 1 0 0,-1 38-1 0 0,2-22-99 0 0,5-10-918 0 0,-3-27 368 0 0,0-3 65 0 0,2 1 294 0 0,4 4 61 0 0,-4-4-283 0 0,-2-1-117 0 0,4 1-250 0 0,11-2 359 0 0,-13 1 67 0 0,0 0 0 0 0,0 0 0 0 0,0 0 0 0 0,0-1 0 0 0,0 1 0 0 0,0-1-1 0 0,0 0 1 0 0,0 0 0 0 0,0 1 0 0 0,-1-1 0 0 0,4-2 0 0 0,-3 1-792 0 0,0-1 0 0 0,-1 1 1 0 0,1-1-1 0 0,0 0 0 0 0,-1 1 0 0 0,3-7 1 0 0,-4 9 937 0 0,6-14-4997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01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0 13823 0 0,'0'0'315'0'0,"0"0"45"0"0,0 0 21 0 0,0 0-49 0 0,0 0-81 0 0,0 0 481 0 0,0 0 237 0 0,0 0 45 0 0,0 0 8 0 0,0 0 2 0 0,0 0 0 0 0,1 2 0 0 0,2 5-602 0 0,0 1 0 0 0,-1 0-1 0 0,0 0 1 0 0,0 0 0 0 0,-1 0-1 0 0,0 0 1 0 0,0 9 0 0 0,-3 61 940 0 0,-26 115-814 0 0,14-117-488 0 0,9-25-60 0 0,3-41-64 0 0,2-8-273 0 0,0-2-138 0 0,1-1-33 0 0,1-1 466 0 0,-1 1 0 0 0,0-1 0 0 0,0 0 0 0 0,0 1 0 0 0,0-1 0 0 0,0 0 0 0 0,-1 1 0 0 0,1-1 0 0 0,0 0 0 0 0,-1 0 0 0 0,1 0 0 0 0,-1 0 0 0 0,0 0 0 0 0,1 0 0 0 0,-1 0 0 0 0,0 0 0 0 0,-1-3 0 0 0,1 2-94 0 0,-1 0 0 0 0,0-1 1 0 0,0 1-1 0 0,0 0 0 0 0,-1 0 0 0 0,1 0 0 0 0,-1 1 1 0 0,1-1-1 0 0,-5-5 0 0 0,-1 1-210 0 0,0-1-1 0 0,0 2 1 0 0,-1-1 0 0 0,0 1-1 0 0,0 0 1 0 0,-11-6 0 0 0,12 8 272 0 0,1 0 62 0 0,-1 0 1 0 0,0 1-1 0 0,0 0 1 0 0,0 0 0 0 0,0 0-1 0 0,-1 1 1 0 0,-11-2-1 0 0,6 1 12 0 0,8 2 0 0 0,0 0 0 0 0,0 0 0 0 0,0 1 0 0 0,-6 0 0 0 0,2 1 0 0 0,4 2 64 0 0,4-3 273 0 0,1 0 138 0 0,0 0 33 0 0,0 0-495 0 0,0 0 0 0 0,0 0 0 0 0,0 0 0 0 0,0 0 0 0 0,1 0 0 0 0,-1 0 0 0 0,0 0 0 0 0,0 0-1 0 0,0 0 1 0 0,0 0 0 0 0,0 0 0 0 0,1 0 0 0 0,-1 0 0 0 0,0 0 0 0 0,0 0 0 0 0,0 0 0 0 0,0 0 0 0 0,0 0 0 0 0,1 0 0 0 0,-1 0-1 0 0,0 0 1 0 0,0 0 0 0 0,0 0 0 0 0,0 0 0 0 0,0 0 0 0 0,1 0 0 0 0,-1 0 0 0 0,0 0 0 0 0,0 0 0 0 0,0 1 0 0 0,0-1 0 0 0,0 0-1 0 0,0 0 1 0 0,0 0 0 0 0,0 0 0 0 0,1 0 0 0 0,-1 0 0 0 0,0 1 0 0 0,0-1 0 0 0,0 0 0 0 0,0 0 0 0 0,0 0 0 0 0,0 0 0 0 0,3 6-22 0 0,17 2 57 0 0,-9-6 112 0 0,0-1 0 0 0,1 0 0 0 0,-1 0 0 0 0,1-1 0 0 0,-1 0 0 0 0,1-1 0 0 0,14-3 0 0 0,-9 2 96 0 0,-1 0 0 0 0,28 1 0 0 0,-27 1-256 0 0,-1-4-1324 0 0,-13 0-2394 0 0,-3 4 3363 0 0,0 0-7152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01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9351 0 0,'0'0'439'0'0,"0"0"62"0"0,2-1 33 0 0,2 1-413 0 0,0-1 0 0 0,1-1 0 0 0,-1 1 0 0 0,0 0 0 0 0,0-1 0 0 0,0 0 0 0 0,-1 0 0 0 0,5-3 0 0 0,-7 4 367 0 0,-1 1 21 0 0,4 1 307 0 0,11 4 416 0 0,-12-2-1179 0 0,-1 1-1 0 0,1-1 1 0 0,-1 0 0 0 0,0 1-1 0 0,-1-1 1 0 0,1 1 0 0 0,0 0 0 0 0,-1-1-1 0 0,0 1 1 0 0,0 0 0 0 0,0 0-1 0 0,0 0 1 0 0,0 5 0 0 0,0 9 365 0 0,-2 30 1 0 0,1-32 54 0 0,-15 137 104 0 0,10-114-546 0 0,-10 55-15 0 0,-2 3-96 0 0,16-95-257 0 0,-4 5-2318 0 0,4-6-6217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05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439 10135 0 0,'3'-4'231'0'0,"8"-8"29"0"0,-9 8 19 0 0,-2 3-41 0 0,0-2 128 0 0,0 0-1 0 0,0 1 1 0 0,0-1-1 0 0,0 0 1 0 0,1 1-1 0 0,-1-1 1 0 0,1 0-1 0 0,-1 1 1 0 0,1-1-1 0 0,1-2 0 0 0,1-2 171 0 0,2-11 1017 0 0,-4 15-975 0 0,1-1 0 0 0,-1 0 0 0 0,0 0 1 0 0,-1 0-1 0 0,1 0 0 0 0,-1-7 0 0 0,0 2-423 0 0,-1 3-66 0 0,1 6-22 0 0,0-1 0 0 0,0 1 0 0 0,-1-1 0 0 0,1 1-1 0 0,0 0 1 0 0,-1-1 0 0 0,1 1 0 0 0,0-1 0 0 0,-1 1 0 0 0,1 0 0 0 0,0-1 0 0 0,-1 1-1 0 0,1 0 1 0 0,0 0 0 0 0,-1-1 0 0 0,1 1 0 0 0,-1 0 0 0 0,1 0 0 0 0,-1 0-1 0 0,1-1 1 0 0,-1 1 0 0 0,1 0 0 0 0,-1 0 0 0 0,1 0 0 0 0,-1 0 0 0 0,-12 0 1139 0 0,11 0-1247 0 0,0 0 553 0 0,0 0-69 0 0,-4 3-432 0 0,0-1 0 0 0,0 1 0 0 0,0 0 0 0 0,1 0 0 0 0,-1 1 1 0 0,1-1-1 0 0,0 1 0 0 0,0 1 0 0 0,-9 8 0 0 0,8-5-3 0 0,-1 1 0 0 0,1 0 0 0 0,0 0 0 0 0,1 0 0 0 0,-7 16-1 0 0,5-5-5 0 0,0 0-1 0 0,2 1 0 0 0,0-1 0 0 0,1 1 0 0 0,-2 34 0 0 0,7-42-1 0 0,2-1 0 0 0,4-3 0 0 0,-6-8 0 0 0,0-1 0 0 0,0 1 0 0 0,0 0 0 0 0,0-1 0 0 0,0 1 0 0 0,0-1 0 0 0,0 1 0 0 0,0-1 0 0 0,0 0 0 0 0,0 1 0 0 0,0-1 0 0 0,0 0 0 0 0,0 0 0 0 0,0 0 0 0 0,0 0 0 0 0,0 0 0 0 0,0 0 0 0 0,0 0 0 0 0,0 0 0 0 0,0 0 0 0 0,0-1 0 0 0,0 1 0 0 0,0 0 0 0 0,0-1 0 0 0,0 1 0 0 0,0 0 0 0 0,0-1 0 0 0,0 1 0 0 0,0-1 0 0 0,0 0 0 0 0,0 1 0 0 0,0-1 0 0 0,0 0 0 0 0,-1 1 0 0 0,2-2 0 0 0,3-4 0 0 0,0 1 0 0 0,0-1 0 0 0,7-12 0 0 0,-11 16 0 0 0,33-55 0 0 0,-3-2 0 0 0,27-74 0 0 0,-44 95 545 0 0,13-55 0 0 0,-16 49-195 0 0,-3 7-46 0 0,6-69 0 0 0,-41 188-304 0 0,-8 37 0 0 0,-15 58 0 0 0,44-147 0 0 0,1 0 0 0 0,1 0 0 0 0,2 0 0 0 0,1 32 0 0 0,3-47 0 0 0,-1-14 0 0 0,-1 0 0 0 0,1 0 0 0 0,-1 0 0 0 0,1 0 0 0 0,-1 0 0 0 0,1 0 0 0 0,0 0 0 0 0,-1 0 0 0 0,1 0 0 0 0,0 0 0 0 0,0 0 0 0 0,0-1 0 0 0,-1 1 0 0 0,1 0 0 0 0,0-1 0 0 0,0 1 0 0 0,0 0 0 0 0,0-1 0 0 0,0 1 0 0 0,1-1 0 0 0,1 1 0 0 0,-1-1 0 0 0,0 1 0 0 0,1-1 0 0 0,-1 0 0 0 0,1 0 0 0 0,-1-1 0 0 0,0 1 0 0 0,1 0 0 0 0,-1-1 0 0 0,0 1 0 0 0,3-2 0 0 0,3-1 0 0 0,-1 0 0 0 0,0-1 0 0 0,0 0 0 0 0,0 0 0 0 0,9-7 0 0 0,-6 2 0 0 0,-1 0 0 0 0,12-15 0 0 0,7-8 0 0 0,-11 17 0 0 0,-5 3 0 0 0,0 1 0 0 0,19-26 0 0 0,-8 6 0 0 0,-20 28 0 0 0,7-15 0 0 0,-11 21 0 0 0,1 0 0 0 0,-1 0 0 0 0,1 0 0 0 0,0 1 0 0 0,-1-1 0 0 0,2 0 0 0 0,0 6 0 0 0,-1 4 0 0 0,1 0 0 0 0,-1-1 0 0 0,-3 17 0 0 0,2-24 0 0 0,1 0 0 0 0,-1 0 0 0 0,1 0 0 0 0,1 8 0 0 0,8 34 0 0 0,-8-43 0 0 0,-1 0 0 0 0,9 19 0 0 0,-4-14 0 0 0,5-1 0 0 0,3-5 0 0 0,5-2 0 0 0,-14-4 0 0 0,-2 1 0 0 0,5-3 0 0 0,0-1 0 0 0,-1 0 0 0 0,0 0 0 0 0,0-1 0 0 0,0 0 0 0 0,-1 0 0 0 0,0 0 0 0 0,4-8 0 0 0,-2 3 0 0 0,6-9 0 0 0,12-32 0 0 0,7-10 0 0 0,-22 45 455 0 0,7-22 0 0 0,-10 24-81 0 0,0-1 0 0 0,11-14 0 0 0,-14 27-358 0 0,-2 8-12 0 0,-2 6-8 0 0,-20 93 4 0 0,6-33 0 0 0,-13 151 0 0 0,12-68 0 0 0,7-102 0 0 0,5-35 0 0 0,2-12 0 0 0,-8 16 0 0 0,8-15 0 0 0,1-4 0 0 0,-1 1 0 0 0,1-1 0 0 0,0 1 0 0 0,-1-1 0 0 0,0 0 0 0 0,1 1 0 0 0,-1-1 0 0 0,0 0 0 0 0,0 1 0 0 0,0-1 0 0 0,0 0 0 0 0,0 0 0 0 0,0 0 0 0 0,-1 1 0 0 0,-15 16 0 0 0,-1 0 0 0 0,-11 9 0 0 0,22-21-229 0 0,0 0-1 0 0,0-1 0 0 0,-1 0 1 0 0,1 0-1 0 0,-1-1 1 0 0,-1 0-1 0 0,1 0 1 0 0,0-1-1 0 0,-10 2 1 0 0,12-3 22 0 0,1-1-1 0 0,-1 0 1 0 0,1 0 0 0 0,-1-1 0 0 0,0 1 0 0 0,1-1-1 0 0,-1-1 1 0 0,0 1 0 0 0,1-1 0 0 0,-1 0-1 0 0,0 0 1 0 0,1-1 0 0 0,0 1 0 0 0,-1-1 0 0 0,-7-4-1 0 0,-6-5-1837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4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4 6447 0 0,'0'0'298'0'0,"0"0"-10"0"0,1-2-188 0 0,58-83 8466 0 0,-57 83-8356 0 0,0-1 1 0 0,-1 0-1 0 0,0 1 0 0 0,0-1 0 0 0,0 0 0 0 0,0 0 0 0 0,0 0 1 0 0,0-4-1 0 0,0 5-18 0 0,-1 0 320 0 0,3-6 512 0 0,32-93 3160 0 0,-31 83-4169 0 0,6-11 58 0 0,-10 28 298 0 0,0 1 117 0 0,0 0 21 0 0,0 0-66 0 0,1-2-294 0 0,-1-2-133 0 0,-5 6-16 0 0,-2 5 0 0 0,0 1 0 0 0,1 0 0 0 0,1 1 0 0 0,-1-1 0 0 0,-6 16 0 0 0,-17 47 0 0 0,24-63 0 0 0,3-5 0 0 0,1 0 0 0 0,-1 0 0 0 0,1 0 0 0 0,0 0 0 0 0,-1 0 0 0 0,1 0 0 0 0,1 0 0 0 0,-1 1 0 0 0,0-1 0 0 0,1 0 0 0 0,-1 5 0 0 0,1-7 0 0 0,0 1 0 0 0,1-1 0 0 0,-1 1 0 0 0,0-1 0 0 0,0 0 0 0 0,1 1 0 0 0,-1-1 0 0 0,1 1 0 0 0,-1-1 0 0 0,1 0 0 0 0,-1 1 0 0 0,1-1 0 0 0,0 0 0 0 0,0 0 0 0 0,0 0 0 0 0,0 0 0 0 0,0 0 0 0 0,0 0 0 0 0,0 0 0 0 0,0 0 0 0 0,0 0 0 0 0,0 0 0 0 0,3 1 0 0 0,-2 0 0 0 0,1-1-10 0 0,-1 1 0 0 0,1-1 0 0 0,0 0 0 0 0,0 0-1 0 0,0 0 1 0 0,0 0 0 0 0,0 0 0 0 0,0 0 0 0 0,0-1 0 0 0,0 0 0 0 0,0 0-1 0 0,0 1 1 0 0,0-2 0 0 0,4 1 0 0 0,5-2-156 0 0,0-1 0 0 0,15-4 0 0 0,-16 4-13 0 0,10-8-3150 0 0,-12 5-4521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5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21 10135 0 0,'0'0'231'0'0,"-1"-3"29"0"0,-1-3-75 0 0,1-1 1 0 0,0 1-1 0 0,1-11 0 0 0,-3-14 1119 0 0,3 28-1149 0 0,0-1 1 0 0,0 1-1 0 0,1 0 0 0 0,-1 0 0 0 0,1-1 0 0 0,0 1 0 0 0,0 0 0 0 0,0 0 0 0 0,1-3 1 0 0,5-16 852 0 0,-4 0 1552 0 0,0-32 0 0 0,-3 53-2048 0 0,0 1-69 0 0,-1-6-278 0 0,-1 0-93 0 0,2 5 299 0 0,-2-2 519 0 0,-2 7-320 0 0,-2 5-425 0 0,-3 8-145 0 0,1 1 0 0 0,1 0 0 0 0,1 0 0 0 0,-6 29 0 0 0,-9 26 0 0 0,-12 19 0 0 0,30-85-1 0 0,-5 25-62 0 0,8-31-274 0 0,0-1-138 0 0,0 0-33 0 0,0 0 66 0 0,3-1 269 0 0,-1 1 186 0 0,8-7-91 0 0,-5 3-360 0 0,-1 1-1 0 0,-1-1 1 0 0,1-1-1 0 0,-1 1 0 0 0,1 0 1 0 0,-1-1-1 0 0,0 0 1 0 0,-1 1-1 0 0,1-1 1 0 0,2-7-1 0 0,-2 4-585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6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26 10135 0 0,'0'0'464'0'0,"0"0"-9"0"0,2 0-295 0 0,0-1 51 0 0,0 1-1 0 0,0 0 1 0 0,-1-1-1 0 0,1 1 1 0 0,0-1-1 0 0,0 0 1 0 0,0 0-1 0 0,0 0 1 0 0,-1 0-1 0 0,1 0 1 0 0,0 0-1 0 0,-1 0 1 0 0,1 0-1 0 0,-1-1 1 0 0,1 1-1 0 0,-1 0 1 0 0,2-3-1 0 0,2-2 914 0 0,-4 5-100 0 0,-1 1 0 0 0,0 0 0 0 0,0 0 0 0 0,0 0 0 0 0,0 0 0 0 0,0 0-69 0 0,0 0-290 0 0,0 0-121 0 0,-18 7 571 0 0,-38 18-599 0 0,1 2 0 0 0,1 3 1 0 0,-51 37-1 0 0,68-34-516 0 0,31-28 0 0 0,3 2 0 0 0,2 6 0 0 0,4-9 0 0 0,-2-4 0 0 0,2 3 0 0 0,-1-1 0 0 0,1 1 0 0 0,0-1 0 0 0,0 0 0 0 0,0 0 0 0 0,0 0 0 0 0,1-1 0 0 0,-1 1 0 0 0,0-1 0 0 0,1 1 0 0 0,-1-1 0 0 0,1 0 0 0 0,0 0 0 0 0,-1-1 0 0 0,7 1 0 0 0,5-1 0 0 0,0 0 0 0 0,24-3 0 0 0,-6-1 0 0 0,12-2 0 0 0,-36 4 0 0 0,1 0 0 0 0,0 1 0 0 0,20 0 0 0 0,-26 1 0 0 0,17 0 0 0 0,-13-1-64 0 0,-6 0-273 0 0,-2 1-138 0 0,0 0-33 0 0,0 0-276 0 0,0 0-1144 0 0,0 0-506 0 0,-3-1-102 0 0,-10-4-22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5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 11975 0 0,'0'0'267'0'0,"0"0"42"0"0,0 0 17 0 0,0 0-28 0 0,0 0-58 0 0,0 0 491 0 0,-1 0-306 0 0,0 0 1 0 0,0 1-1 0 0,0-1 1 0 0,0 0-1 0 0,0 1 1 0 0,0-1-1 0 0,0 1 0 0 0,0 0 1 0 0,0-1-1 0 0,0 1 1 0 0,-1 0-1 0 0,-44 66 1187 0 0,31-41-1490 0 0,1 0-1 0 0,2 1 1 0 0,0 1 0 0 0,-10 39-1 0 0,21-63 50 0 0,-1 1 0 0 0,1 0 1 0 0,0 0-1 0 0,0 1 0 0 0,0-1 0 0 0,1 0 0 0 0,0 0 0 0 0,0 0 1 0 0,0 0-1 0 0,1 6 0 0 0,3-3-22 0 0,-2-6-148 0 0,0-1-1 0 0,0 1 1 0 0,0-1 0 0 0,0 0-1 0 0,0 1 1 0 0,0-1-1 0 0,0 0 1 0 0,1 0 0 0 0,-1 0-1 0 0,0-1 1 0 0,1 1 0 0 0,-1-1-1 0 0,0 1 1 0 0,1-1-1 0 0,-1 0 1 0 0,1 0 0 0 0,-1 0-1 0 0,0 0 1 0 0,1 0 0 0 0,-1 0-1 0 0,1-1 1 0 0,-1 1-1 0 0,0-1 1 0 0,1 0 0 0 0,-1 1-1 0 0,0-1 1 0 0,3-2 0 0 0,4-1-2 0 0,1-2 1 0 0,-1 1 0 0 0,0-1-1 0 0,13-12 1 0 0,-5 3 0 0 0,29-30 0 0 0,-40 37 0 0 0,0 0 0 0 0,0 0 0 0 0,-1 0 0 0 0,0-1 0 0 0,-1 1 0 0 0,7-19 0 0 0,-9 20 0 0 0,0 0 0 0 0,0 0 0 0 0,-1 0 0 0 0,0-1 0 0 0,0 1 0 0 0,0 0 0 0 0,-1-1 0 0 0,-1 1 0 0 0,-1-13 0 0 0,2 17 0 0 0,-1 1 0 0 0,1-1 0 0 0,-1 1 0 0 0,0-1 0 0 0,0 1 0 0 0,0 0 0 0 0,0-1 0 0 0,-1 1 0 0 0,1 0 0 0 0,-1 0 0 0 0,1-1 0 0 0,-1 1 0 0 0,0 0 0 0 0,0 1 0 0 0,1-1 0 0 0,-2 0 0 0 0,1 0 0 0 0,0 1 0 0 0,0 0 0 0 0,0-1 0 0 0,-1 1 0 0 0,1 0 0 0 0,0 0 0 0 0,-1 0 0 0 0,1 0 0 0 0,-1 0 0 0 0,1 1 0 0 0,-1-1 0 0 0,-4 1 0 0 0,0-1-12 0 0,5 1 5 0 0,-1 0-1 0 0,1 0 1 0 0,0 0-1 0 0,-1 0 0 0 0,1 0 1 0 0,0 0-1 0 0,0 1 1 0 0,-1-1-1 0 0,1 1 0 0 0,0 0 1 0 0,0 0-1 0 0,0-1 1 0 0,0 1-1 0 0,0 1 0 0 0,-3 1 1 0 0,0 0-603 0 0,-3 4-7257 0 0,2-1 1429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6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0 13823 0 0,'0'0'315'0'0,"0"0"45"0"0,0 0 21 0 0,0 0-49 0 0,0 0-81 0 0,0 0 481 0 0,0 0 237 0 0,0 0 45 0 0,0 0-61 0 0,0 0-288 0 0,0 0-121 0 0,0 0-28 0 0,0 0-72 0 0,0 0-217 0 0,0 0 161 0 0,0 0 100 0 0,0 0 21 0 0,0 0-66 0 0,-3 8-278 0 0,-1 2 253 0 0,-1 0-1 0 0,0-1 0 0 0,-8 12 1 0 0,3-5-40 0 0,-3 11-378 0 0,-12 36 0 0 0,22-49 0 0 0,3-10 0 0 0,0-1 0 0 0,-1 0 0 0 0,1 0 0 0 0,-1 0 0 0 0,0 0 0 0 0,0 0 0 0 0,0 0 0 0 0,-2 3 0 0 0,0-1 0 0 0,2-3 0 0 0,0-1 0 0 0,1 1 0 0 0,-1 0 0 0 0,1 0 0 0 0,-1 0 0 0 0,1 0 0 0 0,-1-1 0 0 0,1 1 0 0 0,0 0 0 0 0,0 0 0 0 0,0 3 0 0 0,-1 1 0 0 0,1-4 0 0 0,0-1 0 0 0,0 1 0 0 0,0 0 0 0 0,0 0 0 0 0,0 0 0 0 0,0 0 0 0 0,1 0 0 0 0,-1 0 0 0 0,1-1 0 0 0,-1 1 0 0 0,1 0 0 0 0,1 2 0 0 0,-2-1 0 0 0,9 11 0 0 0,-9-13 0 0 0,0-1 0 0 0,1 1 0 0 0,-1 0 0 0 0,0-1 0 0 0,1 0 0 0 0,-1 1 0 0 0,0-1 0 0 0,1 1 0 0 0,-1-1 0 0 0,1 1 0 0 0,-1-1 0 0 0,0 0 0 0 0,1 1 0 0 0,-1-1 0 0 0,1 0 0 0 0,-1 1 0 0 0,1-1 0 0 0,-1 0 0 0 0,1 0 0 0 0,-1 1 0 0 0,1-1 0 0 0,0 0 0 0 0,-1 0 0 0 0,1 0 0 0 0,-1 0 0 0 0,1 0 0 0 0,-1 0 0 0 0,1 0 0 0 0,0 0 0 0 0,-1 0 0 0 0,2 0 0 0 0,-1-1 0 0 0,4 1 0 0 0,-1 0 0 0 0,0-1 0 0 0,0 1 0 0 0,0-1 0 0 0,1 0 0 0 0,-1 0 0 0 0,0-1 0 0 0,0 1 0 0 0,0-1 0 0 0,0 0 0 0 0,-1 0 0 0 0,1 0 0 0 0,-1-1 0 0 0,1 1 0 0 0,5-7 0 0 0,1 0 0 0 0,0-1 0 0 0,-1 0 0 0 0,12-19 0 0 0,-16 21 0 0 0,0 0 0 0 0,-1 0 0 0 0,0 0 0 0 0,-1 0 0 0 0,0-1 0 0 0,0 1 0 0 0,-1-1 0 0 0,2-12 0 0 0,-3 14 0 0 0,0 0 0 0 0,-1 0 0 0 0,0 0 0 0 0,0 0 0 0 0,0 0 0 0 0,-1 0 0 0 0,0 0 0 0 0,-1 0 0 0 0,1 0 0 0 0,-1 1 0 0 0,-4-8 0 0 0,5 11-99 0 0,0 1 0 0 0,0 0 0 0 0,0 0 0 0 0,-1 1 0 0 0,1-1 0 0 0,-1 0-1 0 0,1 0 1 0 0,-1 1 0 0 0,0-1 0 0 0,0 1 0 0 0,0-1 0 0 0,0 1 0 0 0,0 0 0 0 0,0 0 0 0 0,0 0 0 0 0,0 0 0 0 0,0 0-1 0 0,0 0 1 0 0,-1 0 0 0 0,1 1 0 0 0,0-1 0 0 0,0 1 0 0 0,-1 0 0 0 0,-2 0 0 0 0,-1 0-438 0 0,0 0 1 0 0,1 0-1 0 0,-1 1 0 0 0,0 0 1 0 0,0 1-1 0 0,1-1 1 0 0,-1 1-1 0 0,-8 3 1 0 0,6 0-6286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6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21 15663 0 0,'0'0'356'0'0,"0"0"50"0"0,0 0 20 0 0,0 0-42 0 0,0 0-112 0 0,0 0 463 0 0,0 0 234 0 0,0 0 45 0 0,0 0-61 0 0,0 0-288 0 0,0 0-121 0 0,0 0-28 0 0,0 0-4 0 0,-1 1 0 0 0,-4 3-350 0 0,0 1-1 0 0,1-1 1 0 0,0 1-1 0 0,-1 0 1 0 0,2 0-1 0 0,-1 1 1 0 0,1-1-1 0 0,-4 9 1 0 0,-3 4 24 0 0,-2 0-186 0 0,5-8 0 0 0,1 1 0 0 0,0 1 0 0 0,-9 21 0 0 0,11-23 0 0 0,2-3 0 0 0,-1 0 0 0 0,2 1 0 0 0,-3 13 0 0 0,3-18 0 0 0,1 0 0 0 0,1 0 0 0 0,-1 0 0 0 0,0 0 0 0 0,1 0 0 0 0,-1 0 0 0 0,1 0 0 0 0,0 0 0 0 0,0 0 0 0 0,0 0 0 0 0,1-1 0 0 0,2 6 0 0 0,-4-7 0 0 0,0-1 0 0 0,1 1 0 0 0,-1 0 0 0 0,1-1 0 0 0,-1 1 0 0 0,1 0 0 0 0,-1-1 0 0 0,1 1 0 0 0,0 0 0 0 0,-1-1 0 0 0,1 1 0 0 0,0-1 0 0 0,-1 1 0 0 0,1-1 0 0 0,0 1 0 0 0,0-1 0 0 0,-1 0 0 0 0,1 1 0 0 0,0-1 0 0 0,0 0 0 0 0,0 0 0 0 0,0 0 0 0 0,-1 1 0 0 0,1-1 0 0 0,0 0 0 0 0,0 0 0 0 0,0 0 0 0 0,0 0 0 0 0,0-1 0 0 0,-1 1 0 0 0,1 0 0 0 0,0 0 0 0 0,1-1 0 0 0,2 1 0 0 0,8-1 0 0 0,0 0 0 0 0,0-1 0 0 0,-1-1 0 0 0,1 1 0 0 0,0-2 0 0 0,-1 0 0 0 0,12-5 0 0 0,-15 5 0 0 0,1-1 0 0 0,-1 0 0 0 0,-1 0 0 0 0,1-1 0 0 0,-1 0 0 0 0,0 0 0 0 0,0-1 0 0 0,-1 0 0 0 0,9-12 0 0 0,-10 11 0 0 0,0 0 0 0 0,0 0 0 0 0,-1 0 0 0 0,0-1 0 0 0,0 0 0 0 0,2-10 0 0 0,-4 13 0 0 0,-1 1 0 0 0,0 0 0 0 0,0-1 0 0 0,-1 1 0 0 0,0-1 0 0 0,0 1 0 0 0,0 0 0 0 0,0-1 0 0 0,-1 1 0 0 0,0-1 0 0 0,0 1 0 0 0,-2-5 0 0 0,2 8-107 0 0,0 0-1 0 0,1 0 1 0 0,-1 1-1 0 0,0-1 1 0 0,0 0-1 0 0,0 1 0 0 0,-1-1 1 0 0,1 1-1 0 0,0-1 1 0 0,-1 1-1 0 0,1-1 1 0 0,0 1-1 0 0,-1 0 1 0 0,0 0-1 0 0,1 0 1 0 0,-1 0-1 0 0,0 0 1 0 0,1 0-1 0 0,-1 0 1 0 0,0 1-1 0 0,0-1 1 0 0,0 1-1 0 0,0-1 1 0 0,-2 1-1 0 0,-36-8-1406 0 0,-3 3-20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7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55 11975 0 0,'0'0'547'0'0,"0"-2"-11"0"0,9-18-426 0 0,-1 2 1124 0 0,-3 4 2655 0 0,-6 17 921 0 0,-2 4-4705 0 0,0-1-1 0 0,0 1 1 0 0,-6 9-1 0 0,0-4 121 0 0,-12 24 1 0 0,1-4 763 0 0,-80 131-381 0 0,96-154-608 0 0,0-1 0 0 0,0 1 0 0 0,0 0 0 0 0,1 0 0 0 0,1 0 0 0 0,0 0 0 0 0,-2 13 0 0 0,4-20 0 0 0,-1 1 0 0 0,1-1 0 0 0,0 1 0 0 0,0-1 0 0 0,0 1 0 0 0,0-1 0 0 0,1 1 0 0 0,-1-1 0 0 0,1 1 0 0 0,0-1 0 0 0,-1 1 0 0 0,1-1 0 0 0,0 1 0 0 0,0-1 0 0 0,1 0 0 0 0,-1 0 0 0 0,0 0 0 0 0,1 0 0 0 0,-1 0 0 0 0,1 0 0 0 0,0 0 0 0 0,0 0 0 0 0,-1 0 0 0 0,1-1 0 0 0,0 1 0 0 0,1-1 0 0 0,-1 1 0 0 0,0-1 0 0 0,0 0 0 0 0,1 0 0 0 0,4 1 0 0 0,1 0-67 0 0,1 0-1 0 0,0-1 1 0 0,0 0 0 0 0,-1-1-1 0 0,1 0 1 0 0,0 0-1 0 0,0-1 1 0 0,0 0 0 0 0,-1 0-1 0 0,1-1 1 0 0,0-1 0 0 0,9-3-1 0 0,-14 4-163 0 0,1 1 0 0 0,-1-1 0 0 0,0-1 0 0 0,-1 1 0 0 0,1 0 0 0 0,0-1 0 0 0,-1 0 0 0 0,1 0 0 0 0,4-5 0 0 0,-5 4-1014 0 0,-1 1-1 0 0,1-1 1 0 0,-1 1-1 0 0,0-1 1 0 0,4-7 0 0 0,-1-4-5193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8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17503 0 0,'0'0'399'0'0,"0"0"60"0"0,2 0 21 0 0,14-3-292 0 0,-1-1 1 0 0,24-8-1 0 0,4-1 695 0 0,-6 3 626 0 0,72-15 188 0 0,-66 16-1634 0 0,-31 6-745 0 0,1 0 1 0 0,1 1-1 0 0,14 0 0 0 0,-26 2-832 0 0,-2 0-20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8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98 17503 0 0,'0'0'399'0'0,"0"0"60"0"0,0 0 21 0 0,0 0-59 0 0,0 0-136 0 0,0 0 457 0 0,0 0 228 0 0,0 0 43 0 0,0 0-59 0 0,0 0-289 0 0,0 0-121 0 0,-2 1-28 0 0,-2 2-476 0 0,0 1-1 0 0,0-1 1 0 0,1 1 0 0 0,-1-1-1 0 0,1 1 1 0 0,0 0 0 0 0,0 1-1 0 0,0-1 1 0 0,0 0-1 0 0,-3 8 1 0 0,-1 5 50 0 0,-9 29 0 0 0,10-11-90 0 0,4-27-201 0 0,1-7-850 0 0,1-1-385 0 0,0 0-1273 0 0,0 0-4798 0 0</inkml:trace>
  <inkml:trace contextRef="#ctx0" brushRef="#br0" timeOffset="1">69 34 19351 0 0,'0'0'424'0'0,"0"0"88"0"0,0 0 24 0 0,0 0 8 0 0,0 0-440 0 0,0 0-104 0 0,-2-11 0 0 0,2 11 0 0 0,8-6 432 0 0,0 1 64 0 0,0 0 16 0 0,0 2 0 0 0,-8 3-824 0 0,10-2-160 0 0,-1 1-32 0 0,-1 1-5464 0 0,-8 0-1096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39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7 13823 0 0,'0'0'315'0'0,"0"0"45"0"0,0 0 21 0 0,0 0-49 0 0,0 0-81 0 0,0 0 481 0 0,0 0 237 0 0,0 0 45 0 0,4-14 1664 0 0,0 2-1835 0 0,-1 6-227 0 0,-1-1 0 0 0,1 1 0 0 0,0-1 1 0 0,1 1-1 0 0,7-11 0 0 0,8-7-371 0 0,-15 17-121 0 0,1 0 0 0 0,0 1 1 0 0,0-1-1 0 0,0 1 0 0 0,1 1 1 0 0,0-1-1 0 0,0 1 0 0 0,1 0 0 0 0,-1 0 1 0 0,15-7-1 0 0,-5 4 468 0 0,-8 6-576 0 0,0 5-16 0 0,-6-1 0 0 0,0 0 0 0 0,0 0 0 0 0,0 0 0 0 0,-1 0 0 0 0,1 0 0 0 0,0 1 0 0 0,-1-1 0 0 0,0 1 0 0 0,1-1 0 0 0,-1 1 0 0 0,0 0 0 0 0,0 0 0 0 0,-1-1 0 0 0,1 1 0 0 0,0 0 0 0 0,-1 4 0 0 0,2 5 0 0 0,-2 0 0 0 0,0 19 0 0 0,-1-28 2 0 0,1 0 1 0 0,0 0-1 0 0,-1 0 0 0 0,0 0 0 0 0,1 0 1 0 0,-3 5-1 0 0,-1 2-29 0 0,1 0 1 0 0,-3 16-1 0 0,6-25-310 0 0,0-1-138 0 0,0 0-33 0 0,0 0 65 0 0,0-2 294 0 0,2-8 147 0 0,0 0-1 0 0,1 0 1 0 0,0 0-1 0 0,1 1 1 0 0,0-1-1 0 0,0 1 1 0 0,10-14-1 0 0,-10 16 4 0 0,1 0-1 0 0,0 0 0 0 0,1 1 1 0 0,0 0-1 0 0,0 0 1 0 0,0 0-1 0 0,0 1 0 0 0,1-1 1 0 0,14-7-1 0 0,-21 13 0 0 0,1-1 0 0 0,-1 1 0 0 0,1 0 0 0 0,-1 0 0 0 0,0-1 0 0 0,1 1 0 0 0,-1 0 0 0 0,1 0 0 0 0,-1-1 0 0 0,1 1 0 0 0,-1 0 0 0 0,1 0 0 0 0,-1 0 0 0 0,1 0 0 0 0,-1 0 0 0 0,1 0 0 0 0,-1 0 0 0 0,1 0 0 0 0,-1 0 0 0 0,1 0 0 0 0,-1 0 0 0 0,1 0 0 0 0,-1 0 0 0 0,1 0 0 0 0,-1 1 0 0 0,1-1 0 0 0,-1 0 0 0 0,0 0 0 0 0,1 0 0 0 0,-1 1 0 0 0,1-1 0 0 0,-1 0 0 0 0,1 1 0 0 0,-1-1 0 0 0,1 1 0 0 0,-1-1 0 0 0,2 1 0 0 0,-1 0 0 0 0,1-1 0 0 0,-1 1 0 0 0,0-1 0 0 0,1 1 0 0 0,-1 0 0 0 0,0 0 0 0 0,0 0 0 0 0,0 0 0 0 0,0 0 0 0 0,0 0 0 0 0,0 0 0 0 0,0 0 0 0 0,0 0 0 0 0,0 1 0 0 0,0-1 0 0 0,-1 0 0 0 0,1 1 0 0 0,0-1 0 0 0,0 3 0 0 0,2 4 0 0 0,-2-7 0 0 0,0 0 0 0 0,0 1 0 0 0,0-1 0 0 0,-1 0 0 0 0,1 0 0 0 0,-1 0 0 0 0,1 1 0 0 0,-1-1 0 0 0,1 0 0 0 0,-1 1 0 0 0,0-1 0 0 0,0 0 0 0 0,1 1 0 0 0,-1-1 0 0 0,0 0 0 0 0,0 1 0 0 0,0-1 0 0 0,-1 0 0 0 0,1 1 0 0 0,0-1 0 0 0,0 0 0 0 0,-1 1 0 0 0,0 0 0 0 0,1 0-1 0 0,-1-1 1 0 0,1-1 0 0 0,0 1 0 0 0,0-1 0 0 0,0 1 0 0 0,0-1 0 0 0,0 1 0 0 0,0-1 0 0 0,0 1 0 0 0,0-1 0 0 0,0 1 0 0 0,0-1 0 0 0,0 1 0 0 0,0-1 0 0 0,0 1 0 0 0,0-1 0 0 0,0 1 0 0 0,0-1 0 0 0,0 1 0 0 0,1-1 0 0 0,-1 1 0 0 0,0-1 0 0 0,0 1 0 0 0,1-1 0 0 0,-1 0 0 0 0,0 1 0 0 0,1-1 0 0 0,-1 1 0 0 0,0-1 0 0 0,1 1 0 0 0,8 12 65 0 0,2 11 619 0 0,-8-14-1267 0 0,6-23 418 0 0,36-55 1549 0 0,-39 60-1336 0 0,0 0 0 0 0,0 1 0 0 0,1 0 0 0 0,0 0 0 0 0,1 0 0 0 0,0 1 0 0 0,0 0 0 0 0,13-7 0 0 0,2 0 11 0 0,1 2-1 0 0,24-9 1 0 0,-44 18-59 0 0,14-2 0 0 0,-8 6 0 0 0,-3 6 0 0 0,-1 7 0 0 0,-6-10 0 0 0,-1-2 0 0 0,-1 18 0 0 0,0 0 0 0 0,-2 0 0 0 0,0 0 0 0 0,-1-1 0 0 0,-11 30 0 0 0,14-47 12 0 0,0 6-38 0 0,-1 3-24 0 0,3-10-287 0 0,0-2-138 0 0,5 5-349 0 0,0-5-5133 0 0,15-4 3910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6:40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88 15663 0 0,'0'0'356'0'0,"7"-7"476"0"0,1-1 12 0 0,0-2-1 0 0,0 1 0 0 0,7-12 1 0 0,-14 20 178 0 0,-1 1 2 0 0,0 0 0 0 0,0 0 0 0 0,-1-2-137 0 0,1 2-847 0 0,0-1 1 0 0,-1 0-1 0 0,1 0 1 0 0,0 0-1 0 0,-1 1 1 0 0,1-1-1 0 0,-1 0 1 0 0,1 0-1 0 0,-1 1 1 0 0,1-1-1 0 0,-1 0 1 0 0,1 1-1 0 0,-1-1 1 0 0,0 1 0 0 0,1-1-1 0 0,-1 1 1 0 0,0-1-1 0 0,0 1 1 0 0,1-1-1 0 0,-1 1 1 0 0,0 0-1 0 0,0-1 1 0 0,0 1-1 0 0,1 0 1 0 0,-1 0-1 0 0,0 0 1 0 0,0-1-1 0 0,0 1 1 0 0,0 0-1 0 0,1 0 1 0 0,-1 0-1 0 0,0 0 1 0 0,0 1-1 0 0,0-1 1 0 0,0 0-1 0 0,0 0 1 0 0,1 0-1 0 0,-2 1 1 0 0,-1 0 180 0 0,-4 0-185 0 0,0 1 0 0 0,0 0 0 0 0,0 1 0 0 0,1 0 0 0 0,-1 0 0 0 0,1 0 0 0 0,0 1 0 0 0,0 0 0 0 0,0 0 0 0 0,0 0 0 0 0,-6 8 0 0 0,-5 5 23 0 0,0 0-1 0 0,-14 22 1 0 0,27-33-59 0 0,-1 1 0 0 0,1 0 0 0 0,0 1 0 0 0,0-1 0 0 0,1 1 0 0 0,0-1 0 0 0,0 1 0 0 0,-2 11 0 0 0,4-9 0 0 0,5-2 0 0 0,-3-6 0 0 0,0 0 0 0 0,1-1 0 0 0,-1 1 0 0 0,1-1 0 0 0,0 1 0 0 0,0-1 0 0 0,-1 0 0 0 0,1 0 0 0 0,0 1 0 0 0,0-1 0 0 0,0 0 0 0 0,0-1 0 0 0,0 1 0 0 0,0 0 0 0 0,1-1 0 0 0,-1 1 0 0 0,0-1 0 0 0,0 1 0 0 0,0-1 0 0 0,1 0 0 0 0,-1 0 0 0 0,0 0 0 0 0,0 0 0 0 0,0-1 0 0 0,1 1 0 0 0,-1-1 0 0 0,3 0 0 0 0,6-2 0 0 0,0-1 0 0 0,0-1 0 0 0,20-10 0 0 0,-22 9 0 0 0,6-2 0 0 0,0-2 0 0 0,0 0 0 0 0,-1-1 0 0 0,-1 0 0 0 0,0-1 0 0 0,0-1 0 0 0,16-21 0 0 0,-16 21 0 0 0,-19 19 0 0 0,0 1 0 0 0,1 0 0 0 0,0 1 0 0 0,0-1 0 0 0,0 1 0 0 0,1 0 0 0 0,1 0 0 0 0,-1 0 0 0 0,1 0 0 0 0,0 1 0 0 0,1-1 0 0 0,0 1 0 0 0,-1 11 0 0 0,4-11 0 0 0,3 0 0 0 0,-3-8 0 0 0,0 0 0 0 0,0 0 0 0 0,0 0 0 0 0,0 0 0 0 0,0 0 0 0 0,0-1 0 0 0,1 1 0 0 0,-1 0 0 0 0,0-1 0 0 0,1 1 0 0 0,-1 0 0 0 0,3 0 0 0 0,-4-1 0 0 0,1 0 0 0 0,0 1 0 0 0,-1-1 0 0 0,1 0 0 0 0,0 0 0 0 0,-1 1 0 0 0,1-1 0 0 0,0 0 0 0 0,0 0 0 0 0,-1 0 0 0 0,1 0 0 0 0,0 0 0 0 0,0 0 0 0 0,0 0 0 0 0,-1 0 0 0 0,1 0 0 0 0,0 0 0 0 0,0 0 0 0 0,-1-1 0 0 0,1 1 0 0 0,0 0 0 0 0,-1-1 0 0 0,2 0 0 0 0,1 0 0 0 0,10-5 0 0 0,0 0 0 0 0,0-1 0 0 0,0-1 0 0 0,-1 0 0 0 0,0 0 0 0 0,0-1 0 0 0,16-17 0 0 0,0 0 0 0 0,-17 17 0 0 0,-1-2 0 0 0,0 1 0 0 0,15-23 0 0 0,20-39 0 0 0,-44 70 0 0 0,-3 4 0 0 0,0 0 0 0 0,0 0 0 0 0,1 0 0 0 0,-1 0 0 0 0,1 0 0 0 0,-1 1 0 0 0,1-1 0 0 0,0 0 0 0 0,-1 1 0 0 0,1-1 0 0 0,1 1 0 0 0,-1 0 0 0 0,0-1 0 0 0,1 1 0 0 0,-1 0 0 0 0,1-1 0 0 0,0 1 0 0 0,0 0 0 0 0,0 4 0 0 0,0-3 0 0 0,0-2 0 0 0,0-1 0 0 0,0 1 0 0 0,0-1 0 0 0,0 1 0 0 0,0-1 0 0 0,0 0 0 0 0,1 1 0 0 0,-1-1 0 0 0,1 1 0 0 0,-1-1 0 0 0,1 0 0 0 0,0 1 0 0 0,-1-1 0 0 0,1 0 0 0 0,0 0 0 0 0,0 1 0 0 0,2 1 0 0 0,-2-1 0 0 0,1 0 0 0 0,0 0 0 0 0,0 0 0 0 0,0 0 0 0 0,1 0 0 0 0,-1 0 0 0 0,0 0 0 0 0,1-1 0 0 0,-1 1 0 0 0,1-1 0 0 0,0 0 0 0 0,-1 1 0 0 0,5 0 0 0 0,1 0 0 0 0,0 0 0 0 0,0-1 0 0 0,12 2 0 0 0,-20-3 0 0 0,1 0 0 0 0,0 0 0 0 0,-1 0 0 0 0,1 0 0 0 0,-1 1 0 0 0,1-1 0 0 0,0 0 0 0 0,-1 0 0 0 0,1 1 0 0 0,-1-1 0 0 0,1 0 0 0 0,-1 1 0 0 0,1-1 0 0 0,-1 1 0 0 0,1-1 0 0 0,-1 1 0 0 0,1-1 0 0 0,-1 1 0 0 0,1-1 0 0 0,-1 1 0 0 0,0-1 0 0 0,1 1 0 0 0,-1-1 0 0 0,0 1 0 0 0,0 0 0 0 0,1-1 0 0 0,-1 1 0 0 0,0-1 0 0 0,0 1 0 0 0,0 0 0 0 0,0-1 0 0 0,0 1 0 0 0,0 0 0 0 0,0-1 0 0 0,0 1 0 0 0,0 0 0 0 0,0-1 0 0 0,0 1 0 0 0,0 0 0 0 0,-1 1 0 0 0,1 4 114 0 0,-1 0 1 0 0,1 0-1 0 0,-2 0 0 0 0,1 0 0 0 0,-1 0 1 0 0,0 0-1 0 0,0 0 0 0 0,0 0 0 0 0,-5 7 1 0 0,2-3 66 0 0,0 1 0 0 0,1-1 0 0 0,0 1 0 0 0,-3 15 0 0 0,7-18-181 0 0,4-1 0 0 0,-2-6 0 0 0,0-1 0 0 0,0 1 0 0 0,0 0 0 0 0,0-1 0 0 0,0 0 0 0 0,0 1 0 0 0,0-1 0 0 0,0 0 0 0 0,0 0 0 0 0,0 0 0 0 0,0 0 0 0 0,0 0 0 0 0,0-1 0 0 0,0 1 0 0 0,0-1 0 0 0,3 0 0 0 0,31-13 0 0 0,-31 10-323 0 0,1 1-1 0 0,0-1 1 0 0,-1 0 0 0 0,1 0 0 0 0,-1 0-1 0 0,0-1 1 0 0,0 0 0 0 0,-1 0 0 0 0,0 0-1 0 0,0-1 1 0 0,0 1 0 0 0,4-9-1 0 0,9-17-1209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04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445 2759 0 0,'0'0'107'0'0,"0"0"-19"0"0,0 0 60 0 0,0 0 233 0 0,0 0 106 0 0,0 0 22 0 0,0 0 3 0 0,0 0 0 0 0,0 0 0 0 0,0 0 0 0 0,0 0 0 0 0,0 0 0 0 0,0 0 0 0 0,0 0 0 0 0,0 0-69 0 0,0 0-222 0 0,0 0 166 0 0,0 0 101 0 0,-5 5 1379 0 0,1 0 8554 0 0,12-7-10270 0 0,0 0 1 0 0,0-1 0 0 0,-1 1-1 0 0,1-2 1 0 0,-1 1-1 0 0,0-1 1 0 0,8-5-1 0 0,48-37-319 0 0,-27 17 241 0 0,-21 18-93 0 0,-1-2 0 0 0,14-15 1 0 0,-15 14 349 0 0,0 2 0 0 0,22-18 0 0 0,-28 25-245 0 0,-1 0-1 0 0,0 0 1 0 0,0-1 0 0 0,0 0 0 0 0,-1 0-1 0 0,0 0 1 0 0,7-11 0 0 0,-1-2 134 0 0,12-32 1 0 0,-22 50-220 0 0,-1-1 1 0 0,3-3 57 0 0,-1 1 0 0 0,0-1 0 0 0,0 0 0 0 0,-1 0 1 0 0,0 0-1 0 0,1 1 0 0 0,-2-2 0 0 0,1 1 0 0 0,0 0 0 0 0,-1 0 0 0 0,0 0 0 0 0,0 0 0 0 0,-1 0 1 0 0,0 0-1 0 0,-1-7 0 0 0,1 9 99 0 0,-1 1 0 0 0,1-1 0 0 0,-1 1 0 0 0,0-1 0 0 0,0 1 0 0 0,-2-3 0 0 0,4 5-139 0 0,-1-1-18 0 0,0 0 0 0 0,-1 0 0 0 0,1 1 0 0 0,0-1 0 0 0,0 1 0 0 0,0-1 0 0 0,0 1 0 0 0,-1-1 0 0 0,1 1 0 0 0,0-1 0 0 0,0 1 0 0 0,-1 0 0 0 0,1 0 0 0 0,0 0 0 0 0,0 0 0 0 0,-1 0 0 0 0,-1 0 0 0 0,-18 4 0 0 0,19-3 0 0 0,-2 0 0 0 0,-1 0 0 0 0,1 0 0 0 0,-1 0 0 0 0,1 1 0 0 0,-1 0 0 0 0,1 0 0 0 0,0 0 0 0 0,-1 0 0 0 0,1 1 0 0 0,1 0 0 0 0,-1-1 0 0 0,-7 8 0 0 0,5-5 0 0 0,5-2 0 0 0,-1-1 0 0 0,1 0 0 0 0,-1 1 0 0 0,1-1 0 0 0,0 1 0 0 0,0-1 0 0 0,0 1 0 0 0,-1 4 0 0 0,-2 7 0 0 0,-40 85 0 0 0,-53 181 0 0 0,66-179 0 0 0,-1 1 0 0 0,-60 195 0 0 0,31-142 0 0 0,50-129 0 0 0,9-20 4 0 0,-6 22-29 0 0,5-14-18 0 0,3-12-294 0 0,0-2-138 0 0,0 0-33 0 0,7-6-84 0 0,-5 4 538 0 0,0 0 1 0 0,-1-1-1 0 0,1 1 0 0 0,0 0 0 0 0,-1 0 0 0 0,1-1 1 0 0,-1 1-1 0 0,2-5 0 0 0,0-1-1246 0 0,-1 1 1 0 0,0-1-1 0 0,2-13 1 0 0,-1 3-747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0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4 11975 0 0,'0'0'547'0'0,"0"0"-11"0"0,-11 2 357 0 0,7-1 6999 0 0,61-13-5341 0 0,-26 6-1248 0 0,34-4-1 0 0,-31 6-1046 0 0,-15 2-166 0 0,0 0 0 0 0,1 2 0 0 0,23 1 0 0 0,-6 4-223 0 0,-35-5-563 0 0,-2 0-258 0 0,0 0-1011 0 0,0 0-4023 0 0,0 0-1724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0"0"-18"0"0,0 2-501 0 0,0 5-109 0 0,0-5 561 0 0,0-2 237 0 0,0 0 40 0 0,1 2-640 0 0,1-1-1 0 0,0 0 0 0 0,0 0 0 0 0,-1 0 1 0 0,1 0-1 0 0,0 0 0 0 0,0 0 0 0 0,0 0 1 0 0,0-1-1 0 0,2 2 0 0 0,-3-2-364 0 0,18 3 195 0 0,1-1 0 0 0,-1 0-1 0 0,0-1 1 0 0,1-1-1 0 0,27-4 1 0 0,-45 4-200 0 0,8-2 362 0 0,-1 0 1 0 0,1 0-1 0 0,16-7 0 0 0,-24 8 10 0 0,4 1-293 0 0,-4 0-1281 0 0,-1 0-3792 0 0,-1 0-3540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07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2 11975 0 0,'0'0'267'0'0,"0"0"42"0"0,0 0 17 0 0,0 0-28 0 0,3 0-196 0 0,-3 0-56 0 0,1 0 0 0 0,0 0 0 0 0,0 0 0 0 0,-1 0 0 0 0,1 0 0 0 0,0 0 0 0 0,0 0 0 0 0,-1 0 0 0 0,1 0 0 0 0,0-1 0 0 0,-1 1 0 0 0,1 0 1 0 0,0 0-1 0 0,-1-1 0 0 0,1 1 0 0 0,0 0 0 0 0,-1-1 0 0 0,1 1 0 0 0,0-1 0 0 0,-1 1 0 0 0,1-1 0 0 0,-1 1 0 0 0,1-1 0 0 0,-1 0 0 0 0,1 1 1 0 0,-1-1-1 0 0,0 1 0 0 0,1-1 0 0 0,0-1 0 0 0,0-1 410 0 0,2-1 156 0 0,-1 1-1 0 0,1-1 0 0 0,-1 0 0 0 0,0 0 1 0 0,0 0-1 0 0,0 0 0 0 0,-1 0 1 0 0,0 0-1 0 0,2-6 0 0 0,-2-2 806 0 0,0 1 0 0 0,0-18-1 0 0,-1 16-884 0 0,-2 4 1057 0 0,-2 18-1569 0 0,0 8-24 0 0,1 6 4 0 0,1 0 0 0 0,1 0 0 0 0,0 0 0 0 0,2 0 0 0 0,1 0 0 0 0,7 31 0 0 0,-9-49 0 0 0,1-4 0 0 0,-1 0 0 0 0,0 0 0 0 0,1 1 0 0 0,-1-1 0 0 0,0 0 0 0 0,1 0 0 0 0,-1 0 0 0 0,1 0 0 0 0,0 0 0 0 0,-1 1 0 0 0,1-1 0 0 0,0 0 0 0 0,0 0 0 0 0,0-1 0 0 0,0 1 0 0 0,0 0 0 0 0,0 0 0 0 0,0 0 0 0 0,0 0 0 0 0,0-1 0 0 0,0 1 0 0 0,0-1 0 0 0,1 1 0 0 0,0 1 0 0 0,0-1 0 0 0,0-1 0 0 0,1 1 0 0 0,-1 0 0 0 0,0 0 0 0 0,0-1 0 0 0,0 1 0 0 0,0-1 0 0 0,1 0 0 0 0,-1 1 0 0 0,0-1 0 0 0,0 0 0 0 0,1 0 0 0 0,3-1 0 0 0,-1 0 0 0 0,-1-1 0 0 0,0 1 0 0 0,0-1 0 0 0,1 0 0 0 0,-1 0 0 0 0,0 0 0 0 0,4-3 0 0 0,1-2 0 0 0,0 0 0 0 0,0-1 0 0 0,-1 0 0 0 0,1 0 0 0 0,6-10 0 0 0,2-4 0 0 0,-1 0 0 0 0,0-1 0 0 0,-2-1 0 0 0,0 0 0 0 0,12-33 0 0 0,-20 42 443 0 0,-5 14 45 0 0,-1 1 21 0 0,0 0-66 0 0,-4 8-278 0 0,-30 113-165 0 0,13-43 0 0 0,10-42 0 0 0,-3-1 0 0 0,0 0 0 0 0,-24 39 0 0 0,7-23 0 0 0,-47 61 0 0 0,66-95-64 0 0,11-16-273 0 0,1-1-138 0 0,0 0-33 0 0,0 0 65 0 0,0 0 86 0 0,0 0-738 0 0,0 0-354 0 0,0 0-891 0 0,0 0-3452 0 0,0 0-1476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0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6 11975 0 0,'0'0'267'0'0,"0"0"42"0"0,0 0 17 0 0,0 0-28 0 0,3-5 204 0 0,-3 4 3376 0 0,0 2 4117 0 0,-2 11-7895 0 0,-1-1-1 0 0,0 0 1 0 0,0 1 0 0 0,-2-1-1 0 0,-5 11 1 0 0,-32 53 930 0 0,5-12-593 0 0,32-51-437 0 0,-58 116 0 0 0,53-102 0 0 0,0 1 0 0 0,1-1 0 0 0,-5 32 0 0 0,14-53 2 0 0,-1 0 0 0 0,1 0 0 0 0,0 1 0 0 0,0-1 0 0 0,0 0 0 0 0,1 1 0 0 0,2 9 0 0 0,-3-12-7 0 0,1 0 0 0 0,0-1 0 0 0,0 1 0 0 0,0 0 0 0 0,0-1 0 0 0,1 1 0 0 0,-1-1 0 0 0,1 1 0 0 0,0-1 0 0 0,0 0 0 0 0,-1 0 0 0 0,1 1 0 0 0,1-1 0 0 0,-1-1 0 0 0,3 4 0 0 0,-3-4-107 0 0,0-1 1 0 0,0 1-1 0 0,0-1 0 0 0,0 1 0 0 0,-1-1 0 0 0,1 1 1 0 0,0-1-1 0 0,0 0 0 0 0,0 0 0 0 0,0 0 1 0 0,0 0-1 0 0,0 0 0 0 0,0-1 0 0 0,0 1 1 0 0,3-1-1 0 0,0-1-380 0 0,1 0 0 0 0,-1 0 0 0 0,9-5 0 0 0,-1-1-1548 0 0,-1-1-3322 0 0,0-2-1720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08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05 15663 0 0,'0'0'356'0'0,"4"-17"994"0"0,20-26 431 0 0,0 0 5552 0 0,-24 41-6817 0 0,0 2-72 0 0,0 0-217 0 0,0 0 161 0 0,0 0 100 0 0,0 4-355 0 0,-1-1 0 0 0,0 1 0 0 0,0-1 0 0 0,0 1 0 0 0,0-1 0 0 0,-3 5 0 0 0,-1 3 53 0 0,-7 24-186 0 0,-12 64 0 0 0,23-95 0 0 0,0-1 0 0 0,1-1 0 0 0,-1 1 0 0 0,1-1 0 0 0,0 1 0 0 0,0-1 0 0 0,0 1 0 0 0,0-1 0 0 0,0 1 0 0 0,1-1 0 0 0,-1 0 0 0 0,1 1 0 0 0,-1-1 0 0 0,1 1 0 0 0,0-1 0 0 0,0 0 0 0 0,0 1 0 0 0,2 2 0 0 0,-3-4 0 0 0,1 0 0 0 0,0 1 0 0 0,0-1 0 0 0,-1 0 0 0 0,1 0 0 0 0,0 0 0 0 0,0 1 0 0 0,0-1 0 0 0,0 0 0 0 0,0 0 0 0 0,1 0 0 0 0,-1-1 0 0 0,0 1 0 0 0,0 0 0 0 0,1 0 0 0 0,-1-1 0 0 0,0 1 0 0 0,1 0 0 0 0,-1-1 0 0 0,1 0 0 0 0,-1 1 0 0 0,0-1 0 0 0,1 0 0 0 0,2 1 0 0 0,0-2 0 0 0,-1 1 0 0 0,1-1 0 0 0,-1 0 0 0 0,1 0 0 0 0,-1 0 0 0 0,0 0 0 0 0,5-3 0 0 0,-1 1 0 0 0,5-2 0 0 0,-1-1 0 0 0,0 0 0 0 0,0 0 0 0 0,0-1 0 0 0,-1-1 0 0 0,0 0 0 0 0,13-13 0 0 0,35-28 0 0 0,-41 35 0 0 0,30-30 0 0 0,-58 61 0 0 0,-17 28 0 0 0,13-19 0 0 0,-48 101 1215 0 0,28-50-817 0 0,-93 181-27 0 0,108-208-1846 0 0,15-34 1038 0 0,1-8 421 0 0,4-8 10 0 0,0 0-1 0 0,0 0 1 0 0,0 0-1 0 0,0 0 1 0 0,0 0-1 0 0,0 0 1 0 0,0 1 0 0 0,0-1-1 0 0,0 0 1 0 0,0 0-1 0 0,0 0 1 0 0,0 0-1 0 0,-1 0 1 0 0,1 0-1 0 0,0 0 1 0 0,0 0 0 0 0,0 0-1 0 0,0 0 1 0 0,0 0-1 0 0,0 0 1 0 0,0 0-1 0 0,0 0 1 0 0,0 0-1 0 0,0 0 1 0 0,0 0 0 0 0,0 0-1 0 0,0 0 1 0 0,0 0-1 0 0,0 0 1 0 0,-1 0-1 0 0,1 0 1 0 0,0 0-1 0 0,0 0 1 0 0,0 0 0 0 0,0 0-1 0 0,0 0 1 0 0,0-1-1 0 0,0 1 1 0 0,0 0-1 0 0,0 0 1 0 0,0 0-1 0 0,0 0 1 0 0,0 0 0 0 0,0 0-1 0 0,0 0 1 0 0,0 0-1 0 0,0 0 1 0 0,0 0-1 0 0,0 0 1 0 0,0 0-1 0 0,0 0 1 0 0,0 0 0 0 0,0 0-1 0 0,0 0 1 0 0,0 0-1 0 0,0-1 1 0 0,0 1-1 0 0,0 0 1 0 0,0 0-1 0 0,0 0 1 0 0,0 0 0 0 0,0 0-1 0 0,0 0 1 0 0,0 0-1 0 0,0 0 1 0 0,0 0-1 0 0,0 0 1 0 0,0 0-1 0 0,-2-9-494 0 0,0-11-573 0 0,4-10-3303 0 0,-4 19-4154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08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5663 0 0,'0'0'356'0'0,"0"0"50"0"0,0 0 20 0 0,1 0-42 0 0,23-6-22 0 0,-20 6 292 0 0,0 0 0 0 0,0 1 0 0 0,0-1 0 0 0,0 1 0 0 0,-1 0 0 0 0,1 0 0 0 0,0 0 0 0 0,0 0 0 0 0,3 3 0 0 0,-1-2-365 0 0,-2 0-57 0 0,-1 1 0 0 0,0-1 0 0 0,1 1 0 0 0,-1-1 0 0 0,0 1 0 0 0,0 0 0 0 0,-1 0 1 0 0,1 1-1 0 0,-1-1 0 0 0,1 1 0 0 0,-1-1 0 0 0,3 7 0 0 0,0 4-196 0 0,0-1 1 0 0,-1 1-1 0 0,0-1 0 0 0,-1 1 1 0 0,-1 0-1 0 0,0 0 0 0 0,-1 0 0 0 0,0 17 1 0 0,-4 17 702 0 0,-8 50 1 0 0,8-71-342 0 0,-1-1-389 0 0,-33 186-2 0 0,35-205-7 0 0,0 0 0 0 0,-1-1 0 0 0,-6 13 0 0 0,0 0 0 0 0,8-19-103 0 0,1 1 0 0 0,0 0 0 0 0,-1 0 0 0 0,1-1 1 0 0,-1 1-1 0 0,1 0 0 0 0,-1-1 0 0 0,1 1 0 0 0,-1 0 0 0 0,1-1 0 0 0,-1 1 0 0 0,0-1 0 0 0,1 1 1 0 0,-1-1-1 0 0,0 1 0 0 0,1-1 0 0 0,-1 0 0 0 0,-1 1 0 0 0,1-1-327 0 0,0 0 1 0 0,0 0-1 0 0,1 0 0 0 0,-1 0 0 0 0,0 0 1 0 0,0 0-1 0 0,0 0 0 0 0,1-1 1 0 0,-1 1-1 0 0,0 0 0 0 0,0 0 0 0 0,1-1 1 0 0,-1 1-1 0 0,0 0 0 0 0,1-1 1 0 0,-1 1-1 0 0,0-1 0 0 0,0 0-178 0 0,-4-3-7742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16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5663 0 0,'0'0'356'0'0,"0"0"50"0"0,0 0 20 0 0,1-2-42 0 0,2-3-250 0 0,-1 2 652 0 0,1-1 0 0 0,-1 1 0 0 0,1 0 1 0 0,0 0-1 0 0,5-5 0 0 0,-6 7-499 0 0,0-1-1 0 0,1 0 1 0 0,0 1-1 0 0,-1-1 1 0 0,1 1-1 0 0,0 0 1 0 0,0 0-1 0 0,-1 0 1 0 0,6-1-1 0 0,-7 2 158 0 0,31-5 397 0 0,-7 0 373 0 0,20 5-1062 0 0,-30 1-145 0 0,26-3-1 0 0,86-11-6 0 0,-124 12-449 0 0,13-1-2850 0 0,-17 2-2689 0 0,-4-2-1724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16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1975 0 0,'0'0'547'0'0,"0"0"-11"0"0,0 0-203 0 0,0 0 419 0 0,0 0 220 0 0,0 0 42 0 0,0 0 8 0 0,2 1 2 0 0,8-1 208 0 0,-1 0 0 0 0,1 0 0 0 0,18-3 0 0 0,10-1 1060 0 0,-32 3-2129 0 0,20 8-154 0 0,6 1-9 0 0,-7-4 2 0 0,-21-5-137 0 0,-3 1-561 0 0,-1 0-258 0 0,0 0-1421 0 0,0 0-5475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20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14 10135 0 0,'0'0'231'0'0,"0"0"29"0"0,0 0 19 0 0,1 0-41 0 0,5-1-44 0 0,-5 1 552 0 0,-1-1-281 0 0,0 0 0 0 0,0 0 0 0 0,1 1 0 0 0,-1-1 0 0 0,0 0 0 0 0,1 1 0 0 0,-1-1 0 0 0,0 0 0 0 0,1 1 0 0 0,-1-1 0 0 0,1 0 0 0 0,-1 1 0 0 0,1-1 0 0 0,0 0 0 0 0,3-1 4025 0 0,-9 13-2471 0 0,-11 26-2019 0 0,11-24 0 0 0,-6 24 0 0 0,6-21 0 0 0,-22 87 0 0 0,20-72 0 0 0,-10 18 0 0 0,-9 11 0 0 0,21-51 0 0 0,2 1 0 0 0,-1 0 0 0 0,-2 18 0 0 0,5-28 0 0 0,1 1 0 0 0,0 0 0 0 0,0 0 0 0 0,0 0 0 0 0,-1 0 0 0 0,1 0 0 0 0,0 0 0 0 0,-1 0 0 0 0,1-1 0 0 0,-1 1 0 0 0,1 0 0 0 0,-1 0 0 0 0,1-1 0 0 0,-1 1 0 0 0,1 0 0 0 0,-1-1 0 0 0,0 1 0 0 0,0 0 0 0 0,0 0 0 0 0,-1 1 0 0 0,-1 0 0 0 0,1 0 0 0 0,0 0 0 0 0,0 0 0 0 0,1 0 0 0 0,-1 0 0 0 0,0 1 0 0 0,-1 3 0 0 0,-11 16 0 0 0,12-19 0 0 0,0 1 0 0 0,-1-1 0 0 0,1 1 0 0 0,0-1 0 0 0,-1 0 0 0 0,0 1 0 0 0,0-1 0 0 0,0-1 0 0 0,0 1 0 0 0,-7 4 0 0 0,-1 1 0 0 0,10-7 0 0 0,-8 7 0 0 0,0-2 0 0 0,-11 7 0 0 0,13-10 0 0 0,9-6 72 0 0,-1 2 299 0 0,2 0 312 0 0,-2 1-629 0 0,0-1 0 0 0,-1 1 0 0 0,1-1 1 0 0,-1 0-1 0 0,1 1 0 0 0,0-1 0 0 0,-1 1 1 0 0,1 0-1 0 0,0-1 0 0 0,0 1 1 0 0,-1 0-1 0 0,1-1 0 0 0,0 1 0 0 0,0 0 1 0 0,-1 0-1 0 0,3-1 0 0 0,-1-1-54 0 0,6 1 0 0 0,11 0 0 0 0,-17 0 0 0 0,-1 1 0 0 0,0-1 0 0 0,-1 1 0 0 0,1 0 0 0 0,0 0 0 0 0,-1 0 0 0 0,1 0 0 0 0,0-1 0 0 0,-1 1 0 0 0,1 0 0 0 0,0 0 0 0 0,-1 0 0 0 0,1 1 0 0 0,0-1 0 0 0,-1 0 0 0 0,1 0 0 0 0,-1 0 0 0 0,1 0 0 0 0,0 1 0 0 0,-1-1 0 0 0,1 0 0 0 0,0 0 0 0 0,0 1 0 0 0,7 5 0 0 0,-6-5 0 0 0,-2-1 0 0 0,1 0 0 0 0,-1 1 0 0 0,1-1 0 0 0,-1 0 0 0 0,1 1 0 0 0,-1-1 0 0 0,1 1 0 0 0,-1-1 0 0 0,0 1 0 0 0,1-1 0 0 0,-1 1 0 0 0,0-1 0 0 0,1 1 0 0 0,-1-1 0 0 0,0 1 0 0 0,0-1 0 0 0,1 1 0 0 0,-1 0 0 0 0,0-1 0 0 0,0 1 0 0 0,0-1 0 0 0,0 1 0 0 0,0 0 0 0 0,0 0 0 0 0,5 14 0 0 0,-4-6 0 0 0,-1 2 0 0 0,1-8 0 0 0,-1 13 0 0 0,-1-13 0 0 0,0-2 0 0 0,1 0 0 0 0,0-1 0 0 0,-1 1 0 0 0,1 0 0 0 0,0 0 0 0 0,0 0 0 0 0,0-1 0 0 0,0 1 0 0 0,-1 0 0 0 0,1 0 0 0 0,0-1 0 0 0,1 1 0 0 0,-1 0 0 0 0,0 0 0 0 0,0 0 0 0 0,0-1 0 0 0,1 2 0 0 0,1 9 0 0 0,0-9 0 0 0,0 0 0 0 0,0 8 0 0 0,-3 16 0 0 0,0-2 0 0 0,0 17 0 0 0,3-8 0 0 0,-2-9 0 0 0,0-19 0 0 0,0-1 0 0 0,-1 0 0 0 0,1 1 0 0 0,-1-1 0 0 0,0 0 0 0 0,-2 5 0 0 0,3-9 0 0 0,-2 8 0 0 0,0 2 0 0 0,1-7 0 0 0,-4 7 0 0 0,2-6 0 0 0,1 1 0 0 0,-3 19 0 0 0,-9 65 0 0 0,6-55 0 0 0,4-15 0 0 0,4-3 0 0 0,0-13 0 0 0,0 0 0 0 0,0 0 0 0 0,0 0 0 0 0,0 0 0 0 0,0 0 0 0 0,-1 0 0 0 0,0 0 0 0 0,1 0 0 0 0,-1-1 0 0 0,0 1 0 0 0,-2 5 0 0 0,1-7 0 0 0,2-1 0 0 0,-1 1 0 0 0,1-1 0 0 0,0 1 0 0 0,-1-1 0 0 0,1 1 0 0 0,0-1 0 0 0,-1 1 0 0 0,1-1 0 0 0,0 1 0 0 0,0 0 0 0 0,0-1 0 0 0,-1 1 0 0 0,1-1 0 0 0,0 1 0 0 0,0-1 0 0 0,0 1 0 0 0,0 0 0 0 0,0-1 0 0 0,0 1 0 0 0,0-1 0 0 0,0 1 0 0 0,0 0 0 0 0,0-1 0 0 0,1 1 0 0 0,-1-1 0 0 0,0 1 0 0 0,1 0 0 0 0,1 4 0 0 0,-1 0 0 0 0,-3 20 0 0 0,-13 44 0 0 0,14-66 0 0 0,-3 27 0 0 0,0 19 0 0 0,3-37 0 0 0,2 26 0 0 0,0-28 0 0 0,1 0 0 0 0,0-1 0 0 0,1 1 0 0 0,6 16 0 0 0,-8-20 0 0 0,-1-4 0 0 0,0-1 0 0 0,1 1 0 0 0,-1-1 0 0 0,0 1 0 0 0,1-1 0 0 0,-1 1 0 0 0,1-1 0 0 0,-1 0 0 0 0,1 1 0 0 0,0-1 0 0 0,-1 1 0 0 0,1-1 0 0 0,2 2 0 0 0,21 36 0 0 0,-17-33 0 0 0,-2 2 0 0 0,2-2 0 0 0,1-1 0 0 0,-4-3 0 0 0,0 0 0 0 0,0 0 0 0 0,1-1 0 0 0,-1 0 0 0 0,0 1 0 0 0,1-2 0 0 0,-1 1 0 0 0,7 0 0 0 0,-2 0 0 0 0,20-2 0 0 0,-10 2 0 0 0,-10 1 0 0 0,1 1 0 0 0,3 0 588 0 0,-12-3-18 0 0,13-1 304 0 0,-8 4-858 0 0,-10 1-16 0 0,3-2-264 0 0,-1-1-1 0 0,1 1 1 0 0,-1-1-1 0 0,0 0 1 0 0,0 1-1 0 0,0-1 1 0 0,0 0-1 0 0,0 0 1 0 0,0 0-1 0 0,0-1 1 0 0,0 1-1 0 0,0 0 1 0 0,0-1-1 0 0,0 0 1 0 0,0 1-1 0 0,0-1 1 0 0,-1 0-1 0 0,1 0 1 0 0,0 0 0 0 0,-4-1-1 0 0,6 1 208 0 0,-15-3-1988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37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4 10135 0 0,'0'0'231'0'0,"0"0"29"0"0,0 0 19 0 0,3-1-41 0 0,11-2-112 0 0,-10 2 267 0 0,-4 1 106 0 0,0 0 11 0 0,0 0 70 0 0,0 0 286 0 0,1 0 124 0 0,9-1 270 0 0,-1-1 0 0 0,1 0 0 0 0,-1 0 0 0 0,1-1 0 0 0,-1-1 0 0 0,9-4 0 0 0,20-13 380 0 0,-31 17-1640 0 0,0-1 0 0 0,0 0 0 0 0,0 0 0 0 0,-1 0 0 0 0,0 0 0 0 0,6-8 0 0 0,31-39 0 0 0,-41 49 0 0 0,4-7 63 0 0,0-1 1 0 0,0 1-1 0 0,-1-1 0 0 0,-1 0 0 0 0,0 0 1 0 0,5-22-1 0 0,-8 28 71 0 0,-1 0-1 0 0,1 0 1 0 0,-1 0 0 0 0,0 0 0 0 0,0-1-1 0 0,-1 1 1 0 0,0 0 0 0 0,0 0 0 0 0,0 0 0 0 0,0 1-1 0 0,-3-6 1 0 0,4 9-134 0 0,-1 0 0 0 0,0-1 0 0 0,0 1 0 0 0,0 0 0 0 0,0 0 0 0 0,0 0 0 0 0,-1 0 0 0 0,1 1 0 0 0,0-1 0 0 0,0 0 0 0 0,-1 0 0 0 0,1 1 0 0 0,0-1 0 0 0,-1 1 0 0 0,1-1 0 0 0,0 1 0 0 0,-1-1 0 0 0,1 1 0 0 0,-1 0 0 0 0,1 0 0 0 0,-3 0 0 0 0,-1-1 0 0 0,0 1 0 0 0,0 0 0 0 0,0 0 0 0 0,-6 1 0 0 0,7-1 0 0 0,0 1 0 0 0,0 0 0 0 0,1 0 0 0 0,-1 0 0 0 0,0 0 0 0 0,0 1 0 0 0,1-1 0 0 0,-1 1 0 0 0,1 0 0 0 0,-1 0 0 0 0,1 0 0 0 0,0 1 0 0 0,-6 4 0 0 0,-1 4 0 0 0,0 1 0 0 0,1 0 0 0 0,0 0 0 0 0,1 1 0 0 0,-8 14 0 0 0,12-19 0 0 0,1 0 0 0 0,-1 0 0 0 0,1 0 0 0 0,1 1 0 0 0,0-1 0 0 0,-2 10 0 0 0,1 3 0 0 0,2-16 0 0 0,0-1 0 0 0,0 1 0 0 0,1 0 0 0 0,-1 0 0 0 0,1 0 0 0 0,0-1 0 0 0,0 1 0 0 0,1 0 0 0 0,0 0 0 0 0,0-1 0 0 0,0 1 0 0 0,0 0 0 0 0,0-1 0 0 0,4 6 0 0 0,-3-5 0 0 0,1-1 0 0 0,0 1 0 0 0,0-1 0 0 0,1 0 0 0 0,-1 0 0 0 0,1 0 0 0 0,0 0 0 0 0,0-1 0 0 0,0 0 0 0 0,1 0 0 0 0,-1 0 0 0 0,1 0 0 0 0,0-1 0 0 0,-1 1 0 0 0,1-1 0 0 0,0-1 0 0 0,0 1 0 0 0,1-1 0 0 0,-1 1 0 0 0,0-1 0 0 0,0-1 0 0 0,1 1 0 0 0,9-1 0 0 0,21 1 0 0 0,-12 0 0 0 0,34-3 0 0 0,-55 2 0 0 0,13-5 0 0 0,-2-2-133 0 0,-12 6-563 0 0,-2 1-258 0 0,-4-6-6999 0 0,0-1 241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3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5 13823 0 0,'0'0'315'0'0,"-15"2"870"0"0,-1-4 655 0 0,16 2-826 0 0,0 0 8 0 0,0 0 2 0 0,0 0 0 0 0,0 0 0 0 0,0 0-137 0 0,1-1-583 0 0,7-3 110 0 0,0-1 1 0 0,1 1 0 0 0,-1 0-1 0 0,1 1 1 0 0,0 0-1 0 0,0 1 1 0 0,11-3 0 0 0,8-2 405 0 0,-20 5-808 0 0,-4 1-12 0 0,-1 0 1 0 0,1 0-1 0 0,0 0 0 0 0,0 1 1 0 0,0-1-1 0 0,-1 1 1 0 0,1 0-1 0 0,0 0 0 0 0,0 1 1 0 0,6 0-1 0 0,-6-1 0 0 0,-2 0 0 0 0,-1 0 0 0 0,0 0 0 0 0,0 0 0 0 0,1 1 0 0 0,-1-1 0 0 0,0 0 0 0 0,0 0 0 0 0,0 1 0 0 0,1-1 0 0 0,-1 1 0 0 0,0-1 0 0 0,0 1 0 0 0,1 0 0 0 0,11 6 0 0 0,-12-3 0 0 0,0-2 0 0 0,4 6 0 0 0,-2-1-133 0 0,-3-6-563 0 0,0-1-258 0 0,0 0-56 0 0,0 0-149 0 0,0 0-573 0 0,2-12-2289 0 0,-1 10 1974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38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21 6447 0 0,'0'0'298'0'0,"0"0"-10"0"0,0 0-50 0 0,0 0 493 0 0,0 0 238 0 0,0 0 45 0 0,0 0 8 0 0,0 0 2 0 0,0 0 0 0 0,0 0 0 0 0,0 0 0 0 0,0 0 0 0 0,0 0 0 0 0,0-14 1620 0 0,-1 7-2305 0 0,1 1-1 0 0,1 0 1 0 0,0 0-1 0 0,-1 0 1 0 0,2 0-1 0 0,-1 0 1 0 0,1 0 0 0 0,0 0-1 0 0,0 1 1 0 0,3-7-1 0 0,6-12 1545 0 0,-10 20-1734 0 0,-3 10-133 0 0,-4 7-16 0 0,3-5 0 0 0,-1 0 0 0 0,1 0 0 0 0,1 1 0 0 0,-1-1 0 0 0,1 1 0 0 0,1-1 0 0 0,0 1 0 0 0,0 0 0 0 0,0 10 0 0 0,1-18 0 0 0,0-1 0 0 0,0 1 0 0 0,0 0 0 0 0,0-1 0 0 0,0 1 0 0 0,0 0 0 0 0,0 0 0 0 0,0-1 0 0 0,0 1 0 0 0,0 0 0 0 0,0 0 0 0 0,0-1 0 0 0,0 1 0 0 0,0 0 0 0 0,1-1 0 0 0,-1 1 0 0 0,0 0 0 0 0,1-1 0 0 0,-1 1 0 0 0,0 0 0 0 0,1-1 0 0 0,-1 1 0 0 0,2 0 0 0 0,-1 1 0 0 0,4 5 0 0 0,-4-6 0 0 0,-1-1 0 0 0,0 1 0 0 0,0-1 0 0 0,1 1 0 0 0,-1-1 0 0 0,0 0 0 0 0,0 1 0 0 0,1-1 0 0 0,-1 0 0 0 0,1 1 0 0 0,-1-1 0 0 0,0 0 0 0 0,1 0 0 0 0,-1 1 0 0 0,1-1 0 0 0,-1 0 0 0 0,0 0 0 0 0,1 0 0 0 0,-1 1 0 0 0,1-1 0 0 0,-1 0 0 0 0,1 0 0 0 0,-1 0 0 0 0,1 0 0 0 0,-1 0 0 0 0,1 0 0 0 0,-1 0 0 0 0,1 0 0 0 0,-1 0 0 0 0,1 0 0 0 0,-1 0 0 0 0,1 0 0 0 0,-1-1 0 0 0,1 1 0 0 0,0 0 0 0 0,4 0-1 0 0,1-1 0 0 0,0 0-1 0 0,-1 1 1 0 0,1-2 0 0 0,0 1 0 0 0,-1-1 0 0 0,0 0-1 0 0,1 0 1 0 0,-1 0 0 0 0,0-1 0 0 0,0 0-1 0 0,6-4 1 0 0,3-4 9 0 0,0-1-1 0 0,19-21 0 0 0,-1 2 59 0 0,-16 9 977 0 0,-6 9-275 0 0,-6 9-619 0 0,-4 11-133 0 0,-4 30-16 0 0,2 40 0 0 0,3-50 0 0 0,-2 1 0 0 0,-1 0 0 0 0,-9 41 0 0 0,6-49 0 0 0,2-6 0 0 0,0-1 0 0 0,-2 0 0 0 0,1 0 0 0 0,-11 20 0 0 0,15-32 0 0 0,-1 0 0 0 0,1 0 0 0 0,0-1 0 0 0,-1 1 0 0 0,1 0 0 0 0,0 0 0 0 0,-1 0 0 0 0,1-1 0 0 0,-1 1 0 0 0,0 0 0 0 0,1-1 0 0 0,-1 1 0 0 0,1 0 0 0 0,-1-1 0 0 0,0 1 0 0 0,0-1 0 0 0,1 1 0 0 0,-1-1 0 0 0,0 1 0 0 0,0-1 0 0 0,0 0 0 0 0,1 1 0 0 0,-1-1 0 0 0,0 0 0 0 0,-1 1 0 0 0,-2-1 0 0 0,2 1 0 0 0,-1 0 0 0 0,1 0 0 0 0,0 0 0 0 0,-1-1 0 0 0,1 1 0 0 0,-1-1 0 0 0,0 1 0 0 0,1-1 0 0 0,-1 0 0 0 0,1 0 0 0 0,-1 0 0 0 0,-4-2 0 0 0,0 1 0 0 0,-25-7 0 0 0,14 2 0 0 0,15 5-28 0 0,-1 1 1 0 0,1 0-1 0 0,-1-1 0 0 0,1 1 1 0 0,0 0-1 0 0,-1 1 0 0 0,1-1 0 0 0,-1 1 1 0 0,1-1-1 0 0,-6 3 0 0 0,-18 2-496 0 0,10 0-1139 0 0,7-1-2518 0 0,6-2 1118 0 0,-5 2-4649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8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82 13823 0 0,'0'0'315'0'0,"0"0"45"0"0,4-15 465 0 0,2-15-656 0 0,6-18 3538 0 0,-11 42-3189 0 0,0 1 0 0 0,0-1-1 0 0,0 0 1 0 0,-1 0 0 0 0,0 1-1 0 0,0-1 1 0 0,-1-6 0 0 0,1-25 2639 0 0,-8 47-2205 0 0,2-2-931 0 0,1 0 0 0 0,1 1 0 0 0,-1 0 0 0 0,1 0 0 0 0,1 0 0 0 0,0 0 0 0 0,-3 14 0 0 0,-4 9-24 0 0,6-20-241 0 0,0 0 0 0 0,1 1 0 0 0,-3 22 0 0 0,6-31 159 0 0,0 0 1 0 0,0 0-1 0 0,0-1 0 0 0,1 1 1 0 0,-1 0-1 0 0,1 0 0 0 0,1 5 0 0 0,-1-7 65 0 0,0 0 0 0 0,0 0 0 0 0,-1-1 0 0 0,1 1 0 0 0,0 0 0 0 0,1-1-1 0 0,-1 1 1 0 0,0-1 0 0 0,0 1 0 0 0,1-1 0 0 0,-1 0 0 0 0,1 1 0 0 0,-1-1-1 0 0,1 0 1 0 0,3 2 0 0 0,-2-1 19 0 0,1 0 1 0 0,0 0-1 0 0,1-1 0 0 0,-1 1 0 0 0,0-1 1 0 0,0 0-1 0 0,1 0 0 0 0,-1 0 1 0 0,1-1-1 0 0,-1 1 0 0 0,0-1 0 0 0,1 0 1 0 0,-1 0-1 0 0,1-1 0 0 0,-1 1 0 0 0,1-1 1 0 0,-1 0-1 0 0,0 0 0 0 0,0-1 1 0 0,1 1-1 0 0,6-5 0 0 0,58-36 1030 0 0,-47 28-674 0 0,-16 8-283 0 0,0 1-1 0 0,0-1 1 0 0,-1-1-1 0 0,1 1 1 0 0,-2-1-1 0 0,1 0 1 0 0,6-13-1 0 0,0 2-35 0 0,-9 15-35 0 0,3-5 54 0 0,0 1 0 0 0,-1 0 1 0 0,0-1-1 0 0,-1 0 0 0 0,0 0 0 0 0,0 0 1 0 0,3-17-1 0 0,-5 24 433 0 0,-1 1 21 0 0,0 0-66 0 0,-4 20-278 0 0,-5 45-165 0 0,-3 102 0 0 0,8-80 0 0 0,1-25 0 0 0,-8 81 0 0 0,7-116 0 0 0,-1 0 0 0 0,-1 1 0 0 0,-13 31 0 0 0,3-14 0 0 0,-20 51 0 0 0,33-90 0 0 0,-1 0 0 0 0,1-1 0 0 0,-1 1 0 0 0,0-1 0 0 0,-1 0 0 0 0,1 0 0 0 0,-1 0 0 0 0,0-1 0 0 0,0 1 0 0 0,0-1 0 0 0,-1-1 0 0 0,0 1 0 0 0,1-1 0 0 0,-1 0 0 0 0,-1 0 0 0 0,1 0 0 0 0,-7 1 0 0 0,9-3 0 0 0,1 0 0 0 0,-1 0 0 0 0,0-1 0 0 0,0 1 0 0 0,-4-1 0 0 0,-19 3 0 0 0,25-2 0 0 0,-1-1 0 0 0,1 0 0 0 0,-1 0 0 0 0,1 0 0 0 0,0 0 0 0 0,-1 0 0 0 0,1 0 0 0 0,0-1 0 0 0,-1 1 0 0 0,1-1 0 0 0,0 0 0 0 0,0 0 0 0 0,0 1 0 0 0,-1-1 0 0 0,1-1 0 0 0,-2 0 0 0 0,-14-6 0 0 0,13 5 72 0 0,-1 0-1 0 0,1 0 1 0 0,0-1-1 0 0,0 0 1 0 0,0 0 0 0 0,0 0-1 0 0,1 0 1 0 0,-1-1-1 0 0,1 0 1 0 0,0 0 0 0 0,1 0-1 0 0,-6-10 1 0 0,7 12-50 0 0,1 0 1 0 0,-1 0-1 0 0,1 0 1 0 0,0 0 0 0 0,0-1-1 0 0,1 1 1 0 0,-1 0-1 0 0,1-1 1 0 0,-1 1 0 0 0,1-1-1 0 0,0 1 1 0 0,0 0-1 0 0,1-5 1 0 0,0 2 23 0 0,1 1 0 0 0,-1-1 0 0 0,1 0 0 0 0,1 1 0 0 0,-1-1 0 0 0,1 1 0 0 0,3-5 0 0 0,5-6 63 0 0,0 1-1 0 0,1 1 0 0 0,25-23 0 0 0,147-135-4676 0 0,-159 147-5328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40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6 13823 0 0,'0'0'315'0'0,"0"0"45"0"0,0 0 21 0 0,3-4-49 0 0,7-11-81 0 0,-9 15-199 0 0,-1-1 0 0 0,0 1 1 0 0,0 0-1 0 0,1-1 0 0 0,-1 1 1 0 0,0 0-1 0 0,1-1 0 0 0,-1 1 0 0 0,0 0 1 0 0,1-1-1 0 0,-1 1 0 0 0,1 0 1 0 0,-1 0-1 0 0,0-1 0 0 0,1 1 0 0 0,-1 0 1 0 0,1 0-1 0 0,-1 0 0 0 0,1 0 1 0 0,-1 0-1 0 0,1-1 0 0 0,-1 1 0 0 0,1 0 1 0 0,-1 0-1 0 0,1 0 0 0 0,0 1 1 0 0,1-2 236 0 0,12-4 1896 0 0,-13 4-1777 0 0,1 0 0 0 0,-1 0-1 0 0,1 1 1 0 0,-1-1 0 0 0,1 1-1 0 0,-1-1 1 0 0,1 1 0 0 0,-1 0-1 0 0,1-1 1 0 0,0 1 0 0 0,-1 0-1 0 0,1 0 1 0 0,0 0-1 0 0,2 1 1 0 0,-2-1 104 0 0,-1 1-349 0 0,1-1 0 0 0,0 1 0 0 0,0 0 1 0 0,-1 0-1 0 0,1 0 0 0 0,-1 0 0 0 0,1 0 0 0 0,2 3 0 0 0,-2-2-153 0 0,0 1-1 0 0,0 0 1 0 0,0-1-1 0 0,0 1 0 0 0,0 0 1 0 0,0 0-1 0 0,-1 0 1 0 0,1 0-1 0 0,-1 0 1 0 0,0 0-1 0 0,0 0 1 0 0,0 1-1 0 0,-1-1 1 0 0,1 0-1 0 0,-1 1 1 0 0,0 6-1 0 0,0 3-5 0 0,-1 1 0 0 0,-5 23-1 0 0,5-33-3 0 0,0 4 0 0 0,-2 1 0 0 0,1 0 0 0 0,-1-1 0 0 0,-1 0 0 0 0,1 0 0 0 0,-9 13 0 0 0,9-16 0 0 0,0 0 0 0 0,-1-1 0 0 0,1 1 0 0 0,-1-1 0 0 0,0 0 0 0 0,-1 0 0 0 0,1 0 0 0 0,-1 0 0 0 0,1-1 0 0 0,-1 0 0 0 0,-7 4 0 0 0,-6 4-1166 0 0,15-9 786 0 0,0-1 1 0 0,0 1-1 0 0,0 0 1 0 0,0-1-1 0 0,0 1 1 0 0,0-1-1 0 0,-6 2 0 0 0,-3-2-1153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42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23 6447 0 0,'0'0'298'0'0,"0"0"-10"0"0,1 0-188 0 0,6-2-19 0 0,-6 1 18 0 0,0 0 1 0 0,1 1-1 0 0,-1-1 1 0 0,0 0-1 0 0,0 0 1 0 0,0 0-1 0 0,0 0 0 0 0,0 0 1 0 0,0 0-1 0 0,0 0 1 0 0,0 0-1 0 0,0 0 1 0 0,0 0-1 0 0,0-2 0 0 0,8-9 2207 0 0,-6 10-1684 0 0,-1 0 1 0 0,0 0-1 0 0,-1 0 0 0 0,1 0 0 0 0,0 0 0 0 0,-1-1 0 0 0,1 1 0 0 0,-1-1 0 0 0,0 1 1 0 0,0-1-1 0 0,0 0 0 0 0,0 1 0 0 0,0-1 0 0 0,0-3 0 0 0,-1 5-110 0 0,0 1 0 0 0,0 0 0 0 0,0 0 0 0 0,0 0 0 0 0,4-5 283 0 0,-3 5 2882 0 0,-2 10-3877 0 0,0 0-1 0 0,-1-1 1 0 0,0 1-1 0 0,-6 16 1 0 0,-5 18 1426 0 0,13-41-1311 0 0,-1 1-1 0 0,1 0 1 0 0,0 0-1 0 0,0 0 1 0 0,0 0-1 0 0,0-1 1 0 0,1 1-1 0 0,-1 0 1 0 0,1 0-1 0 0,0-1 1 0 0,0 1-1 0 0,1 0 1 0 0,-1-1-1 0 0,1 1 1 0 0,2 3-1 0 0,-3-5-289 0 0,8 3 1027 0 0,-4-4-618 0 0,0 0 0 0 0,-1 0 0 0 0,1 0 0 0 0,0 0-1 0 0,0-1 1 0 0,0 0 0 0 0,0 0 0 0 0,0 0-1 0 0,0 0 1 0 0,0-1 0 0 0,0 0 0 0 0,0 0 0 0 0,-1 0-1 0 0,1-1 1 0 0,0 1 0 0 0,-1-1 0 0 0,8-4 0 0 0,4-4 85 0 0,0-1 1 0 0,0 0 0 0 0,17-18 0 0 0,-17 16-101 0 0,2-4-19 0 0,0-2 0 0 0,-1 0 0 0 0,-1-1 0 0 0,17-28 0 0 0,-28 38 0 0 0,-2 2 72 0 0,-3 7 299 0 0,-12 4 1069 0 0,8 1-1422 0 0,0 0 1 0 0,1 0 0 0 0,0 1-1 0 0,-1-1 1 0 0,2 1 0 0 0,-1-1-1 0 0,0 1 1 0 0,-2 8 0 0 0,-3 3-22 0 0,-73 162 3 0 0,61-130 0 0 0,-73 167 0 0 0,78-186-346 0 0,-2 0 0 0 0,-1-1 0 0 0,-28 34 0 0 0,45-61-97 0 0,-8-1 278 0 0,2-4 165 0 0,4-1 0 0 0,0 0 0 0 0,1 0 0 0 0,-1 0 0 0 0,1 0 0 0 0,0-1 0 0 0,0 1 0 0 0,-2-12 0 0 0,-5-13 0 0 0,5 23 0 0 0,-2 1 0 0 0,6 5-21 0 0,-1 0 0 0 0,0 1 0 0 0,1-1 0 0 0,-1 0 0 0 0,0 1 0 0 0,0-1 0 0 0,0 0 0 0 0,0 1 0 0 0,1-1 0 0 0,-1 1 0 0 0,0 0-1 0 0,0-1 1 0 0,0 1 0 0 0,0-1 0 0 0,0 1 0 0 0,0 0 0 0 0,0 0 0 0 0,0 0 0 0 0,0 0 0 0 0,0 0 0 0 0,0 0 0 0 0,0 0 0 0 0,0 0 0 0 0,0 0 0 0 0,0 0 0 0 0,0 0 0 0 0,0 1 0 0 0,-2 0 0 0 0,1-1-234 0 0,0 1-335 0 0,1-1 1 0 0,0 1-1 0 0,-1-1 0 0 0,1 1 1 0 0,-1 0-1 0 0,1-1 1 0 0,0 1-1 0 0,0 0 1 0 0,-1 0-1 0 0,1 0 1 0 0,-1 1-1 0 0,0 0-1262 0 0,-4 4-5860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42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9351 0 0,'0'0'439'0'0,"0"0"62"0"0,0 0 33 0 0,0 0-65 0 0,1-2-237 0 0,0 0-9 0 0,0 0 0 0 0,1 0-1 0 0,-1 0 1 0 0,1 1 0 0 0,-1-1 0 0 0,1 1 0 0 0,0-1 0 0 0,-1 1 0 0 0,1-1-1 0 0,0 1 1 0 0,0 0 0 0 0,0 0 0 0 0,0 0 0 0 0,0 0 0 0 0,0 0 0 0 0,0 1-1 0 0,1-1 1 0 0,-1 1 0 0 0,4-1 0 0 0,22-2 232 0 0,0 1 1 0 0,38 3-1 0 0,-16 0-189 0 0,-24-1-266 0 0,-1 1 0 0 0,49 8 0 0 0,-73-9 0 0 0,0 0 0 0 0,0 0 0 0 0,0 0 0 0 0,-1 0 0 0 0,1 1 0 0 0,0-1 0 0 0,0 0 0 0 0,0 1 0 0 0,-1-1 0 0 0,1 1 0 0 0,0-1 0 0 0,0 1 0 0 0,-1-1 0 0 0,1 1 0 0 0,0-1 0 0 0,-1 1 0 0 0,1-1 0 0 0,-1 1 0 0 0,1 0 0 0 0,-1 0 0 0 0,1-1 0 0 0,-1 1 0 0 0,1 0 0 0 0,-1 0 0 0 0,0-1 0 0 0,1 1 0 0 0,-1 0 0 0 0,0 0 0 0 0,0 0 0 0 0,1 0 0 0 0,-1 0 0 0 0,0-1 0 0 0,0 1 0 0 0,0 0 0 0 0,0 0 0 0 0,0 0 0 0 0,0 0 0 0 0,-1 0 0 0 0,1-1 0 0 0,0 1 0 0 0,0 0 0 0 0,-1 1 0 0 0,1 0 0 0 0,-2 3 63 0 0,0 0 1 0 0,1 0-1 0 0,-1-1 0 0 0,-1 1 1 0 0,1 0-1 0 0,-1-1 0 0 0,0 0 1 0 0,0 1-1 0 0,0-1 0 0 0,-7 6 0 0 0,-5 4 459 0 0,-23 17-1 0 0,23-19-377 0 0,-100 62 18 0 0,17-11-159 0 0,91-58-67 0 0,6-4-273 0 0,1-1-138 0 0,0 0-33 0 0,0 0 65 0 0,1 0 294 0 0,7 0-195 0 0,0 0-1 0 0,0-1 1 0 0,-1 0-1 0 0,1 0 1 0 0,-1-1-1 0 0,8-2 1 0 0,9-3-2849 0 0,-5 4-4995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43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52 17503 0 0,'0'0'399'0'0,"0"0"60"0"0,0 0 21 0 0,0 0-59 0 0,0 0-136 0 0,0 0 457 0 0,0 0 228 0 0,0 0 43 0 0,0 0-59 0 0,0 0-289 0 0,0 0-121 0 0,0 0-28 0 0,0 0-4 0 0,0 0 0 0 0,-1 1 0 0 0,-4 3-432 0 0,0 1-1 0 0,1 0 0 0 0,-1 0 1 0 0,1 0-1 0 0,0 1 1 0 0,-3 6-1 0 0,-20 40 420 0 0,16-29-426 0 0,9-19-73 0 0,-17 38 0 0 0,18-39 0 0 0,1-1 0 0 0,-1 1 0 0 0,0-1 0 0 0,1 0 0 0 0,-1 1 0 0 0,1-1 0 0 0,0 1 0 0 0,0-1 0 0 0,0 1 0 0 0,0-1 0 0 0,0 1 0 0 0,1-1 0 0 0,-1 1 0 0 0,1-1 0 0 0,0 3 0 0 0,5 2 0 0 0,-3-5 0 0 0,0-1 0 0 0,1 1 0 0 0,-1-1 0 0 0,1 1 0 0 0,-1-1 0 0 0,1 0 0 0 0,0 0 0 0 0,-1-1 0 0 0,1 1 0 0 0,0-1 0 0 0,0 0 0 0 0,-1 0 0 0 0,1 0 0 0 0,0 0 0 0 0,5-2 0 0 0,3 0 0 0 0,0-1 0 0 0,0-1 0 0 0,16-7 0 0 0,-10 3 293 0 0,0-1-1 0 0,-1-1 1 0 0,-1 0-1 0 0,0-1 1 0 0,0-1-1 0 0,19-19 1 0 0,-31 27-293 0 0,0 0 0 0 0,-1-1 0 0 0,1 0 0 0 0,-1 0 0 0 0,0 0 0 0 0,0 0 0 0 0,0 0 0 0 0,-1-1 0 0 0,0 1 0 0 0,0-1 0 0 0,2-10 0 0 0,-3 14 0 0 0,-1-1 0 0 0,0 0 0 0 0,1 1 0 0 0,-1-1 0 0 0,0 0 0 0 0,-1 0 0 0 0,1 1 0 0 0,0-1 0 0 0,-1 0 0 0 0,0 1 0 0 0,1-1 0 0 0,-1 1 0 0 0,0-1 0 0 0,0 1 0 0 0,-1-1 0 0 0,1 1 0 0 0,0-1 0 0 0,-1 1 0 0 0,0 0 0 0 0,1 0 0 0 0,-1 0 0 0 0,0 0 0 0 0,0 0 0 0 0,0 0 0 0 0,0 0 0 0 0,0 1 0 0 0,-5-3 0 0 0,0 0-362 0 0,0 1 0 0 0,-1 0 0 0 0,1 0-1 0 0,-1 1 1 0 0,0 0 0 0 0,-14-2 0 0 0,2 2-2984 0 0,-31 1-1 0 0,12 2-544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43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9 13823 0 0,'0'0'315'0'0,"0"0"45"0"0,0 0 21 0 0,0 0-49 0 0,0 0-81 0 0,0 0 481 0 0,0 0 237 0 0,0 0 45 0 0,0 0-61 0 0,3-6 481 0 0,-4 4 1929 0 0,-1 2-3322 0 0,0 0 0 0 0,0 1 0 0 0,0-1 1 0 0,1 1-1 0 0,-1-1 0 0 0,0 1 0 0 0,0 0 0 0 0,1 0 0 0 0,-1 0 0 0 0,0 0 0 0 0,1 0 1 0 0,-1 0-1 0 0,1 0 0 0 0,-1 1 0 0 0,1-1 0 0 0,-1 0 0 0 0,1 1 0 0 0,-2 2 0 0 0,-3 5 219 0 0,0 0 0 0 0,-5 13-1 0 0,5-11-179 0 0,-10 18-80 0 0,-19 53 0 0 0,30-67 0 0 0,1 0 0 0 0,0 1 0 0 0,1-1 0 0 0,0 1 0 0 0,0 25 0 0 0,2-37 0 0 0,1 2 0 0 0,6 10 0 0 0,-6-14 15 0 0,1-1 0 0 0,0 1 0 0 0,0-1-1 0 0,0 0 1 0 0,0 1 0 0 0,0-1 0 0 0,0 1 0 0 0,0-1-1 0 0,0 0 1 0 0,0 0 0 0 0,0 0 0 0 0,1 0 0 0 0,-1 0 0 0 0,1 0-1 0 0,-1 0 1 0 0,1 0 0 0 0,-1 0 0 0 0,1-1 0 0 0,-1 1-1 0 0,2 0 1 0 0,0-1 43 0 0,0 1-1 0 0,-1-1 0 0 0,1 0 0 0 0,0 0 1 0 0,-1-1-1 0 0,1 1 0 0 0,0 0 1 0 0,-1-1-1 0 0,1 0 0 0 0,0 1 1 0 0,3-3-1 0 0,5-2 150 0 0,0-1-1 0 0,-1 0 1 0 0,0-1-1 0 0,12-10 1 0 0,-21 17-207 0 0,15-13 2 0 0,-1-1 0 0 0,0 0-1 0 0,0-2 1 0 0,-1 1 0 0 0,-1-1 0 0 0,-1-1 0 0 0,-1 0-1 0 0,15-30 1 0 0,-22 39-2 0 0,-1-1 0 0 0,0 0 0 0 0,-1 0 0 0 0,0 0 0 0 0,-1 0 0 0 0,1 0 0 0 0,-2-1 0 0 0,1 1 0 0 0,-2-16 0 0 0,0 23-133 0 0,0-1-1 0 0,1 1 1 0 0,-1 0-1 0 0,0 0 1 0 0,0 0-1 0 0,0 0 0 0 0,0 0 1 0 0,-1 0-1 0 0,1 0 1 0 0,-1 0-1 0 0,1 0 1 0 0,-1 0-1 0 0,1 1 1 0 0,-1-1-1 0 0,0 1 1 0 0,0-1-1 0 0,-3-1 1 0 0,2 1-563 0 0,-1 0 0 0 0,0 0 0 0 0,-1 1 0 0 0,1-1 0 0 0,0 1 0 0 0,0 0 0 0 0,-1 0 0 0 0,-5 0 1 0 0,-9 0-7463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45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7 11975 0 0,'0'0'547'0'0,"0"0"-11"0"0,2-1-344 0 0,21-5 701 0 0,-22 6-802 0 0,-1 0 0 0 0,1 0 0 0 0,-1-1 0 0 0,1 1 0 0 0,-1 0 0 0 0,0-1 0 0 0,1 1 0 0 0,-1-1 0 0 0,1 1 0 0 0,-1 0 0 0 0,0-1 0 0 0,0 1 0 0 0,1-1 0 0 0,-1 1 0 0 0,0-1 0 0 0,0 1 0 0 0,0-1 0 0 0,1 0 0 0 0,-1 0 166 0 0,3-3 109 0 0,0 0 1 0 0,1 1-1 0 0,-1-1 1 0 0,1 1-1 0 0,0-1 1 0 0,8-4-1 0 0,-8 4-138 0 0,1 1-1 0 0,0-1 1 0 0,-1 0-1 0 0,7-7 0 0 0,-4 2 110 0 0,56-76 2233 0 0,-53 69-1867 0 0,0-1 0 0 0,-1-1 0 0 0,10-25 0 0 0,-19 42-689 0 0,1 0 1 0 0,-1 0 0 0 0,1 0-1 0 0,-1 0 1 0 0,1 0-1 0 0,-1 0 1 0 0,0 0-1 0 0,1-1 1 0 0,-1 1 0 0 0,0 0-1 0 0,0 0 1 0 0,0 0-1 0 0,0-1 1 0 0,0 1-1 0 0,0 0 1 0 0,-1 0 0 0 0,1-2-1 0 0,-1 0 184 0 0,0 1 290 0 0,1 2 21 0 0,-16 0 99 0 0,14 1-608 0 0,-1-1 0 0 0,0 1 0 0 0,1 0 0 0 0,-1 0 0 0 0,0 0 0 0 0,1 0 0 0 0,-1 0 0 0 0,1 0 0 0 0,0 1 0 0 0,-1-1 0 0 0,1 1 0 0 0,0 0 0 0 0,0 0 0 0 0,0 0 0 0 0,0 0 0 0 0,0 0 0 0 0,0 0 0 0 0,1 0 0 0 0,-1 1 0 0 0,1-1 0 0 0,-2 4 0 0 0,-4 7 0 0 0,1 0 0 0 0,-8 24 0 0 0,13-32 0 0 0,0 1 0 0 0,0 0 0 0 0,0-1 0 0 0,0 8 0 0 0,-2 17 0 0 0,2-26 0 0 0,1 1 0 0 0,-1-1 0 0 0,1 1 0 0 0,0-1 0 0 0,0 1 0 0 0,0-1 0 0 0,1 1 0 0 0,0 0 0 0 0,-1-1 0 0 0,2 0 0 0 0,1 5 0 0 0,-2-6 0 0 0,0 0 0 0 0,0 0 0 0 0,0 0 0 0 0,1-1 0 0 0,0 1 0 0 0,-1-1 0 0 0,1 1 0 0 0,0-1 0 0 0,0 0 0 0 0,1 1 0 0 0,-1-1 0 0 0,0 0 0 0 0,1-1 0 0 0,-1 1 0 0 0,1 0 0 0 0,-1-1 0 0 0,4 2 0 0 0,-1-1 0 0 0,1 0 0 0 0,-1-1 0 0 0,1 0 0 0 0,-1 0 0 0 0,1 0 0 0 0,-1-1 0 0 0,1 1 0 0 0,0-2 0 0 0,-1 1 0 0 0,1 0 0 0 0,-1-1 0 0 0,1 0 0 0 0,0 0 0 0 0,-1-1 0 0 0,0 0 0 0 0,1 0 0 0 0,-1 0 0 0 0,0 0 0 0 0,0-1 0 0 0,7-4 0 0 0,0-2 0 0 0,-1 0 0 0 0,0 0 0 0 0,0-1 0 0 0,-1 0 0 0 0,0-1 0 0 0,15-21 0 0 0,-8 7 0 0 0,0-1 0 0 0,-1 0 0 0 0,-2-1 0 0 0,0-1 0 0 0,16-50 0 0 0,8-43 0 0 0,-38 121 0 0 0,0 0 0 0 0,0 0 0 0 0,0 0 0 0 0,0 1 0 0 0,-1-1 0 0 0,1 0 0 0 0,0 0 0 0 0,0 0 0 0 0,0 0 0 0 0,0 0 0 0 0,0 0 0 0 0,0 0 0 0 0,0 0 0 0 0,-1 0 0 0 0,1 0 0 0 0,0 0 0 0 0,0 0 0 0 0,0 0 0 0 0,0 0 0 0 0,0 0 0 0 0,0-1 0 0 0,0 1 0 0 0,-1 0 0 0 0,1 0 0 0 0,0 0 0 0 0,0 0 0 0 0,0 0 0 0 0,0 0 0 0 0,0 0 0 0 0,0 0 0 0 0,0 0 0 0 0,0 0 0 0 0,0 0 0 0 0,0 0 0 0 0,0 0 0 0 0,-1-1 0 0 0,1 1 0 0 0,0 0 0 0 0,0 0 0 0 0,0 0 0 0 0,0 0 0 0 0,0 0 0 0 0,0 0 0 0 0,0 0 0 0 0,0-1 0 0 0,0 1 0 0 0,0 0 0 0 0,0 0 0 0 0,-7 9 0 0 0,-8 19 0 0 0,2 0 0 0 0,1 1 0 0 0,2 1 0 0 0,-10 41 0 0 0,2-9 0 0 0,13-46 0 0 0,0 1 0 0 0,1-1 0 0 0,0 1 0 0 0,2 1 0 0 0,0-1 0 0 0,1 28 0 0 0,1-43 0 0 0,0 0 0 0 0,0 0 0 0 0,0 0 0 0 0,1 0 0 0 0,-1 0 0 0 0,1 0 0 0 0,-1 0 0 0 0,1 0 0 0 0,0 0 0 0 0,0 0 0 0 0,0 0 0 0 0,0 0 0 0 0,0-1 0 0 0,0 1 0 0 0,1 0 0 0 0,-1-1 0 0 0,1 1 0 0 0,-1-1 0 0 0,1 1 0 0 0,-1-1 0 0 0,1 0 0 0 0,0 0 0 0 0,-1 1 0 0 0,1-1 0 0 0,0-1 0 0 0,0 1 0 0 0,3 1 0 0 0,-1-1 0 0 0,0 0 0 0 0,0-1 0 0 0,0 0 0 0 0,1 0 0 0 0,-1 0 0 0 0,0 0 0 0 0,0 0 0 0 0,0-1 0 0 0,0 0 0 0 0,0 0 0 0 0,0 0 0 0 0,8-3 0 0 0,1-2 0 0 0,0 0 0 0 0,0-1 0 0 0,0 0 0 0 0,-1 0 0 0 0,0-2 0 0 0,-1 1 0 0 0,15-15 0 0 0,6-8 0 0 0,-10 10 0 0 0,22-26 0 0 0,-14 9 0 0 0,36-62 0 0 0,-51 74 0 0 0,-2-1 0 0 0,0 0 0 0 0,13-46 0 0 0,-20 54 0 0 0,6-22 0 0 0,-11 38 0 0 0,-1 1 0 0 0,1-1 0 0 0,-1 0 0 0 0,0 0 0 0 0,0 0 0 0 0,0 0 0 0 0,0 0 0 0 0,0 1 0 0 0,-1-1 0 0 0,1 0 0 0 0,-2-3 0 0 0,2 5 7 0 0,0 1 0 0 0,-1-1 0 0 0,1 0 0 0 0,0 1 0 0 0,-1-1 1 0 0,1 1-1 0 0,0-1 0 0 0,-1 1 0 0 0,1-1 0 0 0,-1 1 0 0 0,1-1 0 0 0,-1 1 0 0 0,1-1 0 0 0,-1 1 0 0 0,1 0 0 0 0,-1-1 0 0 0,0 1 1 0 0,1 0-1 0 0,-1-1 0 0 0,1 1 0 0 0,-1 0 0 0 0,0 0 0 0 0,1 0 0 0 0,-2-1 0 0 0,0 1 31 0 0,1 0 0 0 0,-1 0-1 0 0,0 1 1 0 0,1-1 0 0 0,-1 0-1 0 0,1 1 1 0 0,-1-1 0 0 0,1 1 0 0 0,-1-1-1 0 0,-1 2 1 0 0,-3 2 174 0 0,0-1 0 0 0,0 1 0 0 0,-9 9 0 0 0,4-3-140 0 0,1 2 0 0 0,-1-1 0 0 0,2 1 0 0 0,0 0 0 0 0,-14 25 0 0 0,9-7 16 0 0,-19 51 0 0 0,33-79-88 0 0,-50 158-845 0 0,46-141 705 0 0,0 1-1 0 0,1-1 1 0 0,2 1 0 0 0,0 0 0 0 0,1-1 0 0 0,3 31-1 0 0,-2-45 130 0 0,0 1 0 0 0,1-1 0 0 0,-1 0 0 0 0,1 1 0 0 0,0-1 0 0 0,0 0 0 0 0,1 0 0 0 0,0 0 0 0 0,0-1 0 0 0,0 1 0 0 0,0-1 0 0 0,0 1 0 0 0,1-1 0 0 0,5 4 0 0 0,-7-6 11 0 0,1 0 0 0 0,0-1 0 0 0,-1 1 0 0 0,1-1 0 0 0,0 0 0 0 0,0 0 0 0 0,0 0 0 0 0,0 0 0 0 0,0 0 0 0 0,0-1 0 0 0,0 0 0 0 0,0 1 0 0 0,0-1 0 0 0,0 0 0 0 0,3-1 0 0 0,6 1 0 0 0,-1-2 0 0 0,19-4 0 0 0,-9 0 0 0 0,1-1 0 0 0,-2-1 0 0 0,1-1 0 0 0,-1-1 0 0 0,0-1 0 0 0,-1-1 0 0 0,20-15 0 0 0,-28 18 18 0 0,-1 0 1 0 0,0-1-1 0 0,0 0 0 0 0,10-14 1 0 0,-16 19 5 0 0,-1 0-1 0 0,0 0 1 0 0,0 0 0 0 0,0 0 0 0 0,-1-1 0 0 0,0 1-1 0 0,0-1 1 0 0,0 1 0 0 0,-1-1 0 0 0,1 0 0 0 0,-1 0 0 0 0,0-7-1 0 0,-1 11 452 0 0,0 2 33 0 0,0 0-65 0 0,-2 2-427 0 0,-1-1 1 0 0,1 1-1 0 0,0 0 1 0 0,1 0-1 0 0,-1 0 1 0 0,0 0-1 0 0,0 0 1 0 0,1 1 0 0 0,-3 3-1 0 0,4-6-16 0 0,-4 8 0 0 0,0 0 0 0 0,0 0 0 0 0,1 0 0 0 0,0 1 0 0 0,1-1 0 0 0,0 1 0 0 0,0 0 0 0 0,1-1 0 0 0,0 1 0 0 0,0 0 0 0 0,1 0 0 0 0,0 0 0 0 0,1 0 0 0 0,0-1 0 0 0,2 11 0 0 0,-2-16 0 0 0,-1-2 0 0 0,0 0 0 0 0,0 0 0 0 0,1 0 0 0 0,-1 0 0 0 0,0-1 0 0 0,1 1 0 0 0,-1 0 0 0 0,1 0 0 0 0,-1 0 0 0 0,1 0 0 0 0,-1 0 0 0 0,1-1 0 0 0,0 1 0 0 0,-1 0 0 0 0,1-1 0 0 0,0 1 0 0 0,1 1 0 0 0,0 0-21 0 0,0 0 1 0 0,0 0-1 0 0,1 0 0 0 0,-1 0 0 0 0,0-1 1 0 0,1 1-1 0 0,-1-1 0 0 0,1 1 0 0 0,0-1 1 0 0,-1 0-1 0 0,1 0 0 0 0,0 0 0 0 0,0 0 1 0 0,4 0-1 0 0,-3-1-55 0 0,1 1 0 0 0,0-1 0 0 0,-1-1-1 0 0,1 1 1 0 0,0-1 0 0 0,-1 1 0 0 0,1-2 0 0 0,5-1 0 0 0,2-1-90 0 0,0-1 0 0 0,-1-1 0 0 0,0 0 0 0 0,0-1 0 0 0,18-13 0 0 0,-24 16 166 0 0,23-18 16 0 0,0-1 0 0 0,-2-1 0 0 0,41-47 0 0 0,86-116 1912 0 0,-119 143-1928 0 0,-74 110 0 0 0,26-41 0 0 0,12-21 12 0 0,0 0 0 0 0,0 0 0 0 0,1 0 0 0 0,-1 0 0 0 0,0 7 0 0 0,2-10 359 0 0,0 1 117 0 0,1 1-505 0 0,1 0-1 0 0,-1-1 1 0 0,1 1 0 0 0,0-1 0 0 0,-1 1 0 0 0,1-1-1 0 0,0 0 1 0 0,1 1 0 0 0,-1-1 0 0 0,0 0 0 0 0,1-1-1 0 0,-1 1 1 0 0,1 0 0 0 0,-1-1 0 0 0,1 1 0 0 0,0-1-1 0 0,-1 0 1 0 0,1 0 0 0 0,0 0 0 0 0,4 1 0 0 0,6 1-112 0 0,0 0 1 0 0,0-1-1 0 0,19 2 1 0 0,-1 0 128 0 0,5 1 0 0 0,-32-5 0 0 0,8 1 0 0 0,-10 1 0 0 0,1-1 0 0 0,-1 0 0 0 0,0 1 0 0 0,-1 0 0 0 0,1-1 0 0 0,0 1 0 0 0,1 2 0 0 0,0 0 55 0 0,0 0 1 0 0,0 0-1 0 0,-1 1 0 0 0,0-1 1 0 0,0 1-1 0 0,0-1 0 0 0,-1 1 1 0 0,1 0-1 0 0,-1 0 0 0 0,0-1 1 0 0,-1 1-1 0 0,1 0 0 0 0,-1 0 1 0 0,0 0-1 0 0,0 0 0 0 0,0 0 1 0 0,-2 7-1 0 0,0-3 56 0 0,1 0-1 0 0,-2 0 1 0 0,1 0 0 0 0,-1-1-1 0 0,-1 1 1 0 0,1-1 0 0 0,-1 0-1 0 0,-9 13 1 0 0,11-18-111 0 0,-9 7 0 0 0,10-8 0 0 0,-1-1 0 0 0,1 0 0 0 0,-1 1 0 0 0,0-1 0 0 0,0 0 0 0 0,0 0 0 0 0,1 0 0 0 0,-1 0 0 0 0,0-1 0 0 0,0 1 0 0 0,0 0 0 0 0,0-1 0 0 0,-1 0 0 0 0,1 1 0 0 0,0-1 0 0 0,-4 0 0 0 0,0 0 0 0 0,3 0-27 0 0,1 0 0 0 0,0 0-1 0 0,0-1 1 0 0,-1 1 0 0 0,1-1 0 0 0,0 1 0 0 0,0-1-1 0 0,0 0 1 0 0,0 0 0 0 0,0 0 0 0 0,0 0 0 0 0,0 0 0 0 0,0 0-1 0 0,0-1 1 0 0,0 1 0 0 0,1-1 0 0 0,-4-3 0 0 0,-3-3-300 0 0,1-2 1 0 0,-9-11 0 0 0,8 10 11 0 0,3 2-2470 0 0,1 0-7111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11975 0 0,'0'0'547'0'0,"0"0"-11"0"0,0 0-203 0 0,0 0 419 0 0,0 0 220 0 0,0 0 42 0 0,0 0 8 0 0,0 0 2 0 0,0 0 0 0 0,1-2 0 0 0,8-7 840 0 0,-6 5-1613 0 0,1 0-1 0 0,0 0 1 0 0,0 0 0 0 0,0 1-1 0 0,9-6 1 0 0,-7 4 92 0 0,-3 4-217 0 0,-1-1-1 0 0,0 1 1 0 0,0 0 0 0 0,1 0-1 0 0,-1-1 1 0 0,0 2-1 0 0,1-1 1 0 0,-1 0 0 0 0,1 0-1 0 0,-1 1 1 0 0,1 0-1 0 0,2-1 1 0 0,-1 0-126 0 0,17 0 0 0 0,-13 1 0 0 0,24 2 0 0 0,-22 1 0 0 0,22 3 0 0 0,-2-5 0 0 0,0-1 0 0 0,0-1 0 0 0,55-10 0 0 0,-2 0 0 0 0,-12 1 854 0 0,14-1 324 0 0,-62 8-1159 0 0,-13 1-19 0 0,-1 1-1 0 0,0 0 0 0 0,14 0 0 0 0,68-9 1 0 0,-82 10 0 0 0,0-1 0 0 0,0-1 0 0 0,17-4 0 0 0,11-3 0 0 0,34-5 0 0 0,-37 6 0 0 0,32 0 0 0 0,-60 8 0 0 0,1 0 0 0 0,0 0 0 0 0,0 0 0 0 0,11 3 0 0 0,15 0 0 0 0,-24-3 0 0 0,0 0 0 0 0,0 0 0 0 0,-1 1 0 0 0,1 1 0 0 0,0-1 0 0 0,0 1 0 0 0,-1 1 0 0 0,11 4 0 0 0,-15-5 0 0 0,18 4 0 0 0,-19-5 0 0 0,16 3 0 0 0,0-1 0 0 0,33 2 0 0 0,-43-4 0 0 0,0-1 0 0 0,15 5 0 0 0,-16-3 0 0 0,0-1 0 0 0,-1 1 0 0 0,1-2 0 0 0,10 1 0 0 0,71-1 0 0 0,-33 2 0 0 0,-42 0 0 0 0,-10 0 0 0 0,1-1 0 0 0,-1 0 0 0 0,1 0 0 0 0,9 1 0 0 0,124 4 0 0 0,-63 0 0 0 0,-17 0 0 0 0,-15-5 0 0 0,49-6 0 0 0,-34 1 0 0 0,23-5 0 0 0,28-3 0 0 0,-2 7 0 0 0,-43 3 0 0 0,-30 0 0 0 0,38 3 0 0 0,-13 0 0 0 0,-43-2 0 0 0,1 1 0 0 0,24 3 0 0 0,45 4 0 0 0,-55-3 0 0 0,-1-2 0 0 0,47-1 0 0 0,-42-2 0 0 0,45-2 0 0 0,-59 3 0 0 0,-10 0 0 0 0,0 0 0 0 0,0 1 0 0 0,11 3 0 0 0,35 6 0 0 0,17 5 0 0 0,-15-1 0 0 0,-47-11 0 0 0,0-2 0 0 0,0 0 0 0 0,0 0 0 0 0,0-1 0 0 0,1 0 0 0 0,20-4 0 0 0,-8 1 0 0 0,4 0 0 0 0,198-10 0 0 0,-205 14 0 0 0,37 4 0 0 0,-50-4 0 0 0,0 0 0 0 0,1-1 0 0 0,13-2 0 0 0,15 1 0 0 0,-1 2 0 0 0,-1-2 0 0 0,55-7 0 0 0,51-3 0 0 0,-110 9 0 0 0,-3 1 0 0 0,52-4 0 0 0,99-5 0 0 0,-36 4 0 0 0,49-10 0 0 0,-157 12 475 0 0,-22 3-131 0 0,29-1 0 0 0,10 2-975 0 0,9-1 155 0 0,-22 3 525 0 0,-17-2 127 0 0,24 4 0 0 0,47 4-324 0 0,-24-3-105 0 0,-49-4 544 0 0,31-2-1 0 0,-11 0-264 0 0,0 0 82 0 0,-14 0 318 0 0,1 1-1 0 0,28 4 1 0 0,-22-1-426 0 0,-22-2 0 0 0,80 9-303 0 0,151-1-1 0 0,-116-17 911 0 0,-100 6-607 0 0,28 2 0 0 0,9-1 0 0 0,-15-1 0 0 0,-29 1 0 0 0,35 4 0 0 0,-24 0 0 0 0,-9-2 0 0 0,-12-1 0 0 0,0 0 0 0 0,18 4 0 0 0,49 10 0 0 0,-36-6 0 0 0,-17-2 0 0 0,0-2 0 0 0,0 0 0 0 0,0-2 0 0 0,30-1 0 0 0,53 3 0 0 0,-76-6 0 0 0,25 4 0 0 0,30-2 0 0 0,-12 2 0 0 0,-51-1 0 0 0,42 2 0 0 0,76 5 0 0 0,-117-6 0 0 0,34-1 0 0 0,-22-1 0 0 0,-25 1 0 0 0,0-1 0 0 0,0 0 0 0 0,0 0 0 0 0,15-4 0 0 0,7-1 0 0 0,22-1 0 0 0,57 1 0 0 0,49-8 0 0 0,-39 1 0 0 0,-110 10 0 0 0,-1 1 0 0 0,12-4 0 0 0,6-2 0 0 0,-19 5 0 0 0,1-3 0 0 0,-10 4 0 0 0,-1 1 0 0 0,1 0 0 0 0,-1-1 0 0 0,1 1 0 0 0,-1 0 0 0 0,1 0 0 0 0,-1-1 0 0 0,1 1 0 0 0,0 0 0 0 0,-1 0 0 0 0,1 0 0 0 0,-1 0 0 0 0,1 0 0 0 0,0 0 0 0 0,-1 0 0 0 0,2 0 0 0 0,16 1 0 0 0,-12-1 0 0 0,23 3 0 0 0,-23-2 0 0 0,20 1 0 0 0,-17-3 0 0 0,8-1 0 0 0,-12 2 0 0 0,12 0 0 0 0,58-4 0 0 0,-34 2 0 0 0,62 11 0 0 0,-69-6 0 0 0,1 0 0 0 0,-26-3 0 0 0,0-2 0 0 0,0 3 0 0 0,-1 2 0 0 0,0-1 0 0 0,5 1 0 0 0,-4-3 0 0 0,5-1 0 0 0,-4 1 0 0 0,-7 0 0 0 0,0 0 0 0 0,1 0 0 0 0,-1-1 0 0 0,0 1 0 0 0,0-1 0 0 0,0 0 0 0 0,1 0 0 0 0,-1 0 0 0 0,0 0 0 0 0,5-3 0 0 0,0 1 0 0 0,1-1 0 0 0,4-4 0 0 0,-12 7 0 0 0,-1 1 0 0 0,1 0 0 0 0,0-1 0 0 0,0 1 0 0 0,-1-1 0 0 0,1 1 0 0 0,0 0 0 0 0,0 0 0 0 0,0-1 0 0 0,0 1 0 0 0,0 0 0 0 0,-1 0 0 0 0,1 0 0 0 0,0 0 0 0 0,0 0 0 0 0,0 0 0 0 0,0 0 0 0 0,0 0 0 0 0,0 0 0 0 0,1 1 0 0 0,3 0 0 0 0,16 2 0 0 0,-22-3 0 0 0,1 0 0 0 0,0 0 0 0 0,0 0 0 0 0,0 0 0 0 0,0 0 0 0 0,0 0 0 0 0,0 0 0 0 0,0 0 0 0 0,-1 0 0 0 0,1 1 0 0 0,0-1 0 0 0,0 0 0 0 0,0 0 0 0 0,0 0 0 0 0,0 0 0 0 0,0 0 0 0 0,0 0 0 0 0,0 1 0 0 0,0-1 0 0 0,0 0 0 0 0,0 0 0 0 0,0 0 0 0 0,0 0 0 0 0,0 0 0 0 0,0 1 0 0 0,0-1 0 0 0,0 0 0 0 0,0 0 0 0 0,0 0 0 0 0,0 0 0 0 0,0 0 0 0 0,0 1 0 0 0,0-1 0 0 0,0 0 0 0 0,0 0 0 0 0,0 0 0 0 0,0 0 0 0 0,0 0 0 0 0,1 0 0 0 0,-1 1 0 0 0,0-1 0 0 0,0 0 0 0 0,0 0 0 0 0,0 0 0 0 0,0 0 0 0 0,0 0 0 0 0,0 0 0 0 0,1 0 0 0 0,-1 0 0 0 0,0 0 0 0 0,0 0 0 0 0,0 0 0 0 0,0 1 0 0 0,0-1 0 0 0,0 0 0 0 0,1 0 0 0 0,-1 0 0 0 0,0 0 0 0 0,0 0 0 0 0,-10 4 0 0 0,10-4 0 0 0,-5 2-432 0 0,-1 0 1 0 0,0-1-1 0 0,0 0 1 0 0,0 0-1 0 0,0-1 1 0 0,0 0-1 0 0,-1 0 0 0 0,1 0 1 0 0,0-1-1 0 0,0 0 1 0 0,0 0-1 0 0,-10-3 0 0 0,-13-8-1613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5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13823 0 0,'0'0'630'0'0,"0"0"-13"0"0,0 0-252 0 0,0 0 391 0 0,-11-1 2514 0 0,6 1 4712 0 0,10-1-7958 0 0,1 2 1 0 0,-1-1-1 0 0,1 0 0 0 0,-1 1 1 0 0,0 0-1 0 0,7 2 0 0 0,19 3-22 0 0,43 6-2 0 0,-26-1 0 0 0,-10-1 0 0 0,-23-7 133 0 0,-1 0 0 0 0,0 1 0 0 0,0 0 0 0 0,0 1 0 0 0,-1 1 0 0 0,15 8 0 0 0,-26-12-110 0 0,0-1 0 0 0,0 1-1 0 0,0 0 1 0 0,0 0 0 0 0,0 0 0 0 0,0 0 0 0 0,0 0 0 0 0,-1 0 0 0 0,1 0 0 0 0,-1 1 0 0 0,0-1-1 0 0,1 1 1 0 0,-1-1 0 0 0,0 1 0 0 0,-1-1 0 0 0,1 1 0 0 0,0 0 0 0 0,-1-1 0 0 0,1 1 0 0 0,-1 0 0 0 0,0 0-1 0 0,0-1 1 0 0,0 1 0 0 0,0 0 0 0 0,-1-1 0 0 0,1 1 0 0 0,-2 3 0 0 0,-1 6 70 0 0,-1 1 1 0 0,0-1 0 0 0,-1-1-1 0 0,-10 17 1 0 0,11-20-86 0 0,-17 28-8 0 0,-2-1 0 0 0,-1-1 0 0 0,-38 40 0 0 0,36-43 0 0 0,27-31 1 0 0,-1-1 0 0 0,0 1 0 0 0,0 0 0 0 0,0 0-1 0 0,0 0 1 0 0,1 0 0 0 0,-1 0 0 0 0,0 0 0 0 0,0 0 0 0 0,0 0 0 0 0,0 0 0 0 0,1 0 0 0 0,-1 0-1 0 0,0 0 1 0 0,0 0 0 0 0,0 0 0 0 0,0 1 0 0 0,0-1 0 0 0,1 0 0 0 0,-1 0 0 0 0,0 0-1 0 0,0 0 1 0 0,0 0 0 0 0,0 0 0 0 0,0 0 0 0 0,0 0 0 0 0,1 0 0 0 0,-1 1 0 0 0,0-1 0 0 0,0 0-1 0 0,0 0 1 0 0,0 0 0 0 0,0 0 0 0 0,0 0 0 0 0,0 1 0 0 0,0-1 0 0 0,0 0 0 0 0,0 0-1 0 0,0 0 1 0 0,0 0 0 0 0,0 0 0 0 0,1 1 0 0 0,-1-1 0 0 0,0 0 0 0 0,0 0 0 0 0,0 0 0 0 0,0 0-1 0 0,-1 1 1 0 0,1-1 0 0 0,0 0 0 0 0,0 0 0 0 0,0 0 0 0 0,0 0 0 0 0,0 0 0 0 0,0 1-1 0 0,0-1 1 0 0,11-5-252 0 0,39-41-3355 0 0,-41 38 3210 0 0,23-25-1137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6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77 13823 0 0,'0'0'315'0'0,"-8"-2"870"0"0,-13-1-737 0 0,19 1-34 0 0,-1 0-1 0 0,1 1 1 0 0,0-1-1 0 0,-1 0 1 0 0,1 0-1 0 0,0-1 1 0 0,0 1-1 0 0,0 0 1 0 0,1-1-1 0 0,-1 1 1 0 0,0-1-1 0 0,1 1 1 0 0,0-1-1 0 0,0 0 1 0 0,-2-5-1 0 0,3 7 103 0 0,-3-20 2131 0 0,2 15-2558 0 0,1 4 282 0 0,0 2 117 0 0,0 0 21 0 0,0 0-66 0 0,1 3-425 0 0,-1 0 1 0 0,1 0 0 0 0,-1-1-1 0 0,0 1 1 0 0,0 0 0 0 0,0 0-1 0 0,0-1 1 0 0,-2 6 0 0 0,1 2-22 0 0,1 9 3 0 0,4 27 0 0 0,-2-20 0 0 0,-1-16 0 0 0,0 0 0 0 0,1 0 0 0 0,6 18 0 0 0,-7-24 0 0 0,0-1 0 0 0,1 1 0 0 0,-1-1 0 0 0,1 1 0 0 0,0-1 0 0 0,0 0 0 0 0,1 0 0 0 0,-1 0 0 0 0,0 0 0 0 0,1 0 0 0 0,0-1 0 0 0,0 1 0 0 0,4 3 0 0 0,3 1 0 0 0,-10-7 0 0 0,1 0 0 0 0,-1 0 0 0 0,0 0 0 0 0,1 1 0 0 0,-1-1 0 0 0,0 0 0 0 0,1 0 0 0 0,-1 0 0 0 0,0 1 0 0 0,1-1 0 0 0,-1 0 0 0 0,0 0 0 0 0,1 0 0 0 0,-1 0 0 0 0,1 0 0 0 0,-1 0 0 0 0,0 0 0 0 0,1 0 0 0 0,-1 0 0 0 0,1 0 0 0 0,-1 0 0 0 0,0 0 0 0 0,1 0 0 0 0,0-1 0 0 0,5 1 0 0 0,-3-1 0 0 0,0 1 0 0 0,1-1 0 0 0,-1 0 0 0 0,0 0 0 0 0,0 0 0 0 0,0 0 0 0 0,0 0 0 0 0,0-1 0 0 0,-1 1 0 0 0,1-1 0 0 0,0 0 0 0 0,4-4 0 0 0,-2 1 0 0 0,-1 1 0 0 0,1-1 0 0 0,-2 0 0 0 0,1-1 0 0 0,0 1 0 0 0,2-7 0 0 0,2-6 0 0 0,0 0 0 0 0,-2 0 0 0 0,6-25 0 0 0,-3 3 1440 0 0,-8 38-997 0 0,-2 4-294 0 0,0 0-131 0 0,0 14-20 0 0,6 7 2 0 0,-4-20 0 0 0,0-1 0 0 0,-1 1 0 0 0,1 0 0 0 0,0 0 0 0 0,-1 0 0 0 0,0 6 0 0 0,0-1 0 0 0,0-1 0 0 0,1 1 0 0 0,0 0 0 0 0,0-1 0 0 0,1 1 0 0 0,3 10 0 0 0,19 44 0 0 0,-9-26 0 0 0,-4-9 0 0 0,-2 0 0 0 0,9 47 0 0 0,-16-64 0 0 0,-1 0 0 0 0,0 1 0 0 0,-1-1 0 0 0,0 1 0 0 0,0-1 0 0 0,-1 0 0 0 0,0 1 0 0 0,-1-1 0 0 0,0 0 0 0 0,-7 17 0 0 0,2-8 0 0 0,-2 0 0 0 0,-1 0 0 0 0,0-1 0 0 0,-24 31 0 0 0,25-37 0 0 0,-1 0 0 0 0,-1-1 0 0 0,0 0 0 0 0,-1-1 0 0 0,-19 13 0 0 0,29-21 2 0 0,-1-1 0 0 0,1 1-1 0 0,-1-1 1 0 0,0 0 0 0 0,1 0 0 0 0,-1 0-1 0 0,0-1 1 0 0,0 1 0 0 0,0-1 0 0 0,0 1-1 0 0,0-1 1 0 0,0 0 0 0 0,1 0 0 0 0,-1 0-1 0 0,-3-1 1 0 0,-1-1 4 0 0,0 1-1 0 0,1-2 1 0 0,-1 1-1 0 0,-11-7 1 0 0,14 8-30 0 0,1-1 0 0 0,-1 1 0 0 0,1 0 0 0 0,-1 0 0 0 0,0 0 0 0 0,1 0 0 0 0,-1 1 0 0 0,0-1 0 0 0,0 1 0 0 0,1 0 0 0 0,-6 0 0 0 0,-23 7-4175 0 0,20-5-5010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58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18 6447 0 0,'0'0'142'0'0,"0"0"22"0"0,0 0 13 0 0,1-2-20 0 0,1-4 18 0 0,-2 4 561 0 0,9-17 4321 0 0,6-22 1719 0 0,-15 39-6264 0 0,0 2 0 0 0,0 0 0 0 0,-1-18 1623 0 0,1 11-2046 0 0,0 5 282 0 0,-2-15 1306 0 0,1 15-1411 0 0,1 6 239 0 0,-5 36 700 0 0,1-27-1205 0 0,2-9 0 0 0,1 0 0 0 0,-1 0 0 0 0,1 1 0 0 0,0-1 0 0 0,0 0 0 0 0,0 5 0 0 0,0 5 0 0 0,1-1 0 0 0,0 0 0 0 0,1 0 0 0 0,0 0 0 0 0,1 1 0 0 0,5 17 0 0 0,-6-27 0 0 0,0 2 0 0 0,0-1 0 0 0,0 1 0 0 0,-1-1 0 0 0,0 0 0 0 0,0 1 0 0 0,0-1 0 0 0,0 1 0 0 0,-1-1 0 0 0,-1 6 0 0 0,-1 6 0 0 0,-18 136 0 0 0,11-102 0 0 0,7-39 0 0 0,0 0 0 0 0,1 0 0 0 0,0 1 0 0 0,1-1 0 0 0,1 24 0 0 0,1-30 0 0 0,8 85 0 0 0,-5-65 0 0 0,-2-14 0 0 0,0 1 0 0 0,-1-1 0 0 0,0 17 0 0 0,-13 82 0 0 0,9-83 0 0 0,2-18 0 0 0,0-1 0 0 0,0 1 0 0 0,1 0 0 0 0,0 0 0 0 0,3 15 0 0 0,-2-18 0 0 0,-1 1 0 0 0,1-1 0 0 0,-1 0 0 0 0,-2 11 0 0 0,1-10 0 0 0,1 0 0 0 0,0 0 0 0 0,1 13 0 0 0,1-11 0 0 0,-2 8 0 0 0,3 15 0 0 0,0-5 0 0 0,-5 26 0 0 0,2-49 0 0 0,0 25 0 0 0,-4 34 0 0 0,1-28 0 0 0,2-23 0 0 0,0-1 0 0 0,-3 18 0 0 0,3-24 0 0 0,0 0 0 0 0,0 1 0 0 0,1-1 0 0 0,1 13 0 0 0,0 2 0 0 0,-1-19 0 0 0,2 9 0 0 0,2 9 0 0 0,-3-13 0 0 0,0-1 0 0 0,-1 0 0 0 0,0 11 0 0 0,0 10 0 0 0,0-20 0 0 0,0 0 0 0 0,-1 0 0 0 0,1 0 0 0 0,-4 11 0 0 0,3-12 0 0 0,-1 0 0 0 0,1-1 0 0 0,1 1 0 0 0,-1 0 0 0 0,1 0 0 0 0,0-1 0 0 0,1 9 0 0 0,1-3 0 0 0,-1 1 0 0 0,0-1 0 0 0,0 1 0 0 0,-1-1 0 0 0,-3 21 0 0 0,-1 17 0 0 0,2-40 0 0 0,2-5 0 0 0,-1-1 0 0 0,1 0 0 0 0,-1 1 0 0 0,1-1 0 0 0,0 1 0 0 0,1 5 0 0 0,1 3 0 0 0,-1-7 0 0 0,-1-1 0 0 0,0 1 0 0 0,1-1 0 0 0,-1 1 0 0 0,-1-1 0 0 0,-1 9 0 0 0,1 0 0 0 0,1-11 0 0 0,0-1 0 0 0,0 1 0 0 0,0 0 0 0 0,0 0 0 0 0,0-1 0 0 0,0 1 0 0 0,0 0 0 0 0,1-1 0 0 0,-1 1 0 0 0,0 0 0 0 0,1-1 0 0 0,0 1 0 0 0,1 3 0 0 0,-1-4 0 0 0,-1 1 0 0 0,1-1 0 0 0,0 1 0 0 0,-1 0 0 0 0,1 0 0 0 0,-1-1 0 0 0,1 1 0 0 0,-1 0 0 0 0,0 0 0 0 0,0-1 0 0 0,0 1 0 0 0,0 2 0 0 0,1 5 0 0 0,0 2 0 0 0,7 9 0 0 0,-5-12 0 0 0,-2-5 0 0 0,0 1 0 0 0,0-1 0 0 0,0 1 0 0 0,0 0 0 0 0,-1-1 0 0 0,0 1 0 0 0,0 4 0 0 0,1 13 0 0 0,-4 22 0 0 0,2-29 0 0 0,-4 7 0 0 0,1 4 0 0 0,4-8 0 0 0,-1 0 0 0 0,0-1 0 0 0,-5 22 0 0 0,5-32 0 0 0,1 0 0 0 0,-1 0 0 0 0,1 11 0 0 0,0-11 0 0 0,0 1 0 0 0,0-1 0 0 0,-2 10 0 0 0,1-10 0 0 0,0 1 0 0 0,1-1 0 0 0,-1 0 0 0 0,1 1 0 0 0,0-1 0 0 0,1 1 0 0 0,0-1 0 0 0,2 10 0 0 0,-2-10 0 0 0,-1 0 0 0 0,0 1 0 0 0,0-1 0 0 0,0 0 0 0 0,-3 9 0 0 0,0 17 0 0 0,5-16 0 0 0,-2-14 0 0 0,1 0 0 0 0,-1-1 0 0 0,0 1 0 0 0,0 0 0 0 0,0 0 0 0 0,0 0 0 0 0,0 0 0 0 0,0 0 0 0 0,-1 0 0 0 0,1 0 0 0 0,-1 0 0 0 0,1 0 0 0 0,-1-1 0 0 0,-1 5 0 0 0,1-4 0 0 0,0 0 0 0 0,0 1 0 0 0,0-1 0 0 0,0 1 0 0 0,1 0 0 0 0,0-1 0 0 0,-1 1 0 0 0,1-1 0 0 0,0 1 0 0 0,1 3 0 0 0,3 28 0 0 0,-4-31 0 0 0,2 4 0 0 0,-1 21 0 0 0,-1-15 0 0 0,1 0 0 0 0,0 0 0 0 0,0 0 0 0 0,4 14 0 0 0,-2-13 0 0 0,-1 0 0 0 0,-1 1 0 0 0,0 19 0 0 0,1 14 0 0 0,-1-28 0 0 0,2 4 0 0 0,0 3 0 0 0,-4-19 0 0 0,-4 16 0 0 0,5-22 0 0 0,-1 0 0 0 0,1 0 0 0 0,0 0 0 0 0,-1-1 0 0 0,0 1 0 0 0,1 0 0 0 0,-1 0 0 0 0,0-1 0 0 0,0 1 0 0 0,0 0 0 0 0,0-1 0 0 0,0 1 0 0 0,0-1 0 0 0,-1 1 0 0 0,1-1 0 0 0,0 0 0 0 0,-1 0 0 0 0,-2 2 0 0 0,-5 0-201 0 0,8-3-31 0 0,-1-1 0 0 0,1 0 0 0 0,-1 0 0 0 0,1 1 1 0 0,0-1-1 0 0,-1 0 0 0 0,1 0 0 0 0,0 0 0 0 0,0 0 1 0 0,0-1-1 0 0,0 1 0 0 0,0 0 0 0 0,0 0 0 0 0,0-1 0 0 0,0 1 1 0 0,0-1-1 0 0,0 1 0 0 0,1 0 0 0 0,-1-1 0 0 0,1 0 0 0 0,-1 1 1 0 0,0-4-1 0 0,-7-24-7955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18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5663 0 0,'0'0'356'0'0,"0"0"50"0"0,0 0 20 0 0,7-6 92 0 0,5-3-296 0 0,-12 8 92 0 0,0 1 0 0 0,1 0 0 0 0,-1 0 0 0 0,1-1 0 0 0,-1 1 0 0 0,1 0 0 0 0,-1 0 0 0 0,1 0 0 0 0,-1 0 0 0 0,1 0 0 0 0,0-1 0 0 0,-1 1 0 0 0,1 0 0 0 0,-1 0 0 0 0,1 0 0 0 0,0 1 0 0 0,10 3 1126 0 0,7 9-1074 0 0,-17-13-151 0 0,4 5 66 0 0,0 0 0 0 0,-1 0 0 0 0,1 1 0 0 0,-1-1 0 0 0,6 12 1 0 0,15 33 991 0 0,-23-46-1160 0 0,14 36 327 0 0,-1-1 0 0 0,-3 2 0 0 0,-1 0 0 0 0,-2 0 0 0 0,-2 1 0 0 0,3 45 0 0 0,-8-55-296 0 0,-2 0 0 0 0,-5 52 0 0 0,4-71-126 0 0,-2 0-1 0 0,1 0 1 0 0,-2 0-1 0 0,0 0 1 0 0,0-1 0 0 0,-1 0-1 0 0,-1 0 1 0 0,0 0-1 0 0,-9 13 1 0 0,10-17-18 0 0,2-3 0 0 0,-1-1 0 0 0,1 1 0 0 0,-1 0 0 0 0,0-1 0 0 0,0 0 0 0 0,0 0 0 0 0,-1 0 0 0 0,1-1 0 0 0,-1 1 0 0 0,0-1 0 0 0,-10 5 0 0 0,14-7-366 0 0,0-1-1 0 0,-1 1 1 0 0,1-1 0 0 0,0 0 0 0 0,0 1-1 0 0,0-1 1 0 0,0 0 0 0 0,-1 0-1 0 0,1 0 1 0 0,0 0 0 0 0,0 0 0 0 0,-1 0-1 0 0,1 0 1 0 0,0 0 0 0 0,0 0 0 0 0,0-1-1 0 0,-1 1 1 0 0,1 0 0 0 0,0-1-1 0 0,-1 0 1 0 0,-1 0-2810 0 0,2 1-5812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7:59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69 10135 0 0,'-3'-4'89'0'0,"2"4"-18"0"0,0-1 0 0 0,1 0 0 0 0,-1 0 0 0 0,0 0 0 0 0,1 0 0 0 0,-1-1 0 0 0,1 1 0 0 0,-1 0 0 0 0,1 0 0 0 0,-1 0 0 0 0,1 0 0 0 0,0-1 0 0 0,0 1 0 0 0,-1-2 0 0 0,0 0 1144 0 0,0 0 0 0 0,1-1 0 0 0,-1 1 1 0 0,1 0-1 0 0,0 0 0 0 0,-1-1 0 0 0,2-3 1 0 0,0-1-1372 0 0,-1 7 668 0 0,0 1 0 0 0,5-14 3160 0 0,-8 14-3629 0 0,-1 1 0 0 0,1-1 1 0 0,0 1-1 0 0,-1 0 0 0 0,1 0 0 0 0,0 0 0 0 0,0 0 0 0 0,-1 1 1 0 0,1-1-1 0 0,0 1 0 0 0,0 0 0 0 0,1-1 0 0 0,-1 1 0 0 0,-4 4 0 0 0,-4 5 313 0 0,1 0 0 0 0,-11 14-1 0 0,-5 6-5 0 0,-73 74-350 0 0,75-77 0 0 0,24-28 0 0 0,0 0 0 0 0,0 0 0 0 0,0 0 0 0 0,0 0 0 0 0,0 0 0 0 0,0 0 0 0 0,0-1 0 0 0,0 1 0 0 0,0 0 0 0 0,0 0 0 0 0,0 0 0 0 0,0 0 0 0 0,0 0 0 0 0,0 0 0 0 0,0 0 0 0 0,0-1 0 0 0,0 1 0 0 0,0 0 0 0 0,0 0 0 0 0,0 0 0 0 0,0 0 0 0 0,0 0 0 0 0,0 0 0 0 0,0 0 0 0 0,-1 0 0 0 0,1-1 0 0 0,0 1 0 0 0,0 0 0 0 0,0 0 0 0 0,0 0 0 0 0,0 0 0 0 0,0 0 0 0 0,0 0 0 0 0,0 0 0 0 0,0 0 0 0 0,-1 0 0 0 0,1 0 0 0 0,0 0 0 0 0,0 0 0 0 0,0 0 0 0 0,0 0 0 0 0,0 0 0 0 0,0 0 0 0 0,0 0 0 0 0,-1 0 0 0 0,1 0 0 0 0,0 0 0 0 0,0 0 0 0 0,0 0 0 0 0,0 0 0 0 0,0 0 0 0 0,0 0 0 0 0,0 0 0 0 0,-1 0 0 0 0,1 0 0 0 0,3-9 0 0 0,2 0 0 0 0,0 0 0 0 0,12-15 0 0 0,2-2 0 0 0,1-4 0 0 0,2 0 0 0 0,0 2 0 0 0,51-48 0 0 0,-71 74 0 0 0,10-9 0 0 0,1-1 0 0 0,0 1 0 0 0,1 1 0 0 0,1 1 0 0 0,25-14 0 0 0,-30 19 0 0 0,2 3 0 0 0,-7 2 0 0 0,0 0 0 0 0,-1 0 0 0 0,1 0 0 0 0,0 0 0 0 0,-1 1 0 0 0,1 0 0 0 0,-1 0 0 0 0,5 3 0 0 0,34 23 0 0 0,-18-10 0 0 0,147 86 0 0 0,-149-91 277 0 0,-8-5 305 0 0,21 10-1 0 0,-33-17-441 0 0,5 1 196 0 0,10-6-204 0 0,-15 3-132 0 0,-2 1 0 0 0,0-1 0 0 0,0 1 0 0 0,0 0 0 0 0,0-1 0 0 0,0 1 0 0 0,0-1 0 0 0,-1 1 0 0 0,1-1 0 0 0,0 0 0 0 0,0 1 0 0 0,0-1 0 0 0,-1 0 0 0 0,1 0 0 0 0,0 1 0 0 0,-1-1 0 0 0,1 0 0 0 0,-1 0 0 0 0,1 0 0 0 0,-1 0 0 0 0,1-1 0 0 0,1-1 0 0 0,-1 0 0 0 0,1 0 0 0 0,-1 0 0 0 0,0 0 0 0 0,0 0 0 0 0,-1 0 0 0 0,1 0 0 0 0,-1 0 0 0 0,1 0 0 0 0,-1 0 0 0 0,0-1 0 0 0,0 1 0 0 0,0 0 0 0 0,-1 0 0 0 0,1 0 0 0 0,-1 0 0 0 0,1 0 0 0 0,-1 0 0 0 0,0 0 0 0 0,-1 0 0 0 0,1 0 0 0 0,-2-3 0 0 0,-5-6-1693 0 0,-3 1-3835 0 0,10 10 4587 0 0,-7-5-8289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1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2 2759 0 0,'0'0'107'0'0,"0"0"-19"0"0,0 0 60 0 0,0 0 233 0 0,1-1 106 0 0,1-7 22 0 0,-2 6 71 0 0,2 1 286 0 0,-1 0-255 0 0,9-8-271 0 0,-5 3 5447 0 0,-6 5-5715 0 0,1 0 1 0 0,0 1-1 0 0,-1-1 0 0 0,1 1 0 0 0,-1-1 0 0 0,1 1 0 0 0,-1-1 0 0 0,1 1 0 0 0,-1-1 0 0 0,1 1 1 0 0,-1-1-1 0 0,0 1 0 0 0,1 0 0 0 0,-1-1 0 0 0,0 1 0 0 0,1 0 0 0 0,-1-1 0 0 0,0 1 0 0 0,0 0 1 0 0,-14-4 1556 0 0,15 4-1117 0 0,0 0 0 0 0,0 0 0 0 0,0 0 0 0 0,-2 0 0 0 0,-6 0 0 0 0,6 0-68 0 0,2 0-217 0 0,0 0 161 0 0,0 0 100 0 0,0 0 21 0 0,0 0-66 0 0,0 0-222 0 0,0 0 166 0 0,0 2 101 0 0,-4 23 629 0 0,-2 31-1117 0 0,5-52 100 0 0,1 1 0 0 0,0-1 0 0 0,0 1 1 0 0,1-1-1 0 0,1 9 0 0 0,-1-1 739 0 0,-1-8-396 0 0,1 2-413 0 0,4 9 97 0 0,-2-10-126 0 0,0 0 0 0 0,0-1 1 0 0,-1 1-1 0 0,0 1 1 0 0,3 5-1 0 0,14 28-1 0 0,-8-13 0 0 0,-9-21 0 0 0,0 1 0 0 0,0-1 0 0 0,-1 0 0 0 0,0 0 0 0 0,2 9 0 0 0,-2-3 0 0 0,0-6 0 0 0,0-4 0 0 0,-1 1 0 0 0,1 0 0 0 0,-1 0 0 0 0,0-1 0 0 0,1 1 0 0 0,-1 0 0 0 0,0 0 0 0 0,0 0 0 0 0,0-1 0 0 0,0 1 0 0 0,-1 3 0 0 0,-3 18 0 0 0,2-19 0 0 0,2-3 0 0 0,0 0 0 0 0,-1 0 0 0 0,1 1 0 0 0,0-1 0 0 0,0 1 0 0 0,0-1 0 0 0,0 0 0 0 0,0 1 0 0 0,0-1 0 0 0,0 0 0 0 0,0 1 0 0 0,0-1 0 0 0,1 0 0 0 0,0 3 0 0 0,3 21 0 0 0,-3-12 0 0 0,0-2 0 0 0,0 0 0 0 0,-3-1 0 0 0,2 0 0 0 0,4 1 0 0 0,-3-9 81 0 0,1 0 0 0 0,-1 0 0 0 0,0 0 0 0 0,0 0 1 0 0,-1 0-1 0 0,1 1 0 0 0,0-1 0 0 0,-1 0 0 0 0,1 0 0 0 0,-1 0 0 0 0,1 1 0 0 0,-1-1 0 0 0,0 3 0 0 0,-1 0 224 0 0,1-3 138 0 0,0 0-294 0 0,-1 8-133 0 0,-1-3-16 0 0,-4-8 0 0 0,2-5-64 0 0,3 5-27 0 0,1 0-1 0 0,-1-1 1 0 0,1 1 0 0 0,0 0-1 0 0,-1-1 1 0 0,1 1 0 0 0,0-1-1 0 0,0 1 1 0 0,0-2 0 0 0,-1-6-316 0 0,-1-6-105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7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406 10135 0 0,'0'0'464'0'0,"0"0"-9"0"0,0 0-155 0 0,0 0 443 0 0,0 0 227 0 0,0 0 44 0 0,0 0 8 0 0,0-2 2 0 0,1-6-351 0 0,0 4-361 0 0,-1 1 0 0 0,0 0 0 0 0,1-1 0 0 0,0 1 0 0 0,0 0 0 0 0,0 0 0 0 0,0-1 0 0 0,0 1 0 0 0,0 0-1 0 0,1 0 1 0 0,0 1 0 0 0,3-6 0 0 0,7-9 471 0 0,-1-1-1 0 0,0 0 0 0 0,-2-1 1 0 0,0 0-1 0 0,7-22 1 0 0,-3 9-763 0 0,12-35-29 0 0,-23 60 19 0 0,-1 0 0 0 0,1-1-1 0 0,-1 1 1 0 0,0-1 0 0 0,-1 1 0 0 0,0-1-1 0 0,-1-9 1 0 0,0 11 352 0 0,0 0 0 0 0,-1 0 0 0 0,0 0 1 0 0,-4-8-1 0 0,-6 3-197 0 0,6 10-165 0 0,3 3 0 0 0,0 0 0 0 0,0 0 0 0 0,1 0 0 0 0,-1 0 0 0 0,1 1 0 0 0,-1-1 0 0 0,1 1 0 0 0,0 0 0 0 0,0-1 0 0 0,-3 5 0 0 0,-16 33 0 0 0,17-33 0 0 0,-6 16 0 0 0,0 0 0 0 0,2 0 0 0 0,-9 43 0 0 0,-5 74 0 0 0,15-47 0 0 0,5 105 0 0 0,8-55 0 0 0,-6-127 0 0 0,1-3 0 0 0,-1-13 0 0 0,0 0 0 0 0,0 0 0 0 0,1 0 0 0 0,-1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3-9 0 0 0,0-15 0 0 0,-4-65-235 0 0,0 63 69 0 0,1 14 53 0 0,-1 1 0 0 0,-1-1 0 0 0,1 1 0 0 0,-2-1 0 0 0,0 1 0 0 0,0 0-1 0 0,-9-18 1 0 0,9 23 71 0 0,0 1-1 0 0,0-1 0 0 0,0 1 0 0 0,-1 0 0 0 0,0 0 0 0 0,0 0 0 0 0,-1 1 0 0 0,1 0 0 0 0,-1-1 0 0 0,0 1 1 0 0,0 1-1 0 0,0-1 0 0 0,0 1 0 0 0,-1 0 0 0 0,-10-4 0 0 0,11 5 43 0 0,-1 1 0 0 0,1 0 0 0 0,-1 0 0 0 0,1 0 0 0 0,-1 1 0 0 0,1 0 0 0 0,-1 0 0 0 0,0 0 0 0 0,1 1 0 0 0,-1 0 0 0 0,-8 2 0 0 0,1 1 0 0 0,1 0 0 0 0,0 1 0 0 0,-24 12 0 0 0,32-15 0 0 0,-15 12 0 0 0,19-14 0 0 0,-1 0 0 0 0,1 0 0 0 0,0 0 0 0 0,0 0 0 0 0,-1 1 0 0 0,1-1 0 0 0,0 0 0 0 0,0 0 0 0 0,-1 0 0 0 0,1 1 0 0 0,0-1 0 0 0,0 0 0 0 0,0 0 0 0 0,0 1 0 0 0,-1-1 0 0 0,1 0 0 0 0,0 0 0 0 0,0 1 0 0 0,0-1 0 0 0,0 0 0 0 0,0 1 0 0 0,0-1 0 0 0,0 0 0 0 0,0 0 0 0 0,0 1 0 0 0,0-1 0 0 0,0 0 0 0 0,0 1 0 0 0,0-1 0 0 0,1 2 0 0 0,1-1 0 0 0,-1 0 0 0 0,1 0 0 0 0,0 0 0 0 0,0 0 0 0 0,-1 0 0 0 0,1 0 0 0 0,0-1 0 0 0,0 1 0 0 0,0-1 0 0 0,2 1 0 0 0,26 4 0 0 0,-25-5 0 0 0,104 0 0 0 0,-93-2-35 0 0,0 0 0 0 0,-1-1 0 0 0,24-8 0 0 0,-37 11-690 0 0,-2 0-246 0 0,0 0-1407 0 0,0 0-5472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8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2 11975 0 0,'0'0'547'0'0,"0"0"-11"0"0,1-2-135 0 0,3-15 2155 0 0,-4 15-1034 0 0,-1 0-57 0 0,-7-29 1796 0 0,7 29-2305 0 0,1 2-285 0 0,0-2-126 0 0,-1-2-396 0 0,1 6 26 0 0,0 14 198 0 0,1-6-228 0 0,0-1 0 0 0,3 15 0 0 0,0-9-145 0 0,0 1 0 0 0,-1 0 0 0 0,2 20 0 0 0,-3-20 0 0 0,1-12 0 0 0,0-1 0 0 0,4 7 0 0 0,-5-9 0 0 0,1 0 0 0 0,-1 0 0 0 0,0 0 0 0 0,0 0 0 0 0,1 0 0 0 0,-1 0 0 0 0,1-1 0 0 0,-1 1 0 0 0,0-1 0 0 0,1 0 0 0 0,-1 1 0 0 0,1-1 0 0 0,-1 0 0 0 0,1-1 0 0 0,-1 1 0 0 0,1 0 0 0 0,-1-1 0 0 0,1 1 0 0 0,-1-1 0 0 0,0 0 0 0 0,1 0 0 0 0,1-1 0 0 0,4-1 0 0 0,0-1 0 0 0,0-1 0 0 0,-1 0 0 0 0,13-9 0 0 0,-16 10 0 0 0,0 0 0 0 0,-1 0 0 0 0,1 0 0 0 0,-1-1 0 0 0,4-7 0 0 0,6-7 0 0 0,-7 9 314 0 0,-1-1 0 0 0,0 1-1 0 0,0-1 1 0 0,-1 0 0 0 0,4-16 0 0 0,-8 20-204 0 0,-3 8-63 0 0,-3 5-39 0 0,6-6-8 0 0,-7 7 0 0 0,2 1 0 0 0,-1 0 0 0 0,1 0 0 0 0,1 1 0 0 0,-1-1 0 0 0,-5 18 0 0 0,-1 5 0 0 0,4-14 0 0 0,-8 34 0 0 0,9-26 0 0 0,0 0 0 0 0,-15 34 0 0 0,-36 61 0 0 0,48-103 0 0 0,6-9 0 0 0,1 2-64 0 0,2-8-273 0 0,0-2-138 0 0,0 0-33 0 0,0 0-4 0 0,0 0 0 0 0,0 0 0 0 0,0 0 0 0 0,0 0-204 0 0,0 0-857 0 0,13-4-1782 0 0,-9 3 2726 0 0,11-7-1418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9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3823 0 0,'0'0'630'0'0,"0"0"-13"0"0,0 0-252 0 0,0 0 391 0 0,0 0 216 0 0,0 0 42 0 0,0 0 8 0 0,0 0 2 0 0,0 0 0 0 0,0 0 0 0 0,0 0-69 0 0,-6 6 254 0 0,4-4-1166 0 0,0 1 0 0 0,0-1-1 0 0,0 1 1 0 0,0 0 0 0 0,1-1-1 0 0,-1 1 1 0 0,1 0 0 0 0,0 0 0 0 0,0 0-1 0 0,-1 6 1 0 0,-4 35 435 0 0,2-8-294 0 0,-27 156-184 0 0,25-143 0 0 0,2-11-30 0 0,1 60-1 0 0,3-77-41 0 0,0-20-624 0 0,0-1-258 0 0,0 0-1421 0 0,0 0-5475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09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9 17503 0 0,'0'0'399'0'0,"-8"-14"1106"0"0,8 8-1349 0 0,0 5 570 0 0,0 0-301 0 0,0 0 1 0 0,0-1-1 0 0,0 1 1 0 0,0 0-1 0 0,0 0 1 0 0,1-1-1 0 0,-1 1 1 0 0,0 0-1 0 0,1 0 1 0 0,-1 0 0 0 0,2-2-1 0 0,7-13-181 0 0,-8 15 127 0 0,-1 1 117 0 0,0 0 21 0 0,0 0-66 0 0,0 1-294 0 0,-2 7-147 0 0,1 0-1 0 0,0 0 1 0 0,0 0 0 0 0,1 0-1 0 0,0 0 1 0 0,1 0 0 0 0,0 0-1 0 0,0-1 1 0 0,2 10 0 0 0,0-3-3 0 0,-3-11 1 0 0,2 5 0 0 0,13 5 0 0 0,-13-12 0 0 0,0 0 0 0 0,1-1 0 0 0,-1 1 0 0 0,0-1 0 0 0,0 1 0 0 0,1-1 0 0 0,-1 0 0 0 0,0 0 0 0 0,1 0 0 0 0,-1 0 0 0 0,0 0 0 0 0,1 0 0 0 0,-1 0 0 0 0,0-1 0 0 0,0 0 0 0 0,1 1 0 0 0,-1-1 0 0 0,3-1 0 0 0,4-2 0 0 0,-1 0 0 0 0,1-1 0 0 0,10-7 0 0 0,-12 6 0 0 0,0 0 0 0 0,0-1 0 0 0,0 0 0 0 0,-1 0 0 0 0,0-1 0 0 0,5-10 0 0 0,12-13 0 0 0,-20 29 0 0 0,-3 2 0 0 0,1-1 0 0 0,0 1 0 0 0,-1-1 0 0 0,1 0 0 0 0,0 1 0 0 0,-1-1 0 0 0,1 0 0 0 0,-1 1 0 0 0,0-1 0 0 0,1 0 0 0 0,-1 0 0 0 0,1 1 0 0 0,-1-1 0 0 0,0 0 0 0 0,0 0 0 0 0,1 0 0 0 0,-1 1 0 0 0,0-2 0 0 0,2-6 72 0 0,-2 6 299 0 0,0 2 117 0 0,0 0 21 0 0,0 0-134 0 0,0 0-577 0 0,0 0-248 0 0,0 26 397 0 0,-1-5 241 0 0,1 1-1 0 0,2-1 1 0 0,0 1-1 0 0,8 34 1 0 0,4 15-188 0 0,-3-15 0 0 0,-9-49 0 0 0,-1 1 0 0 0,0 0 0 0 0,-1 0 0 0 0,0 0 0 0 0,0 0 0 0 0,0 0 0 0 0,-1 0 0 0 0,0 0 0 0 0,-1 0 0 0 0,0 0 0 0 0,0-1 0 0 0,-1 1 0 0 0,1-1 0 0 0,-2 1 0 0 0,1-1 0 0 0,-1 0 0 0 0,0 0 0 0 0,-1-1 0 0 0,1 1 0 0 0,-1-1 0 0 0,-1 0 0 0 0,1 0 0 0 0,-1-1 0 0 0,0 0 0 0 0,-9 7 0 0 0,5-6 0 0 0,-1 0 0 0 0,1 0 0 0 0,-23 8 0 0 0,31-13 2 0 0,0 0-9 0 0,0-1 0 0 0,0 1 0 0 0,0-1 0 0 0,0 1-1 0 0,0-1 1 0 0,0 0 0 0 0,0 0 0 0 0,0 1 0 0 0,0-1 0 0 0,0-1 0 0 0,0 1 0 0 0,0 0-1 0 0,0 0 1 0 0,1-1 0 0 0,-1 1 0 0 0,0-1 0 0 0,0 0 0 0 0,-2-1 0 0 0,-23-11-2653 0 0,25 13 1569 0 0,-3-24-3321 0 0,7 12 2876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10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2 1-309 0 0,4 1 79 0 0,-1 0 0 0 0,0 0-1 0 0,0 1 1 0 0,0 0 0 0 0,0 0 0 0 0,0 0 0 0 0,-1 1 0 0 0,1-1 0 0 0,-1 1 0 0 0,0 0 0 0 0,5 7-1 0 0,-2 1-61 0 0,-1 0 0 0 0,0 0 0 0 0,-1 0 0 0 0,0 1-1 0 0,-1 0 1 0 0,3 13 0 0 0,1 2 265 0 0,-3-9-240 0 0,-1 1 0 0 0,0 0 0 0 0,-2-1 0 0 0,0 1 0 0 0,-1 0-1 0 0,-1 0 1 0 0,-3 22 0 0 0,2-30-437 0 0,-1 0 0 0 0,0 0 0 0 0,-1 0 0 0 0,0-1 0 0 0,-1 1 0 0 0,-1-1 0 0 0,1 0-1 0 0,-2 0 1 0 0,0 0 0 0 0,0-1 0 0 0,-1 0 0 0 0,-14 17 0 0 0,9-14-8637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14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4607 0 0,'0'0'208'0'0,"0"0"67"0"0,0 0 154 0 0,2 1 69 0 0,0 1-306 0 0,13 19 806 0 0,-14-20-627 0 0,-1-1 117 0 0,0 0 21 0 0,0 0 3 0 0,0 0 0 0 0,0 0 0 0 0,0 0 0 0 0,0 0 0 0 0,2 8 256 0 0,-3-6 4539 0 0,-4 0-5086 0 0,4-1 166 0 0,1-1 101 0 0,0 0 21 0 0,0 0 3 0 0,0 0 0 0 0,0 0 0 0 0,0 0 0 0 0,0 0-69 0 0,-19 3 165 0 0,-50 16 1928 0 0,68-19-2027 0 0,-1 1-475 0 0,0 0 0 0 0,1-1 0 0 0,-1 1 0 0 0,1-1 0 0 0,-1 0 1 0 0,0 1-1 0 0,0-1 0 0 0,1 0 0 0 0,-1 0 0 0 0,0 0 0 0 0,1 0 0 0 0,-3-1 0 0 0,0 1-1 0 0,-1 0 0 0 0,0 0 0 0 0,1 0 0 0 0,-10 2 0 0 0,6-1-33 0 0,48 1 0 0 0,-31-3-3 0 0,10 0 41 0 0,23-4-1 0 0,-41 4 334 0 0,-1 1 117 0 0,0 0 21 0 0,1-1-66 0 0,0 1-440 0 0,-1 0-1 0 0,0 0 1 0 0,0 0 0 0 0,0 0 0 0 0,0 0-1 0 0,1 0 1 0 0,-1-1 0 0 0,0 1 0 0 0,0 0-1 0 0,0 0 1 0 0,0 0 0 0 0,0 0 0 0 0,0-1-1 0 0,0 1 1 0 0,0 0 0 0 0,0 0 0 0 0,0 0-1 0 0,1 0 1 0 0,-1-1 0 0 0,0 1 0 0 0,0 0 0 0 0,0 0-1 0 0,0 0 1 0 0,0-1 0 0 0,0 1 0 0 0,0 0-1 0 0,-1 0 1 0 0,1 0 0 0 0,0-1 0 0 0,0 1-1 0 0,0 0 1 0 0,0 0 0 0 0,0 0 0 0 0,0 0-1 0 0,0-1 1 0 0,0 1 0 0 0,0 0 0 0 0,0 0-1 0 0,-1 0 1 0 0,1 0 0 0 0,0-1 0 0 0,0 1 0 0 0,0 0-1 0 0,0 0 1 0 0,0 0 0 0 0,-1 0 0 0 0,1 0-1 0 0,0 0 1 0 0,0 0 0 0 0,0 0 0 0 0,0-1-1 0 0,-1 1 1 0 0,1 0 0 0 0,0 0 0 0 0,0 0-1 0 0,-1 0 1 0 0,-9-3 5 0 0,10 3-8 0 0,-41-2 0 0 0,15 2 0 0 0,23 1 0 0 0,6 2 0 0 0,5 2 0 0 0,-6-4 0 0 0,-1-1 0 0 0,0 1 0 0 0,1 0-1 0 0,-1-1 1 0 0,0 1 0 0 0,0 0 0 0 0,0 0 0 0 0,0 0 0 0 0,0 0-1 0 0,0 0 1 0 0,0 0 0 0 0,0 0 0 0 0,0 0 0 0 0,0 0 0 0 0,0 0-1 0 0,0 3 1 0 0,1-1-198 0 0,0-1-853 0 0,-2-2-385 0 0,0 0-1409 0 0,0 0-5342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15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5 13823 0 0,'0'0'630'0'0,"0"0"-13"0"0,0 0-252 0 0,0 0 391 0 0,0 0 216 0 0,0 0 42 0 0,0 0 8 0 0,0 0 2 0 0,1-1 0 0 0,43-47 3124 0 0,-37 39-4089 0 0,0 1-1 0 0,15-13 1 0 0,11-13 868 0 0,-24 24-595 0 0,-5 5-136 0 0,1 0 1 0 0,-1-1-1 0 0,7-11 0 0 0,-9 8-124 0 0,-2 7 299 0 0,0 2 117 0 0,0 0 21 0 0,0 0-66 0 0,-17 16-278 0 0,14-12-165 0 0,0 1 0 0 0,1-1 0 0 0,-1 1 0 0 0,1-1 0 0 0,0 1 0 0 0,0 0 0 0 0,0 0 0 0 0,-1 9 0 0 0,0 2 0 0 0,-1 24 0 0 0,1-5 0 0 0,2-24 0 0 0,1 1 0 0 0,0-1 0 0 0,1 0 0 0 0,0 1 0 0 0,1-1 0 0 0,0 0 0 0 0,6 18 0 0 0,-4-17 0 0 0,1-2 0 0 0,1-3-64 0 0,-5-6-273 0 0,-2-3-138 0 0,0-8-1841 0 0,-2-2-7236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1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2759 0 0,'18'0'33'0'0,"-15"0"87"0"0,-13 0 86 0 0,12 0 159 0 0,-2 0 122 0 0,0 0 22 0 0,0 0 3 0 0,0 0 0 0 0,-8-3 651 0 0,8 3-4022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26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02 10135 0 0,'0'0'231'0'0,"0"0"29"0"0,0 0 19 0 0,0 0 105 0 0,0 0 410 0 0,0 0 184 0 0,0 0 40 0 0,0 0 6 0 0,0 0 0 0 0,-8-4 1024 0 0,8 4-1881 0 0,-1 0 0 0 0,0 0-1 0 0,1-1 1 0 0,-1 1 0 0 0,0 0-1 0 0,1-1 1 0 0,-1 1 0 0 0,0 0-1 0 0,1-1 1 0 0,-1 1 0 0 0,1-1-1 0 0,-1 1 1 0 0,1-1 0 0 0,-1 1-1 0 0,1-1 1 0 0,-1 1 0 0 0,1-1-1 0 0,-1 0 1 0 0,1 1 0 0 0,0-1-1 0 0,-1 0 1 0 0,1 1 0 0 0,0-1-1 0 0,0 0 1 0 0,0 1 0 0 0,-1-1-1 0 0,1 0 1 0 0,0 0 0 0 0,0 1-1 0 0,0-1 1 0 0,0 0-1 0 0,0 0 1 0 0,0 1 0 0 0,0-1-1 0 0,1 0 1 0 0,0-1 156 0 0,-1 1 0 0 0,1 0 0 0 0,0-1-1 0 0,0 1 1 0 0,0 0 0 0 0,0 0 0 0 0,1 0 0 0 0,-1 0-1 0 0,0 0 1 0 0,0 0 0 0 0,1 0 0 0 0,-1 1 0 0 0,0-1 0 0 0,1 0-1 0 0,-1 1 1 0 0,3-2 0 0 0,7 0-323 0 0,0-1 0 0 0,-1 1 0 0 0,17 0 0 0 0,11-3 0 0 0,56-9 0 0 0,-59 5 0 0 0,-15 4 0 0 0,1 0 0 0 0,28-2 0 0 0,-15 1 0 0 0,-34 6 0 0 0,0 0 0 0 0,0 0 0 0 0,0 0 0 0 0,0 0 0 0 0,0 0 0 0 0,1 0 0 0 0,-1 0 0 0 0,0 0 0 0 0,0 0 0 0 0,0 1 0 0 0,0-1 0 0 0,0 0 0 0 0,1 0 0 0 0,-1 0 0 0 0,0 0 0 0 0,0 0 0 0 0,0 0 0 0 0,0 0 0 0 0,0 0 0 0 0,0 0 0 0 0,0 0 0 0 0,0 0 0 0 0,1 1 0 0 0,-1-1 0 0 0,0 0 0 0 0,0 0 0 0 0,0 0 0 0 0,0 0 0 0 0,0 0 0 0 0,0 0 0 0 0,0 0 0 0 0,0 1 0 0 0,0-1 0 0 0,0 0 0 0 0,0 0 0 0 0,0 0 0 0 0,0 0 0 0 0,0 0 0 0 0,0 1 0 0 0,0-1 0 0 0,0 0 0 0 0,0 0 0 0 0,0 0 0 0 0,0 0 0 0 0,0 0 0 0 0,0 0 0 0 0,0 1 0 0 0,0-1 0 0 0,0 0 0 0 0,0 0 0 0 0,0 0 0 0 0,0 0 0 0 0,0 0 0 0 0,0 0 0 0 0,0 1 0 0 0,-1-1 0 0 0,1 0 0 0 0,0 0 0 0 0,0 0 0 0 0,0 0 0 0 0,0 0 0 0 0,0 0 0 0 0,-7 8 0 0 0,7-8 0 0 0,-18 21-201 0 0,2-8-4674 0 0,10-9-1423 0 0,5-4-1608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8:25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72 2759 0 0,'0'0'107'0'0,"0"0"-19"0"0,-1 0-11 0 0,-1 0 23 0 0,-1 0 0 0 0,1 0 0 0 0,0 0 0 0 0,0 0 0 0 0,0 0 0 0 0,0-1 0 0 0,0 1 0 0 0,-3-2 0 0 0,5 2-70 0 0,-1 0 0 0 0,1 0 0 0 0,0 0-1 0 0,0-1 1 0 0,0 1 0 0 0,0 0 0 0 0,0 0-1 0 0,0 0 1 0 0,0 0 0 0 0,0 0 0 0 0,0 0-1 0 0,-1 0 1 0 0,1-1 0 0 0,0 1 0 0 0,0 0-1 0 0,0 0 1 0 0,0 0 0 0 0,0 0 0 0 0,0 0-1 0 0,0 0 1 0 0,0-1 0 0 0,0 1 0 0 0,0 0-1 0 0,0 0 1 0 0,0 0 0 0 0,0 0 0 0 0,0 0-1 0 0,0-1 1 0 0,0 1 0 0 0,0 0 0 0 0,0 0-1 0 0,0 0 1 0 0,0 0 0 0 0,0 0 0 0 0,0 0-1 0 0,1-1 1 0 0,-1 1 0 0 0,0 0 0 0 0,0 0-1 0 0,0 0 1 0 0,0 0 0 0 0,0 0 0 0 0,0 0-1 0 0,0 0 1 0 0,0 0 0 0 0,0-1 0 0 0,1 1-1 0 0,-1 0 1 0 0,0 0 0 0 0,0 0 0 0 0,0 0-1 0 0,0 0 1 0 0,0 0 0 0 0,0 0 0 0 0,1 0-1 0 0,-1 0 1 0 0,0 0 0 0 0,0 0 0 0 0,0 0-1 0 0,0 0 1 0 0,0 0 0 0 0,1 0 0 0 0,-1 0-1 0 0,0 0 1 0 0,0 0 0 0 0,0 0 0 0 0,2 0 960 0 0,-2 0 30 0 0,0 0-133 0 0,8-16-550 0 0,-6 14-158 0 0,0-3 945 0 0,-7-6-283 0 0,4 10-470 0 0,-10-11 1290 0 0,4 10-475 0 0,6-1 1622 0 0,15-3-879 0 0,-7 4-1645 0 0,-8 0-159 0 0,-2 2 74 0 0,2 0 289 0 0,1 0 21 0 0,0 0-66 0 0,-2 0-294 0 0,-12 0-133 0 0,9 1-16 0 0,10 2 0 0 0,0 1 0 0 0,-5 3 0 0 0,-6 11 0 0 0,4-10 0 0 0,1 0 0 0 0,-2 0 0 0 0,1 0 0 0 0,4-3 72 0 0,-1-4 299 0 0,-2 10 1218 0 0,-2-4-1573 0 0,-1 4 183 0 0,6-8-45 0 0,-2-3-64 0 0,1 2 398 0 0,-1-2 21 0 0,0 0-66 0 0,0 0-222 0 0,0 0 166 0 0,7 6 610 0 0,-5-6-745 0 0,1 2 5 0 0,0 10-158 0 0,-2-2-99 0 0,-3-2 0 0 0,5 1 0 0 0,-3 1 0 0 0,2-1 0 0 0,-2-7 0 0 0,0-1 0 0 0,0 0 0 0 0,0 0 0 0 0,0 0 0 0 0,1 0 0 0 0,-1 0 0 0 0,1 0 0 0 0,-1 0 0 0 0,0 0 0 0 0,1 0 0 0 0,0 0 0 0 0,-1-1 0 0 0,1 1 0 0 0,0 0 0 0 0,1 1 0 0 0,0 0 0 0 0,-1 1 0 0 0,1-1 0 0 0,-1 1 0 0 0,1-1 0 0 0,-1 0 0 0 0,1 0 0 0 0,0 0 0 0 0,4 3 0 0 0,-1 0 0 0 0,2 1 0 0 0,29 17 0 0 0,-29-17 0 0 0,3 5 0 0 0,-7-9 0 0 0,15 15 0 0 0,-16-15 0 0 0,-1-1 0 0 0,1 0 0 0 0,-1 0 0 0 0,1 1 0 0 0,-1-1 0 0 0,1 0 0 0 0,-1 0 0 0 0,4 1 0 0 0,29 5 0 0 0,-19-4 0 0 0,-4 0 0 0 0,4 3 0 0 0,16 5 0 0 0,-27-11 0 0 0,12 6 0 0 0,25 15 0 0 0,-25-14 0 0 0,-6-1 0 0 0,-2 0 0 0 0,8 6 0 0 0,-15-11 0 0 0,-1 0 0 0 0,1-1 0 0 0,0 1 0 0 0,-1-1 0 0 0,1 1 0 0 0,0-1 0 0 0,-1 1 0 0 0,1-1 0 0 0,0 1 0 0 0,0-1 0 0 0,0 0 0 0 0,-1 1 0 0 0,1-1 0 0 0,0 0 0 0 0,0 0 0 0 0,0 1 0 0 0,0-1 0 0 0,0 0 0 0 0,-1 0 0 0 0,3 0 0 0 0,-2 0 0 0 0,0 0 0 0 0,0-1 0 0 0,0 1 0 0 0,0 1 0 0 0,1-1 0 0 0,-1 0 0 0 0,0 0 0 0 0,0 0 0 0 0,0 1 0 0 0,0-1 0 0 0,0 0 0 0 0,0 1 0 0 0,0-1 0 0 0,0 1 0 0 0,2 0 0 0 0,52 29 1163 0 0,-54-30-1663 0 0,-1 0 58 0 0,1 1 424 0 0,0 0-1 0 0,1 0 1 0 0,-1 0-1 0 0,0 0 0 0 0,0 1 1 0 0,0-1-1 0 0,0 0 0 0 0,2 3 1 0 0,-1-1 20 0 0,3 4 62 0 0,0-1 281 0 0,0 0 0 0 0,0 0 0 0 0,12 9-1 0 0,-14-13-316 0 0,-1-1-1 0 0,1 1 1 0 0,0-1-1 0 0,-1 1 0 0 0,1-1 1 0 0,0 0-1 0 0,0 0 0 0 0,-1 0 1 0 0,1 0-1 0 0,0-1 1 0 0,0 1-1 0 0,0-1 0 0 0,4 0 1 0 0,-7 0-15 0 0,1 1 0 0 0,0-1-1 0 0,0 0 1 0 0,0 0 0 0 0,0 1 0 0 0,-1-1 0 0 0,1 1 0 0 0,0-1 0 0 0,0 1 0 0 0,-1-1 0 0 0,1 1 0 0 0,1 0 0 0 0,0 1-16 0 0,10 6 3 0 0,-9-5 0 0 0,-1 2 0 0 0,12 14 0 0 0,-12-15 0 0 0,14 9 0 0 0,3 1 0 0 0,-17-13 0 0 0,0 1 0 0 0,0 0 0 0 0,0-1 0 0 0,0 0 0 0 0,0 1 0 0 0,0-1 0 0 0,1 0 0 0 0,-1 0 0 0 0,1 0 0 0 0,-1 0 0 0 0,1-1 0 0 0,-1 1 0 0 0,1-1 0 0 0,3 1 0 0 0,4 0 0 0 0,16 4 0 0 0,-22-3 0 0 0,13 5 0 0 0,-9-3 0 0 0,24 6 0 0 0,-9-5 0 0 0,-19-5 0 0 0,14 4 0 0 0,27 10 0 0 0,-9-5 0 0 0,-16-4 0 0 0,10 3 0 0 0,-1 1 0 0 0,0-3 0 0 0,43 8 0 0 0,-68-13 0 0 0,0 0 0 0 0,1 0 0 0 0,-1 0 0 0 0,0 0 0 0 0,5 3 0 0 0,-1-1 0 0 0,0 0 0 0 0,0 0 0 0 0,1-1 0 0 0,9 2 0 0 0,11 4 0 0 0,-8-6 0 0 0,28 0 0 0 0,-38-2 0 0 0,0 1 0 0 0,21 2 0 0 0,-28-2 0 0 0,3-1 0 0 0,-4 0 0 0 0,-1 1 0 0 0,1-1 0 0 0,0 0 0 0 0,0 1 0 0 0,0 0 0 0 0,0-1 0 0 0,-1 1 0 0 0,4 2 0 0 0,34 8 0 0 0,-15-3 0 0 0,-15-4 0 0 0,0 1 0 0 0,0-1 0 0 0,8 5 0 0 0,13 4 0 0 0,-10-4 0 0 0,-9-1 0 0 0,-6-5 0 0 0,1 0 0 0 0,-1 0 0 0 0,0 0 0 0 0,1-1 0 0 0,11 3 0 0 0,4-3 0 0 0,-21-2 0 0 0,1 0 0 0 0,-1 1 0 0 0,0-1 0 0 0,1 0 0 0 0,-1 0 0 0 0,0 0 0 0 0,1 1 0 0 0,-1-1 0 0 0,0 1 0 0 0,0-1 0 0 0,1 1 0 0 0,1 1 0 0 0,2 1 0 0 0,20 2 0 0 0,-15-4 0 0 0,5 0 0 0 0,-12-1 0 0 0,0 0 0 0 0,0 0 0 0 0,0 1 0 0 0,0-1 0 0 0,0 1 0 0 0,1 0 0 0 0,-1 0 0 0 0,0 0 0 0 0,-1 0 0 0 0,6 3 0 0 0,-4-2 0 0 0,-1-1 0 0 0,28 2 0 0 0,72 6 0 0 0,-47-4 0 0 0,-46-5 0 0 0,10-1 0 0 0,2 4 0 0 0,-21-3 0 0 0,29 4 0 0 0,-28-3 0 0 0,1-1 0 0 0,0 0 0 0 0,-1 0 0 0 0,1 0 0 0 0,0 0 0 0 0,-1 0 0 0 0,5-1 0 0 0,5 0 0 0 0,32 6 0 0 0,5-2 0 0 0,26 7 0 0 0,-69-10 0 0 0,17 0 0 0 0,4-1 0 0 0,24 3 0 0 0,-22 1 0 0 0,-7-1 0 0 0,8 3 0 0 0,26 1 0 0 0,-39-5 0 0 0,2-1 0 0 0,0 2 0 0 0,32 6 0 0 0,-8-4 0 0 0,-31-4 0 0 0,36-1 0 0 0,-12 2 0 0 0,-34-1 0 0 0,5 0 0 0 0,0 0 0 0 0,1 1 0 0 0,-1 0 0 0 0,0 0 0 0 0,12 5 0 0 0,45 0 0 0 0,-15-7 0 0 0,-39 1 0 0 0,-2 1 0 0 0,32 8 0 0 0,-29-7 0 0 0,1 0 0 0 0,21 1 0 0 0,-20-2 0 0 0,-13-1 0 0 0,22 10 0 0 0,-14-7 0 0 0,-1-2 0 0 0,5-2 0 0 0,-10 1 0 0 0,23 1 0 0 0,2 2 0 0 0,-2 0 72 0 0,-23-3 299 0 0,17-3 1218 0 0,29 7-1573 0 0,-10-1-16 0 0,-34-2 0 0 0,2 0 0 0 0,-1 0 0 0 0,0 0 0 0 0,0-1 0 0 0,1 0 0 0 0,5 0 0 0 0,8 0 0 0 0,1-1 0 0 0,33-6 0 0 0,-42 5 0 0 0,5 1 0 0 0,-10 0 0 0 0,10-3 0 0 0,-10 3 0 0 0,1-1 0 0 0,-1 1 0 0 0,12 0 0 0 0,11 6 0 0 0,1-4 0 0 0,-7 0 0 0 0,-18 0 0 0 0,0-1 0 0 0,0 0 0 0 0,0 1 0 0 0,9 3 0 0 0,5-1 0 0 0,-16-2 0 0 0,3-2 0 0 0,14 0 0 0 0,-17-1 0 0 0,22 3 0 0 0,22 4 0 0 0,-36-4 0 0 0,0 0 0 0 0,6-1 0 0 0,12-2 0 0 0,3-1 0 0 0,22 0 0 0 0,-28 1 0 0 0,-21 2 0 0 0,-1-1 0 0 0,1 1 0 0 0,-1 0 0 0 0,0 1 0 0 0,1-1 0 0 0,-1 1 0 0 0,7 1 0 0 0,-6 0 0 0 0,-1-2 0 0 0,1 1 0 0 0,0 0 0 0 0,0-1 0 0 0,4 0 0 0 0,21 1 0 0 0,-19-1 0 0 0,19 2 0 0 0,-23-1 0 0 0,-3 0 0 0 0,0-1 0 0 0,0 0 0 0 0,0 0 0 0 0,-1 0 0 0 0,9-1 0 0 0,30-2 0 0 0,-22 2 0 0 0,20 5 0 0 0,-9-4 0 0 0,-26 0 0 0 0,21 5 0 0 0,-18-3 0 0 0,-2 0 0 0 0,0 0 0 0 0,0 0 0 0 0,0-1 0 0 0,1 0 0 0 0,11 0 0 0 0,11 4 0 0 0,-21-4 0 0 0,1-2 0 0 0,0-2 0 0 0,-1 3 0 0 0,1-2 0 0 0,-1 1 0 0 0,1 1 0 0 0,-8 0 0 0 0,-1 0 0 0 0,1 0 0 0 0,-1 0 0 0 0,1 0 0 0 0,-1 0 0 0 0,1 1 0 0 0,-1-1 0 0 0,1 0 0 0 0,-1 0 0 0 0,1 0 0 0 0,-1 0 0 0 0,1-1 0 0 0,-1 1 0 0 0,1 0 0 0 0,-1 0 0 0 0,0 0 0 0 0,1 0 0 0 0,-1 0 0 0 0,1-1 0 0 0,-1 1 0 0 0,1 0 0 0 0,-1 0 0 0 0,0-1 0 0 0,1 1 0 0 0,0-1 0 0 0,2 1 0 0 0,17 3 0 0 0,31 3 0 0 0,-23-4 0 0 0,31-1 0 0 0,-55-1 0 0 0,-1 0 0 0 0,0 0 0 0 0,1 0 0 0 0,-1-1 0 0 0,0 0 0 0 0,0 0 0 0 0,5-1 0 0 0,8-2 0 0 0,-1 4 0 0 0,-8 1 0 0 0,1-1 0 0 0,0 0 0 0 0,0 0 0 0 0,13-3 0 0 0,-12 2 0 0 0,0 0 0 0 0,0 1 0 0 0,1 0 0 0 0,-1 0 0 0 0,15 3 0 0 0,10 1 0 0 0,6-3 0 0 0,-35 0 0 0 0,19-4 0 0 0,-7-1 0 0 0,4 2 0 0 0,-18 3 0 0 0,21-2 0 0 0,3 0 0 0 0,-20 2 0 0 0,-4 0 0 0 0,0-1 0 0 0,0 1 0 0 0,-1-1 0 0 0,1 1 0 0 0,0-1 0 0 0,0 0 0 0 0,5-1 0 0 0,19 0 0 0 0,-14 1 0 0 0,0 2 0 0 0,-4-2 0 0 0,1-2 0 0 0,-2 0 0 0 0,-7 2 0 0 0,0 0 0 0 0,0-1 0 0 0,0 1 0 0 0,0 0 0 0 0,0 0 0 0 0,0 0 0 0 0,0 0 0 0 0,0 0 0 0 0,0 0 0 0 0,0 0 0 0 0,0 1 0 0 0,0-1 0 0 0,0 0 0 0 0,0 0 0 0 0,0 1 0 0 0,1 0 0 0 0,-1 0 0 0 0,0-1 0 0 0,1 1 0 0 0,-1-1 0 0 0,0 1 0 0 0,1-1 0 0 0,-1 1 0 0 0,1-1 0 0 0,-1 0 0 0 0,0 0 0 0 0,3 1 0 0 0,5 0 0 0 0,6 2 0 0 0,3-3 0 0 0,-12 0 0 0 0,30 0 0 0 0,-16-1 0 0 0,-17 1 0 0 0,0 0 0 0 0,0 0 0 0 0,0 0 0 0 0,0 0 0 0 0,0 1 0 0 0,4 1 0 0 0,52 2 0 0 0,-51-3 0 0 0,1-1 0 0 0,-1 0 0 0 0,13-2 0 0 0,-1 0 0 0 0,21 0 0 0 0,-17 4 0 0 0,4 1 0 0 0,-14-1 0 0 0,-12-2 0 0 0,0 0 0 0 0,0 0 0 0 0,0 0 0 0 0,0 0 0 0 0,0 0 0 0 0,0 0 0 0 0,0 0 0 0 0,0-1 0 0 0,0 1 0 0 0,0-1 0 0 0,-1 1 0 0 0,1-1 0 0 0,0 0 0 0 0,0 1 0 0 0,0-1 0 0 0,1-1 0 0 0,5 0 0 0 0,1 2 0 0 0,1 0 0 0 0,-3-3 0 0 0,-7 3 0 0 0,1 0 0 0 0,-1 0 0 0 0,1-1 0 0 0,-1 1 0 0 0,0 0 0 0 0,1 0 0 0 0,-1-1 0 0 0,0 1 0 0 0,0 0 0 0 0,1-1 0 0 0,-1 1 0 0 0,0 0 0 0 0,1-1 0 0 0,-1 1 0 0 0,0 0 0 0 0,0-1 0 0 0,0 1 0 0 0,0-1 0 0 0,1 1 0 0 0,-1 0 0 0 0,0-1 0 0 0,0 1 0 0 0,0-1 0 0 0,0 1 0 0 0,0-1 0 0 0,0 1 0 0 0,0 0 0 0 0,0-1 0 0 0,0 1 0 0 0,0-1 0 0 0,-1 0 0 0 0,1 1 0 0 0,16-85-8283 0 0,-11 43-586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04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8287 0 0,'0'0'382'0'0,"0"0"-8"0"0,0 0-102 0 0,0 0 463 0 0,0 0 234 0 0,0 0 45 0 0,0 0 8 0 0,0 0 2 0 0,0-1 0 0 0,1 0-1008 0 0,-1 0 194 0 0,0-1 0 0 0,0 1 0 0 0,0 0 0 0 0,1 0 0 0 0,-1 0 0 0 0,0 0 0 0 0,1 0 0 0 0,-1 0 0 0 0,1 0 0 0 0,-1 0 0 0 0,1 0 0 0 0,0 0 0 0 0,-1 0 0 0 0,1 0 0 0 0,0 0 0 0 0,0 0 0 0 0,0 0 0 0 0,-1 0 0 0 0,3 0 0 0 0,2-4 444 0 0,-2 3-433 0 0,-1 0 1 0 0,0 0 0 0 0,1 0-1 0 0,-1 1 1 0 0,1-1 0 0 0,0 1-1 0 0,0 0 1 0 0,-1-1 0 0 0,1 1-1 0 0,0 0 1 0 0,0 1 0 0 0,0-1-1 0 0,0 1 1 0 0,0-1-1 0 0,5 1 1 0 0,-5-1-222 0 0,13 3 0 0 0,23 1 0 0 0,2-1 0 0 0,-37-1 0 0 0,16 0 0 0 0,1-3 0 0 0,37-9-64 0 0,-56 11-273 0 0,-2 0-138 0 0,0 0-942 0 0,0 0-3824 0 0,0 0-1641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04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1975 0 0,'0'0'267'0'0,"0"0"42"0"0,0 0 17 0 0,0 0-28 0 0,0 0-58 0 0,0 0 491 0 0,0 0 238 0 0,0 0 45 0 0,0 0-61 0 0,0 0-288 0 0,0 0-121 0 0,0 0-28 0 0,0 0-4 0 0,1 0 0 0 0,4 2-188 0 0,0 0 1 0 0,0 0-1 0 0,0 0 0 0 0,0-1 1 0 0,0 0-1 0 0,0 0 0 0 0,0 0 0 0 0,8-1 1 0 0,0 0 408 0 0,0 0 1 0 0,18-3 0 0 0,-14 0-539 0 0,0 0-54 0 0,-1 0-1 0 0,19 1 0 0 0,-35 2-162 0 0,1 0 1 0 0,-1 0-1 0 0,1 0 0 0 0,-1 0 0 0 0,1 0 1 0 0,-1 1-1 0 0,1-1 0 0 0,-1 0 1 0 0,0 0-1 0 0,1 0 0 0 0,-1 1 0 0 0,1-1 1 0 0,-1 0-1 0 0,0 1 0 0 0,1-1 0 0 0,-1 0 1 0 0,0 0-1 0 0,1 1 0 0 0,-1-1 1 0 0,0 1-1 0 0,1-1 0 0 0,-1 0 0 0 0,0 1 1 0 0,0-1-1 0 0,0 1 0 0 0,1-1 0 0 0,-1 1 1 0 0,0-1-1 0 0,0 1 0 0 0,0-1 0 0 0,0 1 1 0 0,0-1-1 0 0,0 0 0 0 0,0 1 1 0 0,0-1-1 0 0,0 1 0 0 0,0-1 0 0 0,0 1 1 0 0,0-1-1 0 0,0 1 0 0 0,0-1 0 0 0,0 1 1 0 0,-1-1-1 0 0,1 1 0 0 0,0-1 1 0 0,0 0-1 0 0,0 1 0 0 0,-1-1 0 0 0,1 1 1 0 0,-1 0-1 0 0,1-1-122 0 0,-11 16-2806 0 0,2-6 1416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07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67 8287 0 0,'0'0'191'0'0,"0"0"26"0"0,0 0 9 0 0,4-1-34 0 0,12 0-78 0 0,-15 1 97 0 0,1-1-1 0 0,-1 1 0 0 0,0 0 0 0 0,1-1 0 0 0,-1 0 1 0 0,0 1-1 0 0,1-1 0 0 0,-1 0 0 0 0,0 0 0 0 0,0 0 0 0 0,0 0 1 0 0,1 0-1 0 0,-1 0 0 0 0,0 0 0 0 0,1-2 0 0 0,0 1-129 0 0,18-22 2991 0 0,-19 23-2560 0 0,-1 1 0 0 0,0 0-69 0 0,0-1-8 0 0,3-4-848 0 0,-2-4 4487 0 0,-1 8-3925 0 0,-2-3-61 0 0,1 3 283 0 0,1 1 117 0 0,0 0 21 0 0,0 0-66 0 0,-1 0-294 0 0,0-1-148 0 0,-1 1 0 0 0,0-1-1 0 0,1 1 1 0 0,-1 0 0 0 0,0 0 0 0 0,1 0-1 0 0,-1 0 1 0 0,0 0 0 0 0,0 0 0 0 0,1 1 0 0 0,-1-1-1 0 0,1 0 1 0 0,-1 1 0 0 0,0-1 0 0 0,1 1-1 0 0,-1 0 1 0 0,1-1 0 0 0,-1 1 0 0 0,1 0-1 0 0,-2 1 1 0 0,-10 9 396 0 0,9-8-125 0 0,0 0 1 0 0,0 0-1 0 0,0 1 1 0 0,1-1 0 0 0,-4 5-1 0 0,-18 22-252 0 0,18-23-21 0 0,1 0 0 0 0,0 1 0 0 0,-7 10 0 0 0,6-6 1 0 0,1 0 0 0 0,0 0 0 0 0,1 0 0 0 0,0 1 0 0 0,1 0 0 0 0,1 0 0 0 0,0 0 0 0 0,0 0 0 0 0,0 14 0 0 0,0 6 0 0 0,2 0 0 0 0,1 0 0 0 0,1-1 0 0 0,10 56 0 0 0,-6-67 0 0 0,-2 1 0 0 0,2 38 0 0 0,-5-48 0 0 0,-1 0 0 0 0,0 1 0 0 0,0-1 0 0 0,-1 0 0 0 0,-1 0 0 0 0,-5 17 0 0 0,6-25 0 0 0,0-1 0 0 0,0 1 0 0 0,-1 0 0 0 0,1-1 0 0 0,-1 0 0 0 0,0 1 0 0 0,0-1 0 0 0,0 0 0 0 0,-1 0 0 0 0,1-1 0 0 0,-1 1 0 0 0,1-1 0 0 0,-6 3 0 0 0,-3 1 0 0 0,0 0 0 0 0,-26 8 0 0 0,29-12 0 0 0,-1 0 0 0 0,1-1 0 0 0,-1 0 0 0 0,0 0 0 0 0,-17-2 0 0 0,-2 1 0 0 0,4 2 0 0 0,22-2 26 0 0,-16 6-185 0 0,17-6-153 0 0,0 1 229 0 0,-1 0-3547 0 0,3-1-4220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13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3 8287 0 0,'0'0'382'0'0,"0"0"-8"0"0,0 0-170 0 0,0 0 176 0 0,0 0 107 0 0,0 0 22 0 0,0 0 3 0 0,14-7 3584 0 0,-12 7-4036 0 0,5-2 2695 0 0,-9 4 1593 0 0,-5 4-1624 0 0,1 0-3880 0 0,-22 29 1657 0 0,10-13 51 0 0,-24 37 0 0 0,34-45-552 0 0,0 0 0 0 0,1 1 0 0 0,-6 19 0 0 0,9-25 0 0 0,3-6 0 0 0,0 1 0 0 0,-1 0 0 0 0,1 0 0 0 0,1-1 0 0 0,-1 1 0 0 0,1 0 0 0 0,-1 0 0 0 0,1 0 0 0 0,0 0 0 0 0,0 0 0 0 0,1-1 0 0 0,1 8 0 0 0,-2-8 0 0 0,5 12 0 0 0,-3-9 0 0 0,-1-3 0 0 0,0-1 0 0 0,0 0 0 0 0,0 0 0 0 0,0 1 0 0 0,0-1 0 0 0,0 0 0 0 0,1 0 0 0 0,-1 0 0 0 0,1 0 0 0 0,0-1 0 0 0,-1 1 0 0 0,1 0 0 0 0,0-1 0 0 0,0 1 0 0 0,0-1 0 0 0,3 2 0 0 0,0 0 8 0 0,-1-2 0 0 0,1 1 0 0 0,-1 0 1 0 0,1-1-1 0 0,0 0 0 0 0,0 0 0 0 0,-1 0 0 0 0,1-1 0 0 0,0 1 0 0 0,0-1 0 0 0,0 0 0 0 0,6-2 0 0 0,7 0 161 0 0,35-9 0 0 0,-41 7-62 0 0,1-1 0 0 0,-1 0 0 0 0,0 0 0 0 0,0-1 0 0 0,0-1 0 0 0,-1 0 0 0 0,0 0 0 0 0,-1-1 0 0 0,0-1 0 0 0,0 0 0 0 0,0 0 0 0 0,-1-1 0 0 0,-1 0 0 0 0,11-15 0 0 0,-15 18-39 0 0,-1 1 1 0 0,1-1-1 0 0,-2 1 0 0 0,1-1 0 0 0,0 0 1 0 0,-1 0-1 0 0,-1 0 0 0 0,1 0 0 0 0,-1-1 1 0 0,0 1-1 0 0,-1 0 0 0 0,0-1 1 0 0,0 1-1 0 0,-1-9 0 0 0,0 11-21 0 0,0 0-1 0 0,0 0 1 0 0,0 0-1 0 0,-1 0 1 0 0,0 1-1 0 0,0-1 1 0 0,0 0-1 0 0,0 1 1 0 0,-1 0 0 0 0,1-1-1 0 0,-1 1 1 0 0,0 0-1 0 0,0 1 1 0 0,-1-1-1 0 0,1 0 1 0 0,-1 1-1 0 0,0 0 1 0 0,0 0-1 0 0,0 0 1 0 0,0 0 0 0 0,-7-2-1 0 0,8 3-46 0 0,-1 0 0 0 0,1 1 0 0 0,0 0 0 0 0,-1 0 0 0 0,1 0 0 0 0,-1 0 0 0 0,1 1 0 0 0,-1-1 0 0 0,0 1 0 0 0,1 0 0 0 0,-1 0 0 0 0,1 0 0 0 0,-1 0 0 0 0,1 1 0 0 0,-6 1 0 0 0,-36 4-124 0 0,37-5 23 0 0,0 0 1 0 0,0 0-1 0 0,0 1 0 0 0,0-1 0 0 0,0 2 1 0 0,-8 3-1 0 0,-12 8-2313 0 0,11-3-4641 0 0,2 0-1295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15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68 10135 0 0,'0'0'231'0'0,"0"0"29"0"0,0 0 19 0 0,0 0 37 0 0,0 0 125 0 0,0 0 58 0 0,0 0 11 0 0,0 0 70 0 0,-6-5 1276 0 0,-60-29 5940 0 0,65 33-7352 0 0,-10-23 1168 0 0,11 20-1571 0 0,0 1-1 0 0,0-1 1 0 0,1 0-1 0 0,-1 1 1 0 0,1-1-1 0 0,0 1 1 0 0,0 0-1 0 0,0-1 1 0 0,0 1-1 0 0,0 0 1 0 0,1-1 0 0 0,0 1-1 0 0,-1 0 1 0 0,4-3-1 0 0,-4 5-40 0 0,-1 0 0 0 0,1 0 0 0 0,0-1 0 0 0,-1 1 0 0 0,1 0 0 0 0,0 0 0 0 0,0 0 0 0 0,0 0 0 0 0,0 1 0 0 0,0-1 0 0 0,0 0 0 0 0,0 0 0 0 0,1 1 0 0 0,-1-1 0 0 0,2-1 0 0 0,2 0 0 0 0,20-17 400 0 0,-20 15-235 0 0,1 0-1 0 0,-1 0 1 0 0,0 0 0 0 0,1 1 0 0 0,0-1 0 0 0,0 1 0 0 0,0 1-1 0 0,0-1 1 0 0,12-3 0 0 0,4 0-165 0 0,-18 5 0 0 0,0 0 0 0 0,1 0 0 0 0,-1 0 0 0 0,0 0 0 0 0,7 0 0 0 0,-3 1 0 0 0,-2-1 0 0 0,0 1 0 0 0,0 1 0 0 0,0-1 0 0 0,0 1 0 0 0,-1 0 0 0 0,1 0 0 0 0,9 3 0 0 0,39 18 0 0 0,-49-20 0 0 0,-1-1 0 0 0,1 0 0 0 0,-1 0 0 0 0,1 0 0 0 0,0 0 0 0 0,-1-1 0 0 0,8 0 0 0 0,33-5 0 0 0,-12-2 0 0 0,52-19 0 0 0,-82 25 0 0 0,-1-1 0 0 0,1 1 0 0 0,-1 0 0 0 0,1-1 0 0 0,-1 0 0 0 0,0 0 0 0 0,0 1 0 0 0,0-1 0 0 0,0-1 0 0 0,0 1 0 0 0,0 0 0 0 0,2-3 0 0 0,17-34 0 0 0,-11 18 0 0 0,-9 19 0 0 0,-1 0 0 0 0,1 0 0 0 0,0-1 0 0 0,-1 1 0 0 0,0 0 0 0 0,1-1 0 0 0,-1 1 0 0 0,0 0 0 0 0,0-1 0 0 0,-1 1 0 0 0,1 0 0 0 0,0-1 0 0 0,-1 1 0 0 0,-1-4 0 0 0,1 4 0 0 0,1 0 0 0 0,-1-1 0 0 0,0 1 0 0 0,0 0 0 0 0,-1 0 0 0 0,1 0 0 0 0,0 0 0 0 0,-1 1 0 0 0,1-1 0 0 0,-1 0 0 0 0,0 0 0 0 0,0 1 0 0 0,1-1 0 0 0,-1 1 0 0 0,0 0 0 0 0,0 0 0 0 0,0-1 0 0 0,0 1 0 0 0,-1 0 0 0 0,1 1 0 0 0,0-1 0 0 0,0 0 0 0 0,0 1 0 0 0,-1-1 0 0 0,1 1 0 0 0,0 0 0 0 0,-1-1 0 0 0,1 1 0 0 0,0 0 0 0 0,-1 1 0 0 0,1-1 0 0 0,-3 1 0 0 0,-6 2 0 0 0,0 1 0 0 0,0 0 0 0 0,0 0 0 0 0,1 1 0 0 0,0 1 0 0 0,-16 11 0 0 0,17-11 0 0 0,1 0 0 0 0,-1 1 0 0 0,1 1 0 0 0,-14 15 0 0 0,-23 39 0 0 0,35-47 0 0 0,3-3 0 0 0,0 0 0 0 0,1 1 0 0 0,1 0 0 0 0,-6 17 0 0 0,5-11 0 0 0,-10 18 0 0 0,12-30 0 0 0,0 1 0 0 0,-1-1 0 0 0,0-1 0 0 0,0 1 0 0 0,0-1 0 0 0,-1 0 0 0 0,0 0 0 0 0,-1 0 0 0 0,1-1 0 0 0,-1 0 0 0 0,0 0 0 0 0,0-1 0 0 0,0 0 0 0 0,-1 0 0 0 0,0-1 0 0 0,0 0 0 0 0,1 0 0 0 0,-2-1 0 0 0,1 0 0 0 0,0 0 0 0 0,0-1 0 0 0,-1 0 0 0 0,1 0 0 0 0,-14-1 0 0 0,18-1-68 0 0,-1 0 0 0 0,1 0 0 0 0,0 0-1 0 0,0-1 1 0 0,0 1 0 0 0,0-1 0 0 0,0 0 0 0 0,0 0 0 0 0,0-1 0 0 0,1 1-1 0 0,-1-1 1 0 0,1 0 0 0 0,0 1 0 0 0,-1-1 0 0 0,1-1 0 0 0,1 1-1 0 0,-1 0 1 0 0,-3-6 0 0 0,4 6-32 0 0,0 0 1 0 0,1-1-1 0 0,-1 1 0 0 0,1 0 1 0 0,0-1-1 0 0,0 0 0 0 0,0 1 1 0 0,0-1-1 0 0,1 1 0 0 0,-1-1 0 0 0,1 0 1 0 0,0 0-1 0 0,0 1 0 0 0,0-1 1 0 0,1 0-1 0 0,-1 1 0 0 0,1-1 1 0 0,0 0-1 0 0,0 1 0 0 0,0-1 1 0 0,0 1-1 0 0,3-5 0 0 0,10-16-1923 0 0,1 1-22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18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02 6447 0 0,'0'0'142'0'0,"0"0"22"0"0,0 0 13 0 0,0 0 123 0 0,0 0 468 0 0,0 0 205 0 0,0 0 41 0 0,0 0-61 0 0,0 0-288 0 0,0 0-121 0 0,9-4 1508 0 0,-6 0-882 0 0,1 1 0 0 0,-1-1 0 0 0,0 1 1 0 0,4-8-1 0 0,-6 8-934 0 0,1-1 0 0 0,-1 1 0 0 0,0 0 0 0 0,0 0 0 0 0,-1-1 0 0 0,1 1 0 0 0,-1-1 0 0 0,1 1 1 0 0,-1 0-1 0 0,0-1 0 0 0,-1 1 0 0 0,1-1 0 0 0,0 1 0 0 0,-2-6 0 0 0,1 8 135 0 0,1 1 117 0 0,0 0 21 0 0,0 0-66 0 0,-15-2-278 0 0,13 2-165 0 0,1 0 0 0 0,-1 1 0 0 0,1-1 0 0 0,-1 0 0 0 0,1 0 0 0 0,0 1 0 0 0,-1-1 0 0 0,1 1 0 0 0,-1-1 0 0 0,1 1 0 0 0,0 0 0 0 0,0-1 0 0 0,-1 1 0 0 0,1 0 0 0 0,0 0 0 0 0,0 0 0 0 0,0 0 0 0 0,0 0 0 0 0,0 0 0 0 0,-1 2 0 0 0,-2 1 0 0 0,-1 1 0 0 0,0 1 0 0 0,0-1 0 0 0,1 1 0 0 0,0 0 0 0 0,0 0 0 0 0,-4 8 0 0 0,6-8 0 0 0,-1 0 0 0 0,2 0 0 0 0,-1 0 0 0 0,0 1 0 0 0,1-1 0 0 0,0 0 0 0 0,1 0 0 0 0,-1 1 0 0 0,1-1 0 0 0,1 1 0 0 0,-1-1 0 0 0,1 0 0 0 0,0 0 0 0 0,0 1 0 0 0,3 6 0 0 0,-3-11 0 0 0,-1 0 0 0 0,1 0 0 0 0,0 0 0 0 0,0-1 0 0 0,0 1 0 0 0,0 0 0 0 0,1 0 0 0 0,-1 0 0 0 0,0-1 0 0 0,1 1 0 0 0,0-1 0 0 0,-1 1 0 0 0,1-1 0 0 0,0 0 0 0 0,-1 1 0 0 0,1-1 0 0 0,0 0 0 0 0,0 0 0 0 0,0 0 0 0 0,0-1 0 0 0,0 1 0 0 0,0 0 0 0 0,0-1 0 0 0,0 1 0 0 0,0-1 0 0 0,1 0 0 0 0,-1 0 0 0 0,3 0 0 0 0,10 2 0 0 0,-11-1 0 0 0,0-1 0 0 0,0 0 0 0 0,0 0 0 0 0,0-1 0 0 0,0 1 0 0 0,0-1 0 0 0,0 0 0 0 0,0 0 0 0 0,0 0 0 0 0,0 0 0 0 0,0-1 0 0 0,-1 1 0 0 0,1-1 0 0 0,-1 0 0 0 0,1 0 0 0 0,5-5 0 0 0,5-4 0 0 0,0-1 0 0 0,15-18 0 0 0,-28 29 0 0 0,13-13 37 0 0,10-11 431 0 0,0-1-1 0 0,36-54 1 0 0,-59 79-25 0 0,-1 0-294 0 0,-2-1-133 0 0,-2 6-12 0 0,-3 3-8 0 0,3-1 4 0 0,1 0 0 0 0,0 0 0 0 0,0 0 0 0 0,1 0 0 0 0,0 0 0 0 0,0 1 0 0 0,0-1 0 0 0,-1 10 0 0 0,-3 57 0 0 0,4-44 0 0 0,-23 175 28 0 0,19-173-22 0 0,-1-1-1 0 0,-2 0 1 0 0,-2 0-1 0 0,-20 43 1 0 0,18-48-6 0 0,0-1 0 0 0,-26 34 0 0 0,37-55 0 0 0,-1-1 0 0 0,1 1 0 0 0,0-1 0 0 0,-1 1 0 0 0,0-1 0 0 0,0 0 0 0 0,0 0 0 0 0,0 0 0 0 0,0 0 0 0 0,0-1 0 0 0,0 1 0 0 0,-4 0 0 0 0,7-2 0 0 0,-8 2 189 0 0,0-1 0 0 0,0 0 0 0 0,0-1 1 0 0,1 0-1 0 0,-1 0 0 0 0,0-1 0 0 0,-9-1 0 0 0,-2 0 125 0 0,-12-5-149 0 0,9 1-165 0 0,7 3-268 0 0,5 0-301 0 0,-1 1-1 0 0,-19-1 1 0 0,29 3 521 0 0,0 0 1 0 0,1 0-1 0 0,-1 0 0 0 0,0 0 1 0 0,0 0-1 0 0,0 0 0 0 0,0 0 1 0 0,0 0-1 0 0,1 0 0 0 0,-1-1 1 0 0,0 1-1 0 0,0 0 0 0 0,0-1 1 0 0,1 1-1 0 0,-1-1 0 0 0,0 1 1 0 0,-1-2-1 0 0,0-2-7832 0 0,1-1-278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2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3 11975 0 0,'0'0'267'0'0,"0"0"42"0"0,0 0 17 0 0,0 0-28 0 0,1-1-196 0 0,26-16 3154 0 0,42-33 1 0 0,-55 39-2634 0 0,-2-1-1 0 0,1-1 1 0 0,-2 0 0 0 0,18-25-1 0 0,-24 31-557 0 0,3-5 232 0 0,-1 1 0 0 0,0-1 1 0 0,-1 0-1 0 0,6-18 1 0 0,-11 27-250 0 0,0 0 1 0 0,0-1-1 0 0,0 1 0 0 0,-1 0 1 0 0,1-1-1 0 0,-1 1 0 0 0,0-1 1 0 0,0 1-1 0 0,0 0 0 0 0,0-1 1 0 0,-1 1-1 0 0,1-1 1 0 0,-1 1-1 0 0,0 0 0 0 0,0-1 1 0 0,0 1-1 0 0,-1 0 0 0 0,1 0 1 0 0,-1 0-1 0 0,0 0 0 0 0,0 0 1 0 0,-3-4-1 0 0,3 5-5 0 0,0 1-1 0 0,0-1 1 0 0,0 1 0 0 0,0 0-1 0 0,0-1 1 0 0,0 1 0 0 0,-1 0-1 0 0,1 1 1 0 0,0-1 0 0 0,0 0-1 0 0,-1 1 1 0 0,1-1 0 0 0,0 1-1 0 0,-1 0 1 0 0,1 0 0 0 0,-1 0-1 0 0,1 0 1 0 0,0 0 0 0 0,-1 0-1 0 0,1 0 1 0 0,0 1 0 0 0,-1 0-1 0 0,-3 1 1 0 0,0-1 71 0 0,1 1 0 0 0,-1 1-1 0 0,1-1 1 0 0,-1 1 0 0 0,1 0 0 0 0,0 0 0 0 0,0 0-1 0 0,-7 8 1 0 0,5-5-114 0 0,2 0 0 0 0,-1 1 0 0 0,1 0 0 0 0,0 0 0 0 0,1 1 0 0 0,-1-1 0 0 0,1 1 0 0 0,1 0 0 0 0,0 0 0 0 0,0 0 0 0 0,0 1 0 0 0,1-1 0 0 0,1 1 0 0 0,-1-1 0 0 0,1 1 0 0 0,1 0 0 0 0,-1-1 0 0 0,2 1 0 0 0,-1 0 0 0 0,1 0 0 0 0,0-1 0 0 0,3 10 0 0 0,-3-14 0 0 0,1 0 0 0 0,-1 0 0 0 0,1 0 0 0 0,-1 0 0 0 0,1 0 0 0 0,0-1 0 0 0,1 1 0 0 0,-1-1 0 0 0,1 1 0 0 0,-1-1 0 0 0,1 0 0 0 0,0 0 0 0 0,0 0 0 0 0,0 0 0 0 0,1-1 0 0 0,-1 1 0 0 0,1-1 0 0 0,-1 0 0 0 0,1 0 0 0 0,0 0 0 0 0,0 0 0 0 0,0-1 0 0 0,0 0 0 0 0,0 0 0 0 0,0 0 0 0 0,0 0 0 0 0,0 0 0 0 0,1-1 0 0 0,-1 0 0 0 0,8 0 0 0 0,0-1-343 0 0,0 0 0 0 0,0-1-1 0 0,-1-1 1 0 0,1 1 0 0 0,0-2 0 0 0,-1 0 0 0 0,0 0 0 0 0,0-1-1 0 0,12-7 1 0 0,-19 9 192 0 0,0 1-359 0 0,-1 0 0 0 0,0 0 0 0 0,1 0-1 0 0,-1-1 1 0 0,0 1 0 0 0,0-1 0 0 0,0 0 0 0 0,-1 0-1 0 0,1 0 1 0 0,-1 0 0 0 0,4-6 0 0 0,0-10-1537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20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3823 0 0,'0'0'315'0'0,"0"0"45"0"0,0 0 21 0 0,0 0-49 0 0,0 0-81 0 0,0 0 481 0 0,0 0 237 0 0,0 0 45 0 0,9-5 2056 0 0,-5 3-2845 0 0,1 0 0 0 0,-1 0 0 0 0,1 0-1 0 0,-1 1 1 0 0,1-1 0 0 0,0 1 0 0 0,-1 0 0 0 0,1 1-1 0 0,5-1 1 0 0,18-4-225 0 0,-24 4 0 0 0,0 0 0 0 0,0 0 0 0 0,0 0 0 0 0,0 1 0 0 0,0-1 0 0 0,0 1 0 0 0,0 0 0 0 0,0 0 0 0 0,0 1 0 0 0,5 0 0 0 0,0 0-586 0 0,0-1 0 0 0,19-1 0 0 0,-20-2-425 0 0,0 0-12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21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 17503 0 0,'0'0'399'0'0,"8"-11"1106"0"0,2-12-1498 0 0,-7 14 824 0 0,1 1 0 0 0,0 0 0 0 0,1-1 1 0 0,9-13-1 0 0,-8 11 26 0 0,-6 10-196 0 0,1 5-228 0 0,-1 0-387 0 0,2 34-46 0 0,-2-36 0 0 0,0 0 0 0 0,0 0 0 0 0,1 0 0 0 0,-1 1 0 0 0,0-1 0 0 0,1 0 0 0 0,0 0 0 0 0,-1 0 0 0 0,1 0 0 0 0,0 0 0 0 0,2 3 0 0 0,0 2 0 0 0,-2-4 0 0 0,0 0 0 0 0,1 0 0 0 0,-1 0 0 0 0,1 0 0 0 0,-1-1 0 0 0,1 1 0 0 0,0 0 0 0 0,0-1 0 0 0,0 1 0 0 0,0-1 0 0 0,1 0 0 0 0,-1 0 0 0 0,0 0 0 0 0,1 0 0 0 0,0 0 0 0 0,-1 0 0 0 0,1-1 0 0 0,0 1 0 0 0,0-1 0 0 0,0 0 0 0 0,5 2 0 0 0,-5-3 0 0 0,1 1 0 0 0,0-1 0 0 0,0 0 0 0 0,0 0 0 0 0,-1 0 0 0 0,1 0 0 0 0,0 0 0 0 0,0-1 0 0 0,-1 0 0 0 0,1 0 0 0 0,0 0 0 0 0,-1 0 0 0 0,1 0 0 0 0,-1-1 0 0 0,1 0 0 0 0,-1 0 0 0 0,6-4 0 0 0,10-8 341 0 0,-1 0 1 0 0,17-19-1 0 0,-28 26-213 0 0,-1-1 0 0 0,1 0 0 0 0,-1 0 0 0 0,-1 0 0 0 0,0-1 0 0 0,0 0 0 0 0,5-12 0 0 0,-7 12-128 0 0,-2 3 72 0 0,0 5 299 0 0,-1 1 117 0 0,0 0 21 0 0,0 0-66 0 0,-13 16-278 0 0,6-3-165 0 0,1 0 0 0 0,1 0 0 0 0,0 0 0 0 0,1 1 0 0 0,-4 23 0 0 0,5-24 0 0 0,-9 48 0 0 0,-3 76 0 0 0,2-14 0 0 0,11-113 0 0 0,-1-1 0 0 0,-4 2 0 0 0,2-11 0 0 0,5 0 0 0 0,-1 0 0 0 0,1 1 0 0 0,-1-1 0 0 0,1 0 0 0 0,-1 0 0 0 0,1 0 0 0 0,-1 0 0 0 0,1 0 0 0 0,-1 0 0 0 0,1 0 0 0 0,-1 0 0 0 0,1 0 0 0 0,-1 0 0 0 0,1 0 0 0 0,-1 0 0 0 0,1 0 0 0 0,-1 0 0 0 0,1 0 0 0 0,-1 0 0 0 0,1 0 0 0 0,-1-1 0 0 0,1 1 0 0 0,-1 0 0 0 0,1 0 0 0 0,-1-1 0 0 0,0 1 0 0 0,0-2 0 0 0,-20-6-131 0 0,1-2 1 0 0,-22-14-1 0 0,8 4-306 0 0,19 8-3165 0 0,10 7-5607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48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0 15663 0 0,'-4'2'129'0'0,"0"1"0"0"0,1-1 0 0 0,-1 1 0 0 0,1 0-1 0 0,0 0 1 0 0,0 0 0 0 0,0 0 0 0 0,0 0 0 0 0,1 1 0 0 0,-1-1-1 0 0,1 1 1 0 0,0 0 0 0 0,0 0 0 0 0,-3 6 0 0 0,-2 10 764 0 0,-9 34 0 0 0,13-41-50 0 0,-6 21 128 0 0,-82 294 5276 0 0,83-306-6161 0 0,-22 39 1 0 0,9-18-88 0 0,24-56 1 0 0,6-12 0 0 0,-2 13 0 0 0,1 1 0 0 0,0 0 0 0 0,1 0 0 0 0,0 1 0 0 0,1 0 0 0 0,0 1 0 0 0,22-16 0 0 0,-20 17 0 0 0,-5 3 0 0 0,0 0 0 0 0,1 0 0 0 0,0 1 0 0 0,0 0 0 0 0,17-6 0 0 0,-13 7 0 0 0,1 0 0 0 0,0 1 0 0 0,-1 0 0 0 0,24 1 0 0 0,-22 1 0 0 0,1 0 0 0 0,0 1 0 0 0,-1 1 0 0 0,22 5 0 0 0,-33-6 0 0 0,1 0 0 0 0,0 0 0 0 0,-1 1 0 0 0,1-1 0 0 0,0 1 0 0 0,-1 0 0 0 0,0 0 0 0 0,1 0 0 0 0,-1 0 0 0 0,0 0 0 0 0,0 1 0 0 0,-1 0 0 0 0,1-1 0 0 0,0 1 0 0 0,-1 0 0 0 0,1 0 0 0 0,-1 0 0 0 0,0 1 0 0 0,0-1 0 0 0,-1 0 0 0 0,1 1 0 0 0,1 4 0 0 0,-2 0 0 0 0,0 1 0 0 0,-1-1 0 0 0,0 1 0 0 0,0-1 0 0 0,-1 0 0 0 0,0 1 0 0 0,-5 15 0 0 0,2-13 5 0 0,0 1 0 0 0,-8 16 0 0 0,6-17-20 0 0,1 0-1 0 0,0 1 0 0 0,1 0 0 0 0,-3 15 0 0 0,7-26-321 0 0,-4-8-646 0 0,3 4 532 0 0,1-1-1 0 0,0 0 1 0 0,0 0 0 0 0,0 0 0 0 0,1 1-1 0 0,0-1 1 0 0,-1 0 0 0 0,1 0-1 0 0,3-6 1 0 0,-1 2-1096 0 0,3-12-5961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27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3823 0 0,'0'0'315'0'0,"0"0"45"0"0,0 0 21 0 0,0 0-49 0 0,2-1-220 0 0,33-26 5547 0 0,-32 26-5307 0 0,0 0-1 0 0,0 0 1 0 0,0 1-1 0 0,0-1 1 0 0,0 1 0 0 0,4-1-1 0 0,0 0 133 0 0,38-2 695 0 0,0 1-1 0 0,70 6 1 0 0,-85-3-1027 0 0,40 1 1288 0 0,-68-2-997 0 0,-2 3-728 0 0,0-1 1 0 0,-1 0 0 0 0,1 1-1 0 0,-1-1 1 0 0,0 1 0 0 0,0-1-1 0 0,0 0 1 0 0,0 0 0 0 0,0 1-1 0 0,0-1 1 0 0,0 0 0 0 0,-1 0-1 0 0,1 0 1 0 0,-3 2-1 0 0,-2 3-8924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24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537 11975 0 0,'0'0'547'0'0,"6"-6"181"0"0,-5 4-649 0 0,1 0-1 0 0,-1 0 1 0 0,1 0-1 0 0,-1 0 1 0 0,0 0-1 0 0,0-1 1 0 0,0 1-1 0 0,0 0 1 0 0,0-1 0 0 0,0 1-1 0 0,0-3 1 0 0,-1 3 376 0 0,0-1 0 0 0,1 1 0 0 0,-1-1 0 0 0,-1 1 0 0 0,1-1 1 0 0,0 1-1 0 0,-1-1 0 0 0,1 1 0 0 0,-1-1 0 0 0,-1-2 0 0 0,2 3 569 0 0,-2 2-841 0 0,1-1 0 0 0,0 0 0 0 0,0 0-1 0 0,0 0 1 0 0,0 0 0 0 0,0-1 0 0 0,0 1-1 0 0,0 0 1 0 0,-1-2 0 0 0,-1 0 153 0 0,-1-1 23 0 0,0 0-1 0 0,0 0 0 0 0,0 1 1 0 0,-10-6-1 0 0,12 8-252 0 0,0-1-1 0 0,-1 1 0 0 0,1 0 1 0 0,-1 0-1 0 0,1 0 1 0 0,-1 0-1 0 0,1 1 1 0 0,-1-1-1 0 0,1 1 0 0 0,-1-1 1 0 0,1 1-1 0 0,-4 0 1 0 0,-7 2-32 0 0,0 0 0 0 0,1 1 0 0 0,0 1 0 0 0,-22 9 0 0 0,28-10 66 0 0,1 0 0 0 0,-1 0 0 0 0,1 0 0 0 0,0 1 0 0 0,0 0 0 0 0,0 0-1 0 0,1 1 1 0 0,-1-1 0 0 0,1 1 0 0 0,0 0 0 0 0,-6 9 0 0 0,2 1-135 0 0,0 0 0 0 0,1 0 0 0 0,-10 29 0 0 0,16-38-5 0 0,-1-1 0 0 0,1 0-1 0 0,0 1 1 0 0,0-1 0 0 0,1 1 0 0 0,-1-1-1 0 0,1 1 1 0 0,0-1 0 0 0,1 1 0 0 0,-1-1-1 0 0,1 1 1 0 0,0-1 0 0 0,1 1 0 0 0,-1-1-1 0 0,4 7 1 0 0,-4-10-29 0 0,1 0-1 0 0,-1 0 1 0 0,1 0-1 0 0,-1 0 1 0 0,1 0-1 0 0,0 0 1 0 0,0-1-1 0 0,0 1 1 0 0,0-1-1 0 0,0 1 1 0 0,0-1 0 0 0,0 0-1 0 0,1 0 1 0 0,-1 0-1 0 0,0 0 1 0 0,1 0-1 0 0,-1 0 1 0 0,1-1-1 0 0,-1 1 1 0 0,1-1-1 0 0,-1 0 1 0 0,1 1 0 0 0,-1-1-1 0 0,1 0 1 0 0,-1-1-1 0 0,1 1 1 0 0,-1 0-1 0 0,3-1 1 0 0,6-2-122 0 0,-1 1 0 0 0,0-1 1 0 0,0-1-1 0 0,0 0 0 0 0,12-7 0 0 0,-3 1 246 0 0,-1-2 0 0 0,-1 0 0 0 0,1-1 0 0 0,-2-1 0 0 0,0-1 0 0 0,-1 0 0 0 0,0-1 0 0 0,20-29 0 0 0,-9 6 131 0 0,-2 0 0 0 0,-2-1 0 0 0,17-45 0 0 0,-28 57-216 0 0,-1 0 1 0 0,-1 0-1 0 0,-2-1 0 0 0,-1 0 1 0 0,-1-1-1 0 0,2-53 0 0 0,-7 77 60 0 0,1 1 104 0 0,-1 0 0 0 0,0-1 0 0 0,0 1 0 0 0,-1-1 0 0 0,0 1 0 0 0,0 0 1 0 0,0-1-1 0 0,0 1 0 0 0,-4-8 0 0 0,4 12-170 0 0,1 1 0 0 0,-1-1 0 0 0,1 1 0 0 0,-1-1-1 0 0,1 1 1 0 0,-1-1 0 0 0,1 1 0 0 0,-1-1 0 0 0,1 1 0 0 0,-1 0 0 0 0,0-1 0 0 0,1 1 0 0 0,-1 0 0 0 0,0-1 0 0 0,1 1 0 0 0,-1 0 0 0 0,0 0 0 0 0,1 0 0 0 0,-1 0 0 0 0,0 0 0 0 0,1 0 0 0 0,-1 0 0 0 0,0 0 0 0 0,0 0 0 0 0,1 0 0 0 0,-1 0 0 0 0,0 0-1 0 0,1 0 1 0 0,-1 0 0 0 0,0 1 0 0 0,1-1 0 0 0,-1 0 0 0 0,0 1 0 0 0,1-1 0 0 0,-1 0 0 0 0,1 1 0 0 0,-1-1 0 0 0,0 1 0 0 0,-4 2-1 0 0,1 1 0 0 0,0-1 0 0 0,-6 9 0 0 0,7-10-4 0 0,-6 9 1 0 0,1 0 0 0 0,0 1 0 0 0,0 0 0 0 0,1 0 0 0 0,1 0 0 0 0,0 1 0 0 0,-5 16 0 0 0,-23 97 0 0 0,29-107 0 0 0,-1 10 0 0 0,1 0 0 0 0,1 1 0 0 0,2-1 0 0 0,1 1 0 0 0,4 50 0 0 0,-3-75 0 0 0,1 1 0 0 0,0-1 0 0 0,0 1 0 0 0,1-1 0 0 0,0 0 0 0 0,0 1 0 0 0,0-1 0 0 0,0 0 0 0 0,1 0 0 0 0,5 7 0 0 0,-7-10 0 0 0,1 0 0 0 0,0-1 0 0 0,0 1 0 0 0,0 0 0 0 0,0-1 0 0 0,0 1 0 0 0,0-1 0 0 0,0 0 0 0 0,0 1 0 0 0,0-1 0 0 0,1 0 0 0 0,-1-1 0 0 0,0 1 0 0 0,1 0 0 0 0,-1 0 0 0 0,0-1 0 0 0,1 0 0 0 0,-1 1 0 0 0,1-1 0 0 0,-1 0 0 0 0,1 0 0 0 0,-1-1 0 0 0,1 1 0 0 0,-1 0 0 0 0,4-2 0 0 0,4-1 0 0 0,0 0 0 0 0,0-1 0 0 0,0 0 0 0 0,0 0 0 0 0,-1-1 0 0 0,16-11 0 0 0,48-45 0 0 0,-32 25 0 0 0,-26 24 0 0 0,-1-1 0 0 0,-1 0 0 0 0,0-1 0 0 0,-1 0 0 0 0,-1-1 0 0 0,18-28 0 0 0,-55 107 0 0 0,20-51 0 0 0,1 0 0 0 0,0 0 0 0 0,0 1 0 0 0,1 0 0 0 0,-2 22 0 0 0,5-33 0 0 0,1 0 0 0 0,0 0 0 0 0,0 0 0 0 0,1 0 0 0 0,-1 0 0 0 0,1 0 0 0 0,-1 0 0 0 0,1 0 0 0 0,0 0 0 0 0,0-1 0 0 0,0 1 0 0 0,0 0 0 0 0,1 0 0 0 0,1 2 0 0 0,-2-3 0 0 0,0-1 0 0 0,0 0 0 0 0,0 1 0 0 0,0-1 0 0 0,0 0 0 0 0,0 0 0 0 0,0 0 0 0 0,1 0 0 0 0,-1 0 0 0 0,0 0 0 0 0,0 0 0 0 0,1-1 0 0 0,-1 1 0 0 0,1 0 0 0 0,-1-1 0 0 0,0 1 0 0 0,1-1 0 0 0,-1 1 0 0 0,1-1 0 0 0,0 0 0 0 0,-1 1 0 0 0,1-1 0 0 0,-1 0 0 0 0,1 0 0 0 0,-1 0 0 0 0,1-1 0 0 0,-1 1 0 0 0,1 0 0 0 0,1-1 0 0 0,17-5 0 0 0,-2-2 0 0 0,1 0 0 0 0,-1 0 0 0 0,0-2 0 0 0,27-19 0 0 0,-22 12 0 0 0,0-1 0 0 0,-1 0 0 0 0,-1-2 0 0 0,20-23 0 0 0,-31 33 67 0 0,-8 8-14 0 0,1 0 1 0 0,-1 0 0 0 0,0-1 0 0 0,1 1-1 0 0,-1-1 1 0 0,2-2 0 0 0,-15 22 127 0 0,2 0 0 0 0,0 1 0 0 0,2 0 0 0 0,-11 33 1 0 0,-13 81 516 0 0,31-129-697 0 0,-20 100-1 0 0,-22 98 0 0 0,35-178 0 0 0,-18 57 0 0 0,21-71 0 0 0,0 1 0 0 0,-1-1 0 0 0,0 0 0 0 0,0 0 0 0 0,-1-1 0 0 0,-7 8 0 0 0,12-14 0 0 0,0-1 0 0 0,-1 0 0 0 0,1 0 0 0 0,0 0 0 0 0,-1 0 0 0 0,1 0 0 0 0,-1-1 0 0 0,1 1 0 0 0,-1 0 0 0 0,1-1 0 0 0,-1 1 0 0 0,-1 0 0 0 0,-25-9 0 0 0,6 1 0 0 0,-28-5 79 0 0,26 6-931 0 0,-1 0 0 0 0,0 2 0 0 0,-38-3 0 0 0,53 7-9387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33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1975 0 0,'0'0'267'0'0,"0"0"42"0"0,0 0 17 0 0,0 0-28 0 0,0 0-126 0 0,0 0 204 0 0,0 0 111 0 0,0 0 22 0 0,0 0 3 0 0,0 0 0 0 0,0 0 0 0 0,0 0 0 0 0,0 0 0 0 0,0 0 0 0 0,0 0 0 0 0,0 0 0 0 0,0 0 0 0 0,0 0 0 0 0,0 0 0 0 0,0 0 0 0 0,0 0 0 0 0,3 0 0 0 0,2 1-426 0 0,4-4 779 0 0,14-8-112 0 0,-13 8-514 0 0,-1 0-1 0 0,0 0 0 0 0,0 1 1 0 0,19-2-1 0 0,-16 3 24 0 0,0-1-1 0 0,17-5 0 0 0,111-36-261 0 0,-136 44 25 0 0,-1-1-31 0 0,16-7-146 0 0,-18 7-544 0 0,-1 0-258 0 0,-5 4-6437 0 0,4-3 309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33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3823 0 0,'0'0'315'0'0,"-4"10"758"0"0,-8-2-878 0 0,11-7 170 0 0,1-1 122 0 0,0 0 22 0 0,0 0 71 0 0,0 0 286 0 0,0 0 124 0 0,0 0 30 0 0,1 1-65 0 0,2 2-760 0 0,0-1 0 0 0,0 0 0 0 0,0 0 0 0 0,0 0 0 0 0,1 0 0 0 0,-1 0 0 0 0,1-1 0 0 0,-1 1 0 0 0,1-1 0 0 0,0 0 0 0 0,-1 0 0 0 0,1-1 0 0 0,4 1 0 0 0,8 0 600 0 0,30-1-1 0 0,-42 0-741 0 0,60-10-36 0 0,-13 3 789 0 0,-18 1-172 0 0,-19 1-130 0 0,-12 4-519 0 0,0 0 0 0 0,0 0 0 0 0,1 0 0 0 0,-1 0 0 0 0,0 1 0 0 0,0-1 0 0 0,1 1 0 0 0,-1-1 0 0 0,0 1 0 0 0,4 0 0 0 0,-13 6-3304 0 0,-9 2 1296 0 0,-1 0-22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38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53 8287 0 0,'0'0'191'0'0,"0"0"26"0"0,0 0 9 0 0,0 0 110 0 0,3-1 444 0 0,-2 0-568 0 0,0 1-134 0 0,-1 0-1 0 0,1-1 0 0 0,-1 1 1 0 0,1 0-1 0 0,0 0 1 0 0,-1-1-1 0 0,1 1 1 0 0,-1-1-1 0 0,1 1 1 0 0,-1 0-1 0 0,1-1 1 0 0,-1 1-1 0 0,1-1 1 0 0,-1 1-1 0 0,0-1 1 0 0,1 0-1 0 0,-1 1 1 0 0,0-1-1 0 0,1 1 1 0 0,-1-1-1 0 0,0 0 1 0 0,0 0-1 0 0,0 0 878 0 0,0 1-290 0 0,0 0-121 0 0,0 0-28 0 0,0 0-4 0 0,1-1-363 0 0,0 0-1 0 0,0 0 0 0 0,0 0 0 0 0,0 0 1 0 0,-1 0-1 0 0,1 0 0 0 0,0 0 0 0 0,-1-1 1 0 0,1 1-1 0 0,-1 0 0 0 0,1 0 0 0 0,-1-1 1 0 0,0 1-1 0 0,1-3 0 0 0,-1 3 223 0 0,0 1 117 0 0,0 0 21 0 0,0 0 3 0 0,0 0 0 0 0,0 0 0 0 0,0 0 0 0 0,0 0-69 0 0,0-1-294 0 0,0 0-148 0 0,0 1-1 0 0,0 0 0 0 0,0-1 1 0 0,0 1-1 0 0,0-1 1 0 0,-1 1-1 0 0,1 0 0 0 0,0-1 1 0 0,0 1-1 0 0,0 0 1 0 0,0-1-1 0 0,-1 1 0 0 0,1-1 1 0 0,0 1-1 0 0,0 0 1 0 0,0-1-1 0 0,-1 1 0 0 0,1 0 1 0 0,0 0-1 0 0,-1-1 1 0 0,1 1-1 0 0,0 0 1 0 0,-1 0-1 0 0,1-1 0 0 0,0 1 1 0 0,-1 0-1 0 0,1 0 1 0 0,0 0-1 0 0,-1 0 0 0 0,1-1 1 0 0,-1 1-1 0 0,1 0 1 0 0,0 0-1 0 0,-1 0 0 0 0,0 0 1 0 0,0 0 0 0 0,-9-4-1 0 0,7 3 0 0 0,-10 1 0 0 0,-12-1 0 0 0,-16 6 0 0 0,21-4 0 0 0,14-1 0 0 0,-1 0 0 0 0,1 0 0 0 0,-13 4 0 0 0,-18 6 491 0 0,36-10-41 0 0,1 0 50 0 0,-1 1-446 0 0,-1-1 0 0 0,1 0 0 0 0,0 0-1 0 0,-1 0 1 0 0,1 0 0 0 0,0 0-1 0 0,-1 0 1 0 0,1 0 0 0 0,0 0-1 0 0,-3-1 1 0 0,-1 0-38 0 0,-2 3-16 0 0,6-2 0 0 0,-1 1 0 0 0,1-1 0 0 0,0 1 0 0 0,0 0 0 0 0,-1-1 0 0 0,1 1 0 0 0,0 0 0 0 0,0 0 0 0 0,0 0 0 0 0,0 0 0 0 0,0 0 0 0 0,0 0 0 0 0,0 0 0 0 0,0 0 0 0 0,0 0 0 0 0,1 1 0 0 0,-1-1 0 0 0,0 0 0 0 0,1 0 0 0 0,-1 2 0 0 0,-2 2 0 0 0,1-2 0 0 0,-4 11 0 0 0,1 6 0 0 0,0 0 0 0 0,1 0 0 0 0,-1 25 0 0 0,-1 2 0 0 0,4-33 0 0 0,1-1 0 0 0,1 1 0 0 0,2 22 0 0 0,-1 10 0 0 0,-1-35 0 0 0,0 0 0 0 0,1 0 0 0 0,3 21 0 0 0,-4-30 0 0 0,1 1 0 0 0,1 15 0 0 0,2 39 2048 0 0,-5-22-2048 0 0,11 21 0 0 0,-7-37 0 0 0,-1-14 0 0 0,-2-3 0 0 0,1 0 0 0 0,-1-1 0 0 0,0 1 0 0 0,0 0 0 0 0,1-1 0 0 0,-1 1 0 0 0,0 0 0 0 0,0 0 0 0 0,0-1 0 0 0,-1 4 0 0 0,1-1 0 0 0,-1 1 0 0 0,1-1 0 0 0,-1 0 0 0 0,-2 8 0 0 0,0-3 0 0 0,-1 2 0 0 0,2-11 0 0 0,1 0 0 0 0,0 3 0 0 0,-5 28 0 0 0,5-26 0 0 0,0 0 0 0 0,0 0 0 0 0,-1 1 0 0 0,-2 5 0 0 0,-2 6 0 0 0,5-10 0 0 0,0 0 0 0 0,-1 0 0 0 0,-3 8 0 0 0,-4 14 0 0 0,0 14 0 0 0,8-35 0 0 0,-2 15 0 0 0,4-6 0 0 0,-1 10 0 0 0,-5 19 0 0 0,4-29 0 0 0,-1 1 0 0 0,0-11 0 0 0,2-5 0 0 0,-1 1 0 0 0,0-1 0 0 0,1 1 0 0 0,-1 0 0 0 0,1-1 0 0 0,0 1 0 0 0,0 0 0 0 0,0 0 0 0 0,1 3 0 0 0,0 3 0 0 0,-1-7 0 0 0,0-1 0 0 0,1 1 0 0 0,-1-1 0 0 0,0 1 0 0 0,0-1 0 0 0,0 1 0 0 0,0-1 0 0 0,0 1 0 0 0,-1-1 0 0 0,1 0 0 0 0,-1 3 0 0 0,-2 15 0 0 0,2 6 0 0 0,-5 10 0 0 0,5-26 0 0 0,0 0 0 0 0,-2 0 0 0 0,3-8 0 0 0,-4 9 0 0 0,4-12 0 0 0,-2 4 0 0 0,-12 29 0 0 0,11-24 0 0 0,-1 0 0 0 0,1 0 0 0 0,3-7 0 0 0,0 0 0 0 0,-1 1 0 0 0,1-1 0 0 0,0 1 0 0 0,0-1 0 0 0,-1 1 0 0 0,1-1 0 0 0,0 1 0 0 0,0-1 0 0 0,0 1 0 0 0,0-1 0 0 0,0 1 0 0 0,0-1 0 0 0,0 1 0 0 0,0-1 0 0 0,0 1 0 0 0,0-1 0 0 0,0 1 0 0 0,0-1 0 0 0,0 1 0 0 0,0-1 0 0 0,0 1 0 0 0,1-1 0 0 0,-1 1 0 0 0,0-1 0 0 0,0 0 0 0 0,0 1 0 0 0,1 0 0 0 0,0 0 0 0 0,3 8 0 0 0,-3-8 0 0 0,-1-1 0 0 0,0 1 0 0 0,0-1 0 0 0,1 1 0 0 0,-1-1 0 0 0,1 1 0 0 0,-1-1 0 0 0,0 1 0 0 0,1-1 0 0 0,-1 1 0 0 0,1-1 0 0 0,-1 1 0 0 0,1-1 0 0 0,-1 0 0 0 0,1 1 0 0 0,-1-1 0 0 0,1 0 0 0 0,0 1 0 0 0,-1-1 0 0 0,1 0 0 0 0,-1 0 0 0 0,1 0 0 0 0,0 1 0 0 0,1-1 0 0 0,6 4 0 0 0,-1 0 0 0 0,2-1 0 0 0,2 0 0 0 0,-7-2 0 0 0,1-1 0 0 0,-1 1 0 0 0,0-1 0 0 0,1 0 0 0 0,-1 0 0 0 0,7-2 0 0 0,8 1 0 0 0,-11 2 0 0 0,0-3 0 0 0,1 0 0 0 0,-1 1 0 0 0,1 2 0 0 0,-8-1 0 0 0,-1 0 0 0 0,0 0 0 0 0,1 0 0 0 0,-1 1 0 0 0,0-1 0 0 0,0 0 0 0 0,1 0 0 0 0,-1 0 0 0 0,0 0 0 0 0,0 0 0 0 0,1 0 0 0 0,-1 0 0 0 0,0 1 0 0 0,0-1 0 0 0,1 0 0 0 0,-1 0 0 0 0,0 0 0 0 0,0 0 0 0 0,0 1 0 0 0,1-1 0 0 0,-1 0 0 0 0,0 0 0 0 0,0 1 0 0 0,0-1 0 0 0,0 0 0 0 0,0 0 0 0 0,1 1 0 0 0,-1-1 0 0 0,0 0 0 0 0,0 0 0 0 0,0 1 0 0 0,0-1 0 0 0,0 0 0 0 0,0 1 0 0 0,0-1 0 0 0,0 0 0 0 0,0 1 0 0 0,-3 2 0 0 0,2-1-216 0 0,0-1 1 0 0,0 1-1 0 0,0 0 0 0 0,0-1 0 0 0,-1 1 0 0 0,1-1 1 0 0,-1 0-1 0 0,1 1 0 0 0,-1-1 0 0 0,1 0 0 0 0,-1 0 1 0 0,0 0-1 0 0,1 0 0 0 0,-1 0 0 0 0,0 0 0 0 0,0-1 1 0 0,0 1-1 0 0,0 0 0 0 0,0-1 0 0 0,1 0 0 0 0,-1 1 1 0 0,0-1-1 0 0,0 0 0 0 0,0 0 0 0 0,-4 0 1 0 0,-9-2-1831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4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14 8287 0 0,'0'0'191'0'0,"0"0"26"0"0,0 0 9 0 0,0 0 42 0 0,0 0 158 0 0,0 0 72 0 0,0 0 12 0 0,0 0-67 0 0,0 0-222 0 0,0 0 166 0 0,0 0 101 0 0,0 0 21 0 0,0 0 3 0 0,0 0 0 0 0,0 0 0 0 0,0 0 0 0 0,0 0 0 0 0,0 0 0 0 0,0 0 0 0 0,0 0 0 0 0,0 0-69 0 0,1-1-294 0 0,6-8 70 0 0,-6 9-112 0 0,0-1 1 0 0,0 0 0 0 0,-1 0-1 0 0,1 0 1 0 0,0 0-1 0 0,-1 0 1 0 0,1 0 0 0 0,-1-1-1 0 0,0 1 1 0 0,1 0-1 0 0,-1 0 1 0 0,0 0 0 0 0,1 0-1 0 0,-1 0 1 0 0,0-1 0 0 0,0 0-1 0 0,3-36 840 0 0,-2 36-438 0 0,-1 2-66 0 0,0-1-294 0 0,1-13 436 0 0,-1 13-471 0 0,0 0 0 0 0,0 0-1 0 0,0 0 1 0 0,0-1 0 0 0,0 1 0 0 0,-1 0-1 0 0,1 0 1 0 0,0 0 0 0 0,-1 0 0 0 0,1 0 0 0 0,0-1-1 0 0,-2 0 1 0 0,-2-5-114 0 0,2 2 72 0 0,1 4 299 0 0,1 1 117 0 0,0 0 21 0 0,0 0-66 0 0,-11 13-278 0 0,-19 34-165 0 0,26-41 0 0 0,1 0 0 0 0,0 1 0 0 0,0-1 0 0 0,1 0 0 0 0,0 1 0 0 0,0 0 0 0 0,0 0 0 0 0,1-1 0 0 0,0 1 0 0 0,0 0 0 0 0,1 0 0 0 0,0 0 0 0 0,0 0 0 0 0,1 0 0 0 0,-1 0 0 0 0,2 0 0 0 0,-1 0 0 0 0,1-1 0 0 0,0 1 0 0 0,0 0 0 0 0,7 11 0 0 0,-8-15 0 0 0,0-1 0 0 0,0 0 0 0 0,0 0 0 0 0,0 0 0 0 0,0 0 0 0 0,1 0 0 0 0,-1-1 0 0 0,1 1 0 0 0,-1 0 0 0 0,1-1 0 0 0,0 1 0 0 0,0-1 0 0 0,-1 1 0 0 0,1-1 0 0 0,0 0 0 0 0,0 0 0 0 0,0 0 0 0 0,1 0 0 0 0,-1 0 0 0 0,0 0 0 0 0,0 0 0 0 0,5 0 0 0 0,6-1 0 0 0,-10-3 0 0 0,-1 2 0 0 0,7-3 0 0 0,0-1 0 0 0,0 0 0 0 0,0 0 0 0 0,-1-1 0 0 0,0 0 0 0 0,13-11 0 0 0,1-7 0 0 0,-1 0 0 0 0,30-43 0 0 0,-44 57-6 0 0,-5 8 11 0 0,0-1 0 0 0,0 0 1 0 0,0 0-1 0 0,0 0 0 0 0,0 0 0 0 0,0-1 0 0 0,-1 1 1 0 0,0 0-1 0 0,1-1 0 0 0,-1 1 0 0 0,-1-1 0 0 0,1 0 1 0 0,0 1-1 0 0,-1-4 0 0 0,0 5 366 0 0,0 2 117 0 0,0 0 21 0 0,0 0-66 0 0,0-1-294 0 0,-2-3-133 0 0,2 9-16 0 0,0 3 0 0 0,-5 33 0 0 0,1 7 0 0 0,3-31 0 0 0,-1 1 0 0 0,-6 26 0 0 0,-2 15 0 0 0,9-47 0 0 0,0 1 0 0 0,-1 0 0 0 0,-4 13 0 0 0,3-16 0 0 0,1 2 0 0 0,-2 19 0 0 0,1-5 0 0 0,-1 3 0 0 0,-2-1 0 0 0,-18 52 0 0 0,10-24 0 0 0,11-48 0 0 0,-1 1 0 0 0,3-6 0 0 0,-7 7 0 0 0,6-6 0 0 0,-2 3 0 0 0,0 0 0 0 0,-10 11 0 0 0,9-13 0 0 0,3-4 0 0 0,0 1 0 0 0,0-1 0 0 0,0 0 0 0 0,-1 0 0 0 0,1 0 0 0 0,0 0 0 0 0,-1 0 0 0 0,1 0 0 0 0,-1-1 0 0 0,1 1 0 0 0,-6-1 0 0 0,-5 2 0 0 0,9 0 0 0 0,3-1 0 0 0,0-1 0 0 0,0 1 0 0 0,0-1 0 0 0,0 0 0 0 0,0 1 0 0 0,0-1 0 0 0,0 0 0 0 0,0 0 0 0 0,-1 0 0 0 0,1 0 0 0 0,0 0 0 0 0,0 0 0 0 0,0 0 0 0 0,0 0 0 0 0,0 0 0 0 0,-2-1 0 0 0,-7 1 0 0 0,6 0 0 0 0,0 0 0 0 0,0 0 0 0 0,0-1 0 0 0,0 1 0 0 0,1-1 0 0 0,-6-2 0 0 0,-3 0 0 0 0,0 0 0 0 0,-23-1 0 0 0,-29 0 0 0 0,49 0 0 0 0,8 4 0 0 0,1 0-133 0 0,5 0-563 0 0,1 0-258 0 0,0 0-1558 0 0,0 0-6017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45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8287 0 0,'0'0'191'0'0,"0"0"26"0"0,0 0 9 0 0,0 0 110 0 0,0 0 444 0 0,0 0 196 0 0,0 0 42 0 0,0 0 6 0 0,0 0 0 0 0,0 0 0 0 0,0 0 0 0 0,0 0-137 0 0,0 0-508 0 0,0 0 37 0 0,0 0 80 0 0,0 0 14 0 0,0 0 70 0 0,0 0 286 0 0,0 0 124 0 0,0 0 30 0 0,1-1-133 0 0,5 0-509 0 0,-4 1 38 0 0,-2 0 80 0 0,0 0 15 0 0,2 0-68 0 0,15 0-278 0 0,8-1-24 0 0,0-2 0 0 0,34-7 0 0 0,21-3 367 0 0,-75 12 176 0 0,-4 4-378 0 0,-10 7-179 0 0,4-4-260 0 0,4-5-563 0 0,1-1-258 0 0,0 0-1558 0 0,0 0-6017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46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5 15663 0 0,'0'0'356'0'0,"0"0"50"0"0,0 0 20 0 0,0 0-42 0 0,2-1-250 0 0,13-1 288 0 0,-12 2 62 0 0,1 0 0 0 0,0-1 0 0 0,-1 1-1 0 0,1-1 1 0 0,-1 0 0 0 0,6-3 0 0 0,2 0 86 0 0,0 0-1 0 0,0 0 1 0 0,12-2 0 0 0,-14 4-405 0 0,1 0 1 0 0,-1-1-1 0 0,0 0 1 0 0,-1-1-1 0 0,12-5 1 0 0,14-12 288 0 0,-2 2 450 0 0,-2-1-1 0 0,40-33 1 0 0,-66 48-904 0 0,1 1 0 0 0,-1-1 0 0 0,0 0 0 0 0,4-7 0 0 0,-5 6 0 0 0,-2-2 0 0 0,-1 8 0 0 0,0-1 0 0 0,1 1 0 0 0,-1-1 0 0 0,0 1 0 0 0,0-1 0 0 0,0 0 0 0 0,0 1 0 0 0,0-1 0 0 0,0 1 0 0 0,0-1 0 0 0,0 1 0 0 0,0-1 0 0 0,0 1 0 0 0,0-1 0 0 0,0 1 0 0 0,0-1 0 0 0,0 1 0 0 0,0-1 0 0 0,0 1 0 0 0,-1-1 0 0 0,1 1 0 0 0,0-1 0 0 0,-1 0 0 0 0,0 0 0 0 0,0 0 0 0 0,1 0 0 0 0,0 1 0 0 0,-1-1 0 0 0,1 0 0 0 0,-1 0 0 0 0,1 1 0 0 0,-1-1 0 0 0,0 1 0 0 0,1-1 0 0 0,-1 0 0 0 0,0 1 0 0 0,1 0 0 0 0,-1-1 0 0 0,0 1 0 0 0,0-1 0 0 0,1 1 0 0 0,-1 0 0 0 0,0-1 0 0 0,0 1 0 0 0,0 0 0 0 0,1 0 0 0 0,-1 0 0 0 0,0 0 0 0 0,0-1 0 0 0,0 1 0 0 0,0 0 0 0 0,1 0 0 0 0,-2 1 0 0 0,-1-1 0 0 0,-4 0 0 0 0,0 0 0 0 0,0 1 0 0 0,0 0 0 0 0,0 0 0 0 0,0 1 0 0 0,1 0 0 0 0,-1 0 0 0 0,0 0 0 0 0,1 1 0 0 0,0 0 0 0 0,-1 0 0 0 0,-7 6 0 0 0,-8 7 0 0 0,-37 33 0 0 0,54-45 0 0 0,-14 14 0 0 0,2 0 0 0 0,-27 36 0 0 0,40-49 0 0 0,1 1 0 0 0,-1 0 0 0 0,1 1 0 0 0,0-1 0 0 0,0 0 0 0 0,1 1 0 0 0,0 0 0 0 0,0-1 0 0 0,0 1 0 0 0,1 0 0 0 0,0 0 0 0 0,1 0 0 0 0,0 14 0 0 0,0-18 0 0 0,0 1 0 0 0,1 0 0 0 0,0 0 0 0 0,0-1 0 0 0,0 1 0 0 0,0-1 0 0 0,0 1 0 0 0,1-1 0 0 0,-1 1 0 0 0,1-1 0 0 0,0 0 0 0 0,0 0 0 0 0,1 0 0 0 0,-1 0 0 0 0,0 0 0 0 0,1 0 0 0 0,0-1 0 0 0,0 1 0 0 0,0-1 0 0 0,0 0 0 0 0,0 0 0 0 0,0 0 0 0 0,0 0 0 0 0,1 0 0 0 0,-1-1 0 0 0,1 1 0 0 0,3 0 0 0 0,4 1 0 0 0,1-1 0 0 0,0-1 0 0 0,-1 1 0 0 0,1-2 0 0 0,0 0 0 0 0,0 0 0 0 0,0-1 0 0 0,-1 0 0 0 0,13-4 0 0 0,16-5 0 0 0,47-18 0 0 0,-84 27 0 0 0,4-1 9 0 0,-4 1-21 0 0,1 0 0 0 0,-1-1 0 0 0,0 1-1 0 0,0-1 1 0 0,6-3 0 0 0,-7 3-320 0 0,0 1-1 0 0,0-1 1 0 0,0 1-1 0 0,0-1 1 0 0,0 0-1 0 0,-1 0 1 0 0,1 1 0 0 0,2-5-1 0 0,1-1-8539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46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3823 0 0,'0'0'630'0'0,"0"0"-13"0"0,0 0-252 0 0,0 0 391 0 0,0 0 216 0 0,2 0 42 0 0,0-1-794 0 0,16-2 631 0 0,0 0-1 0 0,-1 1 1 0 0,1 1 0 0 0,0 1 0 0 0,23 2 0 0 0,-12-1-832 0 0,5 1-21 0 0,-30-1 2 0 0,3 0 0 0 0,-1 0 0 0 0,1 0 0 0 0,-1 0 0 0 0,1-1 0 0 0,-1 0 0 0 0,13-2 0 0 0,-12 1-1043 0 0,-5 1-4382 0 0,-2 0-1891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47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8 17503 0 0,'0'0'399'0'0,"0"0"60"0"0,0 0 21 0 0,1-1-59 0 0,3-4-277 0 0,-1-1 0 0 0,0 1-1 0 0,-1-1 1 0 0,1 1 0 0 0,-1-1 0 0 0,2-10 0 0 0,9-23 1986 0 0,-6 27-1295 0 0,-5 9-474 0 0,0 0 1 0 0,0 0-1 0 0,0-1 0 0 0,-1 1 1 0 0,2-4-1 0 0,-3 6-254 0 0,1-1-1 0 0,-1 1 1 0 0,0-1 0 0 0,1 1-1 0 0,-1-1 1 0 0,0 1 0 0 0,0-1 0 0 0,0 1-1 0 0,0-1 1 0 0,-1-2 0 0 0,1 1 324 0 0,0 1 12 0 0,-2 13-278 0 0,2-5-165 0 0,-1 2 0 0 0,0-1 0 0 0,1 1 0 0 0,0-1 0 0 0,0 1 0 0 0,1-1 0 0 0,0 1 0 0 0,0-1 0 0 0,1 0 0 0 0,0 0 0 0 0,0 1 0 0 0,1-1 0 0 0,6 13 0 0 0,-7-17 0 0 0,9 12 0 0 0,-9-13 0 0 0,1 1 0 0 0,0-1 0 0 0,-1 1 0 0 0,1-1 0 0 0,0 0 0 0 0,0 0 0 0 0,1 0 0 0 0,-1 0 0 0 0,0-1 0 0 0,0 1 0 0 0,1-1 0 0 0,-1 0 0 0 0,1 0 0 0 0,-1 0 0 0 0,1 0 0 0 0,0-1 0 0 0,-1 0 0 0 0,7 1 0 0 0,3-2 0 0 0,-10 1 0 0 0,-1 1 0 0 0,0-2 0 0 0,1 1 0 0 0,-1 0 0 0 0,1 0 0 0 0,-1-1 0 0 0,1 1 0 0 0,-1-1 0 0 0,0 0 0 0 0,1 0 0 0 0,-1 1 0 0 0,3-3 0 0 0,3-2 0 0 0,0-1 0 0 0,0 0 0 0 0,-1 0 0 0 0,8-8 0 0 0,-11 10 0 0 0,-1-1 0 0 0,0 1 0 0 0,0-1 0 0 0,0 0 0 0 0,0 1 0 0 0,-1-1 0 0 0,0 0 0 0 0,3-9 0 0 0,-4 7 0 0 0,-1 5 0 0 0,1 0 0 0 0,-1 0 0 0 0,1 0 0 0 0,-1 0 0 0 0,1 0 0 0 0,0 0 0 0 0,0 0 0 0 0,0 0 0 0 0,1-2 0 0 0,2-2 0 0 0,-4 2 72 0 0,-1 3 299 0 0,1 1 117 0 0,0 0 21 0 0,0 0-66 0 0,-14 18-278 0 0,5-1-165 0 0,-7 20 0 0 0,-5 11 0 0 0,17-38 0 0 0,0 0 0 0 0,0 1 0 0 0,1 0 0 0 0,1 0 0 0 0,0 0 0 0 0,0 0 0 0 0,1 0 0 0 0,0 0 0 0 0,1 0 0 0 0,0 1 0 0 0,1-1 0 0 0,4 18 0 0 0,1-9 0 0 0,12 28 0 0 0,-10-29 0 0 0,8 30 0 0 0,-14-40 0 0 0,-1-2 0 0 0,-1-6 0 0 0,0-1 0 0 0,0 1 0 0 0,0-1 0 0 0,0 1 0 0 0,0-1 0 0 0,0 1 0 0 0,0-1 0 0 0,0 1 0 0 0,0-1 0 0 0,0 1 0 0 0,0-1 0 0 0,0 1 0 0 0,0-1 0 0 0,0 1 0 0 0,0-1 0 0 0,-1 1 0 0 0,1-1 0 0 0,0 0 0 0 0,0 1 0 0 0,-1-1 0 0 0,1 1 0 0 0,0-1 0 0 0,-1 0 0 0 0,1 1 0 0 0,0-1 0 0 0,-1 0 0 0 0,1 1 0 0 0,-1-1 0 0 0,1 0 0 0 0,-1 1 0 0 0,0 0 0 0 0,-1 1 0 0 0,0-1 0 0 0,0 0 0 0 0,0 0 0 0 0,0 0 0 0 0,0 0 0 0 0,0 0 0 0 0,0 0 0 0 0,0 0 0 0 0,-1 0 0 0 0,1-1 0 0 0,0 1 0 0 0,-4-1 0 0 0,-31 1 0 0 0,27-1 0 0 0,-1 0 0 0 0,-10 1 0 0 0,1-2 0 0 0,0 0 0 0 0,-1-1 0 0 0,1-2 0 0 0,-28-6 0 0 0,44 8-269 0 0,3 2-1135 0 0,1 0-511 0 0,0 0-108 0 0,0 0-22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49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3823 0 0,'0'0'315'0'0,"0"0"45"0"0,0 0 21 0 0,0 0-49 0 0,1-1-220 0 0,3-3 39 0 0,2 0 536 0 0,-1 0 1 0 0,1 0 0 0 0,0 1-1 0 0,0 0 1 0 0,1 0-1 0 0,-1 0 1 0 0,1 1-1 0 0,-1 0 1 0 0,1 0 0 0 0,12-1-1 0 0,4-3 715 0 0,-18 5-1312 0 0,0 1-1 0 0,0-1 1 0 0,0 1-1 0 0,-1 0 1 0 0,1 0-1 0 0,0 0 1 0 0,9 3-1 0 0,-9-2-30 0 0,0-1 0 0 0,0 1 0 0 0,0-1 0 0 0,0 0-1 0 0,0 0 1 0 0,9-1 0 0 0,-1-2-59 0 0,1 2 0 0 0,26-1 0 0 0,0 1 0 0 0,-15 1 0 0 0,-18 0 0 0 0,1-3 0 0 0,0 3 0 0 0,0 2 0 0 0,-7-2 7 0 0,-1 1-1 0 0,1-1 1 0 0,0 0-1 0 0,-1 0 1 0 0,1 1 0 0 0,-1-1-1 0 0,1 1 1 0 0,0-1-1 0 0,-1 0 1 0 0,1 1 0 0 0,-1-1-1 0 0,1 1 1 0 0,-1-1-1 0 0,0 1 1 0 0,2 1-1 0 0,-3 1 332 0 0,2 5-71 0 0,0 0-1 0 0,-1 0 1 0 0,0 0 0 0 0,0 0 0 0 0,-2 12-1 0 0,1-18-261 0 0,-1 11-5 0 0,-8 27 0 0 0,0-4 0 0 0,-12 107 0 0 0,14-83 0 0 0,0 25 0 0 0,4 1 0 0 0,8 104 0 0 0,-2-105 0 0 0,4 51 0 0 0,5 95 0 0 0,-12-201 0 0 0,-9 48 0 0 0,3-28 71 0 0,5-35 115 0 0,-5 25 0 0 0,4-33-197 0 0,1 0 0 0 0,-1 0 0 0 0,0-1-1 0 0,-6 10 1 0 0,4-8-55 0 0,0 1 0 0 0,0 1 0 0 0,1-1-1 0 0,-3 11 1 0 0,5-12 66 0 0,-2 7-14 0 0,4-14 21 0 0,-1 0-1 0 0,1 1 1 0 0,0-1-1 0 0,-1 0 1 0 0,1 1-1 0 0,0-1 1 0 0,0 0-1 0 0,0 1 1 0 0,1-1-1 0 0,-1 1 1 0 0,1 1-1 0 0,-1 2 189 0 0,1-2 600 0 0,11 19 143 0 0,-8-14-938 0 0,-4-7 0 0 0,0-1 0 0 0,0 0 0 0 0,0 0 0 0 0,0 0 0 0 0,0 1 0 0 0,0-1 0 0 0,0 0 0 0 0,0 0 0 0 0,0 1 0 0 0,0-1 0 0 0,0 0 0 0 0,0 0 0 0 0,0 1 0 0 0,0-1 0 0 0,0 0 0 0 0,0 0 0 0 0,0 1 0 0 0,0-1 0 0 0,-1 0 0 0 0,1 0 0 0 0,0 1 0 0 0,0-1 0 0 0,0 0 0 0 0,0 0 0 0 0,0 0 0 0 0,-1 1 0 0 0,1-1 0 0 0,0 0 0 0 0,0 0 0 0 0,0 0 0 0 0,-1 0 0 0 0,1 0 0 0 0,0 1 0 0 0,0-1 0 0 0,0 0 0 0 0,-1 0 0 0 0,1 0 0 0 0,0 0 0 0 0,0 0 0 0 0,-1 0 0 0 0,1 0 0 0 0,0 0 0 0 0,0 0 0 0 0,-1 0 0 0 0,1 0 0 0 0,0 0 0 0 0,0 0 0 0 0,-1 0 0 0 0,1 0 0 0 0,0 0 0 0 0,0 0 0 0 0,-1 0 0 0 0,1 0 0 0 0,0 0 0 0 0,0 0 0 0 0,0 0 0 0 0,-1 0 0 0 0,1-1 0 0 0,0 1 0 0 0,0 0 0 0 0,-19-3 360 0 0,1 1 0 0 0,-1 1 0 0 0,-34 2 0 0 0,-52 14-1086 0 0,65-8 1996 0 0,38-7-1607 0 0,2 0-138 0 0,0 0-33 0 0,0 0 65 0 0,0 0 154 0 0,0 0-452 0 0,0 0-230 0 0,0 0-1680 0 0,0 0-6558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34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3 35 10135 0 0,'0'0'231'0'0,"0"0"29"0"0,0 0 19 0 0,0 0 105 0 0,0 0 410 0 0,0 0 184 0 0,0 0 40 0 0,6-7 2054 0 0,8-11 632 0 0,-13 16-3192 0 0,-1 2 0 0 0,8-3 2059 0 0,-8 3-2543 0 0,0 0 1 0 0,0 0-1 0 0,0 0 1 0 0,1 0-1 0 0,-1 0 1 0 0,0 0-1 0 0,0 0 1 0 0,0-1-1 0 0,0 1 1 0 0,0 0-1 0 0,0 0 1 0 0,0 0-1 0 0,0 0 0 0 0,0 0 1 0 0,0 0-1 0 0,0-1 1 0 0,0 1-1 0 0,0 0 1 0 0,0 0-1 0 0,0 0 1 0 0,0 0-1 0 0,0 0 1 0 0,0 0-1 0 0,0 0 1 0 0,0-1-1 0 0,0 1 1 0 0,0 0-1 0 0,-1 0 1 0 0,1 0-1 0 0,0 0 1 0 0,0 0-1 0 0,0 0 1 0 0,0 0-1 0 0,0 0 1 0 0,0 0-1 0 0,0-1 0 0 0,0 1 1 0 0,0 0-1 0 0,0 0 1 0 0,0 0-1 0 0,-1 0 1 0 0,1 0-1 0 0,0 0 1 0 0,0 0-1 0 0,0 0 1 0 0,0 0-1 0 0,0 0 1 0 0,0 0-1 0 0,0 0 1 0 0,-1 0-1 0 0,1 0 1 0 0,0 0-1 0 0,0 0 1 0 0,0 0-1 0 0,0 0 1 0 0,0 0-1 0 0,0 0 1 0 0,-1 0-1 0 0,1 0 0 0 0,-18 6 1429 0 0,8-3-1457 0 0,7-2 0 0 0,0 0 0 0 0,0 0 0 0 0,0 1 0 0 0,0-1 0 0 0,0 1 0 0 0,0-1 0 0 0,1 1 0 0 0,-1 0 0 0 0,1 0 0 0 0,-1 0 0 0 0,-2 4 0 0 0,-8 7 155 0 0,4-5 221 0 0,1 0-1 0 0,-1 1 0 0 0,2 1 1 0 0,-14 19-1 0 0,7-9-355 0 0,12-17-21 0 0,-1 1 0 0 0,0 0 1 0 0,1 0-1 0 0,-4 8 0 0 0,-2 7 1 0 0,-5 13 0 0 0,1 0 0 0 0,-8 37 0 0 0,11-31 0 0 0,-2 0 0 0 0,-25 57 0 0 0,23-69 0 0 0,-4 11 0 0 0,-2 9 0 0 0,-6 21 0 0 0,21-47 0 0 0,1-1 0 0 0,1 1 0 0 0,0 0 0 0 0,2 0 0 0 0,3 28 0 0 0,-1-27 0 0 0,-1-15 0 0 0,0-1 0 0 0,0 0 0 0 0,-1 0 0 0 0,0 0 0 0 0,0 1 0 0 0,-1-1 0 0 0,1 0 0 0 0,-1 0 0 0 0,0 0 0 0 0,-3 8 0 0 0,-3 13 0 0 0,3-12 0 0 0,-1 1 0 0 0,-9 21 0 0 0,12-32 0 0 0,1-2 0 0 0,0 0 0 0 0,0 1 0 0 0,0-1 0 0 0,0 0 0 0 0,-1 0 0 0 0,1 0 0 0 0,0 0 0 0 0,-1 0 0 0 0,0 0 0 0 0,1 0 0 0 0,-1-1 0 0 0,0 1 0 0 0,0 0 0 0 0,0-1 0 0 0,0 0 0 0 0,0 1 0 0 0,-4 0 0 0 0,-2 2 0 0 0,1 1 0 0 0,-1-1 0 0 0,1 1 0 0 0,-12 11 0 0 0,-11 7 0 0 0,17-14 0 0 0,-1 0 0 0 0,0-1 0 0 0,-1 0 0 0 0,0-2 0 0 0,0 1 0 0 0,-17 3 0 0 0,29-9 0 0 0,1 0 0 0 0,-1-1 0 0 0,0 1 0 0 0,0-1 0 0 0,1 0 0 0 0,-1 0 0 0 0,0 0 0 0 0,0 0 0 0 0,1-1 0 0 0,-1 1 0 0 0,0 0 0 0 0,0-1 0 0 0,1 0 0 0 0,-1 0 0 0 0,0 0 0 0 0,1 0 0 0 0,-1 0 0 0 0,-2-3 0 0 0,3 4 0 0 0,1-1 0 0 0,-1 0 1 0 0,1 0-1 0 0,-1 1 0 0 0,1-1 0 0 0,-1 0 0 0 0,1-1 1 0 0,0 1-1 0 0,0 0 0 0 0,0 0 0 0 0,0 0 0 0 0,0-1 1 0 0,0 1-1 0 0,-2-3 0 0 0,1 0 69 0 0,1 3 302 0 0,-4-6 626 0 0,-5-20-389 0 0,4 8-608 0 0,6 19 0 0 0,0 0 0 0 0,0-1 0 0 0,0 1 0 0 0,0 0 0 0 0,0 0 0 0 0,0 0 0 0 0,-1-1 0 0 0,1 1 0 0 0,0 0 0 0 0,0 0 0 0 0,0 0 0 0 0,0-1 0 0 0,0 1 0 0 0,-1 0 0 0 0,1 0 0 0 0,0 0 0 0 0,0 0 0 0 0,0 0 0 0 0,0 0 0 0 0,-1-1 0 0 0,1 1 0 0 0,0 0 0 0 0,0 0 0 0 0,0 0 0 0 0,-1 0 0 0 0,1 0 0 0 0,0 0 0 0 0,0 0 0 0 0,-1 0 0 0 0,1 0 0 0 0,0 0 0 0 0,0 0 0 0 0,0 0 0 0 0,-1 0 0 0 0,1 0 0 0 0,0 0 0 0 0,0 0 0 0 0,-1 0 0 0 0,1 0 0 0 0,0 0 0 0 0,0 1 0 0 0,0-1 0 0 0,-1 0 0 0 0,1 0 0 0 0,0 0 0 0 0,0 0 0 0 0,0 0 0 0 0,0 0 0 0 0,-1 1 0 0 0,1-1 0 0 0,0 0 0 0 0,0 0 0 0 0,0 0 0 0 0,0 0 0 0 0,0 1 0 0 0,0-1 0 0 0,0 0 0 0 0,-1 0 0 0 0,1 0 0 0 0,0 1 0 0 0,0 0 0 0 0,-1 1 0 0 0,0-1 0 0 0,1 0 0 0 0,-1 0 0 0 0,1 1 0 0 0,0-1 0 0 0,-1 0 0 0 0,1 1 0 0 0,0-1 0 0 0,0 1 0 0 0,0-1 0 0 0,0 0 0 0 0,0 1 0 0 0,0 2 0 0 0,2 3-269 0 0,-1-5-1135 0 0,-1-2-511 0 0,0 0-108 0 0,0 0-22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5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 4607 0 0,'0'0'208'0'0,"0"0"67"0"0,0 0 154 0 0,0 0 69 0 0,0 0 12 0 0,0 0-67 0 0,0 0-222 0 0,0 0 166 0 0,0 0 101 0 0,0 0 21 0 0,0 0-66 0 0,0 0-222 0 0,0 0 166 0 0,0 0 101 0 0,0 0 21 0 0,0 0-66 0 0,0 0-222 0 0,0 0 166 0 0,0 0 101 0 0,0 0 21 0 0,0 0-66 0 0,0 0-222 0 0,0 0 166 0 0,8-1 289 0 0,-8 1 8429 0 0,-6 3-9089 0 0,-1-1 118 0 0,0 1 0 0 0,0 0 1 0 0,0 1-1 0 0,1-1 0 0 0,-1 1 0 0 0,1 1 0 0 0,0-1 1 0 0,1 1-1 0 0,-1 0 0 0 0,1 0 0 0 0,0 1 0 0 0,0 0 0 0 0,-7 10 1 0 0,-2 2 34 0 0,1-3-169 0 0,2 1 0 0 0,-14 22 0 0 0,21-30 0 0 0,0 0 0 0 0,1-1 0 0 0,0 1 0 0 0,0 1 0 0 0,0-1 0 0 0,1 0 0 0 0,-2 15 0 0 0,3-19 0 0 0,3 14 0 0 0,-1-15 0 0 0,-1 0 0 0 0,1 0 0 0 0,0-1 0 0 0,0 1 0 0 0,0 0 0 0 0,0-1 0 0 0,0 1 0 0 0,3 4 0 0 0,-3-6 0 0 0,0 0 0 0 0,-1 0 0 0 0,1 0 0 0 0,0 0 0 0 0,-1 0 0 0 0,1 0 0 0 0,0 0 0 0 0,0-1 0 0 0,0 1 0 0 0,0 0 0 0 0,0 0 0 0 0,0-1 0 0 0,0 1 0 0 0,0-1 0 0 0,0 1 0 0 0,1-1 0 0 0,-1 1 0 0 0,0-1 0 0 0,1 1 0 0 0,3 0 0 0 0,-1 0 72 0 0,-1 0 0 0 0,1 0 0 0 0,0 0 0 0 0,0 0 0 0 0,0-1 0 0 0,0 0 0 0 0,0 0 0 0 0,0 0 0 0 0,0 0 0 0 0,7-2 0 0 0,2-1 488 0 0,24-9 0 0 0,-21 6-440 0 0,-2 0-114 0 0,0 0 1 0 0,17-12-1 0 0,-6 4-9 0 0,-13 7 208 0 0,-1 0 0 0 0,0 0-1 0 0,-1-1 1 0 0,17-16 0 0 0,-23 20-141 0 0,-1 0 0 0 0,1 1 0 0 0,-1-1 0 0 0,0 0 0 0 0,0-1 0 0 0,0 1 0 0 0,-1 0 0 0 0,0-1 0 0 0,0 0 0 0 0,0 1 0 0 0,0-1 0 0 0,0 0 0 0 0,-1 0 0 0 0,0 0 0 0 0,0-7 0 0 0,-1 10-64 0 0,0 0 0 0 0,0-1 0 0 0,-1 1 0 0 0,1-1 0 0 0,-1 1 0 0 0,0-1 0 0 0,0 1 0 0 0,0 0 0 0 0,0 0 0 0 0,0-1 0 0 0,0 1 0 0 0,-1 0 0 0 0,1 0 0 0 0,-1 0 0 0 0,1 0 0 0 0,-1 1 0 0 0,0-1 0 0 0,0 0 0 0 0,0 1 0 0 0,0-1 0 0 0,0 1 0 0 0,0-1 0 0 0,0 1 0 0 0,0 0 0 0 0,0 0 0 0 0,-1 0 0 0 0,-2 0 0 0 0,-2-2 0 0 0,0 1 0 0 0,0 1 0 0 0,0-1 0 0 0,0 1 0 0 0,-1 0 0 0 0,1 1 0 0 0,-14 0 0 0 0,-50 5-2793 0 0,54-2 1770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9:53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26 8287 0 0,'0'0'191'0'0,"0"0"26"0"0,0 0 9 0 0,0 0 42 0 0,0 0 158 0 0,0 0 72 0 0,5-7 592 0 0,-3 3-278 0 0,0-1 0 0 0,0 1-1 0 0,0-1 1 0 0,0 0-1 0 0,-1 0 1 0 0,1 0-1 0 0,-1 0 1 0 0,0 0 0 0 0,0-5-1 0 0,0 7-473 0 0,0 1-1 0 0,0-1 0 0 0,1 1 1 0 0,-1 0-1 0 0,1 0 1 0 0,-1-1-1 0 0,4-1 0 0 0,-1-1 548 0 0,-3 4-441 0 0,15-13-272 0 0,-11 11-172 0 0,0 0 0 0 0,0 1 0 0 0,1 0 0 0 0,0 0 0 0 0,-1 0 0 0 0,1 1 0 0 0,0 0 0 0 0,-1 0 0 0 0,13 0 0 0 0,14-5 208 0 0,-26 4 39 0 0,0 0-1 0 0,0 1 0 0 0,0 0 1 0 0,8 0-1 0 0,81-2 362 0 0,-3-5-608 0 0,-78 6 0 0 0,1 0 0 0 0,-1-1 0 0 0,-1-1 0 0 0,20-6 0 0 0,-24 6 0 0 0,-1-1 0 0 0,1 1 0 0 0,-1-2 0 0 0,-1 1 0 0 0,11-10 0 0 0,-17 14 0 0 0,0 1 0 0 0,0-1 0 0 0,0 0 0 0 0,0 0 0 0 0,-1 0 0 0 0,1 1 0 0 0,0-1 0 0 0,-1 0 0 0 0,1 0 0 0 0,-1 0 0 0 0,1 0 0 0 0,-1 0 0 0 0,1-2 0 0 0,5-10 0 0 0,-5 10 39 0 0,0 1 1 0 0,0 0-1 0 0,0 0 1 0 0,-1-1-1 0 0,1 1 0 0 0,-1-1 1 0 0,0 1-1 0 0,1 0 1 0 0,-1-1-1 0 0,0 1 0 0 0,-1-1 1 0 0,1 1-1 0 0,0 0 0 0 0,-1-1 1 0 0,1 1-1 0 0,-1 0 1 0 0,1-1-1 0 0,-1 1 0 0 0,0 0 1 0 0,0 0-1 0 0,0 0 1 0 0,-1-1-1 0 0,1 1 0 0 0,0 0 1 0 0,-3-1-1 0 0,2 0 29 0 0,-1 0 1 0 0,0 0-1 0 0,0 1 0 0 0,0-1 0 0 0,0 1 1 0 0,-1 0-1 0 0,1 0 0 0 0,-1 0 0 0 0,1 0 1 0 0,-1 1-1 0 0,0 0 0 0 0,1-1 1 0 0,-1 1-1 0 0,-6 0 0 0 0,-3-1-68 0 0,9 1 0 0 0,0 0 0 0 0,-1 1 0 0 0,1-1 0 0 0,0 1 0 0 0,0 0 0 0 0,-1 0 0 0 0,1 1 0 0 0,-6 1 0 0 0,-22 4 0 0 0,24-5 0 0 0,0 0 0 0 0,0 0 0 0 0,1 1 0 0 0,-11 4 0 0 0,7 0 0 0 0,2-1 0 0 0,-1 1 0 0 0,0 1 0 0 0,1-1 0 0 0,1 2 0 0 0,-1-1 0 0 0,1 1 0 0 0,-8 9 0 0 0,9-9 0 0 0,0 1 0 0 0,0-1 0 0 0,1 1 0 0 0,0 0 0 0 0,0 1 0 0 0,1 0 0 0 0,0 0 0 0 0,1 0 0 0 0,0 0 0 0 0,1 0 0 0 0,0 1 0 0 0,0 0 0 0 0,1 0 0 0 0,1-1 0 0 0,0 1 0 0 0,0 0 0 0 0,2 17 0 0 0,-2 1 0 0 0,1-29 0 0 0,0 1 0 0 0,0-1 0 0 0,0 0 0 0 0,0 1 0 0 0,0-1 0 0 0,1 0 0 0 0,-1 1 0 0 0,0-1 0 0 0,0 0 0 0 0,0 1 0 0 0,0-1 0 0 0,0 0 0 0 0,-1 1 0 0 0,1-1 0 0 0,0 0 0 0 0,0 0 0 0 0,0 1 0 0 0,0-1 0 0 0,0 0 0 0 0,0 1 0 0 0,0-1 0 0 0,-1 0 0 0 0,1 1 0 0 0,0-1 0 0 0,0 0 0 0 0,0 0 0 0 0,-1 1 0 0 0,1-1 0 0 0,0 0 0 0 0,0 0 0 0 0,-1 0 0 0 0,1 1 0 0 0,0-1 0 0 0,0 0 0 0 0,-1 0 0 0 0,1 0 0 0 0,0 0 0 0 0,-1 1 0 0 0,1-1 0 0 0,0 0 0 0 0,-1 0 0 0 0,1 0 0 0 0,0 0 0 0 0,-1 0 0 0 0,1 0 0 0 0,-1 0 0 0 0,1 0 0 0 0,-2 1 0 0 0,0-1 0 0 0,0 1 0 0 0,1-1 0 0 0,-1 0 0 0 0,0 1 0 0 0,0-1 0 0 0,0 0 0 0 0,0 0 0 0 0,0 0 0 0 0,0 0 0 0 0,-3-1 0 0 0,-1 0 0 0 0,1 0 0 0 0,0-1 0 0 0,0 1 0 0 0,0-1 0 0 0,0-1 0 0 0,1 1 0 0 0,-1 0 0 0 0,1-1 0 0 0,-1 0 0 0 0,-3-4 0 0 0,-8-3 0 0 0,-18-14 0 0 0,24 17 0 0 0,0 0 0 0 0,0 1 0 0 0,-1 0 0 0 0,-21-9 0 0 0,-11-2-6178 0 0,29 12 2620 0 0,6 1-4154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00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0135 0 0,'0'0'231'0'0,"0"0"29"0"0,0 0 19 0 0,0 0 105 0 0,0 0 410 0 0,0 0 184 0 0,0 0 40 0 0,0 0-63 0 0,0 0-290 0 0,0 0-121 0 0,0 0-28 0 0,0 0-4 0 0,0 0 0 0 0,0 0 0 0 0,0 0 0 0 0,0 0 0 0 0,0 0 0 0 0,0 0 0 0 0,0 0 0 0 0,0 0 0 0 0,0 0 0 0 0,0 0 0 0 0,0 0 0 0 0,0 0-68 0 0,2 0-289 0 0,20-6 1302 0 0,-20 6-1014 0 0,-1-1-294 0 0,4-1-133 0 0,3-2-16 0 0,-3-2 72 0 0,-4 4 299 0 0,-1 2 117 0 0,0 0 21 0 0,2-1-66 0 0,6-3-294 0 0,0 1-133 0 0,0-1-16 0 0,-2 2 0 0 0,-1 0 0 0 0,-6 3 0 0 0,4-1 0 0 0,35-9 0 0 0,0 1 0 0 0,-9-1 0 0 0,-24 6 0 0 0,-3 3 0 0 0,0-1 0 0 0,-1 0 0 0 0,1 0 0 0 0,0 1 0 0 0,0-1 0 0 0,0 1 0 0 0,-1 0 0 0 0,1-1 0 0 0,0 1 0 0 0,4 0 0 0 0,-3 1 0 0 0,25-2 0 0 0,-19 0 0 0 0,-1 1 0 0 0,1 1 0 0 0,0-1 0 0 0,8 3 0 0 0,-7-1 0 0 0,10-1 0 0 0,-9 1 45 0 0,1-1 1 0 0,15-1-1 0 0,30 1 276 0 0,-46 1 145 0 0,2-1 277 0 0,31-4-361 0 0,-36 2-382 0 0,-1-2 0 0 0,-2-3 0 0 0,-5 5-17 0 0,1 1 0 0 0,-1 0 0 0 0,1-1 1 0 0,-1 1-1 0 0,0-1 0 0 0,1 1 0 0 0,-1-1 0 0 0,0 1 0 0 0,0-1 1 0 0,1 1-1 0 0,-1-1 0 0 0,0 1 0 0 0,0-1 0 0 0,0 1 0 0 0,0-1 0 0 0,0 1 1 0 0,0-1-1 0 0,0 1 0 0 0,0-1 0 0 0,0 1 0 0 0,0-1 0 0 0,0 0 0 0 0,0 1 1 0 0,0-1-1 0 0,0 1 0 0 0,0-1 0 0 0,0 1 0 0 0,-1-1 0 0 0,1 0 1 0 0,-1 0-308 0 0,-4-14-3278 0 0,2 9-5607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02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0 0 6447 0 0,'0'0'298'0'0,"0"0"-10"0"0,0 0-50 0 0,0 0 493 0 0,0 0 238 0 0,0 0 45 0 0,0 0-61 0 0,0 0-288 0 0,0 0-121 0 0,0 0-28 0 0,0 0-4 0 0,0 0 0 0 0,0 0 0 0 0,0 0 0 0 0,0 0 0 0 0,0 0 0 0 0,0 0 0 0 0,0 0 0 0 0,0 0 0 0 0,0 0 0 0 0,0 0 0 0 0,0 0 0 0 0,0 0-68 0 0,0 0-217 0 0,0 0 161 0 0,0 0 100 0 0,0 0 21 0 0,0 0-66 0 0,-2 1-294 0 0,1-1-113 0 0,0 0 0 0 0,-1 0 1 0 0,1 0-1 0 0,0 0 0 0 0,0 0 0 0 0,0 1 0 0 0,-1-1 0 0 0,1 0 0 0 0,0 1 0 0 0,0-1 1 0 0,0 1-1 0 0,0 0 0 0 0,0-1 0 0 0,0 1 0 0 0,0 0 0 0 0,0-1 0 0 0,0 1 0 0 0,0 0 1 0 0,0 0-1 0 0,-1 2 0 0 0,1-1 152 0 0,-1-1 321 0 0,2 0-464 0 0,-1 0 1 0 0,0 0-1 0 0,1 0 0 0 0,-1-1 1 0 0,0 1-1 0 0,1 0 0 0 0,-1 0 1 0 0,0-1-1 0 0,0 1 0 0 0,0 0 1 0 0,0 0-1 0 0,-1 0 3 0 0,-8 6-32 0 0,-3 2-16 0 0,10-5 0 0 0,-5 10 0 0 0,1-4 12 0 0,1 0 0 0 0,1 0 0 0 0,0 1 0 0 0,0 0 0 0 0,-4 19 0 0 0,4-16 647 0 0,1-1-1 0 0,-4 27 1 0 0,7-34-659 0 0,1 0 0 0 0,-1-1 0 0 0,-1 1 0 0 0,1 0 0 0 0,-4 7 0 0 0,0 9 0 0 0,4-15 0 0 0,-4 29 0 0 0,-12 46 0 0 0,10-57 0 0 0,0 2 0 0 0,1 0 0 0 0,-4 32 0 0 0,10-40 0 0 0,-3 1 0 0 0,1-8 0 0 0,2-9 0 0 0,1-4 0 0 0,0 4 0 0 0,0 38 0 0 0,0-30 0 0 0,-3 26 0 0 0,-11 51 0 0 0,-4 3 0 0 0,10-53 0 0 0,-4 45 0 0 0,9-65 0 0 0,-1 1 0 0 0,-1-1 0 0 0,-8 22 0 0 0,1-1 0 0 0,8-25 205 0 0,-1 0 0 0 0,0-1 0 0 0,-1 0-1 0 0,-13 23 1 0 0,16-31-141 0 0,-1 0 0 0 0,-1-1 0 0 0,1 0 0 0 0,-1 1 0 0 0,0-1 0 0 0,0-1 0 0 0,0 1 0 0 0,0 0 0 0 0,0-1 0 0 0,-1 0 0 0 0,0 0 0 0 0,0 0 0 0 0,0-1 0 0 0,0 0 0 0 0,-6 3 0 0 0,4-4-64 0 0,1 0 0 0 0,-1 0 0 0 0,1-1 0 0 0,-1 1 0 0 0,0-2 0 0 0,1 1 0 0 0,-1-1 0 0 0,1 1 0 0 0,-1-2 0 0 0,1 1 0 0 0,-10-4 0 0 0,8 2 0 0 0,0 1 0 0 0,1 0 0 0 0,-1 1 0 0 0,0 0 0 0 0,0 0 0 0 0,0 0 0 0 0,0 1 0 0 0,0 0 0 0 0,-1 1 0 0 0,-10 2 0 0 0,9 0 16 0 0,2 3-96 0 0,26-6-2912 0 0,-5-3-5880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06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06 8287 0 0,'0'0'382'0'0,"0"0"-8"0"0,0 0-32 0 0,0 0 750 0 0,0 0 352 0 0,0 0 76 0 0,0 0-123 0 0,0 0-574 0 0,0 0-250 0 0,0 0-49 0 0,0 0-11 0 0,0 0-1 0 0,0 0 0 0 0,0 0 0 0 0,0 0 0 0 0,0 0 0 0 0,0 0 0 0 0,0 0 0 0 0,0 0 0 0 0,0 0 0 0 0,-1 2 0 0 0,-11 12-194 0 0,1 2-1 0 0,1 0 1 0 0,0 0 0 0 0,1 0-1 0 0,1 1 1 0 0,1 1-1 0 0,0-1 1 0 0,1 1 0 0 0,-5 28-1 0 0,10-40-317 0 0,1 1 0 0 0,-1-1 0 0 0,1 1 0 0 0,1-1 0 0 0,-1 0 0 0 0,3 9 0 0 0,1-1 0 0 0,1-10 0 0 0,-3-3 0 0 0,1 1 0 0 0,0 1 0 0 0,1-1 0 0 0,-1 0 0 0 0,1 0 0 0 0,-1 0 0 0 0,1 0 0 0 0,0-1 0 0 0,0 1 0 0 0,0-1 0 0 0,-1 0 0 0 0,1 0 0 0 0,0 0 0 0 0,6 0 0 0 0,-4-2 0 0 0,0 1 0 0 0,-1 0 0 0 0,1-1 0 0 0,-1 0 0 0 0,1-1 0 0 0,-1 1 0 0 0,0-1 0 0 0,0 0 0 0 0,8-4 0 0 0,1-1 103 0 0,-1-1-1 0 0,0 0 0 0 0,0-1 1 0 0,-1 0-1 0 0,0-1 1 0 0,-1-1-1 0 0,0 0 0 0 0,0 0 1 0 0,9-14-1 0 0,-14 16-29 0 0,0 0 0 0 0,0-1 1 0 0,-1 1-1 0 0,-1-1 0 0 0,0 0 0 0 0,0 0 0 0 0,-1 0 0 0 0,0 0 0 0 0,-1-1 1 0 0,0 1-1 0 0,0-1 0 0 0,-1 0 0 0 0,-1-20 0 0 0,-1 23-91 0 0,0 0 0 0 0,0-1-1 0 0,0 1 1 0 0,-1 1 0 0 0,0-1 0 0 0,-1 0-1 0 0,-3-8 1 0 0,4 13-103 0 0,1 1 0 0 0,0 0-1 0 0,-1-1 1 0 0,0 1 0 0 0,0 0 0 0 0,1-1-1 0 0,-1 1 1 0 0,0 0 0 0 0,-1 1 0 0 0,1-1-1 0 0,0 0 1 0 0,0 0 0 0 0,-1 1 0 0 0,1 0-1 0 0,-1-1 1 0 0,0 1 0 0 0,1 0 0 0 0,-1 0-1 0 0,0 0 1 0 0,1 1 0 0 0,-1-1 0 0 0,0 1-1 0 0,-4-1 1 0 0,-12 1-8751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0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11 13823 0 0,'0'0'315'0'0,"0"0"45"0"0,3-3 21 0 0,9-10-49 0 0,-9 10-149 0 0,-3 3 194 0 0,0 0 110 0 0,0 0 22 0 0,0 0 3 0 0,0 0 0 0 0,7-15 1536 0 0,9-10 0 0 0,-15 24-1536 0 0,5-4 443 0 0,10-7-790 0 0,-13 10-150 0 0,1-2 105 0 0,0 1-1 0 0,0-1 1 0 0,0 1-1 0 0,1 1 1 0 0,0-1 0 0 0,-1 1-1 0 0,1-1 1 0 0,0 1-1 0 0,0 1 1 0 0,0-1 0 0 0,0 1-1 0 0,1 0 1 0 0,-1 0-1 0 0,0 0 1 0 0,0 1 0 0 0,7 0-1 0 0,-9-1-119 0 0,12 6 0 0 0,7 9 0 0 0,-18-11 0 0 0,0 0 0 0 0,1-1 0 0 0,-1 1 0 0 0,9 2 0 0 0,3 3 0 0 0,-13-6 0 0 0,-1-1 0 0 0,0 0 0 0 0,1 1 0 0 0,-1-1 0 0 0,1 0 0 0 0,-1-1 0 0 0,5 2 0 0 0,1-1 0 0 0,1 0 0 0 0,0 0 0 0 0,-1-1 0 0 0,1 0 0 0 0,0-1 0 0 0,9-1 0 0 0,13-1 0 0 0,-25 2 0 0 0,1 1 0 0 0,-1-1 0 0 0,0 0 0 0 0,0 0 0 0 0,1-1 0 0 0,-1 0 0 0 0,6-3 0 0 0,59-28 931 0 0,-2-5-1199 0 0,-43 25 465 0 0,-23 12-127 0 0,0 0 0 0 0,1-1 0 0 0,-1 1-1 0 0,0-1 1 0 0,0 0 0 0 0,0 0 0 0 0,0 0 0 0 0,-1 0 0 0 0,1 0 0 0 0,0-1 0 0 0,-1 1 0 0 0,0-1-1 0 0,0 1 1 0 0,1-1 0 0 0,-1 0 0 0 0,2-4 0 0 0,-3 5-70 0 0,0 0 0 0 0,0 0 0 0 0,0 0 0 0 0,0 0 0 0 0,0 0 0 0 0,0-1 0 0 0,0 1 0 0 0,-1 0 0 0 0,1 0 0 0 0,-1-1 0 0 0,0 1 0 0 0,0 0 0 0 0,1-1 0 0 0,-1 1 0 0 0,-1 0 0 0 0,1-1 0 0 0,0 1 0 0 0,-1 0 0 0 0,1 0 0 0 0,-1-1 0 0 0,1 1 0 0 0,-1 0 0 0 0,0 0 0 0 0,0 0 0 0 0,0 0 0 0 0,-3-4 0 0 0,1 3 0 0 0,0 0 0 0 0,0 0 0 0 0,0 0 0 0 0,-1 0 0 0 0,1 1 0 0 0,-1-1 0 0 0,0 1 0 0 0,1 0 0 0 0,-1 0 0 0 0,0 1 0 0 0,0-1 0 0 0,0 1 0 0 0,-6-2 0 0 0,-12-3 0 0 0,19 4 0 0 0,-1 1 0 0 0,0 0 0 0 0,0 0 0 0 0,0 0 0 0 0,0 0 0 0 0,1 0 0 0 0,-1 1 0 0 0,0 0 0 0 0,0 0 0 0 0,0 0 0 0 0,0 0 0 0 0,-5 1 0 0 0,2 1 0 0 0,0 0 0 0 0,0 1 0 0 0,0 0 0 0 0,0 0 0 0 0,1 0 0 0 0,-1 1 0 0 0,1-1 0 0 0,0 2 0 0 0,-6 4 0 0 0,-16 15 0 0 0,20-18 0 0 0,1 0 0 0 0,-1 1 0 0 0,1 0 0 0 0,0 0 0 0 0,0 1 0 0 0,1-1 0 0 0,0 1 0 0 0,-7 14 0 0 0,5-5 0 0 0,0 1 0 0 0,1 0 0 0 0,1 0 0 0 0,-5 27 0 0 0,4-16 0 0 0,-1 0 0 0 0,-2-1 0 0 0,-25 51 0 0 0,13-35 0 0 0,21-43 0 0 0,0 1 0 0 0,0 0 0 0 0,0 0 0 0 0,0-1 0 0 0,-1 1 0 0 0,1-1 0 0 0,0 1 0 0 0,-1-1 0 0 0,1 1 0 0 0,-1-1 0 0 0,1 0 0 0 0,-1 0 0 0 0,-2 2 0 0 0,-5 4 0 0 0,6-5 0 0 0,1 1 0 0 0,-1-1 0 0 0,0 0 0 0 0,0 0 0 0 0,0 0 0 0 0,0 0 0 0 0,0 0 0 0 0,0-1 0 0 0,0 1 0 0 0,-5 1 0 0 0,4-3 0 0 0,0 1 0 0 0,1 0 0 0 0,-1-1 0 0 0,0 0 0 0 0,0 0 0 0 0,0 0 0 0 0,1 0 0 0 0,-1-1 0 0 0,0 0 0 0 0,1 1 0 0 0,-1-1 0 0 0,0-1 0 0 0,1 1 0 0 0,-1 0 0 0 0,1-1 0 0 0,-1 0 0 0 0,1 0 0 0 0,0 0 0 0 0,0 0 0 0 0,0 0 0 0 0,0 0 0 0 0,0-1 0 0 0,-2-3 0 0 0,-3-2 0 0 0,0-1 0 0 0,0-1 0 0 0,2 1 0 0 0,-1-1 0 0 0,1 0 0 0 0,-5-11 0 0 0,8 15 0 0 0,0 0 0 0 0,-1 0 0 0 0,1 1 0 0 0,-1-1 0 0 0,-8-7 0 0 0,7 9 0 0 0,-3 1-926 0 0,0 1-2041 0 0,5 2 2657 0 0,3 0-1223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17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6 8287 0 0,'0'0'191'0'0,"0"0"26"0"0,0 0 9 0 0,0 0 42 0 0,0 0 158 0 0,0 0 72 0 0,0 0 12 0 0,0 0 2 0 0,0 0 0 0 0,0 0 0 0 0,0 0 0 0 0,0 0 0 0 0,0 0 0 0 0,0 0 0 0 0,0 0 0 0 0,0 0 0 0 0,0 0 0 0 0,0 0 0 0 0,0 0 0 0 0,0 0 0 0 0,9-2 1024 0 0,-4 1-1216 0 0,-1-1-1 0 0,0 0 0 0 0,0 0 0 0 0,-1 0 1 0 0,1-1-1 0 0,0 0 0 0 0,-1 1 1 0 0,1-1-1 0 0,-1 0 0 0 0,0-1 0 0 0,0 1 1 0 0,0 0-1 0 0,4-8 0 0 0,13-13-85 0 0,-1 4-234 0 0,-1-1 0 0 0,27-42 0 0 0,-37 50 174 0 0,0-1 0 0 0,4-14 0 0 0,-4 10 1336 0 0,-5 10-1494 0 0,-3 1-16 0 0,-2 0 0 0 0,0 0 0 0 0,-3 1 0 0 0,-2 3 0 0 0,4 3 0 0 0,0 0 0 0 0,0 0 0 0 0,-1 0 0 0 0,1 0 0 0 0,0 0 0 0 0,0 0 0 0 0,0 1 0 0 0,0 0 0 0 0,-1-1 0 0 0,1 1 0 0 0,0 0 0 0 0,0 1 0 0 0,1-1 0 0 0,-1 0 0 0 0,0 1 0 0 0,-4 2 0 0 0,4-1 0 0 0,-12 10 0 0 0,13-11 0 0 0,-29 30 0 0 0,29-31 0 0 0,1 0 0 0 0,-1 0 0 0 0,1 1 0 0 0,0-1 0 0 0,0 1 0 0 0,0-1 0 0 0,0 1 0 0 0,0-1 0 0 0,0 1 0 0 0,0 0 0 0 0,0 1 0 0 0,-2 3 0 0 0,2-3 0 0 0,-1 0 0 0 0,1-1 0 0 0,0 1 0 0 0,0 0 0 0 0,0 0 0 0 0,-1 5 0 0 0,1-1 0 0 0,-1 1 0 0 0,0-1 0 0 0,-5 10 0 0 0,1 1 0 0 0,6-12 0 0 0,1-2 0 0 0,-1 5 0 0 0,0-1 0 0 0,1 1 0 0 0,2 15 0 0 0,0-5 0 0 0,-3-13 0 0 0,1 1 0 0 0,0-1 0 0 0,0 0 0 0 0,0 0 0 0 0,1 0 0 0 0,-1 0 0 0 0,2 0 0 0 0,-1 0 0 0 0,1 0 0 0 0,-1 0 0 0 0,2-1 0 0 0,-1 0 0 0 0,1 0 0 0 0,6 8 0 0 0,-2-8 0 0 0,-1-3-38 0 0,1 0 1 0 0,-1 0-1 0 0,1-1 0 0 0,-1 0 0 0 0,1-1 0 0 0,0 0 1 0 0,-1 0-1 0 0,1 0 0 0 0,-1-1 0 0 0,1 0 0 0 0,-1-1 1 0 0,1 0-1 0 0,-1 0 0 0 0,0 0 0 0 0,0-1 1 0 0,9-5-1 0 0,4-2-190 0 0,-1-1 0 0 0,0-2 0 0 0,-1 0 0 0 0,22-20-1 0 0,-29 22-781 0 0,-7 1-13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18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356'0'0,"0"0"50"0"0,0 0 20 0 0,0 0-42 0 0,0 0-112 0 0,0 0 463 0 0,0 0 234 0 0,0 0 45 0 0,11-1 1148 0 0,-6 1-1961 0 0,1 0-1 0 0,-1 0 0 0 0,1 0 1 0 0,-1 1-1 0 0,9 1 1 0 0,-8-1-213 0 0,-1 0 0 0 0,1 0 0 0 0,0-1 1 0 0,0 0-1 0 0,11-1 0 0 0,72-13-189 0 0,-87 14-850 0 0,-2 0-385 0 0,0 0-78 0 0,0 0-20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18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8 15663 0 0,'0'0'356'0'0,"0"0"50"0"0,0 0 20 0 0,0 0-42 0 0,-2-1-250 0 0,-4-4 19 0 0,4 3 567 0 0,2 2 249 0 0,0 0 45 0 0,0 0-61 0 0,0 0-288 0 0,0 0-121 0 0,0 0-28 0 0,0 0-72 0 0,0 1-429 0 0,-1 1 0 0 0,1-1-1 0 0,-1 0 1 0 0,1 0 0 0 0,-1 1-1 0 0,1-1 1 0 0,0 0 0 0 0,-1 0-1 0 0,1 1 1 0 0,0 1 0 0 0,-1 1-5 0 0,-2 8-10 0 0,3-11 0 0 0,-1 0 0 0 0,0 1 0 0 0,1-1 0 0 0,-1 0 0 0 0,1 1 0 0 0,0-1 0 0 0,-1 0 0 0 0,1 1 0 0 0,0-1 0 0 0,0 1 0 0 0,0-1 0 0 0,0 0 0 0 0,0 1 0 0 0,0-1 0 0 0,0 1 0 0 0,1-1 0 0 0,-1 0 0 0 0,0 1 0 0 0,1-1 0 0 0,-1 0 0 0 0,1 1 0 0 0,0 0 0 0 0,2 3 0 0 0,4 10 0 0 0,-3-12 0 0 0,0 0 0 0 0,4 9 0 0 0,1 0 189 0 0,-4-11-46 0 0,-2-1-32 0 0,1 1-38 0 0,1-1 0 0 0,-1 1 0 0 0,1-1 0 0 0,-1 0 0 0 0,1 0 0 0 0,-1-1 0 0 0,1 1 0 0 0,-1-1 0 0 0,1 0-1 0 0,-1 0 1 0 0,0-1 0 0 0,0 1 0 0 0,1-1 0 0 0,-1 0 0 0 0,0 0 0 0 0,0 0 0 0 0,-1-1 0 0 0,1 1 0 0 0,0-1 0 0 0,-1 0 0 0 0,6-6 0 0 0,8-7-73 0 0,-15 14 0 0 0,0 0 0 0 0,0 0 0 0 0,-1 0 0 0 0,1 0 0 0 0,-1 0 0 0 0,1 0 0 0 0,-1 0 0 0 0,2-4 0 0 0,11-18 72 0 0,-35 151 1904 0 0,12-18-1976 0 0,7-74 0 0 0,-1 0 0 0 0,-13 58 0 0 0,12-82 0 0 0,-1 0 0 0 0,-1 0 0 0 0,-1-1 0 0 0,-2-5 0 0 0,5-4 0 0 0,0-1 0 0 0,0 0 0 0 0,0-1 0 0 0,0 1 0 0 0,0-1 0 0 0,0 0 0 0 0,1 0 0 0 0,-1 0 0 0 0,0 0 0 0 0,1 0 0 0 0,-6-4 0 0 0,3 3 0 0 0,1 0-104 0 0,0-1-1 0 0,1 1 1 0 0,0-1 0 0 0,0 1-1 0 0,-1-1 1 0 0,2 0 0 0 0,-1-1-1 0 0,0 1 1 0 0,1-1 0 0 0,-1 0-1 0 0,-2-4 1 0 0,-18-15-2847 0 0,17 12 1418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20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359 11975 0 0,'-12'-8'547'0'0,"10"7"-11"0"0,2 1-203 0 0,-1-2 16 0 0,1-1 0 0 0,-1 1-1 0 0,0 0 1 0 0,0 0-1 0 0,0 0 1 0 0,0 0 0 0 0,-1 0-1 0 0,1 0 1 0 0,-1 0-1 0 0,1 0 1 0 0,-3-2 0 0 0,-4-6 1275 0 0,8 10-1442 0 0,0-1 0 0 0,0 1 0 0 0,-1-1 0 0 0,1 1-1 0 0,0-1 1 0 0,0 1 0 0 0,0-1 0 0 0,-1 1 0 0 0,1-1 0 0 0,0 1-1 0 0,0-1 1 0 0,0 1 0 0 0,0-1 0 0 0,0 1 0 0 0,0-1 0 0 0,0 0 0 0 0,0 1-1 0 0,0-1 1 0 0,0 1 0 0 0,1-1 0 0 0,-1 1 0 0 0,0-1 0 0 0,0 1-1 0 0,0-1 1 0 0,1 0 0 0 0,-11-4 1010 0 0,10 4-1156 0 0,-1 0 0 0 0,0 0 0 0 0,0 1 0 0 0,0-1 0 0 0,0 0-1 0 0,0 1 1 0 0,0-1 0 0 0,0 1 0 0 0,0 0 0 0 0,0-1 0 0 0,-2 0 0 0 0,-1 1-35 0 0,0 1 1 0 0,0-1-1 0 0,0 1 1 0 0,0-1-1 0 0,0 1 0 0 0,0 0 1 0 0,0 1-1 0 0,0-1 1 0 0,1 1-1 0 0,-1 0 1 0 0,0-1-1 0 0,1 2 1 0 0,0-1-1 0 0,-5 3 0 0 0,-3 4-2 0 0,1 0 0 0 0,-18 20-1 0 0,19-19 2 0 0,1 0 0 0 0,1 0 0 0 0,-1 1 0 0 0,2 0 0 0 0,0 1 0 0 0,0 0 0 0 0,1-1 0 0 0,0 2 0 0 0,1-1 0 0 0,0 0 0 0 0,1 1 0 0 0,1 0 0 0 0,-2 24 0 0 0,4-34 0 0 0,0-1 0 0 0,0 0 0 0 0,0 1 0 0 0,0-1 0 0 0,1 0 0 0 0,-1 1 0 0 0,1-1 0 0 0,0 0 0 0 0,-1 0 0 0 0,1 1 0 0 0,0-1 0 0 0,2 4 0 0 0,7 6 0 0 0,-5-11 0 0 0,-2 0 0 0 0,-1 0 0 0 0,-1-1 0 0 0,1 1 0 0 0,0 0 0 0 0,0-1 0 0 0,0 0 0 0 0,0 0 0 0 0,0 1 0 0 0,0-1 0 0 0,0 0 0 0 0,0 0 0 0 0,0-1 0 0 0,0 1 0 0 0,0 0 0 0 0,0-1 0 0 0,0 1 0 0 0,0-1 0 0 0,0 0 0 0 0,0 1 0 0 0,-1-1 0 0 0,4-2 0 0 0,4-2 0 0 0,0-1 0 0 0,14-12 0 0 0,-15 11 0 0 0,120-104 1004 0 0,-104 86-661 0 0,-1 0-1 0 0,38-57 1 0 0,-36 42-333 0 0,23-49 0 0 0,-40 72-11 0 0,0 0 1 0 0,-2-1-1 0 0,0 0 0 0 0,-1 0 1 0 0,4-37-1 0 0,-9 54 23 0 0,1-1 1 0 0,-1 0-1 0 0,0 1 1 0 0,0-1-1 0 0,0 0 0 0 0,-1 1 1 0 0,1-1-1 0 0,0 1 0 0 0,-1-1 1 0 0,1 0-1 0 0,-1 1 0 0 0,1-1 1 0 0,-3-2-1 0 0,3 3 14 0 0,-1 0 1 0 0,1 1-1 0 0,-1-1 1 0 0,0 0-1 0 0,0 1 0 0 0,1-1 1 0 0,-1 1-1 0 0,0-1 0 0 0,0 1 1 0 0,0-1-1 0 0,1 1 0 0 0,-1-1 1 0 0,0 1-1 0 0,0 0 1 0 0,0 0-1 0 0,0-1 0 0 0,0 1 1 0 0,-1 0-1 0 0,-1 0 33 0 0,0 0-1 0 0,1 0 1 0 0,-1 1-1 0 0,0-1 1 0 0,0 1-1 0 0,1 0 1 0 0,-1 0-1 0 0,0 0 1 0 0,1 0-1 0 0,-1 0 1 0 0,1 0-1 0 0,-1 1 1 0 0,1-1 0 0 0,-5 4-1 0 0,-2 4-65 0 0,-1 0 0 0 0,1 1 0 0 0,1 0-1 0 0,0 1 1 0 0,0-1 0 0 0,-6 13 0 0 0,-32 73-7 0 0,25-59 4 0 0,17-30 0 0 0,-1 1 0 0 0,1-1 0 0 0,-4 11 0 0 0,7-15 0 0 0,0 0 0 0 0,0 0 0 0 0,0 0 0 0 0,1 0 0 0 0,-1 0 0 0 0,1 1 0 0 0,0-1 0 0 0,0 0 0 0 0,0 0 0 0 0,1 0 0 0 0,-1 0 0 0 0,2 6 0 0 0,0-2 0 0 0,0 1 0 0 0,1-1 0 0 0,0 1 0 0 0,1-1 0 0 0,-1 0 0 0 0,1 0 0 0 0,0-1 0 0 0,1 1 0 0 0,10 11 0 0 0,-11-15 0 0 0,0 0 0 0 0,0 1 0 0 0,0-1 0 0 0,0-1 0 0 0,0 1 0 0 0,1 0 0 0 0,-1-1 0 0 0,1 0 0 0 0,0 0 0 0 0,0-1 0 0 0,0 1 0 0 0,0-1 0 0 0,0 0 0 0 0,0 0 0 0 0,0-1 0 0 0,7 1 0 0 0,-1-2 0 0 0,0 0 0 0 0,0 0 0 0 0,0-2 0 0 0,0 1 0 0 0,0-1 0 0 0,0 0 0 0 0,0-1 0 0 0,-1-1 0 0 0,0 0 0 0 0,19-11 0 0 0,-14 5 0 0 0,1 0 0 0 0,-2-1 0 0 0,0-1 0 0 0,0 0 0 0 0,20-26 0 0 0,-29 32 0 0 0,0 0 0 0 0,-1-1 0 0 0,0 1 0 0 0,0-1 0 0 0,3-9 0 0 0,-7 16 0 0 0,0 1 0 0 0,1 0 0 0 0,-1-1 0 0 0,0 1 0 0 0,0 0 0 0 0,0-1 0 0 0,0 1 0 0 0,0-1 0 0 0,0 1 0 0 0,0 0 0 0 0,0-1 0 0 0,0 1 0 0 0,0 0 0 0 0,0-1 0 0 0,0 1 0 0 0,0-1 0 0 0,0 1 0 0 0,0 0 0 0 0,0-1 0 0 0,0 1 0 0 0,-1-1 0 0 0,-4 0 0 0 0,-6 6 0 0 0,5-1 0 0 0,0 0 0 0 0,0 1 0 0 0,0 0 0 0 0,1 0 0 0 0,-1 0 0 0 0,1 0 0 0 0,1 1 0 0 0,-1 0 0 0 0,1 0 0 0 0,0 0 0 0 0,0 0 0 0 0,1 1 0 0 0,0 0 0 0 0,0-1 0 0 0,0 1 0 0 0,1 0 0 0 0,0 1 0 0 0,0-1 0 0 0,1 0 0 0 0,0 0 0 0 0,0 1 0 0 0,1-1 0 0 0,0 1 0 0 0,0-1 0 0 0,1 0 0 0 0,2 14 0 0 0,-2-19 0 0 0,-1-1 0 0 0,1 1 0 0 0,0 0 0 0 0,-1-1 0 0 0,1 1 0 0 0,0 0 0 0 0,0-1 0 0 0,0 1 0 0 0,0-1 0 0 0,0 1 0 0 0,0-1 0 0 0,1 0 0 0 0,-1 1 0 0 0,0-1 0 0 0,1 0 0 0 0,-1 0 0 0 0,1 0 0 0 0,-1 0 0 0 0,1 0 0 0 0,3 1 0 0 0,-2-2 0 0 0,0 1 0 0 0,0 0 0 0 0,0-1 0 0 0,0 0 0 0 0,0 0 0 0 0,0 0 0 0 0,0 0 0 0 0,0 0 0 0 0,0-1 0 0 0,0 1 0 0 0,4-2 0 0 0,4-2 0 0 0,1-1 0 0 0,-1 0 0 0 0,0-1 0 0 0,19-12 0 0 0,105-81 0 0 0,-124 88-14 0 0,-8 8 26 0 0,0 0 0 0 0,0 0 1 0 0,0 0-1 0 0,1 0 0 0 0,-1 1 1 0 0,6-4-1 0 0,-8 5 359 0 0,-11 19 1069 0 0,-3 2-1407 0 0,1 1 0 0 0,1 0 0 0 0,1 0 0 0 0,-12 35 0 0 0,3 24-33 0 0,-11 111 0 0 0,23-141 0 0 0,4-30 0 0 0,-7 23 0 0 0,8-36 0 0 0,0 1 0 0 0,-1-1 0 0 0,0 0 0 0 0,0 0 0 0 0,-1-1 0 0 0,-6 10 0 0 0,-3-3 0 0 0,4-7 0 0 0,-6-2 0 0 0,12-5 0 0 0,2 0 0 0 0,1 1 0 0 0,-9-2 17 0 0,1 0 0 0 0,0 0 0 0 0,-8-4-1 0 0,-3-4-184 0 0,-18-13 0 0 0,13 3-5174 0 0,23 18 3297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3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0 4607 0 0,'0'0'208'0'0,"0"0"67"0"0,0 0 154 0 0,0 0 69 0 0,0 0 12 0 0,0 0 2 0 0,0 0 0 0 0,0 0 0 0 0,0 0 0 0 0,0 0-69 0 0,0 0-222 0 0,0 0 166 0 0,0 0 101 0 0,0 0 21 0 0,0 0 3 0 0,0 0 0 0 0,0 0 0 0 0,0 0 0 0 0,0 0 0 0 0,0 0 0 0 0,0 0 0 0 0,0 0 0 0 0,0 0 0 0 0,0 0 0 0 0,0 0 0 0 0,0 0 0 0 0,0 0 68 0 0,0 0 286 0 0,0 0 124 0 0,0 0 30 0 0,0 0-65 0 0,0 0-290 0 0,0 0-121 0 0,0 0-28 0 0,0 0-4 0 0,0 0 0 0 0,-11-2 1111 0 0,7-1-1534 0 0,3 2 282 0 0,1 1 117 0 0,0 0 21 0 0,-1-1-66 0 0,-2-2-222 0 0,2 3-167 0 0,1-1-1 0 0,-1 1 1 0 0,1 0-1 0 0,0 0 1 0 0,-1-1-1 0 0,1 1 0 0 0,-1 0 1 0 0,1-1-1 0 0,0 1 1 0 0,-1-1-1 0 0,1 1 1 0 0,0-1-1 0 0,-1 1 1 0 0,1-1-1 0 0,0 1 1 0 0,0-1-1 0 0,-1 1 1 0 0,1-1-1 0 0,0 1 1 0 0,0-1-1 0 0,0 1 1 0 0,0-1-1 0 0,0 1 1 0 0,0-1-1 0 0,0 1 1 0 0,0-1-1 0 0,0 1 1 0 0,0-1-1 0 0,0 1 1 0 0,0-1-1 0 0,0 1 1 0 0,0-1-1 0 0,0 1 1 0 0,1-1-1 0 0,-1 1 1 0 0,0-1-1 0 0,0 1 1 0 0,1-2-1 0 0,2 1 142 0 0,0-1 1 0 0,0 1-1 0 0,0-1 1 0 0,0 1-1 0 0,0 0 0 0 0,0 0 1 0 0,0 0-1 0 0,0 0 1 0 0,5 0-1 0 0,7-1-195 0 0,0 1 0 0 0,0 0 0 0 0,18 2 0 0 0,-15-1 0 0 0,28-2 0 0 0,28-1 0 0 0,-74 3 0 0 0,0-1 0 0 0,1 1 0 0 0,-1 0 0 0 0,0 0 0 0 0,0 0 0 0 0,1 0 0 0 0,-1 0 0 0 0,0 0 0 0 0,1 0 0 0 0,-1 0 0 0 0,0 0 0 0 0,1 0 0 0 0,-1 0 0 0 0,0 0 0 0 0,1 0 0 0 0,-1 1 0 0 0,0-1 0 0 0,1 0 0 0 0,-1 0 0 0 0,0 0 0 0 0,0 0 0 0 0,1 0 0 0 0,-1 1 0 0 0,0-1 0 0 0,0 0 0 0 0,1 0 0 0 0,-1 0 0 0 0,0 1 0 0 0,0-1 0 0 0,0 0 0 0 0,1 1 0 0 0,-1 0 0 0 0,0-1 0 0 0,-1 1 0 0 0,1 0 0 0 0,0-1 0 0 0,-1 1 0 0 0,1 0 0 0 0,0-1 0 0 0,-1 1 0 0 0,1-1 0 0 0,0 1 0 0 0,-1 0 0 0 0,1-1 0 0 0,-1 1 0 0 0,1-1 0 0 0,-1 1 0 0 0,0-1 0 0 0,0 1 0 0 0,-8 5-861 0 0,5-2-196 0 0,1 1 927 0 0,2-4-257 0 0,1-1-101 0 0,0 0-21 0 0,0 0-139 0 0,0 0-572 0 0,0 0-253 0 0,0 0-51 0 0,0 0-11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23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96 6447 0 0,'0'0'142'0'0,"0"0"22"0"0,0 0 13 0 0,0 0 123 0 0,1-2 468 0 0,-1 0-439 0 0,6-15 2593 0 0,3-3-1057 0 0,-8 18-1716 0 0,26-36 1899 0 0,-21 30-1960 0 0,-6 7-12 0 0,1 0 0 0 0,-1 0 0 0 0,1 0 0 0 0,0 0 0 0 0,-1 0-1 0 0,0 0 1 0 0,1 0 0 0 0,-1 0 0 0 0,0 0 0 0 0,1 0 0 0 0,-1 0-1 0 0,0 0 1 0 0,0 0 0 0 0,0 0 0 0 0,0-1 0 0 0,0 1 0 0 0,0 0 0 0 0,0 0-1 0 0,0 0 1 0 0,-1 0 0 0 0,1 0 0 0 0,0 0 0 0 0,-1 0 0 0 0,1 0 0 0 0,-1 0-1 0 0,0-1 1 0 0,1 1 295 0 0,-1-1 117 0 0,-4-4 21 0 0,4 4-66 0 0,0 1-294 0 0,-4-6-133 0 0,1-1 56 0 0,3 6 299 0 0,0 1 117 0 0,-14-13 629 0 0,-9-2 931 0 0,0-1-1976 0 0,23 16 299 0 0,1 1 117 0 0,0 0 21 0 0,0 0-66 0 0,0 5-310 0 0,0-5-132 0 0,0 0-1 0 0,0 0 1 0 0,0 0-1 0 0,0 0 1 0 0,-1 0-1 0 0,1 0 1 0 0,0 0-1 0 0,0 0 1 0 0,0 0-1 0 0,0 0 1 0 0,0 0 0 0 0,0 0-1 0 0,0 0 1 0 0,0 0-1 0 0,0 0 1 0 0,0 0-1 0 0,0 0 1 0 0,-1 0-1 0 0,1 0 1 0 0,0 0-1 0 0,0 0 1 0 0,0 0-1 0 0,0 0 1 0 0,0 0-1 0 0,0 0 1 0 0,0 0-1 0 0,0 0 1 0 0,0 0-1 0 0,0 0 1 0 0,0 0-1 0 0,-1 0 1 0 0,1 0 0 0 0,0 0-1 0 0,0 0 1 0 0,0 0-1 0 0,0 0 1 0 0,0 0-1 0 0,0 0 1 0 0,0 0-1 0 0,0 0 1 0 0,0 0-1 0 0,0 0 1 0 0,0 1-1 0 0,0-1 1 0 0,0 0-1 0 0,0 0 1 0 0,0 0-1 0 0,0 0 1 0 0,0 0-1 0 0,0 0 1 0 0,0 0 0 0 0,0 0-1 0 0,0 0 1 0 0,0 0-1 0 0,0 0 1 0 0,0 1-1 0 0,0-1 1 0 0,0 0-1 0 0,0 0 1 0 0,0 0-1 0 0,0 0 1 0 0,0 0-1 0 0,0 0 1 0 0,0 0-1 0 0,-4 32-2 0 0,4-24 2 0 0,0 25 0 0 0,-2 70 0 0 0,-1-65 0 0 0,-2 33 0 0 0,-2 26 0 0 0,7-75 0 0 0,-1-10 0 0 0,1 1 0 0 0,1-1 0 0 0,0 0 0 0 0,1 1 0 0 0,0-1 0 0 0,8 23 0 0 0,-2-16 0 0 0,-4 1 0 0 0,-5-9 0 0 0,-3-1 0 0 0,-1 1 0 0 0,-2-3 72 0 0,2-3 482 0 0,-8 7 852 0 0,12-12-1841 0 0,4-3-52 0 0,10-10-552 0 0,-5 4 223 0 0,2-4-207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54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3823 0 0,'28'-3'315'0'0,"-22"3"45"0"0,-6 0 21 0 0,0 0-49 0 0,0 0-81 0 0,0 0 481 0 0,0 0 237 0 0,0 0 45 0 0,-7-4 399 0 0,5 3-289 0 0,7 3 3713 0 0,-2 0-4818 0 0,12 3-22 0 0,10-1 3 0 0,44 1 0 0 0,-46-4 0 0 0,2-1 0 0 0,1-1 0 0 0,24-3 0 0 0,65-4 0 0 0,-108 10 0 0 0,-10 2 0 0 0,-8 3 0 0 0,11-7 0 0 0,-21 9-538 0 0,-15 7-2581 0 0,18-7-2398 0 0,-9 0-1565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54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1975 0 0,'0'0'547'0'0,"0"0"-11"0"0,0 0-203 0 0,0 0 419 0 0,-8 7 2187 0 0,5-1-2274 0 0,2-4-121 0 0,1-2-28 0 0,0 0-4 0 0,0 0 0 0 0,0 0 0 0 0,5 9 1024 0 0,-2-7-1439 0 0,-1 1-1 0 0,1-1 0 0 0,0-1 1 0 0,0 1-1 0 0,0 0 0 0 0,0-1 1 0 0,1 1-1 0 0,-1-1 0 0 0,0 0 1 0 0,1 0-1 0 0,-1 0 1 0 0,0-1-1 0 0,5 1 0 0 0,7 0 833 0 0,28-1 0 0 0,-9 0-448 0 0,-15-1-108 0 0,-1 0 0 0 0,24-4-1 0 0,-22 2 93 0 0,29-1 0 0 0,-38 5-465 0 0,-4 2-64 0 0,-6-3-273 0 0,-7 20-2091 0 0,-2-4-948 0 0,0-9-4475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57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77 10135 0 0,'0'0'231'0'0,"0"0"29"0"0,0 0 19 0 0,-3-7 1877 0 0,3 5-1596 0 0,-1 0 0 0 0,0 0 0 0 0,0 0 0 0 0,0 0 1 0 0,0 1-1 0 0,0-1 0 0 0,0 0 0 0 0,-1 1 0 0 0,1-1 1 0 0,0 1-1 0 0,-1-1 0 0 0,-2-1 0 0 0,3 3-48 0 0,1 0-68 0 0,-2-2-263 0 0,2 2-181 0 0,-1 0-1 0 0,1 0 1 0 0,0 0 0 0 0,-1 0-1 0 0,1 0 1 0 0,0 0 0 0 0,-1 0 0 0 0,1 0-1 0 0,-1 0 1 0 0,1 0 0 0 0,0 0 0 0 0,-1 0-1 0 0,1 0 1 0 0,0 0 0 0 0,-1-1-1 0 0,1 1 1 0 0,0 0 0 0 0,-1 0 0 0 0,1 0-1 0 0,0-1 1 0 0,-1 1 0 0 0,1 0 0 0 0,0 0-1 0 0,0-1 1 0 0,-1 1 0 0 0,1 0 0 0 0,0-1-1 0 0,0 1 1 0 0,-1 0 0 0 0,1-1-1 0 0,0 0 1 0 0,-1 0-7 0 0,0 0 34 0 0,1 0-1 0 0,-1 0 1 0 0,1 0-1 0 0,-1 0 0 0 0,0 0 1 0 0,0 1-1 0 0,0-1 1 0 0,1 0-1 0 0,-1 0 1 0 0,0 1-1 0 0,0-1 1 0 0,0 0-1 0 0,0 1 0 0 0,0-1 1 0 0,0 1-1 0 0,-2-1 1 0 0,2 0 461 0 0,1 1 21 0 0,-3 0-66 0 0,-23-6-310 0 0,2 1-122 0 0,0 1-1 0 0,-44-3 1 0 0,61 7-11 0 0,0 0 0 0 0,-1-1 0 0 0,0 2 0 0 0,0-1 0 0 0,0 1 0 0 0,1 0 0 0 0,-1 1 0 0 0,0 0 0 0 0,-12 5 0 0 0,19-7 0 0 0,1 0 0 0 0,-1 0 0 0 0,0 1 0 0 0,1-1 0 0 0,-1 0 0 0 0,1 1 0 0 0,-1-1 0 0 0,1 0 0 0 0,-1 1 0 0 0,1-1 0 0 0,-1 1 0 0 0,1-1 0 0 0,-1 1 0 0 0,1-1 0 0 0,0 1 0 0 0,-1-1 0 0 0,0 2 0 0 0,3 2 0 0 0,-2-4 0 0 0,0 2 0 0 0,-1-1 0 0 0,1 0 0 0 0,0 0 0 0 0,-1 0 0 0 0,1 0 0 0 0,-1 0 0 0 0,0 0 0 0 0,1-1 0 0 0,-1 1 0 0 0,0 0 0 0 0,1 0 0 0 0,-1 0 0 0 0,0-1 0 0 0,0 1 0 0 0,0 0 0 0 0,0-1 0 0 0,0 1 0 0 0,0 0 0 0 0,-2 0 0 0 0,-2 2 0 0 0,5-3 0 0 0,-1 1 0 0 0,0-1 0 0 0,0 1 0 0 0,1-1 0 0 0,-1 1 0 0 0,1 0 0 0 0,-1-1 0 0 0,0 1 0 0 0,1 0 0 0 0,-1-1 0 0 0,1 1 0 0 0,-1 0 0 0 0,1 0 0 0 0,0-1 0 0 0,-1 1 0 0 0,1 0 0 0 0,0 0 0 0 0,0 0 0 0 0,-1 0 0 0 0,1-1 0 0 0,0 1 0 0 0,0 0 0 0 0,0 0 0 0 0,0 0 0 0 0,0 0 0 0 0,0 1 0 0 0,1 1 0 0 0,-2-2 0 0 0,1 1 0 0 0,0-1 0 0 0,0 0 0 0 0,0 1 0 0 0,0-1 0 0 0,1 0 0 0 0,-1 0 0 0 0,0 1 0 0 0,0-1 0 0 0,1 0 0 0 0,-1 0 0 0 0,1 1 0 0 0,-1-1 0 0 0,1 0 0 0 0,0 0 0 0 0,-1 0 0 0 0,1 0 0 0 0,0 0 0 0 0,0 0 0 0 0,-1 0 0 0 0,1 0 0 0 0,0 0 0 0 0,0 0 0 0 0,0 0 0 0 0,0-1 0 0 0,1 1 0 0 0,-1 0 0 0 0,2 0 0 0 0,3 6 0 0 0,-4 4 0 0 0,-2-5 0 0 0,1 0 0 0 0,0 0 0 0 0,0 0 0 0 0,0 0 0 0 0,1 0 0 0 0,3 7 0 0 0,-4-9-1 0 0,0 0 0 0 0,0 0 0 0 0,-1 0-1 0 0,0 1 1 0 0,0-1 0 0 0,0 0 0 0 0,0 0-1 0 0,0 1 1 0 0,-2 4 0 0 0,0 14 456 0 0,0-3 34 0 0,2-17-420 0 0,-1 0 1 0 0,1-1 0 0 0,-1 1 0 0 0,1 0 0 0 0,0-1-1 0 0,0 1 1 0 0,0 0 0 0 0,1-1 0 0 0,-1 1-1 0 0,1 0 1 0 0,-1-1 0 0 0,1 1 0 0 0,0-1 0 0 0,0 1-1 0 0,2 2 1 0 0,-2-3-70 0 0,0-1 0 0 0,0 1 0 0 0,0 0 0 0 0,-1-1 0 0 0,1 1 0 0 0,0 0 0 0 0,-1 0 0 0 0,1 0 0 0 0,-1 0 0 0 0,1 0 0 0 0,-1-1 0 0 0,0 1 0 0 0,0 0 0 0 0,0 0 0 0 0,0 0 0 0 0,0 0 0 0 0,-1 0 0 0 0,1 0 0 0 0,0 0 0 0 0,-1 0 0 0 0,1-1 0 0 0,-1 1 0 0 0,0 0 0 0 0,-1 3 0 0 0,-2 5 0 0 0,-3 11 0 0 0,-3 23 0 0 0,0 3 0 0 0,4-24 0 0 0,2 0 0 0 0,1 1 0 0 0,0 28 0 0 0,6-26 0 0 0,-3-23 0 0 0,1 0 0 0 0,-1 0 0 0 0,1 0 0 0 0,-1 0 0 0 0,0 0 0 0 0,0 0 0 0 0,0 0 0 0 0,0 0 0 0 0,-1 0 0 0 0,0 4 0 0 0,-7 22 0 0 0,-4 33 0 0 0,11-39 0 0 0,2-20 0 0 0,-1 0 0 0 0,0 0 0 0 0,0 0 0 0 0,0 0 0 0 0,-1 1 0 0 0,1-1 0 0 0,-1 0 0 0 0,-1 4 0 0 0,1-3 0 0 0,0 0 0 0 0,0 1 0 0 0,0-1 0 0 0,0 1 0 0 0,1-1 0 0 0,0 1 0 0 0,0 0 0 0 0,0-1 0 0 0,2 9 0 0 0,0 13 0 0 0,1-4 0 0 0,-2-19 0 0 0,0 0 0 0 0,-1-1 0 0 0,1 1 0 0 0,-1 0 0 0 0,0 0 0 0 0,1-1 0 0 0,-2 1 0 0 0,1 4 0 0 0,-1 4 0 0 0,0 1 0 0 0,1-1 0 0 0,0 0 0 0 0,3 16 0 0 0,-1-6 0 0 0,9 31 0 0 0,-10-40 0 0 0,1 0 0 0 0,-2 0 0 0 0,0 0 0 0 0,-1 0 0 0 0,-2 19 0 0 0,-2 7 0 0 0,-16 44 0 0 0,16-42 0 0 0,5-17 0 0 0,2-13 0 0 0,-2-8 0 0 0,1 1 0 0 0,0 0 0 0 0,-1 0 0 0 0,0-1 0 0 0,1 1 0 0 0,-2 6 0 0 0,1-5 0 0 0,0-1 0 0 0,-5 22 0 0 0,5-24 0 0 0,-1 0 0 0 0,1-1 0 0 0,0 1 0 0 0,0 0 0 0 0,-1 0 0 0 0,1-1 0 0 0,0 1 0 0 0,0 0 0 0 0,0 0 0 0 0,0-1 0 0 0,0 1 0 0 0,0 0 0 0 0,0 0 0 0 0,0-1 0 0 0,1 1 0 0 0,-1 0 0 0 0,0 0 0 0 0,0-1 0 0 0,0 1 0 0 0,1 0 0 0 0,-1-1 0 0 0,1 2 0 0 0,1 0 0 0 0,1 8 0 0 0,3-2 0 0 0,-2 0 0 0 0,3-2 0 0 0,-4-6 0 0 0,-1 1 0 0 0,1-1 0 0 0,0 1 0 0 0,-1-1 0 0 0,1 0 0 0 0,0 0 0 0 0,0 0 0 0 0,2-1 0 0 0,13 0 0 0 0,-13 1 155 0 0,0 0 0 0 0,0-1 0 0 0,-1 1 1 0 0,1-1-1 0 0,6-2 0 0 0,-9 2 354 0 0,-2 1-66 0 0,1 0-294 0 0,9-2-133 0 0,1 3-16 0 0,0 3 0 0 0,-2 1 0 0 0,-4 1-64 0 0,-5-4-273 0 0,0-2-138 0 0,0 0-33 0 0,0 0-208 0 0,0-12-2809 0 0,-1-4 1493 0 0,-1-1-15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5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2 10135 0 0,'0'0'231'0'0,"0"0"29"0"0,0 0 19 0 0,0 0 37 0 0,0 0 125 0 0,0 0 58 0 0,0 0 11 0 0,0 0 2 0 0,0 0 0 0 0,0 0 0 0 0,0 0 0 0 0,0 0 0 0 0,0 0 0 0 0,0 0 0 0 0,0 0 0 0 0,0 0 0 0 0,0 0 0 0 0,0 0 0 0 0,0 0 0 0 0,0 0 0 0 0,0 0 0 0 0,0 0 0 0 0,0 0 0 0 0,0 0 0 0 0,0 0 0 0 0,0 0 0 0 0,0 0 0 0 0,0-12 1979 0 0,-1 6-2270 0 0,0 4 166 0 0,1 2 101 0 0,0 0 21 0 0,0 0-66 0 0,12-1-278 0 0,14-1-165 0 0,48-10 0 0 0,-50 10 0 0 0,-20 2 0 0 0,0 0 0 0 0,0 0 0 0 0,0-1 0 0 0,7-1 0 0 0,6-1-17 0 0,15-5 106 0 0,-30 8 282 0 0,-2 0 117 0 0,0 0 21 0 0,0 0-66 0 0,-7 17-342 0 0,7-17-184 0 0,0 1 1 0 0,0-1-1 0 0,0 0 0 0 0,0 1 1 0 0,0-1-1 0 0,0 0 0 0 0,0 0 1 0 0,0 1-1 0 0,-1-1 0 0 0,1 0 1 0 0,0 0-1 0 0,0 1 0 0 0,0-1 1 0 0,0 0-1 0 0,0 0 0 0 0,-1 0 1 0 0,1 1-1 0 0,0-1 0 0 0,0 0 1 0 0,-1 0-1 0 0,1 0 0 0 0,0 0 1 0 0,0 1-1 0 0,0-1 0 0 0,-1 0 1 0 0,1 0-1 0 0,0 0 0 0 0,-1 0 1 0 0,1 0-1 0 0,0 0 0 0 0,0 0 1 0 0,-1 0-1 0 0,1 0 0 0 0,0 0 1 0 0,0 0-1 0 0,-1 0 0 0 0,1 0 1 0 0,0 0-1 0 0,-1 0 1 0 0,1 0-1 0 0,0 0 0 0 0,0 0 1 0 0,-1 0-1 0 0,1 0 0 0 0,0 0 1 0 0,0 0-1 0 0,-1-1 0 0 0,1 1 1 0 0,0 0-1 0 0,0 0 0 0 0,-1 0 1 0 0,1 0-1 0 0,0-1 0 0 0,-11-3-3686 0 0,11 4 2234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0:59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5 11975 0 0,'0'0'267'0'0,"0"0"42"0"0,0 0 17 0 0,0 0-28 0 0,3 0-196 0 0,23-6 7472 0 0,23-13-6548 0 0,-34 13 0 0 0,-3 1-730 0 0,1 0 0 0 0,-1-1 0 0 0,1-1 0 0 0,-2 0 0 0 0,1-1 0 0 0,-1 0 0 0 0,0 0 0 0 0,18-20 0 0 0,-16 16-55 0 0,-10 10-149 0 0,-1 1 1 0 0,0-1-1 0 0,0 0 0 0 0,-1 0 0 0 0,1 0 0 0 0,0 0 1 0 0,-1 0-1 0 0,1 0 0 0 0,-1 0 0 0 0,1 0 0 0 0,0-3 1 0 0,-2 4-64 0 0,1 0 0 0 0,-1 0 0 0 0,0 0 0 0 0,0 0 0 0 0,0 1 0 0 0,0-1 0 0 0,0 0 0 0 0,0 0 0 0 0,-1 0 0 0 0,1 0 0 0 0,0 0 1 0 0,0 0-1 0 0,-1 0 0 0 0,1 1 0 0 0,0-1 0 0 0,-1-1 0 0 0,-1 0-3 0 0,1-1-1 0 0,-1 1 1 0 0,0 0 0 0 0,0 0 0 0 0,0 0 0 0 0,0 0-1 0 0,-4-3 1 0 0,2 3-26 0 0,1 0 0 0 0,-1 0 0 0 0,0 0 0 0 0,0 1 0 0 0,0-1 0 0 0,0 1 0 0 0,0 0 0 0 0,-8-2 0 0 0,9 3 0 0 0,3 0 0 0 0,-1 0 0 0 0,1-1 0 0 0,-1 1 0 0 0,1 0 0 0 0,-1 0 0 0 0,1 0 0 0 0,-1 0 0 0 0,1-1 0 0 0,-1 1 0 0 0,1 0 0 0 0,-1 0 0 0 0,0 0 0 0 0,1 0 0 0 0,-1 0 0 0 0,1 1 0 0 0,-1-1 0 0 0,1 0 0 0 0,-1 0 0 0 0,1 0 0 0 0,-1 0 0 0 0,1 1 0 0 0,-1-1 0 0 0,-12 7 0 0 0,-64 10 0 0 0,67-11 0 0 0,9-2 0 0 0,0-2 0 0 0,0-1 0 0 0,0 1 0 0 0,0-1 0 0 0,-1 1 0 0 0,1-1 0 0 0,-1 0 0 0 0,1 1 0 0 0,-3 0 0 0 0,-1 1 0 0 0,-2 6 0 0 0,3-2 0 0 0,0 0 0 0 0,1 0 0 0 0,1 1 0 0 0,-1-1 0 0 0,1 1 0 0 0,1 0 0 0 0,-1 0 0 0 0,1-1 0 0 0,0 11 0 0 0,1-15 0 0 0,1 0 0 0 0,-1-1 0 0 0,1 1 0 0 0,-1 0 0 0 0,1-1 0 0 0,0 1 0 0 0,0-1 0 0 0,0 1 0 0 0,0-1 0 0 0,1 0 0 0 0,-1 1 0 0 0,1-1 0 0 0,3 4 0 0 0,0 2 0 0 0,-2-4 0 0 0,1 0 0 0 0,-1-1 0 0 0,1 1 0 0 0,-1-1 0 0 0,1 0 0 0 0,0 0 0 0 0,0 0 0 0 0,1 0 0 0 0,-1-1 0 0 0,0 1 0 0 0,1-1 0 0 0,-1-1 0 0 0,1 1 0 0 0,0 0 0 0 0,6 0 0 0 0,5 1 0 0 0,1-1 0 0 0,-1 0 0 0 0,22-1 0 0 0,-7-2-33 0 0,1-2 0 0 0,35-7 0 0 0,-58 8-1 0 0,-8 2-662 0 0,-1 0-258 0 0,0 0-1011 0 0,-1-1-4023 0 0,-7-3-1724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02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8 8287 0 0,'0'0'191'0'0,"0"0"26"0"0,0 0 9 0 0,0-1-34 0 0,-3-2-10 0 0,3 3 560 0 0,0 0 234 0 0,0 0 42 0 0,0 0-131 0 0,0 0-508 0 0,0 0 37 0 0,0 0 80 0 0,0 0 14 0 0,0 0-67 0 0,-1-1-294 0 0,-1-1-61 0 0,2 1 283 0 0,0 1 117 0 0,0 0 21 0 0,0 0 3 0 0,0 0 0 0 0,0 0 0 0 0,0 0 0 0 0,0 0 0 0 0,0 0 0 0 0,5-1 1692 0 0,-10 1-1336 0 0,55-5 2024 0 0,-2 0-1080 0 0,-38 4-1812 0 0,1 0 0 0 0,-1-1 0 0 0,10-3 0 0 0,9-2 0 0 0,-21 5 0 0 0,-40 18-3432 0 0,31-15 2784 0 0,1-1-572 0 0,-6-2-1777 0 0,5 2 1462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03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0 11975 0 0,'0'0'267'0'0,"0"0"42"0"0,0 0 17 0 0,0 0-28 0 0,0 0-58 0 0,5-14 2474 0 0,5-7 1322 0 0,-9 18-3659 0 0,1 0-1 0 0,-1 1 0 0 0,0-1 0 0 0,0 0 0 0 0,0 1 0 0 0,0-1 1 0 0,0 0-1 0 0,0 0 0 0 0,0-6 0 0 0,-1 8 136 0 0,0 1 0 0 0,0 0-68 0 0,-11 9-272 0 0,6-3-172 0 0,1 0 0 0 0,0 0 0 0 0,1 0 0 0 0,0 1 0 0 0,0 0 0 0 0,0 0 0 0 0,1 0 0 0 0,0 0 0 0 0,0 0 0 0 0,1 0 0 0 0,0 0 0 0 0,0 1 0 0 0,1-1 0 0 0,0 0 0 0 0,0 1 0 0 0,1-1 0 0 0,2 12 0 0 0,-3-16 0 0 0,1 0 0 0 0,0 0 0 0 0,0-1 0 0 0,0 1 0 0 0,0-1 0 0 0,0 1 0 0 0,1 0 0 0 0,-1-1 0 0 0,1 0 0 0 0,0 1 0 0 0,-1-1 0 0 0,1 0 0 0 0,0 0 0 0 0,0 0 0 0 0,1 0 0 0 0,-1-1 0 0 0,0 1 0 0 0,1 0 0 0 0,-1-1 0 0 0,1 0 0 0 0,-1 1 0 0 0,1-1 0 0 0,-1 0 0 0 0,1 0 0 0 0,0-1 0 0 0,3 2 0 0 0,0-2 0 0 0,1 1 0 0 0,-1-1 0 0 0,0 0 0 0 0,0-1 0 0 0,0 0 0 0 0,0 1 0 0 0,0-2 0 0 0,0 1 0 0 0,0-1 0 0 0,0 0 0 0 0,7-3 0 0 0,5-3 125 0 0,-3 2 428 0 0,20-13 1 0 0,-30 16-454 0 0,0 0 0 0 0,-1 0 0 0 0,0-1 0 0 0,1 0 0 0 0,-1 0 0 0 0,0 0 0 0 0,6-10 0 0 0,-3 5-83 0 0,-5 6-17 0 0,1 0 0 0 0,-1 0 0 0 0,0 0 0 0 0,-1-1-1 0 0,4-6 1 0 0,-4 2 0 0 0,-3 0 0 0 0,1 8 0 0 0,1-1 0 0 0,0 1 0 0 0,-1-1 0 0 0,1 1 0 0 0,-1-1 0 0 0,1 1 0 0 0,-1 0 0 0 0,1-1 0 0 0,0 1 0 0 0,-1 0 0 0 0,1 0 0 0 0,-1-1 0 0 0,1 1 0 0 0,-1 0 0 0 0,0 0 0 0 0,1 0 0 0 0,-1 0 0 0 0,1 0 0 0 0,-1-1 0 0 0,1 1 0 0 0,-1 0 0 0 0,1 0 0 0 0,-1 0 0 0 0,0 1 0 0 0,1-1 0 0 0,-1 0 0 0 0,1 0 0 0 0,-1 0 0 0 0,1 0 0 0 0,-1 0 0 0 0,1 1 0 0 0,-2-1 0 0 0,1 0 0 0 0,-2 1 0 0 0,-7 8 0 0 0,-6 12 0 0 0,13-16 0 0 0,-4 9 0 0 0,8-10 0 0 0,0-1 0 0 0,-2 3 0 0 0,1 1 0 0 0,1-1 0 0 0,-1 0 0 0 0,1 1 0 0 0,0-1 0 0 0,1 0 0 0 0,-1 0 0 0 0,1 0 0 0 0,1 0 0 0 0,-1 0 0 0 0,1 0 0 0 0,0-1 0 0 0,0 1 0 0 0,0-1 0 0 0,1 0 0 0 0,6 7 0 0 0,3 9 0 0 0,-13-19 0 0 0,1-1 0 0 0,0 0 0 0 0,0 1 0 0 0,-1-1 0 0 0,1 0 0 0 0,0 1 0 0 0,-1-1 0 0 0,0 1 0 0 0,1-1 0 0 0,-1 1 0 0 0,0-1 0 0 0,1 1 0 0 0,-1-1 0 0 0,0 1 0 0 0,-1 2 0 0 0,1 2 0 0 0,0-2 57 0 0,0 0 1 0 0,-1 0-1 0 0,1 0 0 0 0,-1 0 1 0 0,0 0-1 0 0,0 0 0 0 0,-1 0 1 0 0,1 0-1 0 0,-1-1 1 0 0,1 1-1 0 0,-5 6 0 0 0,-4 5 463 0 0,-16 18 1 0 0,16-21-367 0 0,8-9-141 0 0,-3 4 11 0 0,-1 1 1 0 0,0-1-1 0 0,0-1 0 0 0,-1 1 1 0 0,-13 9-1 0 0,15-13-23 0 0,0 0-1 0 0,-1-1 1 0 0,1 0-1 0 0,-1 0 1 0 0,0 0-1 0 0,0 0 0 0 0,1-1 1 0 0,-1 0-1 0 0,0-1 1 0 0,0 1-1 0 0,0-1 1 0 0,-10-1-1 0 0,11 1 0 0 0,0-1 0 0 0,0 0 0 0 0,0 0 0 0 0,-6-3 0 0 0,-2 0 0 0 0,13 4-76 0 0,-1 0 0 0 0,0 0 0 0 0,1 0 0 0 0,-1 0 0 0 0,0 0 0 0 0,1-1 0 0 0,-1 1 0 0 0,0 0 0 0 0,1 0-1 0 0,-1-1 1 0 0,0 1 0 0 0,1 0 0 0 0,-1-1 0 0 0,1 1 0 0 0,-1-1 0 0 0,1 1 0 0 0,-1-1 0 0 0,1 1 0 0 0,-1-1 0 0 0,1 1 0 0 0,-1-1 0 0 0,1 1 0 0 0,0-1 0 0 0,-1 0 0 0 0,1 1-1 0 0,0-1 1 0 0,-1 0 0 0 0,1 1 0 0 0,0-1 0 0 0,0 0 0 0 0,0 1 0 0 0,0-1 0 0 0,0 0 0 0 0,-1 1 0 0 0,1-1 0 0 0,0 0 0 0 0,1 1 0 0 0,-1-1 0 0 0,0 0 0 0 0,0 0 0 0 0,0 0 0 0 0,1 0-569 0 0,-1 0-5814 0 0,0 1-1891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0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31 13823 0 0,'0'0'315'0'0,"0"0"45"0"0,0 0 21 0 0,0 0-49 0 0,-5-1-45 0 0,5 0 7717 0 0,24-7-7488 0 0,-1 2 0 0 0,2 1 1 0 0,36-4-1 0 0,-50 9-516 0 0,-1 0 0 0 0,18 2 0 0 0,-16-1 0 0 0,-11-1 38 0 0,1 1 0 0 0,-1-1 0 0 0,1 0 0 0 0,-1 1 0 0 0,1-1 0 0 0,-1 1 0 0 0,0-1 0 0 0,1 1-1 0 0,-1 0 1 0 0,0-1 0 0 0,1 1 0 0 0,-1 0 0 0 0,0 0 0 0 0,0 0 0 0 0,0 0 0 0 0,0 0 0 0 0,0 0 0 0 0,0 0 0 0 0,0 1 0 0 0,0-1 0 0 0,0 0-1 0 0,-1 1 1 0 0,1-1 0 0 0,0 0 0 0 0,-1 1 0 0 0,1 1 0 0 0,1 4 133 0 0,0 0-1 0 0,-1 0 1 0 0,0 1 0 0 0,-1-1-1 0 0,0 11 1 0 0,0-10-171 0 0,-1 0 0 0 0,0 1 0 0 0,-5 13 0 0 0,4-15 0 0 0,1 0 0 0 0,-1 0 0 0 0,1 1 0 0 0,0-1 0 0 0,1 8 0 0 0,-1-2 0 0 0,1-1 0 0 0,-2 1 0 0 0,0-1 0 0 0,-5 17 0 0 0,1-3 0 0 0,-1 7 0 0 0,4-21 0 0 0,0 0 0 0 0,1 0 0 0 0,0 0 0 0 0,0 24 0 0 0,3 20 0 0 0,-2-31 0 0 0,6 45 0 0 0,-3-50 0 0 0,-1 0 0 0 0,0 1 0 0 0,-4 19 0 0 0,2-19 0 0 0,-1-7 0 0 0,0-1 0 0 0,-1 1 0 0 0,-6 19 0 0 0,-3 11 0 0 0,8-28 0 0 0,-1-1 0 0 0,-1 0 0 0 0,0 0 0 0 0,-1 0 0 0 0,-9 14 0 0 0,2-3 0 0 0,-1 5 0 0 0,1 2 0 0 0,1 0 0 0 0,-14 59 0 0 0,16-58 0 0 0,8-28 0 0 0,1 0 0 0 0,-1 0 0 0 0,1 1 0 0 0,1-1 0 0 0,-2 11 0 0 0,-1 4 0 0 0,3-17 0 0 0,0-1 0 0 0,0 1 0 0 0,1 0 0 0 0,-1 0 0 0 0,1 5 0 0 0,-2 11 0 0 0,1-17 0 0 0,0 1 0 0 0,1 0 0 0 0,-1 0 0 0 0,1-1 0 0 0,0 1 0 0 0,0 0 0 0 0,0 0 0 0 0,1-1 0 0 0,0 5 0 0 0,-1-7 0 0 0,1 0 0 0 0,-1 0 0 0 0,0 0 0 0 0,0 0 0 0 0,1 0 0 0 0,-1 0 0 0 0,0-1 0 0 0,0 1 0 0 0,0 0 0 0 0,0 0 0 0 0,0 0 0 0 0,0 0 0 0 0,-1 0 0 0 0,1 0 0 0 0,0 0 0 0 0,0-1 0 0 0,-1 1 0 0 0,0 1 0 0 0,1 0 0 0 0,-1-1 0 0 0,1 0 0 0 0,-1 0 0 0 0,1 0 0 0 0,-1 0 0 0 0,1 1 0 0 0,0-1 0 0 0,0 0 0 0 0,0 0 0 0 0,-1 0 0 0 0,1 1 0 0 0,0-1 0 0 0,1 2 0 0 0,-1 4 0 0 0,0-7 0 0 0,0 1 0 0 0,0 0 0 0 0,0-1 0 0 0,0 1 0 0 0,0 0 0 0 0,0 0 0 0 0,0-1 0 0 0,0 1 0 0 0,0 0 0 0 0,0-1 0 0 0,0 1 0 0 0,0 0 0 0 0,-1 0 0 0 0,1-1 0 0 0,0 1 0 0 0,0 0 0 0 0,-1-1 0 0 0,1 1 0 0 0,-1-1 0 0 0,1 1 0 0 0,0 0 0 0 0,-1-1 0 0 0,1 1 0 0 0,-1-1 0 0 0,1 1 0 0 0,-1-1 0 0 0,0 1 0 0 0,-7 6 0 0 0,-19 17 0 0 0,20-18 0 0 0,4-4 0 0 0,-16-2 0 0 0,15-1 0 0 0,0 1 0 0 0,1-1 0 0 0,-1-1 0 0 0,0 1 0 0 0,0-1 0 0 0,1 1 0 0 0,-1-1 0 0 0,1 0 0 0 0,-1 0 0 0 0,-2-3 0 0 0,1 2 0 0 0,-13-6 72 0 0,17 8 299 0 0,1 1 117 0 0,0 0 21 0 0,0 0-66 0 0,-1 0-460 0 0,1 0 1 0 0,0-1-1 0 0,0 1 1 0 0,-1 0-1 0 0,1 0 1 0 0,0 0-1 0 0,-1 0 1 0 0,1 0-1 0 0,0 0 1 0 0,0 0-1 0 0,-1 0 1 0 0,1 0-1 0 0,0 0 1 0 0,-1 0 0 0 0,1 0-1 0 0,0 0 1 0 0,0 0-1 0 0,-1 0 1 0 0,1 0-1 0 0,0 0 1 0 0,-1 0-1 0 0,1 0 1 0 0,0 0-1 0 0,0 0 1 0 0,-1 1-1 0 0,1-1 1 0 0,0 0-1 0 0,0 0 1 0 0,-1 0-1 0 0,1 0 1 0 0,0 1-1 0 0,0-1 1 0 0,0 0-1 0 0,-1 0 1 0 0,1 0-1 0 0,0 1 1 0 0,0-1-1 0 0,0 0 1 0 0,0 0 0 0 0,0 1-1 0 0,-1-1 1 0 0,0 2-954 0 0,1-1 883 0 0,-1 0 0 0 0,0 1-1 0 0,0-1 1 0 0,1 0-1 0 0,-1 1 1 0 0,1-1-1 0 0,-1 1 1 0 0,1-1-1 0 0,0 1 1 0 0,0-1-1 0 0,-1 2 1 0 0,0 2-3380 0 0,1-5-5062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06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41 10135 0 0,'0'0'464'0'0,"0"0"-9"0"0,0 0-155 0 0,0 0 443 0 0,0 0 227 0 0,2-1 44 0 0,30-15 5244 0 0,-31 15-5742 0 0,4-2 2348 0 0,-3 2-224 0 0,-6 5-1384 0 0,-11 11-1256 0 0,9-10 0 0 0,0 1 0 0 0,0 0 0 0 0,0 1 0 0 0,1-1 0 0 0,0 1 0 0 0,-6 11 0 0 0,-3 8 0 0 0,9-17 0 0 0,0-1 0 0 0,1 1 0 0 0,0 1 0 0 0,0-1 0 0 0,1 0 0 0 0,0 1 0 0 0,0 0 0 0 0,-1 15 0 0 0,4-19 0 0 0,-1 1 0 0 0,1 0 0 0 0,0 0 0 0 0,0 1 0 0 0,1-1 0 0 0,1 8 0 0 0,-1-13 0 0 0,-1 1 0 0 0,1-1 0 0 0,0 0 0 0 0,1 0 0 0 0,-1 1 0 0 0,0-1 0 0 0,0 0 0 0 0,1 0 0 0 0,0 0 0 0 0,-1 0 0 0 0,1 0 0 0 0,0 0 0 0 0,0-1 0 0 0,0 1 0 0 0,0-1 0 0 0,0 1 0 0 0,0-1 0 0 0,4 2 0 0 0,1 0 60 0 0,-1-1 1 0 0,1 0-1 0 0,0 0 0 0 0,0 0 0 0 0,1-1 0 0 0,-1 0 1 0 0,0 0-1 0 0,0-1 0 0 0,1 0 0 0 0,-1 0 1 0 0,0-1-1 0 0,0 0 0 0 0,1 0 0 0 0,-1-1 1 0 0,0 0-1 0 0,8-3 0 0 0,-1 0 86 0 0,0-1 1 0 0,-1-1-1 0 0,1 0 0 0 0,-2-1 0 0 0,1 0 1 0 0,22-20-1 0 0,-29 22-73 0 0,0 1 0 0 0,-1-1 0 0 0,0-1 1 0 0,0 1-1 0 0,0-1 0 0 0,-1 0 0 0 0,0 0 0 0 0,0 0 0 0 0,-1-1 0 0 0,0 1 1 0 0,0-1-1 0 0,-1 0 0 0 0,2-14 0 0 0,-3 17-28 0 0,0 0-1 0 0,-1 0 1 0 0,0-1-1 0 0,0 1 1 0 0,-1 0-1 0 0,1 0 1 0 0,-1 0-1 0 0,0 0 1 0 0,0 0-1 0 0,-1 0 1 0 0,0 0-1 0 0,0 0 1 0 0,0 1-1 0 0,0-1 1 0 0,-1 1-1 0 0,1-1 1 0 0,-1 1-1 0 0,0 0 1 0 0,-1 0-1 0 0,1 0 1 0 0,-1 0-1 0 0,-6-5 1 0 0,5 6-210 0 0,1 1 0 0 0,-1-1 0 0 0,1 1 0 0 0,-1 0 0 0 0,0 0 0 0 0,0 0 0 0 0,0 1 0 0 0,0-1 0 0 0,0 1 0 0 0,-1 1 0 0 0,1-1 0 0 0,0 1 0 0 0,-9 0 0 0 0,-7 1-940 0 0,0 2 0 0 0,-23 5 0 0 0,8-1-927 0 0,5-2-15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36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82 8287 0 0,'0'0'191'0'0,"0"0"26"0"0,0 0 9 0 0,-11-1 356 0 0,8-1 7186 0 0,3-4-6518 0 0,1 0 0 0 0,-1-1 0 0 0,4-11 0 0 0,-4 17-363 0 0,1 0-583 0 0,3-6-144 0 0,1 1-1 0 0,0 0 1 0 0,1 0 0 0 0,0 0 0 0 0,-1 1-1 0 0,2 0 1 0 0,-1 0 0 0 0,1 0-1 0 0,-1 1 1 0 0,1 0 0 0 0,0 1 0 0 0,1-1-1 0 0,-1 1 1 0 0,1 0 0 0 0,-1 1 0 0 0,1 0-1 0 0,0 0 1 0 0,0 1 0 0 0,0 0 0 0 0,0 0-1 0 0,0 1 1 0 0,0 0 0 0 0,0 0 0 0 0,0 1-1 0 0,9 2 1 0 0,-10-2-160 0 0,0 1 0 0 0,-1 0 0 0 0,1 0 0 0 0,-1 1 0 0 0,11 5 0 0 0,5 2 0 0 0,8 2 0 0 0,35 10 0 0 0,-62-22 0 0 0,5 2 0 0 0,-1 0 0 0 0,1 0 0 0 0,-1-1 0 0 0,1 0 0 0 0,8-1 0 0 0,19 2 0 0 0,-28-1 0 0 0,-1-1 0 0 0,1 0 0 0 0,0 0 0 0 0,12-1 0 0 0,4-3 0 0 0,-15 3 0 0 0,0-1 0 0 0,0 1 0 0 0,1-2 0 0 0,7-2 0 0 0,17-6 0 0 0,-26 9 0 0 0,0 0 0 0 0,0 0 0 0 0,-1-1 0 0 0,1 1 0 0 0,-1-1 0 0 0,1-1 0 0 0,-1 1 0 0 0,0-1 0 0 0,0-1 0 0 0,9-8 0 0 0,-12 11-8 0 0,1-3 1 0 0,2-19 94 0 0,-6 23 284 0 0,-1-3 348 0 0,1 4-691 0 0,0-1-1 0 0,0 1 0 0 0,0 0 0 0 0,0 0 0 0 0,0 0 0 0 0,0-1 1 0 0,0 1-1 0 0,0 0 0 0 0,0 0 0 0 0,0-1 0 0 0,0 1 0 0 0,0 0 1 0 0,0 0-1 0 0,-1 0 0 0 0,1-1 0 0 0,0 1 0 0 0,0 0 1 0 0,0 0-1 0 0,0 0 0 0 0,0 0 0 0 0,0-1 0 0 0,0 1 0 0 0,-1 0 1 0 0,1 0-1 0 0,0 0 0 0 0,0 0 0 0 0,0 0 0 0 0,0-1 1 0 0,-1 1-1 0 0,1 0 0 0 0,0 0 0 0 0,-4 0-24 0 0,1-1-1 0 0,-1 0 1 0 0,1 0-1 0 0,0 0 0 0 0,0 0 1 0 0,-1 0-1 0 0,-4-3 1 0 0,-20-7-7 0 0,20 10 4 0 0,0 1 0 0 0,-1-1 0 0 0,1 1 0 0 0,0 1 0 0 0,-1-1 0 0 0,1 2 0 0 0,0-1 0 0 0,0 1 0 0 0,0 0 0 0 0,-9 4 0 0 0,3-1 0 0 0,1 1 0 0 0,0 0 0 0 0,0 1 0 0 0,1 1 0 0 0,-13 9 0 0 0,18-10 0 0 0,0 1 0 0 0,-9 11 0 0 0,3-4 0 0 0,7-7 0 0 0,0-1 0 0 0,0 1 0 0 0,1 0 0 0 0,0 1 0 0 0,0-1 0 0 0,1 1 0 0 0,-5 13 0 0 0,5-12 0 0 0,0 1 0 0 0,-1-1 0 0 0,0 0 0 0 0,-1 0 0 0 0,0-1 0 0 0,0 1 0 0 0,-14 13 0 0 0,18-21 0 0 0,-11 10 0 0 0,3-10 0 0 0,-3-2 0 0 0,5 1 0 0 0,-17 2 0 0 0,-50-2 0 0 0,64-3 0 0 0,-1 1 0 0 0,0-2 0 0 0,0 1 0 0 0,1-2 0 0 0,-1 1 0 0 0,1-2 0 0 0,-11-5 0 0 0,19 9 10 0 0,-5-6-84 0 0,7 7-263 0 0,-1-3-273 0 0,0 0 141 0 0,2 1-3155 0 0,4-3-5248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08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332 6447 0 0,'0'0'142'0'0,"2"-3"22"0"0,4-10 13 0 0,-4 10 123 0 0,-2 3 468 0 0,-6-6 1219 0 0,2 3-1144 0 0,1 1 1 0 0,-1 0-1 0 0,0 0 1 0 0,0 0 0 0 0,-7-2-1 0 0,5 1-190 0 0,5 3-109 0 0,1 0-28 0 0,-9-5 1928 0 0,-4-14 1768 0 0,13 17-3700 0 0,5-9 512 0 0,1 4-901 0 0,0 0 1 0 0,0 0-1 0 0,1 0 0 0 0,0 1 1 0 0,0 0-1 0 0,14-9 0 0 0,-16 12 73 0 0,9-6 4 0 0,1 0 1 0 0,0 2 0 0 0,1 0-1 0 0,0 0 1 0 0,0 2 0 0 0,0 0-1 0 0,23-4 1 0 0,-13 6-201 0 0,0 1 0 0 0,0 1 0 0 0,49 5 0 0 0,-39-2 0 0 0,-23-2 0 0 0,0 0 0 0 0,1-1 0 0 0,25-4 0 0 0,-31 3 0 0 0,0 0 0 0 0,-1 0 0 0 0,1-1 0 0 0,-1 0 0 0 0,0 0 0 0 0,0-1 0 0 0,0 0 0 0 0,7-5 0 0 0,-11 7 0 0 0,-2 1 0 0 0,0 0 0 0 0,0 0 0 0 0,0 0 0 0 0,0 0 0 0 0,-1 0 0 0 0,1 0 0 0 0,0 0 0 0 0,0 0 0 0 0,-1 0 0 0 0,1 0 0 0 0,-1 0 0 0 0,1 0 0 0 0,-1-1 0 0 0,1 1 0 0 0,0-2 0 0 0,-1 2 32 0 0,1-1 0 0 0,-1 1 0 0 0,1-1 0 0 0,-1 1 0 0 0,0-1 0 0 0,0 1 0 0 0,1-1-1 0 0,-1 1 1 0 0,0-1 0 0 0,0 0 0 0 0,0 1 0 0 0,-1-1 0 0 0,1 1 0 0 0,0-1 0 0 0,-1 1 0 0 0,1-1 0 0 0,-1 1 0 0 0,1-1 0 0 0,-1 1 0 0 0,1 0-1 0 0,-1-1 1 0 0,0 1 0 0 0,0 0 0 0 0,0-1 0 0 0,0 1 0 0 0,-1-2 0 0 0,-2 0 155 0 0,0 0 0 0 0,0 0 0 0 0,-1 0 0 0 0,1 1 0 0 0,-10-5 0 0 0,7 4-123 0 0,2 1-64 0 0,0 0 0 0 0,-1 0 0 0 0,0 0 0 0 0,1 1 0 0 0,-1 0 0 0 0,0 1 0 0 0,1-1 0 0 0,-1 1 0 0 0,-10 0 0 0 0,-2 2 0 0 0,-31 7 0 0 0,42-7 0 0 0,0 0 0 0 0,0 1 0 0 0,1 0 0 0 0,-11 6 0 0 0,-5 2 0 0 0,17-8-41 0 0,0 0 0 0 0,0 0 0 0 0,0 0 0 0 0,1 1 0 0 0,-1 0-1 0 0,1 0 1 0 0,0 0 0 0 0,0 0 0 0 0,0 0 0 0 0,0 1 0 0 0,1 0 0 0 0,0 0 0 0 0,0 0 0 0 0,-3 5 0 0 0,-1 9-307 0 0,0 0 1 0 0,-8 35 0 0 0,-3 10 13 0 0,14-54 379 0 0,0 0 0 0 0,-1 0-1 0 0,0 0 1 0 0,0-1 0 0 0,-1 1-1 0 0,-14 16 1 0 0,16-22-7 0 0,0 0-1 0 0,-1 0 1 0 0,1 0-1 0 0,-1-1 1 0 0,0 0-1 0 0,0 1 1 0 0,0-2-1 0 0,0 1 1 0 0,-1-1-1 0 0,1 1 1 0 0,-1-1-1 0 0,1-1 1 0 0,-1 1 0 0 0,-11 0-1 0 0,8-1 140 0 0,0-1-1 0 0,0 0 1 0 0,0-1 0 0 0,0 0 0 0 0,0 0-1 0 0,-17-5 1 0 0,21 4-220 0 0,-1 0-1 0 0,0 0 0 0 0,1 0 1 0 0,0-1-1 0 0,-1 0 1 0 0,1 0-1 0 0,0 0 1 0 0,0-1-1 0 0,1 0 1 0 0,-1 0-1 0 0,-5-6 1 0 0,5 3-428 0 0,0 0 1 0 0,1 1 0 0 0,0-1 0 0 0,0-1-1 0 0,1 1 1 0 0,0 0 0 0 0,0-1 0 0 0,1 0-1 0 0,-2-8 1 0 0,2 1-8402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18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1975 0 0,'0'0'267'0'0,"0"0"42"0"0,0 0 17 0 0,0 0-28 0 0,0 0-58 0 0,0 0 491 0 0,0 0 238 0 0,0 0 45 0 0,0 0 8 0 0,0 0 2 0 0,0 0 0 0 0,0 0 0 0 0,0 0-69 0 0,0 0-290 0 0,0 0-121 0 0,0 0-28 0 0,0 0-4 0 0,0 0 0 0 0,0 0 0 0 0,0 0 0 0 0,0 0-68 0 0,7-4 171 0 0,-1 1-454 0 0,0 1 0 0 0,0 0 0 0 0,0 1 0 0 0,1-1 0 0 0,-1 1 0 0 0,0 1 0 0 0,9-1 0 0 0,12-2 156 0 0,1-1-317 0 0,-1 0 0 0 0,1 2 0 0 0,0 2 0 0 0,38 3 0 0 0,-56-2 0 0 0,-1 1 0 0 0,-1 3 0 0 0,-4 1-201 0 0,-3-5-850 0 0,-1 7-1292 0 0,0-6-4406 0 0,0-2 5213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18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0 0-155 0 0,0 0 443 0 0,0 0 227 0 0,0 0 44 0 0,0 0 8 0 0,0 0 2 0 0,0 0 0 0 0,0 0 0 0 0,0 0-69 0 0,0 0-290 0 0,0 0-121 0 0,0 0-28 0 0,1 1-4 0 0,9 4 142 0 0,1 0-1 0 0,0-1 0 0 0,0-1 1 0 0,13 3-1 0 0,9 4 280 0 0,0-2-767 0 0,1-1-1 0 0,0-2 1 0 0,37 2 0 0 0,-64-6-356 0 0,-5-1-6901 0 0,-2 0-1067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19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3 10135 0 0,'6'-7'919'0'0,"-4"2"-822"0"0,1 1-1 0 0,-1-1 1 0 0,-1 0 0 0 0,1 0-1 0 0,-1 0 1 0 0,2-10 0 0 0,0-34 3732 0 0,-2 38-2435 0 0,2-73 4531 0 0,-3-41-2116 0 0,0 108-3490 0 0,0 5-94 0 0,-2-31 158 0 0,0 23 1500 0 0,12 50-1718 0 0,-5-6-165 0 0,-2 1 0 0 0,-1-1 0 0 0,-1 26 0 0 0,-8 75 0 0 0,3-68 0 0 0,-16 135 0 0 0,19-178 0 0 0,-1 10 0 0 0,1-1 0 0 0,1 1 0 0 0,1 0 0 0 0,5 31 0 0 0,-4-46 0 0 0,3-1 0 0 0,3-4 0 0 0,-1-2 0 0 0,1-4 0 0 0,2-5 62 0 0,-9 4 134 0 0,-1 2-11 0 0,1 0 303 0 0,-2-6-1156 0 0,-2 0-2115 0 0,-3-3-7113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5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9 8287 0 0,'-13'-8'382'0'0,"10"7"-8"0"0,3 1-102 0 0,0 0 463 0 0,-7-6 1489 0 0,5 3 989 0 0,6 3 4875 0 0,-1 2-7912 0 0,0-1-1 0 0,-1 1 1 0 0,1-1-1 0 0,-1 1 1 0 0,1 0 0 0 0,-1 0-1 0 0,4 3 1 0 0,-1 0 246 0 0,-2-2-409 0 0,-1-1 0 0 0,0 1 0 0 0,0 0-1 0 0,0 0 1 0 0,0 0 0 0 0,0 0 0 0 0,-1 0 0 0 0,0 0 0 0 0,1 1 0 0 0,-1-1 0 0 0,0 0 0 0 0,0 5 0 0 0,6 11-16 0 0,38 67 3 0 0,-6-14 0 0 0,-36-66 0 0 0,1 0 0 0 0,-1 0 0 0 0,1 0 0 0 0,1-1 0 0 0,8 9 0 0 0,-3-2 0 0 0,15 19 0 0 0,-12-15 0 0 0,-11-13 0 0 0,6 11 0 0 0,-4-6 0 0 0,0-1 0 0 0,-4 2 0 0 0,3-2-64 0 0,-2-6-273 0 0,-2-1-23 0 0,0-1 1 0 0,0 1 0 0 0,0 0 0 0 0,0-1-1 0 0,0 1 1 0 0,0-1 0 0 0,0 0-1 0 0,1 1 1 0 0,-1-1 0 0 0,0 0 0 0 0,0 0-1 0 0,1 1 1 0 0,-1-1 0 0 0,0 0-1 0 0,1 0 1 0 0,-1 0 0 0 0,0-1 0 0 0,-3-4-3431 0 0,-4-2-2648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6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1 10135 0 0,'0'0'231'0'0,"0"0"29"0"0,0 0 19 0 0,0 0 105 0 0,0 0 410 0 0,0 0 184 0 0,0 0 40 0 0,0 0-63 0 0,0 0-290 0 0,0 0-121 0 0,0 0-28 0 0,0 0-4 0 0,0 0 0 0 0,0 0 0 0 0,0 0 0 0 0,0 0 0 0 0,0 0 0 0 0,0 0 0 0 0,0 0 0 0 0,0 0-68 0 0,0 2-217 0 0,-2 0-98 0 0,1 1 1 0 0,0-1-1 0 0,0 0 1 0 0,-1 1 0 0 0,0-1-1 0 0,1 0 1 0 0,-1 0-1 0 0,0 0 1 0 0,-3 3-1 0 0,2-2-15 0 0,0 0 0 0 0,0 0-1 0 0,1 0 1 0 0,-1 1 0 0 0,-2 4-1 0 0,-4 8-109 0 0,-1-2 0 0 0,0 1 0 0 0,-13 14 0 0 0,0 0-4 0 0,14-19 0 0 0,-1 0 0 0 0,0 0 0 0 0,-19 14 0 0 0,5-5 0 0 0,-60 46 0 0 0,35-28 0 0 0,19-19 0 0 0,23-14 0 0 0,0 0 0 0 0,-13 10 0 0 0,1-3 112 0 0,16-10-326 0 0,0 0 1 0 0,1 0-1 0 0,0 0 0 0 0,-1 1 1 0 0,1-1-1 0 0,-3 3 0 0 0,4-4-766 0 0,1 0 904 0 0,-1 0 0 0 0,1 0 0 0 0,0 0 0 0 0,0 0-1 0 0,0 0 1 0 0,0-1 0 0 0,-1 1 0 0 0,1 0 0 0 0,0 0 0 0 0,0 0-1 0 0,0 0 1 0 0,0 0 0 0 0,0 0 0 0 0,-1 0 0 0 0,1-1 0 0 0,0 1-1 0 0,0 0 1 0 0,0 0 0 0 0,0 0 0 0 0,0 0 0 0 0,0 0-1 0 0,0-1 1 0 0,0 1 0 0 0,-1 0 0 0 0,1 0 0 0 0,0 0 0 0 0,0-1-1 0 0,0 1 1 0 0,0 0 0 0 0,0 0 0 0 0,4-8-1448 0 0,6-2-11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7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03 10135 0 0,'-11'-9'1008'0'0,"11"9"-1009"0"0,0 0 0 0 0,0 0 0 0 0,0 0-1 0 0,0 0 1 0 0,0 0 0 0 0,0 0 0 0 0,-1 0-1 0 0,1 0 1 0 0,0 0 0 0 0,0 0 0 0 0,0 0-1 0 0,0 0 1 0 0,0 0 0 0 0,0 0 0 0 0,-1 0-1 0 0,1 0 1 0 0,0 0 0 0 0,0 0-1 0 0,0 0 1 0 0,0-1 0 0 0,0 1 0 0 0,0 0-1 0 0,0 0 1 0 0,0 0 0 0 0,0 0 0 0 0,-1 0-1 0 0,1 0 1 0 0,0 0 0 0 0,0 0 0 0 0,0-1-1 0 0,0 1 1 0 0,0 0 0 0 0,0 0 0 0 0,0 0-1 0 0,0 0 1 0 0,0 0 0 0 0,0 0 0 0 0,0-1-1 0 0,0 1 1 0 0,0 0 0 0 0,0 0 0 0 0,0 0-1 0 0,0 0 1 0 0,0 0 0 0 0,0 0 0 0 0,0-1-1 0 0,0 1 1 0 0,0 0 0 0 0,0 0 0 0 0,0 0-1 0 0,0 0 1 0 0,0 0 0 0 0,1 0 0 0 0,-1 0-1 0 0,0-1 1 0 0,0 1 0 0 0,0 0 0 0 0,0 0-1 0 0,0 0 1 0 0,0 0 0 0 0,0 0 0 0 0,0 0-1 0 0,0 0 1 0 0,1 0 0 0 0,-1 0 0 0 0,1-4 2001 0 0,-18-14 638 0 0,35 9-554 0 0,-15 3-1469 0 0,0 0-1 0 0,0 0 0 0 0,-1-1 1 0 0,3-8-1 0 0,-5 15-572 0 0,0 0-1 0 0,0-1 1 0 0,0 1-1 0 0,0 0 1 0 0,0 0-1 0 0,0-1 1 0 0,-1 1-1 0 0,1 0 1 0 0,0-1-1 0 0,0 1 1 0 0,0 0-1 0 0,0 0 1 0 0,-1-1-1 0 0,1 1 1 0 0,0 0-1 0 0,0 0 1 0 0,0 0-1 0 0,-1-1 1 0 0,1 1-1 0 0,0 0 1 0 0,0 0-1 0 0,-1 0 1 0 0,1 0-1 0 0,-1-1-17 0 0,1 1-1 0 0,0 0 1 0 0,-1 0-1 0 0,1 0 1 0 0,0-1-1 0 0,0 1 1 0 0,-1 0-1 0 0,1 0 1 0 0,0-1-1 0 0,-1 1 1 0 0,1 0-1 0 0,0-1 0 0 0,0 1 1 0 0,0 0-1 0 0,-1-1 1 0 0,1 1-1 0 0,0 0 1 0 0,0-1-1 0 0,0 1 1 0 0,0 0-1 0 0,0-1 1 0 0,0 0-1 0 0,0-1 114 0 0,0-1 473 0 0,-2 5-135 0 0,-2 3-569 0 0,2-3 94 0 0,1 0 0 0 0,0 0 0 0 0,-1-1 0 0 0,1 1 0 0 0,0 0 0 0 0,0 1 0 0 0,0-1 0 0 0,1 0 0 0 0,-1 0 0 0 0,0 0 0 0 0,1 0 0 0 0,-1 1 0 0 0,1-1 0 0 0,0 0 0 0 0,0 0 0 0 0,0 1 0 0 0,0 3 0 0 0,1-2 0 0 0,-1 0 0 0 0,-1 0 0 0 0,1 0 0 0 0,-2 7 0 0 0,-1 16 0 0 0,3-24 0 0 0,0 1 0 0 0,-1 0 0 0 0,1-1 0 0 0,-1 1 0 0 0,1 0 0 0 0,-1-1 0 0 0,0 1 0 0 0,0-1 0 0 0,-1 1 0 0 0,-2 4 0 0 0,0-3 0 0 0,3-4 0 0 0,0 1 0 0 0,0-1 0 0 0,0 1 0 0 0,0-1 0 0 0,0 1 0 0 0,0-1 0 0 0,0 1 0 0 0,0 0 0 0 0,0-1 0 0 0,1 1 0 0 0,-1 0 0 0 0,1 0 0 0 0,0-1 0 0 0,-1 1 0 0 0,1 0 0 0 0,0 0 0 0 0,0 0 0 0 0,0 0 0 0 0,0-1 0 0 0,0 1 0 0 0,1 3 0 0 0,-2 9 0 0 0,1-12 0 0 0,-1-1 0 0 0,1 1 0 0 0,0-1 0 0 0,-1 1 0 0 0,1 0 0 0 0,0-1 0 0 0,0 1 0 0 0,0-1 0 0 0,1 1 0 0 0,-1 0 0 0 0,0-1 0 0 0,1 1 0 0 0,-1-1 0 0 0,1 1 0 0 0,-1-1 0 0 0,1 1 0 0 0,0-1 0 0 0,-1 1 0 0 0,1-1 0 0 0,0 0 0 0 0,0 0 0 0 0,0 1 0 0 0,0-1 0 0 0,0 0 0 0 0,0 0 0 0 0,3 2 0 0 0,-1-1-4 0 0,0 0 1 0 0,-1 0-1 0 0,1-1 0 0 0,1 1 1 0 0,-1-1-1 0 0,0 0 0 0 0,0 0 0 0 0,0 0 1 0 0,1 0-1 0 0,-1-1 0 0 0,0 1 0 0 0,1-1 1 0 0,-1 0-1 0 0,1 0 0 0 0,-1 0 0 0 0,0 0 1 0 0,1 0-1 0 0,3-2 0 0 0,0 1 129 0 0,0-1 1 0 0,0 0-1 0 0,0 0 0 0 0,0-1 0 0 0,-1 1 0 0 0,1-2 1 0 0,10-6-1 0 0,20-21 976 0 0,6-15-1085 0 0,-37 42-16 0 0,-1 0 0 0 0,0 0 0 0 0,-1 0 0 0 0,1 0 0 0 0,-1-1 0 0 0,0 0 0 0 0,0 0 0 0 0,0 0 0 0 0,-1 0 0 0 0,0-1 0 0 0,0 1 0 0 0,3-9 0 0 0,-5 12-9 0 0,-1 1 13 0 0,0 1 0 0 0,0-1 0 0 0,0 0 0 0 0,0 1 0 0 0,1-1 0 0 0,-1 0 0 0 0,0 1 0 0 0,1-1 0 0 0,-1 1 1 0 0,0-1-1 0 0,1 1 0 0 0,-1-1 0 0 0,1 1 0 0 0,-1-1 0 0 0,1 1 0 0 0,-1-1 0 0 0,1 1 0 0 0,-1-1 0 0 0,2 0 0 0 0,-1 0 367 0 0,-1 1 117 0 0,0 0 21 0 0,0 0-66 0 0,-1 13-420 0 0,2-1 1 0 0,0 0 0 0 0,0 1-1 0 0,1-1 1 0 0,1 0-1 0 0,4 15 1 0 0,7-1-24 0 0,-12-22 0 0 0,1 0 0 0 0,-1 0 0 0 0,0 0 0 0 0,0 1 0 0 0,0-1 0 0 0,0 1 0 0 0,-1-1 0 0 0,0 1 0 0 0,0 0 0 0 0,0 6 0 0 0,2 29 0 0 0,-2-30 0 0 0,0 1 0 0 0,-1-1 0 0 0,0 0 0 0 0,-2 17 0 0 0,-24 83 0 0 0,0-10 0 0 0,25-96 0 0 0,1-1 0 0 0,-1-1 0 0 0,1 1 0 0 0,-1 0 0 0 0,0-1 0 0 0,0 1 0 0 0,0-1 0 0 0,-1 1 0 0 0,-1 2 0 0 0,-7 15 0 0 0,10-18 0 0 0,-1-1 0 0 0,1 0 0 0 0,-1 0 0 0 0,0 0 0 0 0,1 0 0 0 0,-1 0 0 0 0,0 0 0 0 0,0 0 0 0 0,0 0 0 0 0,0 0 0 0 0,0 0 0 0 0,0 0 0 0 0,0 0 0 0 0,0-1 0 0 0,0 1 0 0 0,0 0 0 0 0,0-1 0 0 0,0 1 0 0 0,-1-1 0 0 0,1 1 0 0 0,0-1 0 0 0,0 0 0 0 0,-1 1 0 0 0,1-1 0 0 0,0 0 0 0 0,0 0 0 0 0,-1 0 0 0 0,-1 0 0 0 0,-2 0 0 0 0,4 0 0 0 0,0 1 0 0 0,0-1 0 0 0,0 0 0 0 0,0 0 0 0 0,0 0 0 0 0,1 0 0 0 0,-1 0 0 0 0,0 0 0 0 0,0-1 0 0 0,0 1 0 0 0,0 0 0 0 0,0 0 0 0 0,1-1 0 0 0,-1 1 0 0 0,0 0 0 0 0,0-1 0 0 0,0 1 0 0 0,1-1 0 0 0,-1 1 0 0 0,-1-2 0 0 0,-2-1 0 0 0,-26-5 0 0 0,-3 1-1555 0 0,26 6 893 0 0,0 0 0 0 0,0-1 0 0 0,-9-3 0 0 0,0-2-871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7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58 13823 0 0,'0'0'315'0'0,"0"0"45"0"0,2-2 21 0 0,-1 1-296 0 0,0 1-67 0 0,-1-1 0 0 0,1 0-1 0 0,0 1 1 0 0,0-1 0 0 0,-1 0-1 0 0,1 1 1 0 0,-1-1 0 0 0,1 0-1 0 0,-1 0 1 0 0,1 1 0 0 0,-1-1-1 0 0,1 0 1 0 0,-1 0 0 0 0,1 0-1 0 0,-1 0 1 0 0,0 0 0 0 0,0 0-1 0 0,1 1 1 0 0,-1-1 0 0 0,0 0-1 0 0,0 0 1 0 0,0 0 0 0 0,0 0-1 0 0,0-1 1 0 0,0 0 347 0 0,0 2 122 0 0,-1-8 602 0 0,0-4 458 0 0,1 0 4961 0 0,0 15-6487 0 0,-1 0 0 0 0,1 0 0 0 0,-1-1 0 0 0,0 1-1 0 0,0 0 1 0 0,0-1 0 0 0,-2 3 0 0 0,-2 7-23 0 0,-31 94 630 0 0,5 1-1 0 0,-18 115 1 0 0,46-201-520 0 0,1 0 1 0 0,1 0-1 0 0,1 1 1 0 0,0-1-1 0 0,5 27 1 0 0,-2-33-514 0 0,0-1 0 0 0,1 0 0 0 0,7 17 1 0 0,-6-21-1103 0 0,-1 0 0 0 0,2 0 1 0 0,-1-1-1 0 0,14 17 1 0 0,3-1-6652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8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2 11975 0 0,'0'0'267'0'0,"0"0"42"0"0,0 0 17 0 0,0 0-28 0 0,-2-1-196 0 0,2 1-84 0 0,0 0 1 0 0,0 0-1 0 0,0 0 1 0 0,0 0 0 0 0,0 0-1 0 0,0 0 1 0 0,0 0-1 0 0,0 0 1 0 0,0 0 0 0 0,0 0-1 0 0,0 0 1 0 0,0 0-1 0 0,-1 0 1 0 0,1 0-1 0 0,0 0 1 0 0,0 0 0 0 0,0 0-1 0 0,0 0 1 0 0,0 0-1 0 0,0 0 1 0 0,0 0 0 0 0,0 0-1 0 0,0 0 1 0 0,0 0-1 0 0,0 0 1 0 0,0 0 0 0 0,0 0-1 0 0,0 0 1 0 0,0-1-1 0 0,0 1 1 0 0,0 0-1 0 0,0 0 1 0 0,0 0 0 0 0,0 0-1 0 0,0 0 1 0 0,0 0-1 0 0,0 0 1 0 0,0 0 0 0 0,0 0-1 0 0,0 0 1 0 0,0 0-1 0 0,0 0 1 0 0,0 0 0 0 0,0 0-1 0 0,0-1 1 0 0,0 1-1 0 0,0 0 1 0 0,0 0 0 0 0,0 0-1 0 0,0 0 1 0 0,0 0-1 0 0,0 0 1 0 0,0 0-1 0 0,0 0 1 0 0,0 0 0 0 0,0 0-1 0 0,0 0 1 0 0,0 0-1 0 0,0 0 1 0 0,0 0 0 0 0,1 0-1 0 0,-1 0 1 0 0,6-4 2343 0 0,9 0-50 0 0,-15 4-2627 0 0,1 0 827 0 0,9 0 1024 0 0,15 7 512 0 0,-25-6-2003 0 0,0 0 0 0 0,0-1-1 0 0,0 1 1 0 0,0 0 0 0 0,-1 0 0 0 0,1-1-1 0 0,0 1 1 0 0,0 0 0 0 0,-1-1 0 0 0,1 1-1 0 0,-1 0 1 0 0,0 0 0 0 0,1-1-28 0 0,0 1-16 0 0,0-1 0 0 0,-1 1 0 0 0,1-1-1 0 0,0 1 1 0 0,0-1 0 0 0,0 0 0 0 0,0 1 0 0 0,0-1 0 0 0,-1 1 0 0 0,1-1 0 0 0,0 1 0 0 0,0-1 0 0 0,0 1 0 0 0,0-1 0 0 0,0 1-1 0 0,0-1 1 0 0,1 1 0 0 0,-1 0 0 0 0,1 1 22 0 0,0-1 0 0 0,1 1 1 0 0,-1-1-1 0 0,1 1 0 0 0,-1-1 0 0 0,1 0 0 0 0,0 1 0 0 0,0-1 0 0 0,-1 0 1 0 0,1 0-1 0 0,3 1 0 0 0,2 2 142 0 0,2 2-92 0 0,0 0 0 0 0,-1 1 0 0 0,0-1 0 0 0,0 2 0 0 0,0-1 0 0 0,-1 1 0 0 0,0 1 0 0 0,-1-1 0 0 0,1 1-1 0 0,-2 0 1 0 0,1 0 0 0 0,-1 1 0 0 0,-1 0 0 0 0,0 0 0 0 0,0 0 0 0 0,-1 0 0 0 0,0 1 0 0 0,-1-1 0 0 0,0 1 0 0 0,-1-1 0 0 0,0 16 0 0 0,-1-15-73 0 0,-1-1 0 0 0,-1 1 0 0 0,0-1 0 0 0,0 1 0 0 0,-7 14 0 0 0,5-11 0 0 0,2-7-132 0 0,-1-1-1 0 0,1 0 1 0 0,-1 0 0 0 0,-1 0 0 0 0,1 0-1 0 0,-1-1 1 0 0,0 1 0 0 0,0-1-1 0 0,0 0 1 0 0,-1 0 0 0 0,0-1-1 0 0,0 1 1 0 0,0-1 0 0 0,-11 7-1 0 0,-3-1-552 0 0,-1 0 0 0 0,0-1 0 0 0,-27 8 0 0 0,19-9-839 0 0,-1-2-11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8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1'-1'399'0'0,"2"-1"-203"0"0,0-1 1 0 0,-1 1-1 0 0,1 1 0 0 0,0-1 1 0 0,0 0-1 0 0,1 1 1 0 0,-1 0-1 0 0,0 0 0 0 0,6-2 1 0 0,-6 3 291 0 0,-3 0 21 0 0,0 0 3 0 0,0 2-389 0 0,1-1 0 0 0,-1 1-1 0 0,1 0 1 0 0,0-1 0 0 0,-1 1-1 0 0,1-1 1 0 0,0 1 0 0 0,0-1 0 0 0,2 3-1 0 0,3 4 187 0 0,-6-6-226 0 0,1 0 0 0 0,0 0 0 0 0,-1 0 0 0 0,1 0 0 0 0,-1 1 1 0 0,0-1-1 0 0,0 0 0 0 0,0 0 0 0 0,0 4 0 0 0,2 16 622 0 0,1-10-558 0 0,-1-6-22 0 0,0 0 1 0 0,-1 0 0 0 0,1 0-1 0 0,-1 9 1 0 0,-1-13-104 0 0,0 0-1 0 0,0 0 1 0 0,0 1-1 0 0,-1-1 1 0 0,1 0-1 0 0,-1 0 1 0 0,1 1 0 0 0,-1-1-1 0 0,0 0 1 0 0,0 0-1 0 0,0 0 1 0 0,0 0-1 0 0,0 0 1 0 0,-1 0 0 0 0,-2 3-1 0 0,1-2-21 0 0,1-1 0 0 0,0 1 0 0 0,-1 0 0 0 0,1 1 0 0 0,-2 5 0 0 0,3-8 0 0 0,1 0 0 0 0,-1 0 0 0 0,1 0 0 0 0,0 1 0 0 0,-1-1 0 0 0,1 0 0 0 0,0 1 0 0 0,0-1 0 0 0,0 0 0 0 0,0 0 0 0 0,0 1 0 0 0,0-1 0 0 0,1 0 0 0 0,-1 0 0 0 0,0 1 0 0 0,1-1 0 0 0,-1 0 0 0 0,1 0 0 0 0,-1 0 0 0 0,1 2 0 0 0,0-3-185 0 0,0 1 1 0 0,-1-1-1 0 0,1 1 0 0 0,-1 0 0 0 0,0-1 1 0 0,1 1-1 0 0,-1 0 0 0 0,0-1 0 0 0,1 1 1 0 0,-1 0-1 0 0,0-1 0 0 0,1 1 1 0 0,-1 0-1 0 0,0 0 0 0 0,0-1 0 0 0,0 1 1 0 0,0 0-1 0 0,0 0 0 0 0,0 0 0 0 0,0-1 1 0 0,0 1-1 0 0,0 0 0 0 0,0 0 0 0 0,-1-1 1 0 0,1 1-1 0 0,0 0 0 0 0,0 0 1 0 0,-1-1-1 0 0,1 1 0 0 0,0 0 0 0 0,-1-1 1 0 0,1 1-1 0 0,-1 0 0 0 0,1-1 0 0 0,-1 1 1 0 0,1-1-1 0 0,-2 1 0 0 0,1 1-2371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38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36 6447 0 0,'0'0'298'0'0,"0"0"-10"0"0,0 0 20 0 0,0 0 780 0 0,0 0 356 0 0,0 0 76 0 0,6-7 1122 0 0,-2 3-1666 0 0,-1-1-1 0 0,-1 0 1 0 0,1 0 0 0 0,-1 0-1 0 0,1 0 1 0 0,-2-1-1 0 0,4-9 1 0 0,2-10 599 0 0,3-8 700 0 0,-5 13-958 0 0,-5 19-874 0 0,-1 2-294 0 0,-3 3-147 0 0,0 0 0 0 0,0 0 0 0 0,0 1 0 0 0,0-1 0 0 0,1 1 0 0 0,0 0 0 0 0,0-1 0 0 0,0 2 0 0 0,-3 7 0 0 0,-1 5-4 0 0,-6 29 1 0 0,9-30 0 0 0,1-6 1 0 0,5-1 0 0 0,4 1 0 0 0,-1-10 0 0 0,-4-1 0 0 0,1 1 0 0 0,1-1 0 0 0,-1 1 0 0 0,1-1 0 0 0,-1 0 0 0 0,0 0 0 0 0,1 0 0 0 0,-1 0 0 0 0,1-1 0 0 0,-1 1 0 0 0,1-1 0 0 0,-1 1 0 0 0,0-1 0 0 0,0 0 0 0 0,3-1 0 0 0,33-17 0 0 0,-33 15 0 0 0,14-6 0 0 0,-2-1 0 0 0,1 0 0 0 0,-2-2 0 0 0,1 0 0 0 0,-2 0 0 0 0,15-17 0 0 0,-25 22 0 0 0,-5 2 0 0 0,-6 8 0 0 0,3 1 0 0 0,0 1 0 0 0,1-1 0 0 0,-1 0 0 0 0,1 1 0 0 0,0 0 0 0 0,0 0 0 0 0,0-1 0 0 0,-1 6 0 0 0,0 0 0 0 0,0 1 0 0 0,-3 14 0 0 0,3 1 0 0 0,-28 149 0 0 0,29-165 32 0 0,0 0-1 0 0,-1 0 1 0 0,0 0 0 0 0,-1-1-1 0 0,0 1 1 0 0,0-1-1 0 0,-1 0 1 0 0,0 0 0 0 0,0 0-1 0 0,-1-1 1 0 0,0 1-1 0 0,0-1 1 0 0,-11 8 0 0 0,15-14 96 0 0,0 0 0 0 0,-1 0 0 0 0,1 0 0 0 0,0 0 0 0 0,-1 0 0 0 0,1 0 0 0 0,-1-1 0 0 0,0 0 0 0 0,1 1 1 0 0,-1-1-1 0 0,-2 0 0 0 0,-4 1-60 0 0,-25-3-68 0 0,28 0 0 0 0,1 0 0 0 0,-1 0 0 0 0,1-1 0 0 0,0 0 0 0 0,-5-3 0 0 0,3 2 0 0 0,-2 0-280 0 0,8 3-134 0 0,-1 0-1 0 0,0 0 0 0 0,0 0 1 0 0,0 0-1 0 0,0 1 1 0 0,0-1-1 0 0,0 1 1 0 0,0-1-1 0 0,0 1 1 0 0,-4 0-1 0 0,6 0-609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9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7 17503 0 0,'-15'-4'399'0'0,"12"3"60"0"0,6 1-100 0 0,0-1 1 0 0,0 1 0 0 0,-1-1 0 0 0,1 0 0 0 0,0 0 0 0 0,-1 0 0 0 0,1 0 0 0 0,-1-1 0 0 0,1 1-1 0 0,-1-1 1 0 0,1 1 0 0 0,2-4 0 0 0,-2 2-295 0 0,1 1 0 0 0,-1 0 1 0 0,1-1-1 0 0,0 1 0 0 0,0 0 0 0 0,5-1 0 0 0,69-23-65 0 0,-73 24-67 0 0,0 0-1 0 0,0 0 1 0 0,0 1-1 0 0,0 0 1 0 0,0 0-1 0 0,0 0 1 0 0,0 0 0 0 0,1 1-1 0 0,-1 0 1 0 0,0 0-1 0 0,6 1 1 0 0,-9-1-882 0 0,-2 0-1290 0 0,0 0-4924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39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663 0 0,'0'0'719'0'0,"0"0"-20"0"0,0 0-374 0 0,0 0 84 0 0,2 0 82 0 0,15 1 1125 0 0,0 0-1 0 0,0-1 1 0 0,28-4 0 0 0,-20 2-818 0 0,-22 2-811 0 0,-1 0 0 0 0,0 0 0 0 0,0 0 1 0 0,1 0-1 0 0,-1-1 0 0 0,0 1 0 0 0,0-1 0 0 0,1 1 0 0 0,2-2 0 0 0,-1 0-1561 0 0,4-3-6939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1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1975 0 0,'0'0'267'0'0,"6"-13"768"0"0,-5 11-1001 0 0,-1 1 0 0 0,1 0 1 0 0,-1-1-1 0 0,1 1 0 0 0,-1 0 1 0 0,1-1-1 0 0,0 1 1 0 0,-1 0-1 0 0,1 0 0 0 0,0 0 1 0 0,0 0-1 0 0,1-1 0 0 0,-1 1 453 0 0,-1 1 22 0 0,2-2-265 0 0,-1 1-1 0 0,1 0 1 0 0,-1 0 0 0 0,1 0-1 0 0,-1 1 1 0 0,1-1-1 0 0,0 0 1 0 0,-1 1 0 0 0,4-2-1 0 0,-4 2-57 0 0,1 0-1 0 0,-1-1 0 0 0,0 1 1 0 0,1 0-1 0 0,-1 0 1 0 0,0-1-1 0 0,1 1 0 0 0,-1 0 1 0 0,0 1-1 0 0,1-1 1 0 0,-1 0-1 0 0,0 0 0 0 0,1 0 1 0 0,-1 1-1 0 0,0-1 1 0 0,1 1-1 0 0,-1-1 0 0 0,0 1 1 0 0,1 0-1 0 0,-5 10 839 0 0,3-9-967 0 0,0-1 1 0 0,0 1-1 0 0,1-1 0 0 0,-1 0 0 0 0,0 1 1 0 0,1-1-1 0 0,-1 0 0 0 0,1 0 0 0 0,0 1 1 0 0,-1-1-1 0 0,1 0 0 0 0,0 0 0 0 0,0 0 1 0 0,0 0-1 0 0,0 0 0 0 0,0 0 0 0 0,0 0 1 0 0,0 0-1 0 0,0 0 0 0 0,0 0 0 0 0,3 1 1 0 0,-3-1-41 0 0,0-1 1 0 0,1 1 0 0 0,-1 0 0 0 0,0 0-1 0 0,0 0 1 0 0,1 0 0 0 0,-1 1 0 0 0,0-1-1 0 0,0 0 1 0 0,0 0 0 0 0,0 1-1 0 0,-1-1 1 0 0,1 0 0 0 0,0 1 0 0 0,0-1-1 0 0,-1 1 1 0 0,1-1 0 0 0,-1 1 0 0 0,0-1-1 0 0,1 4 1 0 0,-1-5-18 0 0,0 1 0 0 0,0-1 0 0 0,0 1 0 0 0,0 0 0 0 0,-1-1 0 0 0,1 1 0 0 0,0 0 0 0 0,1-1 0 0 0,-1 1 0 0 0,0 0 0 0 0,0-1 0 0 0,0 1 0 0 0,0-1 0 0 0,0 1 0 0 0,1 0 0 0 0,-1-1 0 0 0,0 1 0 0 0,0-1 0 0 0,1 1 0 0 0,-1-1 0 0 0,0 1 0 0 0,1-1 0 0 0,-1 1 0 0 0,1-1 0 0 0,-1 1 0 0 0,1-1 0 0 0,-1 1 0 0 0,1-1 0 0 0,-1 0 0 0 0,1 1 0 0 0,-1-1 0 0 0,1 0 0 0 0,0 1 0 0 0,3 1 0 0 0,11 10 0 0 0,-1 2 0 0 0,0 0 0 0 0,20 28 0 0 0,-20-19 0 0 0,-12-19 0 0 0,0 0 0 0 0,0 0 0 0 0,0-1 0 0 0,1 1 0 0 0,0-1 0 0 0,5 6 0 0 0,47 47 0 0 0,-44-43 0 0 0,-4-4 0 0 0,-5-1 0 0 0,-3-7-16 0 0,1-1-1 0 0,0 1 0 0 0,-1 0 1 0 0,1-1-1 0 0,-1 1 1 0 0,0-1-1 0 0,1 1 1 0 0,-1-1-1 0 0,1 1 1 0 0,-1-1-1 0 0,0 1 1 0 0,1-1-1 0 0,-1 1 0 0 0,0-1 1 0 0,0 0-1 0 0,1 1 1 0 0,-1-1-1 0 0,0 0 1 0 0,0 0-1 0 0,-1 1 1 0 0,-16 0-1021 0 0,17-1 457 0 0,1 0-285 0 0,0 0-126 0 0,0 0-29 0 0,0-1-140 0 0,-2-3 338 0 0,1 0 0 0 0,0 0 1 0 0,1 1-1 0 0,-1-1 0 0 0,0 0 0 0 0,1-8 0 0 0,8-4-1225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2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1 13823 0 0,'0'0'315'0'0,"0"0"45"0"0,0 0 21 0 0,-2 0-49 0 0,-4 0 630 0 0,0 0-1 0 0,-1 1 1 0 0,-9 2-1 0 0,6 0-587 0 0,1 1 0 0 0,0-1-1 0 0,0 2 1 0 0,0-1 0 0 0,-12 9-1 0 0,14-7-315 0 0,1-1-1 0 0,-1 1 0 0 0,1 0 1 0 0,0 1-1 0 0,0-1 1 0 0,-7 13-1 0 0,-8 8 644 0 0,-21 18 269 0 0,26-30-896 0 0,-19 25-1 0 0,3-7-73 0 0,3-2 0 0 0,11-14-183 0 0,15-14-57 0 0,-1 0 0 0 0,1 0 0 0 0,0 1-1 0 0,-5 6 1 0 0,2-5-1143 0 0,4-4-2099 0 0,2-1 1947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2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6 15663 0 0,'0'0'356'0'0,"-7"-12"994"0"0,5 9-1265 0 0,2 2 280 0 0,0 1 122 0 0,0 0 22 0 0,0 0 3 0 0,-1 6-271 0 0,1 0 0 0 0,-1 0 0 0 0,0-1 0 0 0,-1 1 1 0 0,1-1-1 0 0,-1 1 0 0 0,0-1 0 0 0,-4 8 0 0 0,-7 19-267 0 0,8-7 255 0 0,2-5-3104 0 0,1-13-3951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3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59 11975 0 0,'19'6'248'0'0,"-7"-4"704"0"0,-12-2-946 0 0,0-1 0 0 0,1 1 0 0 0,-1-1 0 0 0,1 1 0 0 0,-1-1 0 0 0,1 0 0 0 0,-1 1-1 0 0,0-1 1 0 0,0 1 0 0 0,1-1 0 0 0,-1 0 0 0 0,0 1 0 0 0,0-1 0 0 0,0 0 0 0 0,0 1 0 0 0,1-1 0 0 0,-1 0-1 0 0,0-1 1 0 0,-1 1 33 0 0,0 0-1 0 0,0 0 1 0 0,0 0 0 0 0,1 0-1 0 0,-1 0 1 0 0,0 0-1 0 0,0 0 1 0 0,0 0 0 0 0,0 0-1 0 0,-1 0 1 0 0,1 1-1 0 0,0-1 1 0 0,0 0 0 0 0,0 1-1 0 0,-1-1 1 0 0,1 1-1 0 0,-2-1 1 0 0,2 1 74 0 0,0-1 0 0 0,-1 1 0 0 0,1 0 0 0 0,0-1 0 0 0,0 1 0 0 0,0-1 0 0 0,0 1 0 0 0,0-1 0 0 0,0 0 0 0 0,0 1 0 0 0,0-1 0 0 0,0 0 0 0 0,0 0 0 0 0,1 0 0 0 0,-1 0 0 0 0,0 0 0 0 0,0 0 0 0 0,-1-2 0 0 0,3 3-50 0 0,-1-1 0 0 0,0 1 0 0 0,0-1 1 0 0,0 0-1 0 0,0 1 0 0 0,0-1 0 0 0,0 1 1 0 0,1-1-1 0 0,-1 1 0 0 0,0-1 0 0 0,0 1 1 0 0,1-1-1 0 0,-1 1 0 0 0,0-1 0 0 0,1 1 1 0 0,-1-1-1 0 0,1 1 0 0 0,-1 0 0 0 0,0-1 1 0 0,1 1-1 0 0,-1 0 0 0 0,1-1 0 0 0,-1 1 1 0 0,1 0-1 0 0,-1-1 0 0 0,2 1 0 0 0,-1 0-8 0 0,-1-1-1 0 0,1 1 1 0 0,-1 0-1 0 0,1-1 1 0 0,-1 1-1 0 0,1 0 1 0 0,-1-1 0 0 0,1 1-1 0 0,-1 0 1 0 0,1-1-1 0 0,-1 1 1 0 0,1-1-1 0 0,-1 1 1 0 0,1-1-1 0 0,-1 1 1 0 0,0-1-1 0 0,1 0 1 0 0,-1 1-1 0 0,0-1 1 0 0,0 1-1 0 0,1-1 1 0 0,-1 0-1 0 0,0 1 1 0 0,0-2-1 0 0,-7-8 1117 0 0,-3-3-52 0 0,9 12-1091 0 0,1 1 0 0 0,0-1 0 0 0,0 1 1 0 0,0 0-1 0 0,0-1 0 0 0,-1 1 0 0 0,1-1 0 0 0,0 1 0 0 0,0-1 0 0 0,0 1 0 0 0,0 0 0 0 0,0-1 0 0 0,0 1 0 0 0,0-1 0 0 0,0 1 0 0 0,1-1 0 0 0,-1 1 0 0 0,0 0 0 0 0,0-1 0 0 0,0 1 1 0 0,0-1-1 0 0,0 1 0 0 0,1 0 0 0 0,-1-1 0 0 0,0 1 0 0 0,0-1 0 0 0,1 1 0 0 0,-1 0 0 0 0,0 0 0 0 0,1-1 0 0 0,0 0 0 0 0,5-3 254 0 0,-5 4-267 0 0,-1 0 0 0 0,1 0-1 0 0,-1 0 1 0 0,0 0 0 0 0,1 0 0 0 0,-1 0 0 0 0,0-1 0 0 0,1 1 0 0 0,-1 0 0 0 0,0 0-1 0 0,1 0 1 0 0,-1-1 0 0 0,0 1 0 0 0,1 0 0 0 0,-1 0 0 0 0,0 0 0 0 0,0-1 0 0 0,1 1-1 0 0,-1 0 1 0 0,0-1 0 0 0,0 1 0 0 0,0 0 0 0 0,1-1 0 0 0,-1 1 0 0 0,0 0 0 0 0,0-1-1 0 0,0 1 1 0 0,0 0 0 0 0,0-1 0 0 0,0 1 0 0 0,0 0 0 0 0,0-1 0 0 0,1 1 0 0 0,-1 0-1 0 0,-1-1 1 0 0,1 1 0 0 0,0-1 0 0 0,0 1 0 0 0,0 0 0 0 0,0-1 0 0 0,0 1 0 0 0,0 0-1 0 0,0-1 1 0 0,0 1 0 0 0,0 0 0 0 0,-1-1 0 0 0,1 1 0 0 0,0 0 0 0 0,0-1 0 0 0,-1 1-1 0 0,1 0 1 0 0,0 0 0 0 0,0-1 0 0 0,-1 1 0 0 0,1-1 0 0 0,-1 1-14 0 0,0-1 1 0 0,0 0 0 0 0,1 0-1 0 0,-1 0 1 0 0,0 1-1 0 0,1-1 1 0 0,-1 0 0 0 0,1 0-1 0 0,-1 0 1 0 0,1 0-1 0 0,0 0 1 0 0,-1 0 0 0 0,1 0-1 0 0,0 0 1 0 0,0 0 0 0 0,-1-2-1 0 0,1 2 19 0 0,1 0-1 0 0,-1 1 1 0 0,0-1 0 0 0,0 0-1 0 0,1 1 1 0 0,-1-1 0 0 0,0 0-1 0 0,1 1 1 0 0,-1-1 0 0 0,1 1-1 0 0,-1-1 1 0 0,1 0 0 0 0,-1 1-1 0 0,1-1 1 0 0,-1 1 0 0 0,1 0-1 0 0,-1-1 1 0 0,1 1 0 0 0,0-1-1 0 0,-1 1 1 0 0,2-1 0 0 0,-6-4 1420 0 0,4 6-1438 0 0,1-1 1 0 0,-1 0-1 0 0,0 0 0 0 0,0 0 1 0 0,0 0-1 0 0,0 0 1 0 0,0 0-1 0 0,1 0 0 0 0,-1 0 1 0 0,0 0-1 0 0,0 0 1 0 0,0 0-1 0 0,0 0 0 0 0,0 0 1 0 0,0-1-1 0 0,1 1 1 0 0,-1 0-1 0 0,0 0 0 0 0,0 0 1 0 0,0 0-1 0 0,0 0 1 0 0,0 0-1 0 0,0 0 0 0 0,0 0 1 0 0,1 0-1 0 0,-1 0 1 0 0,0 0-1 0 0,0-1 1 0 0,0 1-1 0 0,0 0 0 0 0,0 0 1 0 0,0 0-1 0 0,0 0 1 0 0,0 0-1 0 0,0 0 0 0 0,0-1 1 0 0,0 1-1 0 0,0 0 1 0 0,0 0-1 0 0,0 0 0 0 0,0 0 1 0 0,0 0-1 0 0,0 0 1 0 0,0-1-1 0 0,0 1 0 0 0,0 0 1 0 0,0 0-1 0 0,0 0 1 0 0,0 0-1 0 0,0 0 0 0 0,0 0 1 0 0,0-1-1 0 0,0 1 1 0 0,0 0-1 0 0,0 0 0 0 0,0 0 1 0 0,0 0-1 0 0,0 0 1 0 0,0 0-1 0 0,0-1 0 0 0,0 1 1 0 0,-1 0-1 0 0,1 0 1 0 0,0 0-1 0 0,0 0 0 0 0,-1 0-1 0 0,1-1-1 0 0,-1 1 1 0 0,0 0-1 0 0,1 0 0 0 0,-1 0 1 0 0,0-1-1 0 0,1 1 0 0 0,-1 0 1 0 0,0 0-1 0 0,0 0 0 0 0,1 0 1 0 0,-1 0-1 0 0,0 0 0 0 0,1 1 1 0 0,-1-1-1 0 0,0 0 0 0 0,0 0 1 0 0,0 1-1 0 0,-5 5 0 0 0,6-6 0 0 0,0 0 0 0 0,0 1 0 0 0,-1-1 0 0 0,1 1 0 0 0,0-1 0 0 0,0 0 0 0 0,0 1 0 0 0,0-1 0 0 0,-1 1 0 0 0,1-1 0 0 0,0 0 0 0 0,0 1 0 0 0,0-1 0 0 0,0 1 0 0 0,0-1 0 0 0,0 0 0 0 0,0 1 0 0 0,0-1 0 0 0,0 1 0 0 0,0-1 0 0 0,1 1 0 0 0,-1-1 0 0 0,0 0 0 0 0,0 1 0 0 0,0-1 0 0 0,0 1 0 0 0,1-1 0 0 0,-1 0 0 0 0,0 1 0 0 0,0-1 0 0 0,1 0 0 0 0,-1 1 0 0 0,0-1 0 0 0,0 0 0 0 0,1 0 0 0 0,-1 1 0 0 0,0-1 0 0 0,1 0 0 0 0,-1 0 0 0 0,1 1 0 0 0,-1-1 0 0 0,0 0 0 0 0,1 0 0 0 0,0 0 0 0 0,-1 1 0 0 0,1 0 0 0 0,0 0 0 0 0,0 0 0 0 0,0 0 0 0 0,0 0 0 0 0,0 0 0 0 0,0 0 0 0 0,-1 0 0 0 0,1 1 0 0 0,-1-1 0 0 0,1 0 0 0 0,-1 0 0 0 0,1 1 0 0 0,-1-1 0 0 0,0 0 0 0 0,1 1 0 0 0,-1-1 0 0 0,0 0 0 0 0,0 1 0 0 0,0-1 0 0 0,0 0 0 0 0,0 1 0 0 0,0-1 0 0 0,-1 0 0 0 0,1 2 0 0 0,-2 1 0 0 0,1 0 0 0 0,-1 0 0 0 0,0 0 0 0 0,0 0 0 0 0,-4 6 0 0 0,5-9 0 0 0,1 1 0 0 0,-1-1 0 0 0,1 1 0 0 0,0-1 0 0 0,-1 1 0 0 0,1-1 0 0 0,0 1 0 0 0,0 0 0 0 0,0-1 0 0 0,0 1 0 0 0,1-1 0 0 0,-1 1 0 0 0,0-1 0 0 0,1 1 0 0 0,-1-1 0 0 0,1 1 0 0 0,-1-1 0 0 0,1 0 0 0 0,0 1 0 0 0,-1-1 0 0 0,1 0 0 0 0,1 3 0 0 0,5 11 0 0 0,-6-12 0 0 0,0 0 0 0 0,0 0 0 0 0,-1 0 0 0 0,0 0 0 0 0,1 0 0 0 0,-1 1 0 0 0,0-1 0 0 0,-1 0 0 0 0,1 0 0 0 0,0 0 0 0 0,-1 0 0 0 0,0 0 0 0 0,0 0 0 0 0,0 0 0 0 0,0 0 0 0 0,-3 5 0 0 0,4-8 0 0 0,0 1 0 0 0,-1-1 0 0 0,1 0 0 0 0,0 1 0 0 0,0-1 0 0 0,-1 1 0 0 0,1-1 0 0 0,0 0 0 0 0,0 1 0 0 0,0-1 0 0 0,0 1 0 0 0,0-1 0 0 0,-1 0 0 0 0,1 1 0 0 0,0-1 0 0 0,0 1 0 0 0,0-1 0 0 0,0 1 0 0 0,0-1 0 0 0,0 0 0 0 0,1 1 0 0 0,-1-1 0 0 0,0 1 0 0 0,0-1 0 0 0,0 1 0 0 0,0-1 0 0 0,0 0 0 0 0,0 1 0 0 0,1-1 0 0 0,-1 1 0 0 0,0-1 0 0 0,0 0 0 0 0,1 1 0 0 0,-1-1 0 0 0,0 0 0 0 0,1 1 0 0 0,-1-1 0 0 0,0 0 0 0 0,1 0 0 0 0,-1 1 0 0 0,0-1 0 0 0,1 0 0 0 0,-1 0 0 0 0,1 0 0 0 0,-1 1 0 0 0,0-1 0 0 0,1 0 0 0 0,-1 0 0 0 0,1 0 0 0 0,-1 0 0 0 0,1 0 0 0 0,1 1 0 0 0,8 2 0 0 0,0 0 0 0 0,1 0 0 0 0,0-1 0 0 0,-1-1 0 0 0,1 1 0 0 0,0-2 0 0 0,11 0 0 0 0,-19 1 0 0 0,0-1 0 0 0,0 0 0 0 0,0-1 0 0 0,1 1 0 0 0,-1-1 0 0 0,0 1 0 0 0,0-1 0 0 0,0 0 0 0 0,0 0 0 0 0,0 0 0 0 0,4-2 0 0 0,1-2 0 0 0,-4 4 0 0 0,0 0 0 0 0,-1-1 0 0 0,1 1 0 0 0,-1-1 0 0 0,1 0 0 0 0,-1 0 0 0 0,0 0 0 0 0,0-1 0 0 0,0 1 0 0 0,0-1 0 0 0,0 1 0 0 0,0-1 0 0 0,-1 0 0 0 0,1 0 0 0 0,3-6 0 0 0,12-22 0 0 0,-14 27 0 0 0,0-2 0 0 0,-1 1 0 0 0,0 0 0 0 0,0 0 0 0 0,2-7 0 0 0,-4 7 145 0 0,1 1 0 0 0,-1 0 0 0 0,-1 0-1 0 0,1 0 1 0 0,-1-1 0 0 0,1 1 0 0 0,-1 0 0 0 0,0 0-1 0 0,-1-1 1 0 0,1 1 0 0 0,-1 0 0 0 0,-2-8 0 0 0,2 14-121 0 0,0 1 0 0 0,0-1 0 0 0,0 1 0 0 0,-1-1 0 0 0,1 0 0 0 0,-3 4 0 0 0,-1 0-27 0 0,-12 37 3 0 0,15-40 0 0 0,0 1 0 0 0,0-1 0 0 0,0 0 0 0 0,1 1 0 0 0,-1-1 0 0 0,1 1 0 0 0,0-1 0 0 0,0 1 0 0 0,0 0 0 0 0,1-1 0 0 0,-1 1 0 0 0,1 0 0 0 0,0 0 0 0 0,0 3 0 0 0,0-1 0 0 0,0 0 0 0 0,0 0 0 0 0,-1 0 0 0 0,0 0 0 0 0,0 0 0 0 0,-3 7 0 0 0,2-8 0 0 0,0 1 0 0 0,1-1 0 0 0,0 0 0 0 0,0 1 0 0 0,0-1 0 0 0,1 0 0 0 0,0 1 0 0 0,1 9 0 0 0,8 23 0 0 0,-7-28 0 0 0,1 0 0 0 0,-1 1 0 0 0,0-1 0 0 0,-1 0 0 0 0,0 17 0 0 0,-2-15 0 0 0,1 1 0 0 0,1 0 0 0 0,0-1 0 0 0,1 1 0 0 0,3 13 0 0 0,-3-19 0 0 0,-2 1 0 0 0,1-1 0 0 0,-1 0 0 0 0,-1 14 0 0 0,0 18 0 0 0,2-33 0 0 0,-1 0 0 0 0,0 1 0 0 0,0-1 0 0 0,0 0 0 0 0,-1 0 0 0 0,0 0 0 0 0,0 0 0 0 0,0 0 0 0 0,-1 0 0 0 0,0 0 0 0 0,0 0 0 0 0,0-1 0 0 0,-1 1 0 0 0,0-1 0 0 0,0 0 0 0 0,0 1 0 0 0,-1-1 0 0 0,0-1 0 0 0,0 1 0 0 0,0 0 0 0 0,0-1 0 0 0,-1 0 0 0 0,0 0 0 0 0,0-1 0 0 0,0 1 0 0 0,0-1 0 0 0,0 0 0 0 0,-1 0 0 0 0,-10 3 0 0 0,-3 1-96 0 0,-37 8-1 0 0,48-14 6 0 0,-1 0 1 0 0,0 0-1 0 0,0 0 0 0 0,0-1 0 0 0,0-1 0 0 0,-15-2 0 0 0,23 3-31 0 0,0 0 1 0 0,-1-1-1 0 0,1 1 1 0 0,0 0-1 0 0,0-1 1 0 0,0 1-1 0 0,0-1 1 0 0,0 1 0 0 0,0-1-1 0 0,0 0 1 0 0,0 1-1 0 0,-1-2 1 0 0,-5-7-5163 0 0,5 6 3240 0 0,-5-6-5668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4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3823 0 0,'0'0'315'0'0,"0"0"45"0"0,0 0 21 0 0,0 0-49 0 0,3 0-81 0 0,43 4 5193 0 0,-26-3-4688 0 0,1-1-1 0 0,0-1 0 0 0,29-4 0 0 0,38-6 868 0 0,56-18-1606 0 0,-117 26-17 0 0,-24 2-101 0 0,-6 0-259 0 0,-9 0-1486 0 0,7 1-5 0 0,-3-1-5999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4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12'0'399'0'0,"-10"0"60"0"0,-2 0 21 0 0,2 0-59 0 0,4 0-204 0 0,-5 0-116 0 0,1 0-1 0 0,-1 1 1 0 0,0-1-1 0 0,1 1 1 0 0,-1 0 0 0 0,0-1-1 0 0,1 1 1 0 0,-1 0-1 0 0,0 0 1 0 0,2 2-1 0 0,2 0 178 0 0,-2 0-151 0 0,1 0-1 0 0,0 0 1 0 0,-1 0-1 0 0,0 0 1 0 0,0 1-1 0 0,0-1 0 0 0,0 1 1 0 0,0 0-1 0 0,-1 0 1 0 0,1 0-1 0 0,-1 0 1 0 0,0 0-1 0 0,-1 1 1 0 0,1-1-1 0 0,-1 1 1 0 0,0-1-1 0 0,0 1 1 0 0,0-1-1 0 0,0 1 1 0 0,-1 5-1 0 0,7 25 268 0 0,-6-30-245 0 0,1-1 0 0 0,-1 1 0 0 0,0 0 0 0 0,-1-1 0 0 0,1 1-1 0 0,-1 0 1 0 0,0 0 0 0 0,0-1 0 0 0,-1 8 0 0 0,-10 25-11 0 0,8-29-134 0 0,0 1 1 0 0,1-1-1 0 0,0 1 1 0 0,0 0 0 0 0,0 14-1 0 0,1-22-104 0 0,1 0 1 0 0,0 0-1 0 0,0 1 0 0 0,-1-1 0 0 0,1 0 1 0 0,-1 0-1 0 0,1 0 0 0 0,-1 0 0 0 0,1 0 1 0 0,-1-1-1 0 0,0 1 0 0 0,1 0 0 0 0,-1 0 0 0 0,0 0 1 0 0,0 0-1 0 0,0-1 0 0 0,1 1 0 0 0,-1 0 1 0 0,0-1-1 0 0,0 1 0 0 0,0-1 0 0 0,0 1 1 0 0,0-1-1 0 0,0 1 0 0 0,0-1 0 0 0,0 0 1 0 0,-2 1-1 0 0,-7 1-923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6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34 10135 0 0,'0'0'464'0'0,"0"0"-9"0"0,0-1-295 0 0,7-27 1917 0 0,5-16 2807 0 0,2-12-156 0 0,-14 54-4284 0 0,-1 2-289 0 0,-2-2-66 0 0,2 1 282 0 0,1 1 117 0 0,0 0 21 0 0,0 0-66 0 0,-2 2-420 0 0,0 0 1 0 0,0 0 0 0 0,0 1 0 0 0,1-1-1 0 0,-1 0 1 0 0,-1 4 0 0 0,2-6-25 0 0,0 3 1 0 0,0-1 0 0 0,0 0 0 0 0,0 1 0 0 0,0-1 0 0 0,0 1 0 0 0,1-1 0 0 0,-1 1 0 0 0,1-1 0 0 0,0 1 0 0 0,-1 0 0 0 0,1-1 0 0 0,1 6 0 0 0,6 33 0 0 0,-4-30 0 0 0,-2-3 0 0 0,0 1 0 0 0,0-1 0 0 0,-1 12 0 0 0,-1-7 0 0 0,2-11 0 0 0,-1-1 0 0 0,1 1 0 0 0,-1 0 0 0 0,1-1 0 0 0,-1 1 0 0 0,1-1 0 0 0,0 1 0 0 0,0-1 0 0 0,-1 0 0 0 0,1 1 0 0 0,0-1 0 0 0,1 0 0 0 0,-1 0 0 0 0,0 1 0 0 0,0-1 0 0 0,0 0 0 0 0,1 0 0 0 0,-1 0 0 0 0,2 0 0 0 0,1 2 0 0 0,13 8 0 0 0,-11-10 0 0 0,-1-1 0 0 0,-1 0 0 0 0,0 1 0 0 0,1-1 0 0 0,-1 0 0 0 0,7-1 0 0 0,-10 1 0 0 0,0 0 0 0 0,0 0 0 0 0,0 0 0 0 0,0 0 0 0 0,-1 0 0 0 0,1-1 0 0 0,0 1 0 0 0,0 0 0 0 0,0 0 0 0 0,0-1 0 0 0,0 1 0 0 0,-1 0 0 0 0,1-1 0 0 0,0 1 0 0 0,0-1 0 0 0,-1 1 0 0 0,1-1 0 0 0,0 0 0 0 0,-1 1 0 0 0,1-1 0 0 0,0 0 0 0 0,-1 1 0 0 0,1-1 0 0 0,-1 0 0 0 0,1 0 0 0 0,-1 1 0 0 0,1-1 0 0 0,-1-1 0 0 0,2-2 0 0 0,10-16 0 0 0,12-24 0 0 0,-19 34 0 0 0,-3 6 0 0 0,0 1 0 0 0,0 0 0 0 0,0 1 0 0 0,1-1 0 0 0,4-5 0 0 0,-4 7 0 0 0,-1-1 0 0 0,0 0 0 0 0,0 0 0 0 0,0 0 0 0 0,-1-1 0 0 0,1 1 0 0 0,-1 0 0 0 0,3-6 0 0 0,-2-2 0 0 0,-2 9 0 0 0,0 0 0 0 0,0 0 0 0 0,0 1 0 0 0,0-1 0 0 0,0 0 0 0 0,0 0 0 0 0,1 0 0 0 0,-1 0 0 0 0,0 0 0 0 0,0 0 0 0 0,1 1 0 0 0,-1-1 0 0 0,1 0 0 0 0,-1 0 0 0 0,1 0 0 0 0,-1 1 0 0 0,1-1 0 0 0,0 0 0 0 0,10-8 0 0 0,-9 9 0 0 0,-1-1 0 0 0,1 0 0 0 0,0 0 0 0 0,-1 0 0 0 0,0-1 0 0 0,1 1 0 0 0,-1 0 0 0 0,0-1 0 0 0,1 1 0 0 0,-1 0 0 0 0,0-1 0 0 0,2-3 0 0 0,2-2 0 0 0,-5 7 45 0 0,0-1-1 0 0,1 1 1 0 0,-1 0-1 0 0,0 0 1 0 0,0-1-1 0 0,1 1 1 0 0,-1 0-1 0 0,0 0 1 0 0,1-1-1 0 0,-1 1 1 0 0,0 0-1 0 0,0-1 1 0 0,0 1-1 0 0,0 0 1 0 0,1-1-1 0 0,-1 1 1 0 0,0 0-1 0 0,0-1 1 0 0,0 1 0 0 0,0-1-1 0 0,0 1 1 0 0,0-1-1 0 0,0 1-7 0 0,0 0-1 0 0,-1 0 1 0 0,1 1-1 0 0,0-1 1 0 0,0 0 0 0 0,0 0-1 0 0,-1 0 1 0 0,1 1-1 0 0,0-1 1 0 0,0 0-1 0 0,0 0 1 0 0,-1 1 0 0 0,1-1-1 0 0,0 0 1 0 0,0 0-1 0 0,0 1 1 0 0,0-1-1 0 0,0 0 1 0 0,0 1 0 0 0,-1-1-1 0 0,1 0 1 0 0,0 1-1 0 0,0-1 1 0 0,0 0-1 0 0,0 0 1 0 0,0 1 0 0 0,0 0-1 0 0,0-1-36 0 0,0 1 0 0 0,0 0 0 0 0,-1 0 0 0 0,1 0 0 0 0,-1 0 0 0 0,1-1 0 0 0,-1 1 0 0 0,1 0 0 0 0,-1 0 0 0 0,1-1 0 0 0,-1 1 0 0 0,0 0 0 0 0,1-1 0 0 0,-1 1 0 0 0,0-1 0 0 0,0 1 0 0 0,-1 0 0 0 0,1-1 0 0 0,1 1 0 0 0,-1-1 0 0 0,0 1 0 0 0,1-1 0 0 0,-1 0 0 0 0,0 1 0 0 0,1-1 0 0 0,-1 1 0 0 0,1 0 0 0 0,-1-1 0 0 0,1 1 0 0 0,-1-1 0 0 0,1 1 0 0 0,-1 0 0 0 0,1-1 0 0 0,0 1 0 0 0,-1 0 0 0 0,1 0 0 0 0,0-1 0 0 0,-1 1 0 0 0,1 0 0 0 0,0 0 0 0 0,0 0 0 0 0,0-1 0 0 0,0 1 0 0 0,0 0 0 0 0,0 0 0 0 0,0-1 0 0 0,0 1 0 0 0,0 0 0 0 0,0 1 0 0 0,5 15 0 0 0,-4-14 0 0 0,0 1 0 0 0,1-1 0 0 0,-2 1 0 0 0,1-1 0 0 0,0 1 0 0 0,-1 0 0 0 0,0-1 0 0 0,0 1 0 0 0,0-1 0 0 0,0 1 0 0 0,0 0 0 0 0,-1-1 0 0 0,0 5 0 0 0,-8 9 0 0 0,7-15 0 0 0,1 1 0 0 0,0-1 0 0 0,-1 0 0 0 0,1 0 0 0 0,0 1 0 0 0,0-1 0 0 0,0 1 0 0 0,1-1 0 0 0,-1 1 0 0 0,0-1 0 0 0,1 1 0 0 0,0-1 0 0 0,0 1 0 0 0,-1-1 0 0 0,2 1 0 0 0,-1-1 0 0 0,0 1 0 0 0,1 4 0 0 0,16 23 0 0 0,-14-27 0 0 0,-1 0 0 0 0,1 0 0 0 0,-1 1 0 0 0,0-1 0 0 0,-1 1 0 0 0,1 0 0 0 0,0 0 0 0 0,-1-1 0 0 0,0 1 0 0 0,0 0 0 0 0,0 0 0 0 0,-1 0 0 0 0,1 0 0 0 0,-1 8 0 0 0,-3 13 0 0 0,2-20 0 0 0,0 0 0 0 0,0 0 0 0 0,0 0 0 0 0,1 0 0 0 0,0 0 0 0 0,0 0 0 0 0,1 1 0 0 0,1 7 0 0 0,1-3 0 0 0,-1-1 0 0 0,0 1 0 0 0,-1 0 0 0 0,0 0 0 0 0,-1 0 0 0 0,1-1 0 0 0,-2 1 0 0 0,0 0 0 0 0,0 0 0 0 0,-1 0 0 0 0,0-1 0 0 0,-3 11 0 0 0,3-16 0 0 0,-1 1 0 0 0,0-1 0 0 0,0 1 0 0 0,0-1 0 0 0,0 0 0 0 0,-1 0 0 0 0,-5 4 0 0 0,-6 8 0 0 0,12-13 0 0 0,0 0 0 0 0,0 0 0 0 0,-1-1 0 0 0,1 1 0 0 0,-1-1 0 0 0,0 0 0 0 0,-5 3 0 0 0,-16 9 0 0 0,16-9 0 0 0,1 0 0 0 0,-1 0 0 0 0,0-1 0 0 0,0-1 0 0 0,-1 1 0 0 0,1-2 0 0 0,-1 1 0 0 0,0-1 0 0 0,1-1 0 0 0,-1 1 0 0 0,-19-2 0 0 0,26 0-108 0 0,0-1 1 0 0,0 0-1 0 0,1 0 0 0 0,-1 0 0 0 0,0 0 0 0 0,1 0 1 0 0,-1-1-1 0 0,-2-2 0 0 0,3 4 1 0 0,1-1-1 0 0,0 0 1 0 0,-1 0 0 0 0,1 0-1 0 0,0-1 1 0 0,0 1-1 0 0,-1 0 1 0 0,1 0 0 0 0,0-1-1 0 0,0 1 1 0 0,1 0 0 0 0,-1-1-1 0 0,0 1 1 0 0,0-1-1 0 0,0-1 1 0 0,2-8-2738 0 0,-1 2-5342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8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6 6447 0 0,'0'1'174'0'0,"-1"-1"0"0"0,0 0-1 0 0,1 1 1 0 0,-1-1-1 0 0,0 0 1 0 0,1 0-1 0 0,-1 1 1 0 0,0-1 0 0 0,1 0-1 0 0,-1 0 1 0 0,0 0-1 0 0,1 0 1 0 0,-1 0-1 0 0,0 0 1 0 0,1 0 0 0 0,-1 0-1 0 0,0 0 1 0 0,1-1-1 0 0,-1 1 1 0 0,-1 0-1 0 0,14-12 2790 0 0,-10 11-1939 0 0,-2 1-904 0 0,0 0 0 0 0,1 0 0 0 0,-1 0 0 0 0,0 0-1 0 0,1 0 1 0 0,-1 0 0 0 0,0-1 0 0 0,1 1 0 0 0,-1 0 0 0 0,0 0-1 0 0,1 0 1 0 0,-1-1 0 0 0,0 1 0 0 0,1 0 0 0 0,-1 0 0 0 0,0-1-1 0 0,0 1 1 0 0,1 0 0 0 0,-1 0 0 0 0,0-1 0 0 0,0 1 0 0 0,0 0-1 0 0,1-1 1 0 0,-1 1 0 0 0,0 0 0 0 0,0-1 0 0 0,0 1 0 0 0,0 0-1 0 0,0-1 1 0 0,0 1 0 0 0,0-1 0 0 0,0 1 0 0 0,0 0 0 0 0,0-1-1 0 0,0 1 1 0 0,0 0 0 0 0,0-1 0 0 0,0 1 0 0 0,0-1 0 0 0,0 1-1 0 0,0 0 1 0 0,0-1 0 0 0,-1 1 0 0 0,1 0 0 0 0,0-1 0 0 0,0 1-1 0 0,-1-1 1 0 0,0 1 392 0 0,1 0 0 0 0,0 0 0 0 0,0 0 0 0 0,0 0 0 0 0,0 0 0 0 0,-6 7 512 0 0,5-5-933 0 0,0 0 1 0 0,0 0-1 0 0,0 0 0 0 0,0 0 1 0 0,0 1-1 0 0,1-1 0 0 0,-1 0 1 0 0,1 1-1 0 0,0-1 0 0 0,-1 1 0 0 0,1 2 1 0 0,0-1-2 0 0,0-1 1 0 0,0 0 0 0 0,-1 0 0 0 0,0 0-1 0 0,-1 5 1 0 0,2-6-91 0 0,-1 0 0 0 0,1 0 0 0 0,-1 0 0 0 0,1 0 0 0 0,0 0 0 0 0,0 0 0 0 0,0 0 0 0 0,0 0 0 0 0,1 0 0 0 0,-1 0 0 0 0,0 0 0 0 0,1 0 0 0 0,-1 0 0 0 0,1 0 0 0 0,0 0 0 0 0,1 2 0 0 0,4 15 0 0 0,-7-9 0 0 0,-12 0-133 0 0,11-9-563 0 0,2-1-258 0 0,0 0-920 0 0,2-1-3643 0 0,4-1-1565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40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568 13823 0 0,'0'0'315'0'0,"1"-2"45"0"0,13-12 483 0 0,0 0 0 0 0,20-16 0 0 0,2-1 1925 0 0,-1 0-1345 0 0,16-16 262 0 0,-21 18-858 0 0,-20 20-453 0 0,0-1 0 0 0,-1 0 0 0 0,0 0 1 0 0,0-1-1 0 0,13-22 0 0 0,-7 2 140 0 0,-1 0 0 0 0,-1-2 0 0 0,-1 0 1 0 0,10-50-1 0 0,-20 72-291 0 0,-1 0 1 0 0,0 1-1 0 0,-1-1 1 0 0,-1-16-1 0 0,1 27-223 0 0,0-1 0 0 0,0 1 0 0 0,0 0 0 0 0,0 0 0 0 0,0-1 0 0 0,-1 1 0 0 0,1 0 0 0 0,0 0 0 0 0,0 0 0 0 0,0-1 0 0 0,0 1 0 0 0,0 0 0 0 0,-1 0 0 0 0,1-1 0 0 0,0 1 0 0 0,0 0 0 0 0,0 0 0 0 0,-1 0 0 0 0,1 0 0 0 0,0-1 0 0 0,0 1 0 0 0,0 0 0 0 0,-1 0 0 0 0,1 0 0 0 0,0 0 0 0 0,0 0 0 0 0,-1 0 0 0 0,1 0 0 0 0,0 0 0 0 0,0 0 0 0 0,-1 0 0 0 0,1 0 0 0 0,0 0 0 0 0,-1 0 0 0 0,1 0 0 0 0,0 0 0 0 0,0 0 0 0 0,-1 0 0 0 0,1 0 0 0 0,0 0 0 0 0,0 0 0 0 0,-1 0 0 0 0,1 0 0 0 0,0 0 0 0 0,0 1 0 0 0,-1-1 0 0 0,1 0 0 0 0,0 0 0 0 0,0 0 0 0 0,0 0 0 0 0,-1 1 0 0 0,1-1 0 0 0,-2 2 0 0 0,-1-1 0 0 0,1 1 0 0 0,0 0 0 0 0,0-1 0 0 0,0 1 0 0 0,0 0 0 0 0,0 0 0 0 0,0 1 0 0 0,0-1 0 0 0,1 0 0 0 0,-2 3 0 0 0,-14 32 0 0 0,4-9 0 0 0,-207 442 0 0 0,113-190 0 0 0,102-266 0 0 0,-1 0 0 0 0,1-1 0 0 0,1 1 0 0 0,0 0 0 0 0,0 0 0 0 0,-2 26 0 0 0,7-29 0 0 0,-1-11 0 0 0,0 1 0 0 0,0-1 0 0 0,1 1 0 0 0,-1-1 0 0 0,0 0 0 0 0,0 1 0 0 0,0-1 0 0 0,0 0 0 0 0,1 1 0 0 0,-1-1 0 0 0,0 0 0 0 0,0 1 0 0 0,0-1 0 0 0,1 0 0 0 0,-1 0 0 0 0,0 1 0 0 0,1-1 0 0 0,-1 0 0 0 0,0 0 0 0 0,1 1 0 0 0,0-1 0 0 0,1 0 0 0 0,-1 0 0 0 0,0-1 0 0 0,1 1 0 0 0,-1 0 0 0 0,0-1 0 0 0,1 1 0 0 0,-1-1 0 0 0,0 1 0 0 0,1-1 0 0 0,-1 1 0 0 0,0-1 0 0 0,0 0 0 0 0,0 0 0 0 0,0 1 0 0 0,0-1 0 0 0,0 0 0 0 0,0 0 0 0 0,0 0 0 0 0,1-2 0 0 0,19-23 0 0 0,-14 11 0 0 0,0-1 0 0 0,-2 0 0 0 0,1 1 0 0 0,-2-2 0 0 0,0 1 0 0 0,3-29 0 0 0,1-80 0 0 0,-8 104 0 0 0,0 1 0 0 0,-2-1 0 0 0,-9-40 0 0 0,10 57 0 0 0,0 0 0 0 0,0-1 0 0 0,-1 1 0 0 0,0 0 0 0 0,1 1 0 0 0,-1-1 0 0 0,-1 0 0 0 0,1 0 0 0 0,0 1 0 0 0,-4-4 0 0 0,4 5 0 0 0,1 1 0 0 0,-1 0 0 0 0,0 0 0 0 0,1 0 0 0 0,-1 0 0 0 0,0 0 0 0 0,0 0 0 0 0,0 0 0 0 0,1 0 0 0 0,-1 1 0 0 0,0-1 0 0 0,0 1 0 0 0,0 0 0 0 0,0-1 0 0 0,0 1 0 0 0,0 0 0 0 0,0 0 0 0 0,0 0 0 0 0,0 0 0 0 0,0 1 0 0 0,0-1 0 0 0,0 1 0 0 0,-3 0 0 0 0,-14 4 0 0 0,1 2 0 0 0,-31 13 0 0 0,45-18 0 0 0,0 0 0 0 0,0 1 0 0 0,0-1 0 0 0,0 1 0 0 0,1 0 0 0 0,-1 0 0 0 0,1 0 0 0 0,-1 0 0 0 0,1 1 0 0 0,0-1 0 0 0,1 1 0 0 0,-1 0 0 0 0,1 0 0 0 0,-1 0 0 0 0,1 0 0 0 0,0 0 0 0 0,-1 6 0 0 0,2 1 0 0 0,2-9 0 0 0,0 1 0 0 0,0-1 0 0 0,1 0 0 0 0,-1 0 0 0 0,1 0 0 0 0,-1 0 0 0 0,1 0 0 0 0,0-1 0 0 0,0 1 0 0 0,-1 0 0 0 0,1-1 0 0 0,0 1 0 0 0,0-1 0 0 0,1 0 0 0 0,-1 0 0 0 0,0 0 0 0 0,0 0 0 0 0,1 0 0 0 0,-1 0 0 0 0,5 0 0 0 0,2 2 0 0 0,0-1 0 0 0,1-1 0 0 0,-1 0 0 0 0,12 0 0 0 0,78-10 0 0 0,-80 8 0 0 0,0-1 0 0 0,35-8 0 0 0,-31 5 0 0 0,-19 5 30 0 0,10-7-261 0 0,-13 7-820 0 0,-4-2-385 0 0,-9-4-79 0 0,8 4-18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8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0 13823 0 0,'0'0'315'0'0,"-1"-2"45"0"0,-6-7-19 0 0,5 7 22 0 0,8-2-119 0 0,-2 2-216 0 0,35-24 6769 0 0,-38 26-6601 0 0,0-1-1 0 0,0 1 1 0 0,0-1-1 0 0,0 1 1 0 0,0-1-1 0 0,0 1 1 0 0,0 0-1 0 0,0-1 1 0 0,-1 1-1 0 0,1 0 1 0 0,0 0-1 0 0,0 0 1 0 0,0 0 0 0 0,0 0-1 0 0,0 0 1 0 0,0 0-1 0 0,0 0 1 0 0,0 0-1 0 0,0 0 1 0 0,2 1-1 0 0,-1 0-67 0 0,0 0-1 0 0,0 0 0 0 0,-1 0 1 0 0,1 1-1 0 0,0-1 0 0 0,-1 0 1 0 0,1 1-1 0 0,0-1 1 0 0,1 3-1 0 0,1 2-121 0 0,0 0 0 0 0,0 0 0 0 0,0 0 0 0 0,-1 1 0 0 0,3 6 0 0 0,0 4 1057 0 0,26 59-1591 0 0,-25-63 945 0 0,15 22 0 0 0,-19-31-349 0 0,0 0-1 0 0,0 0 1 0 0,0 0-1 0 0,0-1 0 0 0,1 0 1 0 0,-1 0-1 0 0,1 0 1 0 0,6 4-1 0 0,-6-5-67 0 0,8 9 0 0 0,-10-10 0 0 0,-1 1 0 0 0,1-1 0 0 0,0 0 0 0 0,-1 0 0 0 0,1 0 0 0 0,0 0 0 0 0,0 0 0 0 0,-1 0 0 0 0,1 0 0 0 0,0 0 0 0 0,0-1 0 0 0,0 1 0 0 0,0-1 0 0 0,0 1 0 0 0,3-1 0 0 0,30 9 0 0 0,-29-5-64 0 0,-5-4-273 0 0,-1 0-138 0 0,0 0-33 0 0,0 0 65 0 0,0 0 222 0 0,0 0-166 0 0,0 0-101 0 0,0 0-21 0 0,-13-1-1359 0 0,9 0 1111 0 0,-11-2-1172 0 0,5-2-4431 0 0,4-1-278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49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5 13823 0 0,'24'-4'630'0'0,"-19"3"-13"0"0,-4 3 3832 0 0,-6 3-2352 0 0,-15 10-1814 0 0,-1 1 209 0 0,14-9-203 0 0,-1 1 0 0 0,1 1 1 0 0,-9 13-1 0 0,9-11 8 0 0,-1-1 0 0 0,-12 13 0 0 0,16-19-256 0 0,-91 96 1046 0 0,75-77-1866 0 0,-2 0 0 0 0,-36 27 0 0 0,51-43 196 0 0,-10 6-7609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1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1975 0 0,'0'0'547'0'0,"0"0"-11"0"0,14-8 2571 0 0,-9 6-2588 0 0,0-1 1 0 0,0 1-1 0 0,0 1 1 0 0,0-1-1 0 0,0 1 1 0 0,1 0-1 0 0,-1 0 1 0 0,1 0-1 0 0,-1 1 1 0 0,7 0-1 0 0,-5 0-133 0 0,2-1-177 0 0,1 1 0 0 0,-1 1 0 0 0,0 0 0 0 0,0 0 0 0 0,16 4 0 0 0,-21-4-209 0 0,0 0 0 0 0,-1 0 0 0 0,1-1 0 0 0,0 1 0 0 0,0-1 0 0 0,6-1 0 0 0,14 2 0 0 0,59 11 0 0 0,-62-9 0 0 0,-17-3 0 0 0,1 0 0 0 0,-1 0 0 0 0,0 1 0 0 0,0 0 0 0 0,0 0 0 0 0,0 0 0 0 0,0 1 0 0 0,0-1 0 0 0,0 1 0 0 0,0 0 0 0 0,5 3 0 0 0,-3-1-64 0 0,-5-2-273 0 0,-1-2-138 0 0,0 0-33 0 0,0 0-72 0 0,0 0-285 0 0,0 0-126 0 0,0 0-1121 0 0,0 0-4372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1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13823 0 0,'0'0'315'0'0,"0"0"45"0"0,8-4 353 0 0,5 0-563 0 0,1 0-1 0 0,-1 0 1 0 0,16-1-1 0 0,-12 2 1511 0 0,29-8 1 0 0,-21 4-557 0 0,1 1 0 0 0,0 1 0 0 0,50-3-1 0 0,-63 7-1129 0 0,-4 1 26 0 0,0 0 0 0 0,14 2 0 0 0,10 0 0 0 0,12-2 0 0 0,-9-6-1396 0 0,-17 1-1410 0 0,-5 2 1272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2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4 15663 0 0,'-9'0'762'0'0,"-1"-2"-336"0"0,8 1-42 0 0,1 1-250 0 0,-7 0 836 0 0,19 5 564 0 0,5 3-101 0 0,68 57-1268 0 0,-22-22 370 0 0,-43-32 213 0 0,33 28 1 0 0,-49-36-747 0 0,-1 0 0 0 0,1 0 0 0 0,-1 0 0 0 0,0 0 0 0 0,0 0 0 0 0,0 1 0 0 0,0-1 0 0 0,2 8 0 0 0,7 31-4 0 0,-10-35 62 0 0,-1-1 1 0 0,0 1-1 0 0,0 0 0 0 0,0 0 0 0 0,-1 0 1 0 0,0-1-1 0 0,0 1 0 0 0,0 0 0 0 0,-1-1 0 0 0,0 1 1 0 0,-1-1-1 0 0,1 1 0 0 0,-1-1 0 0 0,-1 0 1 0 0,1 0-1 0 0,-5 6 0 0 0,-7 8 196 0 0,0-1 0 0 0,-2 0 0 0 0,-19 17 0 0 0,31-31-256 0 0,-13 14 0 0 0,-1-2 0 0 0,-1 0 0 0 0,-1 0 0 0 0,-27 14 0 0 0,24-21-133 0 0,23-9-563 0 0,2-4-258 0 0,4-11-56 0 0,9-8-13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4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7 38 11975 0 0,'0'0'267'0'0,"0"0"42"0"0,0 0 17 0 0,0 0-28 0 0,-2-1-196 0 0,-3 0 47 0 0,4 1 571 0 0,1 0 249 0 0,0 0 45 0 0,0 0-61 0 0,0 0-288 0 0,-8-14 2443 0 0,5 12-2832 0 0,1-1 0 0 0,-1 1 0 0 0,0 0 0 0 0,0 0 0 0 0,0 0 0 0 0,0 1 0 0 0,0-1 0 0 0,-5-1 0 0 0,3 2 3 0 0,1 0-1 0 0,-1 1 1 0 0,0-1-1 0 0,0 1 1 0 0,0 1-1 0 0,0-1 1 0 0,-8 2-1 0 0,6-1-278 0 0,1 0 0 0 0,0 1 0 0 0,0-1 0 0 0,-1 1 0 0 0,1 1 0 0 0,-9 4 0 0 0,14-6 0 0 0,0-1 0 0 0,0 0 0 0 0,0 1 0 0 0,1-1 0 0 0,-1 1 0 0 0,0-1 0 0 0,0 1 0 0 0,1-1 0 0 0,-1 1 0 0 0,0-1 0 0 0,1 1 0 0 0,-1 0 0 0 0,1-1 0 0 0,-1 1 0 0 0,1 0 0 0 0,-1-1 0 0 0,1 1 0 0 0,-1 1 0 0 0,-1 2 0 0 0,-2 1 0 0 0,0-1 0 0 0,0 1 0 0 0,0 0 0 0 0,1-1 0 0 0,-4 8 0 0 0,5-8 0 0 0,0 0 0 0 0,-1 0 0 0 0,0 0 0 0 0,-6 6 0 0 0,7-8 0 0 0,-1 1 0 0 0,1 0 0 0 0,-1 0 0 0 0,1 0 0 0 0,0 0 0 0 0,0 0 0 0 0,0 1 0 0 0,1-1 0 0 0,-3 6 0 0 0,-6 25 0 0 0,3-12 0 0 0,-7 43 0 0 0,-6 35 0 0 0,9-48 0 0 0,-3 0 0 0 0,9-35 0 0 0,1 0 0 0 0,-4 25 0 0 0,7-17 0 0 0,0-1 0 0 0,2 1 0 0 0,1-1 0 0 0,1 0 0 0 0,1 1 0 0 0,1-2 0 0 0,11 32 0 0 0,-12-41 18 0 0,0-1-1 0 0,-1 1 1 0 0,-1 0-1 0 0,0 0 1 0 0,0 20-1 0 0,-3-25 17 0 0,1 0 0 0 0,-1 0 0 0 0,-1 0-1 0 0,1 0 1 0 0,-2 0 0 0 0,1 0 0 0 0,-1 0-1 0 0,-1-1 1 0 0,-4 11 0 0 0,-6 11 606 0 0,11-22-447 0 0,-1-1 0 0 0,1 0 0 0 0,-1 0 0 0 0,-9 12 0 0 0,-1-3-193 0 0,-1 0 0 0 0,-1-1 0 0 0,0-1 0 0 0,-1-1 0 0 0,-33 21 0 0 0,41-28 0 0 0,-1 0 0 0 0,1 0 0 0 0,-1-1 0 0 0,-1 0 0 0 0,1 0 0 0 0,-1-1 0 0 0,-13 4 0 0 0,12-7 0 0 0,4-4 0 0 0,8 3 0 0 0,-1-1 0 0 0,0 1 0 0 0,0 0 0 0 0,1-1 0 0 0,-1 0 0 0 0,0 1 0 0 0,1-1 0 0 0,-1 1 0 0 0,0-1 0 0 0,1 0 0 0 0,-1 1 0 0 0,1-1 0 0 0,-1 0 0 0 0,1 0 0 0 0,-1 1 0 0 0,1-1 0 0 0,0 0 0 0 0,-1 0 0 0 0,1 0 0 0 0,0 0 0 0 0,0 1 0 0 0,-1-1 0 0 0,1 0 0 0 0,0 0 0 0 0,0 0 0 0 0,0 0 0 0 0,0-1 0 0 0,0-1 0 0 0,2-11-1776 0 0,2 0-4048 0 0,2 0-2768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6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9 10135 0 0,'-7'-7'1174'0'0,"4"3"2620"0"0,3 4-3688 0 0,0-1 0 0 0,0 1 0 0 0,0 0 0 0 0,0-1 0 0 0,0 1 0 0 0,0-1 0 0 0,0 1 0 0 0,0 0 0 0 0,0-1 0 0 0,0 1-1 0 0,0-1 1 0 0,0 1 0 0 0,0 0 0 0 0,0-1 0 0 0,1 1 0 0 0,-1 0 0 0 0,0-1 0 0 0,0 1 0 0 0,0-1 0 0 0,1 1 0 0 0,-1 0 0 0 0,0-1 0 0 0,0 1 0 0 0,1 0 0 0 0,-1 0-1 0 0,0-1 1 0 0,0 1 0 0 0,1-1 0 0 0,0 1-39 0 0,-1 0 0 0 0,0 0 0 0 0,0-1 0 0 0,0 1 0 0 0,0 0 0 0 0,0 0 0 0 0,0-1 0 0 0,0 1 1 0 0,0 0-1 0 0,0 0 0 0 0,0-1 0 0 0,0 1 0 0 0,0 0 0 0 0,0-1 0 0 0,0 1 0 0 0,0 0 0 0 0,0 0 0 0 0,0-1 0 0 0,0 1 0 0 0,0 0 0 0 0,0 0 0 0 0,0-1 0 0 0,0 1 0 0 0,-1-1 0 0 0,1 1-16 0 0,0 0-1 0 0,0-1 1 0 0,0 1-1 0 0,-1 0 1 0 0,1-1-1 0 0,0 1 1 0 0,0 0-1 0 0,0-1 1 0 0,0 1-1 0 0,0 0 1 0 0,0-1-1 0 0,0 1 1 0 0,0-1 0 0 0,0 1-1 0 0,0 0 1 0 0,0-1-1 0 0,0 1 1 0 0,0 0-1 0 0,0-1 1 0 0,0 1-1 0 0,1 0 1 0 0,-1-1-1 0 0,0 1 1 0 0,0 0-1 0 0,0-1 1 0 0,0 1 0 0 0,1 0-1 0 0,-1-1 1 0 0,0 1-1 0 0,22-17 1486 0 0,-21 16-1092 0 0,0-2 202 0 0,-1 3-581 0 0,1-1 1 0 0,-1 1-1 0 0,0-1 0 0 0,1 1 0 0 0,-1-1 0 0 0,0 1 1 0 0,0-1-1 0 0,1 1 0 0 0,-1-1 0 0 0,0 1 0 0 0,0-1 1 0 0,0 0-1 0 0,0 1 0 0 0,1-1 0 0 0,-1 1 0 0 0,0-1 1 0 0,0 1-1 0 0,0-1 0 0 0,0 0 0 0 0,-1 1 0 0 0,1-1 1 0 0,0 1-1 0 0,0-1 0 0 0,0 0 0 0 0,-1 0 322 0 0,1 1-288 0 0,1-1 0 0 0,-1 1 1 0 0,1 0-1 0 0,-1-1 0 0 0,1 1 1 0 0,-1 0-1 0 0,1-1 0 0 0,-1 1 1 0 0,1 0-1 0 0,0 0 0 0 0,-1 0 1 0 0,1-1-1 0 0,-1 1 0 0 0,1 0 1 0 0,0 0-1 0 0,6 4-83 0 0,-7-4-16 0 0,1 0 0 0 0,0 0 0 0 0,-1 0 0 0 0,1 1 0 0 0,-1-1 0 0 0,1 0 0 0 0,-1 0 0 0 0,1 1 0 0 0,-1-1 0 0 0,1 0 0 0 0,-1 0 0 0 0,1 1 0 0 0,-1-1 0 0 0,0 1 0 0 0,1-1 0 0 0,-1 0 0 0 0,1 1 0 0 0,-1-1 0 0 0,0 1 0 0 0,0-1 0 0 0,1 1 0 0 0,-1-1 0 0 0,0 1 0 0 0,0-1 0 0 0,1 1 0 0 0,-1-1 0 0 0,0 1 0 0 0,0 0 0 0 0,0 0 0 0 0,1 1 0 0 0,0 2 0 0 0,1-1 0 0 0,0 0 0 0 0,1 0 0 0 0,-1 0 0 0 0,0 0 0 0 0,4 3 0 0 0,-4-5 0 0 0,0 1 0 0 0,-1 0 0 0 0,1-1 0 0 0,-1 1 0 0 0,1 0 0 0 0,-1 0 0 0 0,1 0 0 0 0,-1 1 0 0 0,0-1 0 0 0,0 0 0 0 0,0 0 0 0 0,0 1 0 0 0,-1-1 0 0 0,1 0 0 0 0,0 4 0 0 0,-1-5 0 0 0,1 0 0 0 0,-1 1 0 0 0,0-1 0 0 0,1 0 0 0 0,0 0 0 0 0,-1 0 0 0 0,1 1 0 0 0,-1-1 0 0 0,1 0 0 0 0,0 0 0 0 0,0 0 0 0 0,0 0 0 0 0,0 0 0 0 0,1 0 0 0 0,18 15 0 0 0,-1-1 0 0 0,-5 5 0 0 0,-13-19 0 0 0,-1 0 0 0 0,1 0 0 0 0,0 0 0 0 0,-1 0 0 0 0,1 0 0 0 0,0-1 0 0 0,-1 1 0 0 0,1 0 0 0 0,0-1 0 0 0,0 1 0 0 0,0 0 0 0 0,1 0 0 0 0,21 17 0 0 0,-2-5 0 0 0,-6-5 0 0 0,-15-8 0 0 0,0 0 0 0 0,1 0 0 0 0,-1 0 0 0 0,0 0 0 0 0,0 1 0 0 0,1-1 0 0 0,-1 0 0 0 0,0 0 0 0 0,0 0 0 0 0,1 0 0 0 0,-1 1 0 0 0,0-1 0 0 0,0 0 0 0 0,1 0 0 0 0,-1 0 0 0 0,0 1 0 0 0,0-1 0 0 0,0 0 0 0 0,1 0 0 0 0,-1 1 0 0 0,0-1 0 0 0,0 0 0 0 0,0 0 0 0 0,0 1 0 0 0,0-1 0 0 0,0 0 0 0 0,0 0 0 0 0,0 1 0 0 0,0-1 0 0 0,0 0 0 0 0,0 1 0 0 0,0-1 0 0 0,0 0 0 0 0,0 1 0 0 0,0-1 0 0 0,0 0 0 0 0,0 0 0 0 0,0 1 0 0 0,0-1 0 0 0,0 0 0 0 0,0 1 0 0 0,0-1 0 0 0,-1 0 0 0 0,-4 3 0 0 0,-1 3 0 0 0,6-6 0 0 0,0 1 0 0 0,0-1 0 0 0,-1 0 0 0 0,1 1 0 0 0,0-1 0 0 0,0 0 0 0 0,0 1 0 0 0,0-1 0 0 0,0 0 0 0 0,-1 1 0 0 0,1-1 0 0 0,0 0 0 0 0,0 1 0 0 0,0-1 0 0 0,0 0 0 0 0,0 1 0 0 0,0-1 0 0 0,0 0 0 0 0,0 1 0 0 0,0-1 0 0 0,1 0 0 0 0,-1 1 0 0 0,5 8 0 0 0,-5 1 0 0 0,1-9 0 0 0,2 1 0 0 0,-3-2 0 0 0,0 0 0 0 0,1 0 0 0 0,-1 0 0 0 0,0 0 0 0 0,0 0 0 0 0,0 0 0 0 0,1 0 0 0 0,-1 1 0 0 0,0-1 0 0 0,0 0 0 0 0,0 0 0 0 0,0 0 0 0 0,1 0 0 0 0,-1 0 0 0 0,0 0 0 0 0,0 0 0 0 0,0 1 0 0 0,0-1 0 0 0,0 0 0 0 0,1 0 0 0 0,-1 0 0 0 0,0 0 0 0 0,0 1 0 0 0,0-1 0 0 0,0 0 0 0 0,0 0 0 0 0,0 0 0 0 0,0 0 0 0 0,0 1 0 0 0,0-1 0 0 0,0 0 0 0 0,0 0 0 0 0,0 0 0 0 0,0 1 0 0 0,0-1 0 0 0,0 0 0 0 0,0 0 0 0 0,0 0 0 0 0,0 1 0 0 0,0-1 0 0 0,0 0 0 0 0,0 0 0 0 0,0 0 0 0 0,0 1 0 0 0,0-1 0 0 0,0 0 0 0 0,0 0 0 0 0,0 0 0 0 0,0 0 0 0 0,-1 1 0 0 0,1-1 0 0 0,0 0 0 0 0,0 0 0 0 0,0 0 0 0 0,0 0 0 0 0,0 0 0 0 0,-1 0 0 0 0,1 1 0 0 0,0-1 0 0 0,0 0 0 0 0,0 0 0 0 0,0 0 0 0 0,-1 0 0 0 0,1 0 0 0 0,0 0 0 0 0,0 0 0 0 0,0 0 0 0 0,-1 0 0 0 0,-9 8 0 0 0,5-3 0 0 0,5-4-1076 0 0,-4-7-256 0 0,-5-8 178 0 0,6 3-3572 0 0,2 8 2862 0 0,-1-5-5656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7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0 11975 0 0,'0'0'267'0'0,"-5"-6"768"0"0,5 6-1017 0 0,0 0 0 0 0,0 0 1 0 0,0 0-1 0 0,0-1 0 0 0,0 1 1 0 0,0 0-1 0 0,0 0 0 0 0,1 0 1 0 0,-1 0-1 0 0,0-1 1 0 0,0 1-1 0 0,0 0 0 0 0,0 0 1 0 0,0 0-1 0 0,1 0 0 0 0,-1 0 1 0 0,0 0-1 0 0,0-1 0 0 0,0 1 1 0 0,1 0-1 0 0,-1 0 0 0 0,0 0 1 0 0,0 0-1 0 0,0 0 1 0 0,1 0-1 0 0,-1 0 0 0 0,0 0 1 0 0,0 0-1 0 0,0 0 0 0 0,1 0 1 0 0,-1 0-1 0 0,0 0 0 0 0,0 0 1 0 0,0 0-1 0 0,1 0 0 0 0,-1 0 1 0 0,-2 0 631 0 0,0 0-537 0 0,-4 1 718 0 0,1-1 0 0 0,-1 2 0 0 0,-9 2-1 0 0,4-1 923 0 0,11-3-1722 0 0,-1 0 1 0 0,1 0-1 0 0,0 0 0 0 0,0 0 1 0 0,0 0-1 0 0,0 0 0 0 0,-1 0 1 0 0,1 1-1 0 0,0-1 0 0 0,0 0 1 0 0,0 0-1 0 0,0 0 0 0 0,-1 0 0 0 0,1 0 1 0 0,0 0-1 0 0,0 0 0 0 0,0 0 1 0 0,0 0-1 0 0,0 1 0 0 0,0-1 1 0 0,-1 0-1 0 0,1 0 0 0 0,0 0 0 0 0,0 0 1 0 0,0 0-1 0 0,0 0 0 0 0,0 1 1 0 0,0-1-1 0 0,0 0 0 0 0,0 0 1 0 0,0 0-1 0 0,0 0 0 0 0,0 1 0 0 0,0-1 1 0 0,0 0-1 0 0,0 0 0 0 0,0 0 1 0 0,0 0-1 0 0,0 1 0 0 0,0-1 1 0 0,0 0-1 0 0,0 0 0 0 0,0 1 0 0 0,5 6 750 0 0,0 0-343 0 0,-5-7-401 0 0,0 1-1 0 0,-1 0 0 0 0,1 0 1 0 0,0-1-1 0 0,0 1 0 0 0,0 0 1 0 0,0-1-1 0 0,-1 1 0 0 0,1 0 1 0 0,0-1-1 0 0,0 1 1 0 0,-1 0-1 0 0,1-1 0 0 0,-1 1 1 0 0,1 0-1 0 0,0-1 0 0 0,-1 1 1 0 0,1-1-1 0 0,-1 1 0 0 0,1-1 1 0 0,-1 1-1 0 0,0-1 1 0 0,0 1-1 0 0,-17 9 174 0 0,12-7-182 0 0,5-2-27 0 0,0-1 0 0 0,0 1-1 0 0,1 0 1 0 0,-1-1 0 0 0,0 1 0 0 0,0 0 0 0 0,1 0 0 0 0,-1-1 0 0 0,0 1-1 0 0,1 0 1 0 0,-1 0 0 0 0,1 0 0 0 0,-1 0 0 0 0,1 0 0 0 0,-1 0 0 0 0,1 0-1 0 0,0 0 1 0 0,-1 0 0 0 0,1 0 0 0 0,0 1 0 0 0,0 0-1 0 0,-1-1 0 0 0,1 0 0 0 0,-1 1 0 0 0,1-1 0 0 0,-1 1 0 0 0,1-1-1 0 0,-1 0 1 0 0,0 0 0 0 0,1 1 0 0 0,-2 0 0 0 0,-3 4-1 0 0,-1-1 0 0 0,1 0-1 0 0,-8 5 1 0 0,8-6 14 0 0,0 0 0 0 0,0 1 0 0 0,0-1-1 0 0,0 1 1 0 0,-4 6 0 0 0,0 2 316 0 0,-1-1 1 0 0,0 0-1 0 0,-1 0 0 0 0,-1-1 1 0 0,-24 18-1 0 0,-51 46-4035 0 0,86-75 1778 0 0,1 0-96 0 0,0 0-22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8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57 13823 0 0,'0'0'315'0'0,"0"0"45"0"0,0 0 21 0 0,0 0-49 0 0,-7-3-137 0 0,6 3-147 0 0,1-1 1 0 0,0 1-1 0 0,0-1 1 0 0,-1 1-1 0 0,1-1 1 0 0,0 0-1 0 0,0 1 1 0 0,0-1-1 0 0,0 1 1 0 0,0-1-1 0 0,0 1 0 0 0,0-1 1 0 0,0 0-1 0 0,0 1 1 0 0,0-1-1 0 0,0 1 1 0 0,0-1-1 0 0,0 1 1 0 0,1-2-1 0 0,-1-7 856 0 0,-10-3 30 0 0,1 2 692 0 0,12 9-886 0 0,-2 0-711 0 0,-1 1-1 0 0,0 0 0 0 0,0 0 0 0 0,0 0 1 0 0,1 0-1 0 0,-1 0 0 0 0,0-1 0 0 0,0 1 1 0 0,1 0-1 0 0,-1 0 0 0 0,0 0 0 0 0,0 0 1 0 0,1 0-1 0 0,-1 0 0 0 0,0 0 0 0 0,1 0 1 0 0,-1 0-1 0 0,0 0 0 0 0,0 0 0 0 0,1 0 1 0 0,-1 0-1 0 0,0 0 0 0 0,0 0 0 0 0,1 0 1 0 0,-1 0-1 0 0,0 0 0 0 0,0 0 0 0 0,1 1 1 0 0,-1-1-1 0 0,1 0 0 0 0,0 3 76 0 0,0 0 0 0 0,0-1 0 0 0,0 1 0 0 0,0 0-1 0 0,-1 0 1 0 0,1 0 0 0 0,-1 0 0 0 0,0 0 0 0 0,0 0 0 0 0,0 0-1 0 0,0 0 1 0 0,0 0 0 0 0,0 0 0 0 0,-1 0 0 0 0,0 0 0 0 0,0 0-1 0 0,-1 4 1 0 0,-2 3-47 0 0,-1 1-1 0 0,-1-1 0 0 0,-8 12 1 0 0,2-4-88 0 0,10-15 31 0 0,1-1 0 0 0,0 1 0 0 0,0-1 0 0 0,1 1 0 0 0,-1-1 0 0 0,0 1 0 0 0,1 0 0 0 0,0-1 0 0 0,-1 1 0 0 0,1 0 0 0 0,0-1 0 0 0,1 4 0 0 0,-1-2 0 0 0,0-1 0 0 0,0 1 0 0 0,0-1 0 0 0,-1 1 0 0 0,-1 5 0 0 0,2-8 0 0 0,0 0 0 0 0,0-1 0 0 0,-1 1 0 0 0,1 0 0 0 0,0-1 0 0 0,0 1 0 0 0,0 0 0 0 0,0 0 0 0 0,0-1 0 0 0,0 1 0 0 0,0 0 0 0 0,0-1 0 0 0,0 1 0 0 0,0 0 0 0 0,0-1 0 0 0,1 1 0 0 0,-1 0 0 0 0,0 0 0 0 0,6 2 0 0 0,-5-2 0 0 0,0 0 0 0 0,0-1 0 0 0,0 1 0 0 0,0 0 0 0 0,1 0 0 0 0,-1-1 0 0 0,0 1 0 0 0,0 0 0 0 0,0-1 0 0 0,1 1 0 0 0,-1-1 0 0 0,0 0 0 0 0,1 1 0 0 0,-1-1 0 0 0,0 0 0 0 0,1 0 0 0 0,-1 0 0 0 0,1 0 0 0 0,-1 0 0 0 0,0 0 0 0 0,1 0 0 0 0,1-1 0 0 0,0 0 0 0 0,0 0 0 0 0,0 0 0 0 0,0 0 0 0 0,0 0 0 0 0,-1 0 0 0 0,1 0 0 0 0,-1-1 0 0 0,5-3 0 0 0,6-3 0 0 0,-10 6 0 0 0,1 0 0 0 0,-1-1 0 0 0,0 1 0 0 0,0-1 0 0 0,0 0 0 0 0,0 0 0 0 0,4-6 0 0 0,-4 5 0 0 0,0 0 0 0 0,1 0 0 0 0,0 0 0 0 0,-1 1 0 0 0,6-4 0 0 0,-5 4 5 0 0,0 1-1 0 0,0-1 1 0 0,0 0-1 0 0,0 0 1 0 0,-1 0-1 0 0,1-1 1 0 0,-1 1-1 0 0,0-1 1 0 0,0 0-1 0 0,0 0 1 0 0,-1 0-1 0 0,1 0 1 0 0,-1 0-1 0 0,0-1 1 0 0,2-4-1 0 0,13-49 1807 0 0,-15 56-1801 0 0,-1 0 1 0 0,0 0 0 0 0,1 0-1 0 0,-1 1 1 0 0,1-1-1 0 0,-1 0 1 0 0,1 1 0 0 0,0-1-1 0 0,0 1 1 0 0,0 0-1 0 0,0-1 1 0 0,0 1 0 0 0,0 0-1 0 0,0 0 1 0 0,0 1-1 0 0,3-2 1 0 0,7-4 417 0 0,-33 7 1012 0 0,17 1-1428 0 0,1-1 0 0 0,-1 0 0 0 0,1 1 1 0 0,-1 0-1 0 0,1 0 0 0 0,0 0 0 0 0,0 0 0 0 0,0 0 1 0 0,0 1-1 0 0,0 0 0 0 0,0-1 0 0 0,-2 5 0 0 0,3-5-11 0 0,-1 1-1 0 0,1-1 1 0 0,0 1-1 0 0,1 0 1 0 0,-1 0-1 0 0,0 0 1 0 0,1 0-1 0 0,0 1 0 0 0,-1-1 1 0 0,1 0-1 0 0,1 0 1 0 0,-1 1-1 0 0,0-1 1 0 0,0 4-1 0 0,2 4 0 0 0,0-7 0 0 0,-1 1 0 0 0,0-1 0 0 0,0 1 0 0 0,0 0 0 0 0,-1-1 0 0 0,1 1 0 0 0,-1-1 0 0 0,-3 9 0 0 0,1-6 0 0 0,1-1 0 0 0,-1 1 0 0 0,1 0 0 0 0,1 0 0 0 0,-1 0 0 0 0,1 0 0 0 0,0 0 0 0 0,1 0 0 0 0,0 0 0 0 0,1 12 0 0 0,1 0 0 0 0,3 10 0 0 0,0 58 0 0 0,-6-80 0 0 0,-1 1 0 0 0,1-1 0 0 0,-1 0 0 0 0,0 0 0 0 0,-4 8 0 0 0,-5 20 0 0 0,4-14 0 0 0,-1 6 0 0 0,8-26 0 0 0,0 0 0 0 0,0 0 0 0 0,0 0 0 0 0,-1 0 0 0 0,1 0 0 0 0,0-1 0 0 0,0 1 0 0 0,-1 0 0 0 0,1 0 0 0 0,0 0 0 0 0,-1 0 0 0 0,1 0 0 0 0,-1 0 0 0 0,0 0 0 0 0,1-1 0 0 0,-1 1 0 0 0,1 0 0 0 0,-1 0 0 0 0,0-1 0 0 0,0 1 0 0 0,1-1 0 0 0,-3 2 0 0 0,-2 2 0 0 0,3-1-4 0 0,-1 1 0 0 0,1-1-1 0 0,-1 0 1 0 0,0-1 0 0 0,0 1-1 0 0,0 0 1 0 0,-1-1 0 0 0,1 0 0 0 0,-1 1-1 0 0,1-1 1 0 0,-1-1 0 0 0,0 1 0 0 0,1 0-1 0 0,-8 1 1 0 0,0-1-362 0 0,-1 1-1 0 0,0-2 1 0 0,-22 2 0 0 0,26-4-134 0 0,1 1 0 0 0,-1-1 1 0 0,-12-3-1 0 0,-5-5-3630 0 0,16 2 2084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1:58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1 17503 0 0,'-20'-11'1338'0'0,"19"11"-917"0"0,3-1-276 0 0,1 0-145 0 0,1-1 0 0 0,-1 1 0 0 0,1 0 0 0 0,0 0 1 0 0,0 0-1 0 0,4 0 0 0 0,6 0 3818 0 0,-11 11-2609 0 0,-1-5-1050 0 0,-1-4-111 0 0,-1 1 0 0 0,1-1-1 0 0,0 1 1 0 0,-1-1 0 0 0,1 1 0 0 0,-1-1 0 0 0,1 1-1 0 0,-1-1 1 0 0,0 1 0 0 0,0 0 0 0 0,1-1-1 0 0,-1 1 1 0 0,0-1 0 0 0,-1 1 0 0 0,1 0 0 0 0,0-1-1 0 0,0 1 1 0 0,-1-1 0 0 0,0 3 0 0 0,-6 26-40 0 0,6-26-145 0 0,1 0-1 0 0,-1-1 1 0 0,0 1-1 0 0,0 0 1 0 0,-1 0-1 0 0,1-1 1 0 0,-1 1-1 0 0,1-1 1 0 0,-5 7-1 0 0,-1-2-37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41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35 11975 0 0,'0'0'267'0'0,"0"0"42"0"0,0 0 17 0 0,0 0-28 0 0,0-1-196 0 0,0-1 305 0 0,0-1 0 0 0,0 1 0 0 0,0 0 1 0 0,-1 0-1 0 0,1 0 0 0 0,-1 0 0 0 0,1 0 1 0 0,-1 0-1 0 0,0 1 0 0 0,-1-5 0 0 0,-2-1 434 0 0,-1-7 2193 0 0,4 13-1635 0 0,-1-8-3 0 0,1 3-881 0 0,0 0 0 0 0,0 1 1 0 0,0-13-1 0 0,1 17-3 0 0,-1 0-68 0 0,-1-8-86 0 0,3 2 303 0 0,1 2 524 0 0,4-8-1169 0 0,-5 8-16 0 0,4 11 0 0 0,-3 3 0 0 0,0 0 0 0 0,0 1 0 0 0,0-1 0 0 0,-2 1 0 0 0,1 0 0 0 0,-1-1 0 0 0,0 1 0 0 0,-3 12 0 0 0,2-13 0 0 0,0 0 0 0 0,1 0 0 0 0,-1 0 0 0 0,2 1 0 0 0,-1-1 0 0 0,2 0 0 0 0,-1 0 0 0 0,1 0 0 0 0,4 12 0 0 0,-2-11 0 0 0,-1-4 0 0 0,-1 1 0 0 0,2-1 0 0 0,4 8 0 0 0,-6-12 0 0 0,-1 0 0 0 0,1 0 0 0 0,0 0 0 0 0,0 0 0 0 0,0-1 0 0 0,0 1 0 0 0,0 0 0 0 0,0-1 0 0 0,0 0 0 0 0,1 0 0 0 0,-1 1 0 0 0,0-1 0 0 0,4 0 0 0 0,-2 1 0 0 0,1-1 0 0 0,0 0 0 0 0,0 0 0 0 0,0-1 0 0 0,0 1 0 0 0,0-1 0 0 0,0 0 0 0 0,0-1 0 0 0,0 1 0 0 0,9-3 0 0 0,-2-1 0 0 0,-1 0 0 0 0,1 0 0 0 0,14-10 0 0 0,-20 11 0 0 0,0 0 0 0 0,-1 1 0 0 0,0-1 0 0 0,1 0 0 0 0,-1-1 0 0 0,-1 1 0 0 0,1-1 0 0 0,0 0 0 0 0,-1 0 0 0 0,0 0 0 0 0,6-8 0 0 0,17-27 282 0 0,-18 26-53 0 0,1 0 0 0 0,-2-1-1 0 0,0 0 1 0 0,0 0-1 0 0,-2-1 1 0 0,8-22 0 0 0,-12 28-80 0 0,-2 2-133 0 0,-1 4-16 0 0,-2 8 0 0 0,-4 10 0 0 0,6-13 0 0 0,-2 3 0 0 0,1-3 0 0 0,1 0 0 0 0,1-1 0 0 0,-1 1 0 0 0,0 0 0 0 0,0 0 0 0 0,1-1 0 0 0,-1 1 0 0 0,1 0 0 0 0,-1 0 0 0 0,1 2 0 0 0,-1-1 0 0 0,0 0 0 0 0,1-1 0 0 0,0 1 0 0 0,-1-1 0 0 0,1 1 0 0 0,0 0 0 0 0,0-1 0 0 0,1 6 0 0 0,2 13 0 0 0,-3-10 0 0 0,-1 1 0 0 0,0-1 0 0 0,0 0 0 0 0,-1 0 0 0 0,0 0 0 0 0,-1 0 0 0 0,-1 0 0 0 0,1 0 0 0 0,-2-1 0 0 0,1 0 0 0 0,-8 12 0 0 0,-10 13 0 0 0,-42 53 0 0 0,59-81 0 0 0,-133 170 0 0 0,108-137-64 0 0,29-39-273 0 0,1-1-138 0 0,0 0-33 0 0,0 0-72 0 0,0 0-285 0 0,0 0-126 0 0,0 0-1074 0 0,1-1-4396 0 0,4-4-1889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3823 0 0,'0'0'315'0'0,"0"0"45"0"0,0 0 21 0 0,1-1-49 0 0,1-4-149 0 0,-1 3-134 0 0,-1 0 354 0 0,0 1-1 0 0,1 0 0 0 0,-1 0 1 0 0,1 0-1 0 0,-1-1 0 0 0,1 1 1 0 0,0 0-1 0 0,-1 0 0 0 0,1 0 1 0 0,0 0-1 0 0,0 0 0 0 0,0 0 1 0 0,0 0-1 0 0,0 1 0 0 0,1-2 0 0 0,9 0-368 0 0,69-6 1571 0 0,-53 7-1605 0 0,-1 1 0 0 0,-1 1 0 0 0,48 8 0 0 0,-65-8-133 0 0,-6 0-563 0 0,-2-1-257 0 0,0 0-58 0 0,0 0-148 0 0,0 0-573 0 0,0 0-253 0 0,0 0-51 0 0,0 0-11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2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149 0 0,0 0 194 0 0,0 0 110 0 0,0 0 22 0 0,0 0 3 0 0,0 0 0 0 0,2 0 0 0 0,0 1-316 0 0,1-1-1 0 0,0 1 0 0 0,-1-1 1 0 0,1 1-1 0 0,-1 0 0 0 0,0 0 1 0 0,1 0-1 0 0,2 2 0 0 0,-2-1 38 0 0,1 0-1 0 0,-1-1 0 0 0,1 1 1 0 0,0-1-1 0 0,5 1 0 0 0,9 2 18 0 0,0-2 0 0 0,0 0 0 0 0,0-1 0 0 0,0-1 0 0 0,-1-1 0 0 0,1-1 0 0 0,34-6 0 0 0,-42 5-945 0 0,-3 1-168 0 0,-2 1-5049 0 0,-5 1-970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4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61 10135 0 0,'6'1'153'0'0,"-5"-1"-86"0"0,1 0-1 0 0,-1 1 0 0 0,0-1 0 0 0,0 0 0 0 0,1 0 0 0 0,-1 0 0 0 0,0 0 0 0 0,0 0 0 0 0,0-1 1 0 0,1 1-1 0 0,-1 0 0 0 0,0 0 0 0 0,2-1 0 0 0,1-2 23 0 0,-3 3 282 0 0,-2 0-227 0 0,0-1 0 0 0,0 1 0 0 0,0-1 0 0 0,1 1 0 0 0,-1-1 0 0 0,0 1 1 0 0,0-1-1 0 0,1 1 0 0 0,-1-1 0 0 0,0 0 0 0 0,0 1 0 0 0,1-1 0 0 0,-1 0 0 0 0,1 0 0 0 0,-1 1 0 0 0,1-1 0 0 0,-2-2 0 0 0,-6-13 1332 0 0,8 15-964 0 0,0 1 0 0 0,0 0 0 0 0,0 0 0 0 0,0 0 0 0 0,0 0 0 0 0,0-1 150 0 0,-1 1-573 0 0,1-1 1 0 0,0 1 0 0 0,0-1 0 0 0,0 1 0 0 0,0-1 0 0 0,0 1 0 0 0,-1-1-1 0 0,1 0 1 0 0,0 1 0 0 0,0-1 0 0 0,0 1 0 0 0,0-1 0 0 0,1 1 0 0 0,-1-1-1 0 0,0 1 1 0 0,0-1 0 0 0,0 1 0 0 0,0-1 0 0 0,1 1 0 0 0,-1-1-1 0 0,0 1 1 0 0,1-2 0 0 0,-1 2-58 0 0,0 0 0 0 0,0-1 0 0 0,0 1-1 0 0,0 0 1 0 0,0-1 0 0 0,0 1 0 0 0,-1 0-1 0 0,1-1 1 0 0,0 1 0 0 0,0 0 0 0 0,0 0 0 0 0,0-1-1 0 0,0 1 1 0 0,-1 0 0 0 0,1-1 0 0 0,0 1-1 0 0,0 0 1 0 0,0 0 0 0 0,-1 0 0 0 0,1-1 0 0 0,0 1-1 0 0,0 0 1 0 0,-1 0 0 0 0,1 0 0 0 0,0-1-1 0 0,0 1 1 0 0,-1 0 0 0 0,1 0 0 0 0,-1 0 0 0 0,-8-5 335 0 0,9 5-320 0 0,-4 0 41 0 0,1-1 0 0 0,0 1 0 0 0,-1-1 0 0 0,1 1 0 0 0,0 0 0 0 0,-7 1 0 0 0,7-1-96 0 0,-7 4 8 0 0,7-2 5 0 0,1-2 67 0 0,1 1-1 0 0,-1 0 1 0 0,0 0 0 0 0,1 0 0 0 0,-1 1 0 0 0,1-1-1 0 0,-1 0 1 0 0,1 1 0 0 0,0-1 0 0 0,0 1-1 0 0,-1-1 1 0 0,1 1 0 0 0,0-1 0 0 0,0 1-1 0 0,1 0 1 0 0,-1-1 0 0 0,0 1 0 0 0,0 0-1 0 0,0 2 1 0 0,1-2-52 0 0,0 0 0 0 0,0-1 0 0 0,0 1 1 0 0,-1 0-1 0 0,1-1 0 0 0,-1 1 0 0 0,1 0 0 0 0,-1-1 0 0 0,1 1 0 0 0,-1-1 0 0 0,0 1 0 0 0,0-1 1 0 0,0 1-1 0 0,-2 1 0 0 0,-18 17 195 0 0,16-17-192 0 0,1 0 0 0 0,0 1-1 0 0,-7 7 1 0 0,8-7-23 0 0,0 0 0 0 0,0 1 0 0 0,1-1 0 0 0,0 0 0 0 0,0 1 0 0 0,0-1 0 0 0,-2 7 0 0 0,4-8 0 0 0,-1-1 0 0 0,1 1 0 0 0,-1 0 0 0 0,1-1 0 0 0,0 1 0 0 0,0 0 0 0 0,0-1 0 0 0,0 1 0 0 0,1 0 0 0 0,-1-1 0 0 0,1 1 0 0 0,0 0 0 0 0,-1-1 0 0 0,3 4 0 0 0,-1-1 0 0 0,-1-1 0 0 0,1 0 0 0 0,-1 1 0 0 0,0-1 0 0 0,0 9 0 0 0,0-11 0 0 0,-1 1 0 0 0,0-1 0 0 0,0 1 0 0 0,0-1 0 0 0,0 1 0 0 0,0-1 0 0 0,-1 1 0 0 0,1-1 0 0 0,-1 1 0 0 0,0-1 0 0 0,-1 5 0 0 0,-5 1 0 0 0,7-7 0 0 0,-1 0 0 0 0,0 0 0 0 0,1-1 0 0 0,-1 1 0 0 0,0 0 0 0 0,1 0 0 0 0,-1 0 0 0 0,1 0 0 0 0,-1 0 0 0 0,1 0 0 0 0,0 0 0 0 0,-1 0 0 0 0,1 0 0 0 0,0 0 0 0 0,0 0 0 0 0,0 0 0 0 0,-1 0 0 0 0,1 0 0 0 0,0 0 0 0 0,0 0 0 0 0,1 0 0 0 0,-1 0 0 0 0,0 0 0 0 0,0 0 0 0 0,0 0 0 0 0,1 0 0 0 0,-1 0 0 0 0,0 0 0 0 0,1 0 0 0 0,-1 0 0 0 0,1-1 0 0 0,-1 1 0 0 0,2 2 0 0 0,-1-1 0 0 0,0 1 0 0 0,0 0 0 0 0,0 0 0 0 0,0-1 0 0 0,-1 1 0 0 0,1 0 0 0 0,-1 0 0 0 0,0 0 0 0 0,0 0 0 0 0,0 0 0 0 0,-1 4 0 0 0,1-4 0 0 0,-1-1 0 0 0,1 1 0 0 0,0-1 0 0 0,0 0 0 0 0,0 1 0 0 0,0-1 0 0 0,0 0 0 0 0,1 1 0 0 0,-1-1 0 0 0,1 0 0 0 0,-1 1 0 0 0,1-1 0 0 0,0 0 0 0 0,0 0 0 0 0,0 0 0 0 0,2 3 0 0 0,13 11 0 0 0,-12-13 0 0 0,-1 0 0 0 0,1 0 0 0 0,-1 0 0 0 0,0 0 0 0 0,0 1 0 0 0,3 5 0 0 0,-4-5 0 0 0,0 0 0 0 0,-1 0 0 0 0,1 0 0 0 0,-1 1 0 0 0,0-1 0 0 0,0 0 0 0 0,0 1 0 0 0,0 5 0 0 0,1 9 0 0 0,-1-17 0 0 0,-1 0 0 0 0,1 0 0 0 0,0 0 0 0 0,-1-1 0 0 0,1 1 0 0 0,0 0 0 0 0,0-1 0 0 0,1 1 0 0 0,-1 0 0 0 0,0-1 0 0 0,0 0 0 0 0,1 1 0 0 0,-1-1 0 0 0,4 2 0 0 0,-4-1 0 0 0,1-1 0 0 0,-1 0 0 0 0,1 0 0 0 0,-1 1 0 0 0,0-1 0 0 0,1 1 0 0 0,-1-1 0 0 0,0 1 0 0 0,0 0 0 0 0,0-1 0 0 0,0 1 0 0 0,0 0 0 0 0,0 0 0 0 0,-1 0 0 0 0,1 0 0 0 0,0 2 0 0 0,0 9 0 0 0,-1-8 0 0 0,1 0 0 0 0,0 0 0 0 0,-1 0 0 0 0,1-1 0 0 0,1 1 0 0 0,-1 0 0 0 0,1 0 0 0 0,2 4 0 0 0,-3-6 0 0 0,0-1 0 0 0,1 1 0 0 0,-1 0 0 0 0,-1 0 0 0 0,1 0 0 0 0,0 0 0 0 0,-1 1 0 0 0,0-1 0 0 0,1 0 0 0 0,-1 0 0 0 0,0 0 0 0 0,-1 0 0 0 0,1 0 0 0 0,0 0 0 0 0,-1 1 0 0 0,0-1 0 0 0,0 0 0 0 0,-2 4 0 0 0,-2 4 0 0 0,-1 0 0 0 0,0 0 0 0 0,-12 14 0 0 0,-4 10 0 0 0,21-33 0 0 0,-1 0 0 0 0,1-1 0 0 0,0 1 0 0 0,0-1 0 0 0,-1 1 0 0 0,1-1 0 0 0,0 0 0 0 0,-1 0 0 0 0,0 1 0 0 0,1-1 0 0 0,-1 0 0 0 0,0 0 0 0 0,1-1 0 0 0,-5 3 0 0 0,4-3 0 0 0,0 1 0 0 0,0 0 0 0 0,0 0 0 0 0,0 0 0 0 0,0 1 0 0 0,0-1 0 0 0,1 0 0 0 0,-3 3 0 0 0,0 4 0 0 0,4-7 0 0 0,0-1 0 0 0,0 1 0 0 0,0-1 0 0 0,0 1 0 0 0,0 0 0 0 0,0-1 0 0 0,0 1 0 0 0,0-1 0 0 0,-1 1 0 0 0,1-1 0 0 0,0 1 0 0 0,0-1 0 0 0,-1 0 0 0 0,1 1 0 0 0,0-1 0 0 0,0 1 0 0 0,-1-1 0 0 0,1 1 0 0 0,-1-1 0 0 0,1 0 0 0 0,0 1 0 0 0,-1-1 0 0 0,1 0 0 0 0,-1 1 0 0 0,1-1 0 0 0,-1 0 0 0 0,1 0 0 0 0,-1 0 0 0 0,0 1 0 0 0,0-1 0 0 0,-4 5 0 0 0,4-4 0 0 0,0 0 0 0 0,0 0 0 0 0,0-1 0 0 0,0 1 0 0 0,0 0 0 0 0,0 0 0 0 0,0-1 0 0 0,0 1 0 0 0,0-1 0 0 0,0 1 0 0 0,0-1 0 0 0,0 1 0 0 0,-1-1 0 0 0,-1 1 0 0 0,1-1 0 0 0,0 1 0 0 0,1 0 0 0 0,-1-1 0 0 0,0 1 0 0 0,0-1 0 0 0,0 0 0 0 0,0 0 0 0 0,1 1 0 0 0,-4-1 0 0 0,1-1 0 0 0,-4 0 0 0 0,2-2-64 0 0,5 2-273 0 0,1 1-138 0 0,0 0-33 0 0,0 0-140 0 0,-1-2 184 0 0,-1 1-1 0 0,0-1 1 0 0,1 0-1 0 0,-1 0 1 0 0,0 1-1 0 0,0-1 1 0 0,-3-1-1 0 0,4 2-36 0 0,0 0-1034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5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3 13823 0 0,'0'0'315'0'0,"0"0"-264"0"0,0 0 1 0 0,-1 0 0 0 0,1-1-1 0 0,0 1 1 0 0,0 0-1 0 0,-1-1 1 0 0,1 1-1 0 0,0 0 1 0 0,0-1-1 0 0,0 1 1 0 0,-1 0-1 0 0,1-1 1 0 0,0 1-1 0 0,0 0 1 0 0,0-1 0 0 0,0 1-1 0 0,0-1 1 0 0,0 1-1 0 0,0 0 1 0 0,0-1-1 0 0,0 1 1 0 0,0-1-1 0 0,6 0 100 0 0,-4 1 569 0 0,-2 0 249 0 0,0 0 45 0 0,0 0 8 0 0,0 0 2 0 0,0 0-962 0 0,0-1-1 0 0,0 1 1 0 0,0 0 0 0 0,1 0-1 0 0,-1 0 1 0 0,0 0-1 0 0,0-1 1 0 0,0 1-1 0 0,0 0 1 0 0,1 0 0 0 0,-1 0-1 0 0,0 0 1 0 0,0 0-1 0 0,0-1 1 0 0,1 1 0 0 0,-1 0-1 0 0,0 0 1 0 0,0 0-1 0 0,1 0 1 0 0,-1 0 0 0 0,0 0-1 0 0,0 0 1 0 0,1 0-1 0 0,-1 0 1 0 0,0 0-1 0 0,0 0 1 0 0,0 0 0 0 0,1 0-1 0 0,-1 0 1 0 0,0 0-1 0 0,0 0 1 0 0,1 0 0 0 0,-1 0-1 0 0,0 0 1 0 0,0 1-1 0 0,0-1 1 0 0,1 0-1 0 0,7 3 946 0 0,26 26 825 0 0,-22-21-1779 0 0,-1-1 0 0 0,19 18-1 0 0,-28-22-51 0 0,1-1-1 0 0,-1 1 1 0 0,0-1-1 0 0,0 1 0 0 0,0 0 1 0 0,0-1-1 0 0,0 1 0 0 0,-1 0 1 0 0,1 0-1 0 0,-1 0 1 0 0,0 1-1 0 0,0-1 0 0 0,0 0 1 0 0,0 0-1 0 0,-1 1 0 0 0,1-1 1 0 0,-1 6-1 0 0,0-8 0 0 0,0 1 0 0 0,0 0 0 0 0,0 0 0 0 0,0-1 0 0 0,1 1 0 0 0,-1 0 0 0 0,0-1 0 0 0,1 1 0 0 0,-1 0 0 0 0,1-1 0 0 0,0 1 0 0 0,-1 0 0 0 0,1-1 0 0 0,0 1 0 0 0,0-1 0 0 0,0 1 0 0 0,0-1 0 0 0,0 0 0 0 0,0 1 0 0 0,1-1 0 0 0,-1 0 0 0 0,0 0 0 0 0,3 2 0 0 0,0 0 0 0 0,-1 0 0 0 0,0 0 0 0 0,0 0 0 0 0,0 1 0 0 0,0-1 0 0 0,0 1 0 0 0,-1 0 0 0 0,1 0 0 0 0,2 6 0 0 0,-3-6 0 0 0,0 0 0 0 0,0 0 0 0 0,1 0 0 0 0,-1-1 0 0 0,1 1 0 0 0,0-1 0 0 0,0 1 0 0 0,0-1 0 0 0,6 4 0 0 0,-3 1 0 0 0,-9 0 0 0 0,2 2 0 0 0,-1 2 0 0 0,0-10 0 0 0,0 0 0 0 0,-2 4 0 0 0,4-6-28 0 0,0 0-1 0 0,0-1 1 0 0,0 1 0 0 0,0 0-1 0 0,0 0 1 0 0,0 0 0 0 0,0 0-1 0 0,0 0 1 0 0,-1-1 0 0 0,1 1-1 0 0,0 0 1 0 0,0 0 0 0 0,0 0-1 0 0,0 0 1 0 0,0 0-1 0 0,-1 0 1 0 0,1 0 0 0 0,0-1-1 0 0,0 1 1 0 0,0 0 0 0 0,0 0-1 0 0,-1 0 1 0 0,1 0 0 0 0,0 0-1 0 0,0 0 1 0 0,0 0 0 0 0,-1 0-1 0 0,1 0 1 0 0,0 0 0 0 0,0 0-1 0 0,0 0 1 0 0,0 0-1 0 0,-1 0 1 0 0,1 0 0 0 0,0 0-1 0 0,0 0 1 0 0,0 0 0 0 0,-1 0-1 0 0,1 1 1 0 0,0-1 0 0 0,0 0-1 0 0,0 0 1 0 0,0 0 0 0 0,0 0-1 0 0,-1 0 1 0 0,1 0 0 0 0,0 0-1 0 0,0 1 1 0 0,0-1-1 0 0,0 0 1 0 0,0 0 0 0 0,0 0-1 0 0,-1 0 1 0 0,1 1 0 0 0,0-1-1 0 0,0 0 1 0 0,0 0 0 0 0,0 0-1 0 0,0 0 1 0 0,0 1 0 0 0,0-1-1 0 0,0 0 1 0 0,0 0 0 0 0,0 0-1 0 0,0 0 1 0 0,0 1-1 0 0,0-1 1 0 0,0 0 0 0 0,0 1-1 0 0,-1-2-142 0 0,1 0 0 0 0,-1 1 0 0 0,1-1-1 0 0,-1 0 1 0 0,0 0 0 0 0,1 1-1 0 0,-1-1 1 0 0,1 0 0 0 0,0 0 0 0 0,-1 0-1 0 0,1 0 1 0 0,-1 1 0 0 0,1-1-1 0 0,0 0 1 0 0,0-1 0 0 0,2-6-2410 0 0,-2-2-4241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5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3 17503 0 0,'-9'-2'2059'0'0,"8"7"2012"0"0,-1 8-4185 0 0,0-10 114 0 0,0 0 0 0 0,0 0 0 0 0,0 0 0 0 0,-1 0 0 0 0,1 0 0 0 0,-1 0 0 0 0,0 0 0 0 0,1-1 0 0 0,-1 0 0 0 0,0 1 0 0 0,-4 1 0 0 0,-18 16 0 0 0,18-11 0 0 0,-1 0 0 0 0,0-1 0 0 0,0 0 0 0 0,-1 0 0 0 0,-9 6 0 0 0,16-13 0 0 0,-20 13 0 0 0,1 0 0 0 0,1 2 0 0 0,0 0 0 0 0,-31 34 0 0 0,32-21 0 0 0,16-22 0 0 0,0-1 0 0 0,-1-1 0 0 0,-6 9 0 0 0,10-14-16 0 0,0 0 0 0 0,0 0 1 0 0,0 0-1 0 0,-1 0 0 0 0,1 0 0 0 0,0 0 0 0 0,0 0 0 0 0,0 1 0 0 0,0-1 0 0 0,0 0 1 0 0,-1 0-1 0 0,1 0 0 0 0,0 0 0 0 0,0 1 0 0 0,0-1 0 0 0,0 0 0 0 0,0 0 1 0 0,0 0-1 0 0,0 0 0 0 0,0 1 0 0 0,0-1 0 0 0,0 0 0 0 0,0 0 0 0 0,0 0 1 0 0,0 1-1 0 0,0-1 0 0 0,0 0 0 0 0,0 0 0 0 0,0 0 0 0 0,0 1 0 0 0,0-1 0 0 0,0 0 1 0 0,0 0-1 0 0,0 0 0 0 0,0 0 0 0 0,0 1 0 0 0,0-1 0 0 0,0 0 0 0 0,0 0 1 0 0,1 0-1 0 0,-1 0 0 0 0,0 1 0 0 0,0-1 0 0 0,0 0 0 0 0,0 0 0 0 0,0 0 1 0 0,1 0-1 0 0,-1 0 0 0 0,0 0 0 0 0,0 0 0 0 0,0 1 0 0 0,0-1 0 0 0,1 0 0 0 0,-1 0 1 0 0,6 1-786 0 0,-3-1 215 0 0,7 0-2765 0 0,2-3 1305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6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96 13823 0 0,'-1'-4'408'0'0,"-1"0"-1"0"0,1 0 0 0 0,0 0 0 0 0,0 0 1 0 0,0 0-1 0 0,0-1 0 0 0,1 1 0 0 0,-1 0 0 0 0,1 0 1 0 0,0 0-1 0 0,0-1 0 0 0,1 1 0 0 0,-1 0 1 0 0,1 0-1 0 0,1-5 0 0 0,-1 8-193 0 0,0-1 0 0 0,0 1-1 0 0,-1-1 1 0 0,1 0 0 0 0,0 1-1 0 0,0 0 1 0 0,0-1-1 0 0,1 1 1 0 0,-1 0 0 0 0,0-1-1 0 0,3-1 1 0 0,-2 2 298 0 0,-2 1 0 0 0,0 0 0 0 0,0 0 0 0 0,0 0-68 0 0,-1 6-410 0 0,0 0 0 0 0,0-1-1 0 0,0 1 1 0 0,-2 6 0 0 0,-3 13-31 0 0,5-17-3 0 0,0-1 0 0 0,1 1 0 0 0,0-1 0 0 0,0 1 0 0 0,1-1 0 0 0,0 1 0 0 0,2 9 0 0 0,2-7 0 0 0,-3-6 0 0 0,19 12 0 0 0,-12-13 0 0 0,-2-5 0 0 0,0 0 0 0 0,0 0 0 0 0,0-1 0 0 0,0 0 0 0 0,-1 0 0 0 0,1 0 0 0 0,11-9 0 0 0,17-16 0 0 0,-34 26 0 0 0,1 0 0 0 0,0-1 0 0 0,-1 1 0 0 0,1-1 0 0 0,-1 1 0 0 0,0-1 0 0 0,0 1 0 0 0,0-1 0 0 0,0 0 0 0 0,0 0 0 0 0,0 1 0 0 0,-1-1 0 0 0,1-5 0 0 0,2-10 0 0 0,-1 15 69 0 0,-1 0-1 0 0,0 0 1 0 0,1 0-1 0 0,0 1 1 0 0,0-1 0 0 0,-1 1-1 0 0,2-1 1 0 0,-1 1-1 0 0,0-1 1 0 0,0 1-1 0 0,1 0 1 0 0,-1 0 0 0 0,1 0-1 0 0,-1 1 1 0 0,1-1-1 0 0,0 1 1 0 0,0-1-1 0 0,0 1 1 0 0,0 0 0 0 0,5-1-1 0 0,-8 1-38 0 0,-1 1-1 0 0,1 0 1 0 0,0-1-1 0 0,0 1 1 0 0,0 0 0 0 0,-1 0-1 0 0,1-1 1 0 0,0 1-1 0 0,0 0 1 0 0,-1-1 0 0 0,1 1-1 0 0,0 0 1 0 0,0 0-1 0 0,-1 0 1 0 0,1-1 0 0 0,0 1-1 0 0,-1 0 1 0 0,1 0-1 0 0,-1 0 1 0 0,1 0-30 0 0,0-1 1 0 0,-1 1-1 0 0,1 0 0 0 0,0 0 1 0 0,-1 0-1 0 0,1 0 0 0 0,0 0 1 0 0,-1 0-1 0 0,1 0 0 0 0,0 0 1 0 0,-1 0-1 0 0,1 0 0 0 0,0 0 1 0 0,0 0-1 0 0,-1 0 1 0 0,1 0-1 0 0,0 1 0 0 0,-1-1 1 0 0,1 0-1 0 0,0 0 0 0 0,0 0 1 0 0,-1 0-1 0 0,1 0 0 0 0,0 1 1 0 0,-1-1-1 0 0,1 0 0 0 0,0 0 1 0 0,0 1-1 0 0,0-1 0 0 0,-1 0 1 0 0,1 0-1 0 0,0 1 0 0 0,0-1 1 0 0,0 0-1 0 0,0 0 0 0 0,0 1 1 0 0,-1-1-1 0 0,1 0 0 0 0,0 1 1 0 0,0-1-1 0 0,0 0 0 0 0,0 0 1 0 0,0 1-1 0 0,0-1 0 0 0,0 0 1 0 0,0 1-1 0 0,-6 11 0 0 0,5-11 0 0 0,0 1 0 0 0,0-1 0 0 0,0 0 0 0 0,0 1 0 0 0,0-1 0 0 0,1 1 0 0 0,-1-1 0 0 0,0 1 0 0 0,1-1 0 0 0,0 1 0 0 0,-1-1 0 0 0,1 1 0 0 0,0 0 0 0 0,-1-1 0 0 0,1 1 0 0 0,0-1 0 0 0,0 1 0 0 0,1 0 0 0 0,-1-1 0 0 0,0 1 0 0 0,0-1 0 0 0,1 1 0 0 0,0 2 0 0 0,0-3 0 0 0,0 0 0 0 0,0 1 0 0 0,0-1 0 0 0,-1 0 0 0 0,1 1 0 0 0,0-1 0 0 0,-1 0 0 0 0,1 1 0 0 0,-1-1 0 0 0,1 1 0 0 0,-1-1 0 0 0,0 1 0 0 0,0-1 0 0 0,0 1 0 0 0,0-1 0 0 0,0 1 0 0 0,0 0 0 0 0,0-1 0 0 0,0 1 0 0 0,0-1 0 0 0,-1 3 0 0 0,1-3 0 0 0,0 1 0 0 0,0-1 0 0 0,0 1 0 0 0,0-1 0 0 0,0 1 0 0 0,0-1 0 0 0,1 1 0 0 0,-1-1 0 0 0,1 1 0 0 0,-1-1 0 0 0,1 0 0 0 0,-1 1 0 0 0,1-1 0 0 0,0 0 0 0 0,1 3 0 0 0,-1-3 0 0 0,0 1 0 0 0,0-1 0 0 0,0 1 0 0 0,0-1 0 0 0,-1 1 0 0 0,1-1 0 0 0,0 1 0 0 0,-1 0 0 0 0,1-1 0 0 0,-1 1 0 0 0,0 2 0 0 0,0-1 0 0 0,0 0 0 0 0,-1 0 0 0 0,1 0 0 0 0,-1 1 0 0 0,-2 4 0 0 0,2-6 0 0 0,0 0 0 0 0,0 0 0 0 0,1 0 0 0 0,-1 0 0 0 0,0 0 0 0 0,1 0 0 0 0,0 0 0 0 0,-1 0 0 0 0,1 0 0 0 0,0 1 0 0 0,0-1 0 0 0,1 0 0 0 0,-1 0 0 0 0,0 0 0 0 0,1 0 0 0 0,-1 0 0 0 0,1 0 0 0 0,0 3 0 0 0,2 1 0 0 0,-1-4 0 0 0,-1 0 0 0 0,0 0 0 0 0,0 1 0 0 0,0-1 0 0 0,0 0 0 0 0,0 1 0 0 0,0-1 0 0 0,-1 1 0 0 0,1-1 0 0 0,-1 1 0 0 0,0-1 0 0 0,1 1 0 0 0,-1 0 0 0 0,0-1 0 0 0,-1 1 0 0 0,1-1 0 0 0,-1 4 0 0 0,0-2 0 0 0,1 0 0 0 0,0 0 0 0 0,0 0 0 0 0,0 0 0 0 0,0 0 0 0 0,2 7 0 0 0,-1-9 0 0 0,-1 1 0 0 0,1 0 0 0 0,-1-1 0 0 0,0 1 0 0 0,1 0 0 0 0,-1-1 0 0 0,0 1 0 0 0,-1 0 0 0 0,1-1 0 0 0,0 1 0 0 0,-1 0 0 0 0,0-1 0 0 0,1 1 0 0 0,-1-1 0 0 0,-2 5 0 0 0,-11 8 0 0 0,11-12 0 0 0,1 0 0 0 0,-1 0 0 0 0,0 0 0 0 0,1 0 0 0 0,-1 0 0 0 0,1 1 0 0 0,0-1 0 0 0,0 1 0 0 0,-2 5 0 0 0,-4 7-133 0 0,7-15-563 0 0,1-1-258 0 0,0 0-1011 0 0,0 0-4023 0 0,0 0-1724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6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6 11975 0 0,'0'0'267'0'0,"0"0"42"0"0,0 0 17 0 0,0 0-28 0 0,0 0-58 0 0,0 0 491 0 0,0 0 238 0 0,0 0 45 0 0,0 0-61 0 0,0 0-288 0 0,0 0-121 0 0,0 0-28 0 0,-6-5 508 0 0,5 5-962 0 0,0 0 0 0 0,0 0 0 0 0,0 0 0 0 0,1 0 0 0 0,-1 1 0 0 0,0-1 0 0 0,0 0 0 0 0,0 1 0 0 0,1-1 0 0 0,-1 1 0 0 0,0-1 0 0 0,0 0 0 0 0,1 1 0 0 0,-1 0 0 0 0,0-1 0 0 0,1 1 0 0 0,-1-1 0 0 0,1 1 0 0 0,-1 0 0 0 0,1-1 0 0 0,-1 1 0 0 0,1 0 0 0 0,-1 0 0 0 0,1-1 0 0 0,0 1 0 0 0,-1 0 0 0 0,1 1 0 0 0,-9 24 1274 0 0,0 18-1143 0 0,2 0 0 0 0,-2 85 0 0 0,5-58-156 0 0,2-53-443 0 0,2 0-1 0 0,0-1 1 0 0,0 1-1 0 0,2 0 1 0 0,1 0-1 0 0,0 0 1 0 0,10 32-1 0 0,-12-48 154 0 0,0 1-1 0 0,1-1 1 0 0,-1 1 0 0 0,1-1-1 0 0,-1 0 1 0 0,1 1-1 0 0,0-1 1 0 0,0 0 0 0 0,-1 0-1 0 0,4 2 1 0 0,-3-2 43 0 0,14 9-1325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7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2'0'315'0'0,"20"4"312"0"0,-6-2 119 0 0,24 2 1 0 0,-31 16 786 0 0,4-2-750 0 0,-11-17-728 0 0,-1 0 0 0 0,0 0 0 0 0,0 0 0 0 0,0 0 0 0 0,0 0 0 0 0,0 1 0 0 0,0-1 0 0 0,0 0 0 0 0,0 1 0 0 0,-1-1 0 0 0,1 1 0 0 0,0-1 0 0 0,-1 1 0 0 0,1-1 0 0 0,-1 1 0 0 0,0 0 0 0 0,1-1 0 0 0,-1 1 0 0 0,0-1 0 0 0,0 1 0 0 0,0 0 0 0 0,-1 1 0 0 0,0 8 280 0 0,0-6-193 0 0,1-1-1 0 0,-1 1 1 0 0,1-1-1 0 0,0 1 1 0 0,0 0-1 0 0,1-1 0 0 0,1 10 1 0 0,0-11-131 0 0,-1 1 0 0 0,0 0 0 0 0,0 0 0 0 0,0 0 0 0 0,0 0 0 0 0,0 0 0 0 0,-1 0 0 0 0,0 0 0 0 0,0 1 0 0 0,0-1 0 0 0,0 0 0 0 0,-1 0 0 0 0,0 0 0 0 0,-1 7 0 0 0,-26 85-11 0 0,23-63 0 0 0,5-30 0 0 0,-1 1 0 0 0,1-1 0 0 0,0 0 0 0 0,-1 0 0 0 0,1 0 0 0 0,-1 1 0 0 0,0-1 0 0 0,0 0 0 0 0,0 0 0 0 0,-1 0 0 0 0,1 0 0 0 0,-1-1 0 0 0,-3 6 0 0 0,-36 39-3885 0 0,34-41-2598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9351 0 0,'11'-12'439'0'0,"-9"10"62"0"0,-2 2 33 0 0,0 0-65 0 0,11 1 151 0 0,-7 1-483 0 0,0 1 1 0 0,-1-1-1 0 0,1 1 1 0 0,0 0-1 0 0,-1 0 0 0 0,0 1 1 0 0,0-1-1 0 0,0 1 1 0 0,0-1-1 0 0,0 1 1 0 0,-1 0-1 0 0,3 6 0 0 0,4 8-358 0 0,9 33-1 0 0,-3-7-2204 0 0,-7-27 912 0 0,-7-13-20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09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1975 0 0,'0'0'267'0'0,"2"-1"42"0"0,41-11 417 0 0,-42 12-726 0 0,0 0 0 0 0,0 0 1 0 0,-1 0-1 0 0,1-1 0 0 0,0 1 1 0 0,0 0-1 0 0,0-1 0 0 0,-1 1 1 0 0,1 0-1 0 0,0-1 0 0 0,0 1 1 0 0,-1-1-1 0 0,2 0 1 0 0,-2 0 2 0 0,1 1 1 0 0,-1-1 0 0 0,0 0 0 0 0,0 1 0 0 0,0-1-1 0 0,0 1 1 0 0,0-1 0 0 0,0 1 0 0 0,0-1 0 0 0,-1 1 0 0 0,1-1-1 0 0,0 1 1 0 0,0-1 0 0 0,0 1 0 0 0,0-1 0 0 0,-1 1 0 0 0,1-1-1 0 0,0 1 1 0 0,-1-1 0 0 0,1 0 34 0 0,0 1-1 0 0,0-1 1 0 0,1 1 0 0 0,-1 0 0 0 0,0-1-1 0 0,0 1 1 0 0,0-1 0 0 0,1 1-1 0 0,-1 0 1 0 0,0-1 0 0 0,1 1-1 0 0,-1 0 1 0 0,0-1 0 0 0,1 1 0 0 0,-1 0-1 0 0,0 0 1 0 0,1-1 0 0 0,-1 1-1 0 0,1 0 1 0 0,0-1 60 0 0,-1 1-391 0 0,8-6 426 0 0,-6 5 430 0 0,-1 0-1 0 0,1 0 1 0 0,-1 0 0 0 0,1 1 0 0 0,-1-1 0 0 0,1 0 0 0 0,-1 1 0 0 0,1-1 0 0 0,-1 1 0 0 0,1 0-1 0 0,0 0 1 0 0,2-1 0 0 0,5 2-51 0 0,0 1 0 0 0,0 0 0 0 0,12 5 0 0 0,17 3-408 0 0,-15-6-104 0 0,-10-1 0 0 0,2-1 0 0 0,-1 0 0 0 0,24 0 0 0 0,-36-2 0 0 0,0 0 0 0 0,1 0 0 0 0,-1 0 0 0 0,1 0 0 0 0,-1-1 0 0 0,0 1 0 0 0,1-1 0 0 0,-1 0 0 0 0,0 1 0 0 0,1-1 0 0 0,-1 0 0 0 0,2-1 0 0 0,3-2 0 0 0,0 2-45 0 0,-1 0 0 0 0,0 0-1 0 0,14-1 1 0 0,-14 3-467 0 0,-4-1-3099 0 0,-3 1-1295 0 0,-6-1-252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42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 19351 0 0,'0'0'886'0'0,"0"0"-21"0"0,0 0-410 0 0,0 0 320 0 0,0 0 200 0 0,0 0 38 0 0,0 0-59 0 0,0 0-289 0 0,0 0-121 0 0,0 0-28 0 0,0 0-72 0 0,-1 2-289 0 0,-159 303 1910 0 0,137-260-2065 0 0,-21 60 0 0 0,28-66 0 0 0,12-28 0 0 0,-1-2 0 0 0,1 1 0 0 0,1 0 0 0 0,-1 0 0 0 0,2 0 0 0 0,-1 0 0 0 0,1 0 0 0 0,1 1 0 0 0,-1 11 0 0 0,2-20-23 0 0,0-1 1 0 0,0 0-1 0 0,1 1 1 0 0,-1-1-1 0 0,0 0 0 0 0,1 1 1 0 0,-1-1-1 0 0,1 0 1 0 0,-1 0-1 0 0,1 0 0 0 0,0 1 1 0 0,-1-1-1 0 0,1 0 1 0 0,0 0-1 0 0,0 0 0 0 0,0 0 1 0 0,0 0-1 0 0,0 0 1 0 0,0 0-1 0 0,1 1 0 0 0,1-1-89 0 0,-1 0-1 0 0,1 0 0 0 0,-1 0 1 0 0,1 0-1 0 0,-1 0 1 0 0,1-1-1 0 0,0 1 0 0 0,-1-1 1 0 0,6 1-1 0 0,0-1-290 0 0,1-1 0 0 0,0 0 0 0 0,-1 0-1 0 0,1 0 1 0 0,11-5 0 0 0,-2-1-1850 0 0,0 0-1 0 0,28-19 1 0 0,-39 23 1920 0 0,30-20-2226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10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48 10135 0 0,'0'0'231'0'0,"0"0"29"0"0,0 0 19 0 0,0 0 105 0 0,0-16 2332 0 0,-1 10 2409 0 0,1 6-5090 0 0,-11-15 1711 0 0,10 14-1476 0 0,0 0 0 0 0,1 0 0 0 0,-1 0 0 0 0,0 1-1 0 0,0-1 1 0 0,0 0 0 0 0,0 0 0 0 0,1 1 0 0 0,-1-1 0 0 0,0 1 0 0 0,0-1 0 0 0,0 1-1 0 0,-1-1 1 0 0,0 0 0 0 0,0 1 173 0 0,0 0-435 0 0,0 1 0 0 0,-1-1 1 0 0,1 0-1 0 0,0 1 0 0 0,-1 0 1 0 0,1 0-1 0 0,0-1 0 0 0,0 1 1 0 0,0 0-1 0 0,0 1 0 0 0,0-1 1 0 0,0 0-1 0 0,0 1 0 0 0,0-1 1 0 0,0 1-1 0 0,0-1 0 0 0,1 1 1 0 0,-1 0-1 0 0,-2 3 0 0 0,1-1-9 0 0,-12 13 1 0 0,1 0 0 0 0,1 1 0 0 0,1 1 0 0 0,0 0 0 0 0,2 0 0 0 0,-14 34 0 0 0,19-40 0 0 0,1 0 0 0 0,1 1 0 0 0,0-1 0 0 0,1 0 0 0 0,0 1 0 0 0,1 0 0 0 0,0-1 0 0 0,1 1 0 0 0,1 0 0 0 0,0-1 0 0 0,6 27 0 0 0,4-4 0 0 0,1-1 0 0 0,2-1 0 0 0,1 0 0 0 0,28 47 0 0 0,-39-75 54 0 0,0 1 0 0 0,-1 0 0 0 0,0 0-1 0 0,0 1 1 0 0,-1-1 0 0 0,0 0 0 0 0,0 1 0 0 0,-1 0-1 0 0,0-1 1 0 0,0 13 0 0 0,-1-16-7 0 0,0 1 0 0 0,-1 0 0 0 0,0 0 1 0 0,0 0-1 0 0,0-1 0 0 0,0 1 0 0 0,-1 0 0 0 0,1-1 0 0 0,-1 0 0 0 0,0 1 0 0 0,-1-1 0 0 0,1 0 1 0 0,-1 0-1 0 0,0 0 0 0 0,0 0 0 0 0,0 0 0 0 0,-6 4 0 0 0,0-1 15 0 0,0-1 0 0 0,0 0-1 0 0,0 0 1 0 0,-1-1 0 0 0,0 0-1 0 0,-19 6 1 0 0,8-5-3 0 0,-1 0-1 0 0,-31 3 1 0 0,46-9-142 0 0,-1 1 0 0 0,0-1 0 0 0,0 0 0 0 0,1-1 0 0 0,-1 1 0 0 0,0-2 1 0 0,1 1-1 0 0,-1-1 0 0 0,-12-5 0 0 0,18 6-871 0 0,2 1-1011 0 0,1-1-4023 0 0,3-6-1724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13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82 15663 0 0,'-2'-1'356'0'0,"-7"0"-161"0"0,0-1 0 0 0,0 0 0 0 0,0 0 0 0 0,0-1 0 0 0,0 0-1 0 0,-9-5 1 0 0,-14-6 664 0 0,45 7 1124 0 0,-13 7-1950 0 0,1 0 0 0 0,-1 0 0 0 0,0 0 0 0 0,0 0 0 0 0,0 0 1 0 0,1 0-1 0 0,-1 0 0 0 0,0 0 0 0 0,0-1 0 0 0,0 1 0 0 0,1 0 0 0 0,-1 0 1 0 0,0 0-1 0 0,0 0 0 0 0,0 0 0 0 0,1-1 0 0 0,-1 1 0 0 0,0 0 1 0 0,0 0-1 0 0,0 0 0 0 0,0 0 0 0 0,0-1 0 0 0,0 1 0 0 0,0 0 1 0 0,1 0-1 0 0,-1-1 0 0 0,0 1 0 0 0,0 0 0 0 0,0 0 0 0 0,0 0 1 0 0,0-1-1 0 0,0 1 0 0 0,0 0 0 0 0,0 0 0 0 0,0-1 0 0 0,0 1 1 0 0,0 0-1 0 0,0 0 0 0 0,0 0 0 0 0,0-1 0 0 0,-1 1 0 0 0,1 0 1 0 0,0 0-1 0 0,0 0 0 0 0,0-1 0 0 0,0 1 0 0 0,0 0 0 0 0,0 0 1 0 0,-1-1-1 0 0,1 1-12 0 0,0 0 1 0 0,0 0 0 0 0,0 0 0 0 0,-1-1-1 0 0,1 1 1 0 0,0 0 0 0 0,0 0-1 0 0,0-1 1 0 0,0 1 0 0 0,0 0 0 0 0,0 0-1 0 0,0-1 1 0 0,0 1 0 0 0,0 0-1 0 0,0 0 1 0 0,0-1 0 0 0,0 1 0 0 0,0 0-1 0 0,0 0 1 0 0,0-1 0 0 0,0 1-1 0 0,0 0 1 0 0,0-1 0 0 0,0 1-1 0 0,0 0 1 0 0,0 0 0 0 0,0 0 0 0 0,0-1-1 0 0,1 1 1 0 0,-1 0 0 0 0,0 0-1 0 0,0-1 1 0 0,0 1 0 0 0,0 0 0 0 0,1 0-1 0 0,-1 0 1 0 0,0 0 0 0 0,0-1-1 0 0,0 1 1 0 0,1 0 0 0 0,-1 0 0 0 0,0 0-1 0 0,0 0 1 0 0,1 0 0 0 0,-1 0-1 0 0,1-1 1 0 0,-2 1 6 0 0,0 0 0 0 0,1-1 0 0 0,-1 1 0 0 0,0-1 0 0 0,1 1 0 0 0,-1 0 0 0 0,1-1 0 0 0,-1 1 0 0 0,1-1 0 0 0,-1 0 0 0 0,1 1 0 0 0,-1-1 0 0 0,1 1 0 0 0,-1-1 0 0 0,1 0 0 0 0,0 1 0 0 0,-1-1 0 0 0,1 0 0 0 0,0 0 0 0 0,0 1 0 0 0,-1-2 0 0 0,2 1-7 0 0,0 0 0 0 0,0 1 0 0 0,0-1 0 0 0,0 1-1 0 0,0-1 1 0 0,0 1 0 0 0,-1-1 0 0 0,1 1 0 0 0,0 0 0 0 0,0-1 0 0 0,0 1 0 0 0,1 0-1 0 0,-1 0 1 0 0,0 0 0 0 0,0 0 0 0 0,2 0 0 0 0,-2 0 67 0 0,2-1 400 0 0,-3 1 21 0 0,4 0-66 0 0,12 1-294 0 0,-3 3-133 0 0,2 13-16 0 0,-13-15 1 0 0,-1-1 22 0 0,1 0 0 0 0,0 0 1 0 0,-1 0-1 0 0,1 0 0 0 0,-1 1 0 0 0,1-1 1 0 0,-1 1-1 0 0,0-1 0 0 0,1 1 0 0 0,-1-1 1 0 0,0 1-1 0 0,0 0 0 0 0,0-1 0 0 0,0 1 1 0 0,-1 0-1 0 0,1 0 0 0 0,0 0 1 0 0,0 3-1 0 0,0-3 40 0 0,-1-1-1 0 0,1 1 1 0 0,0-1 0 0 0,-1 1 0 0 0,1-1 0 0 0,0 1 0 0 0,0-1 0 0 0,0 1-1 0 0,1-1 1 0 0,-1 0 0 0 0,0 0 0 0 0,2 2 0 0 0,-1-2-1 0 0,-1 0 0 0 0,1 1 1 0 0,-1-1-1 0 0,0 1 0 0 0,0-1 1 0 0,0 1-1 0 0,0-1 0 0 0,0 1 0 0 0,2 2 1 0 0,-2-1-36 0 0,0 2-7 0 0,1 0 0 0 0,0 1-1 0 0,1-1 1 0 0,-1 0 0 0 0,1 0-1 0 0,4 6 1 0 0,-4-7-20 0 0,0 1 0 0 0,-1-1 0 0 0,0 1 0 0 0,0 0 0 0 0,0 0 0 0 0,0 0 0 0 0,-1 0 0 0 0,1 7 0 0 0,-1-8 0 0 0,-1 1 0 0 0,1-1 0 0 0,1 1 0 0 0,-1-1 0 0 0,0 0 0 0 0,1 0 0 0 0,0 0 0 0 0,0 0 0 0 0,0 0 0 0 0,1 0 0 0 0,4 6 0 0 0,-3-6 0 0 0,-2-3 0 0 0,-1 0 0 0 0,1 1 0 0 0,0 0 0 0 0,-1-1 0 0 0,1 1 0 0 0,-1 0 0 0 0,0 0 0 0 0,1 0 0 0 0,-1 0 0 0 0,0 0 0 0 0,0 0 0 0 0,0 0 0 0 0,-1 1 0 0 0,1-1 0 0 0,0 0 0 0 0,-1 0 0 0 0,1 5 0 0 0,-1-5 0 0 0,2 6 0 0 0,-1-6 0 0 0,0-1 0 0 0,1 0 0 0 0,-1 0 0 0 0,0 0 0 0 0,1 0 0 0 0,-1-1 0 0 0,1 1 0 0 0,-1 0 0 0 0,4 0 0 0 0,5 3 0 0 0,-1-3-64 0 0,-7 0-273 0 0,-2-1-138 0 0,0 0-33 0 0,-8-2-84 0 0,5 2 322 0 0,1-1 0 0 0,0 0-1 0 0,0 1 1 0 0,-1-1 0 0 0,1 0 0 0 0,0 0 0 0 0,0 0-1 0 0,0-1 1 0 0,0 1 0 0 0,0 0 0 0 0,0-1-1 0 0,0 1 1 0 0,0-1 0 0 0,0 0 0 0 0,1 1 0 0 0,-1-1-1 0 0,-1-2 1 0 0,2 2-334 0 0,-5-5-6904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13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7 13823 0 0,'16'-6'630'0'0,"-13"5"-13"0"0,-19 3 3512 0 0,2 5-104 0 0,-7 10-3655 0 0,0 1-469 0 0,-12 0 99 0 0,26-15 0 0 0,0 1 0 0 0,0 0 0 0 0,0 0 0 0 0,0 1 0 0 0,1 0 0 0 0,-1 0 0 0 0,-9 10 0 0 0,7-2 0 0 0,8-10 0 0 0,-1 0 0 0 0,0 0 0 0 0,-1-1 0 0 0,1 1 0 0 0,0 0 0 0 0,-5 2 0 0 0,-5 4 0 0 0,9-7 0 0 0,-1 0 0 0 0,1 0 0 0 0,0 1 0 0 0,0-1 0 0 0,1 1 0 0 0,-1 0 0 0 0,0-1 0 0 0,1 1 0 0 0,0 0 0 0 0,0 0 0 0 0,0 1 0 0 0,-3 5 0 0 0,4-7-86 0 0,-1 0 0 0 0,1 0 0 0 0,-1 0 0 0 0,1 0 0 0 0,-1 0 0 0 0,0 0 0 0 0,0 0 0 0 0,0 0 0 0 0,0 0 0 0 0,-2 1 0 0 0,2-2-224 0 0,1 0 1 0 0,-1 0 0 0 0,1 0-1 0 0,-1 0 1 0 0,1 1 0 0 0,-1-1-1 0 0,1 1 1 0 0,0-1 0 0 0,0 1-1 0 0,0-1 1 0 0,0 1 0 0 0,0 0-1 0 0,0-1 1 0 0,-1 3 0 0 0,2-3-1737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1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4 15663 0 0,'-24'-4'4562'0'0,"22"4"-3609"0"0,4 1-288 0 0,2 1-424 0 0,-4-2-218 0 0,0 0 0 0 0,0 0-1 0 0,0 0 1 0 0,0 0 0 0 0,0 0 0 0 0,1 0 0 0 0,-1 0 0 0 0,0 0-1 0 0,0 0 1 0 0,0 0 0 0 0,0 0 0 0 0,0 0 0 0 0,0 0 0 0 0,0 0-1 0 0,0 1 1 0 0,0-1 0 0 0,1 0 0 0 0,-1 0 0 0 0,0 0 0 0 0,0 0-1 0 0,0 0 1 0 0,0 0 0 0 0,0 0 0 0 0,0 0 0 0 0,0 0 0 0 0,0 1-1 0 0,0-1 1 0 0,0 0 0 0 0,0 0 0 0 0,0 0 0 0 0,0 0-1 0 0,0 0 1 0 0,0 0 0 0 0,0 0 0 0 0,0 0 0 0 0,0 1 0 0 0,0-1-1 0 0,0 0 1 0 0,0 0 0 0 0,0 0 0 0 0,0 0 0 0 0,0 0 0 0 0,0 0-1 0 0,0 0 1 0 0,0 1 0 0 0,0-1 0 0 0,0 0 0 0 0,0 0 0 0 0,0 0-1 0 0,0 0 1 0 0,0 0 0 0 0,0 0 0 0 0,0 0 0 0 0,-1 0 0 0 0,1 0-1 0 0,0 0 1 0 0,0 1 0 0 0,0-1 0 0 0,0 0 0 0 0,-6 16 42 0 0,3-7-98 0 0,-1 2-41 0 0,1 0 0 0 0,0 1 1 0 0,0-1-1 0 0,0 13 1 0 0,3-23 1 0 0,0 0 0 0 0,1 0 0 0 0,-1 0 0 0 0,0 0 0 0 0,0 1 0 0 0,1-1 0 0 0,-1 0 0 0 0,1 0 0 0 0,-1 0 0 0 0,1-1 0 0 0,-1 1 0 0 0,1 0 0 0 0,1 2 1 0 0,1 1-1303 0 0,1 5-6132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2:15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27 11975 0 0,'0'0'267'0'0,"0"0"42"0"0,0 0 17 0 0,1-1-28 0 0,-1 1-282 0 0,1-1 1 0 0,-1 1-1 0 0,1 0 0 0 0,-1-1 0 0 0,0 1 0 0 0,1-1 0 0 0,-1 1 1 0 0,0 0-1 0 0,1-1 0 0 0,-1 1 0 0 0,0-1 0 0 0,0 1 0 0 0,1-1 1 0 0,-1 1-1 0 0,0-1 0 0 0,0 0 0 0 0,0 1 0 0 0,0-1 0 0 0,0 1 1 0 0,0-1-1 0 0,0 1 0 0 0,0-1 0 0 0,0 1 0 0 0,0-1 0 0 0,0 0 0 0 0,0 1 1 0 0,0-1-1 0 0,0 1 0 0 0,0-1 0 0 0,0 1 0 0 0,-1-1 0 0 0,0-6 502 0 0,8-13 1286 0 0,-5 18-1460 0 0,-1-1 0 0 0,0 1-1 0 0,0-1 1 0 0,0 1 0 0 0,0-1-1 0 0,-1 0 1 0 0,1 0 0 0 0,-1 1 0 0 0,0-1-1 0 0,1-5 1 0 0,0-13 1228 0 0,-1 20-1060 0 0,5-14 1024 0 0,-1 8 444 0 0,-1 3-1825 0 0,-1 9-138 0 0,-6 3-17 0 0,-1 1 0 0 0,6-5 0 0 0,-1-4 0 0 0,0 1 0 0 0,1 0 0 0 0,-1 0 0 0 0,0-1 0 0 0,1 1 0 0 0,-1 0 0 0 0,0 0 0 0 0,0-1 0 0 0,0 1 0 0 0,0 0 0 0 0,0 0 0 0 0,0 0 0 0 0,0-1 0 0 0,0 3 0 0 0,-3 16 0 0 0,-1-2 0 0 0,3-13 0 0 0,2 1 0 0 0,7 22 0 0 0,7 7 0 0 0,-14-32 3 0 0,0 0-1 0 0,1 1 1 0 0,-1-1-1 0 0,1 0 1 0 0,-1 0-1 0 0,1 0 1 0 0,0-1-1 0 0,0 1 1 0 0,-1 0-1 0 0,2-1 1 0 0,-1 1-1 0 0,0-1 1 0 0,0 0-1 0 0,0 1 1 0 0,0-1 0 0 0,1 0-1 0 0,-1 0 1 0 0,3 0-1 0 0,-1-1 0 0 0,-1 0 0 0 0,1 0 0 0 0,-1 0-1 0 0,1 0 1 0 0,-1 0 0 0 0,0-1 0 0 0,1 0 0 0 0,-1 0 0 0 0,0 0 0 0 0,1 0-1 0 0,-1 0 1 0 0,5-4 0 0 0,-5 4 38 0 0,0-1-1 0 0,0 0 0 0 0,0 0 1 0 0,0 0-1 0 0,-1 0 1 0 0,1 0-1 0 0,-1-1 1 0 0,0 1-1 0 0,0-1 0 0 0,0 0 1 0 0,0 1-1 0 0,3-6 1 0 0,0-3 284 0 0,-1 0 1 0 0,5-17-1 0 0,-4 11-79 0 0,9-21 0 0 0,-8 31-245 0 0,2 9 0 0 0,2 0 0 0 0,-2-1 0 0 0,1-1 0 0 0,-1 0 72 0 0,-6 0 299 0 0,-1 0-235 0 0,0 1 0 0 0,1-1 0 0 0,-1 1 0 0 0,0-1 0 0 0,0 1 0 0 0,0-1 0 0 0,0 1 0 0 0,0 0 0 0 0,0-1 0 0 0,0 1 0 0 0,2 2 0 0 0,-2-2-179 0 0,-1-1 44 0 0,1 0-1 0 0,0 1 1 0 0,-1-1 0 0 0,1 1 0 0 0,-1-1-1 0 0,1 1 1 0 0,-1-1 0 0 0,1 1-1 0 0,0-1 1 0 0,-1 1 0 0 0,0-1 0 0 0,1 1-1 0 0,-1 0 1 0 0,1-1 0 0 0,-1 1-1 0 0,0 0 1 0 0,0-1 0 0 0,1 1 0 0 0,-1 0-1 0 0,0 0 1 0 0,0-1 0 0 0,0 1-1 0 0,0 0 1 0 0,0 1 0 0 0,0 1-3 0 0,5 23 2 0 0,-2 1 0 0 0,-1-1 0 0 0,-2 36 0 0 0,0-36 0 0 0,0 40 0 0 0,-3 168 0 0 0,1-227 0 0 0,1 0 0 0 0,-1 0 0 0 0,0 0 0 0 0,0 0 0 0 0,-1 0 0 0 0,0 0 0 0 0,0-1 0 0 0,0 1 0 0 0,-1-1 0 0 0,0 0 0 0 0,0 0 0 0 0,-1 0 0 0 0,0-1 0 0 0,-10 10 0 0 0,9-11-10 0 0,0 0-1 0 0,-1 0 1 0 0,0-1 0 0 0,0 0 0 0 0,0 0-1 0 0,0 0 1 0 0,0-1 0 0 0,0 0-1 0 0,-1-1 1 0 0,1 1 0 0 0,-1-1-1 0 0,-8-1 1 0 0,-10 0-135 0 0,0-2-1 0 0,-36-8 1 0 0,14 3-114 0 0,43 7-352 0 0,5 0-2380 0 0,0 0-6218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04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4 8287 0 0,'0'0'382'0'0,"0"0"-8"0"0,-14-9 3569 0 0,9 3-2391 0 0,-2-1-987 0 0,1 5 7235 0 0,5 2-7356 0 0,0 1-289 0 0,-4 1-66 0 0,4-1 24 0 0,0 0-1 0 0,0 1 0 0 0,1-1 1 0 0,-1 1-1 0 0,0-1 0 0 0,0 0 1 0 0,1 1-1 0 0,-1-1 0 0 0,1 1 1 0 0,-1 0-1 0 0,1-1 1 0 0,0 1-1 0 0,0-1 0 0 0,0 3 1 0 0,-1-1 161 0 0,0 5-273 0 0,1 0 0 0 0,-1 0 0 0 0,2 0 0 0 0,-1-1 0 0 0,1 1 1 0 0,0 0-1 0 0,1-1 0 0 0,-1 1 0 0 0,2-1 0 0 0,-1 1 0 0 0,1-1 0 0 0,0 0 0 0 0,0 0 0 0 0,8 11 0 0 0,1 0-1 0 0,1-2 0 0 0,27 29 0 0 0,-11-13 0 0 0,-16-17 0 0 0,-2-3 0 0 0,0 0 0 0 0,-1 1 0 0 0,15 25 0 0 0,65 123 0 0 0,-87-155 0 0 0,0 0 0 0 0,-1 0 0 0 0,0 1 0 0 0,0-1 0 0 0,-1 1 0 0 0,1 10 0 0 0,0-10 0 0 0,-1 9 0 0 0,-2 29 0 0 0,0-37 0 0 0,1-8-4 0 0,0 0 0 0 0,0 1 0 0 0,0-1 1 0 0,0 0-1 0 0,0 1 0 0 0,0-1 0 0 0,-1 0 0 0 0,1 1 0 0 0,0-1 0 0 0,0 0 1 0 0,0 1-1 0 0,-1-1 0 0 0,1 0 0 0 0,0 0 0 0 0,0 1 0 0 0,-1-1 0 0 0,1 0 0 0 0,0 0 1 0 0,0 0-1 0 0,-1 1 0 0 0,1-1 0 0 0,0 0 0 0 0,-1 0 0 0 0,1 0 0 0 0,0 0 0 0 0,-1 0 1 0 0,1 0-1 0 0,0 1 0 0 0,-1-1 0 0 0,1 0 0 0 0,-1 0 0 0 0,1 0 0 0 0,0 0 0 0 0,-1 0 1 0 0,1 0-1 0 0,0-1 0 0 0,-1 1 0 0 0,1 0 0 0 0,0 0 0 0 0,-1 0 0 0 0,1 0 1 0 0,0 0-1 0 0,-1 0 0 0 0,1-1 0 0 0,0 1 0 0 0,-1 0 0 0 0,1 0 0 0 0,0 0 0 0 0,0-1 1 0 0,-1 1-1 0 0,1-1 0 0 0,-1 1-1047 0 0,0-2-385 0 0,-3-6-1273 0 0,1-4-4798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05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7 1 13823 0 0,'0'0'315'0'0,"0"0"45"0"0,0 0 21 0 0,0 0-49 0 0,0 0-81 0 0,0 0 481 0 0,0 0 237 0 0,0 0 45 0 0,0 0-61 0 0,0 0-288 0 0,0 0-121 0 0,0 0-28 0 0,-17 8 1532 0 0,-2 5-1808 0 0,1 0-1 0 0,1 1 1 0 0,-19 21-1 0 0,-42 53 1046 0 0,21-23-864 0 0,-91 104-421 0 0,54-60 0 0 0,78-91 0 0 0,1-1 0 0 0,0 0 0 0 0,-13 22 0 0 0,23-30 0 0 0,2-2-201 0 0,2-5-850 0 0,1-2-385 0 0,12-1-6126 0 0,-1 0 924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05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7 11975 0 0,'0'0'547'0'0,"0"0"-11"0"0,0 0-203 0 0,0 0 419 0 0,0 0 220 0 0,0 0 42 0 0,0 0-61 0 0,6-6 256 0 0,1 0-696 0 0,-2-1-1 0 0,1 1 1 0 0,-1-1-1 0 0,0 0 0 0 0,0-1 1 0 0,-1 1-1 0 0,0-1 1 0 0,5-14-1 0 0,-6 15-301 0 0,1 0 0 0 0,-1 0 0 0 0,1 0 0 0 0,1 1 0 0 0,-1 0 1 0 0,1 0-1 0 0,0 0 0 0 0,1 0 0 0 0,-1 1 0 0 0,1 0 0 0 0,7-5 0 0 0,0-2-80 0 0,-12 12-131 0 0,-1 0 0 0 0,0-1 0 0 0,1 1 0 0 0,-1 0 0 0 0,1 0 0 0 0,-1-1 0 0 0,1 1 0 0 0,-1 0 0 0 0,1 0 0 0 0,-1 0 0 0 0,1 0 0 0 0,-1-1 0 0 0,1 1 0 0 0,0 0 0 0 0,-1 0 0 0 0,1 0 0 0 0,-1 0 0 0 0,1 0 0 0 0,-1 0 0 0 0,1 1 0 0 0,-1-1 0 0 0,1 0 0 0 0,-1 0 0 0 0,1 0 0 0 0,-1 0 0 0 0,1 1 0 0 0,-1-1 0 0 0,1 0 0 0 0,-1 0 0 0 0,1 1 0 0 0,-1-1 0 0 0,0 0 0 0 0,1 1 0 0 0,-1-1 0 0 0,1 1 0 0 0,-1-1 0 0 0,0 0 0 0 0,0 1 0 0 0,1-1 0 0 0,-1 1 0 0 0,0-1 0 0 0,0 1 0 0 0,1-1 0 0 0,-1 1 0 0 0,1 0 0 0 0,2 5 0 0 0,0 0 0 0 0,-1-1 0 0 0,0 1 0 0 0,1 0 0 0 0,-2 0 0 0 0,1 0 0 0 0,1 11 0 0 0,-2-9 0 0 0,1 1 0 0 0,0 0 0 0 0,4 9 0 0 0,-4-15 0 0 0,3 8 0 0 0,0 0 0 0 0,8 13 0 0 0,-12-22 0 0 0,0-1 0 0 0,1 1 0 0 0,-1 0 0 0 0,0-1 0 0 0,0 1 0 0 0,1-1 0 0 0,-1 1 0 0 0,1-1 0 0 0,-1 0 0 0 0,1 1 0 0 0,0-1 0 0 0,-1 0 0 0 0,1 0 0 0 0,0 0 0 0 0,0 0 0 0 0,0-1 0 0 0,0 1 0 0 0,0-1 0 0 0,0 1 0 0 0,0-1 0 0 0,0 1 0 0 0,0-1 0 0 0,2 0 0 0 0,1 0 0 0 0,2 1 0 0 0,0-1 0 0 0,0-1 0 0 0,-1 1 0 0 0,1-1 0 0 0,0 0 0 0 0,0-1 0 0 0,-1 0 0 0 0,1 0 0 0 0,-1 0 0 0 0,1-1 0 0 0,-1 0 0 0 0,7-4 0 0 0,0-1 0 0 0,-1-1 0 0 0,-1 0 0 0 0,0 0 0 0 0,17-19 0 0 0,-22 21 0 0 0,-2 0 0 0 0,1 0 0 0 0,-1-1 0 0 0,0 0 0 0 0,0 1 0 0 0,-1-2 0 0 0,4-12 0 0 0,-7 20-64 0 0,0 1 0 0 0,1 0-1 0 0,-1-1 1 0 0,0 1 0 0 0,0-1-1 0 0,0 1 1 0 0,0-1 0 0 0,0 1-1 0 0,0-1 1 0 0,0 1 0 0 0,0-1-1 0 0,0 1 1 0 0,0-1 0 0 0,0 1 0 0 0,0-1-1 0 0,0 1 1 0 0,0 0 0 0 0,-1-1-1 0 0,1 1 1 0 0,0-1 0 0 0,-1 0-1 0 0,-3-1-4550 0 0,4 2 3607 0 0,-7-3-6954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06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15663 0 0,'0'0'356'0'0,"0"0"50"0"0,0 0 20 0 0,0 0-42 0 0,1 2-180 0 0,0 7 142 0 0,0 1 0 0 0,0-1 0 0 0,0 0 0 0 0,-1 1 0 0 0,-1-1 0 0 0,1 0 0 0 0,-5 17 0 0 0,1 7 310 0 0,-5 33-280 0 0,-29 109-1 0 0,30-143-75 0 0,-15 73 1172 0 0,39-128-5360 0 0,-10 7-3275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07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7 17503 0 0,'0'0'399'0'0,"0"0"60"0"0,0 0 21 0 0,0 0-59 0 0,0 0-204 0 0,0 0 170 0 0,0 0 101 0 0,1-1 21 0 0,5-7 762 0 0,1 1-1 0 0,10-9 1 0 0,39-25-2 0 0,-23 17-206 0 0,-21 16-991 0 0,2 0 0 0 0,-1 0 0 0 0,1 1 0 0 0,0 1 0 0 0,16-5 0 0 0,0 2 16 0 0,45-8 0 0 0,-63 15-88 0 0,0 0 0 0 0,-1 1 0 0 0,1 1 0 0 0,0 0 0 0 0,0 0 0 0 0,21 5 0 0 0,-30-5 0 0 0,-1 1 0 0 0,1 0 0 0 0,-1 0 0 0 0,1 0 0 0 0,-1 1 0 0 0,0-1 0 0 0,0 0 0 0 0,0 1 0 0 0,1 0 0 0 0,-1-1 0 0 0,-1 1 0 0 0,1 0 0 0 0,0 0 0 0 0,0 0 0 0 0,-1 0 0 0 0,1 1 0 0 0,-1-1 0 0 0,0 0 0 0 0,1 1 0 0 0,-1-1 0 0 0,0 0 0 0 0,1 4 0 0 0,-1-2 0 0 0,0 0 0 0 0,0 1 0 0 0,0-1 0 0 0,-1 0 0 0 0,1 0 0 0 0,-1 0 0 0 0,0 1 0 0 0,0-1 0 0 0,-1 0 0 0 0,1 0 0 0 0,-1 0 0 0 0,0 0 0 0 0,-2 7 0 0 0,-1-1 171 0 0,-1-1-1 0 0,0 1 1 0 0,0-1 0 0 0,-1 0-1 0 0,0 0 1 0 0,-1-1 0 0 0,0 0-1 0 0,0 0 1 0 0,-1 0 0 0 0,0-1-1 0 0,-11 7 1 0 0,14-10-171 0 0,-8 6 0 0 0,-1 0 0 0 0,1-1 0 0 0,-17 7 0 0 0,25-13 0 0 0,-15 4 0 0 0,19-7 0 0 0,1 0 0 0 0,0 0 0 0 0,0 0 0 0 0,0 1 0 0 0,-1-1 0 0 0,1 0 0 0 0,0 0 0 0 0,0 0 0 0 0,0 0 0 0 0,0 1 0 0 0,0-1 0 0 0,0 0 0 0 0,0 0 0 0 0,-1 0 0 0 0,1 1 0 0 0,0-1 0 0 0,0 0 0 0 0,0 0 0 0 0,0 0 0 0 0,0 1 0 0 0,0-1 0 0 0,0 0 0 0 0,0 0 0 0 0,0 1 0 0 0,0-1 0 0 0,0 0 0 0 0,0 0 0 0 0,0 0 0 0 0,0 1 0 0 0,0-1 0 0 0,0 0 0 0 0,1 0 0 0 0,-1 1 0 0 0,0-1 0 0 0,0 0 0 0 0,0 0 0 0 0,0 0 0 0 0,0 0 0 0 0,0 1 0 0 0,1-1 0 0 0,-1 0 0 0 0,0 0 0 0 0,0 0 0 0 0,0 0 0 0 0,0 0 0 0 0,1 1 0 0 0,-1-1 0 0 0,9 10 0 0 0,-9-10 0 0 0,4 4-19 0 0,1-1 0 0 0,-1 0 0 0 0,0-1 0 0 0,1 1 0 0 0,-1-1 0 0 0,1 0 0 0 0,6 2 0 0 0,14 7-230 0 0,-9-2 267 0 0,1 1 0 0 0,-2 0 1 0 0,0 1-1 0 0,16 15 0 0 0,-26-22 1 0 0,-1 1-1 0 0,0-1 0 0 0,0 1 0 0 0,-1 0 0 0 0,1 0 1 0 0,-1 0-1 0 0,0 0 0 0 0,0 1 0 0 0,-1-1 1 0 0,0 1-1 0 0,0 0 0 0 0,0-1 0 0 0,0 1 0 0 0,-1 0 1 0 0,0 0-1 0 0,0 11 0 0 0,-1-13-66 0 0,0 0 0 0 0,0-1 0 0 0,0 1 0 0 0,0 0-1 0 0,-1-1 1 0 0,0 1 0 0 0,0-1 0 0 0,0 1 0 0 0,0-1 0 0 0,0 1 0 0 0,-1-1 0 0 0,1 1 0 0 0,-1-1-1 0 0,0 0 1 0 0,0 0 0 0 0,0 0 0 0 0,-1 0 0 0 0,1 0 0 0 0,-1-1 0 0 0,1 1 0 0 0,-1-1 0 0 0,-5 4-1 0 0,-5 4 172 0 0,0-2 0 0 0,-1 1 0 0 0,0-2 0 0 0,0 0 0 0 0,0 0 0 0 0,-1-1 0 0 0,0-1 0 0 0,-24 5 0 0 0,8-3-123 0 0,24-4 0 0 0,0-1 0 0 0,0-1 0 0 0,1 1 0 0 0,-1-1 0 0 0,0-1 0 0 0,-12 1 0 0 0,12-2-269 0 0,6 1-1135 0 0,-1-3-511 0 0,-4-5-108 0 0,4 6-22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42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7 19351 0 0,'0'0'886'0'0,"0"0"-21"0"0,0-1-554 0 0,-1-3-133 0 0,1 2 563 0 0,0 2 234 0 0,0 0 38 0 0,0 0-59 0 0,0 0-289 0 0,0 0-121 0 0,0 0-28 0 0,0 2-4 0 0,-2 3-196 0 0,1 1-1 0 0,-1-1 1 0 0,0 0-1 0 0,-3 5 1 0 0,-5 17 241 0 0,-6 22-552 0 0,-1-1 1 0 0,-28 54 0 0 0,38-87-6 0 0,2 1 0 0 0,0 0 0 0 0,-5 27 0 0 0,-1 7 0 0 0,7-24 0 0 0,4-26-6 0 0,0 1 0 0 0,0-1 0 0 0,0 0-1 0 0,0 0 1 0 0,0 1 0 0 0,0-1 0 0 0,0 0 0 0 0,0 1-1 0 0,0-1 1 0 0,0 0 0 0 0,0 0 0 0 0,0 1 0 0 0,0-1 0 0 0,0 0-1 0 0,0 0 1 0 0,0 1 0 0 0,0-1 0 0 0,0 0 0 0 0,0 1 0 0 0,0-1-1 0 0,0 0 1 0 0,1 0 0 0 0,-1 0 0 0 0,0 1 0 0 0,0-1 0 0 0,0 0-1 0 0,0 0 1 0 0,1 1 0 0 0,-1-1 0 0 0,0 0 0 0 0,0 0-1 0 0,1 0 1 0 0,-1 0 0 0 0,0 0 0 0 0,0 1 0 0 0,1-1 0 0 0,-1 0-1 0 0,0 0 1 0 0,0 0 0 0 0,1 0 0 0 0,-1 0 0 0 0,0 0 0 0 0,0 0-1 0 0,1 0 1 0 0,-1 0 0 0 0,0 0 0 0 0,1 0 0 0 0,-1 0 0 0 0,0 0-1 0 0,0 0 1 0 0,1 0 0 0 0,-1 0 0 0 0,0 0 0 0 0,0 0-1 0 0,1 0 1 0 0,-1-1 0 0 0,0 1 0 0 0,0 0 0 0 0,1 0 0 0 0,-1 0-1 0 0,0 0 1 0 0,0-1 0 0 0,1 1 0 0 0,-1 0 0 0 0,3-2-81 0 0,0 0-1 0 0,0 0 1 0 0,0 0 0 0 0,0 0 0 0 0,-1 0 0 0 0,1-1 0 0 0,-1 1-1 0 0,1-1 1 0 0,-1 1 0 0 0,0-1 0 0 0,0 0 0 0 0,0 0 0 0 0,-1 0-1 0 0,1 0 1 0 0,-1 0 0 0 0,2-4 0 0 0,-1 1-229 0 0,0 0 0 0 0,0 0 0 0 0,0 0 0 0 0,-1 0-1 0 0,0 0 1 0 0,-1-1 0 0 0,1 1 0 0 0,-1-8 0 0 0,-1 8-47 0 0,0 0-1 0 0,0 0 1 0 0,-1 1 0 0 0,1-1-1 0 0,-1 0 1 0 0,-1 1-1 0 0,1-1 1 0 0,-1 1 0 0 0,0-1-1 0 0,0 1 1 0 0,0 0 0 0 0,-1 1-1 0 0,-6-8 1 0 0,8 10 364 0 0,-1-1 0 0 0,0 1 1 0 0,0 0-1 0 0,1 0 0 0 0,-1 0 1 0 0,0 0-1 0 0,0 1 0 0 0,-1-1 1 0 0,1 1-1 0 0,0 0 0 0 0,-1 0 0 0 0,1 0 1 0 0,0 0-1 0 0,-1 0 0 0 0,1 1 1 0 0,-1 0-1 0 0,1-1 0 0 0,-1 1 1 0 0,1 1-1 0 0,-1-1 0 0 0,1 0 1 0 0,-1 1-1 0 0,1 0 0 0 0,-5 1 1 0 0,1 0 293 0 0,1 0 0 0 0,-1 1 0 0 0,1 0 0 0 0,-1 0 1 0 0,1 0-1 0 0,0 1 0 0 0,0 0 0 0 0,0 0 0 0 0,1 1 1 0 0,-1 0-1 0 0,-8 9 0 0 0,13-12-167 0 0,1-1 0 0 0,-1 1 0 0 0,0-1 0 0 0,0 1 0 0 0,1 0 0 0 0,-1-1 0 0 0,1 1 0 0 0,-1-1 0 0 0,1 1 0 0 0,0 0 0 0 0,0-1 0 0 0,0 1 0 0 0,0 0 0 0 0,0 0 0 0 0,0 2 0 0 0,1-3-39 0 0,0 0 0 0 0,0 0 0 0 0,-1 0 0 0 0,1-1 0 0 0,0 1 1 0 0,0 0-1 0 0,0-1 0 0 0,0 1 0 0 0,0 0 0 0 0,0-1 0 0 0,0 1 0 0 0,1-1 0 0 0,-1 0 0 0 0,1 1 0 0 0,1 0 111 0 0,6 3-20 0 0,1-1-1 0 0,0-1 1 0 0,0 1-1 0 0,0-1 1 0 0,0-1-1 0 0,0 0 1 0 0,18-1-1 0 0,74-11-353 0 0,-73 7-1261 0 0,6-4-576 0 0,-19 4 987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09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4 15663 0 0,'0'0'356'0'0,"0"0"50"0"0,0 0 20 0 0,0 0-42 0 0,-7-3-97 0 0,6 3-247 0 0,1 0 0 0 0,0 0 1 0 0,-1-1-1 0 0,1 1 0 0 0,-1 0 1 0 0,1 0-1 0 0,-1 0 0 0 0,1 0 0 0 0,0 0 1 0 0,-1 0-1 0 0,1 0 0 0 0,-1 0 0 0 0,1 0 1 0 0,-1 0-1 0 0,1 1 0 0 0,0-1 1 0 0,-1 0-1 0 0,1 0 0 0 0,-1 0 0 0 0,1 0 1 0 0,0 1-1 0 0,-1-1 0 0 0,1 0 1 0 0,-1 0-1 0 0,1 1 0 0 0,0-1 0 0 0,0 0 1 0 0,-1 1-1 0 0,1-1 0 0 0,0 0 0 0 0,-1 1 1 0 0,1-1-1 0 0,0 1 0 0 0,-9 21 2706 0 0,1 26 1184 0 0,8-47-3930 0 0,-31 166 0 0 0,23-131 0 0 0,-6 25 170 0 0,-43 225 1708 0 0,53-255-1878 0 0,-1 42 0 0 0,5-61 0 0 0,0-1 0 0 0,2 1 0 0 0,-1 0 0 0 0,1-1 0 0 0,1 0 0 0 0,0 0 0 0 0,5 13 0 0 0,0-4 0 0 0,0-1 0 0 0,0-12-2020 0 0,5-2-5696 0 0,-12-4 4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0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269 11975 0 0,'0'0'267'0'0,"0"0"42"0"0,0 0 17 0 0,0 0-28 0 0,-3 0-196 0 0,2 0-1 0 0,0-1 1 0 0,-1 1-1 0 0,1-1 1 0 0,0 0-1 0 0,0 0 1 0 0,0 0-1 0 0,0 1 1 0 0,0-1-1 0 0,0 0 1 0 0,0 0-1 0 0,0 0 1 0 0,0 0-1 0 0,0-1 1 0 0,0 1-1 0 0,0 0 1 0 0,1 0-1 0 0,-1 0 1 0 0,1-1-1 0 0,-1 1 1 0 0,1 0-1 0 0,-1-1 1 0 0,0-2 0 0 0,0 1 410 0 0,0-1 0 0 0,0 0 1 0 0,1 0-1 0 0,-1 0 1 0 0,1 0-1 0 0,0 0 0 0 0,0 0 1 0 0,1-5-1 0 0,-1 5-189 0 0,0 0-1 0 0,0 0 1 0 0,0 0-1 0 0,-1 0 1 0 0,1 0-1 0 0,-1 0 1 0 0,0 1-1 0 0,0-1 1 0 0,-2-4-1 0 0,-3-21 1181 0 0,2 6-624 0 0,3 20-742 0 0,0 0 0 0 0,0 0 1 0 0,1 0-1 0 0,-1 0 0 0 0,1 0 1 0 0,0 0-1 0 0,0 0 0 0 0,0 0 1 0 0,1 0-1 0 0,-1 0 0 0 0,0 0 1 0 0,2-3-1 0 0,14-40-137 0 0,-16 46 0 0 0,0-1 0 0 0,0 0 0 0 0,0 1 0 0 0,1-1 0 0 0,-1 0 0 0 0,0 1 0 0 0,0-1 0 0 0,0 1 0 0 0,1-1 0 0 0,-1 0 0 0 0,0 1 0 0 0,1-1 0 0 0,-1 1 0 0 0,0-1 0 0 0,1 1 0 0 0,-1-1 0 0 0,1 1 0 0 0,-1-1 0 0 0,1 1 0 0 0,-1 0 0 0 0,1-1 0 0 0,-1 1 0 0 0,1-1 0 0 0,0 1 0 0 0,-1 0 0 0 0,1 0 0 0 0,-1-1 0 0 0,1 1 0 0 0,0 0 0 0 0,-1 0 0 0 0,2 0 0 0 0,0-1 0 0 0,1 0 0 0 0,13-2 0 0 0,-14 2 0 0 0,0 1 0 0 0,-1 0 0 0 0,1 0 0 0 0,0 0 0 0 0,-1 0 0 0 0,1 0 0 0 0,0 1 0 0 0,0-1 0 0 0,-1 0 0 0 0,1 1 0 0 0,0-1 0 0 0,-1 1 0 0 0,1 0 0 0 0,-1-1 0 0 0,1 1 0 0 0,-1 0 0 0 0,1 0 0 0 0,-1 0 0 0 0,1 0 0 0 0,-1 0 0 0 0,0 0 0 0 0,2 3 0 0 0,0-1 0 0 0,1 2 0 0 0,0 0 0 0 0,0 0 0 0 0,-1 0 0 0 0,0 0 0 0 0,0 1 0 0 0,0-1 0 0 0,-1 1 0 0 0,3 10 0 0 0,-1-3 0 0 0,-1-1 0 0 0,-1 1 0 0 0,1 15 0 0 0,-3-1 0 0 0,-2-8 0 0 0,10-35 0 0 0,17-23 0 0 0,-19 30 0 0 0,8-13 0 0 0,22-25 0 0 0,-31 41 0 0 0,1 0 0 0 0,0 1 0 0 0,0 0 0 0 0,0 0 0 0 0,1 0 0 0 0,-1 1 0 0 0,1-1 0 0 0,12-4 0 0 0,-5 5 0 0 0,-12 4 0 0 0,-2 0 0 0 0,1 0 0 0 0,0 0 0 0 0,-1-1 0 0 0,1 1 0 0 0,-1 0 0 0 0,1 0 0 0 0,-1 0 0 0 0,1 1 0 0 0,0-1 0 0 0,-1 0 0 0 0,1 0 0 0 0,-1 0 0 0 0,1 0 0 0 0,-1 0 0 0 0,1 1 0 0 0,-1-1 0 0 0,1 0 0 0 0,-1 0 0 0 0,1 1 0 0 0,-1-1 0 0 0,1 0 0 0 0,-1 1 0 0 0,1-1 0 0 0,-1 1 0 0 0,0-1 0 0 0,1 0 0 0 0,-1 1 0 0 0,1 0 0 0 0,0 1 0 0 0,1 0 0 0 0,1 1 0 0 0,-1 0 0 0 0,0 0 0 0 0,0 0 0 0 0,0 0 0 0 0,0 1 0 0 0,-1-1 0 0 0,1 0 0 0 0,1 6 0 0 0,8 36 0 0 0,-8-30 0 0 0,13 60 0 0 0,-15-68-64 0 0,-1-6-273 0 0,0-1-138 0 0,0 0-33 0 0,0 0-140 0 0,0 0-572 0 0,0 0-253 0 0,0 0-1246 0 0,0 0-4789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0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3 1-56 0 0,7 4-341 0 0,-10-4-145 0 0,1 0-1 0 0,0 0 1 0 0,0 0 0 0 0,-1 1-1 0 0,1-1 1 0 0,-1 0-1 0 0,1 0 1 0 0,-1 0 0 0 0,0 1-1 0 0,1-1 1 0 0,-1 0-1 0 0,0 1 1 0 0,0-1 0 0 0,0 0-1 0 0,0 3 1 0 0,-4 24 1093 0 0,2-12-776 0 0,1 36-331 0 0,2-10-92 0 0,3-33-161 0 0,-2-6-1338 0 0,-1 1-4671 0 0,-1-4-1280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0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11 1 639 0 0,-9 1-1031 0 0,1 1 0 0 0,-1-1 0 0 0,0 1 0 0 0,0 0 1 0 0,0 0-1 0 0,0 0 0 0 0,0 0 0 0 0,-1 0 0 0 0,0 0 0 0 0,1 1 1 0 0,-1-1-1 0 0,0 0 0 0 0,0 1 0 0 0,-1-1 0 0 0,1 0 0 0 0,-1 1 1 0 0,0 3-1 0 0,1 12 733 0 0,-4 36 0 0 0,1-34-654 0 0,-7 234 1285 0 0,6-111-834 0 0,2-121-607 0 0,1 1 0 0 0,5 39 0 0 0,-5-51 0 0 0,2 1 0 0 0,14 15 0 0 0,-16-28 0 0 0,0 0 0 0 0,0 0 0 0 0,0 0 0 0 0,0 0 0 0 0,0 1 0 0 0,0-1 0 0 0,0 0 0 0 0,0 0 0 0 0,0 0 0 0 0,0 0 0 0 0,0 0 0 0 0,0 0 0 0 0,0 0 0 0 0,0 0 0 0 0,0 0 0 0 0,1 1 0 0 0,-1-1 0 0 0,0 0 0 0 0,0 0 0 0 0,0 0 0 0 0,0 0 0 0 0,0 0 0 0 0,0 0 0 0 0,0 0 0 0 0,0 0 0 0 0,0 0 0 0 0,1 0 0 0 0,-1 0 0 0 0,0 0 0 0 0,0 0 0 0 0,0 0 0 0 0,0 0 0 0 0,0 0 0 0 0,0 0 0 0 0,0 0 0 0 0,1 0 0 0 0,-1 0 0 0 0,0 0 0 0 0,0 0 0 0 0,0 0 0 0 0,0 0 0 0 0,0 0 0 0 0,0 0 0 0 0,0 0 0 0 0,1 0 0 0 0,-1 0 0 0 0,0 0 0 0 0,0 0 0 0 0,2-8 0 0 0,0-7 0 0 0,0-33 0 0 0,3 0 0 0 0,12-50 0 0 0,-12 71 0 0 0,52-217 1440 0 0,-39 196-939 0 0,-6 18-394 0 0,-8 21-107 0 0,0 0 0 0 0,1 1 0 0 0,7-11 0 0 0,4-7 0 0 0,-15 23 0 0 0,1 1 0 0 0,-1-1 0 0 0,1 1 0 0 0,0 0 0 0 0,0 0 0 0 0,0 0 0 0 0,0 0 0 0 0,0 0 0 0 0,0 0 0 0 0,0 0 0 0 0,1 1 0 0 0,-1-1 0 0 0,4 0 0 0 0,-6 1 0 0 0,1 0 0 0 0,0 1 0 0 0,0-1 0 0 0,0 1 0 0 0,0-1 0 0 0,0 1 0 0 0,0 0 0 0 0,0-1 0 0 0,0 1 0 0 0,0 0 0 0 0,0 0 0 0 0,0 0 0 0 0,1-1 0 0 0,-1 1 0 0 0,0 0 0 0 0,0 0 0 0 0,0 1 0 0 0,0-1 0 0 0,0 0 0 0 0,0 0 0 0 0,0 0 0 0 0,0 1 0 0 0,0-1 0 0 0,0 1 0 0 0,0-1 0 0 0,1 1 0 0 0,1 1 0 0 0,2 0 0 0 0,0 1 0 0 0,0 0 0 0 0,0 0 0 0 0,0 1 0 0 0,-1-1 0 0 0,0 1 0 0 0,0 0 0 0 0,0 0 0 0 0,0 1 0 0 0,0-1 0 0 0,-1 1 0 0 0,0-1 0 0 0,0 1 0 0 0,0 0 0 0 0,0 0 0 0 0,2 9 0 0 0,-1-4 0 0 0,-1 1 0 0 0,1 0 0 0 0,-2 0 0 0 0,0 0 0 0 0,0 0 0 0 0,-1 0 0 0 0,0 17 0 0 0,-1-23 0 0 0,-1 0 0 0 0,1-1 0 0 0,-1 1 0 0 0,1 0 0 0 0,-1 0 0 0 0,-1-1 0 0 0,1 1 0 0 0,-1 0 0 0 0,0-1 0 0 0,0 1 0 0 0,0-1 0 0 0,0 0 0 0 0,-1 0 0 0 0,0 0 0 0 0,0 0 0 0 0,0 0 0 0 0,-5 4 0 0 0,4-4-343 0 0,0 0 1 0 0,-1-1-1 0 0,1 1 1 0 0,0-1-1 0 0,-1 0 0 0 0,0-1 1 0 0,-9 5-1 0 0,10-6-260 0 0,-1 1 0 0 0,1-1 1 0 0,-1 0-1 0 0,0 0 0 0 0,0-1 0 0 0,1 0 0 0 0,-1 0 0 0 0,0 0 0 0 0,0 0 1 0 0,0-1-1 0 0,1 1 0 0 0,-1-1 0 0 0,0 0 0 0 0,-6-3 0 0 0,-5-2-7109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0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2'0'886'0'0,"5"0"-665"0"0,1 0 1 0 0,-1 1-1 0 0,0-1 1 0 0,0 2 0 0 0,0-1-1 0 0,1 1 1 0 0,-1 0-1 0 0,0 0 1 0 0,-1 0 0 0 0,1 1-1 0 0,0 1 1 0 0,-1-1-1 0 0,0 1 1 0 0,0 0 0 0 0,0 0-1 0 0,0 0 1 0 0,0 1 0 0 0,5 7-1 0 0,6 8 337 0 0,-2 1 0 0 0,0 0 0 0 0,-2 1 0 0 0,15 30 0 0 0,-6-10-180 0 0,-10-21-207 0 0,-1 1-1 0 0,-1-1 1 0 0,-1 2 0 0 0,-1-1-1 0 0,9 46 1 0 0,-15-59-120 0 0,-1 0 0 0 0,0 0 1 0 0,-1 0-1 0 0,0-1 0 0 0,0 1 0 0 0,-1 0 0 0 0,0 0 1 0 0,-1 0-1 0 0,0-1 0 0 0,0 1 0 0 0,-1 0 0 0 0,0-1 1 0 0,0 0-1 0 0,-1 0 0 0 0,0 0 0 0 0,0 0 0 0 0,-1-1 1 0 0,0 0-1 0 0,-8 9 0 0 0,2-4-624 0 0,-1 0 0 0 0,-19 14 0 0 0,25-21 262 0 0,0-1 1 0 0,-1 0 0 0 0,0 0-1 0 0,0-1 1 0 0,0 0-1 0 0,0 0 1 0 0,-11 2-1 0 0,0-1-1222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5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9 20 11975 0 0,'0'0'267'0'0,"0"0"42"0"0,0 0 17 0 0,0 0-28 0 0,0-14 927 0 0,0 9 2666 0 0,-3 19-2771 0 0,-1 1-1 0 0,0-1 0 0 0,-6 14 1 0 0,-11 38 1678 0 0,-51 202-2798 0 0,61-230 0 0 0,-24 52 0 0 0,31-82 8 0 0,-1 1 0 0 0,0-1 0 0 0,-12 15 0 0 0,11-15 32 0 0,5-7 331 0 0,1-1 117 0 0,0 0 21 0 0,0 0-66 0 0,18-12-278 0 0,-10 6-165 0 0,1 0 0 0 0,-1 1 0 0 0,1 1 0 0 0,1-1 0 0 0,-1 1 0 0 0,1 1 0 0 0,10-3 0 0 0,-17 5 0 0 0,0 1 0 0 0,0 0 0 0 0,1-1 0 0 0,-1 1 0 0 0,0 0 0 0 0,1 1 0 0 0,-1-1 0 0 0,0 1 0 0 0,0-1 0 0 0,0 1 0 0 0,1 0 0 0 0,-1 0 0 0 0,0 0 0 0 0,0 0 0 0 0,0 1 0 0 0,-1-1 0 0 0,1 1 0 0 0,0 0 0 0 0,0 0 0 0 0,-1 0 0 0 0,1 0 0 0 0,-1 0 0 0 0,0 1 0 0 0,0-1 0 0 0,4 6 0 0 0,0 2 0 0 0,-1 0 0 0 0,0 1 0 0 0,-1 0 0 0 0,0-1 0 0 0,-1 1 0 0 0,0 1 0 0 0,0-1 0 0 0,0 19 0 0 0,0 1 0 0 0,-1 0 0 0 0,-2 0 0 0 0,-1 1 0 0 0,-2-1 0 0 0,-12 59 0 0 0,1-35 0 0 0,-2-2 0 0 0,-33 75 0 0 0,17-64 0 0 0,-65 97 0 0 0,54-94 0 0 0,-36 76 0 0 0,66-116 0 0 0,-17 54 0 0 0,27-73 0 0 0,1 1 0 0 0,1 0 0 0 0,-1 0 0 0 0,1 0 0 0 0,1 0 0 0 0,-1 0 0 0 0,2 0 0 0 0,-1 0 0 0 0,1 0 0 0 0,1 0 0 0 0,2 9 0 0 0,-2-9 0 0 0,1 0 0 0 0,6 12 0 0 0,-7-18 0 0 0,0 0 0 0 0,-1-1 0 0 0,2 1 0 0 0,-1 0 0 0 0,0-1 0 0 0,0 1 0 0 0,1-1 0 0 0,0 1 0 0 0,5 2 0 0 0,6 4 0 0 0,1-1 0 0 0,0 0 0 0 0,0-2 0 0 0,1 0 0 0 0,0 0 0 0 0,19 3 0 0 0,-9-4 0 0 0,1-1 0 0 0,-1-1 0 0 0,30-1 0 0 0,69 4-64 0 0,-123-6-273 0 0,-10 4-2318 0 0,0-3-6217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11 8287 0 0,'0'0'382'0'0,"0"0"-8"0"0,0 0-170 0 0,0 0 176 0 0,0-7 3052 0 0,-1 6-2774 0 0,-1 0-1 0 0,1 0 0 0 0,-1 0 0 0 0,1 0 1 0 0,0 0-1 0 0,-1-1 0 0 0,1 1 0 0 0,0 0 1 0 0,0 0-1 0 0,0-1 0 0 0,-2-2 0 0 0,2 1-357 0 0,-1 0 0 0 0,1 0 0 0 0,0-1 0 0 0,0 1 0 0 0,0 0 0 0 0,1-1 0 0 0,-1 1 0 0 0,1 0-1 0 0,-1-6 1 0 0,2 2-173 0 0,-1 0 0 0 0,1-1-1 0 0,0 1 1 0 0,0 0 0 0 0,1 0 0 0 0,0 0-1 0 0,3-7 1 0 0,3-2 283 0 0,1 0-1 0 0,0 1 1 0 0,1 1-1 0 0,20-24 1 0 0,-16 24-42 0 0,5-7-128 0 0,-18 20-240 0 0,1 0 0 0 0,-1 0 0 0 0,0 0 0 0 0,0-1 0 0 0,1 2 0 0 0,-1-1 0 0 0,1 0 0 0 0,-1 0 0 0 0,0 0 0 0 0,1 0 0 0 0,0 1 0 0 0,2-2 0 0 0,5-1 0 0 0,1-1 0 0 0,-1 5 0 0 0,-6 1 0 0 0,0-1 0 0 0,0 0 0 0 0,0 1 0 0 0,0 0 0 0 0,0 0 0 0 0,-1 0 0 0 0,1 0 0 0 0,-1 0 0 0 0,1 0 0 0 0,-1 0 0 0 0,0 1 0 0 0,0-1 0 0 0,0 1 0 0 0,0 0 0 0 0,0 0 0 0 0,-1 0 0 0 0,1 0 0 0 0,1 6 0 0 0,0 0 0 0 0,0 1 0 0 0,-1 0 0 0 0,0 0 0 0 0,1 20 0 0 0,-3-19 0 0 0,-1 0 0 0 0,0-1 0 0 0,-1 1 0 0 0,-3 13 0 0 0,3-18 0 0 0,-1 1 0 0 0,3-7 0 0 0,0 1 0 0 0,0-1 0 0 0,0 0 0 0 0,-1 0 0 0 0,1 0 0 0 0,0 0 0 0 0,0 0 0 0 0,0 0 0 0 0,-1 0 0 0 0,1 0 0 0 0,0 0 0 0 0,0 0 0 0 0,0 0 0 0 0,0 0 0 0 0,-1 0 0 0 0,1-1 0 0 0,0 1 0 0 0,0 0 0 0 0,0 0 0 0 0,0 0 0 0 0,-1 0 0 0 0,1 0 0 0 0,0 0 0 0 0,0 0 0 0 0,0 0 0 0 0,0-1 0 0 0,0 1 0 0 0,-1 0 0 0 0,1 0 0 0 0,0 0 0 0 0,0 0 0 0 0,0 0 0 0 0,0-1 0 0 0,-1-1 0 0 0,1 1 0 0 0,0-1 0 0 0,-1 0 0 0 0,1 1 0 0 0,0-1 0 0 0,0 0 0 0 0,0 1 0 0 0,0-1 0 0 0,1 0 0 0 0,-1 0 0 0 0,0 1 0 0 0,1-3 0 0 0,7-24 0 0 0,-6 22 0 0 0,3-6 0 0 0,1 0 0 0 0,0 0 0 0 0,1 0 0 0 0,0 0 0 0 0,1 1 0 0 0,0 1 0 0 0,0-1 0 0 0,2 1 0 0 0,16-14 0 0 0,-20 19 0 0 0,0 0 0 0 0,0 0 0 0 0,1 1 0 0 0,0 0 0 0 0,0 0 0 0 0,0 1 0 0 0,0 0 0 0 0,1 0 0 0 0,-1 1 0 0 0,13-3 0 0 0,-16 5 0 0 0,-1-1 0 0 0,1 1 0 0 0,-1 0 0 0 0,1 0 0 0 0,-1 1 0 0 0,0-1 0 0 0,1 0 0 0 0,-1 1 0 0 0,1 0 0 0 0,-1 0 0 0 0,0 0 0 0 0,1 0 0 0 0,-1 1 0 0 0,0-1 0 0 0,0 1 0 0 0,0 0 0 0 0,0 0 0 0 0,0 0 0 0 0,-1 0 0 0 0,1 0 0 0 0,0 1 0 0 0,-1-1 0 0 0,0 1 0 0 0,1 0 0 0 0,2 5 0 0 0,0-1 0 0 0,-1 0 0 0 0,0 0 0 0 0,0 0 0 0 0,-1 0 0 0 0,0 0 0 0 0,-1 1 0 0 0,1-1 0 0 0,-1 1 0 0 0,-1 0 0 0 0,1 0 0 0 0,-1 0 0 0 0,-1 0 0 0 0,0-1 0 0 0,0 12 0 0 0,-3 4 0 0 0,-2-2 0 0 0,3-5-6249 0 0,2-16 4714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7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5 10135 0 0,'2'-16'770'0'0,"6"-14"-422"0"0,-2 14 1995 0 0,2-1 0 0 0,12-18 0 0 0,13-19-260 0 0,25-43 2947 0 0,-65 126-4861 0 0,2-6-166 0 0,-6 10-3 0 0,3-11 0 0 0,-9 41 0 0 0,16-57 0 0 0,0 0 0 0 0,0 0 0 0 0,1 1 0 0 0,0-1 0 0 0,0 0 0 0 0,1 0 0 0 0,-1 0 0 0 0,1 0 0 0 0,1 0 0 0 0,-1 0 0 0 0,5 11 0 0 0,-1-10 0 0 0,-1-5 0 0 0,0-1 0 0 0,0 1 0 0 0,0-1 0 0 0,0 0 0 0 0,0 0 0 0 0,0 0 0 0 0,0-1 0 0 0,0 1 0 0 0,0-1 0 0 0,0 0 0 0 0,1 0 0 0 0,-1-1 0 0 0,0 1 0 0 0,0-1 0 0 0,0 0 0 0 0,0 0 0 0 0,0 0 0 0 0,0-1 0 0 0,0 1 0 0 0,6-4 0 0 0,2-2 0 0 0,0 1 0 0 0,-1-2 0 0 0,0 0 0 0 0,0 0 0 0 0,11-11 0 0 0,-6 2 0 0 0,19-26 0 0 0,8-7 0 0 0,-27 32 0 0 0,1-1 0 0 0,18-28 0 0 0,-46 63 0 0 0,2 0 0 0 0,0 1 0 0 0,-8 23 0 0 0,16-37 0 0 0,-4 9 0 0 0,2 0 0 0 0,0 0 0 0 0,0 0 0 0 0,1 0 0 0 0,0 0 0 0 0,0 24 0 0 0,3-35-15 0 0,-1 0 0 0 0,0 1 1 0 0,1-1-1 0 0,-1 0 0 0 0,1 0 0 0 0,-1 0 0 0 0,1 1 0 0 0,-1-1 0 0 0,1 0 0 0 0,0 0 1 0 0,0 0-1 0 0,-1 0 0 0 0,1 0 0 0 0,0 0 0 0 0,0 0 0 0 0,0 0 0 0 0,0-1 1 0 0,0 1-1 0 0,0 0 0 0 0,0 0 0 0 0,1-1 0 0 0,-1 1 0 0 0,0-1 0 0 0,0 1 0 0 0,0-1 1 0 0,2 1-1 0 0,-1-1-460 0 0,11 0-681 0 0,7-3-952 0 0,27-8-1 0 0,-14 0 574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8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44 15663 0 0,'0'0'356'0'0,"10"-7"994"0"0,-5 3-1197 0 0,-4 3 567 0 0,3-5 836 0 0,-4 5 4156 0 0,-2 0-5710 0 0,0 1 1 0 0,0-1-1 0 0,0 1 0 0 0,0 0 1 0 0,0 0-1 0 0,1 0 0 0 0,-1 0 1 0 0,0 0-1 0 0,0 1 1 0 0,0-1-1 0 0,0 0 0 0 0,0 1 1 0 0,-3 1-1 0 0,1 0 0 0 0,-1 0-1 0 0,0 0 1 0 0,1 1 0 0 0,-8 6-1 0 0,0 1-3 0 0,1 1-1 0 0,-15 17 0 0 0,11-10 3 0 0,1 1 0 0 0,-14 22 0 0 0,23-34 0 0 0,2 1 0 0 0,-1-1 0 0 0,1 0 0 0 0,0 1 0 0 0,0 0 0 0 0,1-1 0 0 0,0 1 0 0 0,1 0 0 0 0,-2 16 0 0 0,4-13 0 0 0,2-2 0 0 0,5-4 0 0 0,-4-4 0 0 0,-1 0 0 0 0,1 0 0 0 0,-1-1 0 0 0,1 1 0 0 0,0-1 0 0 0,-1 0 0 0 0,1 0 0 0 0,0 0 0 0 0,-1-1 0 0 0,1 1 0 0 0,5-3 0 0 0,40-14 0 0 0,-47 17 0 0 0,8-5 0 0 0,1-1 0 0 0,-1 0 0 0 0,0 0 0 0 0,0-1 0 0 0,11-10 0 0 0,42-44 0 0 0,-40 37 0 0 0,-17 17 0 0 0,0 0 0 0 0,-1-1 0 0 0,0 1 0 0 0,6-12 0 0 0,1-2 0 0 0,-20 35 0 0 0,0 1 0 0 0,0 1 0 0 0,-6 20 0 0 0,11-26 0 0 0,-1 1 0 0 0,2 0 0 0 0,0 0 0 0 0,0 1 0 0 0,1-1 0 0 0,0 20 0 0 0,1-29 0 0 0,0-1 0 0 0,0 1 0 0 0,0 0 0 0 0,1-1 0 0 0,-1 1 0 0 0,1-1 0 0 0,-1 1 0 0 0,1-1 0 0 0,-1 1 0 0 0,1-1 0 0 0,0 0 0 0 0,0 1 0 0 0,0-1 0 0 0,1 2 0 0 0,-1-2 0 0 0,1 0 0 0 0,0 0 0 0 0,-1 1 0 0 0,1-1 0 0 0,0 0 0 0 0,0 0 0 0 0,0-1 0 0 0,0 1 0 0 0,0 0 0 0 0,0-1 0 0 0,0 1 0 0 0,0-1 0 0 0,0 1 0 0 0,0-1 0 0 0,3 0 0 0 0,2 0 0 0 0,0 0 0 0 0,0-1 0 0 0,0 0 0 0 0,0 0 0 0 0,0-1 0 0 0,0 0 0 0 0,0 0 0 0 0,0-1 0 0 0,-1 1 0 0 0,9-6 0 0 0,10-6 0 0 0,28-22 0 0 0,-38 25 0 0 0,7-4 0 0 0,-9 7 0 0 0,-1 0 0 0 0,-1-1 0 0 0,1-1 0 0 0,15-17 0 0 0,27-35 0 0 0,-40 40 0 0 0,-12 18 0 0 0,-6 6 0 0 0,-6 7 0 0 0,2 2 0 0 0,0 1 0 0 0,0-1 0 0 0,2 2 0 0 0,-1-1 0 0 0,1 1 0 0 0,1 0 0 0 0,0 0 0 0 0,1 0 0 0 0,1 1 0 0 0,0-1 0 0 0,-2 23 0 0 0,6-23 0 0 0,-1-11 0 0 0,0 0 0 0 0,1 0 0 0 0,-1 0 0 0 0,1 0 0 0 0,0-1 0 0 0,0 1 0 0 0,0 0 0 0 0,0 0 0 0 0,0-1 0 0 0,0 1 0 0 0,0-1 0 0 0,0 1 0 0 0,0-1 0 0 0,1 1 0 0 0,-1-1 0 0 0,1 0 0 0 0,-1 0 0 0 0,1 1 0 0 0,0-1 0 0 0,-1 0 0 0 0,1 0 0 0 0,0-1 0 0 0,0 1 0 0 0,-1 0 0 0 0,1-1 0 0 0,0 1 0 0 0,0-1 0 0 0,0 1 0 0 0,0-1 0 0 0,0 0 0 0 0,0 0 0 0 0,0 0 0 0 0,0 0 0 0 0,0 0 0 0 0,3-1 0 0 0,1 0 0 0 0,-1-1 0 0 0,1 1 0 0 0,-1-1 0 0 0,1-1 0 0 0,-1 1 0 0 0,0-1 0 0 0,0 0 0 0 0,0 0 0 0 0,0 0 0 0 0,8-8 0 0 0,0-1 0 0 0,4-4 0 0 0,-1 0 0 0 0,22-27 0 0 0,-25 24 0 0 0,0 0 0 0 0,-1 0 0 0 0,-1-2 0 0 0,15-36 0 0 0,-26 57 0 0 0,0 0 0 0 0,0 0 0 0 0,0 0 0 0 0,0 0 0 0 0,0 0 0 0 0,0 0 0 0 0,-1 0 0 0 0,1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-7 4 0 0 0,-6 10 0 0 0,10-7 0 0 0,0 0 0 0 0,0-1 0 0 0,1 1 0 0 0,0 0 0 0 0,-1 10 0 0 0,3-15 0 0 0,-1 0 0 0 0,1-1 0 0 0,0 1 0 0 0,0 0 0 0 0,0 0 0 0 0,1 0 0 0 0,-1-1 0 0 0,0 1 0 0 0,1 0 0 0 0,-1 0 0 0 0,1-1 0 0 0,0 1 0 0 0,-1 0 0 0 0,1-1 0 0 0,0 1 0 0 0,0-1 0 0 0,0 1 0 0 0,0-1 0 0 0,0 1 0 0 0,0-1 0 0 0,1 0 0 0 0,2 3 0 0 0,-1-2 0 0 0,0-1 0 0 0,0 1 0 0 0,1 0 0 0 0,-1-1 0 0 0,0 0 0 0 0,1 0 0 0 0,5 1 0 0 0,-2-1 0 0 0,0 0 0 0 0,0-1 0 0 0,0 0 0 0 0,0 0 0 0 0,0 0 0 0 0,0-1 0 0 0,14-3 0 0 0,47-18 0 0 0,-62 20 0 0 0,14-5 14 0 0,1-2 0 0 0,-2 0-1 0 0,1-1 1 0 0,-2-1 0 0 0,1-1-1 0 0,-1 0 1 0 0,25-24 0 0 0,-33 26 11 0 0,-1 1-1 0 0,0-1 1 0 0,-1-1 0 0 0,0 0 0 0 0,0 0 0 0 0,-1-1 0 0 0,-1 1-1 0 0,0-1 1 0 0,0-1 0 0 0,-2 1 0 0 0,1-1 0 0 0,-2 0 0 0 0,4-18-1 0 0,-7 28 158 0 0,1 1-1 0 0,-1-1 0 0 0,0 1 0 0 0,0-1 0 0 0,-1 0 0 0 0,1 1 1 0 0,-1-4-1 0 0,-1 6-169 0 0,1 0 1 0 0,0 0 0 0 0,0 1 0 0 0,-1-1-1 0 0,1 0 1 0 0,0 0 0 0 0,0 1-1 0 0,-1-1 1 0 0,1 1 0 0 0,0-1 0 0 0,0 1-1 0 0,-2 1 1 0 0,-3 2-13 0 0,1 1 0 0 0,0 0 0 0 0,-1 0 0 0 0,2 0 0 0 0,-1 0 0 0 0,-5 9 0 0 0,-21 38 0 0 0,30-50 0 0 0,-62 123 0 0 0,55-107 0 0 0,1 1 0 0 0,1 0 0 0 0,0 1 0 0 0,-4 38 0 0 0,11-28 0 0 0,-1-28 0 0 0,0-1 0 0 0,0 1 0 0 0,0-1 0 0 0,1 0 0 0 0,-1 1 0 0 0,0-1 0 0 0,1 1 0 0 0,-1-1 0 0 0,1 0 0 0 0,-1 1 0 0 0,1-1 0 0 0,0 0 0 0 0,-1 1 0 0 0,1-1 0 0 0,0 0 0 0 0,0 0 0 0 0,0 0 0 0 0,0 0 0 0 0,0 0 0 0 0,0 0 0 0 0,0 0 0 0 0,1 0 0 0 0,-1 0 0 0 0,0-1 0 0 0,2 2 0 0 0,0-1 0 0 0,-1-1 0 0 0,0 0 0 0 0,0 1 0 0 0,1-1 0 0 0,-1 0 0 0 0,0 0 0 0 0,1 0 0 0 0,-1-1 0 0 0,4 0 0 0 0,-5 1 0 0 0,57-16 0 0 0,-5 1 0 0 0,-31 10 0 0 0,-12 3 0 0 0,-10 2 0 0 0,1 0 0 0 0,-1 0 0 0 0,1 0 0 0 0,-1 0 0 0 0,0 0 0 0 0,1-1 0 0 0,-1 1 0 0 0,1 0 0 0 0,-1 0 0 0 0,1 0 0 0 0,-1 0 0 0 0,1 1 0 0 0,-1-1 0 0 0,0 0 0 0 0,1 0 0 0 0,-1 0 0 0 0,1 0 0 0 0,-1 0 0 0 0,1 0 0 0 0,-1 1 0 0 0,0-1 0 0 0,1 0 0 0 0,-1 0 0 0 0,0 1 0 0 0,1-1 0 0 0,-1 0 0 0 0,0 1 0 0 0,1-1 0 0 0,-1 0 0 0 0,0 1 0 0 0,1-1 0 0 0,-1 0 0 0 0,0 1 0 0 0,0-1 0 0 0,0 1 0 0 0,1-1 0 0 0,-1 0 0 0 0,0 1 0 0 0,0 0 0 0 0,1 0 0 0 0,0 0 0 0 0,0 0 0 0 0,-1 0 0 0 0,1 0 0 0 0,0 0 0 0 0,-1 0 0 0 0,1 0 0 0 0,-1 0 0 0 0,1 0 0 0 0,-1 0 0 0 0,0 0 0 0 0,1 1 0 0 0,-1-1 0 0 0,0 0 0 0 0,0 0 0 0 0,0 0 0 0 0,0 1 0 0 0,0-1 0 0 0,0 0 0 0 0,0 2 0 0 0,-1 3 0 0 0,2 4 150 0 0,0-4-346 0 0,-1-1-1 0 0,0 1 1 0 0,-1 0-1 0 0,1-1 1 0 0,-1 1-1 0 0,-2 7 1 0 0,3-12-6179 0 0,0-1-2217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18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9 24879 0 0,'3'0'564'0'0,"-1"0"-484"0"0,3-1 291 0 0,0 1-1 0 0,0-1 1 0 0,0 0 0 0 0,7-2-1 0 0,-11 3-362 0 0,-1-1-1 0 0,1 1 0 0 0,-1 0 1 0 0,1-1-1 0 0,0 1 0 0 0,-1 0 1 0 0,1-1-1 0 0,-1 1 1 0 0,1 0-1 0 0,-1-1 0 0 0,1 1 1 0 0,-1-1-1 0 0,1 1 0 0 0,-1-1 1 0 0,1 1-1 0 0,-1-1 0 0 0,0 0 1 0 0,1 1-1 0 0,-1-1 0 0 0,0 1 1 0 0,1-1-1 0 0,-1 0 0 0 0,0 1 1 0 0,0-1-1 0 0,0 0 0 0 0,0 1 1 0 0,0-1-1 0 0,1 0 0 0 0,-1 0 1 0 0,0 1-1 0 0,-1-2 0 0 0,1 0 62 0 0,8-19 721 0 0,2-8 403 0 0,-5 8-1193 0 0,-6 18-235 0 0,1 1-1 0 0,-1-1 0 0 0,-1 1 1 0 0,1 0-1 0 0,0-1 1 0 0,0 1-1 0 0,-1 0 1 0 0,-3-4-1 0 0,2 0-437 0 0,-5-4-35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42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23039 0 0,'0'0'528'0'0,"0"0"69"0"0,11 0 785 0 0,-6 0-1226 0 0,0 0 0 0 0,0 1 1 0 0,0 0-1 0 0,0 0 0 0 0,0 0 1 0 0,0 0-1 0 0,0 1 0 0 0,-1 0 1 0 0,1 0-1 0 0,0 0 0 0 0,-1 1 1 0 0,1-1-1 0 0,-1 1 0 0 0,0 0 1 0 0,0 1-1 0 0,0-1 0 0 0,-1 0 1 0 0,1 1-1 0 0,-1 0 0 0 0,0 0 0 0 0,0 0 1 0 0,0 0-1 0 0,0 1 0 0 0,-1-1 1 0 0,1 1-1 0 0,-1-1 0 0 0,0 1 1 0 0,1 6-1 0 0,19 90 788 0 0,-20-85-806 0 0,-1-1-1 0 0,0 1 1 0 0,-2-1-1 0 0,-2 27 1 0 0,3-40-138 0 0,-4 19 0 0 0,-8 35 0 0 0,10-50 0 0 0,-1 1 0 0 0,1-1 0 0 0,-1 0 0 0 0,0 0 0 0 0,-1 0 0 0 0,1 0 0 0 0,-1 0 0 0 0,0-1 0 0 0,-8 8 0 0 0,-4 2-691 0 0,0 0-1 0 0,-2-1 1 0 0,1-1-1 0 0,-2-1 1 0 0,1 0 0 0 0,-22 9-1 0 0,30-17-332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21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42 11975 0 0,'0'0'547'0'0,"0"0"-11"0"0,-8-1 549 0 0,6 1-919 0 0,0 1-1 0 0,1-1 1 0 0,-1 0-1 0 0,0 0 1 0 0,1 1-1 0 0,-1-1 1 0 0,0 1 0 0 0,1-1-1 0 0,-1 1 1 0 0,1 0-1 0 0,-1 0 1 0 0,1 0-1 0 0,0 0 1 0 0,-1-1-1 0 0,1 2 1 0 0,-2 0-1 0 0,1 1 47 0 0,-1 0-1 0 0,1 0 0 0 0,0 0 0 0 0,0 0 1 0 0,0 0-1 0 0,-3 7 0 0 0,0 3 238 0 0,1 0-1 0 0,-4 26 1 0 0,7-37-400 0 0,-37 156 1575 0 0,12-63-1608 0 0,-38 138-16 0 0,32-122 0 0 0,-1-19 0 0 0,5-15 0 0 0,28-77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1 0 0 0 0,-1 0 0 0 0,0 0 0 0 0,0 0 0 0 0,0 0 0 0 0,0 0 0 0 0,0 0 0 0 0,5-6 0 0 0,5-9 0 0 0,0-6 0 0 0,48-116 0 0 0,-7-53 0 0 0,-46 170 7 0 0,6-48-21 0 0,-11 62 23 0 0,0 0 0 0 0,1-1 0 0 0,-2 1-1 0 0,1 0 1 0 0,-1 0 0 0 0,0 0 0 0 0,0 0-1 0 0,-4-9 1 0 0,5 14 40 0 0,-1 0 0 0 0,1 0 0 0 0,-1 0 0 0 0,1 1 0 0 0,-1-1 0 0 0,0 0 0 0 0,0 0 0 0 0,1 1-1 0 0,-1-1 1 0 0,0 0 0 0 0,0 1 0 0 0,0-1 0 0 0,0 1 0 0 0,1-1 0 0 0,-1 1 0 0 0,0-1 0 0 0,0 1 0 0 0,0 0 0 0 0,0-1-1 0 0,0 1 1 0 0,0 0 0 0 0,0 0 0 0 0,0 0 0 0 0,-1 0 0 0 0,1 0 0 0 0,0 0 0 0 0,0 0 0 0 0,0 0 0 0 0,0 0 0 0 0,0 0 0 0 0,0 1-1 0 0,-1-1 1 0 0,-3 2 24 0 0,0 0-1 0 0,0-1 0 0 0,0 1 1 0 0,-8 5-1 0 0,5-2-72 0 0,0 0 0 0 0,0 1 0 0 0,1 0 0 0 0,0 0 0 0 0,0 1 0 0 0,0 0 0 0 0,1 0 0 0 0,0 0 0 0 0,-7 13 0 0 0,10-14 0 0 0,0-1 0 0 0,0 1 0 0 0,0-1 0 0 0,1 1 0 0 0,0 0 0 0 0,0 0 0 0 0,1 0 0 0 0,0 1 0 0 0,0-1 0 0 0,0 0 0 0 0,1 0 0 0 0,0 1 0 0 0,0-1 0 0 0,0 0 0 0 0,2 9 0 0 0,-1-12 0 0 0,0-1 0 0 0,-1 1 0 0 0,1-1-1 0 0,0 0 1 0 0,1 1 0 0 0,-1-1 0 0 0,0 0 0 0 0,1 1-1 0 0,-1-1 1 0 0,1 0 0 0 0,-1 0 0 0 0,1 0 0 0 0,0-1-1 0 0,0 1 1 0 0,0 0 0 0 0,0-1 0 0 0,0 1-1 0 0,1-1 1 0 0,-1 1 0 0 0,0-1 0 0 0,1 0 0 0 0,-1 0-1 0 0,1 0 1 0 0,-1-1 0 0 0,1 1 0 0 0,-1 0 0 0 0,1-1-1 0 0,-1 0 1 0 0,1 1 0 0 0,2-1 0 0 0,7 0 13 0 0,0-1 0 0 0,0 0 0 0 0,0 0 0 0 0,0-1 0 0 0,12-4 0 0 0,-8 1 404 0 0,0-1 0 0 0,0 0 0 0 0,17-11 0 0 0,-1 1-125 0 0,-14 7-290 0 0,-1 0 1 0 0,0-1-1 0 0,0-2 0 0 0,21-18 0 0 0,-27 21 8 0 0,-2-1-1 0 0,1 0 1 0 0,-1 0 0 0 0,-1-1-1 0 0,0 0 1 0 0,0 0 0 0 0,8-18-1 0 0,-16 28 13 0 0,1 1 0 0 0,-1-1-1 0 0,0 0 1 0 0,1 0 0 0 0,-1 1 0 0 0,0-1-1 0 0,1 0 1 0 0,-1 0 0 0 0,0 0-1 0 0,0 0 1 0 0,0 1 0 0 0,0-1 0 0 0,0 0-1 0 0,0 0 1 0 0,0 0 0 0 0,0-1 0 0 0,0 2 2 0 0,-1-1 0 0 0,1 1 0 0 0,0 0 0 0 0,-1 0 0 0 0,1 0 0 0 0,0 0 0 0 0,0 0 0 0 0,-1 0 0 0 0,1 0 0 0 0,0 0 0 0 0,-1 0 0 0 0,1 0 0 0 0,0 0 0 0 0,-1 0 0 0 0,1 0 0 0 0,0 0 0 0 0,-1 0 0 0 0,1 0 0 0 0,0 0 0 0 0,-1 0 0 0 0,1 1 0 0 0,0-1 0 0 0,-1 0 0 0 0,1 0 0 0 0,0 0 0 0 0,0 0 0 0 0,-1 1 0 0 0,-3 1 163 0 0,0 1 0 0 0,1 0-1 0 0,-1 0 1 0 0,-5 6 0 0 0,0 3-187 0 0,0 0 0 0 0,1 0 0 0 0,1 1 0 0 0,-8 17 0 0 0,13-24 0 0 0,-1 0 0 0 0,1-1 0 0 0,0 1 0 0 0,1 0 0 0 0,0 0 0 0 0,0 0 0 0 0,0 1 0 0 0,1-1 0 0 0,-1 0 0 0 0,2 0 0 0 0,-1 0 0 0 0,2 12 0 0 0,-1-16 0 0 0,0 0 0 0 0,-1 0 0 0 0,1-1 0 0 0,0 1 0 0 0,0 0 0 0 0,0 0 0 0 0,0 0 0 0 0,0-1 0 0 0,0 1 0 0 0,1-1 0 0 0,-1 1 0 0 0,0-1 0 0 0,1 1 0 0 0,-1-1 0 0 0,1 0 0 0 0,0 1 0 0 0,-1-1 0 0 0,3 1 0 0 0,-1-1 0 0 0,1 0 0 0 0,-1 1 0 0 0,1-2 0 0 0,-1 1 0 0 0,1 0 0 0 0,-1-1 0 0 0,1 1 0 0 0,-1-1 0 0 0,7 0 0 0 0,-2-1 0 0 0,-1 0 0 0 0,0 0 0 0 0,0-1 0 0 0,1 0 0 0 0,-1 0 0 0 0,0-1 0 0 0,-1 1 0 0 0,1-2 0 0 0,10-5 0 0 0,-8 2 0 0 0,0-1 0 0 0,0 0 0 0 0,0 0 0 0 0,-1-1 0 0 0,0 0 0 0 0,12-19 0 0 0,-3-3 0 0 0,15-32 0 0 0,-4 7 0 0 0,-28 55 0 0 0,1-1 0 0 0,0 0 0 0 0,0 1 0 0 0,0-1 0 0 0,0 0 0 0 0,-1 0 0 0 0,1 0 0 0 0,0 0 0 0 0,-1 0 0 0 0,1-3 0 0 0,-1 5 0 0 0,0 0 0 0 0,0 0 0 0 0,0-1 0 0 0,0 1 0 0 0,0 0 0 0 0,0-1 0 0 0,0 1 0 0 0,0 0 0 0 0,0 0 0 0 0,0-1 0 0 0,0 1 0 0 0,0 0 0 0 0,0 0 0 0 0,0-1 0 0 0,0 1 0 0 0,0 0 0 0 0,0-1 0 0 0,-1 1 0 0 0,1 0 0 0 0,0 0 0 0 0,0-1 0 0 0,0 1 0 0 0,0 0 0 0 0,0 0 0 0 0,-1 0 0 0 0,1-1 0 0 0,0 1 0 0 0,0 0 0 0 0,0 0 0 0 0,-1 0 0 0 0,1-1 0 0 0,0 1 0 0 0,0 0 0 0 0,-1 0 0 0 0,1 0 0 0 0,0 0 0 0 0,0 0 0 0 0,-1 0 0 0 0,1 0 0 0 0,0 0 0 0 0,0 0 0 0 0,-1-1 0 0 0,1 1 0 0 0,0 0 0 0 0,-1 0 0 0 0,1 0 0 0 0,0 0 0 0 0,0 1 0 0 0,-1-1 0 0 0,1 0 0 0 0,0 0 0 0 0,0 0 0 0 0,-1 0 0 0 0,1 0 0 0 0,0 0 0 0 0,-1 0 0 0 0,-3 1 0 0 0,0 0 0 0 0,1 0 0 0 0,-1 0 0 0 0,0 0 0 0 0,0 1 0 0 0,1-1 0 0 0,-1 1 0 0 0,1 0 0 0 0,-1 0 0 0 0,1 0 0 0 0,0 0 0 0 0,0 1 0 0 0,0 0 0 0 0,0-1 0 0 0,0 1 0 0 0,1 0 0 0 0,-1 0 0 0 0,1 0 0 0 0,0 1 0 0 0,0-1 0 0 0,0 1 0 0 0,0-1 0 0 0,1 1 0 0 0,-1-1 0 0 0,1 1 0 0 0,0 0 0 0 0,-2 7 0 0 0,3-10 0 0 0,0 0 0 0 0,0 0 0 0 0,-1 0 0 0 0,1 0 0 0 0,0 0 0 0 0,0 1 0 0 0,0-1 0 0 0,0 0 0 0 0,0 0 0 0 0,0 0 0 0 0,0 0 0 0 0,0 0 0 0 0,0 0 0 0 0,1 0 0 0 0,-1 0 0 0 0,0 0 0 0 0,1 0 0 0 0,-1 0 0 0 0,1 0 0 0 0,-1 0 0 0 0,1 0 0 0 0,0 0 0 0 0,-1 0 0 0 0,1-1 0 0 0,0 1 0 0 0,-1 0 0 0 0,1 0 0 0 0,0-1 0 0 0,0 1 0 0 0,0 0 0 0 0,0-1 0 0 0,0 1 0 0 0,0-1 0 0 0,0 1 0 0 0,0-1 0 0 0,0 1 0 0 0,0-1 0 0 0,0 0 0 0 0,1 1 0 0 0,3-1 0 0 0,0 0 0 0 0,0 0 0 0 0,0 0 0 0 0,0 0 0 0 0,0-1 0 0 0,0 0 0 0 0,6-2 0 0 0,16-3 0 0 0,32-3 0 0 0,-33 6 0 0 0,41-11 0 0 0,-48 9 0 0 0,-14 4 0 0 0,1 0 0 0 0,-1 0 0 0 0,0-1 0 0 0,0 1 0 0 0,0-1 0 0 0,-1-1 0 0 0,1 1 0 0 0,8-6 0 0 0,-56 72 0 0 0,34-52 0 0 0,-1-1 0 0 0,2 1 0 0 0,0 0 0 0 0,-8 13 0 0 0,15-22 0 0 0,0-1 0 0 0,-1 1 0 0 0,1-1 0 0 0,0 1 0 0 0,0 0 0 0 0,1 0 0 0 0,-1 0 0 0 0,0-1 0 0 0,1 1 0 0 0,0 0 0 0 0,0 0 0 0 0,0 0 0 0 0,0 0 0 0 0,0 0 0 0 0,0 0 0 0 0,1 0 0 0 0,-1-1 0 0 0,1 1 0 0 0,0 0 0 0 0,0 0 0 0 0,1 3 0 0 0,0-4 0 0 0,0 0 0 0 0,0 0 0 0 0,0 0 0 0 0,0 0 0 0 0,1 0 0 0 0,-1 0 0 0 0,0 0 0 0 0,1-1 0 0 0,-1 1 0 0 0,1-1 0 0 0,0 1 0 0 0,-1-1 0 0 0,1 0 0 0 0,0 0 0 0 0,5 1 0 0 0,-3-1 0 0 0,0 0 0 0 0,0-1 0 0 0,0 1 0 0 0,0-1 0 0 0,0 0 0 0 0,0 0 0 0 0,0-1 0 0 0,9-1 0 0 0,5-4 0 0 0,1-1 0 0 0,-2 0 0 0 0,1-2 0 0 0,-1 0 0 0 0,0-1 0 0 0,-1 0 0 0 0,21-18 0 0 0,-15 9 0 0 0,-2-1 0 0 0,-1-1 0 0 0,-1 0 0 0 0,26-38 0 0 0,-31 40-7 0 0,1-2 47 0 0,20-35-1 0 0,-35 55 332 0 0,0 1 117 0 0,0 0 21 0 0,0 0-66 0 0,3 13-278 0 0,1-3-165 0 0,-1 1 0 0 0,1-1 0 0 0,1 0 0 0 0,0 0 0 0 0,9 14 0 0 0,36 44 0 0 0,-6-9 0 0 0,-38-52 0 0 0,9 18 0 0 0,-11-15 0 0 0,-2 0 0 0 0,-3-7 0 0 0,1-1 0 0 0,-1 0 0 0 0,1 0 0 0 0,-1 1 0 0 0,0-1 0 0 0,0 0 0 0 0,0 0 0 0 0,0 0 0 0 0,0 0 0 0 0,-1 0 0 0 0,1 0 0 0 0,0-1 0 0 0,-1 1 0 0 0,0 0 0 0 0,1-1 0 0 0,-1 1 0 0 0,0-1 0 0 0,-2 2 0 0 0,2-1 0 0 0,-1-1 0 0 0,1 1 0 0 0,-1-1 0 0 0,1 0 0 0 0,-1 1 0 0 0,0-1 0 0 0,0-1 0 0 0,0 1 0 0 0,1 0 0 0 0,-1-1 0 0 0,0 1 0 0 0,0-1 0 0 0,-5 0 0 0 0,3 0 0 0 0,-14-2 0 0 0,19 2-18 0 0,-1 0-1 0 0,1 0 1 0 0,-1 0 0 0 0,1 0-1 0 0,0 0 1 0 0,-1 0 0 0 0,1-1 0 0 0,-1 1-1 0 0,1 0 1 0 0,-1 0 0 0 0,1 0-1 0 0,0-1 1 0 0,-1 1 0 0 0,1 0-1 0 0,-1-1 1 0 0,1 1 0 0 0,0 0-1 0 0,-1-1 1 0 0,1 1 0 0 0,0 0 0 0 0,0-1-1 0 0,-1 1 1 0 0,1-1 0 0 0,0 1-1 0 0,0 0 1 0 0,0-1 0 0 0,-1 1-1 0 0,1-1 1 0 0,0 1 0 0 0,0-1-1 0 0,0 1 1 0 0,0-1 0 0 0,0 1 0 0 0,0-1-1 0 0,0 1 1 0 0,0-1 0 0 0,0 1-1 0 0,0-1 1 0 0,0 1 0 0 0,0-1-1 0 0,1 0 1 0 0,-1 1-89 0 0,0-3 68 0 0,1 0-1 0 0,0 0 1 0 0,0 0-1 0 0,0 1 1 0 0,1-1-1 0 0,-1 0 1 0 0,0 1-1 0 0,1-1 1 0 0,0 1-1 0 0,0 0 1 0 0,0-1-1 0 0,0 1 1 0 0,0 0-1 0 0,3-2 1 0 0,6-5-206 0 0,21-13 0 0 0,-22 15 211 0 0,13-7 34 0 0,0 1 0 0 0,1 1 0 0 0,27-9 0 0 0,77-21 0 0 0,-115 39 0 0 0,-13 3 0 0 0,0 0 0 0 0,1 0 0 0 0,-1-1 0 0 0,0 1 0 0 0,0 0 0 0 0,1 0 0 0 0,-1 0 0 0 0,0 0 0 0 0,1 0 0 0 0,-1 0 0 0 0,0 0 0 0 0,0 0 0 0 0,1 0 0 0 0,-1 0 0 0 0,0 0 0 0 0,1 0 0 0 0,-1 0 0 0 0,0 0 0 0 0,1 0 0 0 0,-1 0 0 0 0,0 0 0 0 0,0 0 0 0 0,1 0 0 0 0,-1 0 0 0 0,0 0 0 0 0,1 1 0 0 0,-1-1 0 0 0,0 0 0 0 0,0 0 0 0 0,1 0 0 0 0,-1 1 0 0 0,0-1 0 0 0,0 0 0 0 0,0 0 0 0 0,1 0 0 0 0,-1 1 0 0 0,0-1 0 0 0,0 0 0 0 0,0 1 0 0 0,-1 4 0 0 0,-1 3 0 0 0,-1-1 0 0 0,0 1 0 0 0,0-1 0 0 0,-1 0 0 0 0,0 0 0 0 0,0-1 0 0 0,-9 12 0 0 0,8-11 0 0 0,0 0 0 0 0,0 0 0 0 0,0 0 0 0 0,1 1 0 0 0,1 0 0 0 0,-4 9 0 0 0,5-14 0 0 0,2-1 0 0 0,-1-1 0 0 0,1 0 0 0 0,0 0 0 0 0,-1 1 0 0 0,1-1 0 0 0,0 0 0 0 0,0 1 0 0 0,0-1 0 0 0,0 0 0 0 0,0 1 0 0 0,0-1 0 0 0,0 0 0 0 0,1 1 0 0 0,-1-1 0 0 0,0 0 0 0 0,1 0 0 0 0,-1 1 0 0 0,2 1 0 0 0,-2-1 0 0 0,1 0 0 0 0,0 0 0 0 0,0 0 0 0 0,0 0 0 0 0,0 0 0 0 0,0 0 0 0 0,1 0 0 0 0,-1-1 0 0 0,1 1 0 0 0,-1 0 0 0 0,1-1 0 0 0,-1 1 0 0 0,1-1 0 0 0,0 1 0 0 0,0-1 0 0 0,3 2 0 0 0,-2-2 0 0 0,0 0 0 0 0,1 1 0 0 0,0-1 0 0 0,-1-1 0 0 0,1 1 0 0 0,-1 0 0 0 0,1-1 0 0 0,0 0 0 0 0,4 0 0 0 0,1-1 0 0 0,0 0 0 0 0,-1 0 0 0 0,1-1 0 0 0,0 0 0 0 0,-1-1 0 0 0,0 0 0 0 0,14-6 0 0 0,-12 4 0 0 0,0-1 0 0 0,-1 0 0 0 0,1 0 0 0 0,-1-1 0 0 0,-1-1 0 0 0,1 1 0 0 0,7-10 0 0 0,-11 11 0 0 0,-2 1 0 0 0,1-1 0 0 0,0 0 0 0 0,-1 0 0 0 0,0 0 0 0 0,-1 0 0 0 0,1 0 0 0 0,-1-1 0 0 0,0 1 0 0 0,-1-1 0 0 0,1 1 0 0 0,-1-1 0 0 0,0-9 0 0 0,-1 10 77 0 0,0 1-1 0 0,0 0 1 0 0,-1-1 0 0 0,0 1-1 0 0,0 0 1 0 0,0 0-1 0 0,0-1 1 0 0,-1 1 0 0 0,0 0-1 0 0,0 0 1 0 0,0 0-1 0 0,-6-7 1 0 0,7 10-35 0 0,-1-1-1 0 0,0 1 1 0 0,0 0-1 0 0,-1-1 1 0 0,1 1-1 0 0,0 0 1 0 0,-1 1-1 0 0,1-1 1 0 0,-1 0-1 0 0,0 1 1 0 0,1-1-1 0 0,-1 1 1 0 0,0 0-1 0 0,0 0 1 0 0,0 0-1 0 0,0 0 1 0 0,0 1-1 0 0,0-1 1 0 0,0 1-1 0 0,0 0 1 0 0,0-1-1 0 0,0 1 1 0 0,-5 1-1 0 0,4-1-41 0 0,1 1 0 0 0,-1-1 0 0 0,1 1 0 0 0,0 0 0 0 0,-1 0 0 0 0,1 0 0 0 0,0 0 0 0 0,-1 1 0 0 0,1-1 0 0 0,0 1 0 0 0,0 0 0 0 0,0 0 0 0 0,0 0 0 0 0,1 0 0 0 0,-1 1 0 0 0,1-1 0 0 0,-1 0 0 0 0,1 1 0 0 0,-3 4 0 0 0,4-6-44 0 0,1 0-1 0 0,-1 0 0 0 0,1 0 1 0 0,-1 0-1 0 0,1-1 1 0 0,0 1-1 0 0,-1 0 1 0 0,1 0-1 0 0,0 0 1 0 0,0 0-1 0 0,0 0 1 0 0,0 0-1 0 0,0 0 1 0 0,0 0-1 0 0,0 0 1 0 0,0 0-1 0 0,0 0 0 0 0,0 0 1 0 0,1 0-1 0 0,-1 0 1 0 0,0 0-1 0 0,0-1 1 0 0,1 1-1 0 0,-1 0 1 0 0,1 0-1 0 0,-1 0 1 0 0,1 0-1 0 0,-1-1 1 0 0,1 1-1 0 0,0 0 1 0 0,-1 0-1 0 0,1-1 0 0 0,0 1 1 0 0,0-1-1 0 0,-1 1 1 0 0,1-1-1 0 0,0 1 1 0 0,0-1-1 0 0,0 1 1 0 0,1 0-1 0 0,-2-1 44 0 0,5 2-10 0 0,0 0 0 0 0,0 0 0 0 0,1 0-1 0 0,-1-1 1 0 0,0 0 0 0 0,1 0-1 0 0,-1 0 1 0 0,1 0 0 0 0,0-1 0 0 0,-1 0-1 0 0,1-1 1 0 0,-1 1 0 0 0,6-2-1 0 0,11-2 9 0 0,38-13-1 0 0,-58 17 4 0 0,17-8 9 0 0,0 0 0 0 0,0-1 1 0 0,-1-1-1 0 0,0 0 0 0 0,-1-2 0 0 0,0 0 0 0 0,-1-1 0 0 0,0 0 1 0 0,26-30-1 0 0,-20 17 42 0 0,-1 0 1 0 0,-1-2 0 0 0,-2 0-1 0 0,-1-1 1 0 0,18-41-1 0 0,-34 67 128 0 0,0 1-1 0 0,0-1 0 0 0,-1 0 0 0 0,1 1 0 0 0,-1-1 0 0 0,1 0 1 0 0,-1-4-1 0 0,-16 19-13 0 0,7-3-165 0 0,1 0 0 0 0,0 1 0 0 0,1-1 0 0 0,0 2 0 0 0,1-1 0 0 0,-6 12 0 0 0,2-4 0 0 0,-5 12 0 0 0,1 0 0 0 0,2 1 0 0 0,1 0 0 0 0,1 1 0 0 0,2 0 0 0 0,1 1 0 0 0,-3 35 0 0 0,9-55 0 0 0,1-1 0 0 0,1 1 0 0 0,2 18 0 0 0,-3-30 0 0 0,0 0 0 0 0,0 0 0 0 0,0 1 0 0 0,1-1 0 0 0,-1 0 0 0 0,0 0 0 0 0,1 0 0 0 0,-1 0 0 0 0,1 0 0 0 0,-1 0 0 0 0,1 0 0 0 0,0 1 0 0 0,4-1 0 0 0,-4-1 0 0 0,3 1 0 0 0,0 0 0 0 0,0 0 0 0 0,0-1 0 0 0,0 0 0 0 0,0 0 0 0 0,0 0 0 0 0,0 0 0 0 0,0 0 0 0 0,0-1 0 0 0,0 0 0 0 0,-1 0 0 0 0,1 0 0 0 0,0 0 0 0 0,5-3 0 0 0,3-1 0 0 0,-1-1 0 0 0,-1 0 0 0 0,15-11 0 0 0,16-9 0 0 0,0 1 0 0 0,54-23 0 0 0,-91 46 0 0 0,7-3 10 0 0,-1 0 0 0 0,1 1 1 0 0,-1 0-1 0 0,1 1 0 0 0,0 0 1 0 0,12-2-1 0 0,-21 5 361 0 0,-10 17 1218 0 0,-2-5-1580 0 0,-20 17 0 0 0,19-19-9 0 0,1 0 1 0 0,-11 13-1 0 0,18-19 0 0 0,0 1-1 0 0,0-1 1 0 0,0 1 0 0 0,1-1 0 0 0,0 1-1 0 0,0 0 1 0 0,0 0 0 0 0,1-1 0 0 0,-1 1-1 0 0,0 6 1 0 0,2-5 0 0 0,0 0 0 0 0,0-1 0 0 0,0 1 0 0 0,1 0 0 0 0,0 0 0 0 0,0 0 0 0 0,0 0 0 0 0,1-1 0 0 0,0 1 0 0 0,0-1 0 0 0,0 1 0 0 0,1-1 0 0 0,0 0 0 0 0,0 0 0 0 0,0 0 0 0 0,1 0 0 0 0,-1-1 0 0 0,1 1 0 0 0,0-1 0 0 0,8 7 0 0 0,-6-6 0 0 0,0 0 0 0 0,0-1 0 0 0,1 0 0 0 0,-1 0 0 0 0,1 0 0 0 0,0-1 0 0 0,0 0 0 0 0,0 0 0 0 0,0 0 0 0 0,0-1 0 0 0,1 0 0 0 0,-1-1 0 0 0,1 0 0 0 0,-1 0 0 0 0,14 0 0 0 0,-11-2 0 0 0,-3-1 0 0 0,0-5 0 0 0,-1 2 0 0 0,-6 5 0 0 0,1 0 0 0 0,-1 0 0 0 0,0-1 0 0 0,0 1 0 0 0,0 0 0 0 0,1 0 0 0 0,-1-1 0 0 0,0 1 0 0 0,0 0 0 0 0,0 0 0 0 0,0-1 0 0 0,1 1 0 0 0,-1 0 0 0 0,0-1 0 0 0,0 1 0 0 0,0 0 0 0 0,0 0 0 0 0,0-1 0 0 0,0 1 0 0 0,0 0 0 0 0,0-1 0 0 0,0 1 0 0 0,0 0 0 0 0,0-1 0 0 0,0 1 0 0 0,0 0 0 0 0,0-1 0 0 0,0 1 0 0 0,0 0 0 0 0,0 0 0 0 0,-1-1 0 0 0,1 1 0 0 0,0 0 0 0 0,0-1 0 0 0,0 1 0 0 0,0 0 0 0 0,-1 0 0 0 0,1-1 0 0 0,0 1 0 0 0,0 0 0 0 0,0 0 0 0 0,-1 0 0 0 0,1-1 0 0 0,0 1 0 0 0,-1 0 0 0 0,-2-3-334 0 0,1 0 0 0 0,-1 0 0 0 0,0 1 0 0 0,0-1 0 0 0,0 1 0 0 0,-1 0 0 0 0,1 0 0 0 0,0 0 0 0 0,-6-2 0 0 0,-1-1-529 0 0,-12-9-670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22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0 13823 0 0,'0'0'630'0'0,"1"-2"-13"0"0,5-6 4 0 0,-2 0 1 0 0,1-1-1 0 0,-1 1 0 0 0,6-19 1 0 0,-9 25 400 0 0,-1 2 2 0 0,0-1-540 0 0,1 0 1 0 0,0 0-1 0 0,0-1 0 0 0,0 1 0 0 0,1 0 1 0 0,-1 1-1 0 0,0-1 0 0 0,0 0 0 0 0,0 0 1 0 0,2 0-1 0 0,-1 3-409 0 0,0 0 1 0 0,0 1 0 0 0,-1-1 0 0 0,1 1-1 0 0,-1 0 1 0 0,1-1 0 0 0,-1 1-1 0 0,0 0 1 0 0,1 5 0 0 0,-1 0 296 0 0,-1 0 0 0 0,0 15 0 0 0,0 3-180 0 0,0-26-192 0 0,0 1 0 0 0,0 0 0 0 0,-1 0 0 0 0,1-1 0 0 0,1 1 0 0 0,-1 0 0 0 0,0 0 0 0 0,0-1 0 0 0,0 1 0 0 0,0 0 0 0 0,0 0 0 0 0,1-1 0 0 0,-1 1 0 0 0,0 0 0 0 0,1-1 0 0 0,-1 1 0 0 0,0 0 0 0 0,1-1 0 0 0,-1 1 0 0 0,1-1 0 0 0,-1 1 0 0 0,1 0 0 0 0,-1-1 0 0 0,1 1 0 0 0,0-1 0 0 0,-1 0 0 0 0,1 1 0 0 0,-1-1 0 0 0,1 1 0 0 0,0-1 0 0 0,0 0 0 0 0,-1 0 0 0 0,1 1 0 0 0,0-1 0 0 0,-1 0 0 0 0,1 0 0 0 0,0 0 0 0 0,0 0 0 0 0,-1 0 0 0 0,1 0 0 0 0,0 0 0 0 0,0 0 0 0 0,-1 0 0 0 0,1 0 0 0 0,0 0 0 0 0,0 0 0 0 0,-1-1 0 0 0,2 1 0 0 0,0-1 0 0 0,1 1 0 0 0,1-1 0 0 0,-1 0 0 0 0,0-1 0 0 0,1 1 0 0 0,-1-1 0 0 0,0 1 0 0 0,0-1 0 0 0,0 0 0 0 0,0 0 0 0 0,5-5 0 0 0,27-30 0 0 0,-14 13 0 0 0,29-32 0 0 0,-51 56 0 0 0,1 0 0 0 0,0 0 0 0 0,0 0 0 0 0,0 0 0 0 0,0 0 0 0 0,0 0 0 0 0,0 0 0 0 0,0 0 0 0 0,0 0 0 0 0,0 1 0 0 0,0-1 0 0 0,0 0 0 0 0,0 0 0 0 0,0 0 0 0 0,0 0 0 0 0,0 0 0 0 0,0 0 0 0 0,0 0 0 0 0,0 0 0 0 0,0 0 0 0 0,0 0 0 0 0,0 0 0 0 0,0 0 0 0 0,0 0 0 0 0,0 0 0 0 0,0 0 0 0 0,1 0 0 0 0,-1 0 0 0 0,0 0 0 0 0,0 1 0 0 0,0-1 0 0 0,0 0 0 0 0,0 0 0 0 0,0 0 0 0 0,0 0 0 0 0,0 0 0 0 0,0 0 0 0 0,0 0 0 0 0,0 0 0 0 0,0 0 0 0 0,0 0 0 0 0,0 0 0 0 0,0 0 0 0 0,0 0 0 0 0,0 0 0 0 0,0 0 0 0 0,0 0 0 0 0,0 0 0 0 0,1 0 0 0 0,-1 0 0 0 0,0 0 0 0 0,0 0 0 0 0,-3 14 0 0 0,2-4 0 0 0,-2 6-64 0 0,2-15-273 0 0,1-1-138 0 0,0 0-33 0 0,0 0-4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25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41 11975 0 0,'0'0'267'0'0,"0"0"42"0"0,0 0 17 0 0,1 0-28 0 0,3-4-58 0 0,-3 4 491 0 0,-1-18 5788 0 0,-1 15-5801 0 0,0 10 301 0 0,-1 16-717 0 0,-2-1-1 0 0,0 1 1 0 0,-13 36 0 0 0,-31 63-454 0 0,14-40 214 0 0,24-57-62 0 0,-25 43 0 0 0,35-68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-1 0 0 0,-1 1 0 0 0,1 0 0 0 0,0 1 0 0 0,0-1 0 0 0,0 0 0 0 0,0 0 0 0 0,2-10 0 0 0,4-13 0 0 0,41-136 2048 0 0,-36 120-2048 0 0,2 0 0 0 0,1 0 0 0 0,35-64 0 0 0,-39 89 0 0 0,1 1 0 0 0,1 0 0 0 0,0 0 0 0 0,0 1 0 0 0,2 1 0 0 0,20-15 0 0 0,-26 21 0 0 0,1 1 0 0 0,0-1 0 0 0,0 1 0 0 0,0 1 0 0 0,1 0 0 0 0,13-3 0 0 0,-17 5 0 0 0,-4 0 0 0 0,1 1 0 0 0,0-1 0 0 0,-1 1 0 0 0,1 0 0 0 0,0 0 0 0 0,-1 0 0 0 0,6 2 0 0 0,-5-3 0 0 0,-2 1 0 0 0,-1 0 0 0 0,1 0 0 0 0,0 0 0 0 0,0 0 0 0 0,-1 0 0 0 0,1 0 0 0 0,0 0 0 0 0,0 0 0 0 0,-1 0 0 0 0,1 0 0 0 0,0 1 0 0 0,-1-1 0 0 0,1 0 0 0 0,0 0 0 0 0,-1 1 0 0 0,1-1 0 0 0,0 1 0 0 0,-1-1 0 0 0,2 1 0 0 0,-1 0 0 0 0,1 0 0 0 0,-1 0 0 0 0,0 0 0 0 0,1-1 0 0 0,-1 2 0 0 0,0-1 0 0 0,0 0 0 0 0,0 0 0 0 0,1 0 0 0 0,-1 0 0 0 0,-1 1 0 0 0,1-1 0 0 0,0 0 0 0 0,0 1 0 0 0,0-1 0 0 0,-1 1 0 0 0,2 2 0 0 0,-2-1 0 0 0,1 0 0 0 0,-1 1 0 0 0,1-1 0 0 0,-1 0 0 0 0,0 0 0 0 0,0 0 0 0 0,-1 0 0 0 0,0 6 0 0 0,-1-1 0 0 0,-1 0 0 0 0,0 0 0 0 0,0 0 0 0 0,0 0 0 0 0,-10 14 0 0 0,0-4 1 0 0,-1-2 0 0 0,-1 0 0 0 0,0-1 0 0 0,-1 0 0 0 0,-19 13 0 0 0,3-2 65 0 0,18-15 552 0 0,-1 0 0 0 0,-26 14 1 0 0,4-4-562 0 0,36-20-394 0 0,1-1-138 0 0,16-16-625 0 0,-8 11 1099 0 0,0 0 1 0 0,0 1-1 0 0,0-1 0 0 0,0 2 0 0 0,10-4 1 0 0,9-4 52 0 0,-26 11 285 0 0,-1 0 138 0 0,1 2 33 0 0,1 3-464 0 0,0 1 1 0 0,0-1-1 0 0,0 1 0 0 0,-1-1 0 0 0,0 1 1 0 0,0-1-1 0 0,0 11 0 0 0,-3 43 174 0 0,-1-26-182 0 0,3-28-36 0 0,-1-1 0 0 0,0 1 0 0 0,0 0 0 0 0,0-1 0 0 0,0 1 0 0 0,-1-1 0 0 0,0 1 0 0 0,-2 4 0 0 0,3-7-7 0 0,1-1-1 0 0,0 1 1 0 0,-1 0-1 0 0,1 0 1 0 0,0-1 0 0 0,0 1-1 0 0,1 0 1 0 0,-1 0 0 0 0,0-1-1 0 0,0 1 1 0 0,1 0-1 0 0,-1-1 1 0 0,1 1 0 0 0,-1 0-1 0 0,1-1 1 0 0,0 1-1 0 0,0-1 1 0 0,0 1 0 0 0,0-1-1 0 0,0 1 1 0 0,0-1-1 0 0,0 0 1 0 0,2 2 0 0 0,7 13-217 0 0,-9-15 122 0 0,0 0 0 0 0,1 0 0 0 0,-1 0 1 0 0,0 0-1 0 0,1-1 0 0 0,-1 1 0 0 0,0 0 0 0 0,1-1 0 0 0,-1 1 1 0 0,1-1-1 0 0,-1 0 0 0 0,1 1 0 0 0,1-1 0 0 0,6 1 83 0 0,-1-1-1 0 0,0 1 0 0 0,0-2 0 0 0,0 1 0 0 0,0-1 0 0 0,1 0 1 0 0,13-5-1 0 0,2-2 16 0 0,26-12 1 0 0,-38 14 144 0 0,-1-1-1 0 0,1 0 1 0 0,-2 0-1 0 0,1-1 1 0 0,-1-1-1 0 0,0 1 1 0 0,-1-2-1 0 0,0 1 1 0 0,-1-1-1 0 0,1-1 1 0 0,-2 0-1 0 0,9-16 1 0 0,-15 27-135 0 0,-1-1-1 0 0,0 1 1 0 0,1-1 0 0 0,-1 1 0 0 0,0-1 0 0 0,0 1 0 0 0,0-1 0 0 0,0 1-1 0 0,1-1 1 0 0,-1 1 0 0 0,0-1 0 0 0,0 1 0 0 0,0-1 0 0 0,0 1 0 0 0,0-1 0 0 0,0 1-1 0 0,0-1 1 0 0,-1 0 0 0 0,-4-3 41 0 0,-8 6-40 0 0,11-1-7 0 0,0 0 0 0 0,-1 1 0 0 0,1-1 0 0 0,0 1 0 0 0,-1 0 0 0 0,1 0 0 0 0,0 0 0 0 0,0 0 0 0 0,1 0 0 0 0,-4 4 0 0 0,-15 28 0 0 0,8-12 0 0 0,7-14-36 0 0,1 1-1 0 0,1 0 1 0 0,0 0-1 0 0,0 0 1 0 0,0 1-1 0 0,1-1 1 0 0,1 0-1 0 0,0 1 1 0 0,0-1-1 0 0,1 18 1 0 0,0-26-47 0 0,1-1-1 0 0,-1 1 1 0 0,0 0 0 0 0,1 0 0 0 0,-1 0-1 0 0,1 0 1 0 0,-1 0 0 0 0,1-1 0 0 0,-1 1-1 0 0,1 0 1 0 0,0 0 0 0 0,-1-1 0 0 0,1 1-1 0 0,0 0 1 0 0,0-1 0 0 0,-1 1 0 0 0,1-1-1 0 0,1 1 1 0 0,15 7-2367 0 0,-6-8-3269 0 0,2 0-1801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26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72 17503 0 0,'0'0'399'0'0,"-2"-8"1106"0"0,0 3-1048 0 0,0-1 0 0 0,0 1 0 0 0,-1 0 1 0 0,1 0-1 0 0,-1 0 0 0 0,-1 1 0 0 0,1-1 0 0 0,-1 1 0 0 0,1-1 0 0 0,-6-3 0 0 0,8 8 59 0 0,1-1-450 0 0,0 1-1 0 0,0-1 1 0 0,-1 1 0 0 0,1 0-1 0 0,0-1 1 0 0,0 1 0 0 0,-1 0-1 0 0,1 0 1 0 0,0-1 0 0 0,-1 1-1 0 0,1 0 1 0 0,0-1 0 0 0,-1 1-1 0 0,1 0 1 0 0,-1 0-1 0 0,1 0 1 0 0,0 0 0 0 0,-1-1-1 0 0,1 1 1 0 0,-1 0 0 0 0,1 0-1 0 0,-1 0 1 0 0,1 0 0 0 0,-1 0-1 0 0,1 0 1 0 0,-13-1 719 0 0,10 2-770 0 0,-1 0 0 0 0,1 0 0 0 0,0 0 0 0 0,0 0 0 0 0,-1 0 0 0 0,1 1-1 0 0,0-1 1 0 0,0 1 0 0 0,-4 3 0 0 0,-26 22 10 0 0,19-14-27 0 0,4-5 2 0 0,0 1 0 0 0,1 1 0 0 0,0-1 0 0 0,1 1 0 0 0,0 1 0 0 0,1 0 0 0 0,0 0 0 0 0,0 0 0 0 0,1 1 0 0 0,1 0 0 0 0,0 0 0 0 0,1 0 0 0 0,-5 20 0 0 0,9-30 0 0 0,-1-1 0 0 0,1 1 0 0 0,0 0 0 0 0,1 0 0 0 0,-1-1 0 0 0,0 1 0 0 0,0 0 0 0 0,1 0 0 0 0,-1-1 0 0 0,1 1 0 0 0,-1-1 0 0 0,1 1 0 0 0,0 0 0 0 0,0-1 0 0 0,0 1 0 0 0,0-1 0 0 0,0 0 0 0 0,0 1 0 0 0,0-1 0 0 0,0 0 0 0 0,0 1 0 0 0,1-1 0 0 0,-1 0 0 0 0,0 0 0 0 0,1 0 0 0 0,-1 0 0 0 0,1-1 0 0 0,-1 1 0 0 0,4 1 0 0 0,-1 0 0 0 0,0-1 0 0 0,0 1 0 0 0,0-1 0 0 0,1 0 0 0 0,-1 0 0 0 0,1-1 0 0 0,-1 1 0 0 0,1-1 0 0 0,-1 0 0 0 0,6-1 0 0 0,7-2 0 0 0,0-1 0 0 0,-1-1 0 0 0,0 0 0 0 0,25-12 0 0 0,57-36 0 0 0,-66 34 0 0 0,-22 14 0 0 0,-10 5 0 0 0,0 0 0 0 0,0 0 0 0 0,0 0 0 0 0,1 0 0 0 0,-1 0 0 0 0,0-1 0 0 0,0 1 0 0 0,0 0 0 0 0,1 0 0 0 0,-1 0 0 0 0,0 0 0 0 0,0 0 0 0 0,0 0 0 0 0,1 0 0 0 0,-1 0 0 0 0,0 0 0 0 0,0 0 0 0 0,0 0 0 0 0,1 0 0 0 0,-1 0 0 0 0,0 0 0 0 0,0 1 0 0 0,0-1 0 0 0,0 0 0 0 0,1 0 0 0 0,-1 0 0 0 0,0 0 0 0 0,0 0 0 0 0,0 0 0 0 0,0 0 0 0 0,1 1 0 0 0,-1-1 0 0 0,0 0 0 0 0,0 0 0 0 0,0 0 0 0 0,0 0 0 0 0,0 0 0 0 0,0 1 0 0 0,1-1 0 0 0,-1 0 0 0 0,0 0 0 0 0,0 0 0 0 0,0 1 0 0 0,0-1 0 0 0,0 0 0 0 0,0 0 0 0 0,0 0 0 0 0,0 1 0 0 0,0-1 0 0 0,0 0 0 0 0,0 0 0 0 0,0 0 0 0 0,0 1 0 0 0,0-1 0 0 0,0 0 0 0 0,0 0 0 0 0,0 0 0 0 0,0 1 0 0 0,-1-1 0 0 0,0 11 0 0 0,1-10 0 0 0,-11 30 0 0 0,-17 39 0 0 0,24-60 0 0 0,-18 34 0 0 0,12-27 0 0 0,-7 22 0 0 0,17-38 0 0 0,-47 114 0 0 0,40-99 0 0 0,-1 0 0 0 0,-1 0 0 0 0,-14 20 0 0 0,21-33 0 0 0,1-2 0 0 0,1-1 0 0 0,-1 1 0 0 0,1 0 0 0 0,-1 0 0 0 0,0-1 0 0 0,1 1 0 0 0,-1 0 0 0 0,0-1 0 0 0,1 1 0 0 0,-1-1 0 0 0,0 1 0 0 0,0-1 0 0 0,0 0 0 0 0,0 1 0 0 0,1-1 0 0 0,-1 0 0 0 0,0 1 0 0 0,0-1 0 0 0,0 0 0 0 0,0 0 0 0 0,0 0 0 0 0,0 0 0 0 0,-2 0 0 0 0,1 0-143 0 0,-1 1 0 0 0,0-1 0 0 0,0 0 1 0 0,1-1-1 0 0,-1 1 0 0 0,0 0 0 0 0,1-1 0 0 0,-1 0 0 0 0,0 0 0 0 0,1 1 0 0 0,-1-1 0 0 0,1-1 1 0 0,-1 1-1 0 0,-2-2 0 0 0,1 0-875 0 0,0 0 0 0 0,1 0 0 0 0,-1 0 0 0 0,1-1 0 0 0,-5-6 1 0 0,3 3-7333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29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4 13823 0 0,'0'0'315'0'0,"0"0"45"0"0,0 0 21 0 0,0 0-49 0 0,2 0-220 0 0,5-1 320 0 0,0-1-1 0 0,0 1 0 0 0,-1-1 1 0 0,1 0-1 0 0,-1-1 0 0 0,1 0 1 0 0,-1 0-1 0 0,0 0 1 0 0,0-1-1 0 0,0 1 0 0 0,-1-2 1 0 0,1 1-1 0 0,-1 0 0 0 0,0-1 1 0 0,0 0-1 0 0,-1 0 0 0 0,0-1 1 0 0,7-10-1 0 0,-6 8-392 0 0,3-4 363 0 0,0-1 0 0 0,-1 0-1 0 0,-1 0 1 0 0,9-26 0 0 0,-13 31-402 0 0,-3 1 72 0 0,1 6 299 0 0,0 1 117 0 0,-2 0-439 0 0,-1 1 0 0 0,1-1-1 0 0,0 1 1 0 0,0-1 0 0 0,0 1 0 0 0,0 0 0 0 0,0 0 0 0 0,1 0 0 0 0,-1 0 0 0 0,0 0 0 0 0,0 0 0 0 0,0 0 0 0 0,-2 3-1 0 0,0 0 39 0 0,1-1-1 0 0,-1 1 1 0 0,1 0 0 0 0,-5 7-1 0 0,-40 80-86 0 0,44-83 0 0 0,1 1 0 0 0,-1 0 0 0 0,2 0 0 0 0,-1 0 0 0 0,1 0 0 0 0,1 0 0 0 0,0 0 0 0 0,0 13 0 0 0,1-20-35 0 0,-1 1-1 0 0,1-1 0 0 0,0 0 1 0 0,0 0-1 0 0,1 1 1 0 0,-1-1-1 0 0,0 0 1 0 0,1 0-1 0 0,-1 0 0 0 0,1 1 1 0 0,0-1-1 0 0,0 0 1 0 0,0 0-1 0 0,0 0 1 0 0,0 0-1 0 0,0 0 0 0 0,0-1 1 0 0,1 1-1 0 0,-1 0 1 0 0,1-1-1 0 0,-1 1 1 0 0,1 0-1 0 0,0-1 0 0 0,0 0 1 0 0,-1 1-1 0 0,1-1 1 0 0,3 1-1 0 0,-1 0-41 0 0,0-1 1 0 0,0 0-1 0 0,0 0 1 0 0,1 0-1 0 0,-1 0 0 0 0,0 0 1 0 0,1-1-1 0 0,-1 0 1 0 0,0 0-1 0 0,1 0 0 0 0,-1-1 1 0 0,8-1-1 0 0,3-1 77 0 0,-1-1 0 0 0,0 0 0 0 0,1-1 0 0 0,-2-1 0 0 0,1 0 0 0 0,-1-1 0 0 0,0 0 0 0 0,0-1 0 0 0,-1-1 0 0 0,0 0 0 0 0,-1 0 0 0 0,0-1 0 0 0,0-1 0 0 0,-1 0 0 0 0,0 0 0 0 0,-1-1 0 0 0,10-16 0 0 0,-8 7 0 0 0,-1 0 0 0 0,0 0 0 0 0,-2-1 0 0 0,-1 0 0 0 0,9-40 0 0 0,-15 58 0 0 0,-1 0 0 0 0,1 0 0 0 0,-1 0 0 0 0,0 0 0 0 0,0 0 0 0 0,0 0 0 0 0,-1 0 0 0 0,0-5 0 0 0,-4 1 64 0 0,4 8-19 0 0,0 0 0 0 0,0-1-1 0 0,0 1 1 0 0,0 0 0 0 0,0 0-1 0 0,0 0 1 0 0,0 0 0 0 0,0 0-1 0 0,0 0 1 0 0,0 0 0 0 0,0 0 0 0 0,0 0-1 0 0,0 0 1 0 0,1 0 0 0 0,-1 1-1 0 0,0-1 1 0 0,0 0 0 0 0,0 1 0 0 0,0-1-1 0 0,0 1 1 0 0,0-1 0 0 0,0 1-1 0 0,1-1 1 0 0,-1 1 0 0 0,0-1 0 0 0,0 1-1 0 0,1 0 1 0 0,-2 1 0 0 0,-20 22 570 0 0,13-11-613 0 0,1 0-1 0 0,0 1 1 0 0,0 0-1 0 0,2 1 1 0 0,0-1 0 0 0,0 1-1 0 0,1 0 1 0 0,1 1-1 0 0,-4 29 1 0 0,8-40-2 0 0,0 0 0 0 0,0 1 0 0 0,1-1 0 0 0,-1 0 0 0 0,1 0 0 0 0,0-1 0 0 0,0 1 0 0 0,4 8 0 0 0,-5-11 0 0 0,1 0 0 0 0,0 0 0 0 0,0 0 0 0 0,0 0 0 0 0,1 0 0 0 0,-1 0 0 0 0,0 0 0 0 0,1 0 0 0 0,-1-1 0 0 0,1 1 0 0 0,-1 0 0 0 0,1-1 0 0 0,0 1 0 0 0,0-1 0 0 0,0 0 0 0 0,0 1 0 0 0,0-1 0 0 0,0 0 0 0 0,0 0 0 0 0,4 1 0 0 0,3-1 0 0 0,-1 0 0 0 0,1-1 0 0 0,0 0 0 0 0,-1 0 0 0 0,1-1 0 0 0,0 0 0 0 0,-1-1 0 0 0,17-5 0 0 0,-9 2 0 0 0,0-1 0 0 0,-1-1 0 0 0,26-16 0 0 0,-26 13 0 0 0,0 0 0 0 0,-1-1 0 0 0,0-1 0 0 0,-1 0 0 0 0,-1-1 0 0 0,0-1 0 0 0,0 0 0 0 0,-2 0 0 0 0,15-27 0 0 0,-15 22 0 0 0,-1 0 0 0 0,-1-1 0 0 0,0 0 0 0 0,-2 0 0 0 0,0-1 0 0 0,-2 0 0 0 0,4-37 0 0 0,-7 46 0 0 0,0 8 0 0 0,0 1 0 0 0,-1-1 0 0 0,0 1 0 0 0,0-1 0 0 0,0 1 0 0 0,0-1 0 0 0,-1 1 0 0 0,-1-7 0 0 0,2 10 0 0 0,0 0 0 0 0,0 0 0 0 0,0 0 0 0 0,-1-1 0 0 0,1 1 0 0 0,0 0 0 0 0,0 0 0 0 0,-1 0 0 0 0,1 0 0 0 0,0-1 0 0 0,0 1 0 0 0,-1 0 0 0 0,1 0 0 0 0,0 0 0 0 0,-1 0 0 0 0,1 0 0 0 0,0 0 0 0 0,0 0 0 0 0,-1 0 0 0 0,1 0 0 0 0,0 0 0 0 0,-1 0 0 0 0,1 0 0 0 0,0 0 0 0 0,-1 0 0 0 0,1 0 0 0 0,0 0 0 0 0,0 0 0 0 0,-1 0 0 0 0,1 0 0 0 0,0 0 0 0 0,0 0 0 0 0,-1 1 0 0 0,1-1 0 0 0,0 0 0 0 0,0 0 0 0 0,-1 0 0 0 0,1 1 0 0 0,0-1 0 0 0,-10 7 0 0 0,10-7 0 0 0,-2 2 0 0 0,0 1 0 0 0,0 0 0 0 0,1 0 0 0 0,-1 0 0 0 0,1-1 0 0 0,-1 1 0 0 0,1 1 0 0 0,0-1 0 0 0,0 0 0 0 0,0 0 0 0 0,1 0 0 0 0,-1 5 0 0 0,-3 11 0 0 0,-14 37 0 0 0,4 0 0 0 0,1 2 0 0 0,-6 78 0 0 0,19-130 0 0 0,-1 5 0 0 0,0 0 0 0 0,1 0 0 0 0,2 14 0 0 0,-2-22 0 0 0,1-1 0 0 0,-1 1 0 0 0,1 0 0 0 0,0 0 0 0 0,0 0 0 0 0,0-1 0 0 0,0 1 0 0 0,0-1 0 0 0,1 1 0 0 0,-1-1 0 0 0,1 1 0 0 0,0-1 0 0 0,0 0 0 0 0,0 0 0 0 0,0 0 0 0 0,0 0 0 0 0,3 2 0 0 0,-2-2 0 0 0,0 0 0 0 0,1-1 0 0 0,-1 1 0 0 0,1-1 0 0 0,-1 0 0 0 0,1 0 0 0 0,-1 0 0 0 0,1-1 0 0 0,0 1 0 0 0,-1-1 0 0 0,1 0 0 0 0,0 0 0 0 0,-1 0 0 0 0,1 0 0 0 0,0-1 0 0 0,-1 0 0 0 0,5 0 0 0 0,9-4 0 0 0,-1-1 0 0 0,23-10 0 0 0,-18 7 0 0 0,-6 2 0 0 0,1 0 0 0 0,-1-1 0 0 0,0-1 0 0 0,21-17 0 0 0,-28 20 0 0 0,0-1 0 0 0,-1 0 0 0 0,0 0 0 0 0,0 0 0 0 0,-1-1 0 0 0,0 0 0 0 0,-1-1 0 0 0,1 1 0 0 0,4-12 0 0 0,-7 12 0 0 0,-3 8 0 0 0,0-1 0 0 0,0 1 0 0 0,0 0 0 0 0,0 0 0 0 0,0 0 0 0 0,0-1 0 0 0,0 1 0 0 0,0 0 0 0 0,0 0 0 0 0,0 0 0 0 0,0-1 0 0 0,0 1 0 0 0,0 0 0 0 0,0 0 0 0 0,0 0 0 0 0,0 0 0 0 0,0-1 0 0 0,0 1 0 0 0,0 0 0 0 0,0 0 0 0 0,0 0 0 0 0,0-1 0 0 0,0 1 0 0 0,0 0 0 0 0,0 0 0 0 0,0 0 0 0 0,0 0 0 0 0,-1-1 0 0 0,1 1 0 0 0,0 0 0 0 0,0 0 0 0 0,0 0 0 0 0,0 0 0 0 0,0 0 0 0 0,-1-1 0 0 0,1 1 0 0 0,0 0 0 0 0,0 0 0 0 0,0 0 0 0 0,0 0 0 0 0,-1 0 0 0 0,1 0 0 0 0,0 0 0 0 0,0 0 0 0 0,0 0 0 0 0,-1 0 0 0 0,1 0 0 0 0,0 0 0 0 0,0 0 0 0 0,0 0 0 0 0,-1 0 0 0 0,1 0 0 0 0,0 0 0 0 0,0 0 0 0 0,0 0 0 0 0,0 0 0 0 0,-1 0 0 0 0,1 0 0 0 0,0 0 0 0 0,0 0 0 0 0,-8 4 0 0 0,3 0 0 0 0,0-1 0 0 0,0 1 0 0 0,1 1 0 0 0,-1-1 0 0 0,1 1 0 0 0,0-1 0 0 0,0 1 0 0 0,1 0 0 0 0,-1 1 0 0 0,1-1 0 0 0,-4 11 0 0 0,3-8 0 0 0,1 1 0 0 0,0 0 0 0 0,1 0 0 0 0,0 0 0 0 0,0 0 0 0 0,1 0 0 0 0,-1 12 0 0 0,2-19 0 0 0,0 1 0 0 0,1-1 0 0 0,-1 0 0 0 0,0 1 0 0 0,1-1 0 0 0,-1 0 0 0 0,1 0 0 0 0,0 1 0 0 0,0-1 0 0 0,0 0 0 0 0,2 3 0 0 0,5 6 0 0 0,-3-9 0 0 0,-3-2 0 0 0,3 2 0 0 0,-1 0 0 0 0,1 0 0 0 0,-1-1 0 0 0,1 0 0 0 0,-1 0 0 0 0,1 0 0 0 0,0 0 0 0 0,0-1 0 0 0,-1 0 0 0 0,1 0 0 0 0,0 0 0 0 0,0-1 0 0 0,-1 1 0 0 0,1-1 0 0 0,0 0 0 0 0,-1 0 0 0 0,8-4 0 0 0,7-3 0 0 0,-1-1 0 0 0,32-20 0 0 0,-34 19 0 0 0,3-2 0 0 0,-1-1 0 0 0,-1-1 0 0 0,0 0 0 0 0,-1-1 0 0 0,-1 0 0 0 0,25-34 0 0 0,-32 38 0 0 0,5-6 0 0 0,-1 0 0 0 0,17-33 0 0 0,-21 32 0 0 0,-9 19 0 0 0,-1 2 0 0 0,0 0 0 0 0,0 0 0 0 0,1 0 0 0 0,-1 0 0 0 0,1 1 0 0 0,-1-1 0 0 0,1 0 0 0 0,0 1 0 0 0,0-1 0 0 0,0 7 0 0 0,1-7 0 0 0,3 13 0 0 0,0-9 0 0 0,0-1 0 0 0,1 0 0 0 0,-1 0 0 0 0,1 0 0 0 0,0 0 0 0 0,1-1 0 0 0,7 8 0 0 0,3 5 0 0 0,-9-11 0 0 0,-2 0 0 0 0,-2 6 0 0 0,-2-11-72 0 0,1-1-1 0 0,-1 1 0 0 0,1-1 1 0 0,-1 1-1 0 0,0-1 1 0 0,0 1-1 0 0,0-1 1 0 0,0 1-1 0 0,0-1 0 0 0,0 1 1 0 0,0-1-1 0 0,0 1 1 0 0,-1-1-1 0 0,1 1 1 0 0,0-1-1 0 0,-1 1 1 0 0,1-1-1 0 0,-2 3 0 0 0,0-1-331 0 0,0-1-2108 0 0,-3 4-6017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27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30 15663 0 0,'0'0'356'0'0,"0"0"50"0"0,0 0 20 0 0,3-6 92 0 0,1-7-68 0 0,-4 12 37 0 0,0 1 22 0 0,0 0 3 0 0,0 0 0 0 0,0 0 0 0 0,-5 7 512 0 0,-5 12-481 0 0,1 1 0 0 0,1 0 0 0 0,-7 25 1 0 0,-2 4-573 0 0,-4 13 29 0 0,-17 40 0 0 0,51-136 0 0 0,13-59 0 0 0,2-46 0 0 0,-24 119 0 0 0,0 3 0 0 0,-2-1 0 0 0,2-26 0 0 0,-3 40 0 0 0,0 5-1 0 0,1 0 0 0 0,-1 0 0 0 0,1 0-1 0 0,0 0 1 0 0,-1 0 0 0 0,1 0 0 0 0,0 0 0 0 0,-1 0-1 0 0,1-1 1 0 0,0 1 0 0 0,0 0 0 0 0,0-1 0 0 0,0 0-1 0 0,0 0 1 0 0,-1 1 0 0 0,1-1 0 0 0,0 0-1 0 0,0 0 1 0 0,2-1 0 0 0,3 0 71 0 0,-1 0 0 0 0,0-1 0 0 0,12-4-1 0 0,-13 4 119 0 0,24-9 148 0 0,-2 2 298 0 0,40-21 1 0 0,-52 20-635 0 0,-7 6 0 0 0,0 4 0 0 0,-6 1 0 0 0,-1 0 0 0 0,1 0 0 0 0,-1 1 0 0 0,1-1 0 0 0,-1 0 0 0 0,0 1 0 0 0,0-1 0 0 0,0 1 0 0 0,0-1 0 0 0,0 1 0 0 0,0-1 0 0 0,0 1 0 0 0,-1 0 0 0 0,1-1 0 0 0,0 1 0 0 0,-1 0 0 0 0,1 0 0 0 0,-1-1 0 0 0,0 1 0 0 0,0 2 0 0 0,1 6 0 0 0,0 0 0 0 0,-2 14 0 0 0,1-19 0 0 0,-5 59 0 0 0,2-36 0 0 0,1 1 0 0 0,2-1 0 0 0,3 37 0 0 0,-2-59 0 0 0,0 1 0 0 0,0-1 0 0 0,-1 0 0 0 0,0 0 0 0 0,0 0 0 0 0,-1 1 0 0 0,0-1 0 0 0,0 0 0 0 0,0 0 0 0 0,-4 11 0 0 0,5-17 0 0 0,0 1 0 0 0,-1-1 0 0 0,1 0 0 0 0,0 1 0 0 0,-1-1 0 0 0,1 1 0 0 0,0-1 0 0 0,-1 0 0 0 0,1 1 0 0 0,0-1 0 0 0,-1 0 0 0 0,1 1 0 0 0,-1-1 0 0 0,1 0 0 0 0,-1 1 0 0 0,1-1 0 0 0,-1 0 0 0 0,1 0 0 0 0,-1 0 0 0 0,1 0 0 0 0,-1 1 0 0 0,1-1 0 0 0,-1 0 0 0 0,1 0 0 0 0,-1 0 0 0 0,1 0 0 0 0,-1 0 0 0 0,1 0 0 0 0,-1 0 0 0 0,1-1 0 0 0,-1 1 0 0 0,1 0 0 0 0,-2 0 0 0 0,-8-4 0 0 0,4 1-479 0 0,0 0 0 0 0,0 0 0 0 0,1-1 0 0 0,-8-6 0 0 0,-14-9-1851 0 0,7 8-597 0 0,15 7 2299 0 0,1 2 0 0 0,-1-1 0 0 0,0 0 0 0 0,1 1 0 0 0,-1 0 1 0 0,0 0-1 0 0,-1 1 0 0 0,1-1 0 0 0,0 1 0 0 0,0 0 1 0 0,-11 0-1 0 0,4 1-79 0 0,0 1 0 0 0,0 1 0 0 0,-24 6 0 0 0,8 1 2309 0 0,27-9-736 0 0,1 0 124 0 0,0 0 30 0 0,0 0 4 0 0,0 0 0 0 0,0 0 0 0 0,0 0 0 0 0,21 4 1140 0 0,-7-3-1395 0 0,0-1 0 0 0,0 0 0 0 0,25-4 0 0 0,-25 2-338 0 0,0 1-1 0 0,-1 0 0 0 0,1 1 1 0 0,16 1-1 0 0,-28 0-433 0 0,35 0-58 0 0,-36-1-276 0 0,-1 0-138 0 0,2 1-1431 0 0,6 2-5600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0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0135 0 0,'0'0'231'0'0,"0"0"29"0"0,0 0 19 0 0,0 0 105 0 0,0 0 410 0 0,0 0 184 0 0,0 0 40 0 0,0 0-63 0 0,0 0-290 0 0,0 11 839 0 0,-3-5-1417 0 0,2-3-80 0 0,-1 0 0 0 0,1 1 1 0 0,0-1-1 0 0,0 0 0 0 0,1 1 0 0 0,-1-1 0 0 0,0 0 0 0 0,1 1 0 0 0,0-1 0 0 0,0 1 0 0 0,1 5 0 0 0,0 18 65 0 0,-1-26 299 0 0,0-1 117 0 0,0 0 21 0 0,0 2-66 0 0,1 4-1155 0 0,-1-4-3755 0 0,0-2-1581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36 13823 0 0,'0'0'315'0'0,"0"0"45"0"0,3-2 21 0 0,9-3-49 0 0,-5 1 2582 0 0,-7 4-2837 0 0,0 0 0 0 0,0 0 0 0 0,0 0 0 0 0,0 0 0 0 0,0 1 0 0 0,0-1 0 0 0,0 0 1 0 0,0 0-1 0 0,0 0 0 0 0,0 0 0 0 0,0 0 0 0 0,0 0 0 0 0,0 0 0 0 0,0 0 0 0 0,0 0 1 0 0,0 0-1 0 0,0 0 0 0 0,0 0 0 0 0,0 0 0 0 0,0 0 0 0 0,0 0 0 0 0,0 0 0 0 0,0 0 1 0 0,0 1-1 0 0,0-1 0 0 0,0 0 0 0 0,0 0 0 0 0,0 0 0 0 0,0 0 0 0 0,0 0 0 0 0,0 0 1 0 0,1 0-1 0 0,-1 0 0 0 0,0 0 0 0 0,0 0 0 0 0,0 0 0 0 0,0 0 0 0 0,0 0 0 0 0,0 0 1 0 0,0 0-1 0 0,0 0 0 0 0,0 0 0 0 0,0 0 0 0 0,0 0 0 0 0,0 0 0 0 0,0 0 0 0 0,0 0 0 0 0,0 0 1 0 0,0 0-1 0 0,0 0 0 0 0,1 0 0 0 0,-1 0 0 0 0,0 0 0 0 0,0 0 0 0 0,0 0 0 0 0,0 0 1 0 0,0 0-1 0 0,0 4-1204 0 0,1 3 1234 0 0,-1 0-1 0 0,1 0 0 0 0,-2 0 1 0 0,1 0-1 0 0,-1 0 1 0 0,-2 7-1 0 0,-12 41 1148 0 0,12-45-1221 0 0,-12 46-15 0 0,-9 31-20 0 0,21-82 136 0 0,1-7-35 0 0,0-4 111 0 0,-7-28 57 0 0,2-1 1 0 0,2-1-1 0 0,1 1 1 0 0,2 0 0 0 0,3-57-1 0 0,-2 73-267 0 0,1 13 0 0 0,-1-1 0 0 0,1 1 0 0 0,2-10 0 0 0,-2 15 0 0 0,0 0 0 0 0,1 0 0 0 0,-1 0 0 0 0,1 1 0 0 0,-1-1 0 0 0,1 0 0 0 0,-1 1 0 0 0,1-1 0 0 0,0 1 0 0 0,-1-1 0 0 0,1 0 0 0 0,-1 1 0 0 0,1-1 0 0 0,0 1 0 0 0,0 0 0 0 0,-1-1 0 0 0,1 1 0 0 0,0-1 0 0 0,0 1 0 0 0,0 0 0 0 0,-1 0 0 0 0,1 0 0 0 0,0-1 0 0 0,0 1 0 0 0,0 0 0 0 0,0 0 0 0 0,-1 0 0 0 0,2 0 0 0 0,1 0 0 0 0,152-32 0 0 0,-117 21 0 0 0,4-2 0 0 0,-42 13 0 0 0,0 0 0 0 0,1 0 0 0 0,-1 0 0 0 0,0-1 0 0 0,0 1 0 0 0,1 0 0 0 0,-1 0 0 0 0,0 0 0 0 0,1 0 0 0 0,-1 0 0 0 0,0 0 0 0 0,1 0 0 0 0,-1 0 0 0 0,0 0 0 0 0,1 0 0 0 0,-1 0 0 0 0,1 0 0 0 0,-1 0 0 0 0,0 0 0 0 0,1 0 0 0 0,-1 0 0 0 0,0 0 0 0 0,0 0 0 0 0,1 0 0 0 0,-1 0 0 0 0,0 1 0 0 0,1-1 0 0 0,-1 0 0 0 0,0 0 0 0 0,1 0 0 0 0,-1 1 0 0 0,0-1 0 0 0,0 0 0 0 0,1 0 0 0 0,-1 1 0 0 0,0-1 0 0 0,0 0 0 0 0,0 0 0 0 0,1 1 0 0 0,-1-1 0 0 0,0 0 0 0 0,0 1 0 0 0,0-1 0 0 0,0 0 0 0 0,0 1 0 0 0,0-1 0 0 0,0 0 0 0 0,0 1 0 0 0,0-1 0 0 0,0 0 0 0 0,2 4 74 0 0,-1 0 1 0 0,1-1-1 0 0,-1 1 1 0 0,-1 0-1 0 0,1 0 0 0 0,0-1 1 0 0,-1 1-1 0 0,0 7 0 0 0,-4 33 1018 0 0,1-19-805 0 0,-7 135-287 0 0,-3-41 0 0 0,12-97 0 0 0,-1-3 0 0 0,-1-13 0 0 0,-3-9 0 0 0,3 0-677 0 0,0-1 0 0 0,1 0 0 0 0,-1 0-1 0 0,1 0 1 0 0,0-1 0 0 0,0 1 0 0 0,0-1 0 0 0,1 1 0 0 0,0-1 0 0 0,-2-7-1 0 0,-3-12-1581 0 0,-4-8 215 0 0,2 2-4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1975 0 0,'-38'14'1440'0'0,"37"-14"-709"0"0,1 0 238 0 0,0 0 45 0 0,0 0-61 0 0,0 0-288 0 0,6 1-298 0 0,1-1-1 0 0,-1 1 1 0 0,0-1-1 0 0,0-1 1 0 0,0 1-1 0 0,0-1 1 0 0,9-2-1 0 0,21-2 834 0 0,-10 5-215 0 0,-3 0-1184 0 0,-1 0 0 0 0,28 5 0 0 0,-47-5-222 0 0,0 1-1 0 0,-1-1 1 0 0,1 0-1 0 0,0 0 1 0 0,-1 0-1 0 0,5-1 1 0 0,4-2-1113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2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70 19351 0 0,'0'0'439'0'0,"3"0"62"0"0,-2 0-459 0 0,1 0 0 0 0,-1 0 1 0 0,0 0-1 0 0,1 0 0 0 0,-1-1 0 0 0,0 1 0 0 0,1 0 0 0 0,-1-1 0 0 0,0 1 1 0 0,0-1-1 0 0,1 0 0 0 0,-1 1 0 0 0,0-1 0 0 0,0 0 0 0 0,0 0 0 0 0,0 0 1 0 0,0 1-1 0 0,0-1 0 0 0,0 0 0 0 0,0 0 0 0 0,0 0 0 0 0,-1-1 0 0 0,1 1 1 0 0,0 0-1 0 0,-1 0 0 0 0,1 0 0 0 0,0-3 0 0 0,1 2 249 0 0,-1 0 0 0 0,0 0 0 0 0,0 0 0 0 0,0 0 0 0 0,0 0 0 0 0,-1 0 0 0 0,1 0 0 0 0,-1 0 0 0 0,1 0 0 0 0,-1 0 0 0 0,1-1-1 0 0,-1 1 1 0 0,0 0 0 0 0,0 0 0 0 0,0 0 0 0 0,-1-1 0 0 0,1 1 0 0 0,-1-4 0 0 0,0 5 153 0 0,-15-1 30 0 0,14 2-379 0 0,0 0 0 0 0,0-1 0 0 0,0 1 0 0 0,0 0-1 0 0,0 0 1 0 0,0 0 0 0 0,0 0 0 0 0,0 1 0 0 0,0-1-1 0 0,0 0 1 0 0,-3 2 0 0 0,-2 1-74 0 0,-1 0-1 0 0,1 1 1 0 0,0 0 0 0 0,0 0-1 0 0,1 1 1 0 0,-1 0 0 0 0,1 0-1 0 0,0 0 1 0 0,-10 12 0 0 0,-2 2-749 0 0,13-16 675 0 0,1 1-1 0 0,1 0 1 0 0,-1 0-1 0 0,0 0 0 0 0,1 0 1 0 0,0 1-1 0 0,-3 5 1 0 0,3-2 126 0 0,-1 0 0 0 0,1 0 0 0 0,1 0 0 0 0,-1 0 0 0 0,1 1 0 0 0,1-1 0 0 0,0 1 0 0 0,0 0 0 0 0,1-1 0 0 0,0 1 0 0 0,1 12 0 0 0,0-16-40 0 0,0 0-1 0 0,0 0 1 0 0,1 0-1 0 0,-1 0 0 0 0,1 0 1 0 0,0 0-1 0 0,0 0 1 0 0,1-1-1 0 0,0 1 1 0 0,-1-1-1 0 0,1 0 0 0 0,1 0 1 0 0,-1 0-1 0 0,1 0 1 0 0,-1 0-1 0 0,1-1 0 0 0,0 0 1 0 0,0 0-1 0 0,1 0 1 0 0,4 3-1 0 0,-6-5-273 0 0,0 1 0 0 0,0-1 0 0 0,1 0 0 0 0,-1 0 0 0 0,0 0 0 0 0,5 0-1 0 0,20 0-5267 0 0,-25-1 4544 0 0,20 0-8265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49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9 0 0,'0'0'512'0'0,"0"0"96"0"0,0 0 32 0 0,0 0 0 0 0,0 0-512 0 0,0 0-128 0 0,0 0 0 0 0,0 0 0 0 0,0 0 432 0 0,0 0 64 0 0,0 0 16 0 0,0 0 0 0 0,0 0-416 0 0,0 0-96 0 0,0 0 0 0 0,17 10-7352 0 0,-17-10-1488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43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459 21191 0 0,'0'0'480'0'0,"-2"-1"67"0"0,-16-15 1685 0 0,18 16-1723 0 0,-13-10 2131 0 0,7 11-2553 0 0,-1-1 0 0 0,1 2 0 0 0,0-1 0 0 0,0 1 0 0 0,0 0 0 0 0,0 0 0 0 0,1 0 0 0 0,-1 1 0 0 0,1 0 0 0 0,-1 0 0 0 0,-5 5 0 0 0,-9 7 423 0 0,-26 24 0 0 0,39-33-510 0 0,-15 15 0 0 0,-31 35 0 0 0,48-50 0 0 0,0 0 0 0 0,0 1 0 0 0,1-1 0 0 0,0 1 0 0 0,1 0 0 0 0,-1 0 0 0 0,1 0 0 0 0,1 0 0 0 0,-1 0 0 0 0,1 1 0 0 0,-1 12 0 0 0,2-19 0 0 0,1 0 0 0 0,0 1 0 0 0,0-1 0 0 0,0 1 0 0 0,0-1 0 0 0,1 1 0 0 0,-1-1 0 0 0,0 0 0 0 0,1 1 0 0 0,-1-1 0 0 0,0 0 0 0 0,1 1 0 0 0,0-1 0 0 0,-1 0 0 0 0,1 0 0 0 0,0 1 0 0 0,0-1 0 0 0,1 2 0 0 0,8 1 0 0 0,-6-3 0 0 0,1-1 0 0 0,-1 0 0 0 0,1 0 0 0 0,-1-1 0 0 0,1 1 0 0 0,-1-1 0 0 0,1 0 0 0 0,-1 0 0 0 0,9-4 0 0 0,38-18 0 0 0,-35 14 0 0 0,-1-1 0 0 0,0 0 0 0 0,-1-1 0 0 0,21-21 0 0 0,47-57 0 0 0,-66 71 0 0 0,4-6 0 0 0,-2-2 0 0 0,25-42 0 0 0,22-61 0 0 0,-63 124 13 0 0,9-24 364 0 0,-10 28-338 0 0,0-1 0 0 0,-1 0-1 0 0,0 0 1 0 0,1 0-1 0 0,-1 0 1 0 0,0 1 0 0 0,0-1-1 0 0,0 0 1 0 0,0 0-1 0 0,0 0 1 0 0,-1 0 0 0 0,1 1-1 0 0,-1-4 1 0 0,1 5-21 0 0,-1-1 1 0 0,1 0-1 0 0,-1 1 1 0 0,1-1-1 0 0,0 1 1 0 0,-1 0-1 0 0,1-1 1 0 0,-1 1-1 0 0,1-1 1 0 0,-1 1-1 0 0,1 0 1 0 0,-1-1-1 0 0,0 1 1 0 0,1 0-1 0 0,-1-1 1 0 0,1 1-1 0 0,-1 0 1 0 0,0 0-1 0 0,1 0 1 0 0,-1 0-1 0 0,0-1 1 0 0,1 1-1 0 0,-1 0 1 0 0,0 0-1 0 0,1 0 1 0 0,-1 0-1 0 0,0 1 1 0 0,1-1-1 0 0,-1 0 1 0 0,1 0-1 0 0,-1 0 1 0 0,0 0-1 0 0,1 1 1 0 0,-1-1-1 0 0,1 0 1 0 0,-2 1-1 0 0,-2 1 69 0 0,1 0-1 0 0,0 0 1 0 0,-1 0-1 0 0,-4 5 1 0 0,-7 7-87 0 0,1 1 0 0 0,0 0 0 0 0,2 1 0 0 0,-1 0 0 0 0,-10 22 0 0 0,6-8 0 0 0,2 1 0 0 0,-15 41 0 0 0,21-47 0 0 0,2 1 0 0 0,-6 29 0 0 0,11-47 0 0 0,1 0 0 0 0,0 1 0 0 0,1-1 0 0 0,0 0 0 0 0,0 0 0 0 0,1 0 0 0 0,0 1 0 0 0,0-1 0 0 0,1 0 0 0 0,0 0 0 0 0,4 9 0 0 0,-5-15 0 0 0,0 1 0 0 0,0-1 0 0 0,1 0 0 0 0,-1 0 0 0 0,1 0 0 0 0,-1 0 0 0 0,1-1 0 0 0,0 1 0 0 0,0 0 0 0 0,0-1 0 0 0,0 1 0 0 0,0-1 0 0 0,3 2 0 0 0,-1-1 0 0 0,1 0 0 0 0,0 0 0 0 0,0 0 0 0 0,0-1 0 0 0,10 2 0 0 0,2-2 0 0 0,0 0 0 0 0,32-3 0 0 0,-30 0 0 0 0,0 0 0 0 0,0-2 0 0 0,0 0 0 0 0,0-1 0 0 0,0 0 0 0 0,-1-2 0 0 0,0 0 0 0 0,0-1 0 0 0,-1-1 0 0 0,25-17 0 0 0,-8 1 0 0 0,-1-2 0 0 0,-1-1 0 0 0,-1-2 0 0 0,-2 0 0 0 0,-1-2 0 0 0,44-67 0 0 0,-52 69 0 0 0,-2 0 0 0 0,-1 0 0 0 0,-2-2 0 0 0,-1 0 0 0 0,-1 0 0 0 0,10-44 0 0 0,-21 67 0 0 0,0 1 0 0 0,0-1 0 0 0,-1 0 0 0 0,0 1 0 0 0,-1-1 0 0 0,0 0 0 0 0,-2-13 0 0 0,0 10 0 0 0,0 10 0 0 0,0 1 0 0 0,2 1 0 0 0,-1-1 0 0 0,0 1 0 0 0,1 0 0 0 0,-1-1 0 0 0,1 1 0 0 0,-1 0 0 0 0,1 0 0 0 0,-1-1 0 0 0,0 1 0 0 0,1 0 0 0 0,-1 0 0 0 0,0 0 0 0 0,1 0 0 0 0,-1 0 0 0 0,1 0 0 0 0,-1 0 0 0 0,0 0 0 0 0,1 0 0 0 0,-1 0 0 0 0,0 0 0 0 0,1 1 0 0 0,-1-1 0 0 0,1 0 0 0 0,-1 0 0 0 0,0 1 0 0 0,1-1 0 0 0,-1 0 0 0 0,1 1 0 0 0,-1-1 0 0 0,1 0 0 0 0,-1 1 0 0 0,1-1 0 0 0,-1 1 0 0 0,1-1 0 0 0,0 1 0 0 0,-1-1 0 0 0,0 2 0 0 0,1-2 0 0 0,-3 3 0 0 0,0 0 0 0 0,1 0 0 0 0,-1 1 0 0 0,1-1 0 0 0,0 0 0 0 0,0 1 0 0 0,0 0 0 0 0,1-1 0 0 0,-3 7 0 0 0,-8 39 0 0 0,5-16 0 0 0,-42 153 0 0 0,-3-28 0 0 0,2-7 0 0 0,48-145 0 0 0,0 0 0 0 0,1 0 0 0 0,0 1 0 0 0,0-1 0 0 0,1 0 0 0 0,0 1 0 0 0,1 11 0 0 0,2-10 0 0 0,-3-7 0 0 0,0-1 0 0 0,0 1 0 0 0,1-1 0 0 0,-1 1 0 0 0,0-1 0 0 0,0 1 0 0 0,1-1 0 0 0,-1 1 0 0 0,0-1 0 0 0,1 0 0 0 0,-1 1 0 0 0,1-1 0 0 0,-1 1 0 0 0,0-1 0 0 0,1 0 0 0 0,-1 1 0 0 0,1-1 0 0 0,-1 0 0 0 0,1 0 0 0 0,-1 1 0 0 0,1-1 0 0 0,-1 0 0 0 0,1 0 0 0 0,-1 0 0 0 0,1 0 0 0 0,0 1 0 0 0,-1-1 0 0 0,1 0 0 0 0,-1 0 0 0 0,1 0 0 0 0,0 0 0 0 0,0-1 0 0 0,19 2 0 0 0,-16-1-273 0 0,-1 0-1 0 0,1-1 1 0 0,0 1-1 0 0,0-1 1 0 0,0 0 0 0 0,0 0-1 0 0,4-2 1 0 0,-3 0-692 0 0,0 1 1 0 0,-1-1-1 0 0,1 0 1 0 0,-1 0-1 0 0,1 0 1 0 0,-1-1-1 0 0,0 0 1 0 0,4-5-1 0 0,5-6-8023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5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98 8287 0 0,'0'0'191'0'0,"0"0"26"0"0,0 0 9 0 0,9-1 4 0 0,-8 0-168 0 0,1 0 0 0 0,-1 0 0 0 0,0 0-1 0 0,1 0 1 0 0,-1 0 0 0 0,0 0-1 0 0,0 0 1 0 0,0 0 0 0 0,0 0 0 0 0,0 0-1 0 0,0-1 1 0 0,0 1 0 0 0,0-2-1 0 0,0 1 37 0 0,0 1 412 0 0,-1 1 70 0 0,0 0 286 0 0,8-18 2099 0 0,9-7-808 0 0,-14 22-1827 0 0,-1 0 0 0 0,1 0 0 0 0,-1-1 0 0 0,0 1 0 0 0,0-1 0 0 0,0 0 0 0 0,1-4 0 0 0,-2 6 182 0 0,-40 98 4712 0 0,-28 109-5224 0 0,26-113 0 0 0,35-81 0 0 0,6-10 1 0 0,0-1-1 0 0,-1 0 1 0 0,1 1-1 0 0,-1-1 1 0 0,1 1 0 0 0,0-1-1 0 0,-1 1 1 0 0,1-1-1 0 0,0 1 1 0 0,0-1 0 0 0,0 1-1 0 0,-1-1 1 0 0,1 1-1 0 0,0 0 1 0 0,0-1 0 0 0,0 1-1 0 0,0-1 1 0 0,0 1-1 0 0,0-1 1 0 0,0 1 0 0 0,0 0-1 0 0,0-1 1 0 0,0 1-1 0 0,2 9-78 0 0,-2-8-259 0 0,0-2-138 0 0,-17-34-4898 0 0,14 23 3838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6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8 10135 0 0,'0'0'464'0'0,"0"0"-9"0"0,1-1-295 0 0,4-16-46 0 0,-4 11 798 0 0,1 0-1 0 0,0 0 1 0 0,0 0-1 0 0,0 0 1 0 0,1 1-1 0 0,5-8 1 0 0,15-22 1547 0 0,-16 23-1628 0 0,0 1 1 0 0,1 0 0 0 0,14-14 0 0 0,-3 1-127 0 0,-14 19-431 0 0,0-1-1 0 0,-1 0 0 0 0,2 1 1 0 0,7-7-1 0 0,0 4 104 0 0,1 0-1 0 0,0 1 1 0 0,0 1-1 0 0,17-6 1 0 0,-10 5-336 0 0,0 1 0 0 0,0 1 1 0 0,43-6-1 0 0,-54 12-41 0 0,-2 2 0 0 0,-7-3 0 0 0,-1 0 0 0 0,1 1 0 0 0,0-1 0 0 0,-1 1 0 0 0,1-1 0 0 0,0 1 0 0 0,-1-1 0 0 0,1 1 0 0 0,0-1 0 0 0,-1 1 0 0 0,1-1 0 0 0,-1 1 0 0 0,1 0 0 0 0,-1-1 0 0 0,1 1 0 0 0,-1 0 0 0 0,0-1 0 0 0,1 1 0 0 0,-1 0 0 0 0,0-1 0 0 0,0 1 0 0 0,1 1 0 0 0,-1 1 0 0 0,3 4 0 0 0,-1 0 0 0 0,0 0 0 0 0,0 0 0 0 0,0 1 0 0 0,-1-1 0 0 0,-1 0 0 0 0,1 0 0 0 0,-1 1 0 0 0,0-1 0 0 0,-1 1 0 0 0,-2 13 0 0 0,0-8 0 0 0,0 0 0 0 0,-1 0 0 0 0,-1 0 0 0 0,0-1 0 0 0,-11 20 0 0 0,10-23 0 0 0,-1 0 0 0 0,-1-1 0 0 0,1 0 0 0 0,-1 0 0 0 0,-1-1 0 0 0,1 0 0 0 0,-12 7 0 0 0,13-10 0 0 0,-1 1 0 0 0,-13 4 0 0 0,2 0 0 0 0,15-7-294 0 0,0-1-1 0 0,1 1 1 0 0,-1-1-1 0 0,0 0 1 0 0,0 0-1 0 0,0 0 1 0 0,0-1-1 0 0,0 1 1 0 0,0-1-1 0 0,0 0 0 0 0,0 0 1 0 0,0-1-1 0 0,-1 1 1 0 0,1-1-1 0 0,0 0 1 0 0,1 0-1 0 0,-1 0 1 0 0,0 0-1 0 0,0-1 1 0 0,0 1-1 0 0,1-1 1 0 0,-1 0-1 0 0,1 0 1 0 0,-1-1-1 0 0,-5-4 1 0 0,-3-6-1753 0 0</inkml:trace>
  <inkml:trace contextRef="#ctx0" brushRef="#br0" timeOffset="1">644 182 10135 0 0,'0'-12'464'0'0,"0"9"-9"0"0,7-19 6666 0 0,-7 20-7355 0 0,0 2 416 0 0,0 0 0 0 0,0-1 0 0 0,0 1-1 0 0,0-1 1 0 0,0 1 0 0 0,0 0 0 0 0,0-1 0 0 0,0 1-1 0 0,-1-1 1 0 0,1 1 0 0 0,0 0 0 0 0,0-1 0 0 0,0 1-1 0 0,0 0 1 0 0,-1-1 0 0 0,1 1 0 0 0,0 0 0 0 0,0-1-1 0 0,0 1 1 0 0,-1 0 0 0 0,1 0 0 0 0,0-1 0 0 0,-1 1-1 0 0,1 0 1 0 0,0 0 0 0 0,-1-1 0 0 0,1 1 0 0 0,0 0-1 0 0,-1 0 1 0 0,1 0 0 0 0,0 0 0 0 0,-1 0 0 0 0,1-1-1 0 0,-1 1 1 0 0,1 0 0 0 0,0 0 0 0 0,-1 0 0 0 0,1 0 0 0 0,0 0-1 0 0,-2 0 1 0 0,-21-2-10 0 0,19 4-121 0 0,-1 0 0 0 0,1 0 0 0 0,0 0 0 0 0,1 1 1 0 0,-1-1-1 0 0,0 1 0 0 0,1 0 0 0 0,0 0 0 0 0,-1 0 0 0 0,1 1 0 0 0,0-1 0 0 0,1 1 0 0 0,-1 0 0 0 0,1-1 0 0 0,-1 1 0 0 0,-1 5 1 0 0,-4 9 321 0 0,1 1 0 0 0,-7 27 1 0 0,10-29-315 0 0,-26 116-59 0 0,27-108 0 0 0,0-1 0 0 0,2 1 0 0 0,3 37 0 0 0,-1-53 0 0 0,0 0 0 0 0,0 0 0 0 0,1 0 0 0 0,1 0 0 0 0,6 18 0 0 0,-4-20 0 0 0,2 3 0 0 0,-3-6 0 0 0,4 0 0 0 0,-1-1-133 0 0,-6-3-563 0 0,-1 0-258 0 0,0 0-1011 0 0,0 0-4023 0 0,0 0-1724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6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66 13823 0 0,'0'0'630'0'0,"0"0"-13"0"0,0 0-252 0 0,0 0 391 0 0,0 0 216 0 0,-7 4 1064 0 0,2 0-1553 0 0,1 0-1 0 0,0-1 1 0 0,0 2-1 0 0,0-1 1 0 0,0 0-1 0 0,1 1 1 0 0,-1-1-1 0 0,-2 8 1 0 0,-21 44-457 0 0,14-28 854 0 0,-3 15-282 0 0,13-33-468 0 0,-1 0 1 0 0,0 1-1 0 0,-6 11 0 0 0,4-10-130 0 0,1-1 0 0 0,0 1 0 0 0,1 1 0 0 0,0-1 0 0 0,1 1 0 0 0,-1 12 0 0 0,4-24 0 0 0,0-1 0 0 0,0 0 0 0 0,-1 0 0 0 0,1 0 0 0 0,0 0 0 0 0,0 0 0 0 0,0 1 0 0 0,0-1 0 0 0,0 0 0 0 0,0 0 0 0 0,0 0 0 0 0,0 0 0 0 0,0 0 0 0 0,0 1 0 0 0,0-1 0 0 0,0 0 0 0 0,0 0 0 0 0,1 0 0 0 0,-1 0 0 0 0,0 0 0 0 0,0 1 0 0 0,0-1 0 0 0,0 0 0 0 0,0 0 0 0 0,0 0 0 0 0,0 0 0 0 0,0 0 0 0 0,0 0 0 0 0,0 1 0 0 0,1-1 0 0 0,-1 0 0 0 0,0 0 0 0 0,0 0 0 0 0,0 0 0 0 0,0 0 0 0 0,0 0 0 0 0,0 0 0 0 0,1 0 0 0 0,-1 0 0 0 0,0 0 0 0 0,0 0 0 0 0,0 0 0 0 0,0 0 0 0 0,0 0 0 0 0,1 0 0 0 0,-1 0 0 0 0,0 0 0 0 0,0 0 0 0 0,0 0 0 0 0,0 0 0 0 0,1 0 0 0 0,-1 0 0 0 0,0 0 0 0 0,0 0 0 0 0,0 0 0 0 0,0 0 0 0 0,0 0 0 0 0,1 0 0 0 0,-1 0 0 0 0,0 0 0 0 0,0 0 0 0 0,0 0 0 0 0,0 0 0 0 0,0-1 0 0 0,0 1 0 0 0,0 0 0 0 0,1 0 0 0 0,8-6 0 0 0,-9 5 0 0 0,5-3 0 0 0,-1-1 0 0 0,1 0 0 0 0,-1 0 0 0 0,-1-1 0 0 0,1 1 0 0 0,-1-1 0 0 0,0 0 0 0 0,3-8 0 0 0,2-3 0 0 0,102-215-3432 0 0,-104 219 3056 0 0,-4 8 156 0 0,1 0 0 0 0,-1 0 0 0 0,0 0 0 0 0,-1-1 0 0 0,1 1 0 0 0,-1 0 0 0 0,0-1 0 0 0,-1 1 0 0 0,1-10 0 0 0,-1 14 264 0 0,-1 1-1 0 0,1-1 0 0 0,0 0 1 0 0,-1 1-1 0 0,1-1 1 0 0,-1 1-1 0 0,1 0 0 0 0,-1-1 1 0 0,1 1-1 0 0,0-1 0 0 0,-1 1 1 0 0,0 0-1 0 0,1-1 1 0 0,-1 1-1 0 0,1 0 0 0 0,-1-1 1 0 0,1 1-1 0 0,-1 0 1 0 0,0 0-1 0 0,1 0 0 0 0,-1 0 1 0 0,-3-2 2945 0 0,4 3-2987 0 0,0-1 0 0 0,0 1-1 0 0,0-1 1 0 0,0 1 0 0 0,0-1 0 0 0,0 1-1 0 0,0-1 1 0 0,1 1 0 0 0,-1-1 0 0 0,0 1-1 0 0,0-1 1 0 0,0 1 0 0 0,0-1 0 0 0,1 1-1 0 0,-1-1 1 0 0,0 1 0 0 0,1-1 0 0 0,-1 1-1 0 0,0-1 1 0 0,1 0 0 0 0,-1 1 0 0 0,0-1-1 0 0,1 1 1 0 0,-1-1 0 0 0,1 0-1 0 0,-1 0 1 0 0,0 1 0 0 0,1-1 0 0 0,-1 0-1 0 0,1 0 1 0 0,0 1 0 0 0,0-1 30 0 0,2 2 32 0 0,0-1-1 0 0,-1 1 1 0 0,1-1-1 0 0,0 0 1 0 0,0 0 0 0 0,0 0-1 0 0,0-1 1 0 0,0 1-1 0 0,0-1 1 0 0,4 1-1 0 0,34-2 942 0 0,-18 0-733 0 0,-11 0-275 0 0,1 0 0 0 0,-1-1 0 0 0,14-3-1 0 0,18-4 89 0 0,-42 9 286 0 0,-2 0 117 0 0,1 0-458 0 0,0 1-1 0 0,0-1 1 0 0,0 0 0 0 0,-1 1 0 0 0,1-1-1 0 0,0 1 1 0 0,0-1 0 0 0,0 1 0 0 0,0-1-1 0 0,0 1 1 0 0,-1-1 0 0 0,1 1 0 0 0,0 0 0 0 0,0 0-1 0 0,-1-1 1 0 0,1 1 0 0 0,-1 0 0 0 0,1 0-1 0 0,0 0 1 0 0,-1 0 0 0 0,0 0 0 0 0,1 1-1 0 0,0 0 19 0 0,0 1 1 0 0,0-1-1 0 0,0 0 0 0 0,0 1 0 0 0,-1-1 0 0 0,1 0 0 0 0,-1 1 0 0 0,0 2 0 0 0,-5 36-48 0 0,-13 55 0 0 0,-2 6 0 0 0,13-58 0 0 0,-15 50 0 0 0,20-85 0 0 0,2-9-17 0 0,0 1 1 0 0,0-1-1 0 0,0 0 0 0 0,0 0 1 0 0,0 0-1 0 0,0 0 0 0 0,0 0 1 0 0,0 0-1 0 0,0 1 0 0 0,0-1 1 0 0,0 0-1 0 0,0 0 0 0 0,0 0 0 0 0,0 0 1 0 0,0 0-1 0 0,0 0 0 0 0,0 0 1 0 0,0 1-1 0 0,0-1 0 0 0,0 0 1 0 0,0 0-1 0 0,0 0 0 0 0,-1 0 1 0 0,1 0-1 0 0,0 0 0 0 0,0 0 1 0 0,0 0-1 0 0,0 0 0 0 0,0 1 1 0 0,0-1-1 0 0,0 0 0 0 0,0 0 0 0 0,-1 0 1 0 0,1 0-1 0 0,0 0 0 0 0,0 0 1 0 0,0 0-1 0 0,0 0 0 0 0,0 0 1 0 0,0 0-1 0 0,0 0 0 0 0,-1 0 1 0 0,1 0-1 0 0,0 0 0 0 0,0 0 1 0 0,0 0-1 0 0,0 0 0 0 0,0 0 1 0 0,-1 0-1 0 0,-3-7-2185 0 0,-1-9-4498 0 0,2 2-1012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7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5663 0 0,'0'0'356'0'0,"0"0"50"0"0,0 0 20 0 0,0 0-42 0 0,1 0-112 0 0,11 1 490 0 0,0-1 0 0 0,0-1 0 0 0,0 0 0 0 0,0 0 0 0 0,0-2 0 0 0,14-3 0 0 0,-9 2-536 0 0,1 0 0 0 0,18-1 0 0 0,6 0-146 0 0,-26 3-664 0 0,0 0-1 0 0,20 0 1 0 0,-35 2-1331 0 0,2-1-107 0 0,10-3-24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5 19351 0 0,'0'0'439'0'0,"0"0"62"0"0,0 0 33 0 0,2-1-65 0 0,0-2-361 0 0,-1 2-100 0 0,0 0 1 0 0,0 0-1 0 0,1 1 0 0 0,-1-1 1 0 0,0 0-1 0 0,0 0 0 0 0,1 1 0 0 0,-1-1 1 0 0,0 0-1 0 0,1 1 0 0 0,-1-1 1 0 0,1 1-1 0 0,-1 0 0 0 0,0-1 1 0 0,1 1-1 0 0,1 0 0 0 0,-1 0 51 0 0,0-1 0 0 0,1 1 1 0 0,-1 0-1 0 0,0 0 0 0 0,1 0 0 0 0,-1 1 0 0 0,0-1 0 0 0,1 0 1 0 0,-1 1-1 0 0,0 0 0 0 0,0-1 0 0 0,0 1 0 0 0,1 0 0 0 0,-1 0 1 0 0,0 0-1 0 0,3 3 0 0 0,-2-2 171 0 0,1 1 0 0 0,-1 1 1 0 0,0-1-1 0 0,0 0 0 0 0,0 1 0 0 0,-1-1 1 0 0,1 1-1 0 0,2 4 0 0 0,0 4 265 0 0,0-1 0 0 0,0 1 0 0 0,-1 0 0 0 0,-1 0 0 0 0,3 17 0 0 0,-3-10-495 0 0,-1 0 0 0 0,-1 0 0 0 0,-1 0 0 0 0,-1 0 0 0 0,0 0 0 0 0,-8 35 0 0 0,6-39 0 0 0,-1-1 0 0 0,-1 0 0 0 0,-1-1 0 0 0,1 1 0 0 0,-2-1 0 0 0,0 0 0 0 0,-1 0 0 0 0,0-1 0 0 0,-15 17 0 0 0,12-16-115 0 0,6-7-41 0 0,1 0 0 0 0,-1-1 1 0 0,0 0-1 0 0,-1 0 1 0 0,1 0-1 0 0,-1-1 1 0 0,-9 6-1 0 0,14-9-226 0 0,-11 5 18 0 0,7-2-5163 0 0,5-4 3480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7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7503 0 0,'0'0'399'0'0,"0"0"60"0"0,0 0 21 0 0,0 0-59 0 0,0 0-136 0 0,0 0 457 0 0,0 0 228 0 0,2 0 43 0 0,21-2 247 0 0,0-1 0 0 0,-1-1 0 0 0,39-11 0 0 0,-44 10-974 0 0,-5 2-274 0 0,2-1-10 0 0,2 0-1 0 0,22-2 1 0 0,9 0-2 0 0,-37 7 0 0 0,-10-1-20 0 0,0 0 0 0 0,-1 1-1 0 0,1-1 1 0 0,0 0 0 0 0,0 0 0 0 0,0 0-1 0 0,0 0 1 0 0,0 0 0 0 0,0 0 0 0 0,0 0 0 0 0,0 1-1 0 0,-1-1 1 0 0,1 0 0 0 0,0 0 0 0 0,0 0-1 0 0,0 0 1 0 0,0 0 0 0 0,0 0 0 0 0,0 1-1 0 0,0-1 1 0 0,0 0 0 0 0,0 0 0 0 0,0 0-1 0 0,0 0 1 0 0,0 1 0 0 0,0-1 0 0 0,0 0 0 0 0,0 0-1 0 0,0 0 1 0 0,0 0 0 0 0,0 0 0 0 0,0 1-1 0 0,0-1 1 0 0,0 0 0 0 0,0 0 0 0 0,1 0-1 0 0,-1 0 1 0 0,0 0 0 0 0,0 0 0 0 0,0 1-1 0 0,0-1 1 0 0,0 0 0 0 0,0 0 0 0 0,0 0 0 0 0,0 0-1 0 0,1 0 1 0 0,-1 0 0 0 0,0 0 0 0 0,0 0-1 0 0,0 0 1 0 0,0 1 0 0 0,0-1 0 0 0,1 0-1 0 0,-1 0 1 0 0,0 0 0 0 0,0 0 0 0 0,0 0 0 0 0,0 0-1 0 0,0 0 1 0 0,1 0 0 0 0,-1 0 0 0 0,0 0-1 0 0,0 0 1 0 0,-8 4-2273 0 0,-1-2 270 0 0,0 1-22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8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0'0'356'0'0,"0"0"50"0"0,0 0 20 0 0,0 0-42 0 0,2 0-250 0 0,21 2 1732 0 0,0-2 0 0 0,0-1 1 0 0,39-6-1 0 0,-4 1-700 0 0,-52 5-1013 0 0,26 2 1245 0 0,-22 0-2718 0 0,-10-1 808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9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75 10135 0 0,'0'0'231'0'0,"4"-8"308"0"0,-4 8-535 0 0,0-1 1 0 0,1 1 0 0 0,-1 0 0 0 0,0-1-1 0 0,1 1 1 0 0,-1 0 0 0 0,0-1-1 0 0,1 1 1 0 0,-1 0 0 0 0,1-1 0 0 0,-1 1-1 0 0,1 0 1 0 0,-1 0 0 0 0,0 0-1 0 0,1-1 1 0 0,-1 1 0 0 0,1 0 0 0 0,-1 0-1 0 0,1 0 1 0 0,-1 0 0 0 0,2 0-1 0 0,0 0 224 0 0,0 0 0 0 0,0-1 0 0 0,0 1 0 0 0,0-1 1 0 0,0 0-1 0 0,0 1 0 0 0,0-1 0 0 0,3-2 0 0 0,-4 2-207 0 0,3-9 5365 0 0,-3 10-2377 0 0,-3 9-1575 0 0,-5 24-825 0 0,2-13-609 0 0,0 0-1 0 0,-8 21 1 0 0,-34 102 1311 0 0,17-44-574 0 0,-3 12-737 0 0,-14 39 0 0 0,41-129 0 0 0,5-15 0 0 0,-1 0 0 0 0,0 0 0 0 0,0-1 0 0 0,-4 10 0 0 0,3-8 0 0 0,3-7 0 0 0,0 0 0 0 0,0 0 0 0 0,0 0 0 0 0,0 0 0 0 0,0 0 0 0 0,0 0 0 0 0,0 0 0 0 0,0 0 0 0 0,0 1 0 0 0,0-1 0 0 0,0 0 0 0 0,0 0 0 0 0,0 0 0 0 0,0 0 0 0 0,-1 0 0 0 0,1 0 0 0 0,0 0 0 0 0,0 0 0 0 0,0 0 0 0 0,0 0 0 0 0,0 1 0 0 0,0-1 0 0 0,0 0 0 0 0,0 0 0 0 0,0 0 0 0 0,0 0 0 0 0,0 0 0 0 0,0 0 0 0 0,-1 0 0 0 0,1 0 0 0 0,0 0 0 0 0,0 0 0 0 0,0 0 0 0 0,0 0 0 0 0,0 0 0 0 0,0 0 0 0 0,0 0 0 0 0,0 0 0 0 0,0 0 0 0 0,-1 0 0 0 0,1 0 0 0 0,0 0 0 0 0,0 0 0 0 0,0 0 0 0 0,0 0 0 0 0,0 0 0 0 0,0 0 0 0 0,0 0 0 0 0,0 0 0 0 0,-1 0 0 0 0,1 0 0 0 0,-4-6 0 0 0,-1-8 0 0 0,3 6 10 0 0,1 1-1 0 0,-1 0 0 0 0,2-1 1 0 0,-1 1-1 0 0,1-1 1 0 0,0 1-1 0 0,2-13 1 0 0,14-53 230 0 0,-10 49-113 0 0,9-30 194 0 0,2 1 0 0 0,3 1 0 0 0,2 1 0 0 0,48-83 0 0 0,-48 90-321 0 0,-16 30 0 0 0,1 1 0 0 0,0 0 0 0 0,13-18 0 0 0,-8 15 0 0 0,-6 8 0 0 0,1 0 0 0 0,-1 0 0 0 0,1 0 0 0 0,0 1 0 0 0,9-7 0 0 0,-12 12 0 0 0,0-1 0 0 0,0 1 0 0 0,1 0 0 0 0,-1 0 0 0 0,1 0 0 0 0,0 0 0 0 0,-1 1 0 0 0,1 0 0 0 0,0 0 0 0 0,0 0 0 0 0,0 0 0 0 0,0 1 0 0 0,0 0 0 0 0,8 1 0 0 0,-9-1 0 0 0,-1 1 0 0 0,1 0 0 0 0,0 0 0 0 0,0 0 0 0 0,-1 1 0 0 0,1-1 0 0 0,-1 1 0 0 0,1 0 0 0 0,-1 0 0 0 0,0 0 0 0 0,1 0 0 0 0,-1 1 0 0 0,0-1 0 0 0,-1 1 0 0 0,1 0 0 0 0,0 0 0 0 0,-1 0 0 0 0,0 0 0 0 0,4 5 0 0 0,0 3 0 0 0,0 0 0 0 0,-1 0 0 0 0,0 1 0 0 0,6 21 0 0 0,-10-27 0 0 0,0 0 0 0 0,-1 0 0 0 0,0 0 0 0 0,0 1 0 0 0,0-1 0 0 0,0 0 0 0 0,-1 0 0 0 0,0-1 0 0 0,0 1 0 0 0,-1 0 0 0 0,0 0 0 0 0,0 0 0 0 0,0-1 0 0 0,-1 1 0 0 0,0-1 0 0 0,0 0 0 0 0,0 0 0 0 0,0 0 0 0 0,-1 0 0 0 0,0 0 0 0 0,0-1 0 0 0,0 0 0 0 0,-1 1 0 0 0,1-2 0 0 0,-1 1 0 0 0,0 0 0 0 0,0-1 0 0 0,0 0 0 0 0,-7 3 0 0 0,-4-1-242 0 0,0 0-1 0 0,0-1 1 0 0,-32 4-1 0 0,40-7 87 0 0,0 0 0 0 0,0-1 0 0 0,0-1-1 0 0,0 1 1 0 0,1-1 0 0 0,-1 0 0 0 0,0-1 0 0 0,0 0-1 0 0,1 0 1 0 0,-12-5 0 0 0,9 0-1359 0 0,3-2-18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39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47 17503 0 0,'2'0'399'0'0,"1"-2"-257"0"0,-1 1 1 0 0,1-1-1 0 0,0 1 0 0 0,-1-1 1 0 0,1 0-1 0 0,-1 0 0 0 0,0 0 0 0 0,1 0 1 0 0,-1 0-1 0 0,3-4 0 0 0,20-31 174 0 0,-11 16 764 0 0,30-42 2504 0 0,-43 62-3072 0 0,-1 1 0 0 0,0 0 0 0 0,0 0 0 0 0,0 0 0 0 0,0 0-69 0 0,-1 2-425 0 0,0-1 1 0 0,1 1 0 0 0,-1 0-1 0 0,0 0 1 0 0,0-1 0 0 0,0 1-1 0 0,-1-1 1 0 0,-1 3 0 0 0,-1 1-22 0 0,-25 39 3 0 0,7-12 0 0 0,-26 51 0 0 0,44-75 0 0 0,1-1 0 0 0,0 1 0 0 0,1 0 0 0 0,-3 14 0 0 0,5-9 0 0 0,2-10 0 0 0,0-2 0 0 0,7 8 15 0 0,-5-10-53 0 0,-3 1-3 0 0,1 0-153 0 0,1 0 1 0 0,-1 0-1 0 0,1 0 0 0 0,0 0 0 0 0,-1 0 1 0 0,1-1-1 0 0,-1 1 0 0 0,1-1 0 0 0,-1 0 0 0 0,0 0 1 0 0,1 0-1 0 0,-1 0 0 0 0,0 0 0 0 0,1 0 1 0 0,-1-1-1 0 0,0 1 0 0 0,3-3 0 0 0,-1 0-725 0 0,0 0 0 0 0,1-1 0 0 0,-1 1 0 0 0,-1-1 0 0 0,7-8 0 0 0,1-8-1639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40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21191 0 0,'0'0'936'0'0,"0"0"200"0"0,0 0-912 0 0,0 0-224 0 0,0 0 0 0 0,0 0 0 0 0,0-6 456 0 0,0 6 48 0 0,0 0 8 0 0,0-8 0 0 0,2-2-416 0 0,1 2-96 0 0,0 2 0 0 0,-3 6 0 0 0,5-8-384 0 0,0 0-104 0 0,1-2-24 0 0,0 1 0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7:44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24879 0 0,'0'0'564'0'0,"0"0"83"0"0,0 0 34 0 0,0 0-76 0 0,2 0-397 0 0,10 1 149 0 0,0-1-1 0 0,-1-1 1 0 0,1 0-1 0 0,0-1 0 0 0,-1 0 1 0 0,16-5-1 0 0,-2 2 221 0 0,1 1 1 0 0,35 0-1 0 0,29-5-1553 0 0,-66 5-1477 0 0,1 2-7786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41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6 11975 0 0,'0'0'267'0'0,"0"0"42"0"0,0 0 17 0 0,2-1-28 0 0,1-1-272 0 0,0 1 1 0 0,0-1-1 0 0,-1 0 0 0 0,1 0 0 0 0,0 0 0 0 0,-1 0 1 0 0,0 0-1 0 0,1-1 0 0 0,-1 1 0 0 0,3-6 0 0 0,18-32 1353 0 0,-12 17-56 0 0,102-221 5416 0 0,-76 158-6124 0 0,-32 75-276 0 0,-1-1-1 0 0,0 0 1 0 0,-1 1 0 0 0,0-1-1 0 0,2-19 1 0 0,-5 18-215 0 0,-3 12 1651 0 0,2 1-1768 0 0,0 0 0 0 0,0 0 1 0 0,0 0-1 0 0,0 0 0 0 0,0 1 1 0 0,0-1-1 0 0,0 0 0 0 0,0 1 0 0 0,0-1 1 0 0,0 1-1 0 0,1-1 0 0 0,-1 1 1 0 0,0-1-1 0 0,0 1 0 0 0,1 0 0 0 0,-1-1 1 0 0,0 1-1 0 0,1 0 0 0 0,-1-1 1 0 0,0 1-1 0 0,1 0 0 0 0,-1 1 0 0 0,-2 2-9 0 0,-8 15 2 0 0,0 0 0 0 0,0 1 0 0 0,2 1 0 0 0,-8 23 0 0 0,-3 7 0 0 0,-13 34 0 0 0,-42 169 0 0 0,72-227 0 0 0,3-27 0 0 0,0 1 0 0 0,0-1 0 0 0,-1 0 0 0 0,1 0 0 0 0,0 0 0 0 0,0 1 0 0 0,0-1 0 0 0,1 0 0 0 0,-1 0 0 0 0,0 1 0 0 0,0-1 0 0 0,0 0 0 0 0,0 0 0 0 0,0 1 0 0 0,0-1 0 0 0,0 0 0 0 0,0 0 0 0 0,0 0 0 0 0,0 1 0 0 0,1-1 0 0 0,-1 0 0 0 0,0 0 0 0 0,0 0 0 0 0,0 0 0 0 0,0 1 0 0 0,1-1 0 0 0,-1 0 0 0 0,0 0 0 0 0,0 0 0 0 0,0 0 0 0 0,1 0 0 0 0,-1 0 0 0 0,0 1 0 0 0,0-1 0 0 0,1 0 0 0 0,-1 0 0 0 0,0 0 0 0 0,0 0 0 0 0,1 0 0 0 0,-1 0 0 0 0,0 0 0 0 0,0 0 0 0 0,0 0 0 0 0,1 0 0 0 0,-1 0 0 0 0,0 0 0 0 0,0 0 0 0 0,1 0 0 0 0,-1 0 0 0 0,0-1 0 0 0,0 1 0 0 0,1 0 0 0 0,-1 0 0 0 0,0 0 0 0 0,0 0 0 0 0,0 0 0 0 0,0 0 0 0 0,1-1 0 0 0,8-6 0 0 0,10-12 0 0 0,-1-1 0 0 0,30-44 0 0 0,-5 6 0 0 0,-29 39 0 0 0,2 1 0 0 0,0 0 0 0 0,1 2 0 0 0,1 0 0 0 0,0 0 0 0 0,1 2 0 0 0,23-14 0 0 0,-35 27 0 0 0,-2 8 0 0 0,-4-5 0 0 0,0-1 0 0 0,0 1 0 0 0,0 0 0 0 0,-1 0 0 0 0,1 0 0 0 0,-1 0 0 0 0,1 0 0 0 0,-1-1 0 0 0,1 1 0 0 0,-1 0 0 0 0,0 0 0 0 0,0 0 0 0 0,0 3 0 0 0,-1-2 0 0 0,0 0 0 0 0,0-1 0 0 0,-1 1 0 0 0,1 0 0 0 0,-1-1 0 0 0,1 1 0 0 0,-1-1 0 0 0,-2 4 0 0 0,0-1 0 0 0,-1 0 0 0 0,1-1 0 0 0,-1 1 0 0 0,0-1 0 0 0,0 0 0 0 0,-10 6 0 0 0,-38 16 0 0 0,12-6 0 0 0,41-20 0 0 0,1 0 0 0 0,-1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-1 0 0 0 0,10-1 0 0 0,9-4 0 0 0,-9 3 0 0 0,9 1 0 0 0,-9 2 0 0 0,-2 6 0 0 0,-3 0 0 0 0,-1 1 0 0 0,0 0 0 0 0,0 0 0 0 0,-1 0 0 0 0,0 0 0 0 0,0 0 0 0 0,-1 0 0 0 0,0 13 0 0 0,10 6 0 0 0,-2-14 0 0 0,-6-12 0 0 0,8 8 0 0 0,-7-8 0 0 0,-1-1 0 0 0,-2 0 0 0 0,0 0 0 0 0,0 1 0 0 0,0-1 0 0 0,0 0 0 0 0,0 0 0 0 0,0 1 0 0 0,0-1 0 0 0,0 0 0 0 0,0 0 0 0 0,0 0 0 0 0,0 0 0 0 0,0 0 0 0 0,1-1 0 0 0,-1 1 0 0 0,0 0 0 0 0,0 0 0 0 0,0-1 0 0 0,0 1 0 0 0,0-1 0 0 0,-1 1 0 0 0,1-1 0 0 0,0 1 0 0 0,2-2 0 0 0,1-1 0 0 0,12-6 0 0 0,0-1 0 0 0,0-1 0 0 0,-1-1 0 0 0,-1 0 0 0 0,15-15 0 0 0,54-63 0 0 0,-54 56 0 0 0,-55 87 0 0 0,13-33 0 0 0,-24 44 0 0 0,33-56 0 0 0,1 0 0 0 0,-1 1 0 0 0,1-1 0 0 0,1 1 0 0 0,-3 15 0 0 0,4-21 0 0 0,1-1 0 0 0,0 0 0 0 0,0 1 0 0 0,0-1 0 0 0,0 0 0 0 0,1 1 0 0 0,-1-1 0 0 0,1 0 0 0 0,-1 0 0 0 0,1 1 0 0 0,1 2 0 0 0,-1-3 0 0 0,-1-1 0 0 0,1 0 0 0 0,0 0 0 0 0,0 1 0 0 0,0-1 0 0 0,0 0 0 0 0,0 0 0 0 0,0 0 0 0 0,0 0 0 0 0,0 0 0 0 0,0 0 0 0 0,1 0 0 0 0,-1 0 0 0 0,0-1 0 0 0,0 1 0 0 0,1 0 0 0 0,-1-1 0 0 0,1 1 0 0 0,-1-1 0 0 0,0 1 0 0 0,1-1 0 0 0,-1 0 0 0 0,1 0 0 0 0,-1 0 0 0 0,1 0 0 0 0,-1 0 0 0 0,1 0 0 0 0,-1 0 0 0 0,1 0 0 0 0,1-1 0 0 0,0 1 0 0 0,8-1 0 0 0,-1-1 0 0 0,1 0 0 0 0,-1-1 0 0 0,0 0 0 0 0,0-1 0 0 0,0 0 0 0 0,0 0 0 0 0,-1-1 0 0 0,9-6 0 0 0,-3 1 0 0 0,-1 0 0 0 0,0-1 0 0 0,-1-1 0 0 0,20-22 0 0 0,-26 25 111 0 0,0 0 0 0 0,-1 0-1 0 0,0 0 1 0 0,0-1 0 0 0,-1 0 0 0 0,-1 0-1 0 0,0 0 1 0 0,0-1 0 0 0,-1 0 0 0 0,0 1 0 0 0,-1-1-1 0 0,2-16 1 0 0,-5 16 332 0 0,-4 0-663 0 0,-1 10-325 0 0,-3 10-358 0 0,8-8 909 0 0,-3 1-130 0 0,3-1 117 0 0,0-1 1 0 0,0 1-1 0 0,0 0 0 0 0,0-1 1 0 0,0 1-1 0 0,0 0 1 0 0,0 0-1 0 0,0-1 0 0 0,0 1 1 0 0,1 0-1 0 0,-1 0 0 0 0,0 0 1 0 0,1 0-1 0 0,-1 0 0 0 0,1 0 1 0 0,-1 2-1 0 0,0-2-82 0 0,1-1 0 0 0,0 1 0 0 0,-1 0 0 0 0,1 0 0 0 0,0 0 0 0 0,0 0 0 0 0,0 0 0 0 0,0 0 0 0 0,-1 0 0 0 0,1 0 0 0 0,1 0 0 0 0,-1 0 0 0 0,0 0 0 0 0,0 0 0 0 0,0 0 0 0 0,0 0 0 0 0,1-1 0 0 0,-1 1 0 0 0,0 0 0 0 0,1 0 1 0 0,-1 0-1 0 0,1 0 0 0 0,-1 0 0 0 0,1-1 0 0 0,0 2 0 0 0,1 0-299 0 0,-1 0 0 0 0,1-1 1 0 0,-1 1-1 0 0,1-1 1 0 0,0 1-1 0 0,0-1 1 0 0,0 0-1 0 0,0 1 0 0 0,4 1 1 0 0,5 0-7464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4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252 17503 0 0,'0'0'399'0'0,"0"0"60"0"0,0 0 21 0 0,0 0-59 0 0,3-8-260 0 0,22-62 5367 0 0,-24 68-5084 0 0,5-14 1168 0 0,-16 12-1020 0 0,7 4-591 0 0,0 0 0 0 0,0-1 0 0 0,0 1 0 0 0,0 0 0 0 0,0 0 0 0 0,0 1 0 0 0,0-1 0 0 0,0 1 0 0 0,0-1 0 0 0,1 1 1 0 0,-1 0-1 0 0,0 0 0 0 0,0 0 0 0 0,0 0 0 0 0,1 1 0 0 0,-1-1 0 0 0,0 1 0 0 0,-2 2 0 0 0,-4 4-2 0 0,0 0 0 0 0,0 0 1 0 0,-9 12-1 0 0,6-6 0 0 0,5-6 1 0 0,-60 70 0 0 0,60-68 0 0 0,0 0 0 0 0,0 0 0 0 0,1 1 0 0 0,1 0 0 0 0,0 1 0 0 0,-5 14 0 0 0,10-24 0 0 0,-1 1 0 0 0,0-1 0 0 0,1 0 0 0 0,-1 0 0 0 0,1 1 0 0 0,0-1 0 0 0,0 0 0 0 0,0 1 0 0 0,0-1 0 0 0,0 0 0 0 0,1 1 0 0 0,0 3 0 0 0,4 0 0 0 0,-2-5 0 0 0,0 0 0 0 0,0 1 0 0 0,0-2 0 0 0,0 1 0 0 0,0 0 0 0 0,0 0 0 0 0,0-1 0 0 0,0 0 0 0 0,0 0 0 0 0,0 0 0 0 0,0 0 0 0 0,0 0 0 0 0,0 0 0 0 0,0-1 0 0 0,6-1 0 0 0,4-2 0 0 0,0-1 0 0 0,15-7 0 0 0,-24 10 0 0 0,10-4 90 0 0,0-2 0 0 0,-1 1 0 0 0,0-1 0 0 0,-1-1 0 0 0,0-1 0 0 0,0 0 0 0 0,-1 0 0 0 0,0-1 0 0 0,-1 0 0 0 0,0-1 0 0 0,-1 0 0 0 0,0-1 0 0 0,-1 1 0 0 0,0-2 0 0 0,8-19 0 0 0,-10 10 502 0 0,-6 22-592 0 0,0 1 1 0 0,0 0-1 0 0,0 0 0 0 0,0 0 0 0 0,0-1 1 0 0,0 1-1 0 0,0 0 0 0 0,0 0 0 0 0,0-1 0 0 0,0 1 1 0 0,0 0-1 0 0,0 0 0 0 0,0-1 0 0 0,0 1 1 0 0,0 0-1 0 0,0 0 0 0 0,0 0 0 0 0,0-1 1 0 0,0 1-1 0 0,-1 0 0 0 0,1 0 0 0 0,0 0 1 0 0,0-1-1 0 0,0 1 0 0 0,0 0 0 0 0,0 0 1 0 0,-1 0-1 0 0,1 0 0 0 0,0-1 0 0 0,0 1 1 0 0,0 0-1 0 0,-1 0 0 0 0,1 0 0 0 0,0 0 1 0 0,0 0-1 0 0,0 0 0 0 0,-1 0 0 0 0,1 0 0 0 0,0 0 1 0 0,0-1-1 0 0,-1 1 0 0 0,1 0 0 0 0,0 0 1 0 0,0 0-1 0 0,-1 0 0 0 0,1 0 0 0 0,0 1 1 0 0,0-1-1 0 0,0 0 0 0 0,-1 0 0 0 0,1 0 1 0 0,0 0-1 0 0,0 0 0 0 0,-1 0 0 0 0,1 0 1 0 0,0 0-1 0 0,0 0 0 0 0,0 1 0 0 0,-1-1 1 0 0,1 0-1 0 0,0 0 0 0 0,0 0 0 0 0,0 0 1 0 0,0 0-1 0 0,-1 1 0 0 0,-4 2 0 0 0,0 0 0 0 0,0 1 0 0 0,0 0 0 0 0,0 0 0 0 0,0 0 0 0 0,1 1 0 0 0,-1-1 0 0 0,1 1 0 0 0,-3 6 0 0 0,0-2 0 0 0,2 0 0 0 0,-1 0 0 0 0,1 1 0 0 0,-5 16 0 0 0,7-19 0 0 0,0 0 0 0 0,1 1 0 0 0,1 0 0 0 0,-1-1 0 0 0,1 1 0 0 0,0 8 0 0 0,1-14 0 0 0,0 0 0 0 0,0-1 0 0 0,1 1 0 0 0,-1 0 0 0 0,0 0 0 0 0,1-1 0 0 0,-1 1 0 0 0,1 0 0 0 0,0-1 0 0 0,0 1 0 0 0,-1 0 0 0 0,1-1 0 0 0,0 1 0 0 0,0-1 0 0 0,1 1 0 0 0,-1-1 0 0 0,0 0 0 0 0,0 1 0 0 0,1-1 0 0 0,-1 0 0 0 0,1 0 0 0 0,-1 0 0 0 0,1 0 0 0 0,-1 0 0 0 0,1 0 0 0 0,-1-1 0 0 0,1 1 0 0 0,0 0 0 0 0,0-1 0 0 0,-1 1 0 0 0,1-1 0 0 0,2 0 0 0 0,4 2 0 0 0,0-2 0 0 0,0 1 0 0 0,0-1 0 0 0,0 0 0 0 0,0-1 0 0 0,0 0 0 0 0,0 0 0 0 0,0-1 0 0 0,0 0 0 0 0,-1 0 0 0 0,1-1 0 0 0,-1 0 0 0 0,14-8 0 0 0,-8 4 0 0 0,-1-1 0 0 0,0-1 0 0 0,0 0 0 0 0,-1 0 0 0 0,0-1 0 0 0,16-20 0 0 0,-12 9 0 0 0,-1 0 0 0 0,-1-1 0 0 0,0 0 0 0 0,12-34 0 0 0,-25 56 0 0 0,0 0 0 0 0,0 0 0 0 0,0 0 0 0 0,0 0 0 0 0,0 0 0 0 0,0-1 0 0 0,0 1 0 0 0,0 0 0 0 0,1 0 0 0 0,-1 0 0 0 0,0 0 0 0 0,0 0 0 0 0,0 0 0 0 0,0 0 0 0 0,0 0 0 0 0,0-1 0 0 0,0 1 0 0 0,0 0 0 0 0,0 0 0 0 0,0 0 0 0 0,0 0 0 0 0,0 0 0 0 0,0 0 0 0 0,0 0 0 0 0,0 0 0 0 0,0-1 0 0 0,0 1 0 0 0,0 0 0 0 0,0 0 0 0 0,0 0 0 0 0,0 0 0 0 0,0 0 0 0 0,0 0 0 0 0,0 0 0 0 0,0-1 0 0 0,0 1 0 0 0,0 0 0 0 0,0 0 0 0 0,0 0 0 0 0,-1 0 0 0 0,1 0 0 0 0,0 0 0 0 0,0 0 0 0 0,0 0 0 0 0,0 0 0 0 0,0 0 0 0 0,0-1 0 0 0,0 1 0 0 0,0 0 0 0 0,-7 4 0 0 0,-5 8 0 0 0,9-7 0 0 0,0 0 0 0 0,0 0 0 0 0,0 0 0 0 0,1 0 0 0 0,0 1 0 0 0,0-1 0 0 0,0 1 0 0 0,1-1 0 0 0,0 1 0 0 0,0 0 0 0 0,0 10 0 0 0,1-14 0 0 0,0 1 0 0 0,0-1 0 0 0,0 0 0 0 0,1 0 0 0 0,-1 0 0 0 0,1 0 0 0 0,-1 0 0 0 0,1 1 0 0 0,0-1 0 0 0,0 0 0 0 0,0 0 0 0 0,0-1 0 0 0,0 1 0 0 0,0 0 0 0 0,1 0 0 0 0,-1 0 0 0 0,0-1 0 0 0,1 1 0 0 0,0-1 0 0 0,-1 1 0 0 0,1-1 0 0 0,0 0 0 0 0,0 1 0 0 0,0-1 0 0 0,0 0 0 0 0,0 0 0 0 0,0-1 0 0 0,0 1 0 0 0,0 0 0 0 0,0-1 0 0 0,0 1 0 0 0,0-1 0 0 0,3 1 0 0 0,3 0 0 0 0,0-1 0 0 0,0 0 0 0 0,0 0 0 0 0,0 0 0 0 0,15-4 0 0 0,26-2 0 0 0,-49 5 0 0 0,0 1 0 0 0,1 0 0 0 0,-1 0 0 0 0,0 0 0 0 0,1 0 0 0 0,-1 0 0 0 0,0 0 0 0 0,0 0 0 0 0,1 0 0 0 0,-1 0 0 0 0,0 0 0 0 0,1 0 0 0 0,-1 0 0 0 0,0 0 0 0 0,1 0 0 0 0,-1 0 0 0 0,0 0 0 0 0,0 0 0 0 0,1 0 0 0 0,-1 0 0 0 0,0 0 0 0 0,1 0 0 0 0,-1 0 0 0 0,0 1 0 0 0,0-1 0 0 0,1 0 0 0 0,-1 0 0 0 0,0 0 0 0 0,0 0 0 0 0,0 1 0 0 0,1-1 0 0 0,-1 0 0 0 0,0 0 0 0 0,0 1 0 0 0,0-1 0 0 0,1 0 0 0 0,-1 0 0 0 0,0 1 0 0 0,0-1 0 0 0,0 0 0 0 0,0 1 0 0 0,0-1 0 0 0,0 0 0 0 0,0 0 0 0 0,0 1 0 0 0,0-1 0 0 0,0 0 0 0 0,0 1 0 0 0,0-1 0 0 0,0 0 0 0 0,0 0 0 0 0,0 1 0 0 0,0-1 0 0 0,0 0 0 0 0,0 1 0 0 0,0-1 0 0 0,0 0 0 0 0,-1 1 0 0 0,1 4 0 0 0,-1 1 0 0 0,0-1 0 0 0,-1 0 0 0 0,1 0 0 0 0,-1 0 0 0 0,0 0 0 0 0,0 0 0 0 0,-1 0 0 0 0,1 0 0 0 0,-6 7 0 0 0,4-6 0 0 0,-1 1 0 0 0,2 1 0 0 0,-6 13 0 0 0,8-20 0 0 0,1-1 0 0 0,0 1 0 0 0,0-1 0 0 0,0 1 0 0 0,0 0 0 0 0,0-1 0 0 0,0 1 0 0 0,0-1 0 0 0,0 1 0 0 0,0 0 0 0 0,0-1 0 0 0,0 1 0 0 0,1 0 0 0 0,-1-1 0 0 0,0 1 0 0 0,0-1 0 0 0,1 1 0 0 0,-1-1 0 0 0,0 1 0 0 0,1-1 0 0 0,-1 1 0 0 0,0-1 0 0 0,1 1 0 0 0,-1-1 0 0 0,1 1 0 0 0,-1-1 0 0 0,1 0 0 0 0,-1 1 0 0 0,1-1 0 0 0,-1 1 0 0 0,1-1 0 0 0,-1 0 0 0 0,1 0 0 0 0,-1 1 0 0 0,1-1 0 0 0,0 0 0 0 0,-1 0 0 0 0,1 0 0 0 0,-1 0 0 0 0,2 0 0 0 0,-1 1 0 0 0,4 0 0 0 0,0 0 0 0 0,0-1 0 0 0,1 1 0 0 0,-1-1 0 0 0,0 0 0 0 0,0-1 0 0 0,0 1 0 0 0,1-1 0 0 0,-1 0 0 0 0,0 0 0 0 0,0 0 0 0 0,8-4 0 0 0,5-2 0 0 0,-1-2 0 0 0,18-10 0 0 0,-12 5 0 0 0,0-2 0 0 0,-2-1 0 0 0,0 0 0 0 0,-1-1 0 0 0,0-2 0 0 0,30-39 0 0 0,-24 23 0 0 0,-1-2 0 0 0,-2 0 0 0 0,25-59 0 0 0,-40 75 0 0 0,-30 60 0 0 0,-17 48 0 0 0,-29 111 0 0 0,40-102 0 0 0,28-94 0 0 0,0-1 0 0 0,0 0 0 0 0,-1 0 0 0 0,1 1 0 0 0,0-1 0 0 0,0 0 0 0 0,0 0 0 0 0,0 1 0 0 0,0-1 0 0 0,0 0 0 0 0,0 1 0 0 0,0-1 0 0 0,0 0 0 0 0,0 0 0 0 0,0 1 0 0 0,0-1 0 0 0,0 0 0 0 0,0 1 0 0 0,0-1 0 0 0,0 0 0 0 0,0 1 0 0 0,0-1 0 0 0,0 0 0 0 0,0 0 0 0 0,0 1 0 0 0,1-1 0 0 0,-1 0 0 0 0,0 0 0 0 0,0 1 0 0 0,0-1 0 0 0,1 0 0 0 0,-1 0 0 0 0,0 0 0 0 0,0 1 0 0 0,0-1 0 0 0,1 0 0 0 0,-1 0 0 0 0,0 0 0 0 0,1 1 0 0 0,4-2 0 0 0,-2 0-26 0 0,-1 0 1 0 0,1 1-1 0 0,0-1 0 0 0,-1 0 0 0 0,1 0 1 0 0,-1-1-1 0 0,1 1 0 0 0,-1-1 0 0 0,0 1 0 0 0,1-1 1 0 0,-1 0-1 0 0,0 1 0 0 0,3-5 0 0 0,-1 1-93 0 0,-1 1-1 0 0,1-1 0 0 0,-1 0 0 0 0,0 0 0 0 0,-1 0 0 0 0,3-7 0 0 0,0-4-294 0 0,0 1 0 0 0,-2-1-1 0 0,4-29 1 0 0,-5-8-2032 0 0,-2 48 2200 0 0,0 1-1 0 0,-1-1 1 0 0,1 1 0 0 0,-1-1-1 0 0,0 0 1 0 0,-1 1 0 0 0,1 0-1 0 0,-5-9 1 0 0,5 11 222 0 0,0 1 1 0 0,0 0-1 0 0,0 0 0 0 0,0 0 0 0 0,0 0 0 0 0,0-1 0 0 0,0 2 1 0 0,0-1-1 0 0,-1 0 0 0 0,1 0 0 0 0,0 0 0 0 0,-1 0 0 0 0,1 1 1 0 0,0-1-1 0 0,-1 1 0 0 0,1-1 0 0 0,-1 1 0 0 0,1 0 1 0 0,-1-1-1 0 0,0 1 0 0 0,1 0 0 0 0,-1 0 0 0 0,1 0 0 0 0,-1 0 1 0 0,1 0-1 0 0,-1 0 0 0 0,-2 1 0 0 0,-3 1 33 0 0,1 0-1 0 0,0 0 1 0 0,0 0-1 0 0,0 1 1 0 0,-6 3-1 0 0,10-5 75 0 0,0 0 0 0 0,1 1 0 0 0,-1-1 0 0 0,1 1 0 0 0,-1-1 0 0 0,1 1 0 0 0,0 0 0 0 0,-1-1 0 0 0,1 1 0 0 0,0 0 0 0 0,0 0 1 0 0,0 0-1 0 0,1 0 0 0 0,-1-1 0 0 0,0 1 0 0 0,1 0 0 0 0,-1 1 0 0 0,1-1 0 0 0,0 0 0 0 0,-1 0 0 0 0,1 4 0 0 0,1-4-67 0 0,0 0-1 0 0,0 0 1 0 0,0 0 0 0 0,0 0 0 0 0,1 0 0 0 0,-1 0 0 0 0,0-1-1 0 0,1 1 1 0 0,-1 0 0 0 0,1-1 0 0 0,0 1 0 0 0,-1-1-1 0 0,1 1 1 0 0,4 1 0 0 0,0 1 148 0 0,0-1-1 0 0,0 0 0 0 0,1 0 1 0 0,0-1-1 0 0,-1 0 0 0 0,1 0 1 0 0,0-1-1 0 0,0 1 1 0 0,0-2-1 0 0,0 1 0 0 0,0-1 1 0 0,10 0-1 0 0,2-2-626 0 0,1-1 1 0 0,-1-1-1 0 0,22-6 0 0 0,-24 5-8050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45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03 15663 0 0,'0'0'356'0'0,"0"0"50"0"0,0 0 20 0 0,-10 13 106 0 0,3 0-180 0 0,1 0-1 0 0,0 0 1 0 0,0 0 0 0 0,2 1-1 0 0,-6 21 1 0 0,-4 14 506 0 0,-15 39 57 0 0,-104 266-710 0 0,92-271-205 0 0,-11 28 0 0 0,50-107 2 0 0,-5 9 68 0 0,6-12 301 0 0,9-10 626 0 0,3-3-791 0 0,-1-1 1 0 0,10-15-1 0 0,4-4-217 0 0,-5 8 171 0 0,-2 0 0 0 0,0-1 0 0 0,-2 0 0 0 0,0-2 0 0 0,-2 1 0 0 0,-1-2 0 0 0,-2 0 0 0 0,10-35 0 0 0,-18 52-16 0 0,0 1 0 0 0,0-21 0 0 0,-1 28-131 0 0,-1 0-1 0 0,-1-1 1 0 0,1 1-1 0 0,0-1 1 0 0,-1 1 0 0 0,1 0-1 0 0,-1 0 1 0 0,0-1-1 0 0,0 1 1 0 0,-1 0-1 0 0,1 0 1 0 0,-1 0 0 0 0,-1-3-1 0 0,1 4 29 0 0,0 0 1 0 0,0 1-1 0 0,0-1 0 0 0,-1 1 0 0 0,1 0 0 0 0,0-1 1 0 0,-1 1-1 0 0,1 0 0 0 0,0 0 0 0 0,-1 0 0 0 0,0 1 1 0 0,1-1-1 0 0,-1 1 0 0 0,1-1 0 0 0,-1 1 0 0 0,0 0 1 0 0,1 0-1 0 0,-1 0 0 0 0,1 0 0 0 0,-5 1 0 0 0,-1 1 129 0 0,-1-1 0 0 0,1 1-1 0 0,0 0 1 0 0,0 1-1 0 0,-9 4 1 0 0,10-2-156 0 0,0 0-1 0 0,0 0 1 0 0,0 0 0 0 0,0 1 0 0 0,1 1-1 0 0,0-1 1 0 0,0 1 0 0 0,1 0 0 0 0,0 0 0 0 0,0 0-1 0 0,-6 13 1 0 0,10-17-14 0 0,-1-1 0 0 0,1 1 0 0 0,0-1 0 0 0,0 1 0 0 0,0-1 0 0 0,1 1 0 0 0,-1 0 0 0 0,1-1 0 0 0,-1 1 0 0 0,1 0 0 0 0,0 0 0 0 0,0-1 0 0 0,0 1 0 0 0,0 0 0 0 0,1 0 0 0 0,-1-1 0 0 0,1 1 0 0 0,0 0 0 0 0,0-1 0 0 0,-1 1 0 0 0,2-1 0 0 0,0 3 0 0 0,0-2 0 0 0,0 0 0 0 0,1 0 0 0 0,-1-1 0 0 0,1 1 0 0 0,-1-1 0 0 0,1 0 0 0 0,0 0 0 0 0,0 0 0 0 0,0 0 0 0 0,0 0 0 0 0,0 0 0 0 0,1-1 0 0 0,-1 0 0 0 0,0 0 0 0 0,1 0 0 0 0,5 1 0 0 0,1 0 0 0 0,1-1 0 0 0,-1-1 0 0 0,1 0 0 0 0,-1 0 0 0 0,0-1 0 0 0,1 0 0 0 0,-1-1 0 0 0,0 0 0 0 0,20-8 0 0 0,-10 3 0 0 0,-1-2 0 0 0,0 0 0 0 0,35-23 0 0 0,-41 22 0 0 0,0-1 0 0 0,-1 0 0 0 0,0-1 0 0 0,-1-1 0 0 0,0 1 0 0 0,-1-2 0 0 0,-1 0 0 0 0,11-21 0 0 0,-16 31-8 0 0,-4 2 13 0 0,1 1 0 0 0,0 0 0 0 0,0-1 0 0 0,-1 1 0 0 0,1 0 0 0 0,0-1 0 0 0,-1 1 0 0 0,0-1 0 0 0,1 1 0 0 0,-1-1 0 0 0,0 1 0 0 0,0-1 0 0 0,0 1 0 0 0,0-1 0 0 0,0-1 0 0 0,-9 7 854 0 0,3 1-737 0 0,0 0-1 0 0,1 0 1 0 0,-1 0 0 0 0,1 1 0 0 0,0 0-1 0 0,1 0 1 0 0,0 0 0 0 0,0 0 0 0 0,-5 11-1 0 0,1 1-175 0 0,0 0-1 0 0,-7 28 0 0 0,14-41-47 0 0,0 0 1 0 0,0-1-1 0 0,0 1 0 0 0,1 0 1 0 0,0 0-1 0 0,0-1 0 0 0,0 1 0 0 0,0 0 1 0 0,1 0-1 0 0,1 7 0 0 0,-1-10 111 0 0,-1-1 0 0 0,1 1 0 0 0,-1-1-1 0 0,1 1 1 0 0,0-1 0 0 0,0 1 0 0 0,0-1-1 0 0,0 0 1 0 0,0 0 0 0 0,0 1 0 0 0,0-1-1 0 0,1 0 1 0 0,-1 0 0 0 0,0 0 0 0 0,1 0-1 0 0,-1 0 1 0 0,0 0 0 0 0,1 0-1 0 0,-1-1 1 0 0,1 1 0 0 0,0 0 0 0 0,-1-1-1 0 0,1 0 1 0 0,-1 1 0 0 0,1-1 0 0 0,0 0-1 0 0,-1 0 1 0 0,1 1 0 0 0,0-1 0 0 0,-1-1-1 0 0,1 1 1 0 0,0 0 0 0 0,1-1 0 0 0,6 0-183 0 0,0-1 1 0 0,-1 0 0 0 0,1-1 0 0 0,-1 0-1 0 0,0 0 1 0 0,13-8 0 0 0,1-2 664 0 0,21-18 0 0 0,-33 23-514 0 0,0 0 0 0 0,-1-1 0 0 0,0 0 1 0 0,-1-1-1 0 0,0 0 0 0 0,0 0 0 0 0,-1-1 0 0 0,7-14 0 0 0,-5 6-31 0 0,-1 1 1 0 0,-1-1-1 0 0,0-1 0 0 0,5-29 0 0 0,-6 15 1480 0 0,-7 32-1277 0 0,-1 1-218 0 0,0 0 0 0 0,1 1 0 0 0,-1-1 0 0 0,0 1 0 0 0,0-1 0 0 0,1 1 0 0 0,-1 0 0 0 0,0 0 1 0 0,0 0-1 0 0,1 0 0 0 0,-1 0 0 0 0,0 0 0 0 0,0 0 0 0 0,0 0 0 0 0,1 1 0 0 0,-1-1 0 0 0,0 1 0 0 0,0-1 0 0 0,1 1 0 0 0,-1 0 0 0 0,0 0 0 0 0,1-1 0 0 0,-1 1 0 0 0,1 0 0 0 0,-1 1 0 0 0,1-1 1 0 0,-3 2-1 0 0,3-1 39 0 0,-3 0 16 0 0,3-1 14 0 0,0 0 0 0 0,0 0 0 0 0,0 0 0 0 0,0 0 0 0 0,0 0-1 0 0,0 1 1 0 0,0-1 0 0 0,0 0 0 0 0,0 0 0 0 0,0 1 0 0 0,1-1 0 0 0,-1 1-1 0 0,1-1 1 0 0,-1 1 0 0 0,0 2 0 0 0,-3 16 0 0 0,5-6 0 0 0,2-10 0 0 0,-1-3 0 0 0,0 2 0 0 0,0-1 0 0 0,0 1 0 0 0,0-1 0 0 0,0 0 0 0 0,0 0 0 0 0,1 0 0 0 0,-1 0 0 0 0,1 0 0 0 0,0-1 0 0 0,-1 1 0 0 0,1-1 0 0 0,0 0 0 0 0,0 1 0 0 0,0-1 0 0 0,0-1 0 0 0,0 1 0 0 0,0 0 0 0 0,0-1 0 0 0,0 1 0 0 0,0-1 0 0 0,5 0 0 0 0,6-1 0 0 0,1 0 0 0 0,-1-1 0 0 0,20-5 0 0 0,-15 3 0 0 0,-15 4 0 0 0,8-2 0 0 0,-1-1 0 0 0,1 0 0 0 0,-1 0 0 0 0,17-8 0 0 0,-19 7 0 0 0,1 2 0 0 0,-3 5 0 0 0,-5-2-1 0 0,-1 1 1 0 0,0-1-1 0 0,0 1 0 0 0,0-1 0 0 0,-1 1 1 0 0,1 0-1 0 0,0 0 0 0 0,-1-1 1 0 0,1 1-1 0 0,-1 0 0 0 0,1 0 0 0 0,-1 0 1 0 0,0-1-1 0 0,0 1 0 0 0,0 0 0 0 0,0 0 1 0 0,0 0-1 0 0,0 0 0 0 0,0 0 1 0 0,0-1-1 0 0,-2 4 0 0 0,0 3 21 0 0,0 0 0 0 0,-1-1 0 0 0,-5 13 0 0 0,-18 21 664 0 0,21-33-506 0 0,-1 0 0 0 0,1 0-1 0 0,0 1 1 0 0,1-1 0 0 0,0 1-1 0 0,-3 10 1 0 0,6-16-178 0 0,1 12 0 0 0,1-2 0 0 0,3 3-64 0 0,-3-15-273 0 0,-1-1-138 0 0,0 0-33 0 0,1 1 133 0 0,4 0 441 0 0,-1 0 0 0 0,1 0 0 0 0,-1 0-1 0 0,1-1 1 0 0,-1 0 0 0 0,1 0-1 0 0,0 0 1 0 0,-1 0 0 0 0,1 0 0 0 0,-1-1-1 0 0,1 0 1 0 0,4-1 0 0 0,0-2 115 0 0,1 1-1 0 0,-1-1 1 0 0,0-1 0 0 0,14-9 0 0 0,-8 4-181 0 0,-1 0 0 0 0,-1-1 0 0 0,0-1 0 0 0,0 0 0 0 0,18-25 0 0 0,-7 6 0 0 0,-2-2 0 0 0,34-63 0 0 0,-45 67 0 0 0,-7 73 0 0 0,-4-42 0 0 0,0 0 0 0 0,0-1 0 0 0,0 1 0 0 0,0 0 0 0 0,0 0 0 0 0,1 0 0 0 0,-1-1 0 0 0,1 1 0 0 0,0 0 0 0 0,-1-1 0 0 0,1 1 0 0 0,0 0 0 0 0,0-1 0 0 0,2 3 0 0 0,0 1 0 0 0,2 3 0 0 0,0-1 0 0 0,1 0 0 0 0,0 0 0 0 0,0-1 0 0 0,0 0 0 0 0,1 0 0 0 0,0 0 0 0 0,0-1 0 0 0,13 7 0 0 0,2 3 0 0 0,8 11 0 0 0,-18-14 0 0 0,-11-7 0 0 0,-1-2 0 0 0,1-1 0 0 0,-1 0 0 0 0,1 0 0 0 0,-1 1 0 0 0,0-1 0 0 0,1 0 0 0 0,-1 0 0 0 0,0 1 0 0 0,0-1 0 0 0,0 0 0 0 0,-1 0 0 0 0,1 1 0 0 0,-1-1 0 0 0,1 0 0 0 0,-1 0 0 0 0,0 0 0 0 0,0 0 0 0 0,1 0 0 0 0,-1 0 0 0 0,-1 0 0 0 0,1 0 0 0 0,0 0 0 0 0,-3 3 0 0 0,-3 2 0 0 0,1 0 0 0 0,-2 0 0 0 0,-13 10 0 0 0,19-15 0 0 0,-4 1 0 0 0,1 1 0 0 0,-1-1 0 0 0,1 0 0 0 0,-1-1 0 0 0,0 0 0 0 0,0 1 0 0 0,-1-2 0 0 0,1 1 0 0 0,0-1 0 0 0,0 0 0 0 0,-7 0 0 0 0,5-2 0 0 0,7 1 0 0 0,1 0 0 0 0,0 0 0 0 0,-1 0 0 0 0,1 0 0 0 0,0 0 0 0 0,-1 0 0 0 0,1 0 0 0 0,0 0 0 0 0,0 0 0 0 0,-1-1 0 0 0,1 1 0 0 0,0 0 0 0 0,-1 0 0 0 0,1 0 0 0 0,0-1 0 0 0,0 1 0 0 0,-1 0 0 0 0,1 0 0 0 0,0-1 0 0 0,0 1 0 0 0,0 0 0 0 0,-1-1 0 0 0,1 1 0 0 0,0 0 0 0 0,0 0 0 0 0,0-1 0 0 0,0 1 0 0 0,0 0 0 0 0,0-1 0 0 0,0 1 0 0 0,0 0 0 0 0,-1-1 0 0 0,1 1 0 0 0,0 0 0 0 0,0-1 0 0 0,1 1 0 0 0,-1 0 0 0 0,0-1 0 0 0,0 1 0 0 0,0 0 0 0 0,0-1 0 0 0,0 1 0 0 0,0 0 0 0 0,0-1 0 0 0,1 0 0 0 0,0-2 0 0 0,1-1 0 0 0,-1 1 0 0 0,1-1 0 0 0,0 1 0 0 0,0 0 0 0 0,1-1 0 0 0,-1 1 0 0 0,1 0 0 0 0,0 1 0 0 0,-1-1 0 0 0,1 0 0 0 0,0 1 0 0 0,6-4 0 0 0,7-7 0 0 0,15-15 0 0 0,1 2 0 0 0,1 1 0 0 0,46-26 0 0 0,117-46 0 0 0,-186 92 0 0 0,-10 5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-5 9 0 0 0,-8 10 0 0 0,-18 12 0 0 0,22-24 0 0 0,1 1 0 0 0,0 0 0 0 0,0 0 0 0 0,1 1 0 0 0,0 0 0 0 0,1 0 0 0 0,0 0 0 0 0,0 1 0 0 0,-4 10 0 0 0,8-14 0 0 0,1-1 0 0 0,-1 0 0 0 0,1 0 0 0 0,0 1 0 0 0,0-1 0 0 0,1 1 0 0 0,-1 8 0 0 0,1-13 0 0 0,1 1 0 0 0,-1-1 0 0 0,0 1 0 0 0,1-1 0 0 0,-1 1 0 0 0,1-1 0 0 0,-1 1 0 0 0,1-1 0 0 0,0 1 0 0 0,-1-1 0 0 0,1 1 0 0 0,0-1 0 0 0,0 0 0 0 0,0 0 0 0 0,0 1 0 0 0,0-1 0 0 0,0 0 0 0 0,1 0 0 0 0,-1 0 0 0 0,0 0 0 0 0,0 0 0 0 0,1 0 0 0 0,-1-1 0 0 0,1 1 0 0 0,-1 0 0 0 0,1-1 0 0 0,-1 1 0 0 0,1-1 0 0 0,-1 1 0 0 0,3-1 0 0 0,5 1 0 0 0,-1 0 0 0 0,1-1 0 0 0,-1 0 0 0 0,1 0 0 0 0,-1-1 0 0 0,1 0 0 0 0,-1-1 0 0 0,0 0 0 0 0,1 0 0 0 0,-1-1 0 0 0,9-3 0 0 0,-5 0 0 0 0,-1 0 0 0 0,1 0 0 0 0,-1-1 0 0 0,0 0 0 0 0,-1-1 0 0 0,16-15 0 0 0,-20 17 0 0 0,-1 0 0 0 0,0-1 0 0 0,0 1 0 0 0,-1-1 0 0 0,0 0 0 0 0,0 0 0 0 0,-1-1 0 0 0,1 1 0 0 0,-2-1 0 0 0,3-8 0 0 0,-3 10 0 0 0,-1 0 0 0 0,0 0 0 0 0,0 0 0 0 0,-1 0 0 0 0,0 0 0 0 0,0 0 0 0 0,0 0 0 0 0,0 0 0 0 0,-1 0 0 0 0,0 0 0 0 0,-1 0 0 0 0,1 0 0 0 0,-1 0 0 0 0,-3-6 0 0 0,4 10 0 0 0,0 1 0 0 0,0-1 0 0 0,0 0 0 0 0,-1 0 0 0 0,1 0 0 0 0,-1 1 0 0 0,1-1 0 0 0,-1 0 0 0 0,1 1 0 0 0,-1 0 0 0 0,0-1 0 0 0,0 1 0 0 0,0 0 0 0 0,0 0 0 0 0,0 0 0 0 0,0 0 0 0 0,0 0 0 0 0,0 1 0 0 0,0-1 0 0 0,0 0 0 0 0,0 1 0 0 0,-1 0 0 0 0,1-1 0 0 0,0 1 0 0 0,0 0 0 0 0,0 0 0 0 0,-4 1 0 0 0,2-1 0 0 0,1 1 0 0 0,-1 0 0 0 0,0 0 0 0 0,0 0 0 0 0,1 1 0 0 0,-1-1 0 0 0,1 1 0 0 0,0 0 0 0 0,-1 0 0 0 0,1 0 0 0 0,0 0 0 0 0,0 0 0 0 0,0 1 0 0 0,0 0 0 0 0,-3 3 0 0 0,5-5 0 0 0,1 0 0 0 0,-1 0 0 0 0,0 0 0 0 0,0 0 0 0 0,0 0 0 0 0,1 0 0 0 0,-1 0 0 0 0,0 0 0 0 0,1 0 0 0 0,-1 1 0 0 0,1-1 0 0 0,-1 0 0 0 0,1 0 0 0 0,0 1 0 0 0,0-1 0 0 0,-1 0 0 0 0,1 1 0 0 0,0-1 0 0 0,0 0 0 0 0,1 2 0 0 0,-1 1 0 0 0,2 6 0 0 0,-1-8 0 0 0,0 0 0 0 0,0 0 0 0 0,1-1 0 0 0,-1 1 0 0 0,1 0 0 0 0,0 0 0 0 0,-1-1 0 0 0,1 1 0 0 0,0-1 0 0 0,0 0 0 0 0,0 1 0 0 0,0-1 0 0 0,0 0 0 0 0,0 0 0 0 0,0 0 0 0 0,0 0 0 0 0,1-1 0 0 0,-1 1 0 0 0,0-1 0 0 0,0 1 0 0 0,1-1 0 0 0,-1 0 0 0 0,3 1 0 0 0,4-1 0 0 0,0 0 0 0 0,0-1 0 0 0,0 0 0 0 0,15-3 0 0 0,-5-2 0 0 0,0-1 0 0 0,0-1 0 0 0,-1 0 0 0 0,19-12 0 0 0,-5 2 0 0 0,-14 8 0 0 0,0 0 0 0 0,-1-1 0 0 0,-1-1 0 0 0,0-1 0 0 0,0 0 0 0 0,-1-1 0 0 0,-1-1 0 0 0,-1 0 0 0 0,0-1 0 0 0,-1 0 0 0 0,0-1 0 0 0,-2-1 0 0 0,0 1 0 0 0,-1-2 0 0 0,9-24 0 0 0,-16 37 0 0 0,0 1 0 0 0,-1-1 0 0 0,0 0 0 0 0,0 0 0 0 0,-1-12 0 0 0,0 17 2 0 0,0 1 1 0 0,1-1-1 0 0,-1 1 1 0 0,0-1-1 0 0,0 1 0 0 0,0-1 1 0 0,0 1-1 0 0,0 0 0 0 0,0-1 1 0 0,-1 1-1 0 0,1-1 1 0 0,0 1-1 0 0,0-1 0 0 0,0 1 1 0 0,0-1-1 0 0,0 1 1 0 0,-1-1-1 0 0,1 1 0 0 0,0 0 1 0 0,0-1-1 0 0,-1 1 0 0 0,1-1 1 0 0,0 1-1 0 0,-1 0 1 0 0,1-1-1 0 0,0 1 0 0 0,-1 0 1 0 0,1 0-1 0 0,-1-1 0 0 0,1 1 1 0 0,0 0-1 0 0,-1 0 1 0 0,1-1-1 0 0,-1 1 0 0 0,1 0 1 0 0,-1 0-1 0 0,1 0 1 0 0,-1 0-1 0 0,0 0 0 0 0,-13 4 302 0 0,14-4-260 0 0,-6 4 39 0 0,1-1 0 0 0,-1 1 0 0 0,1 0 0 0 0,0 0 0 0 0,0 1 0 0 0,1-1 0 0 0,-1 1 0 0 0,-5 8 0 0 0,-28 48 689 0 0,25-39-686 0 0,-18 35-86 0 0,3 1 0 0 0,2 2 0 0 0,3 1 0 0 0,-20 78 0 0 0,42-135-13 0 0,0 1 0 0 0,1 0 1 0 0,-1-1-1 0 0,1 9 0 0 0,0-12-324 0 0,0-1-138 0 0,0 0-33 0 0,10 0-84 0 0,-1-3 690 0 0,0 0-1 0 0,0 0 1 0 0,0-1-1 0 0,0 0 1 0 0,-1 0 0 0 0,0-1-1 0 0,14-10 1 0 0,4-2 489 0 0,22-12-315 0 0,71-38 64 0 0,-87 52-336 0 0,-15 6 0 0 0,1 1 0 0 0,-1 1 0 0 0,2 0 0 0 0,-1 1 0 0 0,21-3 0 0 0,-52 20 0 0 0,2 0 0 0 0,-16 19 0 0 0,20-22 0 0 0,1 1 0 0 0,1-1 0 0 0,0 1 0 0 0,0 1 0 0 0,1-1 0 0 0,-6 18 0 0 0,8-20 0 0 0,-2 8 0 0 0,0 0 0 0 0,0 1 0 0 0,1-1 0 0 0,0 21 0 0 0,5-21-7062 0 0,-2-14 1778 0 0,3-6-3066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45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9351 0 0,'0'0'439'0'0,"0"0"62"0"0,0 0 33 0 0,0 0-65 0 0,0 0-237 0 0,0 0 156 0 0,0 0 100 0 0,1 1 21 0 0,0 7-69 0 0,0 0 0 0 0,-1-1 0 0 0,0 1 0 0 0,0 0 0 0 0,-2 9 0 0 0,2-8-424 0 0,0-8-16 0 0,0-1 0 0 0,-1 1 0 0 0,1 0 0 0 0,0-1 0 0 0,0 1 0 0 0,1-1 0 0 0,-1 1 0 0 0,0 0 0 0 0,0-1 0 0 0,0 1 0 0 0,0-1 0 0 0,0 1 0 0 0,1-1 0 0 0,-1 1 0 0 0,0-1 0 0 0,0 1 0 0 0,1-1 0 0 0,-1 1 0 0 0,0-1 0 0 0,1 1 0 0 0,-1-1 0 0 0,0 1 0 0 0,1-1 0 0 0,-1 0 0 0 0,1 1 0 0 0,-1-1 0 0 0,1 1 0 0 0,-1-1 0 0 0,2 1 0 0 0,-1-1 0 0 0,2 2 0 0 0,-1-1 0 0 0,1 1 0 0 0,0-1 0 0 0,-1 0 0 0 0,1 0 0 0 0,0 0 0 0 0,0 0 0 0 0,0-1 0 0 0,0 1 0 0 0,0-1 0 0 0,0 0 0 0 0,0 0 0 0 0,0 0 0 0 0,0 0 0 0 0,0 0 0 0 0,-1-1 0 0 0,1 1 0 0 0,0-1 0 0 0,0 0 0 0 0,0 1 0 0 0,4-3 0 0 0,0 0 0 0 0,0 0 0 0 0,1-1 0 0 0,-1 0 0 0 0,-1 0 0 0 0,1 0 0 0 0,11-11 0 0 0,0 1 302 0 0,-13 10-152 0 0,0 0 0 0 0,-1 0 0 0 0,0 0 0 0 0,1 0 1 0 0,-1-1-1 0 0,-1 1 0 0 0,1-1 0 0 0,-1 0 0 0 0,1 0 1 0 0,-2 0-1 0 0,4-6 0 0 0,-6 9 237 0 0,0 2 101 0 0,0 0 21 0 0,-11 19 99 0 0,5-6-526 0 0,0 1-1 0 0,-7 24 1 0 0,0-2-1643 0 0,13-35-5285 0 0,0-1-2384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58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74 8287 0 0,'0'0'191'0'0,"-3"-13"444"0"0,13-47 1129 0 0,-1-2 3094 0 0,-8 54-3832 0 0,0 6-654 0 0,-1 1 0 0 0,0-1 1 0 0,0 0-1 0 0,0 0 0 0 0,0 1 0 0 0,0-1 0 0 0,0 0 1 0 0,0 0-1 0 0,-1 1 0 0 0,0-4 0 0 0,1 4 72 0 0,0 1-289 0 0,-1-4-66 0 0,0 4 282 0 0,1 0 117 0 0,0 0 21 0 0,-1-1-66 0 0,-3-1-222 0 0,3 1 166 0 0,3 13 1202 0 0,-2-10-1571 0 0,7 15-20 0 0,1 1 2 0 0,1 1 0 0 0,10 30 0 0 0,-14-27 0 0 0,0-1 0 0 0,-1 1 0 0 0,-1 0 0 0 0,-1 1 0 0 0,-1-1 0 0 0,-1 0 0 0 0,-1 0 0 0 0,-1 1 0 0 0,0-1 0 0 0,-2 0 0 0 0,-1-1 0 0 0,-9 28 0 0 0,-13 10 0 0 0,24-52 0 0 0,4 2 0 0 0,-1 0 0 0 0,-3 4 578 0 0,1 0 284 0 0,4-12-419 0 0,4 5-294 0 0,-5-5-148 0 0,-1-1 0 0 0,1 1-1 0 0,-1-1 1 0 0,1 1 0 0 0,-1-1 0 0 0,1 1-1 0 0,-1-1 1 0 0,1 0 0 0 0,0 1 0 0 0,-1-1-1 0 0,1 0 1 0 0,0 1 0 0 0,-1-1 0 0 0,1 0-1 0 0,0 0 1 0 0,0 0 0 0 0,-1 0 0 0 0,1 1-1 0 0,0-1 1 0 0,-1 0 0 0 0,1 0-1 0 0,0-1 1 0 0,1 1 0 0 0,0 0-3 0 0,21 0 2 0 0,17-5 0 0 0,41-10 0 0 0,27-3 0 0 0,-92 17 0 0 0,-16 1-9 0 0,0 0 1 0 0,0 0-1 0 0,0 0 0 0 0,0 0 0 0 0,1 0 1 0 0,-1 0-1 0 0,0 0 0 0 0,0 0 0 0 0,0 0 1 0 0,0 0-1 0 0,0 0 0 0 0,1 0 0 0 0,-1 0 1 0 0,0 0-1 0 0,0 0 0 0 0,0 0 0 0 0,0 0 1 0 0,0 0-1 0 0,0 0 0 0 0,1 0 1 0 0,-1 0-1 0 0,0 0 0 0 0,0 1 0 0 0,0-1 1 0 0,0 0-1 0 0,0 0 0 0 0,0 0 0 0 0,0 0 1 0 0,1 0-1 0 0,-1 0 0 0 0,0 0 0 0 0,0 0 1 0 0,0 0-1 0 0,0 1 0 0 0,0-1 0 0 0,0 0 1 0 0,0 0-1 0 0,0 0 0 0 0,-2 6-792 0 0,-10 3-850 0 0,5-7 734 0 0,0-1 0 0 0,1 0 0 0 0,-1 0-1 0 0,-1-1 1 0 0,-8 0 0 0 0,-1-1-619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5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6 11975 0 0,'0'0'547'0'0,"0"0"-11"0"0,-1 0-344 0 0,-3-1-97 0 0,3 0 281 0 0,-3-4 394 0 0,4 3 2914 0 0,36-23-963 0 0,-28 18-2167 0 0,1 0-1 0 0,0 1 1 0 0,12-6-1 0 0,-17 10-492 0 0,-1 1 0 0 0,1-1 0 0 0,0 1-1 0 0,-1 0 1 0 0,1 1 0 0 0,0-1 0 0 0,0 0 0 0 0,-1 1 0 0 0,1 0-1 0 0,0 0 1 0 0,0 0 0 0 0,0 0 0 0 0,5 2 0 0 0,-2-1 25 0 0,-1 0 23 0 0,-1 0-1 0 0,1 1 1 0 0,0-1-1 0 0,-1 1 1 0 0,1 0-1 0 0,-1 1 1 0 0,1-1-1 0 0,-1 1 1 0 0,0 0-1 0 0,0 0 1 0 0,0 1-1 0 0,-1-1 1 0 0,7 7-1 0 0,-4-3-108 0 0,1-4 0 0 0,0-3 0 0 0,-8 0 1 0 0,1 0 0 0 0,0 0 0 0 0,-1 0-1 0 0,1 0 1 0 0,-1 0 0 0 0,1 0 0 0 0,0 0 0 0 0,-1 0-1 0 0,1-1 1 0 0,-1 1 0 0 0,1 0 0 0 0,-1 0 0 0 0,1-1-1 0 0,-1 1 1 0 0,1 0 0 0 0,-1-1 0 0 0,1 1 0 0 0,-1-1-1 0 0,1 0 1 0 0,0-3-81 0 0,0 2-281 0 0,0-1-1 0 0,-1 0 0 0 0,1 0 1 0 0,-1 0-1 0 0,0 0 1 0 0,0 0-1 0 0,0 0 0 0 0,0 0 1 0 0,0 0-1 0 0,0 0 1 0 0,-1 0-1 0 0,0 0 1 0 0,1 0-1 0 0,-1 0 0 0 0,0 1 1 0 0,0-1-1 0 0,-1 0 1 0 0,1 0-1 0 0,-1 1 0 0 0,-2-4 1 0 0,-2-5-1686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59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5663 0 0,'0'0'356'0'0,"0"0"50"0"0,0 0 20 0 0,0 0-42 0 0,6-6-236 0 0,-2 3 143 0 0,0 0 0 0 0,0 1-1 0 0,0 0 1 0 0,1-1 0 0 0,-1 2 0 0 0,1-1-1 0 0,-1 1 1 0 0,1-1 0 0 0,0 1 0 0 0,-1 0-1 0 0,1 1 1 0 0,0-1 0 0 0,8 1 0 0 0,2 1 733 0 0,0 0 0 0 0,0 0 0 0 0,16 5 0 0 0,61 17-1007 0 0,-76-22-17 0 0,3-2 0 0 0,-16 1-436 0 0,0 0-1 0 0,0 0 1 0 0,1 0-1 0 0,-1 0 1 0 0,0-1-1 0 0,0 0 1 0 0,4-1 0 0 0,9-2-2322 0 0,-2 3 1223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4:59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03 15663 0 0,'0'0'719'0'0,"0"0"-20"0"0,0-17-278 0 0,0 14-184 0 0,0-1 0 0 0,0 1 1 0 0,-1-1-1 0 0,1 1 0 0 0,-1-1 0 0 0,0 1 0 0 0,0-1 1 0 0,0 1-1 0 0,0-1 0 0 0,-1 1 0 0 0,1 0 0 0 0,-1 0 1 0 0,0 0-1 0 0,0 0 0 0 0,0 0 0 0 0,0 0 0 0 0,-1 0 1 0 0,1 1-1 0 0,-1-1 0 0 0,0 1 0 0 0,0 0 1 0 0,1-1-1 0 0,-1 1 0 0 0,-1 1 0 0 0,1-1 0 0 0,0 0 1 0 0,0 1-1 0 0,-1 0 0 0 0,1-1 0 0 0,0 2 0 0 0,-1-1 1 0 0,0 0-1 0 0,-4 0 0 0 0,-4 1-237 0 0,0 0 0 0 0,1 1 0 0 0,-1 1 0 0 0,0 0 0 0 0,0 0 0 0 0,1 1 0 0 0,-1 1 0 0 0,1 0 0 0 0,0 1 0 0 0,0 0 0 0 0,0 0 0 0 0,1 1 0 0 0,0 0 0 0 0,0 1 0 0 0,1 0 0 0 0,-1 1 0 0 0,-8 9 0 0 0,15-12 0 0 0,-1 0 0 0 0,0 0 0 0 0,1 0 0 0 0,0 0 0 0 0,1 1 0 0 0,-1-1 0 0 0,1 1 0 0 0,0 0 0 0 0,0-1 0 0 0,0 1 0 0 0,1 0 0 0 0,0 0 0 0 0,0 0 0 0 0,1 0 0 0 0,0 0 0 0 0,0 1 0 0 0,0-1 0 0 0,1 0 0 0 0,0 0 0 0 0,2 8 0 0 0,-1-9 0 0 0,13 34 0 0 0,-1 1 0 0 0,-2 0 0 0 0,11 70 0 0 0,-19-84 0 0 0,6 86 0 0 0,-9-91 0 0 0,-1 1 0 0 0,-1-1 0 0 0,-5 27 0 0 0,5-39 0 0 0,-1 0 0 0 0,0 0 0 0 0,0 0 0 0 0,-1 0 0 0 0,-1-1 0 0 0,1 1 0 0 0,-1-1 0 0 0,-8 12 0 0 0,-3 10 960 0 0,13-24-688 0 0,-1-1 0 0 0,1 1 0 0 0,-8 9 0 0 0,10-14-272 0 0,-1-1 0 0 0,1 1 0 0 0,-1-1 0 0 0,1 1 0 0 0,-1-1 0 0 0,1 1 0 0 0,-1-1 0 0 0,1 1 0 0 0,0-1 0 0 0,-1 1 0 0 0,1-1 0 0 0,0 1 0 0 0,0 0 0 0 0,-1-1 0 0 0,1 1 0 0 0,0 0 0 0 0,0-1 0 0 0,0 1 0 0 0,0 0 0 0 0,0 2 0 0 0,0-3 0 0 0,-1 0 0 0 0,1 1 0 0 0,0-1 0 0 0,0 1 0 0 0,0-1 0 0 0,0 0 0 0 0,-1 1 0 0 0,1-1 0 0 0,0 1 0 0 0,0-1 0 0 0,0 1 0 0 0,0-1 0 0 0,0 0 0 0 0,0 1 0 0 0,0-1 0 0 0,0 1 0 0 0,0-1 0 0 0,0 0 0 0 0,1 1 0 0 0,-1-1 0 0 0,0 1 0 0 0,0-1 0 0 0,0 0 0 0 0,0 1 0 0 0,1-1 0 0 0,-1 1 0 0 0,0-1 0 0 0,0 0 0 0 0,1 1 0 0 0,-1-1 0 0 0,0 0 0 0 0,1 0 0 0 0,-1 1 0 0 0,0-1 0 0 0,1 0 0 0 0,-1 1 0 0 0,2-1 0 0 0,-2 2 0 0 0,2-1 0 0 0,-1 0 0 0 0,0 0 0 0 0,0 1 0 0 0,0-1 0 0 0,1 0 0 0 0,-1 0 0 0 0,0 0 0 0 0,1-1 0 0 0,-1 1 0 0 0,1 0 0 0 0,-1 0 0 0 0,1-1 0 0 0,-1 1 0 0 0,1-1 0 0 0,-1 0 0 0 0,4 1 0 0 0,2 1 0 0 0,-5-2 0 0 0,4 3 0 0 0,0-1 0 0 0,0 0 0 0 0,0-1 0 0 0,11 2 0 0 0,-5-4-463 0 0,-10 1-59 0 0,0 0 0 0 0,1 0 0 0 0,-1 0 0 0 0,1 0 0 0 0,-1-1 0 0 0,0 0 0 0 0,1 1 0 0 0,-1-1 0 0 0,0 0 0 0 0,4-1 0 0 0,-5 1-7329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00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9351 0 0,'0'0'439'0'0,"1"-1"62"0"0,28-31 819 0 0,-28 31-1238 0 0,0 1 0 0 0,-1-1-1 0 0,1 0 1 0 0,0 1 0 0 0,0-1 0 0 0,0 1-1 0 0,-1-1 1 0 0,1 1 0 0 0,0-1 0 0 0,0 1 0 0 0,0-1-1 0 0,0 1 1 0 0,0 0 0 0 0,0 0 0 0 0,0-1-1 0 0,0 1 1 0 0,0 0 0 0 0,0 0 0 0 0,0 0-1 0 0,0 0 1 0 0,0 0 0 0 0,0 0 0 0 0,0 1-1 0 0,0-1 1 0 0,0 0 0 0 0,0 0 0 0 0,0 1-1 0 0,0-1 1 0 0,0 1 0 0 0,0-1 0 0 0,0 1 0 0 0,0-1-1 0 0,-1 1 1 0 0,1-1 0 0 0,0 1 0 0 0,0 0-1 0 0,1 1 1 0 0,2 2 401 0 0,0-1 0 0 0,-1 1 0 0 0,1 1-1 0 0,-1-1 1 0 0,5 9 0 0 0,3 9-227 0 0,-1 0-1 0 0,-1 1 1 0 0,8 28 0 0 0,11 73 769 0 0,-28-123-1025 0 0,4 19 0 0 0,1 0 0 0 0,0 0 0 0 0,2 0 0 0 0,0-1 0 0 0,1 0 0 0 0,18 28 0 0 0,-25-43 0 0 0,8 8 0 0 0,-8-9 0 0 0,12 7 0 0 0,-4-7 0 0 0,-8-3-6 0 0,0 0 0 0 0,0 1 0 0 0,0-1 0 0 0,-1 0-1 0 0,1 0 1 0 0,0 0 0 0 0,0 0 0 0 0,0 0 0 0 0,0 0 0 0 0,0 0 0 0 0,-1-1 0 0 0,1 1 0 0 0,0 0-1 0 0,1-1 1 0 0,-1-1-303 0 0,0 1 185 0 0,0 0 1 0 0,0 0-1 0 0,-1 0 1 0 0,1 0-1 0 0,0 0 1 0 0,-1 0-1 0 0,1 0 1 0 0,-1 0-1 0 0,1-1 1 0 0,-1 1-1 0 0,1 0 1 0 0,-1 0-1 0 0,0 0 1 0 0,0 0-1 0 0,1-1 1 0 0,-1 1-1 0 0,0 0 1 0 0,0 0-1 0 0,0-1 1 0 0,-1 0-1 0 0,-4-26-1970 0 0,5 26 1462 0 0,-9-21-2406 0 0,4 13 2092 0 0,-2-10-1101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00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61 19351 0 0,'0'0'439'0'0,"1"-1"62"0"0,0-5-103 0 0,0 3-327 0 0,0 1 0 0 0,0-1 0 0 0,0 0 0 0 0,0 1 1 0 0,0-1-1 0 0,0 1 0 0 0,1-1 0 0 0,-1 1 0 0 0,1 0 0 0 0,3-4 0 0 0,2-6 1358 0 0,0 2 1595 0 0,-6 11-1836 0 0,-1 8-709 0 0,-2 0-479 0 0,0 0 0 0 0,-1 0 0 0 0,0 0 0 0 0,0 0 0 0 0,-7 10 0 0 0,-26 42 0 0 0,20-35 0 0 0,-83 118 789 0 0,-15 24 261 0 0,109-159-1070 0 0,1-2-206 0 0,0 0-1 0 0,0 1 1 0 0,1 0-1 0 0,-4 10 1 0 0,7-16-285 0 0,0-2-1 0 0,0 0 0 0 0,10-4-5376 0 0,-7 2 3982 0 0,12-8-6252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3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95 10135 0 0,'0'0'231'0'0,"0"0"29"0"0,0 0 19 0 0,0 0 105 0 0,0 0 410 0 0,0 0 184 0 0,0 0 40 0 0,0-16 2054 0 0,3-13 1656 0 0,-3 28-4216 0 0,3-8 512 0 0,0 3-778 0 0,11-26 1732 0 0,-13 31-1607 0 0,-1 1 117 0 0,0 0 21 0 0,0 0-66 0 0,0 3-426 0 0,0 0-1 0 0,0 0 1 0 0,-1 0 0 0 0,1 0 0 0 0,-1 1-1 0 0,0-1 1 0 0,1 0 0 0 0,-1 0 0 0 0,-2 2 0 0 0,0 4-20 0 0,-81 237 3 0 0,70-205 0 0 0,-47 134 0 0 0,61-171 0 0 0,4-7 0 0 0,4-6 0 0 0,6-17 0 0 0,-1 0 0 0 0,-1-1 0 0 0,13-40 0 0 0,1-4 0 0 0,-12 34 480 0 0,-2-1 0 0 0,12-57 0 0 0,-23 90-429 0 0,0 1-1 0 0,0-1 1 0 0,1 1 0 0 0,0 0-1 0 0,0 0 1 0 0,0-1 0 0 0,0 1-1 0 0,1 1 1 0 0,0-1 0 0 0,0 0-1 0 0,5-5 1 0 0,-8 9-51 0 0,0-1 0 0 0,1 1 0 0 0,-1-1 0 0 0,0 1 0 0 0,1-1 0 0 0,-1 1 0 0 0,0 0 0 0 0,1-1 0 0 0,-1 1 0 0 0,0 0 0 0 0,1-1 0 0 0,-1 1 0 0 0,1 0 0 0 0,-1 0 0 0 0,0-1 0 0 0,1 1 0 0 0,-1 0 0 0 0,1 0 0 0 0,-1 0 0 0 0,1 0 0 0 0,-1-1 0 0 0,1 1 0 0 0,-1 0 0 0 0,1 0 0 0 0,-1 0 0 0 0,1 0 0 0 0,-1 0 0 0 0,1 0 0 0 0,-1 0 0 0 0,1 0 0 0 0,-1 1 0 0 0,1-1 0 0 0,-1 0 0 0 0,1 0 0 0 0,-1 0 0 0 0,1 1 0 0 0,0-1 0 0 0,2 0 0 0 0,2 0 0 0 0,7 7 0 0 0,-9-3 0 0 0,0-1 0 0 0,0 1 0 0 0,0-1 0 0 0,0 1 0 0 0,-1 0 0 0 0,1 0 0 0 0,-1 0 0 0 0,2 6 0 0 0,11 17 0 0 0,-9-17 0 0 0,-1 1 0 0 0,0 0 0 0 0,0 1 0 0 0,-1-1 0 0 0,0 1 0 0 0,-1 0 0 0 0,2 21 0 0 0,0-7 0 0 0,-1-2 0 0 0,1 36 0 0 0,-3-37 0 0 0,7 43 0 0 0,-7-56 0 0 0,3-4 0 0 0,-3-5 0 0 0,-1-1 0 0 0,1 0 0 0 0,-1 0 0 0 0,1 0 0 0 0,-1 0 0 0 0,1 0 0 0 0,-1-1 0 0 0,1 1 0 0 0,-1 0 0 0 0,1-1 0 0 0,-1 1 0 0 0,0-1 0 0 0,1 1 0 0 0,-1-1 0 0 0,0 0 0 0 0,1 0 0 0 0,-1 1 0 0 0,0-1 0 0 0,2-2 0 0 0,2 0 0 0 0,0-2 0 0 0,-1 1 0 0 0,7-7 0 0 0,1-6 0 0 0,-1-1 0 0 0,-1 0 0 0 0,0-1 0 0 0,7-22 0 0 0,-4 6 0 0 0,-2 0 0 0 0,-1-1 0 0 0,-2 0 0 0 0,5-55 0 0 0,-13 60-5795 0 0,0 38-194 0 0,0-6-1723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00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2 0 457 0 0,0 1-566 0 0,-1 0 0 0 0,0-1 1 0 0,1 1-1 0 0,-1 0 1 0 0,0 0-1 0 0,0 0 0 0 0,1 0 1 0 0,-1 0-1 0 0,0 1 1 0 0,0-1-1 0 0,0 0 1 0 0,1 3-1 0 0,-1-2 9 0 0,1 0 1 0 0,-1 0-1 0 0,1 0 0 0 0,0 0 1 0 0,-1 0-1 0 0,1-1 0 0 0,0 1 1 0 0,0 0-1 0 0,3 1 0 0 0,5 1-87 0 0,-1 0 0 0 0,1-1 0 0 0,0 0 0 0 0,0-1 0 0 0,20 3 0 0 0,54-1 398 0 0,-57-4-448 0 0,39 0 450 0 0,-38-1-36 0 0,0 1-1 0 0,32 5 1 0 0,-46-1-317 0 0,-11 1-123 0 0,-2-3-24 0 0,0 1 47 0 0,1 0 0 0 0,-1-1 0 0 0,1 1-1 0 0,-1 0 1 0 0,0 1 0 0 0,0-1 0 0 0,0 0 0 0 0,-1 0 0 0 0,1 0 0 0 0,-1 0-1 0 0,1 1 1 0 0,-1-1 0 0 0,0 0 0 0 0,-1 7 0 0 0,-1 4 300 0 0,-1 0 0 0 0,-5 16 1 0 0,3-13-172 0 0,-14 53-29 0 0,-10 36-125 0 0,28-100-20 0 0,-33 175 0 0 0,29-143 0 0 0,1 1 0 0 0,4 68 0 0 0,1-73-369 0 0,-1-1 0 0 0,-8 54 0 0 0,5-66 738 0 0,-2-1 0 0 0,-7 24 0 0 0,9-38-369 0 0,-2-2 0 0 0,1 2 0 0 0,-3-3 0 0 0,6-3 1 0 0,1 0 0 0 0,-1 0-1 0 0,1 0 1 0 0,-1 0 0 0 0,0 0 0 0 0,1 0-1 0 0,-1 0 1 0 0,1 0 0 0 0,-1 0 0 0 0,0 0-1 0 0,1 0 1 0 0,-1 0 0 0 0,1 0 0 0 0,-1 0-1 0 0,1-1 1 0 0,-1 1 0 0 0,0 0 0 0 0,1 0-1 0 0,-1-1 1 0 0,1 1 0 0 0,-1 0 0 0 0,1-1-1 0 0,-1 1 1 0 0,0-1 0 0 0,-5-5-153 0 0,2 2-768 0 0,1 1 1 0 0,0-1 0 0 0,0 1 0 0 0,0-1 0 0 0,0 0-1 0 0,1 0 1 0 0,-1 0 0 0 0,1-1 0 0 0,-3-7-1 0 0,3 7 541 0 0,-6-13-1668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01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7503 0 0,'0'0'399'0'0,"0"0"60"0"0,0 0 21 0 0,0 0-59 0 0,0 0-136 0 0,0 0 457 0 0,0 0 228 0 0,0 0 43 0 0,2 0-59 0 0,48-4 1744 0 0,-35 2-2140 0 0,-1 1 0 0 0,28 0 0 0 0,101 6-764 0 0,-92-5-2047 0 0,-51 2-3937 0 0,-3 4-1968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01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21191 0 0,'0'0'480'0'0,"6"1"645"0"0,45-4 974 0 0,-1-2-1 0 0,84-20 1 0 0,-82 14-1528 0 0,-49 11-571 0 0,2-2 0 0 0,1 1 0 0 0,-1 0 0 0 0,1 1 0 0 0,0 0 0 0 0,9 0 0 0 0,-15 0-26 0 0,0 0 1 0 0,1 0-1 0 0,-1 0 0 0 0,0 0 0 0 0,0 0 1 0 0,1 0-1 0 0,-1 0 0 0 0,0 0 0 0 0,0 0 1 0 0,1 0-1 0 0,-1 0 0 0 0,0 0 0 0 0,0 1 1 0 0,0-1-1 0 0,1 0 0 0 0,-1 0 0 0 0,0 0 1 0 0,0 0-1 0 0,0 0 0 0 0,0 1 0 0 0,1-1 1 0 0,-1 0-1 0 0,0 0 0 0 0,0 0 0 0 0,0 1 1 0 0,0-1-1 0 0,0 0 0 0 0,0 0 0 0 0,0 1 1 0 0,1-1-1 0 0,-1 0 0 0 0,0 0 1 0 0,0 0-1 0 0,0 1 0 0 0,0-1 0 0 0,0 0 1 0 0,0 0-1 0 0,0 1 0 0 0,0-1 0 0 0,0 0 1 0 0,0 0-1 0 0,0 1 0 0 0,-1-1 0 0 0,1 0 1 0 0,0 0-1 0 0,0 0 0 0 0,0 1 0 0 0,0-1 1 0 0,0 0-1 0 0,0 0 0 0 0,0 0 0 0 0,-1 1 1 0 0,1-1-1 0 0,0 0 0 0 0,0 0 0 0 0,0 0 1 0 0,0 0-1 0 0,-1 1 0 0 0,1-1 0 0 0,0 0 1 0 0,0 0-1 0 0,0 0 0 0 0,-1 0 0 0 0,1 0 1 0 0,-2 3-538 0 0,-1-1 1 0 0,1 0-1 0 0,-1-1 1 0 0,1 1-1 0 0,-1 0 1 0 0,-3 1-1 0 0,3-2-1482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04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61 6447 0 0,'0'0'298'0'0,"0"0"-10"0"0,10-5 258 0 0,-4 3-142 0 0,16-5 394 0 0,-22 7-768 0 0,0 0 0 0 0,0 0 0 0 0,1 0 1 0 0,-1-1-1 0 0,0 1 0 0 0,0 0 0 0 0,1 0 0 0 0,-1 0 1 0 0,0 0-1 0 0,0 0 0 0 0,1-1 0 0 0,-1 1 1 0 0,0 0-1 0 0,0 0 0 0 0,0 0 0 0 0,1-1 0 0 0,-1 1 1 0 0,0 0-1 0 0,0 0 0 0 0,0-1 0 0 0,0 1 0 0 0,0 0 1 0 0,0 0-1 0 0,1-1 0 0 0,-1 1 0 0 0,0 0 0 0 0,0 0 1 0 0,0-1-1 0 0,0 1 0 0 0,0 0 0 0 0,0 0 0 0 0,0-1 1 0 0,0 1-1 0 0,0 0 0 0 0,0-1 0 0 0,0 1 0 0 0,-1 0 1 0 0,1 0-1 0 0,0-1 0 0 0,0 1 0 0 0,0 0 0 0 0,0 0 1 0 0,0-1-1 0 0,0 1 0 0 0,-1 0 0 0 0,1 0 0 0 0,0-1 1 0 0,0 1-1 0 0,0 0 0 0 0,0 0 0 0 0,-1 0 0 0 0,1 0 1 0 0,0-1-1 0 0,0 1 0 0 0,-1 0 0 0 0,1 0 0 0 0,0 0 1 0 0,0 0-1 0 0,-1 0 0 0 0,1-1 0 0 0,14-2 1506 0 0,-18 1-806 0 0,6 1-532 0 0,-1 1-31 0 0,-1 0-1 0 0,1 0 0 0 0,-1 0 1 0 0,0 0-1 0 0,1 0 1 0 0,-1 0-1 0 0,0 0 1 0 0,1 0-1 0 0,-1 0 0 0 0,1 0 1 0 0,-1-1-1 0 0,0 1 1 0 0,1 0-1 0 0,-1 0 1 0 0,0-1-1 0 0,1 1 0 0 0,-1 0 1 0 0,0 0-1 0 0,0-1 1 0 0,1 1-1 0 0,-1 0 1 0 0,0-1-1 0 0,0 1 0 0 0,0 0 1 0 0,1-1-1 0 0,-1 1 1 0 0,0-1-1 0 0,0 0 378 0 0,0 1-28 0 0,11-2 179 0 0,-11 2-591 0 0,0 0 1 0 0,0 0-1 0 0,0 0 0 0 0,0 0 1 0 0,0 0-1 0 0,0 0 1 0 0,0 0-1 0 0,0 0 0 0 0,0 0 1 0 0,0-1-1 0 0,-1 1 1 0 0,1 0-1 0 0,0 0 1 0 0,0 0-1 0 0,0 0 0 0 0,0 0 1 0 0,0 0-1 0 0,0 0 1 0 0,0 0-1 0 0,0 0 0 0 0,0-1 1 0 0,0 1-1 0 0,0 0 1 0 0,0 0-1 0 0,0 0 0 0 0,0 0 1 0 0,0 0-1 0 0,0 0 1 0 0,0 0-1 0 0,0 0 1 0 0,1 0-1 0 0,-1-1 0 0 0,0 1 1 0 0,0 0-1 0 0,0 0 1 0 0,0 0-1 0 0,0 0 0 0 0,0 0 1 0 0,0 0-100 0 0,-1 0 77 0 0,0 0 1 0 0,0 0 0 0 0,1 0 0 0 0,-1-1 0 0 0,0 1 0 0 0,0 0 0 0 0,1 0-1 0 0,-1-1 1 0 0,0 1 0 0 0,0 0 0 0 0,1-1 0 0 0,-1 1 0 0 0,0 0 0 0 0,1-1-1 0 0,-1 1 1 0 0,0-1 0 0 0,1 0 0 0 0,-1 1 0 0 0,1-1 0 0 0,-1 1 0 0 0,1-1-1 0 0,-1 0 1 0 0,1 0 0 0 0,-6-1-68 0 0,0 1-1 0 0,0 0 0 0 0,1 0 1 0 0,-12 1-1 0 0,-21-1 974 0 0,-71 11 0 0 0,-96 31-988 0 0,181-39 0 0 0,19-2 0 0 0,0 0 0 0 0,0 0 0 0 0,0 1 0 0 0,0 0 0 0 0,0 0 0 0 0,0 0 0 0 0,0 0 0 0 0,-6 4 0 0 0,2-1 0 0 0,4 2 0 0 0,9 1 0 0 0,0-3 0 0 0,17 11 0 0 0,-18-13 0 0 0,0 0 0 0 0,0 0 0 0 0,0-1 0 0 0,1 1 0 0 0,-1-1 0 0 0,0 0 0 0 0,1 0 0 0 0,5 1 0 0 0,8 4 0 0 0,1 3 0 0 0,36 14 0 0 0,-45-20 0 0 0,-1 0 0 0 0,-1 1 0 0 0,1 0 0 0 0,0 0 0 0 0,-1 1 0 0 0,0 0 0 0 0,0 0 0 0 0,0 1 0 0 0,-1 0 0 0 0,0 0 0 0 0,0 0 0 0 0,-1 1 0 0 0,1 0 0 0 0,-1 0 0 0 0,-1 1 0 0 0,6 11 0 0 0,-9-17 0 0 0,-1 1 0 0 0,1-1 0 0 0,-1 1 0 0 0,0 0 0 0 0,0-1 0 0 0,0 1 0 0 0,0-1 0 0 0,0 1 0 0 0,-1 0 0 0 0,1-1 0 0 0,-2 5 0 0 0,-12 28 0 0 0,8-23 0 0 0,-1-1 0 0 0,-1 0 0 0 0,1 0 0 0 0,-17 17 0 0 0,13-17 0 0 0,0 0 0 0 0,-1-1 0 0 0,1-1 0 0 0,-2 1 0 0 0,0-2 0 0 0,0 0 0 0 0,0 0 0 0 0,-1-2 0 0 0,-19 8 0 0 0,-33 15 0 0 0,5-2 0 0 0,54-24 0 0 0,-1 1 0 0 0,1 0 0 0 0,0 0 0 0 0,-7 6 0 0 0,-16 9 0 0 0,18-12 0 0 0,10-5 0 0 0,-1-1 0 0 0,1 0 0 0 0,0 0 0 0 0,0 0 0 0 0,-1 0 0 0 0,1 0 0 0 0,-4 1 0 0 0,3-2 0 0 0,-13 12 0 0 0,14-10 0 0 0,0-1 0 0 0,0 0 0 0 0,0 1 0 0 0,0-1 0 0 0,0 1 0 0 0,0-1 0 0 0,-2 5 0 0 0,-3 0 0 0 0,-1 3 184 0 0,9-3 259 0 0,0-5-351 0 0,-1 0 1 0 0,1-1-1 0 0,0 1 1 0 0,0-1-1 0 0,0 1 1 0 0,0 0-1 0 0,1-1 1 0 0,-1 0-1 0 0,0 1 0 0 0,2-1 1 0 0,1 2 146 0 0,5 1-223 0 0,0 0 1 0 0,0 0 0 0 0,0-1 0 0 0,0 0 0 0 0,1-1-1 0 0,-1 0 1 0 0,0 0 0 0 0,1-1 0 0 0,17-2 0 0 0,5 1-20 0 0,-7 0 3 0 0,35-6 0 0 0,16-2 0 0 0,-3 2 0 0 0,-46 3 0 0 0,29 1 0 0 0,-46 1 0 0 0,-6 2 0 0 0,-1-1 0 0 0,0 1 0 0 0,0 0 0 0 0,0 0 0 0 0,1 0 0 0 0,-1 0 0 0 0,0 0 0 0 0,4 2 0 0 0,3-1 0 0 0,-2 2 0 0 0,-7 4 0 0 0,-4 5 0 0 0,-1-10 0 0 0,2-2 0 0 0,-5 4-64 0 0,5-3-273 0 0,-18-2-1362 0 0,15 1 737 0 0,3 1-3633 0 0,2-1 2548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13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4 8287 0 0,'0'0'191'0'0,"0"0"26"0"0,7-6 201 0 0,-1 1-304 0 0,-2 0-46 0 0,3-7 4245 0 0,-5 7-395 0 0,-6 12-3138 0 0,0 4-412 0 0,0 0 1 0 0,-4 21-1 0 0,2-9-284 0 0,-2 13 916 0 0,-4 47-1 0 0,3-13-950 0 0,5-45 738 0 0,2-7-391 0 0,-1-1 1 0 0,-8 26-1 0 0,7-34-396 0 0,1-1 0 0 0,-1 1 0 0 0,-4 7 0 0 0,4-12 0 0 0,2-5 0 0 0,1-4 0 0 0,1 1 69 0 0,0 0-1 0 0,-1 1 1 0 0,2-1 0 0 0,-1 0-1 0 0,0 0 1 0 0,1 0-1 0 0,0 0 1 0 0,0 1 0 0 0,0-1-1 0 0,2-4 1 0 0,19-38 1054 0 0,-13 29-953 0 0,-1 2-170 0 0,1 0 0 0 0,0 0 0 0 0,1 2 0 0 0,0-1 0 0 0,1 1 0 0 0,1 0 0 0 0,18-15 0 0 0,-17 19 0 0 0,-13 9 0 0 0,1 0 0 0 0,0 0 0 0 0,0 0 0 0 0,0 0 0 0 0,0 0 0 0 0,-1 0 0 0 0,1-1 0 0 0,0 1 0 0 0,0 0 0 0 0,0-1 0 0 0,-1 1 0 0 0,1-1 0 0 0,0 1 0 0 0,-1-1 0 0 0,1 1 0 0 0,1-2 0 0 0,-2 2 0 0 0,0 0 0 0 0,0 0 0 0 0,0-1 0 0 0,1 1 0 0 0,-1 0 0 0 0,0 0 0 0 0,0 0 0 0 0,1-1 0 0 0,-1 1 0 0 0,0 0 0 0 0,0 0 0 0 0,1 0 0 0 0,-1 0 0 0 0,0-1 0 0 0,1 1 0 0 0,-1 0 0 0 0,0 0 0 0 0,1 0 0 0 0,-1 0 0 0 0,0 0 0 0 0,1 0 0 0 0,-1 0 0 0 0,0 0 0 0 0,1 0 0 0 0,-1 0 0 0 0,0 0 0 0 0,1 0 0 0 0,-1 0 0 0 0,0 0 0 0 0,1 0 0 0 0,-1 1 0 0 0,0-1 0 0 0,0 0 0 0 0,1 0 0 0 0,-1 0 0 0 0,0 0 0 0 0,1 1 0 0 0,-1-1 0 0 0,0 0 0 0 0,0 0 0 0 0,1 0 0 0 0,-1 1 0 0 0,0-1 0 0 0,0 0 0 0 0,0 1 0 0 0,1-1 0 0 0,-1 0 0 0 0,0 0 0 0 0,0 1 0 0 0,0-1 0 0 0,0 0 0 0 0,0 1 0 0 0,0-1 0 0 0,0 0 0 0 0,0 1 0 0 0,1-1 0 0 0,3 8 0 0 0,-3-7 0 0 0,0 0 0 0 0,0 1 0 0 0,-1-1 0 0 0,1 1 0 0 0,0-1 0 0 0,0 1 0 0 0,-1-1 0 0 0,1 1 0 0 0,-1 0 0 0 0,1 2 0 0 0,0 1 0 0 0,-1-3 0 0 0,1 0 0 0 0,-1 0 0 0 0,0 0 0 0 0,0 0 0 0 0,0 0 0 0 0,0 0 0 0 0,0 0 0 0 0,0 0 0 0 0,-1 0 0 0 0,1 0 0 0 0,-1 0 0 0 0,1 0 0 0 0,-1 0 0 0 0,0 0 0 0 0,0 0 0 0 0,0 0 0 0 0,0-1 0 0 0,0 1 0 0 0,-2 2 0 0 0,2-2 0 0 0,-6 10 0 0 0,0-1 0 0 0,-12 14 0 0 0,16-21 0 0 0,-1 0 0 0 0,0 0 0 0 0,1-1 0 0 0,-1 0 0 0 0,0 0 0 0 0,-1 0 0 0 0,1 0 0 0 0,-1-1 0 0 0,-5 4 0 0 0,-8 3 0 0 0,15-7 0 0 0,0 0 0 0 0,-1 0 0 0 0,0 0 0 0 0,1 0 0 0 0,-1-1 0 0 0,0 1 0 0 0,-6 0 0 0 0,4-3 0 0 0,8-4 0 0 0,5 1 0 0 0,-5 3 0 0 0,2 0 0 0 0,9 5 0 0 0,5 5 0 0 0,-1 1 0 0 0,-15-10 0 0 0,-1 1 0 0 0,1 0 0 0 0,-1 0 0 0 0,1 0 0 0 0,-1 0 0 0 0,0 0 0 0 0,1 0 0 0 0,-1 1 0 0 0,0-1 0 0 0,0 0 0 0 0,2 3 0 0 0,8 12 0 0 0,-5-8 0 0 0,-1 0 0 0 0,-2 0-64 0 0,-3-6-273 0 0,0-2-138 0 0,0 0-33 0 0,0 0-140 0 0,0 0-572 0 0,0 0-253 0 0,0 0-1108 0 0,0 0-4241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13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5663 0 0,'0'0'719'0'0,"0"0"-20"0"0,0 0-306 0 0,0 0 371 0 0,0 0 209 0 0,0 0 41 0 0,0 0-61 0 0,0 0-288 0 0,0 0-121 0 0,0 0-28 0 0,10 0 83 0 0,15-5-181 0 0,-18 3-88 0 0,0 1-1 0 0,0 0 0 0 0,0 1 1 0 0,12 0-1 0 0,2-2-329 0 0,-16 2 0 0 0,0-1 0 0 0,0 1 0 0 0,0 0 0 0 0,0 0 0 0 0,10 2 0 0 0,-10 1 10 0 0,0-3-9 0 0,19-1-76 0 0,-18-1 16 0 0,-4 1-9036 0 0,-2 1 2953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1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2 1-49 0 0,0 0-240 0 0,-1 0-90 0 0,0-1 0 0 0,0 1 0 0 0,-1-1 0 0 0,1 1 0 0 0,0-1 0 0 0,1 0 0 0 0,-1 0 0 0 0,0 1 0 0 0,0-1 0 0 0,0 0 0 0 0,0 0 0 0 0,0 0 0 0 0,0 0 0 0 0,0 0 0 0 0,2 0 0 0 0,17 2 1072 0 0,-5-1 697 0 0,-1 0 1 0 0,0 0 0 0 0,22-3-1 0 0,-31 1-1749 0 0,7-1 1863 0 0,-6 4-1736 0 0,0 2-334 0 0,-5-4-866 0 0,-1 0-385 0 0,0 0-78 0 0,0 0-20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14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50 11975 0 0,'0'0'547'0'0,"0"0"-11"0"0,0 0-203 0 0,0 0 419 0 0,0 0 220 0 0,0 0 42 0 0,-21 5 2176 0 0,17-3-3000 0 0,0 1 1 0 0,0 0-1 0 0,0 0 0 0 0,0 0 0 0 0,0 0 1 0 0,1 0-1 0 0,0 1 0 0 0,-1 0 0 0 0,1 0 1 0 0,1 0-1 0 0,-4 6 0 0 0,-3 6 310 0 0,-10 30 0 0 0,10-23 401 0 0,7-18-899 0 0,1 0 1 0 0,-1 0-1 0 0,1 0 0 0 0,0 0 1 0 0,0 0-1 0 0,1 10 0 0 0,0-14 9 0 0,0 1 0 0 0,0-1 0 0 0,0 1 0 0 0,0-1 0 0 0,1 0 1 0 0,-1 1-1 0 0,1-1 0 0 0,-1 0 0 0 0,1 1 0 0 0,-1-1 0 0 0,1 0 0 0 0,0 0 0 0 0,-1 1 0 0 0,1-1 0 0 0,0 0 0 0 0,0 0 0 0 0,0 0 0 0 0,0 0 0 0 0,0 0 0 0 0,0 0 1 0 0,0 0-1 0 0,0 0 0 0 0,1-1 0 0 0,-1 1 0 0 0,0 0 0 0 0,0-1 0 0 0,1 1 0 0 0,-1-1 0 0 0,0 1 0 0 0,1-1 0 0 0,-1 0 0 0 0,0 0 0 0 0,1 1 0 0 0,-1-1 0 0 0,1 0 1 0 0,-1 0-1 0 0,0 0 0 0 0,1 0 0 0 0,2-1 0 0 0,3 0 147 0 0,1 0 0 0 0,-1 0-1 0 0,0-1 1 0 0,0 0 0 0 0,0-1 0 0 0,0 1 0 0 0,0-1 0 0 0,0-1 0 0 0,-1 1 0 0 0,1-1 0 0 0,10-8 0 0 0,-6 2 190 0 0,1-1 1 0 0,-2 0-1 0 0,1 0 1 0 0,14-23-1 0 0,-22 30-347 0 0,0-1-1 0 0,0 0 1 0 0,0 0 0 0 0,-1 0-1 0 0,1 0 1 0 0,-2 0 0 0 0,1 0-1 0 0,0-1 1 0 0,-1 1-1 0 0,0-1 1 0 0,0 1 0 0 0,-1-1-1 0 0,1 0 1 0 0,-1 1 0 0 0,0-1-1 0 0,-1 0 1 0 0,0 1 0 0 0,1-1-1 0 0,-2 1 1 0 0,1-1 0 0 0,-1 1-1 0 0,0 0 1 0 0,0-1-1 0 0,-3-5 1 0 0,4 10-43 0 0,1 1 0 0 0,-1-1 0 0 0,0 0 1 0 0,1 1-1 0 0,-1-1 0 0 0,0 0 0 0 0,0 1 0 0 0,0-1 0 0 0,1 1 0 0 0,-1-1 1 0 0,0 1-1 0 0,0 0 0 0 0,0-1 0 0 0,0 1 0 0 0,0 0 0 0 0,0 0 0 0 0,0-1 0 0 0,-1 1 1 0 0,-20 0-1421 0 0,13 0 926 0 0,-10 0-487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1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01 13823 0 0,'0'0'315'0'0,"0"0"45"0"0,0 0 21 0 0,0 0-49 0 0,0-3-220 0 0,1 0-99 0 0,1-12 125 0 0,-2 5 1152 0 0,-1 1 1 0 0,-1 0-1 0 0,-1-9 1 0 0,1 10-724 0 0,0-1 0 0 0,1 0-1 0 0,-1-8 1 0 0,2 8-212 0 0,1 1 0 0 0,-1-1 0 0 0,2 1 0 0 0,-1-1-1 0 0,1 1 1 0 0,3-10 0 0 0,-3 14-184 0 0,0-1 1 0 0,0 1-1 0 0,0 0 1 0 0,0 0-1 0 0,1 0 0 0 0,0 0 1 0 0,0 0-1 0 0,0 1 1 0 0,0-1-1 0 0,0 1 0 0 0,1 0 1 0 0,6-5-1 0 0,-2 3-198 0 0,-3 1-95 0 0,1 0 0 0 0,1 0 0 0 0,-1 0 0 0 0,1 1 0 0 0,10-4 0 0 0,-16 7 108 0 0,1-1 0 0 0,0 1 0 0 0,0 0 1 0 0,0 0-1 0 0,0-1 0 0 0,0 1 1 0 0,0 0-1 0 0,0 1 0 0 0,0-1 0 0 0,0 0 1 0 0,0 1-1 0 0,0-1 0 0 0,0 1 1 0 0,0-1-1 0 0,0 1 0 0 0,0 0 0 0 0,-1 0 1 0 0,1 0-1 0 0,0 0 0 0 0,0 0 1 0 0,-1 0-1 0 0,1 1 0 0 0,-1-1 1 0 0,1 0-1 0 0,1 3 0 0 0,1 0 61 0 0,0 0-1 0 0,0 1 1 0 0,-1 0-1 0 0,1-1 1 0 0,-1 1-1 0 0,0 1 1 0 0,0-1-1 0 0,-1 0 1 0 0,0 1-1 0 0,0-1 1 0 0,0 1-1 0 0,0 0 1 0 0,-1-1-1 0 0,0 1 1 0 0,0 0-1 0 0,-1 0 1 0 0,1 0-1 0 0,-1 0 1 0 0,-1 0-1 0 0,1 0 1 0 0,-1 0-1 0 0,0-1 1 0 0,-2 7-1 0 0,3-9-36 0 0,0-2-14 0 0,0 0 0 0 0,0 0 0 0 0,0 0-1 0 0,0 0 1 0 0,-1 0 0 0 0,1-1 0 0 0,0 1 0 0 0,-1 0 0 0 0,1 0 0 0 0,0 0 0 0 0,-1 0 0 0 0,1-1 0 0 0,-1 1-1 0 0,0 0 1 0 0,1-1 0 0 0,-1 1 0 0 0,-1 1 0 0 0,2-2 16 0 0,0 1-123 0 0,-1 0 0 0 0,0 0 0 0 0,1 0 0 0 0,-1-1 0 0 0,1 1 0 0 0,-1 0 0 0 0,0 0 1 0 0,0-1-1 0 0,1 1 0 0 0,-1 0 0 0 0,0-1 0 0 0,0 1 0 0 0,0-1 0 0 0,0 0 0 0 0,-1 2 0 0 0,1-2 106 0 0,0-1 0 0 0,0 1 0 0 0,0 0 0 0 0,0 0-1 0 0,1 0 1 0 0,-1 0 0 0 0,0-1 0 0 0,0 1 0 0 0,0 0-1 0 0,1-1 1 0 0,-1 1 0 0 0,0-1 0 0 0,1 1 0 0 0,-1-1 0 0 0,0 1-1 0 0,1-1 1 0 0,-1 1 0 0 0,1-1 0 0 0,-1 0 0 0 0,1 1-1 0 0,-1-1 1 0 0,1 0 0 0 0,-1 1 0 0 0,1-1 0 0 0,-1 0-1 0 0,1 0 1 0 0,0 1 0 0 0,0-1 0 0 0,-1 0 0 0 0,1 0-1 0 0,0-1 1 0 0,-1 0 6 0 0,0-2-1 0 0,1 0 0 0 0,-1 0 0 0 0,1 0 0 0 0,0 0 0 0 0,0-1 0 0 0,0 1 0 0 0,0 0 0 0 0,1 0 0 0 0,-1 0 0 0 0,1 0 0 0 0,0 0 0 0 0,1 0 0 0 0,-1 0 0 0 0,1 0 0 0 0,-1 0 0 0 0,1 0 0 0 0,3-4 0 0 0,5-6 0 0 0,0 0 0 0 0,22-23 0 0 0,-26 31 0 0 0,1-1 0 0 0,1 1 0 0 0,-1 0 0 0 0,2 1 0 0 0,-1-1 0 0 0,0 1 0 0 0,1 1 0 0 0,9-4 0 0 0,-15 7 7 0 0,0 0 0 0 0,0 0 0 0 0,0 1 0 0 0,-1-1 0 0 0,1 1 0 0 0,0 0 0 0 0,0 0 1 0 0,0 0-1 0 0,0 0 0 0 0,0 0 0 0 0,-1 1 0 0 0,6 1 0 0 0,0 0 70 0 0,0 0 1 0 0,-1 1-1 0 0,8 4 0 0 0,-13-6 47 0 0,-1 1 0 0 0,1-1-1 0 0,-1 1 1 0 0,0-1-1 0 0,0 1 1 0 0,0-1-1 0 0,0 1 1 0 0,0 0 0 0 0,0 0-1 0 0,0-1 1 0 0,1 4-1 0 0,1 3-31 0 0,2 0-81 0 0,-3-6-10 0 0,0 1-1 0 0,-1 0 0 0 0,1 0 0 0 0,-1 1 1 0 0,1-1-1 0 0,-1 0 0 0 0,0 0 0 0 0,0 1 1 0 0,0-1-1 0 0,-1 1 0 0 0,1-1 0 0 0,-1 0 1 0 0,0 1-1 0 0,0-1 0 0 0,0 1 1 0 0,0-1-1 0 0,-1 5 0 0 0,1-5-61 0 0,-1 0 0 0 0,1 0 1 0 0,-1 0-1 0 0,0-1 0 0 0,0 1 0 0 0,0 0 0 0 0,0 0 1 0 0,-2 3-1 0 0,0 1-268 0 0,2-6-179 0 0,-5 9-516 0 0,0-2-191 0 0,-3 0-5314 0 0,1-1-991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0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6 8287 0 0,'0'0'191'0'0,"0"0"26"0"0,0 0 9 0 0,0 0 110 0 0,0 0 444 0 0,0 0 196 0 0,2-8 3234 0 0,2-4-3283 0 0,-1 0 0 0 0,2 1-1 0 0,0-1 1 0 0,0 1 0 0 0,13-19 0 0 0,-12 20-412 0 0,0 1-450 0 0,0 1-1 0 0,1 0 1 0 0,7-8 0 0 0,12-14 779 0 0,-13 10-516 0 0,-1-1 1 0 0,-1-1-1 0 0,15-39 1 0 0,-2 6 914 0 0,-19 41-1122 0 0,0 0 1 0 0,-1 0-1 0 0,-1 0 0 0 0,3-19 0 0 0,-5 28-119 0 0,0-3-2 0 0,-1 7 0 0 0,0 1 0 0 0,0 0 0 0 0,0 0 0 0 0,0-1 0 0 0,0 1 0 0 0,0 0 0 0 0,0 0 0 0 0,0-1 0 0 0,0 1 0 0 0,0 0 0 0 0,0 0 0 0 0,0-1 0 0 0,0 1 0 0 0,0 0 0 0 0,-1 0 0 0 0,1 0 0 0 0,0-1 0 0 0,0 1 0 0 0,0 0 0 0 0,0 0 0 0 0,0 0 0 0 0,-1-1 0 0 0,1 1 0 0 0,0 0 0 0 0,0 0 0 0 0,0 0 0 0 0,0 0 0 0 0,-1-1 0 0 0,1 1 0 0 0,0 0 0 0 0,0 0 0 0 0,-1 0 0 0 0,1 0 0 0 0,0 0 0 0 0,0 0 0 0 0,-1 0 0 0 0,1 0 0 0 0,0 0 0 0 0,0 0 0 0 0,0 0 0 0 0,-1 0 0 0 0,1 0 0 0 0,0 0 0 0 0,0 0 0 0 0,-1 0 0 0 0,1 0 0 0 0,0 0 0 0 0,0 0 0 0 0,-1 0 0 0 0,-7 4 0 0 0,6-3 0 0 0,0 0 0 0 0,0 0 0 0 0,0 1 0 0 0,0-1 0 0 0,0 1 0 0 0,0 0 0 0 0,1-1 0 0 0,-1 1 0 0 0,1 0 0 0 0,-1 0 0 0 0,1 0 0 0 0,-2 3 0 0 0,-12 30 0 0 0,6-14 0 0 0,-18 40 0 0 0,-35 109 0 0 0,10 65 72 0 0,52-234 299 0 0,0-1 117 0 0,2 0 21 0 0,0-1-485 0 0,1 1 1 0 0,-1-1-1 0 0,0 0 0 0 0,1 0 0 0 0,-1 0 0 0 0,0-1 1 0 0,1 1-1 0 0,-1 0 0 0 0,0-1 0 0 0,0 0 0 0 0,0 1 1 0 0,0-1-1 0 0,3-4 0 0 0,21-32 195 0 0,-10 12-169 0 0,18-26-50 0 0,-29 40 0 0 0,2 2 0 0 0,-1-1 0 0 0,2 1 0 0 0,-1 0 0 0 0,1 0 0 0 0,1 1 0 0 0,17-15 0 0 0,0 6 0 0 0,45-22 0 0 0,-68 39 0 0 0,9-3 0 0 0,2 2 0 0 0,-12 1 0 0 0,-1 1 0 0 0,-1 0 0 0 0,1 0 0 0 0,-1-1 0 0 0,1 1 0 0 0,-1 0 0 0 0,1 0 0 0 0,0 0 0 0 0,-1 0 0 0 0,1 0 0 0 0,-1 0 0 0 0,1 0 0 0 0,-1 0 0 0 0,1 0 0 0 0,-1 0 0 0 0,1 0 0 0 0,0 0 0 0 0,-1 0 0 0 0,1 0 0 0 0,-1 0 0 0 0,1 0 0 0 0,-1 1 0 0 0,1-1 0 0 0,0 1 0 0 0,13 7 0 0 0,-12-7 0 0 0,1 0 0 0 0,-1 0 0 0 0,0 0 0 0 0,0 0 0 0 0,0 1 0 0 0,1-1 0 0 0,-1 1 0 0 0,-1 0 0 0 0,4 2 0 0 0,-5-3 0 0 0,1 0 0 0 0,0-1 0 0 0,0 1 0 0 0,-1 0 0 0 0,1 0 0 0 0,0 0 0 0 0,-1 1 0 0 0,1-1 0 0 0,-1 0 0 0 0,1 0 0 0 0,-1 0 0 0 0,0 0 0 0 0,0 0 0 0 0,1 1 0 0 0,-1-1 0 0 0,0 0 0 0 0,0 0 0 0 0,0 0 0 0 0,0 1 0 0 0,0-1 0 0 0,-1 2 0 0 0,1-1 0 0 0,-1 2 0 0 0,1-1 0 0 0,-1 0 0 0 0,0 0 0 0 0,0 1 0 0 0,-1-1 0 0 0,1 0 0 0 0,-1 0 0 0 0,1 0 0 0 0,-1 0 0 0 0,0 0 0 0 0,0 0 0 0 0,-4 3 0 0 0,-3 4 0 0 0,-20 15 0 0 0,23-19 0 0 0,-15 9 0 0 0,-28 18 0 0 0,3-4 0 0 0,41-25 0 0 0,0-1 0 0 0,0 1 0 0 0,-1 0 0 0 0,-10 4 0 0 0,61-39 0 0 0,-42 28 0 0 0,7-2 0 0 0,0-1 0 0 0,0 1 0 0 0,17-5 0 0 0,-12 7 0 0 0,-12 4 0 0 0,0 1 0 0 0,-2-2 0 0 0,0 0 0 0 0,0 0 0 0 0,0 1 0 0 0,0-1 0 0 0,0 0 0 0 0,0 1 0 0 0,0-1 0 0 0,0 1 0 0 0,0 0 0 0 0,0-1 0 0 0,0 1 0 0 0,0 0 0 0 0,0-1 0 0 0,0 1 0 0 0,0 0 0 0 0,-1 0 0 0 0,1 0 0 0 0,0 0 0 0 0,0 0 0 0 0,-1 0 0 0 0,1 0 0 0 0,-1 0 0 0 0,1 0 0 0 0,-1 0 0 0 0,0 0 0 0 0,1 0 0 0 0,-1 2 0 0 0,1 0 0 0 0,3 9 0 0 0,0 0 0 0 0,-2 0 0 0 0,1 0 0 0 0,-2 0 0 0 0,1 14 0 0 0,-1-15 0 0 0,0-3 0 0 0,2 5 0 0 0,0-8 0 0 0,4 4 0 0 0,0-3 0 0 0,2-6 0 0 0,-9 0-8 0 0,1 0-1 0 0,-1 0 1 0 0,1 0 0 0 0,-1 0-1 0 0,1 0 1 0 0,-1 0 0 0 0,1 0-1 0 0,0 0 1 0 0,-1 0 0 0 0,1-1-1 0 0,-1 1 1 0 0,1 0 0 0 0,-1 0-1 0 0,1-1 1 0 0,-1 1 0 0 0,1 0-1 0 0,-1 0 1 0 0,0-1 0 0 0,1 1-1 0 0,-1-1 1 0 0,1 1 0 0 0,-1 0-1 0 0,0-1 1 0 0,1 1 0 0 0,-1-1-1 0 0,0 1 1 0 0,1-1 0 0 0,-1 1-1 0 0,0-1 1 0 0,0 1 0 0 0,1-2-1 0 0,-1 1-125 0 0,1-1-198 0 0,0 0 0 0 0,0 0 0 0 0,0 0 0 0 0,-1 0 1 0 0,1 0-1 0 0,0 0 0 0 0,0-4 0 0 0,0-4-854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4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49 19351 0 0,'0'0'439'0'0,"0"0"62"0"0,0 0 33 0 0,0 0-65 0 0,0 0-169 0 0,0 2 442 0 0,-1 30 327 0 0,-1 0 0 0 0,-8 36 0 0 0,-15 121-1069 0 0,17-135 1464 0 0,7-53-1021 0 0,1-1-440 0 0,0 1 0 0 0,-1-1 0 0 0,1 0 0 0 0,0 0 0 0 0,0 0 0 0 0,-1 0 0 0 0,1 0 0 0 0,0 0 0 0 0,0 0 0 0 0,-1 0 0 0 0,1 0 0 0 0,0 1 0 0 0,0-1 0 0 0,-1 0 0 0 0,1 0 0 0 0,0 0 0 0 0,0 0 0 0 0,-1 0 0 0 0,1-1 0 0 0,0 1 0 0 0,0 0 0 0 0,-1 0 0 0 0,1 0 0 0 0,0 0 0 0 0,0 0 0 0 0,-1 0 0 0 0,1 0 0 0 0,0 0 0 0 0,0-1 0 0 0,-1 1 0 0 0,1 0 0 0 0,0 0 0 0 0,0 0 0 0 0,0 0 0 0 0,-1-1 0 0 0,1 1 0 0 0,0 0 0 0 0,0 0 0 0 0,0-1 0 0 0,0 1 0 0 0,0 0 0 0 0,0 0 0 0 0,-1 0 0 0 0,1-1 0 0 0,0 1 0 0 0,0 0 0 0 0,0-1 0 0 0,0 1 0 0 0,0 0 0 0 0,0 0 0 0 0,0-1 0 0 0,0 1 0 0 0,0 0 0 0 0,0-1 0 0 0,-3-10 118 0 0,0 0-1 0 0,1-1 0 0 0,0 1 1 0 0,0-1-1 0 0,2 0 1 0 0,-1 0-1 0 0,1 1 1 0 0,1-1-1 0 0,0 0 1 0 0,1 1-1 0 0,0-1 1 0 0,1 1-1 0 0,0-1 1 0 0,1 1-1 0 0,0 0 1 0 0,6-10-1 0 0,5-11-120 0 0,-11 20 0 0 0,1 0 0 0 0,1 1 0 0 0,0-1 0 0 0,1 1 0 0 0,0 1 0 0 0,0-1 0 0 0,13-12 0 0 0,-10 14 0 0 0,-3 1 0 0 0,2 0 0 0 0,-1 1 0 0 0,1 0 0 0 0,0 0 0 0 0,1 0 0 0 0,18-8 0 0 0,-22 12 0 0 0,-1 1 0 0 0,1 0 0 0 0,0 1 0 0 0,0-1 0 0 0,1 1 0 0 0,-1 0 0 0 0,0 0 0 0 0,0 1 0 0 0,11 0 0 0 0,-13 1 0 0 0,-1-1 0 0 0,1 1 0 0 0,-1 0 0 0 0,0 0 0 0 0,1 1 0 0 0,-1-1 0 0 0,0 1 0 0 0,0-1 0 0 0,0 1 0 0 0,0 0 0 0 0,0 0 0 0 0,-1 0 0 0 0,1 1 0 0 0,0-1 0 0 0,-1 1 0 0 0,0-1 0 0 0,1 1 0 0 0,2 4 0 0 0,-4-4 0 0 0,1-1 0 0 0,-1 0 0 0 0,0 1 0 0 0,0-1 0 0 0,0 1 0 0 0,0 0 0 0 0,0-1 0 0 0,0 1 0 0 0,-1 0 0 0 0,1 0 0 0 0,-1 0 0 0 0,0-1 0 0 0,0 1 0 0 0,0 0 0 0 0,0 0 0 0 0,-1 3 0 0 0,0-2 0 0 0,0 0 0 0 0,0 1 0 0 0,-1-1 0 0 0,0 0 0 0 0,0 1 0 0 0,0-1 0 0 0,-1 0 0 0 0,1-1 0 0 0,-4 5 0 0 0,-3 3 0 0 0,-2-1 0 0 0,1 0 0 0 0,-1 0 0 0 0,-1-1 0 0 0,-14 9 0 0 0,-42 27 0 0 0,64-43 0 0 0,3-1 0 0 0,0-1 0 0 0,-1 1 0 0 0,1 0 0 0 0,-1-1 0 0 0,1 1 0 0 0,0-1 0 0 0,-1 1 0 0 0,1-1 0 0 0,-1 0 0 0 0,1 0 0 0 0,-1 0 0 0 0,-2 0 0 0 0,4 0 0 0 0,0 1 0 0 0,0-1 0 0 0,0 0 0 0 0,0 0 0 0 0,-1 0 0 0 0,1 0 0 0 0,0 0 0 0 0,0 0 0 0 0,0 0 0 0 0,0 0 0 0 0,-1 0 0 0 0,1 0 0 0 0,0 0 0 0 0,0 0 0 0 0,0 0 0 0 0,-1 0 0 0 0,1 0 0 0 0,0 0 0 0 0,0 0 0 0 0,0 0 0 0 0,0 0 0 0 0,-1 0 0 0 0,1 0 0 0 0,0 0 0 0 0,0-1 0 0 0,0 1 0 0 0,0 0 0 0 0,-1 0 0 0 0,1 0 0 0 0,0 0 0 0 0,0 0 0 0 0,0 0 0 0 0,0-1 0 0 0,0 1 0 0 0,0 0 0 0 0,-1 0 0 0 0,1 0 0 0 0,0 0 0 0 0,0-1 0 0 0,0 1 0 0 0,0 0 0 0 0,0 0 0 0 0,0 0 0 0 0,0 0 0 0 0,0-1 0 0 0,0 1 0 0 0,0 0 0 0 0,0 0 0 0 0,0 0 0 0 0,0-1 0 0 0,0 1 0 0 0,0 0 0 0 0,2-4 0 0 0,-1 2 0 0 0,0 1 0 0 0,0 0 0 0 0,0-1 0 0 0,0 1 0 0 0,0 0 0 0 0,1 0 0 0 0,-1 0 0 0 0,0 0 0 0 0,2-1 0 0 0,4-3 0 0 0,-1 0 0 0 0,3 6 0 0 0,-3 1 0 0 0,1 1 0 0 0,-1 0 0 0 0,0 1 0 0 0,0-1 0 0 0,0 1 0 0 0,-1 1 0 0 0,0-1 0 0 0,1 1 0 0 0,-1-1 0 0 0,-1 1 0 0 0,1 1 0 0 0,-1-1 0 0 0,0 1 0 0 0,0 0 0 0 0,-1 0 0 0 0,1 0 0 0 0,-1 0 0 0 0,-1 0 0 0 0,1 1 0 0 0,-1-1 0 0 0,0 1 0 0 0,-1 0 0 0 0,1 0 0 0 0,-1-1 0 0 0,-1 1 0 0 0,1 0 0 0 0,-1 0 0 0 0,-1 0 0 0 0,1 0 0 0 0,-1 0 0 0 0,-2 9 0 0 0,1-11-101 0 0,0 0-1 0 0,0 0 1 0 0,-1 0 0 0 0,0 0-1 0 0,0 0 1 0 0,0-1 0 0 0,0 1-1 0 0,-1-1 1 0 0,1 0 0 0 0,-1 0-1 0 0,0 0 1 0 0,-1-1 0 0 0,1 1-1 0 0,-1-1 1 0 0,1 0 0 0 0,-1 0-1 0 0,0-1 1 0 0,-7 4 0 0 0,1-2-383 0 0,-1 0 0 0 0,0-1 1 0 0,1 0-1 0 0,-1-1 0 0 0,-1 0 1 0 0,1-1-1 0 0,-13 0 0 0 0,22-2-5505 0 0,-2-3-1723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1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5663 0 0,'0'0'356'0'0,"0"0"50"0"0,0 0 20 0 0,0 0-42 0 0,1-5-239 0 0,1 3 4108 0 0,4-9-2202 0 0,-5 9-1829 0 0,0 0 1 0 0,0 0-1 0 0,1 0 0 0 0,-1 0 1 0 0,0 1-1 0 0,1-1 1 0 0,3-3-1 0 0,-3 3-20 0 0,0 0 0 0 0,-1-1 0 0 0,1 1 0 0 0,-1-1-1 0 0,1 0 1 0 0,-1 1 0 0 0,0-1 0 0 0,0 0 0 0 0,1-4 0 0 0,-2 6-898 0 0,0 1-258 0 0,0 0-56 0 0,0 0-13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1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50 17503 0 0,'0'0'399'0'0,"0"0"60"0"0,0 0 21 0 0,0 0-59 0 0,-4-7-260 0 0,1 1-21 0 0,2 4 586 0 0,1 2 244 0 0,0 0 43 0 0,-2 0 262 0 0,2 0-1226 0 0,0-1-1 0 0,0 1 1 0 0,0 0-1 0 0,-1 0 0 0 0,1 0 1 0 0,0 0-1 0 0,0 0 1 0 0,0 0-1 0 0,0-1 0 0 0,-1 1 1 0 0,1 0-1 0 0,0 0 1 0 0,0 0-1 0 0,0 0 0 0 0,-1 0 1 0 0,1 0-1 0 0,0 0 1 0 0,0 0-1 0 0,0 0 0 0 0,-1 0 1 0 0,1 0-1 0 0,0 0 1 0 0,0 0-1 0 0,0 0 0 0 0,-1 0 1 0 0,1 0-1 0 0,0 0 1 0 0,-1 0-1 0 0,-4 6-8 0 0,1 0 0 0 0,-1 0-1 0 0,1 0 1 0 0,0 0 0 0 0,1 1-1 0 0,0-1 1 0 0,0 1 0 0 0,-3 8 0 0 0,-14 63 181 0 0,10-37-184 0 0,-18 71-37 0 0,15-53 0 0 0,5-12 0 0 0,6-44 8 0 0,-1-8 0 0 0,0-6-88 0 0,-1-22-2233 0 0,1 0 0 0 0,2-58-1 0 0,0 40 922 0 0,1 39 1211 0 0,-1 1 1 0 0,1-1-1 0 0,1 0 1 0 0,3-18 0 0 0,-1 22 862 0 0,-1 0 1 0 0,1 0-1 0 0,1 1 1 0 0,0-1 0 0 0,0 1-1 0 0,0-1 1 0 0,1 1-1 0 0,0 1 1 0 0,0-1 0 0 0,1 1-1 0 0,11-11 1 0 0,5 0 30 0 0,0 0-1 0 0,31-17 1 0 0,-32 21-304 0 0,-17 10-352 0 0,13-7 127 0 0,1-1 0 0 0,27-11-1 0 0,-44 22-183 0 0,6-3 0 0 0,1 1 0 0 0,-1-1 0 0 0,16-2 0 0 0,-12 6 0 0 0,-9 0 45 0 0,-1 0-1 0 0,1 0 1 0 0,-1 0-1 0 0,0 1 1 0 0,1-1-1 0 0,-1 0 1 0 0,0 0-1 0 0,0 1 1 0 0,1-1-1 0 0,-1 1 1 0 0,0-1-1 0 0,0 1 1 0 0,-1-1-1 0 0,1 1 1 0 0,0 0-1 0 0,-1-1 1 0 0,1 1-1 0 0,-1 0 1 0 0,1 0 0 0 0,0 2-1 0 0,0 5 320 0 0,0 1 1 0 0,-1 14-1 0 0,0-19-344 0 0,0 2-20 0 0,-1 0 0 0 0,-1 0 0 0 0,1 0 0 0 0,-1 0 0 0 0,-1-1 0 0 0,1 1 0 0 0,-1 0 0 0 0,0-1 0 0 0,-6 9 0 0 0,-9 22 0 0 0,14-31-28 0 0,1 1-1 0 0,-1-1 1 0 0,0 0-1 0 0,0 0 1 0 0,0-1-1 0 0,-1 1 1 0 0,0-1-1 0 0,0 0 1 0 0,0 0 0 0 0,-10 6-1 0 0,-1-1-112 0 0,1-1 1 0 0,-1 0-1 0 0,-17 7 0 0 0,24-13-239 0 0,-1 1 0 0 0,1-2 0 0 0,0 1 0 0 0,-19 1 0 0 0,0-2-7558 0 0,15-2-220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2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1 21191 0 0,'0'0'480'0'0,"0"0"67"0"0,0 0 31 0 0,-15 6 145 0 0,11-5-610 0 0,-6 2 621 0 0,0 0 0 0 0,-18 9 0 0 0,25-11-587 0 0,1 1 0 0 0,-1 0 1 0 0,1 0-1 0 0,-1 0 0 0 0,1 0 0 0 0,0 0 0 0 0,0 1 0 0 0,0-1 0 0 0,0 1 0 0 0,0-1 0 0 0,-2 6 0 0 0,-58 88-131 0 0,-64 120-16 0 0,120-204 0 0 0,-1 0 0 0 0,1 1 0 0 0,1 0 0 0 0,-7 26 0 0 0,10-31 0 0 0,1-1 0 0 0,0 1 0 0 0,0-1 0 0 0,0 1 0 0 0,1 0 0 0 0,0 0 0 0 0,1-1 0 0 0,0 1 0 0 0,0 0 0 0 0,3 10 0 0 0,-3-15 0 0 0,0-1 0 0 0,0 1 0 0 0,0-1 0 0 0,0 0 0 0 0,1 1 0 0 0,-1-1 0 0 0,0 0 0 0 0,1 0 0 0 0,0 0 0 0 0,-1 0 0 0 0,1 0 0 0 0,0 0 0 0 0,3 2 0 0 0,-4-3 0 0 0,1 0 0 0 0,0-1 0 0 0,0 1 0 0 0,0 0 0 0 0,-1 0 0 0 0,1-1 0 0 0,0 0 0 0 0,0 1 0 0 0,0-1 0 0 0,0 0 0 0 0,0 0 0 0 0,0 0 0 0 0,0 0 0 0 0,0 0 0 0 0,0 0 0 0 0,0 0 0 0 0,0-1 0 0 0,2 0 0 0 0,16-3-674 0 0,-14 3-541 0 0,1-1 1 0 0,-1 1-1 0 0,12-5 0 0 0,-4-2-6972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2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823 0 0,'0'0'315'0'0,"0"0"45"0"0,0 0 21 0 0,0 0-49 0 0,1-1-220 0 0,24-9 39 0 0,-24 9 569 0 0,0 1 249 0 0,25-12 2091 0 0,-24 12-2036 0 0,6-2 955 0 0,-5 1-1875 0 0,1 1 0 0 0,-1-1 1 0 0,1 1-1 0 0,-1 0 0 0 0,1 0 1 0 0,-1 1-1 0 0,1-1 0 0 0,-1 1 0 0 0,1-1 1 0 0,-1 1-1 0 0,1 0 0 0 0,-1 1 1 0 0,0-1-1 0 0,1 0 0 0 0,-1 1 0 0 0,0 0 1 0 0,0 0-1 0 0,0 0 0 0 0,-1 0 1 0 0,1 0-1 0 0,0 0 0 0 0,4 6 0 0 0,3 4 394 0 0,0 0 0 0 0,-1 0-1 0 0,15 26 1 0 0,15 45 638 0 0,-7-13-240 0 0,8 19-880 0 0,-25-48-16 0 0,-10-33 0 0 0,0-2 0 0 0,1-1 0 0 0,-1-1-64 0 0,-4-3-273 0 0,-1-1-138 0 0,0 0-33 0 0,0 0 65 0 0,0-24-4798 0 0,0 14-551 0 0,0-3-1476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3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28 15663 0 0,'0'0'356'0'0,"0"0"50"0"0,0 0 20 0 0,0-1-42 0 0,4-23 3907 0 0,-4 22-1848 0 0,-2 6-964 0 0,0-2-1360 0 0,-67 88 812 0 0,35-49-676 0 0,-1-2 0 0 0,-47 41 1 0 0,-41 44 95 0 0,98-96-342 0 0,9-10-33 0 0,1 0-1 0 0,-16 25 1 0 0,30-41-313 0 0,1-2-138 0 0,0 0-33 0 0,2 0 205 0 0,-1 0 0 0 0,1 0 0 0 0,0 0 0 0 0,0 0 0 0 0,0 0 0 0 0,0 0 0 0 0,-1-1 1 0 0,1 1-1 0 0,0-1 0 0 0,0 1 0 0 0,-1-1 0 0 0,1 0 0 0 0,3-1 0 0 0,20-13-1729 0 0,1-3-15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3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9351 0 0,'0'0'886'0'0,"1"-1"-21"0"0,46-21 259 0 0,-14 7 1006 0 0,-19 7-449 0 0,-11 6-1538 0 0,0 0 1 0 0,0 0 0 0 0,1 0-1 0 0,-1 1 1 0 0,1-1 0 0 0,-1 1 0 0 0,1 0-1 0 0,0 0 1 0 0,-1 0 0 0 0,1 1-1 0 0,0-1 1 0 0,0 1 0 0 0,4 0-1 0 0,26 1 1336 0 0,9-1-1126 0 0,0-3-3399 0 0,-36 7-466 0 0,-6-3-5019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3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7503 0 0,'0'0'803'0'0,"0"0"-18"0"0,2 1-501 0 0,12 2 513 0 0,0 0-1 0 0,1-1 1 0 0,-1 0-1 0 0,1-1 1 0 0,-1 0 0 0 0,21-3-1 0 0,-24 1-590 0 0,6 0 147 0 0,0-1 1 0 0,0 0-1 0 0,0-1 1 0 0,0-1-1 0 0,27-11 1 0 0,-42 14-2113 0 0,2-1-1432 0 0,2-5 1458 0 0,-4 5-823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4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5 15663 0 0,'0'0'356'0'0,"0"0"50"0"0,4-10 538 0 0,-3 10-752 0 0,-1-1 1 0 0,0 1-1 0 0,0 0 1 0 0,1 0-1 0 0,-1-1 1 0 0,0 1-1 0 0,1 0 1 0 0,-1-1-1 0 0,0 1 1 0 0,1 0-1 0 0,-1 0 1 0 0,0 0 0 0 0,1 0-1 0 0,-1-1 1 0 0,1 1-1 0 0,-1 0 1 0 0,0 0-1 0 0,1 0 1 0 0,-1 0-1 0 0,1 0 1 0 0,-1 0-1 0 0,0 0 1 0 0,1 0-1 0 0,-1 0 1 0 0,1 0-1 0 0,-1 0 1 0 0,1 0 0 0 0,-1 0-1 0 0,0 0 1 0 0,1 1-1 0 0,0-1 1 0 0,2 8 3432 0 0,-3 0-5141 0 0,1 3 1890 0 0,-1 0 0 0 0,-1 0 1 0 0,0 0-1 0 0,-5 19 0 0 0,-16 44-115 0 0,10-37 518 0 0,0 1-543 0 0,-3 11 208 0 0,-12 66-1 0 0,26-105-441 0 0,1-10 0 0 0,0 0 0 0 0,0 0 0 0 0,0-1 0 0 0,0 1 0 0 0,1 0 0 0 0,-1 0 0 0 0,0 0 0 0 0,0 0 0 0 0,0-1 0 0 0,0 1 0 0 0,1 0 0 0 0,-1 0 0 0 0,0 0 0 0 0,0 0 0 0 0,0 0 0 0 0,1 0 0 0 0,-1 0 0 0 0,0 0 0 0 0,0 0 0 0 0,1 0 0 0 0,-1 0 0 0 0,0-1 0 0 0,0 1 0 0 0,0 0 0 0 0,1 0 0 0 0,-1 1 0 0 0,0-1 0 0 0,0 0 0 0 0,0 0 0 0 0,1 0 0 0 0,-1 0 0 0 0,0 0 0 0 0,0 0 0 0 0,1 0 0 0 0,-1 0 0 0 0,0 0 0 0 0,0 0 0 0 0,0 0 0 0 0,0 1 0 0 0,1-1 0 0 0,-1 0 0 0 0,0 0 0 0 0,0 0 0 0 0,0 0 0 0 0,0 1 0 0 0,0-1 0 0 0,1 0 0 0 0,-1 0 0 0 0,0 0 0 0 0,0 0 0 0 0,0 1 0 0 0,0-1 0 0 0,0 0 0 0 0,0 0 0 0 0,0 1 0 0 0,0-1 0 0 0,0 0 0 0 0,0 0 0 0 0,0 0 0 0 0,0 1 0 0 0,0-1 0 0 0,0 0 0 0 0,0 0 0 0 0,0 0 0 0 0,0 1 0 0 0,0-1 0 0 0,0 0 0 0 0,0 1 0 0 0,13-11 0 0 0,0-1 0 0 0,0 0 0 0 0,20-23 0 0 0,-1 1 0 0 0,-2 7 0 0 0,2 1 0 0 0,0 2 0 0 0,46-25 0 0 0,-67 41 0 0 0,-9 5 0 0 0,-1 1 0 0 0,0 0 0 0 0,-1 1 0 0 0,1-1 0 0 0,0 1 0 0 0,0-1 0 0 0,0 1 0 0 0,-1-1 0 0 0,1 1 0 0 0,0-1 0 0 0,0 1 0 0 0,0 0 0 0 0,0 0 0 0 0,0-1 0 0 0,0 1 0 0 0,0 0 0 0 0,0 0 0 0 0,0 0 0 0 0,2 0 0 0 0,-3 0 0 0 0,0 0 0 0 0,0 0 0 0 0,1 0 0 0 0,-1 0 0 0 0,0 0 0 0 0,1 0 0 0 0,-1 0 0 0 0,0 0 0 0 0,0 0 0 0 0,1 0 0 0 0,-1 0 0 0 0,0 0 0 0 0,0 0 0 0 0,1 0 0 0 0,-1 0 0 0 0,0 0 0 0 0,0 0 0 0 0,1 0 0 0 0,-1 0 0 0 0,0 0 0 0 0,0 0 0 0 0,1 0 0 0 0,-1 1 0 0 0,0-1 0 0 0,0 0 0 0 0,1 0 0 0 0,-1 0 0 0 0,0 0 0 0 0,0 1 0 0 0,0-1 0 0 0,0 0 0 0 0,1 0 0 0 0,-1 1 0 0 0,0-1 0 0 0,0 0 0 0 0,0 0 0 0 0,0 0 0 0 0,0 1 0 0 0,0-1 0 0 0,1 0 0 0 0,-1 1 0 0 0,0-1 0 0 0,0 0 0 0 0,0 0 0 0 0,0 1 0 0 0,0-1 0 0 0,0 0 0 0 0,0 0 0 0 0,0 1 0 0 0,0-1 0 0 0,0 0 0 0 0,-1 0 0 0 0,1 1 0 0 0,0-1 0 0 0,0 0 0 0 0,0 0 0 0 0,0 1 0 0 0,0-1 0 0 0,0 0 0 0 0,0 0 0 0 0,-1 1 0 0 0,1-1 0 0 0,0 0 0 0 0,0 0 0 0 0,0 0 0 0 0,-1 1 0 0 0,-2 7 0 0 0,-1 0 0 0 0,0 0 0 0 0,0 0 0 0 0,-1-1 0 0 0,0 1 0 0 0,0-1 0 0 0,-1 0 0 0 0,0-1 0 0 0,0 0 0 0 0,-1 1 0 0 0,1-2 0 0 0,-13 9 0 0 0,4-3 0 0 0,-12 8 0 0 0,20-14 0 0 0,1 1 0 0 0,2 2 0 0 0,4-7 0 0 0,-1 0 0 0 0,1 0 0 0 0,-1 0 0 0 0,1 0 0 0 0,-1 0 0 0 0,1 0 0 0 0,-1 0 0 0 0,1 0 0 0 0,0 0 0 0 0,0 1 0 0 0,0-1 0 0 0,0 0 0 0 0,0 0 0 0 0,0 0 0 0 0,0 2 0 0 0,1 12 0 0 0,0-6 0 0 0,-1-7 0 0 0,1 0 0 0 0,-1 0 0 0 0,1 0 0 0 0,-1 0 0 0 0,1 0 0 0 0,0 0 0 0 0,0 0 0 0 0,0 0 0 0 0,0 0 0 0 0,0 0 0 0 0,0 0 0 0 0,2 1 0 0 0,0 1 0 0 0,6 4 0 0 0,-7-7-4 0 0,1 1 0 0 0,0-1-1 0 0,0 0 1 0 0,0 0 0 0 0,0 0-1 0 0,0-1 1 0 0,0 1 0 0 0,0-1 0 0 0,0 1-1 0 0,0-1 1 0 0,0 0 0 0 0,0 0 0 0 0,0 0-1 0 0,5-2 1 0 0,-7 2-333 0 0,-1 0 323 0 0,0 0 0 0 0,0 0 0 0 0,0 0 0 0 0,0 0 0 0 0,1-1 0 0 0,-1 1 0 0 0,0 0 0 0 0,0 0 0 0 0,0 0 0 0 0,0 0 0 0 0,0 0 0 0 0,0 0 0 0 0,0 0 0 0 0,1 0 0 0 0,-1 0 0 0 0,0 0 0 0 0,0 0 0 0 0,0 0 0 0 0,0 0 0 0 0,0 0 0 0 0,1 0 0 0 0,-1 0 0 0 0,0 0 0 0 0,0 0 0 0 0,0 0 0 0 0,0 0 0 0 0,0 0 0 0 0,0 0 0 0 0,1 0 0 0 0,-1 0 0 0 0,0 0 0 0 0,0 0 0 0 0,0 0 0 0 0,0 0 0 0 0,0 0 0 0 0,1 1 0 0 0,5 0-726 0 0,-2-5-4132 0 0,3-9 2337 0 0,-5 10-23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4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5663 0 0,'0'0'719'0'0,"1"-2"-20"0"0,0-1-542 0 0,0 2-145 0 0,-1 0-1 0 0,1-1 1 0 0,0 1-1 0 0,0 0 1 0 0,0 0-1 0 0,0 0 1 0 0,-1 0-1 0 0,1 0 1 0 0,1 0-1 0 0,-1 0 1 0 0,0 1-1 0 0,0-1 1 0 0,0 0-1 0 0,0 0 1 0 0,0 1-1 0 0,3-1 1 0 0,4-4 474 0 0,-8 4-330 0 0,1 0 0 0 0,0 1 0 0 0,0-1 0 0 0,-1 1 0 0 0,1-1 0 0 0,0 1 0 0 0,0-1 0 0 0,0 1 0 0 0,0 0 0 0 0,0-1 0 0 0,0 1 0 0 0,0 0 0 0 0,-1 0 1 0 0,3-1-1 0 0,-2 2 834 0 0,-1-1 30 0 0,3 0-776 0 0,-1 0-1 0 0,1 0 1 0 0,-1 0 0 0 0,1 1-1 0 0,-1 0 1 0 0,1-1 0 0 0,-1 1-1 0 0,0 0 1 0 0,1 0-1 0 0,2 2 1 0 0,0 0 25 0 0,0 0 0 0 0,-1 0 0 0 0,0 1-1 0 0,0-1 1 0 0,0 1 0 0 0,0 0 0 0 0,-1 0 0 0 0,1 0-1 0 0,2 6 1 0 0,5 6 657 0 0,9 21 0 0 0,-6-9-803 0 0,-1 0 0 0 0,-2 0 0 0 0,0 1 0 0 0,10 48 0 0 0,-16-44 77 0 0,-1 1 1 0 0,-2-1 0 0 0,-1 1-1 0 0,-1 0 1 0 0,-3 0 0 0 0,0-1-1 0 0,-14 59 1 0 0,15-84-201 0 0,-1 0 0 0 0,1 0 0 0 0,-1 0 0 0 0,-1-1 0 0 0,1 0 0 0 0,-1 1 0 0 0,-1-2 0 0 0,1 1 0 0 0,-1 0 0 0 0,0-1 0 0 0,-1 0 0 0 0,1 0 0 0 0,-13 9 0 0 0,-3-3 0 0 0,21-12-92 0 0,-1 0-1 0 0,0 0 1 0 0,0 0-1 0 0,1 0 1 0 0,-1 0-1 0 0,0 0 1 0 0,1 0-1 0 0,-1 0 1 0 0,0 0-1 0 0,0 0 1 0 0,1 0-1 0 0,-1 0 1 0 0,0 0-1 0 0,0-1 1 0 0,1 1-1 0 0,-1 0 1 0 0,0 0-1 0 0,1-1 1 0 0,-1 1-1 0 0,0-1 1 0 0,1 1 0 0 0,-1 0-1 0 0,1-1 1 0 0,-1 1-1 0 0,1-1 1 0 0,-1 1-1 0 0,1-1 1 0 0,-1 0-1 0 0,1 1 1 0 0,-1-1-1 0 0,1 0 1 0 0,0 1-1 0 0,-1-1 1 0 0,1 0-1 0 0,0 1 1 0 0,-1-2-1 0 0,1 2-416 0 0,-3-6-6428 0 0,-2 1-2051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6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3823 0 0,'0'0'315'0'0,"0"0"45"0"0,0 0 21 0 0,0 0-49 0 0,0 0-81 0 0,0 0 481 0 0,0 0 237 0 0,0 0 45 0 0,0 0-61 0 0,2 0-288 0 0,29-12 1257 0 0,27-8 800 0 0,-44 17-2400 0 0,37-8 484 0 0,-45 10-806 0 0,5 0 0 0 0,4 2 0 0 0,-12-1-2132 0 0,11 3-7489 0 0,-14-3 7574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4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2 0-341 0 0,0 1-72 0 0,0 0-1 0 0,1-1 1 0 0,-1 1 0 0 0,0 0-1 0 0,1 0 1 0 0,-1 0 0 0 0,0 0-1 0 0,0 1 1 0 0,0-1 0 0 0,0 0-1 0 0,0 1 1 0 0,-1 0 0 0 0,1-1-1 0 0,0 1 1 0 0,-1 0 0 0 0,1 0-1 0 0,-1 0 1 0 0,1 0 0 0 0,-1 0-1 0 0,1 3 1 0 0,1-1 93 0 0,2 5-11 0 0,0 0 1 0 0,0 0-1 0 0,-1 1 0 0 0,0 0 1 0 0,-1-1-1 0 0,0 1 1 0 0,-1 0-1 0 0,0 1 0 0 0,0-1 1 0 0,0 20-1 0 0,-3-21-743 0 0,1 0 0 0 0,-1 0 1 0 0,-1 0-1 0 0,0-1 0 0 0,0 1 0 0 0,0-1 0 0 0,-1 1 1 0 0,-6 10-1 0 0,3-7-1975 0 0,5-9-29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5663 0 0,'0'0'356'0'0,"0"0"50"0"0,2 0 20 0 0,14 1 929 0 0,0-1 0 0 0,-1 0 0 0 0,32-5 0 0 0,-26 4-310 0 0,-15 1-766 0 0,0-1-1 0 0,-1 1 0 0 0,1-1 1 0 0,0 0-1 0 0,0-1 0 0 0,-1 1 1 0 0,8-4-1 0 0,19-3-5877 0 0,-31 8 4180 0 0,0 0-6539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2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7 32 11975 0 0,'0'0'267'0'0,"0"0"42"0"0,0 0 17 0 0,0 0-28 0 0,6-4 204 0 0,-5 3 3376 0 0,-1 0 4117 0 0,-3-1-7901 0 0,1-1 0 0 0,0 1-1 0 0,-1 0 1 0 0,0 0 0 0 0,0 0 0 0 0,1 0 0 0 0,-1 0 0 0 0,0 1 0 0 0,0 0 0 0 0,-1-1-1 0 0,1 1 1 0 0,0 0 0 0 0,0 0 0 0 0,-1 1 0 0 0,1-1 0 0 0,0 1 0 0 0,-1-1 0 0 0,1 1-1 0 0,0 0 1 0 0,-1 0 0 0 0,-3 1 0 0 0,-59 3-94 0 0,47-3 0 0 0,0 0 0 0 0,-34 6 0 0 0,34-2 0 0 0,-86 22 0 0 0,101-25-87 0 0,1-1 1 0 0,-1 1-1 0 0,1 0 1 0 0,-6 4-1 0 0,-5 3-356 0 0,13-9-65 0 0,1 0 65 0 0,2 1 294 0 0,1-1 147 0 0,0 1-1 0 0,0-1 1 0 0,0 1-1 0 0,0-1 1 0 0,0 0-1 0 0,0-1 1 0 0,5 0-1 0 0,17 0 7 0 0,30 4-4 0 0,-37-2 0 0 0,-1 0 0 0 0,28 5 0 0 0,-29-3 0 0 0,-12-2 0 0 0,0-1 0 0 0,0 1 0 0 0,-1 0 0 0 0,1 0 0 0 0,4 2 0 0 0,-2 1 0 0 0,0-1 0 0 0,-1 1 0 0 0,1 1 0 0 0,7 6 0 0 0,-12-10 65 0 0,0 0 0 0 0,1 0 0 0 0,-1 1 0 0 0,0-1 0 0 0,0 0 1 0 0,0 1-1 0 0,0-1 0 0 0,0 1 0 0 0,0-1 0 0 0,0 1 0 0 0,-1-1 0 0 0,1 1 0 0 0,0-1 0 0 0,0 4 0 0 0,-1-3 18 0 0,0 0 1 0 0,0 1-1 0 0,-1-1 0 0 0,1 0 1 0 0,-1 0-1 0 0,1 0 0 0 0,-1 1 1 0 0,1-1-1 0 0,-1 0 0 0 0,0 0 1 0 0,-2 3-1 0 0,-1 3-81 0 0,-1-1 0 0 0,0 1 0 0 0,0-1 0 0 0,-1 0 0 0 0,0 0 0 0 0,0-1 0 0 0,-1 1 0 0 0,0-2 0 0 0,-13 10 0 0 0,-4 1-4 0 0,-46 19 1 0 0,27-14 0 0 0,-192 89 1 0 0,209-99 0 0 0,-6 8 0 0 0,25-15 0 0 0,5 4 0 0 0,2-6 0 0 0,0-1 0 0 0,0 0 0 0 0,0 0 0 0 0,0 0 0 0 0,0-1 0 0 0,0 1 0 0 0,1 0 0 0 0,-1 0 0 0 0,0 0 0 0 0,1 0 0 0 0,-1-1 0 0 0,0 1 0 0 0,1 0 0 0 0,-1 0 0 0 0,1-1 0 0 0,-1 1 0 0 0,1 0 0 0 0,0 0 0 0 0,1 1 0 0 0,-1-1 0 0 0,0 1 0 0 0,1-1 0 0 0,0 1 0 0 0,-1-1 0 0 0,1 1 0 0 0,0-1 0 0 0,0 0 0 0 0,-1 0 0 0 0,1 0 0 0 0,0 0 0 0 0,0 0 0 0 0,0-1 0 0 0,0 1 0 0 0,1 0 0 0 0,-1-1 0 0 0,0 0 0 0 0,0 1 0 0 0,3-1 0 0 0,7 0 0 0 0,0 0 0 0 0,15-1 0 0 0,-14 0 0 0 0,14-1 3 0 0,68-4 217 0 0,100-20 0 0 0,-93 10 1385 0 0,-93 18-1605 0 0,-5 4 0 0 0,-3-3 0 0 0,-2 13 0 0 0,-1-8 0 0 0,2-8 0 0 0,0 1 0 0 0,0-1 0 0 0,0 0 0 0 0,0 1 0 0 0,0-1 0 0 0,0 1 0 0 0,0-1 0 0 0,-1 0 0 0 0,1 1 0 0 0,0-1 0 0 0,0 0 0 0 0,0 1 0 0 0,-1-1 0 0 0,1 0 0 0 0,0 1 0 0 0,0-1 0 0 0,-1 0 0 0 0,1 0 0 0 0,0 1 0 0 0,0-1 0 0 0,-1 0 0 0 0,1 0 0 0 0,0 0 0 0 0,-1 1 0 0 0,1-1 0 0 0,0 0 0 0 0,-1 0 0 0 0,1 0 0 0 0,-1 0 0 0 0,1 0 0 0 0,0 0 0 0 0,-1 0 0 0 0,1 1 0 0 0,0-1 0 0 0,-1 0 0 0 0,1 0 0 0 0,-1-1 0 0 0,1 1 0 0 0,0 0 0 0 0,-1 0 0 0 0,0 0 0 0 0,-3 0-571 0 0,0 0 0 0 0,0-1 0 0 0,0 1 1 0 0,-1-1-1 0 0,1 0 0 0 0,0 0 0 0 0,-4-3 0 0 0,2 2-473 0 0,-10-4-1001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0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0 15663 0 0,'0'0'356'0'0,"0"0"50"0"0,0 0 20 0 0,0 0-42 0 0,0 0-112 0 0,0 0 463 0 0,0 0 234 0 0,0 0 45 0 0,0 0-61 0 0,0 0-288 0 0,0 0-121 0 0,0 0-28 0 0,-1 2-72 0 0,-7 18-352 0 0,-5 23 0 0 0,-5 14-104 0 0,-54 169 1636 0 0,44-132-1200 0 0,15-48-424 0 0,23-58 0 0 0,6-12 0 0 0,15-35 1024 0 0,69-99 0 0 0,-96 153-1024 0 0,0 1 0 0 0,0 0 0 0 0,0 0 0 0 0,6-5 0 0 0,-2 5 0 0 0,1 4 0 0 0,-7 1 0 0 0,5 13 0 0 0,-6-11 0 0 0,0 0 0 0 0,0 0 0 0 0,-1-1 0 0 0,1 1 0 0 0,-1 0 0 0 0,0 0 0 0 0,0 0 0 0 0,0 0 0 0 0,0 0 0 0 0,0 0 0 0 0,0 0 0 0 0,-2 3 0 0 0,2-5 0 0 0,0 1 0 0 0,0-1 0 0 0,0 1 0 0 0,-1-1 0 0 0,1 1 0 0 0,-1-1 0 0 0,1 1 0 0 0,-1-1 0 0 0,0 0 0 0 0,1 1 0 0 0,-1-1 0 0 0,0 0 0 0 0,0 0 0 0 0,0 1 0 0 0,0-1 0 0 0,-2 2 0 0 0,-2 1 0 0 0,0 4 0 0 0,-1 1 0 0 0,-1-1 0 0 0,0-1 0 0 0,0 1 0 0 0,-1-1 0 0 0,1-1 0 0 0,-1 1 0 0 0,-1-1 0 0 0,-13 7 0 0 0,22-13 0 0 0,-1 1 0 0 0,1-1 0 0 0,-1 0 0 0 0,1 1 0 0 0,-1-1 0 0 0,1 1 0 0 0,-1-1 0 0 0,1 1 0 0 0,0-1 0 0 0,-1 1 0 0 0,1-1 0 0 0,-1 1 0 0 0,1-1 0 0 0,0 1 0 0 0,0-1 0 0 0,-1 1 0 0 0,1 0 0 0 0,0-1 0 0 0,0 1 0 0 0,0-1 0 0 0,0 1 0 0 0,-1 0 0 0 0,1-1 0 0 0,0 1 0 0 0,0 0 0 0 0,0-1 0 0 0,1 1 0 0 0,-1 0 0 0 0,0-1 0 0 0,0 1 0 0 0,0-1 0 0 0,1 2 0 0 0,-1 0 0 0 0,1 4 0 0 0,-1-2 0 0 0,0 0 0 0 0,0 0 0 0 0,1 0 0 0 0,0 1 0 0 0,1 3 0 0 0,3 8 0 0 0,-4-12 0 0 0,-1-1 0 0 0,1-1 0 0 0,0 1 0 0 0,0-1 0 0 0,0 0 0 0 0,0 1 0 0 0,1-1 0 0 0,-1 0 0 0 0,0 0 0 0 0,1 1 0 0 0,0-1 0 0 0,3 3 0 0 0,2 2 0 0 0,1-1 0 0 0,-1-2-133 0 0,-6-3-563 0 0,-1-1-258 0 0,0 0-56 0 0,0 0-149 0 0,0 0-573 0 0,10-6-2289 0 0,-1 1 1974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0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4 19351 0 0,'0'0'439'0'0,"-3"0"232"0"0,3 0-628 0 0,0 0-1 0 0,0 0 0 0 0,0 0 0 0 0,0 0 0 0 0,0-1 1 0 0,0 1-1 0 0,0 0 0 0 0,0 0 0 0 0,0 0 0 0 0,0 0 0 0 0,0 0 1 0 0,0 0-1 0 0,0 0 0 0 0,0 0 0 0 0,0 0 0 0 0,0 0 1 0 0,0 0-1 0 0,0 0 0 0 0,0 0 0 0 0,0 0 0 0 0,0 0 0 0 0,0 0 1 0 0,-1 0-1 0 0,1 0 0 0 0,0 0 0 0 0,0 0 0 0 0,0 0 1 0 0,0 0-1 0 0,0 0 0 0 0,0 0 0 0 0,0 0 0 0 0,0 0 0 0 0,0 0 1 0 0,0 0-1 0 0,0 0 0 0 0,0 0 0 0 0,0 0 0 0 0,0 0 1 0 0,0 0-1 0 0,0 0 0 0 0,0 0 0 0 0,0 0 0 0 0,0 0 0 0 0,0 0 1 0 0,0 0-1 0 0,8-4 651 0 0,1 1 0 0 0,15-3 1 0 0,1-1 226 0 0,-15 4-887 0 0,0 1 1 0 0,0 0-1 0 0,0 1 1 0 0,16-1-1 0 0,18-1-35 0 0,-36 4 2 0 0,3 2 14 0 0,-9-1-30 0 0,-1-1-46 0 0,0 0-275 0 0,-1-1-138 0 0,0 0-33 0 0,0 0-208 0 0,0 0-857 0 0,0 0-379 0 0,0 0-80 0 0,0 0-15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1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9 15663 0 0,'-15'1'356'0'0,"12"0"50"0"0,3-1 20 0 0,0 0-42 0 0,1 1-232 0 0,1 0 0 0 0,0 1 0 0 0,-1-1 0 0 0,1 0 0 0 0,0 0 0 0 0,-1 0 0 0 0,1 0 0 0 0,0 0 0 0 0,0 0 0 0 0,0 0 0 0 0,0-1 0 0 0,3 2 0 0 0,3-1 349 0 0,1 0 1 0 0,-1-1-1 0 0,0 1 0 0 0,1-1 1 0 0,-1-1-1 0 0,0 0 0 0 0,13-3 0 0 0,-4 0-535 0 0,0-2-1 0 0,24-10 1 0 0,-19 9-1272 0 0,-6 3-4521 0 0,-6-1-1055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1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6 19351 0 0,'0'0'439'0'0,"0"0"62"0"0,0 0 33 0 0,9-13 112 0 0,-7 7-506 0 0,-2 4 585 0 0,0 2 246 0 0,0 0 42 0 0,0 0-127 0 0,0 7-695 0 0,-1-1 0 0 0,-1 1 0 0 0,1-1 1 0 0,-1 0-1 0 0,0 0 0 0 0,-1 0 0 0 0,-2 6 0 0 0,-7 18 673 0 0,7-9-848 0 0,5-20-16 0 0,0 0 0 0 0,0 0 0 0 0,0 0 0 0 0,-1-1 0 0 0,1 1 0 0 0,0 0 0 0 0,0 0 0 0 0,0 0 0 0 0,1 0 0 0 0,-1 0 0 0 0,0-1 0 0 0,0 1 0 0 0,0 0 0 0 0,1 0 0 0 0,-1 0 0 0 0,0 0 0 0 0,1-1 0 0 0,-1 1 0 0 0,0 0 0 0 0,1 0 0 0 0,-1-1 0 0 0,1 1 0 0 0,0 0 0 0 0,-1-1 0 0 0,1 1 0 0 0,0 0 0 0 0,2 1 0 0 0,-2 0 0 0 0,1-1 0 0 0,-1 1 0 0 0,1 0 0 0 0,-1-1 0 0 0,1 0 0 0 0,0 1 0 0 0,0-1 0 0 0,0 0 0 0 0,0 0 0 0 0,0 0 0 0 0,0 0 0 0 0,0 0 0 0 0,0 0 0 0 0,0-1 0 0 0,0 1 0 0 0,0-1 0 0 0,0 0 0 0 0,1 1 0 0 0,3-1 0 0 0,-2-1 0 0 0,-1 1 0 0 0,1-1 0 0 0,-1 0 0 0 0,0 0 0 0 0,1-1 0 0 0,-1 1 0 0 0,0 0 0 0 0,1-1 0 0 0,-1 0 0 0 0,0 0 0 0 0,5-4 0 0 0,3-3 0 0 0,-1 0 0 0 0,0 0 0 0 0,0-1 0 0 0,0 0 0 0 0,8-13 0 0 0,-14 16 4 0 0,0 0 0 0 0,0 0 1 0 0,0 0-1 0 0,-1 0 0 0 0,0-1 0 0 0,0 1 0 0 0,1-9 0 0 0,-3 14-8 0 0,-1 0 0 0 0,0 0-1 0 0,1 1 1 0 0,-1-1-1 0 0,0 0 1 0 0,0 0 0 0 0,0 0-1 0 0,0 0 1 0 0,0 0 0 0 0,-1 1-1 0 0,1-1 1 0 0,-1 0-1 0 0,1 0 1 0 0,-1 0 0 0 0,1 1-1 0 0,-1-1 1 0 0,0 0-1 0 0,0 1 1 0 0,0-1 0 0 0,0 1-1 0 0,0-1 1 0 0,0 1 0 0 0,0-1-1 0 0,-1 1 1 0 0,1 0-1 0 0,0 0 1 0 0,-1-1 0 0 0,1 1-1 0 0,-1 0 1 0 0,1 0-1 0 0,-1 0 1 0 0,0 1 0 0 0,1-1-1 0 0,-1 0 1 0 0,0 1-1 0 0,0-1 1 0 0,-2 0 0 0 0,-5 0-675 0 0,-1-1 0 0 0,0 1 0 0 0,0 1 1 0 0,-17 1-1 0 0,20-1-89 0 0,-35 3-7761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2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34 13823 0 0,'0'0'315'0'0,"0"0"45"0"0,0 0 21 0 0,0 0-49 0 0,0 0-149 0 0,0 0 194 0 0,0 0 110 0 0,0 0 22 0 0,0 0 3 0 0,0 0 0 0 0,0 0 0 0 0,0 0 0 0 0,0 0 68 0 0,0 0 286 0 0,0 0 124 0 0,-2-1 30 0 0,1 1-962 0 0,1-1 0 0 0,-1 1 0 0 0,1 0 0 0 0,-1-1-1 0 0,1 1 1 0 0,-1 0 0 0 0,0 0 0 0 0,1 0 0 0 0,-1 0 0 0 0,1-1 0 0 0,-1 1-1 0 0,1 0 1 0 0,-1 0 0 0 0,1 0 0 0 0,-1 0 0 0 0,0 0 0 0 0,1 0 0 0 0,-1 0-1 0 0,1 1 1 0 0,-1-1 0 0 0,1 0 0 0 0,-1 0 0 0 0,0 0 0 0 0,1 1 0 0 0,-1-1-1 0 0,1 0 1 0 0,-1 1 0 0 0,0 0 486 0 0,1-1-28 0 0,-2 0-124 0 0,-1 1-297 0 0,1-1 0 0 0,-1 1 1 0 0,1-1-1 0 0,-1 0 0 0 0,0 0 1 0 0,-2 0-1 0 0,4 0 393 0 0,1 0 21 0 0,0 0-66 0 0,-5-7-278 0 0,4 5-146 0 0,0 1 0 0 0,1-1 0 0 0,-1 1-1 0 0,1-1 1 0 0,-1 0 0 0 0,1 0 0 0 0,-1 1 0 0 0,1-1-1 0 0,0 0 1 0 0,0 0 0 0 0,0 1 0 0 0,0-1 0 0 0,0 0 0 0 0,0 0-1 0 0,0 1 1 0 0,2-4 0 0 0,-1 2 59 0 0,0-1 1 0 0,0 1-1 0 0,1 1 0 0 0,0-1 0 0 0,-1 0 0 0 0,1 0 1 0 0,0 1-1 0 0,4-5 0 0 0,1 0 93 0 0,1 1-1 0 0,-1 0 1 0 0,1 0 0 0 0,1 0-1 0 0,9-4 1 0 0,-8 4-171 0 0,1 1 0 0 0,16-5 0 0 0,-25 9 0 0 0,1 0 0 0 0,-1 0 0 0 0,1 1 0 0 0,0-1 0 0 0,-1 1 0 0 0,1 0 0 0 0,0 0 0 0 0,0 0 0 0 0,-1 0 0 0 0,1 0 0 0 0,0 0 0 0 0,-1 1 0 0 0,1-1 0 0 0,0 1 0 0 0,-1 0 0 0 0,1 0 0 0 0,2 1 0 0 0,-2 0 0 0 0,0 0 0 0 0,-1 0 0 0 0,1 0 0 0 0,0 1 0 0 0,-1-1 0 0 0,1 0 0 0 0,-1 1 0 0 0,0 0 0 0 0,0 0 0 0 0,0 0 0 0 0,0 0 0 0 0,0 0 0 0 0,-1 0 0 0 0,1 0 0 0 0,-1 0 0 0 0,0 1 0 0 0,0-1 0 0 0,0 0 0 0 0,0 1 0 0 0,0 5 0 0 0,-1 1 0 0 0,0 1 0 0 0,-1-1 0 0 0,0 0 0 0 0,-5 20 0 0 0,6-28 0 0 0,-1 2 0 0 0,0-1 0 0 0,0 1 0 0 0,0-1 0 0 0,0 0 0 0 0,-1 1 0 0 0,0-1 0 0 0,1 0 0 0 0,-1 0 0 0 0,0 0 0 0 0,-1 0 0 0 0,1 0 0 0 0,-3 2 0 0 0,-3 0 0 0 0,8-5 0 0 0,0 1 0 0 0,0-1 0 0 0,0 0 0 0 0,-1 0 0 0 0,1 0 0 0 0,0 0 0 0 0,0 0 0 0 0,0 1 0 0 0,-1-1 0 0 0,1 0 0 0 0,0 0 0 0 0,0 0 0 0 0,-1 0 0 0 0,1 0 0 0 0,0 0 0 0 0,0 0 0 0 0,-1 0 0 0 0,1 0 0 0 0,0 0 0 0 0,0 0 0 0 0,0 0 0 0 0,-1 0 0 0 0,1 0 0 0 0,0 0 0 0 0,0 0 0 0 0,-1 0 0 0 0,1 0 0 0 0,0 0 0 0 0,0 0 0 0 0,-1-1 0 0 0,1 1 0 0 0,0 0 0 0 0,0 0 0 0 0,0 0 0 0 0,-1 0 0 0 0,1 0 0 0 0,0-1 0 0 0,0 1 0 0 0,0 0 0 0 0,0 0 0 0 0,0 0 0 0 0,-1-1 0 0 0,1 1 0 0 0,0 0 0 0 0,0 0 0 0 0,0 0 0 0 0,0-1 0 0 0,0 1 0 0 0,0 0 0 0 0,0 0 0 0 0,0-1 0 0 0,0 1 0 0 0,0-9 0 0 0,0 9 0 0 0,1-6 0 0 0,1 1 0 0 0,0 0 0 0 0,0 0 0 0 0,0 0 0 0 0,0 1 0 0 0,1-1 0 0 0,-1 0 0 0 0,1 1 0 0 0,0 0 0 0 0,1 0 0 0 0,-1 0 0 0 0,8-7 0 0 0,4-1 0 0 0,0 0 0 0 0,19-11 0 0 0,-32 22 0 0 0,0-1 0 0 0,0 1 0 0 0,-1 0 0 0 0,1 0 0 0 0,0 0 0 0 0,0 0 0 0 0,-1 0 0 0 0,1 0 0 0 0,0 0 0 0 0,0 0 0 0 0,0 1 0 0 0,0-1 0 0 0,0 1 0 0 0,1 0 0 0 0,-1-1 0 0 0,0 1 0 0 0,0 0 0 0 0,0 0 0 0 0,0 0 0 0 0,0 1 0 0 0,0-1 0 0 0,0 0 0 0 0,0 1 0 0 0,0-1 0 0 0,0 1 0 0 0,0 0 0 0 0,0 0 0 0 0,0 0 0 0 0,0 0 0 0 0,0 0 0 0 0,-1 0 0 0 0,1 0 0 0 0,2 2 0 0 0,1 1 0 0 0,0 1 0 0 0,0-1 0 0 0,-1 1 0 0 0,1 0 0 0 0,-1 1 0 0 0,0-1 0 0 0,-1 1 0 0 0,1-1 0 0 0,-1 1 0 0 0,0 0 0 0 0,-1 0 0 0 0,1 1 0 0 0,-1-1 0 0 0,1 7 0 0 0,-1 3-7657 0 0,-2-16 5610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4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1 8287 0 0,'0'0'382'0'0,"0"0"-8"0"0,14-12 697 0 0,-5-1 261 0 0,1 0 0 0 0,0 1 0 0 0,1 0 0 0 0,21-17-1 0 0,-15 14-58 0 0,22-26 0 0 0,-21 20-806 0 0,0-2 0 0 0,-2 0-1 0 0,-1-1 1 0 0,-1-1 0 0 0,0 0-1 0 0,-2-1 1 0 0,-1 0-1 0 0,13-49 1 0 0,-19 58-466 0 0,-4 12 337 0 0,1 1 1 0 0,-1-1-1 0 0,0 0 1 0 0,0 0 0 0 0,0-6-1 0 0,-1 10-338 0 0,0 1 1 0 0,0 0-1 0 0,1 0 0 0 0,-1 0 1 0 0,0 0-1 0 0,0 0 0 0 0,0 0 1 0 0,0 0-1 0 0,0 0 0 0 0,0-1 1 0 0,0 1-1 0 0,0 0 0 0 0,0 0 1 0 0,0 0-1 0 0,0 0 0 0 0,0 0 1 0 0,-1 0-1 0 0,1 0 0 0 0,0 0 1 0 0,0-1-1 0 0,0 1 0 0 0,0 0 1 0 0,0 0-1 0 0,0 0 0 0 0,0 0 1 0 0,0 0-1 0 0,0 0 0 0 0,0 0 1 0 0,0 0-1 0 0,0 0 0 0 0,0 0 1 0 0,0 0-1 0 0,-1-1 0 0 0,1 1 1 0 0,0 0-1 0 0,0 0 0 0 0,0 0 1 0 0,0 0-1 0 0,0 0 0 0 0,0 0 1 0 0,0 0-1 0 0,0 0 0 0 0,-1 0 1 0 0,1 0-1 0 0,0 0 0 0 0,0 0 1 0 0,0 0-1 0 0,0 0 0 0 0,0 0 1 0 0,0 0-1 0 0,0 0 0 0 0,0 0 0 0 0,-1 0 1 0 0,1 0-1 0 0,0 0 0 0 0,0 0 1 0 0,0 0-1 0 0,0 0 0 0 0,0 1 1 0 0,0-1-1 0 0,-5 3-4 0 0,5-3 4 0 0,-4 5 0 0 0,0 0 0 0 0,1 0 0 0 0,-1 0 0 0 0,1 1 0 0 0,0-1 0 0 0,0 1 0 0 0,-3 8 0 0 0,-12 47 0 0 0,14-45 0 0 0,-54 189 0 0 0,50-177 0 0 0,2-12 0 0 0,1 1 0 0 0,-3 21 0 0 0,9-38 0 0 0,-1 0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1 0 0 0 0,-1 0 0 0 0,0 0 0 0 0,0 1 0 0 0,0-1 0 0 0,0 0 0 0 0,0 0 0 0 0,0 0 0 0 0,0 0 0 0 0,0 0 0 0 0,0 0 0 0 0,0 0 0 0 0,0 1 0 0 0,1-1 0 0 0,-1 0 0 0 0,0 0 0 0 0,0 0 0 0 0,0 0 0 0 0,0 0 0 0 0,0 1 0 0 0,0-1 0 0 0,0 0 0 0 0,0 0 0 0 0,0 0 0 0 0,0 0 0 0 0,7-8 0 0 0,44-60 400 0 0,14-18 647 0 0,-53 72-926 0 0,0 1-1 0 0,1 1 0 0 0,0 0 0 0 0,15-10 0 0 0,18-1-120 0 0,-33 19 0 0 0,-8 7 0 0 0,-4-2 0 0 0,2 0 0 0 0,0-1 0 0 0,0 1 0 0 0,-1 0 0 0 0,1 0 0 0 0,-1 1 0 0 0,1-1 0 0 0,-1 0 0 0 0,0 1 0 0 0,1-1 0 0 0,-1 1 0 0 0,0 0 0 0 0,0 0 0 0 0,2 2 0 0 0,1 1 0 0 0,1 5 0 0 0,-6-5 0 0 0,-1-4 0 0 0,1 3 0 0 0,-1-1 0 0 0,1 0 0 0 0,-1 0 0 0 0,0 1 0 0 0,0-1 0 0 0,0 0 0 0 0,0 0 0 0 0,-1 0 0 0 0,1 0 0 0 0,-1 0 0 0 0,0 0 0 0 0,0 0 0 0 0,0-1 0 0 0,0 1 0 0 0,0-1 0 0 0,0 1 0 0 0,-4 2 0 0 0,-6 4 0 0 0,0 0 0 0 0,-20 11 0 0 0,25-16 0 0 0,4-2 0 0 0,-1 0 0 0 0,1 0 0 0 0,-1-1 0 0 0,0 1 0 0 0,-8 1 0 0 0,-12 3 0 0 0,24-6 0 0 0,0 0 0 0 0,0 0 0 0 0,0 0 0 0 0,0 0 0 0 0,-1 0 0 0 0,1 0 0 0 0,0 0 0 0 0,0 0 0 0 0,0 0 0 0 0,0 0 0 0 0,-1 0 0 0 0,1 1 0 0 0,0-1 0 0 0,0 0 0 0 0,0 0 0 0 0,0 0 0 0 0,-1 0 0 0 0,1 0 0 0 0,0 0 0 0 0,0 0 0 0 0,0 0 0 0 0,0 1 0 0 0,0-1 0 0 0,0 0 0 0 0,-1 0 0 0 0,1 0 0 0 0,0 0 0 0 0,0 0 0 0 0,0 1 0 0 0,0-1 0 0 0,0 0 0 0 0,0 0 0 0 0,0 0 0 0 0,0 0 0 0 0,0 1 0 0 0,0-1 0 0 0,0 0 0 0 0,0 0 0 0 0,0 0 0 0 0,0 0 0 0 0,0 1 0 0 0,0-1 0 0 0,0 0 0 0 0,0 0 0 0 0,0 0 0 0 0,0 0 0 0 0,0 1 0 0 0,0-1 0 0 0,0 0 0 0 0,0 0 0 0 0,0 0 0 0 0,0 0 0 0 0,1 1 0 0 0,-1-1 0 0 0,0 0 0 0 0,0 0 0 0 0,5 4 0 0 0,9 7 0 0 0,1 0 0 0 0,0-1 0 0 0,27 13 0 0 0,-39-21 0 0 0,5 1 0 0 0,-8-3-5 0 0,1 0 0 0 0,-1 0-1 0 0,0 1 1 0 0,0-1 0 0 0,0 0 0 0 0,1 0-1 0 0,-1 0 1 0 0,0 0 0 0 0,0 0 0 0 0,0 0 0 0 0,1 0-1 0 0,-1 0 1 0 0,0 0 0 0 0,0 0 0 0 0,0 0-1 0 0,1 0 1 0 0,-1 0 0 0 0,0 0 0 0 0,0 0 0 0 0,1 0-1 0 0,-1 0 1 0 0,0-1 0 0 0,0 1 0 0 0,0 0-1 0 0,0 0 1 0 0,1 0 0 0 0,-1 0 0 0 0,0 0 0 0 0,0 0-1 0 0,0-1 1 0 0,0 1 0 0 0,1 0 0 0 0,-1 0-1 0 0,0 0 1 0 0,0 0 0 0 0,0-1 0 0 0,0 1-1 0 0,0 0 1 0 0,0 0 0 0 0,1 0 0 0 0,-1-1 0 0 0,0 1-1 0 0,0 0 1 0 0,0 0 0 0 0,0 0 0 0 0,0-1-1 0 0,0 1 1 0 0,0 0 0 0 0,0 0 0 0 0,0 0 0 0 0,0-1-1 0 0,0 1 1 0 0,0 0 0 0 0,0 0 0 0 0,0-1-1 0 0,0 1 1 0 0,-1 0 0 0 0,1 0 0 0 0,0 0-1 0 0,0 0 1 0 0,0-1 0 0 0,0 1 0 0 0,0 0 0 0 0,0 0-1 0 0,-1-1 1 0 0,-6-11-1126 0 0,7 12 934 0 0,-12-21-3741 0 0,4 7 1893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8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21 10135 0 0,'0'0'231'0'0,"0"0"29"0"0,0 0 19 0 0,1-1-41 0 0,1 0-65 0 0,-1 1 0 0 0,0-1-1 0 0,0 0 1 0 0,0 0 0 0 0,0 0 0 0 0,0 1-1 0 0,0-1 1 0 0,0 0 0 0 0,0 0-1 0 0,-1-1 1 0 0,1 1 0 0 0,0 0-1 0 0,-1 0 1 0 0,1 0 0 0 0,-1 0 0 0 0,2-2-1 0 0,-2 1 783 0 0,0 2-290 0 0,0 0-121 0 0,0 0-28 0 0,0 0-4 0 0,0 0 0 0 0,0 0 0 0 0,0 0 0 0 0,0 0 0 0 0,0 0 0 0 0,0 0 0 0 0,0 0 0 0 0,0 0 0 0 0,0 0 0 0 0,0 0 0 0 0,0 0 0 0 0,0 0-68 0 0,-4 1-370 0 0,1-1 0 0 0,-1 1 0 0 0,1-1 0 0 0,-1 1 0 0 0,1 0-1 0 0,-1 1 1 0 0,1-1 0 0 0,0 1 0 0 0,0-1 0 0 0,-1 1 0 0 0,1 0 0 0 0,0 0 0 0 0,-3 3 0 0 0,-5 5 492 0 0,-18 20 1 0 0,22-23-515 0 0,-3 5-52 0 0,0 1 0 0 0,1-1 0 0 0,1 1 0 0 0,0 1 0 0 0,-11 24 0 0 0,6-4 0 0 0,-12 48 0 0 0,12-26 0 0 0,3 1 0 0 0,-5 94 0 0 0,15-120 171 0 0,1 0 0 0 0,9 62 0 0 0,23 59 656 0 0,-27-124-727 0 0,-3-17 103 0 0,1-1-1 0 0,6 16 1 0 0,-5-17-203 0 0,1-3 0 0 0,5 3 0 0 0,-8-8 0 0 0,4 2 0 0 0,0-4 0 0 0,1-3 0 0 0,1-4-130 0 0,-8 4-295 0 0,-2 4 151 0 0,1-9-1992 0 0,-1 7 1066 0 0,0-6-7329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39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1975 0 0,'0'0'267'0'0,"0"0"42"0"0,7-8 417 0 0,3-6-664 0 0,-8 12 415 0 0,0-1-1 0 0,-1 0 1 0 0,1 1-1 0 0,0 0 1 0 0,1-1-1 0 0,-1 1 1 0 0,4-3-1 0 0,3-6 2481 0 0,-8 10-2745 0 0,-1 0-1 0 0,0 1 1 0 0,1-1-1 0 0,-1 0 1 0 0,0 1-1 0 0,1-1 1 0 0,-1 0-1 0 0,1 1 0 0 0,-1-1 1 0 0,1 1-1 0 0,-1-1 1 0 0,1 1-1 0 0,0-1 1 0 0,-1 1-1 0 0,1 0 1 0 0,-1-1-1 0 0,1 1 1 0 0,0 0-1 0 0,0-1 1 0 0,-1 1-1 0 0,1 0 1 0 0,0 0-1 0 0,-1-1 1 0 0,3 1-1 0 0,-2 11-39 0 0,-1 8-172 0 0,-2-1 0 0 0,0 1 0 0 0,-1-1 0 0 0,0 0 0 0 0,-2 0 0 0 0,-7 20 0 0 0,4-13 0 0 0,0 0 0 0 0,-9 51 0 0 0,17-76 6 0 0,0 0 1 0 0,0 0-1 0 0,0 0 0 0 0,0 1 1 0 0,0-1-1 0 0,-1 0 0 0 0,1 0 1 0 0,0 0-1 0 0,0 1 0 0 0,0-1 1 0 0,0 0-1 0 0,0 0 0 0 0,0 0 1 0 0,0 1-1 0 0,0-1 0 0 0,0 0 1 0 0,0 0-1 0 0,0 0 0 0 0,0 1 1 0 0,0-1-1 0 0,0 0 0 0 0,0 0 1 0 0,0 0-1 0 0,0 1 0 0 0,1-1 1 0 0,-1 0-1 0 0,0 0 0 0 0,0 0 1 0 0,0 1-1 0 0,0-1 0 0 0,0 0 0 0 0,0 0 1 0 0,0 0-1 0 0,1 0 0 0 0,-1 1 1 0 0,0-1-1 0 0,0 0 0 0 0,0 0 1 0 0,0 0-1 0 0,1 0 0 0 0,-1 0 1 0 0,0 0-1 0 0,0 0 0 0 0,0 0 1 0 0,1 1-1 0 0,-1-1 0 0 0,0 0 1 0 0,0 0-1 0 0,0 0 0 0 0,1 0 1 0 0,-1 0-1 0 0,0 0 0 0 0,0 0 1 0 0,1 0-1 0 0,-1 0 0 0 0,0 0 1 0 0,0 0-1 0 0,0-1 0 0 0,1 1 1 0 0,-1 0-1 0 0,0 0 0 0 0,0 0 1 0 0,0 0-1 0 0,1 0 0 0 0,-1 0 0 0 0,0 0 1 0 0,0 0-1 0 0,0-1 0 0 0,1 1 1 0 0,2-2 49 0 0,0 1 0 0 0,0-1 1 0 0,0 0-1 0 0,0 0 0 0 0,0 0 0 0 0,-1 0 1 0 0,1-1-1 0 0,-1 1 0 0 0,1-1 0 0 0,2-4 1 0 0,20-34 686 0 0,-8 12-500 0 0,1 1-243 0 0,1 2 0 0 0,2 0 0 0 0,35-34 0 0 0,-54 58 0 0 0,12-7 0 0 0,-6 5 0 0 0,2 3 0 0 0,3 4 0 0 0,-10 1 0 0 0,-2-2 0 0 0,3 2 31 0 0,0 0 0 0 0,0 0 0 0 0,0 0 0 0 0,-1 0 0 0 0,0 1 0 0 0,0 0-1 0 0,0 0 1 0 0,-1-1 0 0 0,1 1 0 0 0,-1 1 0 0 0,0-1 0 0 0,0 0 0 0 0,0 7 0 0 0,0 0 162 0 0,-1 1 0 0 0,0 0 0 0 0,-2 24 0 0 0,0-7 43 0 0,2-27-58 0 0,-4 12 89 0 0,2-10-238 0 0,1-4-725 0 0,1-6-1181 0 0,0 4-5715 0 0,-1 1-758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5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24879 0 0,'0'0'564'0'0,"0"0"83"0"0,0 0 34 0 0,0 0-76 0 0,3-8-374 0 0,4-3 1163 0 0,-6 9-1063 0 0,1-1 1 0 0,-1 1 0 0 0,1-1-1 0 0,-1 1 1 0 0,0-1-1 0 0,0 0 1 0 0,1-3 0 0 0,0-2-496 0 0,-1 7-871 0 0,-1 1-397 0 0,0 0-83 0 0,0 0-18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40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 19351 0 0,'0'0'439'0'0,"0"0"62"0"0,0 0 33 0 0,0 0-65 0 0,17-1 151 0 0,-15 1-513 0 0,0 0 1 0 0,0 1 0 0 0,0-1-1 0 0,0 1 1 0 0,0-1-1 0 0,-1 1 1 0 0,1 0-1 0 0,0 0 1 0 0,0 0-1 0 0,-1 0 1 0 0,1 0 0 0 0,0 0-1 0 0,-1 0 1 0 0,1 0-1 0 0,-1 1 1 0 0,0-1-1 0 0,1 1 1 0 0,-1-1 0 0 0,0 1-1 0 0,0-1 1 0 0,0 1-1 0 0,1 2 1 0 0,3 6 372 0 0,0 0 1 0 0,5 20-1 0 0,-8-24-326 0 0,9 31 82 0 0,-2 0 0 0 0,-1 1 0 0 0,4 63 0 0 0,-11 118 452 0 0,-5-153-5 0 0,-3 1-1 0 0,-22 86 1 0 0,21-125-683 0 0,-1 0 0 0 0,-20 40 0 0 0,28-65-115 0 0,-1 0-1 0 0,0 0 1 0 0,1 0 0 0 0,-1 0-1 0 0,-1 0 1 0 0,1-1 0 0 0,0 1-1 0 0,-1-1 1 0 0,1 1 0 0 0,-1-1-1 0 0,-4 3 1 0 0,4-4-301 0 0,1-1 0 0 0,0 0 1 0 0,-1 0-1 0 0,1 0 0 0 0,0 0 0 0 0,-1-1 0 0 0,1 1 1 0 0,0 0-1 0 0,0-1 0 0 0,-1 0 0 0 0,1 1 0 0 0,0-1 1 0 0,-2-1-1 0 0,2 1-36 0 0,-2 0-1595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48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3 10135 0 0,'0'0'231'0'0,"0"0"29"0"0,0 0 19 0 0,2-8 7 0 0,-2 6-115 0 0,1 0 0 0 0,-1 0-1 0 0,1 0 1 0 0,0 0 0 0 0,0 0-1 0 0,0 0 1 0 0,0 1 0 0 0,0-1 0 0 0,0 0-1 0 0,1 1 1 0 0,1-3 0 0 0,1-1 668 0 0,2-3 44 0 0,12-18 2576 0 0,41-45-1 0 0,-57 68-3229 0 0,1-1-1 0 0,-1 1 1 0 0,0 0 0 0 0,0-1-1 0 0,0 1 1 0 0,1-5-1 0 0,8-13 732 0 0,1 2-660 0 0,-1-1 0 0 0,0 0 0 0 0,7-24 0 0 0,-15 39 406 0 0,-1-5 548 0 0,-2 10-1254 0 0,0 0 1 0 0,0 0-1 0 0,0-1 0 0 0,0 1 1 0 0,0 0-1 0 0,0 0 0 0 0,0 0 0 0 0,0 0 1 0 0,0 0-1 0 0,0 0 0 0 0,0-1 1 0 0,0 1-1 0 0,0 0 0 0 0,0 0 0 0 0,0 0 1 0 0,0 0-1 0 0,0 0 0 0 0,0 0 1 0 0,0-1-1 0 0,0 1 0 0 0,0 0 1 0 0,0 0-1 0 0,-1 0 0 0 0,1 0 0 0 0,0 0 1 0 0,0 0-1 0 0,0 0 0 0 0,0 0 1 0 0,0 0-1 0 0,0-1 0 0 0,0 1 0 0 0,-1 0 1 0 0,1 0-1 0 0,0 0 0 0 0,0 0 1 0 0,0 0-1 0 0,0 0 0 0 0,0 0 1 0 0,0 0-1 0 0,-1 0 0 0 0,1 0 0 0 0,0 0 1 0 0,0 0-1 0 0,0 0 0 0 0,0 0 1 0 0,0 0-1 0 0,0 0 0 0 0,-1 0 0 0 0,1 0 1 0 0,0 0-1 0 0,0 0 0 0 0,0 0 1 0 0,0 1-1 0 0,0-1 0 0 0,0 0 0 0 0,-1 0 1 0 0,1 0-1 0 0,0 0 0 0 0,0 0 1 0 0,0 0-1 0 0,0 0 0 0 0,0 0 1 0 0,0 0-1 0 0,0 1 0 0 0,0-1 0 0 0,0 0 1 0 0,-1 0-1 0 0,-5 7-4 0 0,5-7 4 0 0,-6 10 0 0 0,0 0 0 0 0,1 1 0 0 0,-1 0 0 0 0,2 1 0 0 0,0-1 0 0 0,-4 14 0 0 0,-2 3 0 0 0,-30 88 0 0 0,16-38 0 0 0,18-61 0 0 0,2 1 0 0 0,0 0 0 0 0,-4 33 0 0 0,9-50 0 0 0,0-1 0 0 0,0 1 0 0 0,0-1 0 0 0,0 1 0 0 0,0 0 0 0 0,0-1 0 0 0,0 1 0 0 0,0-1 0 0 0,0 1 0 0 0,0-1 0 0 0,0 1 0 0 0,0-1 0 0 0,0 1 0 0 0,1 0 0 0 0,-1-1 0 0 0,0 1 0 0 0,0-1 0 0 0,1 1 0 0 0,-1-1 0 0 0,0 0 0 0 0,1 1 0 0 0,-1-1 0 0 0,0 1 0 0 0,1 0 0 0 0,4-1 0 0 0,-4 0 0 0 0,0 0 0 0 0,0 0 0 0 0,0 0 0 0 0,0 0 0 0 0,0 0 0 0 0,0 0 0 0 0,1 0 0 0 0,-1 0 0 0 0,0-1 0 0 0,0 1 0 0 0,0 0 0 0 0,0-1 0 0 0,-1 1 0 0 0,1-1 0 0 0,0 1 0 0 0,0-1 0 0 0,0 1 0 0 0,0-1 0 0 0,0 0 0 0 0,-1 1 0 0 0,2-3 0 0 0,17-20 0 0 0,-10 11 0 0 0,40-49 0 0 0,-32 41 0 0 0,26-43 0 0 0,-29 41 0 0 0,0 1 0 0 0,22-25 0 0 0,-18 27 0 0 0,-18 19 0 0 0,0 0 0 0 0,0-1 0 0 0,1 1 0 0 0,-1 0 0 0 0,0 0 0 0 0,0 0 0 0 0,1 0 0 0 0,-1-1 0 0 0,0 1 0 0 0,1 0 0 0 0,-1 0 0 0 0,0 0 0 0 0,1 0 0 0 0,-1 0 0 0 0,0 0 0 0 0,1 0 0 0 0,-1 0 0 0 0,0 0 0 0 0,1 0 0 0 0,-1 0 0 0 0,0 0 0 0 0,1 0 0 0 0,-1 0 0 0 0,0 0 0 0 0,1 0 0 0 0,-1 0 0 0 0,0 1 0 0 0,1-1 0 0 0,-1 0 0 0 0,0 0 0 0 0,0 0 0 0 0,1 0 0 0 0,-1 1 0 0 0,0-1 0 0 0,0 0 0 0 0,1 0 0 0 0,-1 1 0 0 0,0-1 0 0 0,0 0 0 0 0,0 0 0 0 0,1 1 0 0 0,-1-1 0 0 0,0 0 0 0 0,0 1 0 0 0,0-1 0 0 0,0 0 0 0 0,0 1 0 0 0,1-1 0 0 0,2 4 0 0 0,-2-2 0 0 0,0-1 0 0 0,0 1 0 0 0,0-1 0 0 0,0 1 0 0 0,0-1 0 0 0,0 1 0 0 0,0 0 0 0 0,-1-1 0 0 0,1 1 0 0 0,-1 0 0 0 0,1 0 0 0 0,0 3 0 0 0,0 0 0 0 0,0 1 0 0 0,0 0 0 0 0,-1 0 0 0 0,1 0 0 0 0,-1 0 0 0 0,-1-1 0 0 0,1 1 0 0 0,-2 6 0 0 0,2-10 0 0 0,0-1 0 0 0,0 1 0 0 0,-1-1 0 0 0,1 1 0 0 0,-1-1 0 0 0,1 1 0 0 0,-1-1 0 0 0,1 0 0 0 0,-1 1 0 0 0,0-1 0 0 0,0 0 0 0 0,1 1 0 0 0,-1-1 0 0 0,0 0 0 0 0,0 0 0 0 0,0 0 0 0 0,0 0 0 0 0,-1 0 0 0 0,0 1 0 0 0,-3 2 0 0 0,3-2 0 0 0,0 0 0 0 0,-1 0 0 0 0,1 0 0 0 0,0 0 0 0 0,-1-1 0 0 0,0 1 0 0 0,1-1 0 0 0,-1 1 0 0 0,0-1 0 0 0,1 0 0 0 0,-1 0 0 0 0,0 0 0 0 0,-4 0 0 0 0,-3 1 0 0 0,6-1 0 0 0,-13 6 0 0 0,10-3 0 0 0,3 3 0 0 0,4-4 0 0 0,0 1 0 0 0,0-1 0 0 0,0 0 0 0 0,1 0 0 0 0,0 1 0 0 0,-1-1 0 0 0,1 0 0 0 0,0 0 0 0 0,3 6 0 0 0,-1-3 0 0 0,0 0 0 0 0,0 0 0 0 0,8 11 0 0 0,-7-12 0 0 0,0 0 0 0 0,0-1 0 0 0,1 1 0 0 0,8 6 0 0 0,-2-2 0 0 0,-5-3 8 0 0,-1-3 34 0 0,-2-2-86 0 0,14 8-163 0 0,-16-9-844 0 0,-1 0-385 0 0,0 0-79 0 0,0 0-18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1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51 11975 0 0,'1'-3'267'0'0,"2"-2"-128"0"0,1 0 0 0 0,-1 0 0 0 0,1 0 0 0 0,0 0 0 0 0,7-6 0 0 0,9-11 2914 0 0,-20 21-2918 0 0,0 1 0 0 0,0 0 0 0 0,1 0 0 0 0,-1 0 0 0 0,0 0 0 0 0,0-1 0 0 0,0 1 0 0 0,0 0 0 0 0,0 0 0 0 0,0 0 0 0 0,0 0 0 0 0,0 0 0 0 0,1-1 0 0 0,-1 1 0 0 0,0 0 0 0 0,0 0 1 0 0,0 0-1 0 0,0 0 0 0 0,0 0 0 0 0,1 0 0 0 0,-1 0 0 0 0,0 0 0 0 0,0 0 0 0 0,0-1 0 0 0,0 1 0 0 0,1 0 0 0 0,-1 0 0 0 0,0 0 0 0 0,0 0 0 0 0,0 0 0 0 0,1 0 0 0 0,-1 0 0 0 0,0 0 0 0 0,0 0 0 0 0,0 0 1 0 0,0 0-1 0 0,1 1 0 0 0,-1-1 0 0 0,0 0 0 0 0,0 0 0 0 0,0 0 0 0 0,1 0 0 0 0,-1 0 0 0 0,0 0 0 0 0,4 10 1226 0 0,-3 15-1426 0 0,-6 23 70 0 0,-3-1 1 0 0,-21 76-1 0 0,9-43-4 0 0,-31 113-1 0 0,36-148 0 0 0,-2-1 0 0 0,-28 53 0 0 0,32-73 72 0 0,12-23 299 0 0,1-1 117 0 0,0 0 21 0 0,0 0-66 0 0,-7-13-278 0 0,6 12-165 0 0,0-1 0 0 0,1 0 0 0 0,-1 0 0 0 0,1 0 0 0 0,0 1 0 0 0,-1-1 0 0 0,1 0 0 0 0,0 0 0 0 0,0 0 0 0 0,0 0 0 0 0,0 0 0 0 0,1-2 0 0 0,0-3 0 0 0,1-20 338 0 0,1-1-1 0 0,2 1 1 0 0,1 0-1 0 0,17-49 1 0 0,-13 42-143 0 0,8-22-175 0 0,2 0 1 0 0,2 1 0 0 0,3 1-1 0 0,3 2 1 0 0,1 0 0 0 0,3 2-1 0 0,39-48 1 0 0,-61 87-21 0 0,0 0 0 0 0,0 1 0 0 0,1 0 0 0 0,0 1 0 0 0,19-12 0 0 0,-2 10 0 0 0,-19 9 0 0 0,0 5 0 0 0,-5 0 49 0 0,-1-1 0 0 0,1 1-1 0 0,-1 0 1 0 0,0 0 0 0 0,1 0 0 0 0,-1 0-1 0 0,-1 1 1 0 0,1-1 0 0 0,0 1 0 0 0,-1-1-1 0 0,0 1 1 0 0,0 0 0 0 0,0 0 0 0 0,0 0-1 0 0,0 1 1 0 0,-1-1 0 0 0,0 0 0 0 0,0 0 0 0 0,0 1-1 0 0,0 4 1 0 0,-1-2 24 0 0,0-1 0 0 0,0 1 0 0 0,0-1 1 0 0,-1 0-1 0 0,0 1 0 0 0,0-1 0 0 0,-1 0 0 0 0,1 1 0 0 0,-1-1 0 0 0,-1 0 1 0 0,1 0-1 0 0,-1 0 0 0 0,-5 6 0 0 0,0 1-161 0 0,-1-1 1 0 0,-1 0-1 0 0,1-1 1 0 0,-2 0-1 0 0,0 0 0 0 0,0-2 1 0 0,-1 1-1 0 0,0-1 1 0 0,-27 14-1 0 0,37-22-95 0 0,-1 0 1 0 0,0 0-1 0 0,0 0 1 0 0,0-1-1 0 0,0 1 1 0 0,0-1-1 0 0,0 0 1 0 0,0 0-1 0 0,0 0 0 0 0,0 0 1 0 0,0 0-1 0 0,0-1 1 0 0,-5-1-1 0 0,7 2-84 0 0,0-1 0 0 0,0 0 0 0 0,0 1 0 0 0,0-1 0 0 0,0 0 0 0 0,0 0 0 0 0,0 0 0 0 0,0 1 0 0 0,0-1 0 0 0,1 0 0 0 0,-1 0 0 0 0,0 0 0 0 0,1 0 0 0 0,-1-1 0 0 0,1 1 0 0 0,-1 0 0 0 0,1-1 0 0 0,-1 0-73 0 0,-8-23-2196 0 0,3 1-22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2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5 13823 0 0,'5'-8'1247'0'0,"-3"6"-1165"0"0,18-20 611 0 0,-7 10 2661 0 0,-12 11-2330 0 0,-1 1 0 0 0,0 0 0 0 0,0 0-137 0 0,0 0-509 0 0,1 2 38 0 0,1 2-343 0 0,0 1-1 0 0,0 0 0 0 0,-1 0 1 0 0,1 0-1 0 0,-1 0 0 0 0,0 1 1 0 0,-1-1-1 0 0,1 0 0 0 0,-1 0 1 0 0,0 1-1 0 0,-1 6 0 0 0,-2 13 296 0 0,-6 25 0 0 0,7-43-357 0 0,-38 142 920 0 0,37-142-698 0 0,0-1 1 0 0,0 1 0 0 0,-9 11-1 0 0,2-2-50 0 0,16-28-183 0 0,3-5 0 0 0,13-19 0 0 0,-8 19 0 0 0,0-1 0 0 0,2 2 0 0 0,0 0 0 0 0,0 2 0 0 0,2-1 0 0 0,0 2 0 0 0,33-19 0 0 0,-49 31 0 0 0,0 0 0 0 0,0 0 0 0 0,0 0 0 0 0,0 0 0 0 0,-1 1 0 0 0,1-1 0 0 0,4 0 0 0 0,4 2 0 0 0,-3 4 0 0 0,-6-3 0 0 0,0 0 0 0 0,0 0 0 0 0,0 1 0 0 0,0-1 0 0 0,0 0 0 0 0,-1 1 0 0 0,1-1 0 0 0,-1 0 0 0 0,1 1 0 0 0,-1-1 0 0 0,0 1 0 0 0,0-1 0 0 0,0 1 0 0 0,-1 4 0 0 0,0-1 0 0 0,0 1 0 0 0,-1-1 0 0 0,0 1 0 0 0,-3 7 0 0 0,2-8 0 0 0,-1 1 0 0 0,1-1 0 0 0,-1 0 0 0 0,-1-1 0 0 0,1 1 0 0 0,-1-1 0 0 0,0 0 0 0 0,0 0 0 0 0,0 0 0 0 0,-1-1 0 0 0,1 0 0 0 0,-1 0 0 0 0,0 0 0 0 0,-1-1 0 0 0,1 1 0 0 0,-13 3 0 0 0,-10 7 0 0 0,24-8 0 0 0,9 3 0 0 0,0 0 0 0 0,1-1 0 0 0,0 1 0 0 0,0-1 0 0 0,1 0 0 0 0,0-1 0 0 0,1 0 0 0 0,12 11 0 0 0,-17-16 0 0 0,0 0 0 0 0,0-1 0 0 0,1 0 0 0 0,-1 1 0 0 0,1-1 0 0 0,-1 0 0 0 0,1 0 0 0 0,4 1 0 0 0,-5-2 0 0 0,-1 0 0 0 0,1 0 0 0 0,-1 0 0 0 0,1 0 0 0 0,0 0 0 0 0,-1-1 0 0 0,1 1 0 0 0,-1 0 0 0 0,3-2 0 0 0,5-1 0 0 0,0 1 0 0 0,-9 2 0 0 0,1 0 0 0 0,0 0 0 0 0,-1-1 0 0 0,1 1 0 0 0,-1 0 0 0 0,1 0 0 0 0,0-1 0 0 0,-1 1 0 0 0,1 0 0 0 0,-1-1 0 0 0,1 1 0 0 0,-1 0 0 0 0,1-1 0 0 0,-1 1 0 0 0,1-1 0 0 0,-1 1 0 0 0,0-1 0 0 0,1 1 0 0 0,-1-1 0 0 0,1 1 0 0 0,-1-1 0 0 0,0 0 0 0 0,0 1 0 0 0,1-1 0 0 0,-1 1 0 0 0,0-1 0 0 0,0 0 0 0 0,0 1 0 0 0,0-1 0 0 0,0 0 0 0 0,0 1 0 0 0,0-1 0 0 0,0 1 0 0 0,0-2 0 0 0,0 0 0 0 0,0-4-201 0 0,0 5-17 0 0,0 0 1 0 0,-1 0 0 0 0,1 1 0 0 0,-1-1-1 0 0,1 0 1 0 0,-1 1 0 0 0,1-1-1 0 0,-1 1 1 0 0,1-1 0 0 0,-1 0-1 0 0,1 1 1 0 0,-1-1 0 0 0,0 1 0 0 0,0 0-1 0 0,1-1 1 0 0,-2 0 0 0 0,1 1-91 0 0,-7-4-1225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4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99 6447 0 0,'0'0'298'0'0,"0"0"-10"0"0,1-1-188 0 0,29-32 1738 0 0,-19 24-215 0 0,22-18 958 0 0,-31 25-2369 0 0,0 1-1 0 0,0 0 0 0 0,0-1 0 0 0,0 0 1 0 0,-1 1-1 0 0,1-1 0 0 0,2-4 0 0 0,1-3 5147 0 0,-4 8-4403 0 0,-1 1-290 0 0,0 0-121 0 0,0 0-28 0 0,0 0-72 0 0,-19-1 659 0 0,13 3-994 0 0,1 0-1 0 0,0 0 1 0 0,0 0 0 0 0,0 1-1 0 0,0 0 1 0 0,1 0 0 0 0,-1 0-1 0 0,-6 7 1 0 0,-6 3 30 0 0,11-8-92 0 0,1-1 0 0 0,-1 2 0 0 0,1-1-1 0 0,0 1 1 0 0,0-1 0 0 0,1 1 0 0 0,-7 12 0 0 0,-22 52 668 0 0,15-28-365 0 0,-2 2-198 0 0,2 2 0 0 0,1 0 0 0 0,-17 85 0 0 0,32-116-152 0 0,0 0 0 0 0,1 0 0 0 0,0 18 0 0 0,1-24 0 0 0,1 0 0 0 0,0-1 0 0 0,0 1 0 0 0,1-1 0 0 0,0 1 0 0 0,6 15 0 0 0,-5-18 0 0 0,0 0 0 0 0,1 0 0 0 0,-1 0 0 0 0,1 0 0 0 0,9 9 0 0 0,-10-12 0 0 0,0-1 0 0 0,0 1 0 0 0,0-1 0 0 0,0 0 0 0 0,0 0 0 0 0,0 0 0 0 0,1-1 0 0 0,-1 1 0 0 0,1-1 0 0 0,-1 1 0 0 0,1-1 0 0 0,0-1 0 0 0,-1 1 0 0 0,8 0 0 0 0,0-1 0 0 0,-10 0-187 0 0,0-1-1 0 0,0 1 1 0 0,0 0 0 0 0,0 0-1 0 0,1-1 1 0 0,-1 1 0 0 0,0-1-1 0 0,0 1 1 0 0,0-1-1 0 0,0 1 1 0 0,0-1 0 0 0,-1 0-1 0 0,1 0 1 0 0,0 1 0 0 0,0-1-1 0 0,1-2 1 0 0,3 0-2312 0 0,-6 3 2229 0 0,0 0 1 0 0,1-1-1 0 0,-1 1 0 0 0,0 0 1 0 0,0-1-1 0 0,0 1 0 0 0,1-1 1 0 0,-1 1-1 0 0,0-1 0 0 0,0 0 1 0 0,1 1-1 0 0,-2-2 0 0 0,1 1-245 0 0,-1 0-1532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5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83 15663 0 0,'0'0'356'0'0,"1"-1"50"0"0,1-3-278 0 0,1-1 1 0 0,-1 1 0 0 0,0-1-1 0 0,-1 1 1 0 0,1-1 0 0 0,-1 1 0 0 0,0-1-1 0 0,0 0 1 0 0,0-5 0 0 0,1-19 5733 0 0,-2 27-5474 0 0,0 2 100 0 0,0 0 21 0 0,0 0-66 0 0,-2 6-403 0 0,0-1 0 0 0,0 1 0 0 0,-6 9 0 0 0,-6 14-35 0 0,-21 77-5 0 0,-4 19 0 0 0,26-89 0 0 0,14-36-9 0 0,-1 0 0 0 0,0 0 1 0 0,0 0-1 0 0,0 0 0 0 0,0 0 0 0 0,0-1 0 0 0,1 1 0 0 0,-1 0 1 0 0,0 0-1 0 0,0 0 0 0 0,0 0 0 0 0,0 0 0 0 0,1 0 0 0 0,-1 0 1 0 0,0 0-1 0 0,0 0 0 0 0,0 0 0 0 0,0 0 0 0 0,1 0 0 0 0,-1 0 1 0 0,0 0-1 0 0,0 0 0 0 0,0 0 0 0 0,0 0 0 0 0,1 0 0 0 0,-1 0 1 0 0,0 0-1 0 0,0 0 0 0 0,0 0 0 0 0,0 0 0 0 0,0 0 0 0 0,1 1 1 0 0,-1-1-1 0 0,0 0 0 0 0,0 0 0 0 0,0 0 0 0 0,0 0 0 0 0,0 0 1 0 0,1 0-1 0 0,-1 1 0 0 0,0-1 0 0 0,0 0 0 0 0,0 0 0 0 0,0 0 1 0 0,0 0-1 0 0,0 0 0 0 0,0 1 0 0 0,0-1 0 0 0,0 0 0 0 0,0 0 0 0 0,0 0 1 0 0,0 0-1 0 0,0 1 0 0 0,0-1 0 0 0,0 0 0 0 0,0 0 0 0 0,0 0 1 0 0,0 0-1 0 0,0 1 0 0 0,0-1 0 0 0,0 0 0 0 0,0 0 0 0 0,0 0 1 0 0,0 0-1 0 0,0 1 0 0 0,0-1 0 0 0,0 0 0 0 0,-1 0 0 0 0,11-6-1102 0 0,-10 6 1049 0 0,10-9-1244 0 0,0 0 0 0 0,0 0 0 0 0,-1-1-1 0 0,-1 0 1 0 0,9-14 0 0 0,-15 21 1221 0 0,21-27-1962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5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5663 0 0,'0'0'356'0'0,"0"0"50"0"0,0 0 20 0 0,0 0-42 0 0,2 1-250 0 0,1 1 170 0 0,0 1 1 0 0,1-1-1 0 0,-1 0 1 0 0,1-1-1 0 0,-1 1 1 0 0,1 0 0 0 0,-1-1-1 0 0,1 0 1 0 0,0 0-1 0 0,0 0 1 0 0,0 0-1 0 0,0-1 1 0 0,5 1 0 0 0,30-4 764 0 0,1 0 0 0 0,43-11 1 0 0,-9 1-344 0 0,-57 9-790 0 0,-15 4-273 0 0,-2 0-138 0 0,0 0-33 0 0,0 0-208 0 0,0 0-857 0 0,0 0-379 0 0,0 0-80 0 0,0 0-15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6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7 15663 0 0,'0'0'719'0'0,"0"0"-20"0"0,8-6 1431 0 0,-8 6-1932 0 0,1 0 0 0 0,-1 0 0 0 0,1 0-1 0 0,-1 0 1 0 0,1 0 0 0 0,-1 0 0 0 0,0 0 0 0 0,1 0-1 0 0,-1 0 1 0 0,1 0 0 0 0,-1 0 0 0 0,1 0 0 0 0,-1 0-1 0 0,0 0 1 0 0,1 0 0 0 0,-1 0 0 0 0,1 0 0 0 0,-1 1-1 0 0,1-1 1 0 0,-1 0 0 0 0,0 0 0 0 0,1 0-1 0 0,-1 1 1 0 0,0-1 0 0 0,1 0 0 0 0,-1 1 0 0 0,0-1-1 0 0,1 0 1 0 0,-1 1 0 0 0,1 1-97 0 0,0-1 0 0 0,0 1 0 0 0,0-1 0 0 0,-1 1 0 0 0,1 0 0 0 0,-1-1 0 0 0,0 1 0 0 0,1 2 0 0 0,0 4-119 0 0,-1 0 0 0 0,0 15 0 0 0,-2-8 658 0 0,-7 23-1 0 0,0-3-319 0 0,-12 43-301 0 0,8-36-22 0 0,-52 135 3 0 0,44-128 0 0 0,2 0 0 0 0,-18 79 0 0 0,33-109 0 0 0,2-13 0 0 0,1-1 0 0 0,0 1 0 0 0,0 0 0 0 0,0 0 0 0 0,1 0 0 0 0,0 0 0 0 0,0 0 0 0 0,0 0 0 0 0,1 0 0 0 0,0-1 0 0 0,2 9 0 0 0,-1-6 0 0 0,-2 0 0 0 0,0-12 0 0 0,-2-37 0 0 0,9-4 360 0 0,1-1 0 0 0,3 1 0 0 0,21-57 0 0 0,-15 52-222 0 0,43-101 199 0 0,-52 133-318 0 0,2 1 0 0 0,0 0 0 0 0,1 1 0 0 0,0 0 0 0 0,2 1 0 0 0,17-18 0 0 0,-9 9-19 0 0,-16 18 0 0 0,-1 0 0 0 0,1 1 0 0 0,0 0 0 0 0,8-6 0 0 0,4-1 0 0 0,0 2 0 0 0,0-1 0 0 0,27-10 0 0 0,-36 18 0 0 0,1 0 0 0 0,-1 0 0 0 0,1 1 0 0 0,0 0 0 0 0,0 0 0 0 0,0 1 0 0 0,0 0 0 0 0,0 1 0 0 0,0 0 0 0 0,10 1 0 0 0,-17 0 0 0 0,0-1 0 0 0,0 1 0 0 0,0 0 0 0 0,0 0 0 0 0,0-1 0 0 0,0 1 0 0 0,-1 1 0 0 0,1-1 0 0 0,0 0 0 0 0,0 0 0 0 0,-1 1 0 0 0,1-1 0 0 0,-1 1 0 0 0,1-1 0 0 0,-1 1 0 0 0,1-1 0 0 0,-1 1 0 0 0,0 0 0 0 0,0 0 0 0 0,0 0 0 0 0,0 0 0 0 0,0 0 0 0 0,-1 0 0 0 0,1 0 0 0 0,0 2 0 0 0,1 6 0 0 0,0 0 0 0 0,0 1 0 0 0,0 17 0 0 0,-2-26 0 0 0,0 9 0 0 0,-1 0 0 0 0,0-1 0 0 0,-1 1 0 0 0,0 0 0 0 0,-1-1 0 0 0,0 0 0 0 0,0 0 0 0 0,-1 1 0 0 0,0-2 0 0 0,-1 1 0 0 0,0-1 0 0 0,-1 1 0 0 0,0-2 0 0 0,0 1 0 0 0,-1 0 0 0 0,0-1 0 0 0,0-1 0 0 0,-1 1 0 0 0,0-1 0 0 0,-14 9 0 0 0,18-13-2 0 0,-17 11-268 0 0,0-2 0 0 0,-41 19 0 0 0,56-29 193 0 0,0 0 1 0 0,-1 1 0 0 0,1-2 0 0 0,-1 1 0 0 0,0-1-1 0 0,0 0 1 0 0,0-1 0 0 0,1 1 0 0 0,-1-1-1 0 0,0-1 1 0 0,0 1 0 0 0,0-1 0 0 0,1 0 0 0 0,-1-1-1 0 0,-7-2 1 0 0,10 2-403 0 0,0 1-1 0 0,1-1 1 0 0,-1 0-1 0 0,1 0 1 0 0,-1 0 0 0 0,-3-4-1 0 0,5 4-267 0 0,1 1 0 0 0,0 0 0 0 0,-1-1-1 0 0,1 1 1 0 0,0-1 0 0 0,0 1 0 0 0,0-1 0 0 0,0 0-1 0 0,-1-3 1 0 0,-1-11-6521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6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7503 0 0,'10'5'1872'0'0,"0"-4"-1514"0"0,0 0 1 0 0,1 0-1 0 0,-1 1 0 0 0,0 1 0 0 0,0 0 1 0 0,-1 0-1 0 0,1 1 0 0 0,-1 0 0 0 0,0 1 1 0 0,0 0-1 0 0,0 0 0 0 0,0 1 1 0 0,-1 0-1 0 0,0 0 0 0 0,0 1 0 0 0,-1 0 1 0 0,0 1-1 0 0,0-1 0 0 0,-1 1 0 0 0,0 1 1 0 0,0-1-1 0 0,8 17 0 0 0,-12-17-279 0 0,1 1-1 0 0,-1-1 1 0 0,0 1 0 0 0,-1 0-1 0 0,0-1 1 0 0,-1 1 0 0 0,0 0-1 0 0,0 0 1 0 0,0 0 0 0 0,-4 14-1 0 0,0-5 126 0 0,0 0-1 0 0,-2 0 1 0 0,0 0-1 0 0,-8 16 1 0 0,-1-2-278 0 0,-2-2 0 0 0,-1 0 0 0 0,-1-1 1 0 0,-2 0-1 0 0,0-2 0 0 0,-2 0 0 0 0,-1-2 1 0 0,-29 24-1 0 0,36-38-1546 0 0,5-6-6229 0 0,4-3-501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7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05 10135 0 0,'0'0'464'0'0,"0"0"-9"0"0,0 0-155 0 0,0 0 443 0 0,0 0 227 0 0,0 0 44 0 0,-2-8 3080 0 0,5-28-930 0 0,1-6-1088 0 0,1 21-1376 0 0,0 1 0 0 0,2-1 0 0 0,0 1 0 0 0,1 1 0 0 0,14-23 0 0 0,-20 39-700 0 0,0-1 0 0 0,1 2 0 0 0,-1-1 0 0 0,1 0 0 0 0,0 0 0 0 0,0 1 0 0 0,6-4 0 0 0,-6 4 0 0 0,-1 1 0 0 0,1-1 0 0 0,-1 0 0 0 0,0 0 0 0 0,0 0 0 0 0,0 0 0 0 0,0 0 0 0 0,0 0 0 0 0,0-1 0 0 0,0 1 0 0 0,1-4 0 0 0,-2 4 0 0 0,0 1 0 0 0,0 0 0 0 0,0-1 0 0 0,0 1 0 0 0,0 0 0 0 0,0 0 0 0 0,0 0 0 0 0,1 0 0 0 0,-1 0 0 0 0,0 0 0 0 0,1 0 0 0 0,-1 0 0 0 0,3-1 0 0 0,-4 2 0 0 0,13-5 0 0 0,-9 6 0 0 0,-2 0 0 0 0,-2-1 0 0 0,1 0 0 0 0,0 0 0 0 0,-1 0 0 0 0,1 0 0 0 0,-1 1 0 0 0,1-1 0 0 0,-1 0 0 0 0,1 0 0 0 0,0 0 0 0 0,-1 0 0 0 0,1 1 0 0 0,-1-1 0 0 0,1 0 0 0 0,-1 1 0 0 0,1-1 0 0 0,-1 0 0 0 0,1 1 0 0 0,-1-1 0 0 0,0 0 0 0 0,1 1 0 0 0,-1-1 0 0 0,1 1 0 0 0,-1-1 0 0 0,0 1 0 0 0,0-1 0 0 0,1 1 0 0 0,-1-1 0 0 0,1 2 0 0 0,-1 0 0 0 0,3 2 0 0 0,-1 1 0 0 0,0 0 0 0 0,0 0 0 0 0,-1 0 0 0 0,1 0 0 0 0,-1 1 0 0 0,0-1 0 0 0,0 0 0 0 0,-1 0 0 0 0,0 10 0 0 0,0 0 0 0 0,-1-1 0 0 0,-7 27 0 0 0,-2-8 0 0 0,8-26 0 0 0,2-5 0 0 0,-1 0 0 0 0,0 0 0 0 0,1 0 0 0 0,-1 0 0 0 0,0 0 0 0 0,0 0 0 0 0,0 0 0 0 0,0-1 0 0 0,0 1 0 0 0,-2 2 0 0 0,-2 0 0 0 0,-1-5 0 0 0,5 0 0 0 0,0-1 0 0 0,0 0 0 0 0,1 0 0 0 0,-1 0 0 0 0,0 0 0 0 0,1 0 0 0 0,-1-1 0 0 0,1 1 0 0 0,-1 0 0 0 0,1 0 0 0 0,0 0 0 0 0,0 0 0 0 0,0 0 0 0 0,0-1 0 0 0,0 1 0 0 0,1 0 0 0 0,-1 0 0 0 0,1 0 0 0 0,-1 0 0 0 0,1 0 0 0 0,0 0 0 0 0,0 0 0 0 0,0 0 0 0 0,2-3 0 0 0,1-3 0 0 0,0 1 0 0 0,1 1 0 0 0,0-1 0 0 0,0 1 0 0 0,8-8 0 0 0,-1 4 0 0 0,0 0 0 0 0,1 2 0 0 0,0 0 0 0 0,28-13 0 0 0,-8 4 0 0 0,-30 15 0 0 0,-3 1 0 0 0,1 1 0 0 0,0-1 0 0 0,0 1 0 0 0,0-1 0 0 0,-1 1 0 0 0,1 0 0 0 0,0-1 0 0 0,0 1 0 0 0,0 0 0 0 0,0-1 0 0 0,0 1 0 0 0,0 0 0 0 0,0 0 0 0 0,0 0 0 0 0,-1 0 0 0 0,1 0 0 0 0,0 0 0 0 0,0 0 0 0 0,0 0 0 0 0,0 0 0 0 0,0 0 0 0 0,0 1 0 0 0,0-1 0 0 0,0 0 0 0 0,0 1 0 0 0,0 0 0 0 0,2 0 0 0 0,-1 0 0 0 0,0 0 0 0 0,0 1 0 0 0,0-1 0 0 0,0 1 0 0 0,0-1 0 0 0,-1 1 0 0 0,1 0 0 0 0,0 0 0 0 0,-1-1 0 0 0,0 1 0 0 0,1 1 0 0 0,-1-1 0 0 0,0 0 0 0 0,0 0 0 0 0,1 3 0 0 0,3 7 0 0 0,5 22 0 0 0,-8-23 0 0 0,0-4 0 0 0,0-1 0 0 0,-1 0 0 0 0,0 0 0 0 0,-1 0 0 0 0,1 1 0 0 0,-1-1 0 0 0,0 0 0 0 0,-2 10 0 0 0,1-8-133 0 0,1-6-563 0 0,-3 5-814 0 0,2-5-5856 0 0,1-2 5319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7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569 10135 0 0,'0'0'231'0'0,"1"-3"29"0"0,1-11 19 0 0,-1 10 37 0 0,13-4 1134 0 0,-10 5-801 0 0,0-1-1 0 0,0 0 0 0 0,0 0 1 0 0,0-1-1 0 0,-1 1 0 0 0,1-1 0 0 0,-1 0 1 0 0,3-7-1 0 0,17-45 1228 0 0,-17 39-891 0 0,-3 11-473 0 0,0 0 0 0 0,-1-1 0 0 0,0 0 0 0 0,0 1 0 0 0,1-13 0 0 0,-3 19 0 0 0,-1-1-68 0 0,0-6-289 0 0,0 1-66 0 0,0 6 282 0 0,1 1 117 0 0,0 0 21 0 0,0 0-66 0 0,-1 1-294 0 0,-3 1-147 0 0,0 0-1 0 0,0 0 1 0 0,0 1 0 0 0,0 0-1 0 0,1-1 1 0 0,0 1 0 0 0,-1 1-1 0 0,1-1 1 0 0,0 0 0 0 0,0 1-1 0 0,-2 4 1 0 0,1-1-3 0 0,0 1 0 0 0,1 0 1 0 0,-5 16-1 0 0,2-8 0 0 0,-26 65 1 0 0,-8 22 0 0 0,-5 36 0 0 0,19-72 0 0 0,20-54 0 0 0,4-11 0 0 0,25-71 0 0 0,38-100-2742 0 0,-46 121 989 0 0,13-78-1 0 0,-23 94-1941 0 0,2-64 1 0 0,-7 85 3077 0 0,-1-1 0 0 0,0 1 1 0 0,0 0-1 0 0,-1 0 0 0 0,-1 0 1 0 0,0 0-1 0 0,0 1 0 0 0,-1-1 1 0 0,-7-13-1 0 0,7 19 813 0 0,1 0-1 0 0,-1 1 1 0 0,1-1-1 0 0,-1 1 1 0 0,-1 0-1 0 0,1 0 1 0 0,0 1-1 0 0,-1-1 1 0 0,0 1-1 0 0,0 0 1 0 0,0 0-1 0 0,0 1 1 0 0,0-1-1 0 0,-1 1 1 0 0,-5-1-1 0 0,-3-1 1253 0 0,0 1-1 0 0,0 0 0 0 0,0 1 1 0 0,-28 0-1 0 0,17 6 2649 0 0,24-3-3209 0 0,1-1-509 0 0,0 0 38 0 0,0 0 80 0 0,0 0 15 0 0,2 0-68 0 0,8 0-338 0 0,1 0 0 0 0,0-1 0 0 0,-1 0 0 0 0,1-1 0 0 0,-1 0 0 0 0,18-6 0 0 0,13-2 765 0 0,18-5-575 0 0,59-24 0 0 0,-86 28-277 0 0,72-16-18 0 0,-102 26 95 0 0,1 0 0 0 0,-1 0 0 0 0,1 0 0 0 0,0 1 0 0 0,-1-1-1 0 0,1 1 1 0 0,0-1 0 0 0,-1 1 0 0 0,1 0 0 0 0,0 0 0 0 0,-1 1 0 0 0,1-1 0 0 0,0 0 0 0 0,-1 1 0 0 0,1-1 0 0 0,3 3-1 0 0,-4-3-544 0 0,4 10-1917 0 0,-3 8-1961 0 0,-3-9-3860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8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1191 0 0,'0'0'480'0'0,"0"0"67"0"0,0 0 31 0 0,0 0-56 0 0,0 0-269 0 0,0 0 138 0 0,2 0 97 0 0,6 2 21 0 0,-6-1 3 0 0,0-1 0 0 0,9 0-30 0 0,23-1 652 0 0,10 1-1118 0 0,-23 1-118 0 0,-17 0 29 0 0,0-1 1 0 0,0 0-1 0 0,0 1 0 0 0,-1-2 0 0 0,1 1 1 0 0,0 0-1 0 0,0-1 0 0 0,0 1 0 0 0,5-3 1 0 0,-7 3-882 0 0,0 0-56 0 0,2 0 319 0 0,1 0-1 0 0,-1 0 1 0 0,1 0 0 0 0,-1-1 0 0 0,0 0 0 0 0,1 0-1 0 0,-1 0 1 0 0,0 0 0 0 0,8-4 0 0 0,5-4-1356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5:58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49 17503 0 0,'0'0'399'0'0,"0"0"60"0"0,7-7 442 0 0,12-13-600 0 0,0 6 2824 0 0,-9 8-1922 0 0,-9 5-659 0 0,-1 1-28 0 0,0 0-4 0 0,0 0 0 0 0,0 0 0 0 0,0 0 0 0 0,1 1-450 0 0,0 0-1 0 0,0 0 1 0 0,0 1-1 0 0,0-1 1 0 0,0 0 0 0 0,0 1-1 0 0,-1-1 1 0 0,1 0-1 0 0,0 3 1 0 0,0 0-62 0 0,-1 1 0 0 0,0-1 0 0 0,-1 1 0 0 0,1-1 0 0 0,-1 1 0 0 0,0-1 0 0 0,0 0 0 0 0,0 1 0 0 0,-2 4 0 0 0,-18 39 0 0 0,19-44 0 0 0,-110 250 1440 0 0,97-221-832 0 0,52-71-608 0 0,-12 6 0 0 0,50-49 0 0 0,-63 69 0 0 0,1 1 0 0 0,0 0 0 0 0,1 1 0 0 0,0 1 0 0 0,1 0 0 0 0,30-12 0 0 0,-6 5 0 0 0,-30 15 0 0 0,-8 1 0 0 0,-1 0 0 0 0,1-1 0 0 0,-1 1 0 0 0,1 0 0 0 0,-1 0 0 0 0,1 0 0 0 0,-1 0 0 0 0,1 1 0 0 0,-1-1 0 0 0,1 0 0 0 0,-1 0 0 0 0,1 0 0 0 0,-1 0 0 0 0,0 0 0 0 0,1 1 0 0 0,-1-1 0 0 0,1 0 0 0 0,-1 0 0 0 0,1 1 0 0 0,-1-1 0 0 0,0 0 0 0 0,1 0 0 0 0,-1 1 0 0 0,0-1 0 0 0,1 1 0 0 0,0 0 0 0 0,-2 3 0 0 0,1 0 0 0 0,0-1 0 0 0,0 1 0 0 0,-1 0 0 0 0,1-1 0 0 0,-1 1 0 0 0,0-1 0 0 0,0 1 0 0 0,0-1 0 0 0,-1 0 0 0 0,1 0 0 0 0,-1 1 0 0 0,0-1 0 0 0,1 0 0 0 0,-2 0 0 0 0,-3 4 0 0 0,-4 5 0 0 0,-1-1 0 0 0,-17 13 0 0 0,9-7 0 0 0,19-17 0 0 0,-29 22 0 0 0,23-18 0 0 0,0 1 0 0 0,3 3 0 0 0,3 2 0 0 0,0-8 0 0 0,9 11 0 0 0,-6-9 0 0 0,1 0 0 0 0,0 0 0 0 0,0-1 0 0 0,0 1 0 0 0,0-1 0 0 0,0 0 0 0 0,0 0 0 0 0,1 0 0 0 0,0-1 0 0 0,-1 0 0 0 0,8 3 0 0 0,-3-2 0 0 0,1-1 0 0 0,-1-1 0 0 0,0 1 0 0 0,1-1 0 0 0,13-1 0 0 0,32-1 0 0 0,-54 1 16 0 0,0 0 1 0 0,0 0-1 0 0,0 0 0 0 0,1 0 0 0 0,-1 0 0 0 0,0 0 1 0 0,0 0-1 0 0,0 0 0 0 0,0 0 0 0 0,0 0 1 0 0,0 1-1 0 0,0-1 0 0 0,-1 0 0 0 0,1 1 0 0 0,0-1 1 0 0,2 2-1 0 0,-3-2 10 0 0,0 1 0 0 0,1-1 0 0 0,-1 0 0 0 0,0 1 1 0 0,0-1-1 0 0,1 1 0 0 0,-1-1 0 0 0,0 1 0 0 0,0-1 0 0 0,0 1 0 0 0,0-1 1 0 0,0 1-1 0 0,0-1 0 0 0,0 1 0 0 0,0-1 0 0 0,0 1 0 0 0,0-1 0 0 0,0 1 1 0 0,0-1-1 0 0,0 1 0 0 0,0-1 0 0 0,0 1 0 0 0,0 0 0 0 0,-2 2 159 0 0,0 1 0 0 0,1-1 0 0 0,-1 0-1 0 0,0 1 1 0 0,-5 4 0 0 0,6-6-149 0 0,-15 19-1420 0 0,14-20 668 0 0,2-1-857 0 0,-2 1-379 0 0,-11 2-80 0 0,-2-2-15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0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1975 0 0,'0'0'267'0'0,"0"0"42"0"0,0 0 17 0 0,0 0-28 0 0,0 0-126 0 0,0 0 204 0 0,0 0 111 0 0,0 0 22 0 0,0 0 3 0 0,0 0 0 0 0,0 0 0 0 0,0 0 0 0 0,0 0 0 0 0,0 0 0 0 0,0 0 0 0 0,0 0 0 0 0,0 0 0 0 0,0 0 0 0 0,0-5 281 0 0,0 3 3022 0 0,0 0-3746 0 0,0 1-1 0 0,0 0 1 0 0,1-1-1 0 0,-1 1 1 0 0,0 0-1 0 0,1-1 1 0 0,-1 1-1 0 0,1 0 1 0 0,0-1 0 0 0,-1 1-1 0 0,1 0 1 0 0,0 0-1 0 0,0 0 1 0 0,-1 0-1 0 0,1 0 1 0 0,0 0-1 0 0,0 0 1 0 0,0 0-1 0 0,0 0 1 0 0,1 0 0 0 0,-1 1-1 0 0,0-1 1 0 0,2-1-1 0 0,34-16 1448 0 0,-36 17-1509 0 0,12-3-7 0 0,-1 0 0 0 0,1 1 0 0 0,0 0 0 0 0,0 1 0 0 0,16-1 0 0 0,-7 2 0 0 0,2-1 0 0 0,-1 1 0 0 0,29 3 0 0 0,-23 3 0 0 0,-24-4 0 0 0,-1-1 0 0 0,1 1 0 0 0,-1-1 0 0 0,0 1 0 0 0,1-1 0 0 0,7-1 0 0 0,-2-1 0 0 0,-8 2-218 0 0,-4 0-398 0 0,-8 1-1586 0 0,-15 3-4498 0 0,15 1-1012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09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1975 0 0,'-8'3'576'0'0,"2"-1"-320"0"0,4-2-135 0 0,0 1 1 0 0,0 0 0 0 0,0 0 0 0 0,0 0-1 0 0,-1 0 1 0 0,2 0 0 0 0,-1 0 0 0 0,0 1-1 0 0,0-1 1 0 0,-2 3 0 0 0,-5 3 1169 0 0,7-2 6430 0 0,2-5-7712 0 0,0 1 0 0 0,0-1 0 0 0,0 1-1 0 0,0-1 1 0 0,0 0 0 0 0,0 1 0 0 0,0-1 0 0 0,1 1 0 0 0,-1-1 0 0 0,0 1 0 0 0,0-1 0 0 0,0 0 0 0 0,1 1-1 0 0,-1-1 1 0 0,0 1 0 0 0,1-1 0 0 0,-1 0 0 0 0,0 1 0 0 0,1-1 0 0 0,-1 0 0 0 0,0 1 0 0 0,1-1 0 0 0,-1 0 0 0 0,1 0-1 0 0,-1 1 1 0 0,0-1 0 0 0,1 0 0 0 0,-1 0 0 0 0,1 0 0 0 0,-1 0 0 0 0,1 1 0 0 0,-1-1 0 0 0,1 0 0 0 0,0 0-1 0 0,0 0 18 0 0,9 2 345 0 0,0-1-1 0 0,-1 0 0 0 0,1 0 1 0 0,0-1-1 0 0,-1 0 1 0 0,1 0-1 0 0,16-4 1 0 0,27 0 769 0 0,-33 3-1121 0 0,20 2-22 0 0,-29 0 3 0 0,-6 0 0 0 0,7 6 0 0 0,0 1 0 0 0,-11-3 0 0 0,-1-4 0 0 0,3 9 0 0 0,-1-2-201 0 0,-2-6-850 0 0,0-9-1900 0 0,-3 1 1418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1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1 10135 0 0,'0'0'231'0'0,"-5"0"692"0"0,16 0 2018 0 0,19 1 276 0 0,-29 0-2846 0 0,-1-1 117 0 0,0 0 21 0 0,0 0-66 0 0,0 0-222 0 0,0 0 166 0 0,0 0 101 0 0,0 0 21 0 0,0 0 3 0 0,0 0 0 0 0,0 0 0 0 0,0 0 0 0 0,0 0-69 0 0,0 0-222 0 0,0 0 166 0 0,0 0 101 0 0,-16 1 613 0 0,11 1-1099 0 0,1-1 1 0 0,-1 0-1 0 0,0 0 1 0 0,0 0-1 0 0,0-1 0 0 0,0 1 1 0 0,-7-2-1 0 0,-7 1-5 0 0,-17 0 3 0 0,29-1 0 0 0,0 0 0 0 0,0 1 0 0 0,0 0 0 0 0,0 1 0 0 0,-9 1 0 0 0,-72 25 0 0 0,29-8 0 0 0,41-13 0 0 0,1 0 0 0 0,0 2 0 0 0,0 0 0 0 0,-16 11 0 0 0,11-8 0 0 0,17-9 0 0 0,-1 0 0 0 0,1 1 0 0 0,0 0 0 0 0,0 0 0 0 0,0 1 0 0 0,0 0 0 0 0,1-1 0 0 0,-6 7 0 0 0,4-3 0 0 0,5 0 0 0 0,0-6 0 0 0,1-1 0 0 0,0 1 0 0 0,0-1 0 0 0,0 1 0 0 0,0-1 0 0 0,0 0 0 0 0,0 1 0 0 0,0-1 0 0 0,0 1 0 0 0,0-1 0 0 0,1 1 0 0 0,-1-1 0 0 0,0 0 0 0 0,0 1 0 0 0,0-1 0 0 0,0 1 0 0 0,0-1 0 0 0,1 0 0 0 0,-1 1 0 0 0,0-1 0 0 0,0 0 0 0 0,1 1 0 0 0,-1-1 0 0 0,0 0 0 0 0,1 1 0 0 0,-1-1 0 0 0,0 0 0 0 0,1 1 0 0 0,-1-1 0 0 0,0 0 0 0 0,1 0 0 0 0,-1 0 0 0 0,1 1 0 0 0,-1-1 0 0 0,1 0 0 0 0,-1 0 0 0 0,0 0 0 0 0,1 0 0 0 0,0 0 0 0 0,13 6 0 0 0,0 0 0 0 0,1-1 0 0 0,0 0 0 0 0,-1-2 0 0 0,2 0 0 0 0,-1 0 0 0 0,20 0 0 0 0,-9-1 0 0 0,32 9 0 0 0,-52-9 0 0 0,1 0 0 0 0,-1 1 0 0 0,0 0 0 0 0,0 1 0 0 0,-1-1 0 0 0,12 10 0 0 0,-16-12 0 0 0,0 0 0 0 0,0 0 0 0 0,1 0 0 0 0,-1 0 0 0 0,0 0 0 0 0,0 0 0 0 0,0 1 0 0 0,0-1 0 0 0,0 1 0 0 0,0-1 0 0 0,0 0 0 0 0,-1 1 0 0 0,1 0 0 0 0,-1-1 0 0 0,1 1 0 0 0,-1-1 0 0 0,1 1 0 0 0,-1 0 0 0 0,0-1 0 0 0,0 1 0 0 0,0 0 0 0 0,0 2 0 0 0,0-1 0 0 0,-1 0 0 0 0,0 1 0 0 0,0-1 0 0 0,0 0 0 0 0,-1 0 0 0 0,1 0 0 0 0,-3 4 0 0 0,3-6 0 0 0,-10 15 161 0 0,-1-1 0 0 0,0 0-1 0 0,-1-1 1 0 0,-20 17 0 0 0,22-21-34 0 0,-29 25 303 0 0,-66 43-1 0 0,18-15-171 0 0,29-23-1161 0 0,-7 6-186 0 0,58-40 1089 0 0,8-5 0 0 0,-1-1 0 0 0,1 0 0 0 0,-1 0 0 0 0,1 1 0 0 0,-1-1 0 0 0,1 1 0 0 0,0-1 0 0 0,-1 0 0 0 0,1 1 0 0 0,-1-1 0 0 0,1 1 0 0 0,0-1 0 0 0,0 1 0 0 0,-1-1 0 0 0,1 1 0 0 0,0-1 0 0 0,0 1 0 0 0,-1-1 0 0 0,1 1 0 0 0,0-1 0 0 0,0 1 0 0 0,0-1 0 0 0,0 1 0 0 0,0 0 0 0 0,0-1 0 0 0,0 1 0 0 0,0-1 0 0 0,0 2 0 0 0,1-1 0 0 0,0 9 0 0 0,0-8 56 0 0,0 0-1 0 0,0 1 0 0 0,1-1 1 0 0,-1 0-1 0 0,1 0 1 0 0,0 0-1 0 0,0 0 1 0 0,0 0-1 0 0,0 0 1 0 0,0-1-1 0 0,0 1 1 0 0,0-1-1 0 0,0 1 1 0 0,1-1-1 0 0,-1 0 0 0 0,5 2 1 0 0,3 0 291 0 0,0 0 0 0 0,20 3 1 0 0,-27-6-341 0 0,15 1-7 0 0,-1 0 0 0 0,0-1 0 0 0,0-1 0 0 0,0-1 0 0 0,1 0 0 0 0,24-7 0 0 0,2 0 0 0 0,-21 4 0 0 0,0-2 0 0 0,32-13 0 0 0,-34 12 0 0 0,0 0 0 0 0,44-9 0 0 0,-41 13-14 0 0,-13 1 43 0 0,-1 2-1 0 0,15-2 1 0 0,-23 3 342 0 0,-2 0 117 0 0,0 0 21 0 0,0 0-66 0 0,-2 1-294 0 0,-44 28-873 0 0,-19 12-1409 0 0,20-18-5708 0 0,28-16-317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1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1 11975 0 0,'0'0'267'0'0,"0"0"42"0"0,0 0 17 0 0,0 0-28 0 0,-3 0-196 0 0,2 0-99 0 0,1 0-1 0 0,-1 0 1 0 0,0 0 0 0 0,0 0 0 0 0,1 0 0 0 0,-1 0 0 0 0,0 0 0 0 0,0 0 0 0 0,1 0 0 0 0,-1 0 0 0 0,0-1-1 0 0,0 1 1 0 0,1 0 0 0 0,-1-1 0 0 0,0 1 0 0 0,1 0 0 0 0,-1-1 0 0 0,0 1 0 0 0,1-1 0 0 0,-1 1 0 0 0,0-1 0 0 0,1 1-1 0 0,-1-1 1 0 0,1 1 0 0 0,-1-1 0 0 0,1 1 0 0 0,-1-2 0 0 0,0 1 362 0 0,1 1 122 0 0,0 0 22 0 0,0 0 71 0 0,0 0 286 0 0,0 0 124 0 0,0 0 30 0 0,0 0-65 0 0,0 0-290 0 0,0 0-121 0 0,0 0-28 0 0,0 0-4 0 0,-1 1-390 0 0,0 0-1 0 0,0 1 0 0 0,0-1 1 0 0,0 0-1 0 0,0 0 1 0 0,-1 0-1 0 0,1 0 1 0 0,0-1-1 0 0,-3 2 1 0 0,-2 2 199 0 0,2 1-121 0 0,0-1 0 0 0,0 1 0 0 0,1 0-1 0 0,0 0 1 0 0,0 0 0 0 0,0 1 0 0 0,-3 7 0 0 0,-1 3 249 0 0,-35 82 70 0 0,20-43-422 0 0,-36 103-97 0 0,35-94 0 0 0,21-57 0 0 0,-2 2 0 0 0,2-1 0 0 0,-1 1 0 0 0,1 0 0 0 0,0 0 0 0 0,0 15 0 0 0,3-20 0 0 0,3-7 0 0 0,3-7 0 0 0,40-70 456 0 0,-21 34 340 0 0,64-85 0 0 0,-38 57-796 0 0,-52 74 0 0 0,1 0 0 0 0,-1 0 0 0 0,0 0 0 0 0,0 0 0 0 0,1-1 0 0 0,-1 1 0 0 0,0 0 0 0 0,0 0 0 0 0,0 0 0 0 0,1 0 0 0 0,-1 0 0 0 0,0 0 0 0 0,0-1 0 0 0,1 1 0 0 0,-1 0 0 0 0,0 0 0 0 0,1 0 0 0 0,-1 0 0 0 0,0 0 0 0 0,0 0 0 0 0,1 0 0 0 0,-1 0 0 0 0,0 0 0 0 0,0 0 0 0 0,1 1 0 0 0,-1-1 0 0 0,0 0 0 0 0,0 0 0 0 0,1 0 0 0 0,-1 0 0 0 0,0 0 0 0 0,0 0 0 0 0,1 0 0 0 0,-1 1 0 0 0,0-1 0 0 0,0 0 0 0 0,0 0 0 0 0,1 0 0 0 0,-1 1 0 0 0,0-1 0 0 0,0 0 0 0 0,0 0 0 0 0,0 0 0 0 0,1 1 0 0 0,-1-1 0 0 0,0 0 0 0 0,0 0 0 0 0,0 1 0 0 0,0-1 0 0 0,0 0 0 0 0,0 0 0 0 0,0 1 0 0 0,0-1 0 0 0,0 1 0 0 0,1 0 0 0 0,0 0 0 0 0,-1 0 0 0 0,1 0 0 0 0,0 0 0 0 0,-1 0 0 0 0,1 0 0 0 0,-1 0 0 0 0,1 1 0 0 0,-1-1 0 0 0,0 0 0 0 0,1 0 0 0 0,-1 0 0 0 0,0 1 0 0 0,0-1 0 0 0,0 0 0 0 0,0 0 0 0 0,0 1 0 0 0,0-1 0 0 0,0 0 0 0 0,-1 2 0 0 0,0 1 0 0 0,0 2 0 0 0,1 0 0 0 0,-1 0 0 0 0,0-1 0 0 0,-1 1 0 0 0,0 0 0 0 0,0-1 0 0 0,0 1 0 0 0,0-1 0 0 0,-1 0 0 0 0,0 0 0 0 0,0 0 0 0 0,0 0 0 0 0,-1 0 0 0 0,0-1 0 0 0,0 0 0 0 0,0 1 0 0 0,0-1 0 0 0,-8 5 0 0 0,-19 13 0 0 0,18-14 0 0 0,1 1 0 0 0,-13 11 0 0 0,25-20 0 0 0,-1 1 0 0 0,1-1 0 0 0,0 0 0 0 0,0 0 0 0 0,-1 0 0 0 0,1 1 0 0 0,0-1 0 0 0,0 0 0 0 0,-1 0 0 0 0,1 1 0 0 0,0-1 0 0 0,0 0 0 0 0,-1 0 0 0 0,1 1 0 0 0,0-1 0 0 0,0 0 0 0 0,0 1 0 0 0,0-1 0 0 0,0 0 0 0 0,0 1 0 0 0,0-1 0 0 0,-1 0 0 0 0,1 0 0 0 0,0 1 0 0 0,0-1 0 0 0,0 0 0 0 0,0 1 0 0 0,0-1 0 0 0,0 0 0 0 0,1 1 0 0 0,-1-1 0 0 0,0 0 0 0 0,0 1 0 0 0,4 2 0 0 0,2 2 0 0 0,12 9 0 0 0,-4 0 0 0 0,37 41 0 0 0,-46-50 0 0 0,4-4-201 0 0,-8-2-144 0 0,1 0 1 0 0,0 0-1 0 0,-1 0 1 0 0,1 0-1 0 0,-1-1 1 0 0,0 1-1 0 0,1 0 1 0 0,-1-1-1 0 0,0 1 1 0 0,0-1-1 0 0,2-2 1 0 0,-1 1-854 0 0,5-8-6989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14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21191 0 0,'0'0'480'0'0,"0"0"67"0"0,0 0 31 0 0,0 0-56 0 0,3 1-341 0 0,8 2-89 0 0,-10-3-28 0 0,0 0 0 0 0,0-1 1 0 0,0 1-1 0 0,0 0 0 0 0,0 0 0 0 0,0-1 0 0 0,0 1 1 0 0,0 0-1 0 0,0-1 0 0 0,0 1 0 0 0,0-1 0 0 0,-1 1 0 0 0,1-1 1 0 0,0 0-1 0 0,0 1 0 0 0,0-2 0 0 0,2-1 213 0 0,1 1-26 0 0,-3 1-225 0 0,1 0-1 0 0,-1 0 1 0 0,0 0-1 0 0,1 1 1 0 0,-1-1-1 0 0,0 1 1 0 0,1-1-1 0 0,-1 1 1 0 0,1 0-1 0 0,-1-1 1 0 0,1 1-1 0 0,-1 0 1 0 0,3 0-1 0 0,17-7-25 0 0,-18 6 0 0 0,1 0 0 0 0,-1-1 0 0 0,0 1 0 0 0,1 1 0 0 0,-1-1 0 0 0,1 0 0 0 0,0 1 0 0 0,-1 0 0 0 0,1-1 0 0 0,-1 2 0 0 0,1-1 0 0 0,6 1 0 0 0,-8-1-22 0 0,9 2-224 0 0,18 16-315 0 0,-28-18-80 0 0,1 3 1093 0 0,1-2-7414 0 0,-3-1 478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14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3823 0 0,'0'0'315'0'0,"-5"7"758"0"0,5-5-998 0 0,-6 12 833 0 0,6-13 61 0 0,0 1-757 0 0,1 0 0 0 0,-1-1 0 0 0,1 1 0 0 0,-1 0-1 0 0,1 0 1 0 0,-1-1 0 0 0,1 1 0 0 0,0-1 0 0 0,0 1 0 0 0,0 0-1 0 0,0-1 1 0 0,0 0 0 0 0,0 1 0 0 0,0-1 0 0 0,1 0 0 0 0,-1 1 0 0 0,0-1-1 0 0,1 0 1 0 0,-1 0 0 0 0,3 1 0 0 0,0 0-44 0 0,-1-1 0 0 0,0 0-1 0 0,0 0 1 0 0,1-1 0 0 0,-1 1 0 0 0,0-1 0 0 0,1 1 0 0 0,-1-1 0 0 0,0 0 0 0 0,5-1-1 0 0,6-1-320 0 0,0-1-1 0 0,-1 0 0 0 0,0-1 1 0 0,17-7-1 0 0,-13 1-7627 0 0,-9 4 1343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15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3 19351 0 0,'0'0'439'0'0,"0"0"62"0"0,1-8 502 0 0,-2-7 39 0 0,1 14-71 0 0,0 1 42 0 0,0-1-127 0 0,-4-3-508 0 0,4 3 38 0 0,-14 18 1034 0 0,8-5-1395 0 0,1 0 0 0 0,-5 19 1 0 0,-1 3-57 0 0,8-27 1 0 0,-2 6 0 0 0,-7 27 0 0 0,11-37 0 0 0,0 0 0 0 0,1 0 0 0 0,-1 1 0 0 0,1-1 0 0 0,0 0 0 0 0,0 0 0 0 0,0 1 0 0 0,0-1 0 0 0,1 0 0 0 0,-1 0 0 0 0,1 0 0 0 0,0 0 0 0 0,0 0 0 0 0,2 5 0 0 0,-2-6 0 0 0,0 0 0 0 0,0 1 0 0 0,1-1 0 0 0,-1 0 0 0 0,0 0 0 0 0,1 0 0 0 0,0 0 0 0 0,-1 0 0 0 0,1 0 0 0 0,0 0 0 0 0,0-1 0 0 0,0 1 0 0 0,0-1 0 0 0,1 1 0 0 0,-1-1 0 0 0,0 0 0 0 0,0 0 0 0 0,1 0 0 0 0,-1 0 0 0 0,1 0 0 0 0,-1 0 0 0 0,1-1 0 0 0,-1 1 0 0 0,1-1 0 0 0,-1 0 0 0 0,4 0 0 0 0,5 0 0 0 0,0-1 0 0 0,-1-1 0 0 0,1 0 0 0 0,-1-1 0 0 0,0 0 0 0 0,0 0 0 0 0,0-1 0 0 0,0 0 0 0 0,-1-1 0 0 0,1 0 0 0 0,-1-1 0 0 0,0 0 0 0 0,-1 0 0 0 0,1-1 0 0 0,-1 0 0 0 0,-1 0 0 0 0,1-1 0 0 0,-1 0 0 0 0,6-9 0 0 0,-10 13-104 0 0,-1 0-1 0 0,0-1 1 0 0,0 1-1 0 0,0-1 1 0 0,-1 1-1 0 0,1-1 1 0 0,-1 1-1 0 0,0-1 1 0 0,-1 0-1 0 0,1 1 1 0 0,-1-1-1 0 0,0 0 1 0 0,0 0 0 0 0,0 1-1 0 0,-1-1 1 0 0,-1-8-1 0 0,1 9-148 0 0,0 1 0 0 0,0-1-1 0 0,-1 1 1 0 0,1-1 0 0 0,-1 1 0 0 0,0 0 0 0 0,0 0-1 0 0,0 0 1 0 0,0 0 0 0 0,0 0 0 0 0,-1 0 0 0 0,1 1-1 0 0,-1-1 1 0 0,0 1 0 0 0,0 0 0 0 0,0 0-1 0 0,0 0 1 0 0,0 0 0 0 0,0 0 0 0 0,0 0 0 0 0,-1 1-1 0 0,-4-2 1 0 0,-16-2-8339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1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11 13823 0 0,'0'0'315'0'0,"0"0"45"0"0,0 0 21 0 0,0 0-49 0 0,0 0-81 0 0,-7-2 3486 0 0,5 1-3534 0 0,0-1-1 0 0,1 1 0 0 0,-1 0 1 0 0,1-1-1 0 0,0 1 0 0 0,-1-1 1 0 0,1 0-1 0 0,0 1 0 0 0,0-1 1 0 0,0 0-1 0 0,0 0 0 0 0,0 0 1 0 0,1 0-1 0 0,-1 0 0 0 0,0 0 1 0 0,0-3-1 0 0,1 2 64 0 0,0 0 1 0 0,0-1-1 0 0,0 1 0 0 0,0 0 0 0 0,1-1 0 0 0,-1 1 0 0 0,1 0 1 0 0,0-1-1 0 0,0 1 0 0 0,1-3 0 0 0,7-14-30 0 0,0 1-1 0 0,0 0 1 0 0,2 0-1 0 0,0 2 1 0 0,2-1-1 0 0,0 1 1 0 0,0 1 0 0 0,22-20-1 0 0,-33 34-84 0 0,-1 1 0 0 0,1 0 0 0 0,0-1 0 0 0,0 1 0 0 0,0 0-1 0 0,0 0 1 0 0,0 0 0 0 0,0 0 0 0 0,0 1 0 0 0,0-1 0 0 0,3 0 0 0 0,8 1-8 0 0,-9 3-118 0 0,-2-1-28 0 0,0-1 3 0 0,1 1 0 0 0,-1 0 0 0 0,0 0 0 0 0,0 0 0 0 0,0 0 0 0 0,0 0 0 0 0,0 0 0 0 0,0 1 0 0 0,-1-1 0 0 0,1 1 0 0 0,-1-1 0 0 0,0 1 0 0 0,1-1 0 0 0,-1 1 0 0 0,0 0 0 0 0,-1 0 0 0 0,1-1 0 0 0,0 1 0 0 0,-1 0 0 0 0,1 5 0 0 0,-1 4 0 0 0,-1-1 0 0 0,0 1 0 0 0,-4 20 0 0 0,4-26 0 0 0,1-1-101 0 0,-1-1 1 0 0,-1 0-1 0 0,1 1 1 0 0,-1-1-1 0 0,1 0 0 0 0,-1 0 1 0 0,0 0-1 0 0,0 0 1 0 0,-1 0-1 0 0,-5 6 0 0 0,7-9 601 0 0,1-1-58 0 0,0-7-430 0 0,1-1 0 0 0,0 1 0 0 0,1 0 0 0 0,-1 0 1 0 0,1-1-1 0 0,1 1 0 0 0,-1 0 0 0 0,1 1 0 0 0,0-1 1 0 0,1 0-1 0 0,-1 1 0 0 0,9-10 0 0 0,4-4-10 0 0,2 0 1 0 0,24-21-1 0 0,-42 41-2 0 0,7-6 0 0 0,-1 1 0 0 0,1 0 0 0 0,0 0 0 0 0,1 1 0 0 0,-1 0 0 0 0,1 0 0 0 0,0 1 0 0 0,0 0 0 0 0,0 0 0 0 0,0 1 0 0 0,10-2 0 0 0,-1 3 0 0 0,-12 3 0 0 0,-3 0 0 0 0,2-1 0 0 0,-1 0 0 0 0,0 0 0 0 0,0 0 0 0 0,0 1 0 0 0,0-1 0 0 0,0 1 0 0 0,0 0 0 0 0,0 0 0 0 0,-1 0 0 0 0,4 2 0 0 0,-2 1 0 0 0,0 1 0 0 0,0-1 0 0 0,6 11 0 0 0,-1 0 0 0 0,16 21 0 0 0,-14-24-876 0 0,-10-12 368 0 0,-1-1-72 0 0,0 0-285 0 0,0 0-126 0 0,0 0-1530 0 0,0 0-6010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7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11 2 573 0 0,-4-2-209 0 0,0 1-1 0 0,0-1 0 0 0,9-2 1 0 0,17 1 500 0 0,40 2 1159 0 0,-36 1-2349 0 0,-22-1-133 0 0,0 0-1 0 0,20 4 1 0 0,-8 0-10 0 0,37 2 0 0 0,-39-5 0 0 0,-24-2-16 0 0,-1 0 1 0 0,1 0-1 0 0,0 0 0 0 0,-1 0 0 0 0,1 0 1 0 0,0 1-1 0 0,-1-1 0 0 0,1 0 0 0 0,-1 0 1 0 0,1 1-1 0 0,0-1 0 0 0,-1 0 1 0 0,1 1-1 0 0,-1-1 0 0 0,1 1 0 0 0,-1-1 1 0 0,1 1-1 0 0,-1-1 0 0 0,1 1 0 0 0,-1-1 1 0 0,0 1-1 0 0,1-1 0 0 0,-1 1 1 0 0,0 0-1 0 0,1-1 0 0 0,-1 1 0 0 0,0-1 1 0 0,0 1-1 0 0,0 0 0 0 0,1-1 0 0 0,-1 1 1 0 0,0 0-1 0 0,0-1 0 0 0,0 1 0 0 0,0 0 1 0 0,0-1-1 0 0,-1 2 0 0 0,2 0-215 0 0,0 6-1731 0 0,-1 2-5545 0 0,0 1-843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19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20 10135 0 0,'0'0'231'0'0,"0"0"29"0"0,0 0 19 0 0,2-8 7 0 0,-1 5-250 0 0,12-49 6465 0 0,-12 46-5615 0 0,0 0-1 0 0,0 0 1 0 0,-1 0-1 0 0,0 0 1 0 0,0 0 0 0 0,-1-10-1 0 0,0 15-373 0 0,1 1 0 0 0,0-1-68 0 0,0 1-442 0 0,0 0 1 0 0,0-1-1 0 0,0 1 0 0 0,0 0 1 0 0,0 0-1 0 0,0 0 0 0 0,0 0 1 0 0,0 0-1 0 0,0 0 0 0 0,0 0 1 0 0,0 0-1 0 0,0 0 0 0 0,0 0 1 0 0,0-1-1 0 0,-1 1 0 0 0,1 0 0 0 0,0 0 1 0 0,0 0-1 0 0,0 0 0 0 0,0 0 1 0 0,0 0-1 0 0,0 0 0 0 0,0 0 1 0 0,0 0-1 0 0,0 0 0 0 0,0 0 1 0 0,0 0-1 0 0,-1 0 0 0 0,1 0 1 0 0,0 0-1 0 0,0 0 0 0 0,0 0 1 0 0,0 0-1 0 0,0 0 0 0 0,0 0 1 0 0,0 0-1 0 0,0 0 0 0 0,0 0 0 0 0,0 0 1 0 0,-1 0-1 0 0,1 0 0 0 0,0 0 1 0 0,0 0-1 0 0,0 0 0 0 0,0 0 1 0 0,0 0-1 0 0,0 0 0 0 0,0 0 1 0 0,-6 5 46 0 0,-2 6-40 0 0,0 3-9 0 0,-9 25 0 0 0,9-17 0 0 0,-7 24 0 0 0,12-33 0 0 0,-8 21 0 0 0,-6 7 0 0 0,-17 36 0 0 0,30-69 0 0 0,2 0 0 0 0,4-12 0 0 0,0 0 0 0 0,1 1 0 0 0,-1-1 0 0 0,1 1 0 0 0,3-4 0 0 0,4-3 0 0 0,17-22 0 0 0,4-5 0 0 0,-27 33 0 0 0,12-12 0 0 0,0 0 0 0 0,22-14 0 0 0,54-26 53 0 0,-85 52-34 0 0,-7 4 9 0 0,0 0 0 0 0,1 0 0 0 0,-1 0 0 0 0,0 0 1 0 0,1-1-1 0 0,-1 1 0 0 0,0 0 0 0 0,1 0 0 0 0,-1 0 0 0 0,1 0 0 0 0,-1 0 0 0 0,0 0 0 0 0,1 0 0 0 0,-1 0 1 0 0,1 0-1 0 0,-1 0 0 0 0,0 0 0 0 0,1 0 0 0 0,-1 0 0 0 0,1 0 0 0 0,-1 1 0 0 0,0-1 0 0 0,1 0 0 0 0,-1 0 1 0 0,0 0-1 0 0,1 0 0 0 0,-1 1 0 0 0,0-1 0 0 0,1 0 0 0 0,-1 0 0 0 0,1 1 0 0 0,6 15-279 0 0,-6-12 372 0 0,0 1-1 0 0,0 0 0 0 0,-1 0 0 0 0,0 0 0 0 0,0 6 0 0 0,-1-4-97 0 0,-1 0-1 0 0,0 0 1 0 0,0 0-1 0 0,0 0 1 0 0,-1-1-1 0 0,0 1 1 0 0,-1-1-1 0 0,1 0 1 0 0,-1 0-1 0 0,-1 0 1 0 0,1 0-1 0 0,-1-1 1 0 0,0 1-1 0 0,0-1 0 0 0,0-1 1 0 0,-1 1-1 0 0,1-1 1 0 0,-1 0-1 0 0,0 0 1 0 0,-1 0-1 0 0,1-1 1 0 0,-1 0-1 0 0,1 0 1 0 0,-1-1-1 0 0,0 0 1 0 0,-8 2-1 0 0,11-3-22 0 0,3-1 0 0 0,-1 0 0 0 0,1 0 0 0 0,0 0 0 0 0,0 0 0 0 0,-1 0 0 0 0,1 0 0 0 0,0 0 0 0 0,-1 0 0 0 0,1 0 0 0 0,0 0 0 0 0,0-1 0 0 0,-3 0 0 0 0,4 1-9 0 0,-1 0 0 0 0,1 0 1 0 0,0 0-1 0 0,-1 0 0 0 0,1 0 0 0 0,-1 0 0 0 0,1 0 1 0 0,0 0-1 0 0,-1 0 0 0 0,1 0 0 0 0,0 0 0 0 0,-1 0 0 0 0,1-1 1 0 0,0 1-1 0 0,-1 0 0 0 0,1 0 0 0 0,0 0 0 0 0,-1-1 1 0 0,1 1-1 0 0,0 0 0 0 0,-1 0 0 0 0,1-1 0 0 0,0 1 1 0 0,0 0-1 0 0,-1-1 0 0 0,1 1 0 0 0,0 0 0 0 0,0 0 0 0 0,0-1 1 0 0,-1 1-1 0 0,1-1 0 0 0,0 1 0 0 0,0 0 0 0 0,0-1 1 0 0,0 0-1 0 0,0 1-75 0 0,-1-1-391 0 0,0-6-625 0 0,6 2 1084 0 0,2 1 16 0 0,1 7 0 0 0,-2 4 0 0 0,0 5 0 0 0,-1 0 0 0 0,5 20 0 0 0,-7-23 0 0 0,1 1-6 0 0,-3-6-3 0 0,6 6 88 0 0,-6-9 258 0 0,6 7 1089 0 0,-2-2-1277 0 0,2-2-133 0 0,3-2-16 0 0,-4-1-201 0 0,-4-1-850 0 0,-7-8-1900 0 0,0 0 1418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21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83 8287 0 0,'0'0'191'0'0,"0"0"26"0"0,0 0 9 0 0,0 3 42 0 0,0 6-112 0 0,0-2 7581 0 0,-9-18-4476 0 0,7 4-2419 0 0,-1-1 0 0 0,1 1 0 0 0,1-1 0 0 0,-1 0 0 0 0,1-13 0 0 0,1 17-785 0 0,0 1 0 0 0,0-1-1 0 0,0 0 1 0 0,1 1 0 0 0,-1-1 0 0 0,1 1 0 0 0,2-6-1 0 0,1-3 593 0 0,-3 7-576 0 0,0 1 0 0 0,1-1 0 0 0,0 1 0 0 0,0 0 0 0 0,0 0 0 0 0,1 0 0 0 0,0 0 0 0 0,-1 0 0 0 0,6-5 1 0 0,-4 5-19 0 0,-1-1 0 0 0,0 1 0 0 0,1-1 0 0 0,-2 1 1 0 0,1-1-1 0 0,3-9 0 0 0,-5 12-55 0 0,0 0 0 0 0,0-1 0 0 0,0 1 0 0 0,1 0 0 0 0,-1 0 0 0 0,0-1 0 0 0,1 1 0 0 0,0 0 0 0 0,-1 0 0 0 0,1 1 0 0 0,0-1 0 0 0,0 0 0 0 0,4-2 0 0 0,6-3 0 0 0,22-10 0 0 0,-28 14 0 0 0,4-1 0 0 0,-6 3 0 0 0,-1 1 0 0 0,-2-1 0 0 0,-1 1 0 0 0,1 0 0 0 0,0 0 0 0 0,-1 0 0 0 0,1-1 0 0 0,0 1 0 0 0,0 0 0 0 0,-1 0 0 0 0,1 0 0 0 0,0 0 0 0 0,0 0 0 0 0,-1 1 0 0 0,1-1 0 0 0,0 0 0 0 0,0 0 0 0 0,-1 0 0 0 0,1 1 0 0 0,0-1 0 0 0,0 0 0 0 0,-1 1 0 0 0,1-1 0 0 0,-1 0 0 0 0,2 2 0 0 0,0-1 0 0 0,7 6 0 0 0,-2 1 0 0 0,7 34 0 0 0,-12-37 0 0 0,0 0 0 0 0,-1-1 0 0 0,0 1 0 0 0,0 0 0 0 0,0-1 0 0 0,0 11 0 0 0,0-7 0 0 0,-1-5 0 0 0,-2 14 0 0 0,2-18 0 0 0,0 1 0 0 0,0 0 0 0 0,0 0 0 0 0,0 0 0 0 0,0 0 0 0 0,0 0 0 0 0,0 0 0 0 0,0 0 0 0 0,0 0 0 0 0,-1 0 0 0 0,1 0 0 0 0,0 0 0 0 0,0 0 0 0 0,0 0 0 0 0,0 0 0 0 0,0 0 0 0 0,0 0 0 0 0,-1-1 0 0 0,1 1 0 0 0,0 0 0 0 0,0 0 0 0 0,0 1 0 0 0,0-1 0 0 0,0 0 0 0 0,0 0 0 0 0,0 0 0 0 0,-1 0 0 0 0,1 0 0 0 0,0 0 0 0 0,0 0 0 0 0,0 0 0 0 0,0 0 0 0 0,0 0 0 0 0,0 0 0 0 0,0 0 0 0 0,-1 0 0 0 0,1 0 0 0 0,0 0 0 0 0,0 0 0 0 0,0 1 0 0 0,0-1 0 0 0,0 0 0 0 0,0 0 0 0 0,-3-12 0 0 0,3 9 0 0 0,1 0 0 0 0,0-1 0 0 0,-1 1 0 0 0,1 0 0 0 0,0 0 0 0 0,1 0 0 0 0,-1 0 0 0 0,1 0 0 0 0,1-3 0 0 0,19-26 0 0 0,-21 31 0 0 0,7-9 0 0 0,1 0 0 0 0,0 0 0 0 0,0 1 0 0 0,1 0 0 0 0,0 1 0 0 0,1 0 0 0 0,21-12 0 0 0,-20 17 0 0 0,-9 6 0 0 0,-2-3 0 0 0,1 2 0 0 0,0-1 0 0 0,-1 1 0 0 0,1 0 0 0 0,0-1 0 0 0,-1 1 0 0 0,1 0 0 0 0,-1 0 0 0 0,1 0 0 0 0,-1 0 0 0 0,0 0 0 0 0,0 0 0 0 0,0 1 0 0 0,0-1 0 0 0,0 0 0 0 0,-1 0 0 0 0,1 1 0 0 0,-1-1 0 0 0,1 4 0 0 0,0 0 0 0 0,0 1 0 0 0,-1 0 0 0 0,0 0 0 0 0,0 0 0 0 0,-1 0 0 0 0,1 0 0 0 0,-1 0 0 0 0,-1-1 0 0 0,1 1 0 0 0,-1 0 0 0 0,-6 12 0 0 0,-3 15 0 0 0,9-27-64 0 0,2-6-273 0 0,0-1-138 0 0,0 0-33 0 0,0 0-72 0 0,0 0-285 0 0,0 0-126 0 0,0 0-29 0 0,0 0-140 0 0,0 0-572 0 0,2-18-2289 0 0,2 3 1974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22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7 15663 0 0,'0'0'356'0'0,"0"0"50"0"0,0 0 20 0 0,0 0-42 0 0,-1-1-250 0 0,-1-3 19 0 0,2 3 567 0 0,0 1 249 0 0,0 0 45 0 0,0 0-61 0 0,0 0-288 0 0,0 0-121 0 0,0 0-28 0 0,0 0-4 0 0,-1 2 0 0 0,-3 16 35 0 0,-2 0-1 0 0,-10 25 1 0 0,6-19-547 0 0,-10 40 0 0 0,13-39 0 0 0,5-17 12 0 0,-8 24-88 0 0,9-30-261 0 0,1-2-138 0 0,0 0-1034 0 0,0 0-4210 0 0,0 0-1801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22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7503 0 0,'0'0'803'0'0,"0"0"-18"0"0,0 0-358 0 0,0 0 341 0 0,0 0 205 0 0,0 0 40 0 0,0 0 10 0 0,0 0 1 0 0,0 0 0 0 0,0 0 0 0 0,10-14 4155 0 0,-6 9-5030 0 0,0 0-266 0 0,-3 4-579 0 0,-4-5-3043 0 0,3 5-6157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24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3 11975 0 0,'0'0'267'0'0,"0"0"42"0"0,0 0 17 0 0,0 0-28 0 0,0 0-58 0 0,0 0 491 0 0,0 0 238 0 0,0 0 45 0 0,0 0-61 0 0,0 0-288 0 0,0 0-121 0 0,0 0-28 0 0,0 0-4 0 0,0 0 0 0 0,0 0 0 0 0,1 0 0 0 0,27-6 877 0 0,-21 4-968 0 0,0 1 0 0 0,0-1-1 0 0,8-2 1 0 0,15-5 419 0 0,-25 9-706 0 0,0-1-1 0 0,0-1 0 0 0,0 1 1 0 0,0-1-1 0 0,5-2 0 0 0,-7 2-133 0 0,1 1 0 0 0,-1 0 0 0 0,1 0 0 0 0,-1 0 0 0 0,1 0 0 0 0,-1 1 0 0 0,6-1 0 0 0,17-3 0 0 0,-12-1 74 0 0,-1 1 0 0 0,1 1-1 0 0,0 0 1 0 0,0 0 0 0 0,27 0 0 0 0,-20 2 259 0 0,25-4-1 0 0,-25 2-165 0 0,27 0-1 0 0,30-2-1116 0 0,-34-4 1912 0 0,-6 2-367 0 0,13 2-595 0 0,-44 4 0 0 0,-1 0 0 0 0,1 0 0 0 0,10-3 0 0 0,8-2 0 0 0,139-25 0 0 0,-155 28 0 0 0,1 2 0 0 0,-1-1 0 0 0,1 1 0 0 0,-1 1 0 0 0,11 0 0 0 0,34 2 0 0 0,-33-2 0 0 0,-13 0 0 0 0,-6 0 0 0 0,1 0 0 0 0,0 0 0 0 0,-1 1 0 0 0,1-1 0 0 0,-1 1 0 0 0,1 0 0 0 0,-1-1 0 0 0,5 3 0 0 0,-3-1 0 0 0,16 2 0 0 0,-16-4 0 0 0,33 1 0 0 0,-29 0 0 0 0,18-2 0 0 0,1-1 0 0 0,-27 2 0 0 0,1 0 0 0 0,-1 0 0 0 0,1-1 0 0 0,0 1 0 0 0,-1 0 0 0 0,1 0 0 0 0,-1 0 0 0 0,1 0 0 0 0,-1-1 0 0 0,1 1 0 0 0,0 0 0 0 0,-1 0 0 0 0,1 0 0 0 0,0 0 0 0 0,-1 1 0 0 0,1-1 0 0 0,-1 0 0 0 0,1 0 0 0 0,-1 0 0 0 0,1 0 0 0 0,0 1 0 0 0,-1-1 0 0 0,1 0 0 0 0,-1 0 0 0 0,1 1 0 0 0,0 0 0 0 0,5 1 0 0 0,17-6 0 0 0,-22 4 0 0 0,6-2 0 0 0,0 1 0 0 0,-1 1 0 0 0,1-1 0 0 0,0 1 0 0 0,0 0 0 0 0,0 0 0 0 0,9 3 0 0 0,11 1 0 0 0,-13-4 0 0 0,1 0 0 0 0,23-3 0 0 0,-11 0 0 0 0,-6 2 0 0 0,-2 4 0 0 0,1-3 0 0 0,-16 0 0 0 0,13-1 0 0 0,-12-1 0 0 0,-3 1 0 0 0,-1 1 0 0 0,0-1 0 0 0,1 1 0 0 0,-1-1 0 0 0,0 1 0 0 0,1 0 0 0 0,-1 0 0 0 0,0 0 0 0 0,1 0 0 0 0,-1 0 0 0 0,0 0 0 0 0,1 0 0 0 0,-1 0 0 0 0,0 0 0 0 0,1 1 0 0 0,-1-1 0 0 0,3 1 0 0 0,5 1 0 0 0,0 0 0 0 0,1-1 0 0 0,-1 0 0 0 0,1-1 0 0 0,-1 0 0 0 0,16-2 0 0 0,-13 2 0 0 0,16 1 0 0 0,-9-6 0 0 0,-14 4 0 0 0,-1 0 0 0 0,1 0 0 0 0,-1 0 0 0 0,1 1 0 0 0,-1-1 0 0 0,1 1 0 0 0,7 1 0 0 0,-2 0 0 0 0,-7-1 0 0 0,0 1 0 0 0,0-1 0 0 0,0 0 0 0 0,0 0 0 0 0,0 0 0 0 0,0-1 0 0 0,0 1 0 0 0,0-1 0 0 0,-1 1 0 0 0,1-1 0 0 0,0 0 0 0 0,3-1 0 0 0,-3 0 0 0 0,-3 1 0 0 0,1 1 0 0 0,-1-1 0 0 0,1 1 0 0 0,-1-1 0 0 0,1 1 0 0 0,0 0 0 0 0,-1-1 0 0 0,1 1 0 0 0,0 0 0 0 0,-1-1 0 0 0,1 1 0 0 0,0 0 0 0 0,0 0 0 0 0,-1 0 0 0 0,1 0 0 0 0,0 0 0 0 0,0 0 0 0 0,1 0 0 0 0,15 2 0 0 0,-9-2 0 0 0,0-4 0 0 0,1 2 0 0 0,1 1 0 0 0,-1 0 0 0 0,-1 0 0 0 0,1-1 0 0 0,0 1 0 0 0,0 0 0 0 0,-1 0 0 0 0,-1 0-269 0 0,-6 0-1135 0 0,-10-4-1845 0 0,5 2 2560 0 0,-11-4-1356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2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33 10135 0 0,'0'0'231'0'0,"0"0"29"0"0,0 0 19 0 0,-1-2-41 0 0,-4-8-112 0 0,4 8 267 0 0,5-13 4072 0 0,-5 14-3578 0 0,1 1-508 0 0,0 0 37 0 0,0 0 80 0 0,0 0 14 0 0,0 0 2 0 0,0 0 0 0 0,-1-2 427 0 0,-4 4-273 0 0,-1 4-196 0 0,-6 9 485 0 0,5-6-738 0 0,1 0 0 0 0,-9 16-1 0 0,-7 31-216 0 0,3-7 0 0 0,15-39 0 0 0,0 1 0 0 0,1-1 0 0 0,1 1 0 0 0,0 0 0 0 0,-1 12 0 0 0,1-9 0 0 0,0 1 0 0 0,-5 15 0 0 0,-5 29 0 0 0,9-50 0 0 0,-1 0 0 0 0,0-6 2 0 0,2-6-6 0 0,2-7 78 0 0,0 8-3 0 0,0 1 0 0 0,1-1-1 0 0,-1 0 1 0 0,1 1 0 0 0,-1-1-1 0 0,1 1 1 0 0,0-1 0 0 0,-1 1 0 0 0,1-1-1 0 0,0 1 1 0 0,0-1 0 0 0,0 1-1 0 0,0 0 1 0 0,1 0 0 0 0,-1-1 0 0 0,2 0-1 0 0,-1 0 8 0 0,-1 1-1 0 0,1-1 0 0 0,-1 1 1 0 0,1-1-1 0 0,-1 0 1 0 0,0 0-1 0 0,1 0 0 0 0,-1 0 1 0 0,1-2-1 0 0,1-4-77 0 0,1 0 0 0 0,0 0 0 0 0,1 0 0 0 0,0 1 0 0 0,0-1 0 0 0,9-9 0 0 0,41-37 0 0 0,-49 48 0 0 0,1 0 0 0 0,-4 3 0 0 0,0 0 0 0 0,0 0 0 0 0,1 1 0 0 0,0-1 0 0 0,-1 1 0 0 0,1 0 0 0 0,5-3 0 0 0,-1 2 0 0 0,0 2 0 0 0,0 6 0 0 0,-6-4 0 0 0,-1 0 0 0 0,0 0 0 0 0,0 0 0 0 0,0 0 0 0 0,0 0 0 0 0,-1 0 0 0 0,1 0 0 0 0,0 1 0 0 0,-1-1 0 0 0,1 0 0 0 0,-1 0 0 0 0,1 0 0 0 0,-1 1 0 0 0,1-1 0 0 0,-1 0 0 0 0,0 0 0 0 0,0 1 0 0 0,0-1 0 0 0,0 0 0 0 0,0 2 0 0 0,1 1 0 0 0,-1 0 0 0 0,0 0 0 0 0,0 0 0 0 0,0 0 0 0 0,-1 0 0 0 0,1-1 0 0 0,-1 1 0 0 0,0 0 0 0 0,0 0 0 0 0,0 0 0 0 0,-1-1 0 0 0,1 1 0 0 0,-1-1 0 0 0,0 1 0 0 0,0-1 0 0 0,0 0 0 0 0,0 1 0 0 0,-1-1 0 0 0,-5 5 0 0 0,3-3 0 0 0,0 0 0 0 0,-1-1 0 0 0,0 0 0 0 0,-7 5 0 0 0,-13 8 0 0 0,25-15 0 0 0,-1-1 0 0 0,0 1 0 0 0,-1-1 0 0 0,1 0 0 0 0,0 0 0 0 0,0 0 0 0 0,0 0 0 0 0,-1-1 0 0 0,1 1 0 0 0,0-1 0 0 0,-3 1 0 0 0,-12 3 0 0 0,11-2 0 0 0,8 5 0 0 0,0 0 0 0 0,0-3 0 0 0,0 0 0 0 0,0 1 0 0 0,0-1 0 0 0,1 0 0 0 0,-1 0 0 0 0,4 3 0 0 0,4 5 0 0 0,2-1 0 0 0,-12-11-128 0 0,0 0 0 0 0,0 1 0 0 0,0-1-1 0 0,0 0 1 0 0,0 1 0 0 0,1-1 0 0 0,-1 0 0 0 0,0 0-1 0 0,0 1 1 0 0,0-1 0 0 0,0 0 0 0 0,1 0 0 0 0,-1 1 0 0 0,0-1-1 0 0,0 0 1 0 0,0 0 0 0 0,1 0 0 0 0,-1 0 0 0 0,0 1-1 0 0,0-1 1 0 0,1 0 0 0 0,-1 0 0 0 0,0 0 0 0 0,1 0-1 0 0,-1 0 1 0 0,0 0 0 0 0,0 0 0 0 0,1 0 0 0 0,-1 0 0 0 0,0 0-1 0 0,1 0 1 0 0,-1 0 0 0 0,0 0 0 0 0,1 0 0 0 0,-1 0-1 0 0,0 0 1 0 0,0 0 0 0 0,1 0 0 0 0,-1 0 0 0 0,0 0 0 0 0,1 0-1 0 0,-1 0 1 0 0,0-1 0 0 0,0 1 0 0 0,1 0 0 0 0,-1 0-1 0 0,0 0 1 0 0,0 0 0 0 0,0-1 0 0 0,1 1 0 0 0,-1 0-1 0 0,0 0 1 0 0,0-1 0 0 0,0 1 0 0 0,0 0 0 0 0,1-1 0 0 0,5-5-6694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0 15663 0 0,'0'0'719'0'0,"0"0"-20"0"0,0 0-306 0 0,0 0 371 0 0,0 0 209 0 0,0 0 41 0 0,0 0-61 0 0,0 0-288 0 0,0 0-121 0 0,-7 6 996 0 0,3-2-1467 0 0,1-1-1 0 0,0 1 0 0 0,1 0 1 0 0,-1 1-1 0 0,1-1 1 0 0,0 0-1 0 0,-4 9 0 0 0,-8 39 644 0 0,1-4-371 0 0,4-25-339 0 0,-22 69-76 0 0,31-91-510 0 0,-2 4 1571 0 0,2-3-3294 0 0,-1-1-3845 0 0,1-1-1372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3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7503 0 0,'0'0'399'0'0,"0"0"60"0"0,0 0 21 0 0,0 0-59 0 0,3-8-52 0 0,5-22 5010 0 0,-8 29-4910 0 0,3-7-296 0 0,3-13 1182 0 0,-5 20-912 0 0,-1 1-631 0 0,0 0-1555 0 0,-3 1-654 0 0,-8 3-130 0 0,9-2-29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3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9 11975 0 0,'0'0'267'0'0,"0"0"42"0"0,0 0 17 0 0,0 0-28 0 0,7-7 1354 0 0,-5 6 9071 0 0,-52 88-10702 0 0,17-26-25 0 0,7-13 593 0 0,-22 63 0 0 0,47-108-604 0 0,-6 16-481 0 0,-8 37 0 0 0,10-32 381 0 0,5-20 241 0 0,-1 0-1 0 0,1 0 1 0 0,0 0 0 0 0,0 0-1 0 0,1 0 1 0 0,-1 0-1 0 0,1 1 1 0 0,0-1 0 0 0,0 0-1 0 0,0-1 1 0 0,0 1 0 0 0,1 0-1 0 0,2 5 1 0 0,-3-8-200 0 0,0 0 0 0 0,0 0 1 0 0,0 0-1 0 0,0 0 0 0 0,1 0 0 0 0,-1 0 1 0 0,0 0-1 0 0,0 0 0 0 0,1 0 0 0 0,-1 0 1 0 0,0-1-1 0 0,1 1 0 0 0,-1-1 1 0 0,1 1-1 0 0,-1-1 0 0 0,1 0 0 0 0,-1 1 1 0 0,2-1-1 0 0,2 1-183 0 0,-1-1 0 0 0,1 0-1 0 0,0 0 1 0 0,5-1 0 0 0,16-6-6975 0 0,-12 1-288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4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6 10135 0 0,'0'0'231'0'0,"0"0"29"0"0,0 0 19 0 0,0 0 37 0 0,0 0 125 0 0,0 0 58 0 0,0 0 11 0 0,0 0 70 0 0,0 0 286 0 0,0 0 124 0 0,0 0 30 0 0,0 0-65 0 0,0 0-290 0 0,0 0-121 0 0,0 0-28 0 0,0 0-4 0 0,0 0 0 0 0,0 0 0 0 0,0 0 0 0 0,0 0 0 0 0,0 0 0 0 0,0 0 0 0 0,0 0 0 0 0,11-12 1536 0 0,-3 0-1637 0 0,-2-1 1 0 0,0 1-1 0 0,0-1 0 0 0,3-14 0 0 0,-7 21-349 0 0,0 0 0 0 0,0-1-1 0 0,1 1 1 0 0,0 0 0 0 0,0 1-1 0 0,5-9 1 0 0,-1 5-27 0 0,1 2 0 0 0,-1-1 1 0 0,1 1-1 0 0,10-7 0 0 0,-6 6-35 0 0,-9 7 0 0 0,5-2 0 0 0,1 8 0 0 0,-8-4 0 0 0,0-1 0 0 0,0 1 0 0 0,0 0 0 0 0,0-1 0 0 0,-1 1 0 0 0,1 0 0 0 0,0 0 0 0 0,0 0 0 0 0,0 0 0 0 0,-1 0 0 0 0,1 0 0 0 0,0 0 0 0 0,-1 0 0 0 0,1 0 0 0 0,-1 0 0 0 0,1 0 0 0 0,-1 1 0 0 0,0-1 0 0 0,0 0 0 0 0,1 0 0 0 0,-1 1 0 0 0,1 3 0 0 0,0 1 0 0 0,1-1 0 0 0,-1 1 0 0 0,0 0 0 0 0,0 0 0 0 0,0 0 0 0 0,-1 0 0 0 0,0 0 0 0 0,0 0 0 0 0,-2 10 0 0 0,-8 53 0 0 0,11-66 0 0 0,4-7 0 0 0,3-7 0 0 0,43-70 0 0 0,-33 56 0 0 0,-16 21 0 0 0,1 1 0 0 0,0 0 0 0 0,0 0 0 0 0,0 0 0 0 0,1 0 0 0 0,-1 0 0 0 0,1 1 0 0 0,0 0 0 0 0,4-3 0 0 0,1 0 0 0 0,-1 2 0 0 0,0 4 72 0 0,-8-1-35 0 0,1 1 0 0 0,-1-1 0 0 0,1 1-1 0 0,-1-1 1 0 0,0 1 0 0 0,1-1 0 0 0,-1 1 0 0 0,0-1 0 0 0,1 1 0 0 0,-1 0-1 0 0,0-1 1 0 0,1 1 0 0 0,-1-1 0 0 0,0 1 0 0 0,0 0 0 0 0,0-1 0 0 0,0 1-1 0 0,0 0 1 0 0,0 0 0 0 0,1 1 85 0 0,1 7-240 0 0,0 1-1 0 0,0 0 1 0 0,-1 0 0 0 0,0 1 0 0 0,-1 10-1 0 0,-1 9-46 0 0,2-9 165 0 0,-2-18 39 0 0,0 0-47 0 0,4 17-231 0 0,-2-19-840 0 0,-1-1-370 0 0,0 0-891 0 0,0 0-3452 0 0,0 0-1476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8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13823 0 0,'0'0'315'0'0,"0"0"45"0"0,0 0 21 0 0,0 0-49 0 0,0 0-81 0 0,0 0 481 0 0,5-7 1251 0 0,-4 3-1231 0 0,1 0 1 0 0,-1 0 0 0 0,1 0-1 0 0,-1 0 1 0 0,0 0 0 0 0,-1 0 0 0 0,1 0-1 0 0,-1-9 1 0 0,0 12-241 0 0,0 1 0 0 0,0 0 0 0 0,2-14 671 0 0,-2 12-795 0 0,0 2 100 0 0,0 0 21 0 0,0 0-66 0 0,1 1-427 0 0,0 1 1 0 0,0-1 0 0 0,1 0-1 0 0,-1 1 1 0 0,-1-1-1 0 0,1 1 1 0 0,0-1 0 0 0,0 1-1 0 0,1 2 1 0 0,-2-3-18 0 0,7 16 1 0 0,-2 0 0 0 0,0 0 0 0 0,4 22 0 0 0,-7-25 0 0 0,1 0 0 0 0,0-1 0 0 0,1 0 0 0 0,1 0 0 0 0,0 0 0 0 0,13 24 0 0 0,-1-20 0 0 0,-7-11 0 0 0,-7-6 0 0 0,0 0 0 0 0,0 1 0 0 0,0-1 0 0 0,0 0 0 0 0,0 0 0 0 0,0-1 0 0 0,1 1 0 0 0,-1-1 0 0 0,0 1 0 0 0,0-1 0 0 0,-1 0 0 0 0,1 0 0 0 0,0 0 0 0 0,0-1 0 0 0,0 1 0 0 0,-1-1 0 0 0,6-3 0 0 0,2-2 0 0 0,-1-1 0 0 0,1-1 0 0 0,8-9 0 0 0,-6 2 0 0 0,1-1 0 0 0,-2-1 0 0 0,0 1 0 0 0,-2-2 0 0 0,13-31 0 0 0,-13 30 0 0 0,-2-2-11 0 0,-3 5 94 0 0,-4 16 288 0 0,0 1 117 0 0,-2 1-395 0 0,1 1 0 0 0,-1-1 0 0 0,1 1 0 0 0,-1 0 0 0 0,1-1 0 0 0,-1 1 0 0 0,1 0 1 0 0,0 0-1 0 0,0 0 0 0 0,0 0 0 0 0,-1 3 0 0 0,-12 29-93 0 0,-12 44 0 0 0,18-48 0 0 0,-2-1 0 0 0,-23 48 0 0 0,-10 6 0 0 0,-41 70 0 0 0,75-140 2 0 0,-56 84-68 0 0,64-96-271 0 0,1-1-138 0 0,0 0-33 0 0,0 0 65 0 0,0 0 86 0 0,0 0-738 0 0,1-1-354 0 0,8-4-72 0 0,3-3-14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4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9351 0 0,'0'0'439'0'0,"0"0"62"0"0,0 0 33 0 0,0 0-65 0 0,2 0-309 0 0,5 0 604 0 0,0 0 0 0 0,0-1 0 0 0,1 0 0 0 0,12-3 0 0 0,-11 1-248 0 0,-1 1 0 0 0,2 0 0 0 0,9-1 0 0 0,3 0-239 0 0,18-1-348 0 0,-27 3-55 0 0,-1 0-1 0 0,1-1 1 0 0,-1 0 0 0 0,1-1-1 0 0,18-7 1 0 0,-29 9-828 0 0,-2 1-1011 0 0,0 0-4023 0 0,0 0-1724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5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43 17503 0 0,'0'0'399'0'0,"0"0"60"0"0,1-1 21 0 0,0-2-248 0 0,1 0-183 0 0,-1 1 0 0 0,0-1 0 0 0,1 1 0 0 0,-1-1 0 0 0,-1 0 0 0 0,1 0 0 0 0,0 1 0 0 0,-1-1 0 0 0,1-4 0 0 0,-1 6 677 0 0,3-6 858 0 0,-2 7 2553 0 0,-2 12-4046 0 0,0 0 0 0 0,0 0 1 0 0,-1 0-1 0 0,-1-1 0 0 0,-4 14 0 0 0,-25 55 609 0 0,-1 2-342 0 0,12-30-358 0 0,21-52 0 0 0,0 0 0 0 0,0 0 0 0 0,0 0 0 0 0,0 1 0 0 0,0-1 0 0 0,0 0 0 0 0,0 0 0 0 0,0 0 0 0 0,0 1 0 0 0,0-1 0 0 0,0 0 0 0 0,0 0 0 0 0,0 0 0 0 0,0 1 0 0 0,0-1 0 0 0,0 0 0 0 0,0 0 0 0 0,0 0 0 0 0,0 1 0 0 0,0-1 0 0 0,0 0 0 0 0,0 0 0 0 0,0 0 0 0 0,0 1 0 0 0,0-1 0 0 0,0 0 0 0 0,1 0 0 0 0,-1 0 0 0 0,0 1 0 0 0,0-1 0 0 0,0 0 0 0 0,0 0 0 0 0,0 0 0 0 0,1 0 0 0 0,-1 0 0 0 0,0 0 0 0 0,0 1 0 0 0,0-1 0 0 0,0 0 0 0 0,1 0 0 0 0,-1 0 0 0 0,0 0 0 0 0,0 0 0 0 0,0 0 0 0 0,1 0 0 0 0,-1 0 0 0 0,0 0 0 0 0,0 0 0 0 0,1 0 0 0 0,-1 0 0 0 0,0 0 0 0 0,0 0 0 0 0,0 0 0 0 0,1 0 0 0 0,-1 0 0 0 0,0 0 0 0 0,0 0 0 0 0,0 0 0 0 0,1 0 0 0 0,-1-1 0 0 0,0 1 0 0 0,0 0 0 0 0,0 0 0 0 0,0 0 0 0 0,1 0 0 0 0,-1 0 0 0 0,0 0 0 0 0,0-1 0 0 0,0 1 0 0 0,13-7 0 0 0,4-8 0 0 0,29-31 0 0 0,-32 29 0 0 0,2 2 0 0 0,20-17 0 0 0,-28 25 0 0 0,1 1 0 0 0,0 0 0 0 0,0 0 0 0 0,0 1 0 0 0,1 0 0 0 0,14-5 0 0 0,-11 8 0 0 0,-9 3 0 0 0,-2 0 0 0 0,-2-1 0 0 0,1 0 0 0 0,-1 0 0 0 0,1 1 0 0 0,-1-1 0 0 0,1 0 0 0 0,-1 0 0 0 0,1 0 0 0 0,-1 0 0 0 0,1 1 0 0 0,-1-1 0 0 0,0 0 0 0 0,1 0 0 0 0,-1 1 0 0 0,1-1 0 0 0,-1 0 0 0 0,0 1 0 0 0,1-1 0 0 0,-1 0 0 0 0,1 1 0 0 0,-1-1 0 0 0,0 1 0 0 0,0-1 0 0 0,1 1 0 0 0,-1-1 0 0 0,0 1 0 0 0,0-1 0 0 0,0 1 0 0 0,1-1 0 0 0,-1 1 0 0 0,0-1 0 0 0,0 1 0 0 0,0 0 0 0 0,0 0 0 0 0,3 8 0 0 0,0 5 0 0 0,-5-10 0 0 0,0-2 0 0 0,-3 12 254 0 0,3-8-60 0 0,0-1 0 0 0,0 1 0 0 0,0-1 1 0 0,-1 0-1 0 0,0 0 0 0 0,-5 7 0 0 0,6-9-250 0 0,0 0 0 0 0,-1 0 0 0 0,1 0 0 0 0,-1-1 0 0 0,1 0 0 0 0,-1 1 0 0 0,0-1 0 0 0,0 0 0 0 0,0 0 0 0 0,0 0 0 0 0,-4 2 0 0 0,5-4-23 0 0,0 1 0 0 0,0 0 0 0 0,0 0 0 0 0,0 0 0 0 0,0 0 0 0 0,0 0 0 0 0,1 0 0 0 0,-1 0 0 0 0,0 1 0 0 0,-1 2 0 0 0,2-4 79 0 0,1 0-1 0 0,0 1 0 0 0,-1-1 1 0 0,1 0-1 0 0,0 1 1 0 0,-1-1-1 0 0,1 1 1 0 0,0-1-1 0 0,0 0 1 0 0,-1 1-1 0 0,1-1 1 0 0,0 1-1 0 0,0-1 1 0 0,0 1-1 0 0,0-1 0 0 0,0 1 1 0 0,-1-1-1 0 0,1 1 1 0 0,0-1-1 0 0,0 1 1 0 0,0-1-1 0 0,0 1 1 0 0,1-1-1 0 0,-1 1 1 0 0,0-1-1 0 0,0 1 1 0 0,0-1-1 0 0,0 0 0 0 0,0 1 1 0 0,1-1-1 0 0,-1 1 1 0 0,1 1 1 0 0,-1-2-1 0 0,0 1 0 0 0,0-1 0 0 0,0 1 0 0 0,0 0 0 0 0,0-1 0 0 0,1 1 0 0 0,-1 0 0 0 0,0-1 0 0 0,0 1 0 0 0,1-1 0 0 0,-1 1 0 0 0,0-1 0 0 0,1 1 0 0 0,-1-1 0 0 0,0 1 0 0 0,1-1 0 0 0,-1 1 0 0 0,1-1 0 0 0,-1 1 0 0 0,1-1 0 0 0,-1 0 0 0 0,1 1 0 0 0,-1-1 0 0 0,1 0 0 0 0,0 1 0 0 0,-1-1 0 0 0,1 0 0 0 0,1 1 0 0 0,0 0 0 0 0,0 1 0 0 0,0-1 0 0 0,1 0 0 0 0,-1 0 0 0 0,0 0 0 0 0,1 0 0 0 0,-1 0 0 0 0,1 0 0 0 0,-1-1 0 0 0,4 1 0 0 0,38-2 0 0 0,-26-1-10648 0 0,-18 2 4168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15663 0 0,'0'0'356'0'0,"0"0"50"0"0,0 0 20 0 0,0 0-42 0 0,0 0-112 0 0,0 0 463 0 0,11 3 3294 0 0,-6-1-3707 0 0,-1 0 0 0 0,0 1 0 0 0,0-1 0 0 0,0 1 0 0 0,0 0 0 0 0,0 0 0 0 0,-1 0 0 0 0,1 0 0 0 0,-1 0 0 0 0,5 7 0 0 0,-1 0 88 0 0,0 0-1 0 0,-1 0 0 0 0,7 14 0 0 0,-10-13-389 0 0,0-1 1 0 0,0 1 0 0 0,-1 1-1 0 0,0-1 1 0 0,-1 0 0 0 0,0 0-1 0 0,-2 18 1 0 0,0-13-21 0 0,-2-1 0 0 0,0 0 0 0 0,0 0 0 0 0,-1-1 0 0 0,-1 1 0 0 0,-1-1 0 0 0,0 0 0 0 0,0 0 0 0 0,-2 0 0 0 0,0-1 0 0 0,0 0 0 0 0,-1-1 0 0 0,-1 0 0 0 0,-18 18 0 0 0,22-24-922 0 0,-1 0 0 0 0,0 0-1 0 0,-1-1 1 0 0,0 0 0 0 0,-12 5 0 0 0,6-3-7265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6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6 15663 0 0,'0'0'356'0'0,"0"-2"50"0"0,0-5 20 0 0,0 5-42 0 0,1 1-250 0 0,-1 0 297 0 0,0 0-1 0 0,1 0 1 0 0,-1 0 0 0 0,1 0 0 0 0,-1 0 0 0 0,1 0 0 0 0,0 1 0 0 0,-1-1 0 0 0,1 0 0 0 0,0 0 0 0 0,0 1 0 0 0,-1-1 0 0 0,1 1 0 0 0,0-1 0 0 0,0 0 0 0 0,1 0 0 0 0,-1 2-348 0 0,-1-1 1 0 0,0 0 0 0 0,0 0 0 0 0,1 0-1 0 0,-1 0 1 0 0,0 0 0 0 0,1 1-1 0 0,-1-1 1 0 0,0 0 0 0 0,0 0 0 0 0,1 0-1 0 0,-1 1 1 0 0,0-1 0 0 0,0 0-1 0 0,1 0 1 0 0,-1 1 0 0 0,0-1-1 0 0,0 0 1 0 0,0 1 0 0 0,0-1 0 0 0,1 0-1 0 0,-1 1 1 0 0,0-1 0 0 0,0 0-1 0 0,0 1 1 0 0,0-1 0 0 0,0 0 0 0 0,0 1-1 0 0,0-1 1 0 0,1 28 308 0 0,-4-5-389 0 0,-1 0 0 0 0,-1-1 0 0 0,-1 1 1 0 0,-1-1-1 0 0,-13 28 0 0 0,2-4-5 0 0,7-19-144 0 0,7-17-37 0 0,0-1 1 0 0,1 1 0 0 0,-4 15-1 0 0,7-24-325 0 0,0-1-140 0 0,0 0-572 0 0,0 0-253 0 0,0 0-51 0 0,0 0-11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36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23039 0 0,'0'0'528'0'0,"0"0"69"0"0,0 0 38 0 0,0 0-80 0 0,0 0-223 0 0,0 0 414 0 0,0 0 225 0 0,0 0 42 0 0,0 0-59 0 0,0 0-289 0 0,0 0-121 0 0,0 0-28 0 0,1-2-72 0 0,21-25-272 0 0,-17 21-172 0 0,0 2-1408 0 0,-4 2-5916 0 0,0-5-2544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5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64 8287 0 0,'0'0'191'0'0,"0"0"26"0"0,3-8 201 0 0,-2 5-389 0 0,0 0 1 0 0,0 0 0 0 0,0 0-1 0 0,0 0 1 0 0,1 0 0 0 0,2-5-1 0 0,-1 4 266 0 0,-2 2 203 0 0,0-1-1343 0 0,2-3 1862 0 0,1 0 4642 0 0,-2 7-1002 0 0,-1 6-3787 0 0,-2 7-869 0 0,-1 0 0 0 0,0 0 1 0 0,-1 1-1 0 0,-8 23 0 0 0,-2 9 436 0 0,-44 147 1273 0 0,43-150-1815 0 0,3-4 105 0 0,2 1 0 0 0,-4 46 0 0 0,9-56 0 0 0,-3 5 0 0 0,4-24 0 0 0,1-1 0 0 0,0 1 0 0 0,0 12 0 0 0,2-23 0 0 0,0-1 0 0 0,0 0 0 0 0,0 1 0 0 0,0-1 0 0 0,0 1 0 0 0,0-1 0 0 0,0 0 0 0 0,0 1 0 0 0,0-1 0 0 0,0 1 0 0 0,0-1 0 0 0,0 0 0 0 0,0 1 0 0 0,0-1 0 0 0,0 1 0 0 0,-1-1 0 0 0,1 0 0 0 0,0 1 0 0 0,0-1 0 0 0,-1 0 0 0 0,1 1 0 0 0,-9-4 0 0 0,5 1 0 0 0,2 0 0 0 0,1 1 0 0 0,-1-1 0 0 0,1 0 0 0 0,0 0 0 0 0,0 1 0 0 0,0-1 0 0 0,0 0 0 0 0,0 0 0 0 0,0 0 0 0 0,0-4 0 0 0,1 6 0 0 0,-2-7 157 0 0,2 1 0 0 0,-1-1 0 0 0,1 0 0 0 0,0 1 0 0 0,0-1 0 0 0,1 0 0 0 0,-1 1 0 0 0,3-9 0 0 0,0-4 313 0 0,29-184-305 0 0,-17 142-165 0 0,24-63 0 0 0,-31 97 0 0 0,7-13 677 0 0,1 0 1 0 0,37-67-1 0 0,-46 96-670 0 0,-1 1-1 0 0,15-16 1 0 0,-18 23-7 0 0,0-1-1 0 0,1 1 1 0 0,-1 0 0 0 0,1 0-1 0 0,0 0 1 0 0,0 1 0 0 0,0-1-1 0 0,0 1 1 0 0,0 0-1 0 0,5-2 1 0 0,-7 4 0 0 0,0-1 0 0 0,0 1 0 0 0,0-1 0 0 0,0 1 0 0 0,0 0 0 0 0,1 0 0 0 0,-1 0 0 0 0,0 0 0 0 0,0 0 0 0 0,0 0 0 0 0,0 0 0 0 0,0 1 0 0 0,0-1 0 0 0,0 1 0 0 0,0 0 0 0 0,0-1 0 0 0,0 1 0 0 0,2 2 0 0 0,1-1 0 0 0,-1 0 0 0 0,0 1 0 0 0,0 0 0 0 0,0 0 0 0 0,0 0 0 0 0,-1 0 0 0 0,1 0 0 0 0,-1 1 0 0 0,0 0 0 0 0,0 0 0 0 0,0-1 0 0 0,0 2 0 0 0,-1-1 0 0 0,4 9 0 0 0,-1-3 0 0 0,-1 1 0 0 0,-1 0 0 0 0,0 0 0 0 0,3 21 0 0 0,-5-27 1 0 0,-1 1 0 0 0,0-1 0 0 0,0 0-1 0 0,-1 1 1 0 0,1-1 0 0 0,-1 0 0 0 0,-1 1 0 0 0,1-1 0 0 0,-1 0-1 0 0,1 0 1 0 0,-2 0 0 0 0,1 0 0 0 0,0 0 0 0 0,-1 0 0 0 0,0-1 0 0 0,0 1-1 0 0,0-1 1 0 0,-8 7 0 0 0,2-2-11 0 0,0-1 0 0 0,0-1 0 0 0,-1 0 0 0 0,0 0 0 0 0,0-1 0 0 0,0 0 0 0 0,-17 6 0 0 0,16-8-301 0 0,1 0-1 0 0,-1 0 1 0 0,-14 2 0 0 0,23-6-42 0 0,-1 1 0 0 0,0-1 1 0 0,0 0-1 0 0,0 1 0 0 0,0-2 1 0 0,0 1-1 0 0,0 0 0 0 0,1 0 1 0 0,-1-1-1 0 0,0 0 0 0 0,0 1 1 0 0,0-1-1 0 0,1 0 0 0 0,-1 0 1 0 0,1-1-1 0 0,-1 1 1 0 0,-4-4-1 0 0,-2-3-1694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34 17503 0 0,'0'0'399'0'0,"0"0"60"0"0,0 0 21 0 0,0 0-59 0 0,1-1-276 0 0,5-13 458 0 0,-6 12-299 0 0,1 1-1 0 0,-1 0 0 0 0,1-1 0 0 0,0 1 1 0 0,-1 0-1 0 0,1 0 0 0 0,0 0 0 0 0,0 0 0 0 0,0 0 1 0 0,0 0-1 0 0,0 0 0 0 0,2-2 0 0 0,-2 3-236 0 0,-1 0 0 0 0,0 0-1 0 0,1 0 1 0 0,-1-1 0 0 0,1 1-1 0 0,-1 0 1 0 0,1 0-1 0 0,-1 0 1 0 0,1 0 0 0 0,-1 0-1 0 0,1 0 1 0 0,-1 0-1 0 0,1 0 1 0 0,-1 0 0 0 0,1 0-1 0 0,-1 0 1 0 0,1 0-1 0 0,-1 0 1 0 0,1 0 0 0 0,-1 1-1 0 0,1-1 1 0 0,-1 0-1 0 0,1 0 1 0 0,15 15-48 0 0,-13-7-20 0 0,-2-3-1 0 0,1 4 100 0 0,0 0 0 0 0,0 0 0 0 0,0 0-1 0 0,-2 1 1 0 0,1-1 0 0 0,-1 1 0 0 0,-2 16 0 0 0,-2 4 461 0 0,-9 31 1 0 0,5-30-430 0 0,1-3-127 0 0,-2 0 0 0 0,-1-1 1 0 0,-2 0-1 0 0,-26 47 0 0 0,20-52-3 0 0,6-9 0 0 0,12-13 0 0 0,0 0 0 0 0,0 0 0 0 0,0 0 0 0 0,0 0 0 0 0,0-1 0 0 0,0 1 0 0 0,0 0 0 0 0,0 0 0 0 0,0 0 0 0 0,0 0 0 0 0,0-1 0 0 0,0 1 0 0 0,-1 0 0 0 0,1 0 0 0 0,0 0 0 0 0,0 0 0 0 0,0 0 0 0 0,0-1 0 0 0,0 1 0 0 0,0 0 0 0 0,0 0 0 0 0,-1 0 0 0 0,1 0 0 0 0,0 0 0 0 0,0 0 0 0 0,0 0 0 0 0,0 0 0 0 0,0-1 0 0 0,-1 1 0 0 0,1 0 0 0 0,0 0 0 0 0,0 0 0 0 0,0 0 0 0 0,0 0 0 0 0,-1 0 0 0 0,1 0 0 0 0,0 0 0 0 0,0 0 0 0 0,0 0 0 0 0,-1 0 0 0 0,1 0 0 0 0,0 0 0 0 0,0 0 0 0 0,0 0 0 0 0,0 0 0 0 0,-1 1 0 0 0,1-1 0 0 0,0 0 0 0 0,0 0 0 0 0,0 0 0 0 0,0 0 0 0 0,0 0 0 0 0,-1 0 0 0 0,1 0 0 0 0,0 0 0 0 0,0 1 0 0 0,0-1 0 0 0,0 0 0 0 0,1-14 0 0 0,4 0 0 0 0,1-1 0 0 0,0 1 0 0 0,1 0 0 0 0,1 1 0 0 0,0 0 0 0 0,1 0 0 0 0,1 1 0 0 0,0 0 0 0 0,0 0 0 0 0,1 1 0 0 0,0 1 0 0 0,17-12 0 0 0,-5 2 0 0 0,-11 12 0 0 0,-6 9 0 0 0,-5 0 0 0 0,14 1 0 0 0,-11 0 0 0 0,-2 0 0 0 0,-1-2 0 0 0,0 0 0 0 0,0 1 0 0 0,0-1 0 0 0,0 1 0 0 0,-1-1 0 0 0,1 0 0 0 0,0 1 0 0 0,0 0 0 0 0,0-1 0 0 0,-1 1 0 0 0,1-1 0 0 0,0 1 0 0 0,0 0 0 0 0,-1 0 0 0 0,1-1 0 0 0,-1 1 0 0 0,1 0 0 0 0,-1 0 0 0 0,1 0 0 0 0,-1-1 0 0 0,1 1 0 0 0,-1 0 0 0 0,0 0 0 0 0,0 0 0 0 0,1 0 0 0 0,-1 0 0 0 0,0 1 0 0 0,1 2 0 0 0,0 2 0 0 0,1-1 0 0 0,-1 1 0 0 0,-1 0 0 0 0,1 0 0 0 0,-1 0 0 0 0,0 0 0 0 0,0 0 0 0 0,0-1 0 0 0,-2 8 0 0 0,2-12 0 0 0,0 0 0 0 0,0-1 0 0 0,0 1 0 0 0,0 0 0 0 0,-1 0 0 0 0,1 0 0 0 0,0 0 0 0 0,0-1 0 0 0,-1 1 0 0 0,1 0 0 0 0,0 0 0 0 0,-1 0 0 0 0,1-1 0 0 0,-1 1 0 0 0,1 0 0 0 0,-1-1 0 0 0,1 1 0 0 0,-1 0 0 0 0,1-1 0 0 0,-1 1 0 0 0,-1 0 0 0 0,-9 9 0 0 0,9-7 0 0 0,-1 0 0 0 0,1-1 0 0 0,-1 1 0 0 0,0-1 0 0 0,0 1 0 0 0,0-1 0 0 0,0 0 0 0 0,-5 2 0 0 0,0-1 0 0 0,-1 0 0 0 0,0 0 0 0 0,-11 1 0 0 0,13-2 0 0 0,1 3 0 0 0,5-1 0 0 0,0-1 0 0 0,0 1 0 0 0,0-1 0 0 0,1 1 0 0 0,0-1 0 0 0,-1 1 0 0 0,2 6 0 0 0,3 28 0 0 0,-3-34 0 0 0,-1-1 0 0 0,0-1 0 0 0,1 1 0 0 0,-1-1 0 0 0,1 0 0 0 0,0 1 0 0 0,0-1 0 0 0,0 0 0 0 0,0 1 0 0 0,1 1 0 0 0,8 15 0 0 0,-1-4 0 0 0,-1-9 0 0 0,1-5 0 0 0,-8-1 0 0 0,-1 0 0 0 0,1 0 0 0 0,-1 0 0 0 0,1 0 0 0 0,-1 0 0 0 0,1 0 0 0 0,0-1 0 0 0,-1 1 0 0 0,1 0 0 0 0,-1 0 0 0 0,1 0 0 0 0,-1-1 0 0 0,1 1 0 0 0,-1 0 0 0 0,1 0 0 0 0,-1-1 0 0 0,0 1 0 0 0,1 0 0 0 0,-1-1 0 0 0,1 0 0 0 0,-1-3 0 0 0,0 3 0 0 0,2-9-108 0 0,-1 3-938 0 0,1 1-1 0 0,-1-1 0 0 0,5-9 0 0 0,0 4-7482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6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25 13823 0 0,'0'0'315'0'0,"1"-1"45"0"0,3-11 1431 0 0,-4 12-1697 0 0,1 0 0 0 0,-1-1 0 0 0,0 1 1 0 0,0 0-1 0 0,0 0 0 0 0,0-1 0 0 0,0 1 0 0 0,1 0 1 0 0,-1-1-1 0 0,0 1 0 0 0,0 0 0 0 0,0 0 0 0 0,0-1 1 0 0,0 1-1 0 0,0 0 0 0 0,0-1 0 0 0,0 1 0 0 0,0 0 1 0 0,0-1-1 0 0,0 1 0 0 0,-1 0 0 0 0,1 0 0 0 0,0-1 1 0 0,0 1-1 0 0,0 0 0 0 0,0-1 0 0 0,0 1 0 0 0,0 0 0 0 0,-1 0 1 0 0,1-1-1 0 0,0 1 0 0 0,0 0 0 0 0,0 0 0 0 0,-1 0 1 0 0,1-1-1 0 0,0 1 0 0 0,0 0 0 0 0,-1 0 0 0 0,1 0 1 0 0,0 0-1 0 0,-1-1 0 0 0,1 1 0 0 0,0 0 422 0 0,0 0-4 0 0,0 0 0 0 0,-9-1 512 0 0,7 1-905 0 0,1 1 0 0 0,0-1 0 0 0,-1 0 0 0 0,1 1 0 0 0,0-1 0 0 0,0 1 0 0 0,0 0 0 0 0,0-1 0 0 0,-1 1 0 0 0,1 0 0 0 0,0 0 0 0 0,0-1 0 0 0,0 1 0 0 0,0 0 0 0 0,-1 2 0 0 0,-14 19 550 0 0,13-18-595 0 0,-8 13-75 0 0,1 0 1 0 0,1 1-1 0 0,-7 20 0 0 0,-18 59 284 0 0,18-48 385 0 0,5-17-492 0 0,-10 30 295 0 0,-14 63-1 0 0,28-89-533 0 0,-12 68-575 0 0,17-90 524 0 0,1 1 0 0 0,1 0 0 0 0,0-1 1 0 0,1 1-1 0 0,4 16 0 0 0,-4-28-329 0 0,-1-3 413 0 0,0 1 1 0 0,1-1-1 0 0,-1 0 0 0 0,0 1 0 0 0,1-1 0 0 0,-1 1 0 0 0,1-1 0 0 0,-1 1 0 0 0,1-1 0 0 0,-1 0 0 0 0,1 1 0 0 0,-1-1 0 0 0,1 0 0 0 0,-1 0 0 0 0,1 1 0 0 0,-1-1 0 0 0,1 0 0 0 0,0 0 0 0 0,-1 0 1 0 0,1 0-1 0 0,-1 0 0 0 0,1 0 0 0 0,-1 0 0 0 0,1 0 0 0 0,0 0 0 0 0,-1 0 0 0 0,1 0 0 0 0,-1 0 0 0 0,1 0 0 0 0,0 0 0 0 0,0-1 0 0 0,12-8-1678 0 0,-12 8 1473 0 0,8-10-2481 0 0,1-2-4792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7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6 17503 0 0,'-3'-6'1872'0'0,"2"4"-1666"0"0,1 0 0 0 0,-1 0 0 0 0,1 0-1 0 0,0 0 1 0 0,0-1 0 0 0,0 1 0 0 0,0 0 0 0 0,0 0 0 0 0,1 0-1 0 0,-1 0 1 0 0,0-1 0 0 0,1 1 0 0 0,1-2 0 0 0,-1-1 763 0 0,-1 4-304 0 0,1-1-294 0 0,0 1-1 0 0,-1 0 1 0 0,1 0 0 0 0,0 0-1 0 0,0 0 1 0 0,0 0 0 0 0,-1 0-1 0 0,1 0 1 0 0,2-1 0 0 0,-1 19-370 0 0,0-1 1 0 0,-1 0-1 0 0,-1 1 1 0 0,-1-1 0 0 0,0 1-1 0 0,-1-1 1 0 0,-1 0-1 0 0,0 0 1 0 0,-1 0 0 0 0,-11 27-1 0 0,-34 89-134 0 0,49-130-563 0 0,0-2-258 0 0,0 0-1011 0 0,1-2-4023 0 0,6-3-1724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7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9351 0 0,'0'0'439'0'0,"0"0"62"0"0,0 0 33 0 0,0 0-65 0 0,2 1-169 0 0,3 1-139 0 0,1 0 0 0 0,-1-1 0 0 0,0 1 0 0 0,1-1 0 0 0,-1 0 0 0 0,1-1 0 0 0,0 1 0 0 0,-1-1 0 0 0,1 0 0 0 0,-1 0 0 0 0,1-1-1 0 0,8-2 1 0 0,1 0 304 0 0,0-1-1 0 0,0-1 0 0 0,20-9 0 0 0,-14 6-503 0 0,0 1-1 0 0,1 0 1 0 0,0 2-1 0 0,29-3 1 0 0,-49 7-996 0 0,-2 1-397 0 0,0 0-82 0 0,0 0-20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8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0 19351 0 0,'0'0'439'0'0,"0"0"62"0"0,0 0 33 0 0,0-2-65 0 0,1-4-169 0 0,-1 5 442 0 0,0 1 229 0 0,0 0 42 0 0,0 0-127 0 0,0 0-508 0 0,0 0 38 0 0,-8 19 1034 0 0,-34 59-917 0 0,9-19 539 0 0,-49 95-464 0 0,49-91-608 0 0,-19 40 0 0 0,44-85 0 0 0,1 0 0 0 0,2 0 0 0 0,-1 0 0 0 0,-1 20 0 0 0,6-33-1 0 0,0 1-15 0 0,0 0-1 0 0,0 0 1 0 0,1 0-1 0 0,0 1 0 0 0,1 7 1 0 0,-1-12 4 0 0,1 0 0 0 0,-1-1 0 0 0,1 1 0 0 0,-1 0 0 0 0,1-1-1 0 0,-1 1 1 0 0,1-1 0 0 0,0 1 0 0 0,0-1 0 0 0,0 0 0 0 0,0 1 0 0 0,0-1 0 0 0,0 0 0 0 0,1 1 0 0 0,-1-1 0 0 0,0 0 0 0 0,0 0 0 0 0,1 0 0 0 0,-1 0 0 0 0,1 0 0 0 0,-1-1 0 0 0,1 1 0 0 0,-1 0 0 0 0,3 0 0 0 0,0 0-156 0 0,-1 0 1 0 0,1 0-1 0 0,-1-1 1 0 0,1 1-1 0 0,0-1 1 0 0,-1 0-1 0 0,1 0 0 0 0,-1 0 1 0 0,1-1-1 0 0,-1 1 1 0 0,1-1-1 0 0,-1 0 1 0 0,7-2-1 0 0,0-1-971 0 0,1-1 0 0 0,18-12 0 0 0,-28 16 1054 0 0,23-14-1450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8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0 15663 0 0,'0'0'719'0'0,"0"0"-20"0"0,0-17 1431 0 0,0 17-2110 0 0,0-1-1 0 0,0 1 1 0 0,0 0-1 0 0,0 0 1 0 0,0 0 0 0 0,0 0-1 0 0,0 0 1 0 0,0 0-1 0 0,0 0 1 0 0,0 0-1 0 0,1 0 1 0 0,-1 0 0 0 0,0-1-1 0 0,0 1 1 0 0,0 0-1 0 0,0 0 1 0 0,0 0-1 0 0,0 0 1 0 0,0 0 0 0 0,0 0-1 0 0,0 0 1 0 0,0 0-1 0 0,0 0 1 0 0,1 0-1 0 0,-1 0 1 0 0,0 0-1 0 0,0 0 1 0 0,0 0 0 0 0,0 0-1 0 0,0 0 1 0 0,0 0-1 0 0,0 0 1 0 0,0 0-1 0 0,0 0 1 0 0,1 0 0 0 0,-1 0-1 0 0,0 0 1 0 0,0 0-1 0 0,0 0 1 0 0,0 0-1 0 0,0 0 1 0 0,0 0 0 0 0,0 0-1 0 0,0 0 1 0 0,0 0-1 0 0,0 0 1 0 0,1 0-1 0 0,-1 0 1 0 0,0 0 0 0 0,0 1-1 0 0,0-1 1 0 0,0 0-1 0 0,0 0 1 0 0,0 0-1 0 0,0 0 1 0 0,0 0-1 0 0,0 0 1 0 0,0 0 0 0 0,0 0-1 0 0,0 0 1 0 0,0 0-1 0 0,0 0 1 0 0,0 1-1 0 0,0-1 1 0 0,5 11 2125 0 0,0 18 770 0 0,-4 11-2572 0 0,-2-1-1 0 0,-2 0 1 0 0,-1 1 0 0 0,-2-1-1 0 0,-19 62 1 0 0,4-40-323 0 0,13-43-21 0 0,2-1 0 0 0,0 1 0 0 0,-4 26 0 0 0,-2 19 1 0 0,12-64 0 0 0,0 1 0 0 0,0 0 0 0 0,0 0 0 0 0,0 0 0 0 0,-1 0 0 0 0,1 0 0 0 0,0 0 0 0 0,0 0 0 0 0,0 0 0 0 0,0 0 0 0 0,0 0 0 0 0,0 0 0 0 0,0-1 0 0 0,0 1 0 0 0,0 0 0 0 0,0 0 0 0 0,0 0 0 0 0,-1 0 0 0 0,1 0 0 0 0,0 0 0 0 0,0 0 0 0 0,0 0 0 0 0,0 0 0 0 0,0 0 0 0 0,0 0 0 0 0,0 0 0 0 0,0 0 0 0 0,-1 0 0 0 0,1 0 0 0 0,0 0 0 0 0,0 0 0 0 0,0 0 0 0 0,0 0 0 0 0,0 0 0 0 0,0 0 0 0 0,0 0 0 0 0,0 0 0 0 0,0 0 0 0 0,-1 0 0 0 0,1 0 0 0 0,0 1 0 0 0,0-1 0 0 0,0 0 0 0 0,0 0 0 0 0,0 0 0 0 0,0 0 0 0 0,0 0 0 0 0,0 0 0 0 0,0 0 0 0 0,0 0 0 0 0,-9-28 0 0 0,6 16 34 0 0,1 0 0 0 0,1 0 0 0 0,0 0 0 0 0,1 0 0 0 0,0 0 0 0 0,1 0 0 0 0,0 0 0 0 0,1 0-1 0 0,3-13 1 0 0,4-8 262 0 0,25-59 0 0 0,-21 64-17 0 0,0 1 0 0 0,2 1 1 0 0,27-37-1 0 0,-28 43-279 0 0,-1 1 0 0 0,20-22 0 0 0,-24 30 0 0 0,-8 9 0 0 0,1-1 0 0 0,-1 1 0 0 0,1 0 0 0 0,0 0 0 0 0,0 0 0 0 0,0 0 0 0 0,0 0 0 0 0,0 0 0 0 0,0 1 0 0 0,1-1 0 0 0,-1 1 0 0 0,1-1 0 0 0,-1 1 0 0 0,1 0 0 0 0,-1 0 0 0 0,5-1 0 0 0,3-1 0 0 0,1 3 0 0 0,-9 0 0 0 0,0 1 0 0 0,-1 0 0 0 0,1 0 0 0 0,0 0 0 0 0,-1 0 0 0 0,1 0 0 0 0,-1 0 0 0 0,1 0 0 0 0,-1 1 0 0 0,1-1 0 0 0,-1 0 0 0 0,0 1 0 0 0,0-1 0 0 0,0 1 0 0 0,0-1 0 0 0,0 1 0 0 0,2 3 0 0 0,0 2 0 0 0,0 1 0 0 0,3 15 0 0 0,-2-6 0 0 0,-1-8 0 0 0,-2 0 0 0 0,1 0 0 0 0,-1 1 0 0 0,-1-1 0 0 0,1 0 0 0 0,-2 1 0 0 0,-1 13 0 0 0,-2 1 0 0 0,-11 38 0 0 0,13-56-274 0 0,0 0 0 0 0,0 0 0 0 0,-1-1 0 0 0,0 1 0 0 0,0-1-1 0 0,0 1 1 0 0,-1-1 0 0 0,0 0 0 0 0,-6 7 0 0 0,4-7-372 0 0,1-1 0 0 0,-1 1 0 0 0,1-1 0 0 0,-1 0 1 0 0,-1-1-1 0 0,1 1 0 0 0,0-1 0 0 0,-1-1 0 0 0,1 1 0 0 0,-1-1 0 0 0,0 0 0 0 0,0 0 0 0 0,-9 0 0 0 0,-5 0-7066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8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2 17503 0 0,'0'0'399'0'0,"0"0"60"0"0,0 0 21 0 0,0 0-59 0 0,1-1-276 0 0,1 0 6 0 0,-1 0-1 0 0,0 0 0 0 0,1 0 1 0 0,0 0-1 0 0,-1 0 0 0 0,1 0 1 0 0,0 1-1 0 0,-1-1 0 0 0,1 0 1 0 0,0 1-1 0 0,-1 0 0 0 0,1-1 1 0 0,0 1-1 0 0,0 0 0 0 0,0 0 1 0 0,0 0-1 0 0,-1 0 0 0 0,1 0 1 0 0,0 0-1 0 0,0 1 0 0 0,-1-1 1 0 0,1 1-1 0 0,0-1 0 0 0,0 1 1 0 0,-1-1-1 0 0,1 1 0 0 0,0 0 1 0 0,1 1-1 0 0,-1 0-45 0 0,0-1 0 0 0,0 1 0 0 0,0-1-1 0 0,-1 1 1 0 0,1 0 0 0 0,0 0 0 0 0,-1 0 0 0 0,1 0 0 0 0,-1 0 0 0 0,0 0 0 0 0,0 0-1 0 0,1 1 1 0 0,-2-1 0 0 0,1 0 0 0 0,0 1 0 0 0,0 3 0 0 0,9 172 355 0 0,-14-61 1129 0 0,4-106-1582 0 0,1-1-1 0 0,3 18 1 0 0,-2-20-8 0 0,-1 0 0 0 0,0 1 1 0 0,-1-1-1 0 0,0 17 0 0 0,-2-10-23 0 0,-1 0 1 0 0,0 0-1 0 0,-1 0 1 0 0,-1-1-1 0 0,0 0 0 0 0,-1 0 1 0 0,-1 0-1 0 0,0-1 1 0 0,-1 0-1 0 0,0 0 0 0 0,-1-1 1 0 0,0 0-1 0 0,-1 0 1 0 0,0-1-1 0 0,-1 0 0 0 0,-17 13 1 0 0,22-21-401 0 0,1 0 0 0 0,-1 1 0 0 0,1-2 0 0 0,-9 4 1 0 0,-1 0-5723 0 0,0 1-2012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9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7 13823 0 0,'0'0'315'0'0,"0"0"45"0"0,0 0 21 0 0,0 0-49 0 0,0 0-81 0 0,0-8 2464 0 0,12-26 2678 0 0,-1-21-2954 0 0,-7 33-1449 0 0,-2 14-901 0 0,1 0 1 0 0,-1 0-1 0 0,1 0 0 0 0,1 0 0 0 0,0 0 1 0 0,6-9-1 0 0,32-40 208 0 0,-29 41 328 0 0,-11 12-432 0 0,-1 3-136 0 0,0 0 0 0 0,-1 0 0 0 0,1 0-1 0 0,0 0 1 0 0,0 0 0 0 0,0 0-1 0 0,0 0 1 0 0,0 0 0 0 0,0 1 0 0 0,0-1-1 0 0,0 0 1 0 0,0 0 0 0 0,0 1 0 0 0,1-1-1 0 0,0 0 1 0 0,7-1-41 0 0,3 3-16 0 0,0 4 0 0 0,-4 4 0 0 0,-4-2 0 0 0,-1 0 0 0 0,0 1 0 0 0,-1-1 0 0 0,0 1 0 0 0,0-1 0 0 0,0 1 0 0 0,0 9 0 0 0,0 2 0 0 0,-2 35 0 0 0,-6 24 0 0 0,6-65 0 0 0,-2-8 0 0 0,0-8 0 0 0,0-9 0 0 0,3 3 0 0 0,0-1 0 0 0,1 0 0 0 0,0 1 0 0 0,1 0 0 0 0,0-1 0 0 0,1 1 0 0 0,-1 1 0 0 0,2-1 0 0 0,-1 0 0 0 0,1 1 0 0 0,6-8 0 0 0,11-17 0 0 0,-12 18 0 0 0,19-24 0 0 0,-29 38 0 0 0,1 1 0 0 0,-1 0 0 0 0,0-1 0 0 0,1 1 0 0 0,-1-1 0 0 0,0 1 0 0 0,1 0 0 0 0,-1-1 0 0 0,1 1 0 0 0,-1 0 0 0 0,1-1 0 0 0,-1 1 0 0 0,1 0 0 0 0,-1 0 0 0 0,1 0 0 0 0,-1-1 0 0 0,1 1 0 0 0,-1 0 0 0 0,2 0 0 0 0,2 3 0 0 0,-4-3 0 0 0,8 6 0 0 0,1 5 0 0 0,-8-6 0 0 0,-1-2 0 0 0,13 50-32 0 0,5 54 0 0 0,-17-105-305 0 0,-1-2-138 0 0,0 0-33 0 0,0 0-72 0 0,0 0-285 0 0,0 0-126 0 0,8-3-6973 0 0,0-3 252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49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21191 0 0,'0'0'480'0'0,"0"0"67"0"0,0 0 31 0 0,0 0-56 0 0,0 0-269 0 0,8 2 626 0 0,19 0 40 0 0,0-1 1 0 0,30-2 0 0 0,-43 0-1399 0 0,6-1 162 0 0,1-1-1 0 0,30-8 1 0 0,0 0-2574 0 0,-39 8 1370 0 0,0 0-14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6:5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7 21191 0 0,'0'0'480'0'0,"0"0"67"0"0,0 0 31 0 0,0 0-56 0 0,0-1-341 0 0,1-4-89 0 0,-1 4 279 0 0,0 1 117 0 0,0 0 21 0 0,0 0 3 0 0,0 0 0 0 0,0 0 0 0 0,5 18 592 0 0,-6-1-1104 0 0,0-1 1 0 0,-1 1-1 0 0,-6 23 1 0 0,-19 48 568 0 0,14-44 316 0 0,-7 12-519 0 0,12-36-286 0 0,1-1 1 0 0,-5 24 0 0 0,6-11-81 0 0,6-24 0 0 0,5-7 0 0 0,6-7 0 0 0,-11 5 0 0 0,68-46 0 0 0,-52 34 0 0 0,1 0 0 0 0,0 1 0 0 0,1 2 0 0 0,1-1 0 0 0,34-12 0 0 0,-18 11 0 0 0,41-19 0 0 0,-66 26 0 0 0,-1 2 0 0 0,20-6 0 0 0,-28 9 0 0 0,0 0 0 0 0,0-1 0 0 0,-1 1 0 0 0,1 0 0 0 0,0 0 0 0 0,0 0 0 0 0,0 0 0 0 0,-1 0 0 0 0,1 0 0 0 0,0 0 0 0 0,0 0 0 0 0,0 0 0 0 0,-1 0 0 0 0,1 0 0 0 0,0 0 0 0 0,1 1 0 0 0,-1 4 0 0 0,-1-5 0 0 0,3 13 0 0 0,-5-8 0 0 0,1-4 0 0 0,-1 4 0 0 0,0 0 0 0 0,-1-1 0 0 0,1 1 0 0 0,-1-1 0 0 0,0 1 0 0 0,0-1 0 0 0,-1 0 0 0 0,1 0 0 0 0,-1 0 0 0 0,0-1 0 0 0,0 1 0 0 0,0-1 0 0 0,0 0 0 0 0,-1 0 0 0 0,-8 4 0 0 0,8-3 0 0 0,-1 0 0 0 0,1 0 0 0 0,-7 7 0 0 0,7-6 0 0 0,1-1 0 0 0,-1-1 0 0 0,1 1 0 0 0,-7 3 0 0 0,-8 4 0 0 0,17-10 0 0 0,1-1 0 0 0,0 1 0 0 0,0 0 0 0 0,0 0 0 0 0,0-1 0 0 0,0 1 0 0 0,1 0 0 0 0,-1 0 0 0 0,0 0 0 0 0,0 0 0 0 0,0 0 0 0 0,0 1 0 0 0,-1 7 0 0 0,3-7 0 0 0,0 0 0 0 0,0 0 0 0 0,-1 0 0 0 0,2 1 0 0 0,-1-2 0 0 0,0 1 0 0 0,0 0 0 0 0,1 0 0 0 0,-1 0 0 0 0,1 0 0 0 0,1 1 0 0 0,22 18 0 0 0,-21-18 0 0 0,12 10 0 0 0,-8-7 130 0 0,1 0 350 0 0,0-1-1 0 0,1 0 1 0 0,17 8-1 0 0,-20-11-479 0 0,0 0 0 0 0,0 0 0 0 0,12 1 0 0 0,-9-1 0 0 0,-1-2 0 0 0,0-1 0 0 0,6-4 0 0 0,-13 3 0 0 0,8-5 0 0 0,-9 4 0 0 0,-1 1 0 0 0,0 1-111 0 0,1 0-1 0 0,-1 1 1 0 0,0-1 0 0 0,1 0 0 0 0,-1 0-1 0 0,0 0 1 0 0,0 1 0 0 0,1-1-1 0 0,-1 0 1 0 0,0 0 0 0 0,0 0-1 0 0,0 0 1 0 0,0 1 0 0 0,0-1 0 0 0,0 0-1 0 0,-1 0 1 0 0,1 0 0 0 0,0 0-1 0 0,0 1 1 0 0,-1-1 0 0 0,1 0 0 0 0,0 0-1 0 0,-1 0 1 0 0,1 1 0 0 0,-1-1-1 0 0,1 0 1 0 0,-1 1 0 0 0,1-1-1 0 0,-1 0 1 0 0,1 1 0 0 0,-2-1 0 0 0,0-2-531 0 0,-5-6-891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0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2 8287 0 0,'-5'-5'8757'0'0,"11"3"-5727"0"0,23 3-4152 0 0,-13 0 3033 0 0,36-3 319 0 0,77-15-1 0 0,-100 12-1984 0 0,34-7-245 0 0,-55 12 0 0 0,5 3 0 0 0,-11-1 0 0 0,5 1 0 0 0,-2 4 0 0 0,-3-1-201 0 0,-1-5-850 0 0,-5 2-3094 0 0,3-3-3362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00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1975 0 0,'0'0'267'0'0,"0"0"42"0"0,0 0 17 0 0,0 0-28 0 0,0 0-58 0 0,0 0 491 0 0,3 0 238 0 0,28-7 6314 0 0,-13 5-6762 0 0,-1 2 1 0 0,27 1-1 0 0,-20 0-121 0 0,-16-1-250 0 0,-1 0 1 0 0,1 1 0 0 0,-1-1-1 0 0,1 1 1 0 0,-1 1 0 0 0,0 0-1 0 0,8 2 1 0 0,-14-3-151 0 0,0 0 0 0 0,0-1 0 0 0,1 1 0 0 0,-1 0 0 0 0,0-1 0 0 0,1 1 0 0 0,-1-1 0 0 0,0 0 0 0 0,1 1 0 0 0,-1-1 0 0 0,1 0 0 0 0,2 0 0 0 0,14 1 0 0 0,11 1 2048 0 0,-6-2-2112 0 0,-21 0-273 0 0,-2 0-138 0 0,-14 1-1901 0 0,-14-4-621 0 0,11 1 1462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08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9 5 4607 0 0,'0'0'102'0'0,"0"0"20"0"0,0 0 6 0 0,1 0-21 0 0,41-2-231 0 0,-24 0 8833 0 0,-17 1-8165 0 0,-1 1-28 0 0,0 0-4 0 0,0 0 0 0 0,0 0 0 0 0,0 0 0 0 0,0 0 0 0 0,0 0 0 0 0,28 13 2560 0 0,72 13-408 0 0,-75-22-2370 0 0,-21-3 421 0 0,-5-2 2207 0 0,-70-8-2757 0 0,2-1-165 0 0,40 7 0 0 0,8 1 0 0 0,1 0 0 0 0,-1 1 0 0 0,1 2 0 0 0,-1 0 0 0 0,1 1 0 0 0,0 1 0 0 0,-1 0 0 0 0,1 2 0 0 0,1 0 0 0 0,-1 2 0 0 0,1 0 0 0 0,-34 18 0 0 0,48-21 0 0 0,1 0 0 0 0,0 0 0 0 0,-6 8 0 0 0,8-11 0 0 0,-3 9 0 0 0,4-3 0 0 0,1-3 0 0 0,6 12 0 0 0,-5-14 0 0 0,-1 0 0 0 0,1-1 0 0 0,0 1 0 0 0,-1 0 0 0 0,1-1 0 0 0,0 1 0 0 0,0-1 0 0 0,0 1 0 0 0,0-1 0 0 0,0 0 0 0 0,0 1 0 0 0,1-1 0 0 0,-1 0 0 0 0,0 0 0 0 0,1 0 0 0 0,1 1 0 0 0,2 2 0 0 0,7 5 0 0 0,0 0 0 0 0,1-1 0 0 0,16 7 0 0 0,-10-3 0 0 0,-14-4 0 0 0,-1-2 0 0 0,2 0 0 0 0,-1 1 0 0 0,0 1 0 0 0,8 14 0 0 0,3-5 0 0 0,-14-15 0 0 0,0-1 0 0 0,0 1 0 0 0,-1 0 0 0 0,1 0 0 0 0,0 0 0 0 0,2 4 0 0 0,-4-6 0 0 0,0 1 0 0 0,1 0 0 0 0,-1 0 0 0 0,0-1 0 0 0,0 1 0 0 0,0 0 0 0 0,0 0 0 0 0,0-1 0 0 0,0 1 0 0 0,0 0 0 0 0,0 0 0 0 0,0 0 0 0 0,0-1 0 0 0,0 1 0 0 0,0 0 0 0 0,-1 0 0 0 0,1-1 0 0 0,0 1 0 0 0,0 0 0 0 0,-1-1 0 0 0,1 1 0 0 0,-1 0 0 0 0,1-1 0 0 0,0 1 0 0 0,-1 0 0 0 0,-1 0 0 0 0,-17 23 0 0 0,8-10 0 0 0,0-1 0 0 0,-24 22 0 0 0,11-16 0 0 0,-1-2 0 0 0,-1 0 0 0 0,0-2 0 0 0,-1 0 0 0 0,0-2 0 0 0,-40 12 0 0 0,-50 26 0 0 0,117-51 0 0 0,-1 0 0 0 0,0 1 0 0 0,1-1 0 0 0,-1 0 0 0 0,1 0 0 0 0,-1 1 0 0 0,1-1 0 0 0,-1 1 0 0 0,1-1 0 0 0,0 1 0 0 0,-1-1 0 0 0,1 0 0 0 0,-1 1 0 0 0,1 0 0 0 0,0-1 0 0 0,-1 1 0 0 0,1-1 0 0 0,0 1 0 0 0,0-1 0 0 0,0 1 0 0 0,-1-1 0 0 0,1 2 0 0 0,0-2 0 0 0,0 1 0 0 0,0-1 0 0 0,0 1 0 0 0,-1 0 0 0 0,1-1 0 0 0,0 1 0 0 0,0-1 0 0 0,-1 1 0 0 0,1-1 0 0 0,0 1 0 0 0,-1-1 0 0 0,1 1 0 0 0,-1-1 0 0 0,1 1 0 0 0,-1-1 0 0 0,1 0 0 0 0,0 1 0 0 0,-1-1 0 0 0,0 1 0 0 0,-12 5 0 0 0,0 1 0 0 0,12-3 0 0 0,1-2 0 0 0,-16 15 0 0 0,5-7 0 0 0,11-10 0 0 0,0 0 0 0 0,-1 1 0 0 0,1-1 0 0 0,-1 0 0 0 0,1 1 0 0 0,0-1 0 0 0,-1 0 0 0 0,1 1 0 0 0,0-1 0 0 0,0 1 0 0 0,-1-1 0 0 0,1 0 0 0 0,0 1 0 0 0,0-1 0 0 0,-1 1 0 0 0,1-1 0 0 0,0 1 0 0 0,0-1 0 0 0,0 1 0 0 0,0-1 0 0 0,0 0 0 0 0,0 1 0 0 0,0-1 0 0 0,0 1 0 0 0,0-1 0 0 0,0 1 0 0 0,0-1 0 0 0,0 1 0 0 0,0-1 0 0 0,0 1 0 0 0,0-1 0 0 0,1 1 0 0 0,-1 0 0 0 0,1 0 0 0 0,0 8 0 0 0,5 0 0 0 0,5-2 0 0 0,10-3 0 0 0,-1-1 0 0 0,1-1 0 0 0,-1 0 0 0 0,1-2 0 0 0,32-3 0 0 0,-12 1 0 0 0,-11 0 0 0 0,55-12 0 0 0,12-1 0 0 0,-71 12 0 0 0,-18 2 0 0 0,-1 0 0 0 0,1 0 0 0 0,0 1 0 0 0,-1 0 0 0 0,9 1 0 0 0,-15-1 0 0 0,0 0 0 0 0,1 0 0 0 0,-1 1 0 0 0,0-1 0 0 0,0 1 0 0 0,0-1 0 0 0,1 1 0 0 0,-1-1 0 0 0,0 1 0 0 0,0 0 0 0 0,0-1 0 0 0,1 2 0 0 0,-2-2 0 0 0,1 1 0 0 0,-1-1 0 0 0,0 1 0 0 0,1-1 0 0 0,-1 0 0 0 0,0 1 0 0 0,0-1 0 0 0,1 1 0 0 0,-1-1 0 0 0,0 1 0 0 0,0-1 0 0 0,0 1 0 0 0,0-1 0 0 0,0 1 0 0 0,0-1 0 0 0,0 1 0 0 0,0-1 0 0 0,0 1 0 0 0,0 0 0 0 0,0 0 0 0 0,-1 1 0 0 0,1-1 0 0 0,-1 0 0 0 0,1 1 0 0 0,-1-1 0 0 0,1 0 0 0 0,-1 1 0 0 0,0-1 0 0 0,0 0 0 0 0,0 0 0 0 0,-1 1 0 0 0,-3 2-64 0 0,4-3-273 0 0,1-1-138 0 0,0 0-33 0 0,0 0-208 0 0,0 0-857 0 0,0 0-379 0 0,0 0-80 0 0,0 0-15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09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55 11975 0 0,'0'0'267'0'0,"0"0"42"0"0,0 0 17 0 0,0 0-28 0 0,1-5-186 0 0,3-8 72 0 0,6-15 3496 0 0,-9 26-2656 0 0,-1 2 0 0 0,0 0 0 0 0,0 0-69 0 0,0 0-290 0 0,5-7 994 0 0,-4 15-1660 0 0,0-1 0 0 0,0 1-1 0 0,-1-1 1 0 0,0 1 0 0 0,-1-1 0 0 0,1 1 0 0 0,-4 12 0 0 0,-19 56 443 0 0,10-36 582 0 0,13-39-1020 0 0,-7 24 197 0 0,-2 0 1 0 0,-17 35-1 0 0,15-36-201 0 0,-15 49 0 0 0,19-51 0 0 0,3-9 0 0 0,4-11 0 0 0,2-4 0 0 0,5-8 0 0 0,9-15 0 0 0,2-10 0 0 0,1 1 0 0 0,2 0 0 0 0,36-44 0 0 0,-16 37 0 0 0,-38 38 139 0 0,-1 0 1 0 0,1 1-1 0 0,0 0 0 0 0,0 0 1 0 0,0 0-1 0 0,0 0 0 0 0,0 0 1 0 0,0 1-1 0 0,0-1 0 0 0,1 1 1 0 0,5-2-1 0 0,-3 1 72 0 0,-4 1-126 0 0,-2 1-406 0 0,1 1 257 0 0,0-1-1 0 0,-1 0 1 0 0,1 1 0 0 0,0-1 0 0 0,0 0-1 0 0,0 1 1 0 0,0-1 0 0 0,-1 1 0 0 0,1-1-1 0 0,0 1 1 0 0,-1 0 0 0 0,1-1 0 0 0,0 1-1 0 0,-1 0 1 0 0,1-1 0 0 0,-1 1 0 0 0,2 1-1 0 0,6 15-353 0 0,-7-12 417 0 0,0 0-1 0 0,0 0 1 0 0,0 0 0 0 0,-1 0-1 0 0,0 0 1 0 0,0 0 0 0 0,-1 0-1 0 0,1 1 1 0 0,-1-1 0 0 0,0 0-1 0 0,0 0 1 0 0,-1 0 0 0 0,0 0-1 0 0,-3 6 1 0 0,2-4 2 0 0,0-1-1 0 0,-1 1 0 0 0,0-1 1 0 0,0 0-1 0 0,0 0 1 0 0,-1 0-1 0 0,0 0 0 0 0,0-1 1 0 0,-9 7-1 0 0,5-5 0 0 0,0 0 0 0 0,-2 0 0 0 0,1-2 0 0 0,9-5 0 0 0,1 0 0 0 0,0 0 0 0 0,-1 0 0 0 0,1 0 0 0 0,0 0 0 0 0,0 0 0 0 0,-1 0 0 0 0,1 0 0 0 0,0 0 0 0 0,-1 0 0 0 0,1 0 0 0 0,0-1 0 0 0,0 1 0 0 0,-1 0 0 0 0,1 0 0 0 0,0 0 0 0 0,0 0 0 0 0,-1 0 0 0 0,1-1 0 0 0,0 1 0 0 0,0 0 0 0 0,-1 0 0 0 0,1-1 0 0 0,-3-3 0 0 0,3 5 0 0 0,0 0 0 0 0,0 1 0 0 0,0-1 0 0 0,0 0 0 0 0,0 0 0 0 0,0 1 0 0 0,1-1 0 0 0,-1 0 0 0 0,0 0 0 0 0,1 0 0 0 0,-1 0 0 0 0,1 2 0 0 0,1 2 0 0 0,-1 18 0 0 0,-2-15 0 0 0,2-1 0 0 0,-1 0 0 0 0,1 1 0 0 0,0-1 0 0 0,3 11 0 0 0,0-5 0 0 0,1-3-72 0 0,-5-10 22 0 0,0 1 0 0 0,1-1 0 0 0,-1 0 0 0 0,1 1 0 0 0,-1-1-1 0 0,1 1 1 0 0,-1-1 0 0 0,1 0 0 0 0,-1 1 0 0 0,1-1 0 0 0,-1 0 0 0 0,1 0 0 0 0,0 1 0 0 0,-1-1-1 0 0,1 0 1 0 0,-1 0 0 0 0,1 0 0 0 0,0 0 0 0 0,-1 0 0 0 0,1 0 0 0 0,0 0 0 0 0,-1 0 0 0 0,1 0-1 0 0,-1 0 1 0 0,1 0 0 0 0,0 0 0 0 0,-1-1 0 0 0,1 1 0 0 0,-1 0 0 0 0,1 0 0 0 0,0-1 0 0 0,16-8-1583 0 0,0-6-1364 0 0,-8 7 1462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0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2 17503 0 0,'0'0'399'0'0,"0"0"60"0"0,0 0 21 0 0,0 0-59 0 0,0 0-136 0 0,12-12 3394 0 0,-2 8-3466 0 0,0 1 0 0 0,0 0-1 0 0,0 0 1 0 0,0 1 0 0 0,0 0 0 0 0,0 1 0 0 0,0 0 0 0 0,1 0-1 0 0,-1 1 1 0 0,17 2 0 0 0,-25-2-213 0 0,0 0 0 0 0,0 0 0 0 0,0 1 0 0 0,0-1 0 0 0,0 0 0 0 0,0 1 0 0 0,0-1 0 0 0,0 1 0 0 0,-1 0 0 0 0,4 1 0 0 0,3 2 0 0 0,2-1 0 0 0,-2 1-64 0 0,-7-4-273 0 0,-1 0-138 0 0,0 0-33 0 0,0 0-72 0 0,0 0-285 0 0,-1 1 702 0 0,1 0-1 0 0,0 0 1 0 0,-1-1 0 0 0,1 1 0 0 0,-1 0-1 0 0,1-1 1 0 0,-1 1 0 0 0,1 0 0 0 0,-1-1 0 0 0,0 1-1 0 0,1-1 1 0 0,-1 1 0 0 0,0-1 0 0 0,1 1 0 0 0,-1-1-1 0 0,-1 1 1 0 0,-12 6-1479 0 0,13-7 1579 0 0,-47 20-4948 0 0,-9 3 3511 0 0,3 5 3448 0 0,53-27-1436 0 0,0-1-464 0 0,1 0 0 0 0,0 1 0 0 0,0-1 1 0 0,0 1-1 0 0,0-1 0 0 0,-1 0 0 0 0,1 1 0 0 0,0-1 0 0 0,0 0 0 0 0,-1 1 0 0 0,1-1 0 0 0,0 0 0 0 0,-1 1 0 0 0,1-1 0 0 0,0 0 0 0 0,-1 0 0 0 0,1 0 0 0 0,0 1 1 0 0,-1-1-1 0 0,0 0 0 0 0,1 0 80 0 0,-1 1 1 0 0,1-1 0 0 0,-1 0-1 0 0,1 0 1 0 0,-1 1-1 0 0,1-1 1 0 0,-1 0 0 0 0,1 1-1 0 0,0-1 1 0 0,-1 0 0 0 0,1 1-1 0 0,0-1 1 0 0,-1 1 0 0 0,1-1-1 0 0,0 1 1 0 0,-1-1-1 0 0,1 0 1 0 0,0 1 0 0 0,0-1-1 0 0,0 1 1 0 0,-1-1 0 0 0,1 2-1 0 0,0-1-15 0 0,0 1-1 0 0,1 0 0 0 0,-1 0 1 0 0,0 0-1 0 0,1 0 0 0 0,-1 0 0 0 0,1 0 1 0 0,0 0-1 0 0,-1-1 0 0 0,1 1 1 0 0,0 0-1 0 0,0-1 0 0 0,0 1 1 0 0,1-1-1 0 0,-1 1 0 0 0,0-1 1 0 0,0 1-1 0 0,1-1 0 0 0,-1 0 1 0 0,1 1-1 0 0,-1-1 0 0 0,1 0 1 0 0,0 0-1 0 0,-1 0 0 0 0,1 0 1 0 0,0-1-1 0 0,2 2 0 0 0,5 1 202 0 0,-1-1 0 0 0,1 0 1 0 0,-1-1-1 0 0,1 0 0 0 0,0 0 0 0 0,10-1 0 0 0,-12 0-447 0 0,-5 0-563 0 0,-2 0-257 0 0,0 0-1286 0 0,0 0-4924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51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0 4607 0 0,'0'0'208'0'0,"0"0"135"0"0,0 0 440 0 0,0 0 193 0 0,0 0 42 0 0,0 0 6 0 0,0 0 0 0 0,0 0 0 0 0,0 0 0 0 0,0 0 0 0 0,0 0 0 0 0,0 0 0 0 0,0 0 0 0 0,0 0-69 0 0,0 0-290 0 0,0 0-121 0 0,0 0-28 0 0,0 0-4 0 0,0 0 0 0 0,0 0 0 0 0,4-16 1024 0 0,2 1-293 0 0,15-23-1 0 0,-12 21-655 0 0,6-8-314 0 0,29-41-1 0 0,-35 54-20 0 0,1 1 0 0 0,0 0 0 0 0,1 1 0 0 0,0 0-1 0 0,16-10 1 0 0,-13 11 52 0 0,25-11 0 0 0,-27 17-304 0 0,-9 5 0 0 0,-2-1 0 0 0,0-1 0 0 0,0 1 0 0 0,0-1 0 0 0,0 1 0 0 0,-1-1 0 0 0,1 1 0 0 0,0-1 0 0 0,-1 1 0 0 0,1-1 0 0 0,0 1 0 0 0,-1-1 0 0 0,1 1 0 0 0,-1 0 0 0 0,1-1 0 0 0,-1 1 0 0 0,1 0 0 0 0,-1-1 0 0 0,1 1 0 0 0,-1 0 0 0 0,1 1 0 0 0,0 1 0 0 0,2 3 0 0 0,0 0 0 0 0,-1-1 0 0 0,0 1 0 0 0,0 0 0 0 0,0 1 0 0 0,0-1 0 0 0,-1 0 0 0 0,0 1 0 0 0,0 9 0 0 0,-1 7 0 0 0,-4 31 0 0 0,1-19 0 0 0,0-13 0 0 0,4-14 0 0 0,4-8 0 0 0,2-6 0 0 0,-1 0 0 0 0,0 0 0 0 0,0-1 0 0 0,-1 1 0 0 0,0-1 0 0 0,6-10 0 0 0,-7 9 0 0 0,16-22 0 0 0,1 2 0 0 0,1 0 0 0 0,1 2 0 0 0,31-28 0 0 0,-39 42 0 0 0,1 0 0 0 0,33-18 0 0 0,-25 16 0 0 0,-21 13 0 0 0,-1 0 0 0 0,1 0 0 0 0,0 0 0 0 0,0 0 0 0 0,0 0 0 0 0,0 0 0 0 0,5 1 0 0 0,0-2 0 0 0,-7 2 0 0 0,0 0 0 0 0,0 0 0 0 0,0 0 0 0 0,0 0 0 0 0,1 0 0 0 0,-1 0 0 0 0,0 0 0 0 0,0 0 0 0 0,0 0 0 0 0,0 1 0 0 0,1-1 0 0 0,-1 0 0 0 0,0 1 0 0 0,0-1 0 0 0,0 1 0 0 0,0-1 0 0 0,0 1 0 0 0,0 0 0 0 0,0-1 0 0 0,0 1 0 0 0,0 0 0 0 0,-1 0 0 0 0,1-1 0 0 0,0 1 0 0 0,0 0 0 0 0,-1 0 0 0 0,1 0 0 0 0,0 0 0 0 0,-1 0 0 0 0,1 0 0 0 0,0 1 0 0 0,0 1 0 0 0,0 0 0 0 0,1 0 0 0 0,-1 0 0 0 0,0 1 0 0 0,0-1 0 0 0,0 0 0 0 0,0 1 0 0 0,-1-1 0 0 0,0 1 0 0 0,1-1 0 0 0,-1 1 0 0 0,0-1 0 0 0,-1 5 0 0 0,-1 7 0 0 0,-7 23 0 0 0,3-12 0 0 0,2-10 0 0 0,-5 38 0 0 0,9-54 0 0 0,0 1 0 0 0,0-1 0 0 0,0 1 0 0 0,0-1 0 0 0,0 1 0 0 0,0-1 0 0 0,0 1 0 0 0,0-1 0 0 0,0 1 0 0 0,0-1 0 0 0,0 1 0 0 0,0-1 0 0 0,0 1 0 0 0,0-1 0 0 0,0 0 0 0 0,1 1 0 0 0,-1-1 0 0 0,0 1 0 0 0,0-1 0 0 0,1 0 0 0 0,-1 1 0 0 0,0-1 0 0 0,0 1 0 0 0,1-1 0 0 0,-1 0 0 0 0,0 1 0 0 0,1-1 0 0 0,4 1 0 0 0,-1-1 0 0 0,0 1 0 0 0,0-1 0 0 0,0 0 0 0 0,0 0 0 0 0,0 0 0 0 0,0 0 0 0 0,0-1 0 0 0,-1 1 0 0 0,1-1 0 0 0,0 0 0 0 0,0 0 0 0 0,-1-1 0 0 0,8-3 0 0 0,3-2 0 0 0,0-2 0 0 0,14-10 0 0 0,1-1 0 0 0,-4 2 0 0 0,0 0 0 0 0,33-34 0 0 0,-41 36 0 0 0,1 0 0 0 0,0 1 0 0 0,0 1 0 0 0,2 0 0 0 0,28-14 0 0 0,-47 28 0 0 0,-1-1 0 0 0,0 1 0 0 0,0 0 0 0 0,1 0 0 0 0,-1 0 0 0 0,0 0 0 0 0,1 0 0 0 0,-1 0 0 0 0,0 0 0 0 0,0 0 0 0 0,1 0 0 0 0,-1 0 0 0 0,0 0 0 0 0,0 0 0 0 0,1 0 0 0 0,-1 0 0 0 0,0 0 0 0 0,1 0 0 0 0,-1 1 0 0 0,0-1 0 0 0,0 0 0 0 0,1 0 0 0 0,-1 0 0 0 0,0 0 0 0 0,0 0 0 0 0,0 1 0 0 0,1-1 0 0 0,-1 0 0 0 0,0 0 0 0 0,0 0 0 0 0,0 1 0 0 0,1-1 0 0 0,-1 0 0 0 0,0 0 0 0 0,0 1 0 0 0,0-1 0 0 0,0 0 0 0 0,0 0 0 0 0,0 1 0 0 0,0-1 0 0 0,1 0 0 0 0,-1 0 0 0 0,0 1 0 0 0,0-1 0 0 0,0 0 0 0 0,0 1 0 0 0,0-1 0 0 0,0 0 0 0 0,0 0 0 0 0,0 1 0 0 0,-1-1 0 0 0,1 0 0 0 0,0 0 0 0 0,0 1 0 0 0,0-1 0 0 0,0 0 0 0 0,0 0 0 0 0,0 1 0 0 0,-1-1 0 0 0,-1 13 0 0 0,0 0 0 0 0,-1 0 0 0 0,-1 0 0 0 0,0-1 0 0 0,-6 13 0 0 0,2-6 0 0 0,2-3 0 0 0,0-3 0 0 0,1 0 0 0 0,-5 22 0 0 0,10-32 0 0 0,-1 0 0 0 0,1 0 0 0 0,-1 0 0 0 0,1 0 0 0 0,0 0 0 0 0,0 0 0 0 0,0 0 0 0 0,1 0 0 0 0,-1 0 0 0 0,1 0 0 0 0,-1 0 0 0 0,1 0 0 0 0,0-1 0 0 0,0 1 0 0 0,0 0 0 0 0,1 0 0 0 0,2 4 0 0 0,3-1 0 0 0,-4-6 0 0 0,1 1 0 0 0,-1 0 0 0 0,0-1 0 0 0,1 0 0 0 0,-1 0 0 0 0,0 0 0 0 0,1 0 0 0 0,-1 0 0 0 0,0-1 0 0 0,1 1 0 0 0,-1-1 0 0 0,0 0 0 0 0,6-2 0 0 0,0 0 0 0 0,0-1 0 0 0,0-1 0 0 0,13-7 0 0 0,1-6 0 0 0,-1 0 0 0 0,-1-1 0 0 0,-1-2 0 0 0,26-32 0 0 0,-19 22 0 0 0,32-30 0 0 0,-59 60 0 0 0,1 1 0 0 0,-1 0 0 0 0,0-1 0 0 0,1 1 0 0 0,-1 0 0 0 0,0-1 0 0 0,1 1 0 0 0,-1 0 0 0 0,0-1 0 0 0,1 1 0 0 0,-1 0 0 0 0,0 0 0 0 0,1 0 0 0 0,-1-1 0 0 0,1 1 0 0 0,-1 0 0 0 0,1 0 0 0 0,-1 0 0 0 0,0 0 0 0 0,1 0 0 0 0,-1 0 0 0 0,1 0 0 0 0,-1 0 0 0 0,1 0 0 0 0,-1 0 0 0 0,1 0 0 0 0,-1 0 0 0 0,1 0 0 0 0,0 1 0 0 0,1 3 0 0 0,-1-3 0 0 0,0 1 0 0 0,0 0 0 0 0,-1-1 0 0 0,1 1 0 0 0,-1 0 0 0 0,1 0 0 0 0,-1-1 0 0 0,0 1 0 0 0,0 0 0 0 0,0 0 0 0 0,0 0 0 0 0,0 0 0 0 0,0-1 0 0 0,0 1 0 0 0,0 0 0 0 0,-2 3 0 0 0,-9 29 0 0 0,10-31 0 0 0,-6 17 0 0 0,1 0 0 0 0,1 0 0 0 0,-5 31 0 0 0,10-47 0 0 0,0 1 0 0 0,-1-1 0 0 0,2 1 0 0 0,-1-1 0 0 0,0 1 0 0 0,1-1 0 0 0,0 1 0 0 0,0-1 0 0 0,0 1 0 0 0,1-1 0 0 0,-1 0 0 0 0,1 1 0 0 0,0-1 0 0 0,4 6 0 0 0,-3-7 0 0 0,-1 0 0 0 0,1 0 0 0 0,-1 0 0 0 0,1-1 0 0 0,0 1 0 0 0,0-1 0 0 0,0 0 0 0 0,0 0 0 0 0,1 0 0 0 0,-1 0 0 0 0,1-1 0 0 0,-1 1 0 0 0,1-1 0 0 0,-1 0 0 0 0,1 0 0 0 0,0 0 0 0 0,6 1 0 0 0,-2-2 0 0 0,0 0 0 0 0,0 0 0 0 0,0-1 0 0 0,0 0 0 0 0,0-1 0 0 0,0 1 0 0 0,-1-1 0 0 0,1-1 0 0 0,8-3 0 0 0,8-5 0 0 0,30-19 0 0 0,-36 19 0 0 0,0-1 0 0 0,-2-1 0 0 0,29-28 0 0 0,35-52 0 0 0,-71 83 0 0 0,-6 7 0 0 0,-1 1 0 0 0,0-1 0 0 0,0 0 0 0 0,0 1 0 0 0,0-1 0 0 0,0 0 0 0 0,0 0 0 0 0,-1 0 0 0 0,2-5 0 0 0,-3 7 2 0 0,0 0-1 0 0,0 0 1 0 0,0 1-1 0 0,0-1 1 0 0,0 0 0 0 0,0 0-1 0 0,0 0 1 0 0,0 1-1 0 0,0-1 1 0 0,-1 0 0 0 0,1 0-1 0 0,0 1 1 0 0,0-1-1 0 0,-1 0 1 0 0,1 1 0 0 0,-1-1-1 0 0,1 0 1 0 0,-1 1-1 0 0,1-1 1 0 0,-1 0 0 0 0,1 1-1 0 0,-1-1 1 0 0,1 1-1 0 0,-1-1 1 0 0,0 1 0 0 0,1-1-1 0 0,-1 1 1 0 0,0 0-1 0 0,1-1 1 0 0,-1 1 0 0 0,0 0-1 0 0,0 0 1 0 0,1-1-1 0 0,-1 1 1 0 0,0 0 0 0 0,0 0-1 0 0,1 0 1 0 0,-1 0-1 0 0,0 0 1 0 0,0 0 0 0 0,0 0-1 0 0,1 0 1 0 0,-1 0-1 0 0,-1 1 1 0 0,-1 0 58 0 0,0 0-1 0 0,1 0 1 0 0,-1 1 0 0 0,1-1-1 0 0,-1 1 1 0 0,1-1-1 0 0,0 1 1 0 0,0 0 0 0 0,-1 0-1 0 0,1 0 1 0 0,1 0 0 0 0,-3 3-1 0 0,-19 32 972 0 0,14-21-861 0 0,5-9-170 0 0,0 1 0 0 0,1-1 0 0 0,0 1 0 0 0,1 0 0 0 0,-1 0 0 0 0,1 0 0 0 0,1 0 0 0 0,0 0 0 0 0,0 0 0 0 0,0 1 0 0 0,1-1 0 0 0,1 0 0 0 0,-1 0 0 0 0,1 1 0 0 0,1-1 0 0 0,-1 0 0 0 0,1 0 0 0 0,1 0 0 0 0,-1 0 0 0 0,8 13 0 0 0,-8-18-44 0 0,0 0 0 0 0,0 0 0 0 0,1 0 0 0 0,-1 0 0 0 0,1-1 0 0 0,0 1 0 0 0,-1-1 0 0 0,1 1 0 0 0,1-1 0 0 0,-1 0 0 0 0,0 0 0 0 0,0 0 0 0 0,1-1 0 0 0,-1 1 0 0 0,1-1 0 0 0,-1 0 0 0 0,1 0 0 0 0,0 0 0 0 0,-1 0 0 0 0,1-1 0 0 0,0 1 0 0 0,4-1 0 0 0,-2 0-21 0 0,0 0-1 0 0,-1-1 1 0 0,1 0-1 0 0,0 0 1 0 0,0 0-1 0 0,0-1 1 0 0,-1 1 0 0 0,1-1-1 0 0,-1-1 1 0 0,1 1-1 0 0,-1-1 1 0 0,0 0 0 0 0,7-5-1 0 0,10-10 203 0 0,-1-1 0 0 0,-1-1 0 0 0,0-1 0 0 0,-2-1 0 0 0,29-43-1 0 0,-30 38 92 0 0,3-5 211 0 0,40-49 1 0 0,-55 76-504 0 0,-4 4-273 0 0,-2 3 150 0 0,-1 0-1 0 0,0 0 1 0 0,1 0 0 0 0,-1 1 0 0 0,1-1 0 0 0,-2 4-1 0 0,3-5 73 0 0,-3 5 102 0 0,1-1 0 0 0,0 1 0 0 0,0-1 0 0 0,1 1-1 0 0,0-1 1 0 0,0 1 0 0 0,0 0 0 0 0,0 0-1 0 0,1 0 1 0 0,0 0 0 0 0,1 8 0 0 0,0-11 13 0 0,-1-1-1 0 0,0 0 1 0 0,1 0 0 0 0,-1 0 0 0 0,1 0 0 0 0,0 0-1 0 0,0 0 1 0 0,0 0 0 0 0,0 0 0 0 0,0 0 0 0 0,0 0-1 0 0,0-1 1 0 0,1 1 0 0 0,-1 0 0 0 0,1-1 0 0 0,-1 1-1 0 0,1-1 1 0 0,-1 0 0 0 0,1 1 0 0 0,0-1 0 0 0,0 0-1 0 0,0 0 1 0 0,0 0 0 0 0,-1 0 0 0 0,1 0 0 0 0,1 0-1 0 0,-1-1 1 0 0,0 1 0 0 0,0-1 0 0 0,0 0 0 0 0,0 1 0 0 0,0-1-1 0 0,4 0 1 0 0,8-2 0 0 0,1 0 0 0 0,-1 0 0 0 0,0-2 0 0 0,0 1 0 0 0,0-2 0 0 0,24-11 0 0 0,-36 15 0 0 0,7-2 0 0 0,-8 3 0 0 0,-1 0 0 0 0,0 0 0 0 0,0 0 0 0 0,1-1 0 0 0,-1 1 0 0 0,0 0 0 0 0,1 0 0 0 0,-1 0 0 0 0,0 0 0 0 0,0 0 0 0 0,1 0 0 0 0,-1 0 0 0 0,0 0 0 0 0,0 1 0 0 0,1-1 0 0 0,-1 0 0 0 0,0 0 0 0 0,1 0 0 0 0,-1 0 0 0 0,0 0 0 0 0,0 0 0 0 0,1 0 0 0 0,-1 1 0 0 0,0-1 0 0 0,0 0 0 0 0,0 0 0 0 0,1 0 0 0 0,-1 0 0 0 0,0 1 0 0 0,0-1 0 0 0,0 0 0 0 0,0 0 0 0 0,1 1 0 0 0,-1-1 0 0 0,0 0 0 0 0,0 0 0 0 0,0 1 0 0 0,0-1 0 0 0,0 0 0 0 0,0 0 0 0 0,0 1 0 0 0,0-1 0 0 0,0 0 0 0 0,0 0 0 0 0,0 1 0 0 0,0-1 0 0 0,0 0 0 0 0,0 1 0 0 0,0-1 0 0 0,0 0 0 0 0,0 0 0 0 0,0 1 0 0 0,0-1 0 0 0,0 0 0 0 0,0 0 0 0 0,0 1 0 0 0,0-1 0 0 0,-1 0 0 0 0,-1 13 0 0 0,-1 0 0 0 0,-1-1 0 0 0,-8 19 0 0 0,7-20 0 0 0,1 1 0 0 0,0 1 0 0 0,-4 21 0 0 0,8-31 0 0 0,0 1 0 0 0,0-1 0 0 0,0 1 0 0 0,0-1 0 0 0,0 0 0 0 0,1 1 0 0 0,-1-1 0 0 0,1 1 0 0 0,0-1 0 0 0,0 0 0 0 0,1 1 0 0 0,-1-1 0 0 0,1 0 0 0 0,3 5 0 0 0,-4-6 0 0 0,0-1 0 0 0,0 1 0 0 0,1-1 0 0 0,-1 1 0 0 0,1-1 0 0 0,-1 1 0 0 0,1-1 0 0 0,0 0 0 0 0,-1 0 0 0 0,1 0 0 0 0,0 0 0 0 0,0 0 0 0 0,0 0 0 0 0,0-1 0 0 0,0 1 0 0 0,0-1 0 0 0,0 1 0 0 0,0-1 0 0 0,0 0 0 0 0,0 0 0 0 0,0 1 0 0 0,0-2 0 0 0,0 1 0 0 0,0 0 0 0 0,4-1 0 0 0,7-2 0 0 0,0-1 0 0 0,0-1 0 0 0,-1 0 0 0 0,1 0 0 0 0,-1-1 0 0 0,-1-1 0 0 0,1 0 0 0 0,13-11 0 0 0,-8 3 0 0 0,0 0 0 0 0,-1-1 0 0 0,-1-1 0 0 0,16-22 0 0 0,20-23 0 0 0,4-5 0 0 0,101-180 0 0 0,-149 236 261 0 0,-1-1 0 0 0,0 0 0 0 0,0 0 0 0 0,-1 0 0 0 0,-1 0 0 0 0,5-20 0 0 0,-24 50-96 0 0,-118 235-165 0 0,119-225 0 0 0,-3 10 0 0 0,-19 62 0 0 0,30-80 0 0 0,1-1 0 0 0,-4 36 0 0 0,8-48 0 0 0,0 0 0 0 0,1 0 0 0 0,0 0 0 0 0,1-1 0 0 0,-1 1 0 0 0,1 0 0 0 0,1 0 0 0 0,-1-1 0 0 0,1 1 0 0 0,0-1 0 0 0,6 13 0 0 0,-7-17 0 0 0,1 0 0 0 0,-1 0 0 0 0,1 0 0 0 0,-1 0 0 0 0,1 0 0 0 0,0-1 0 0 0,0 1 0 0 0,0 0 0 0 0,0-1 0 0 0,0 1 0 0 0,0-1 0 0 0,0 0 0 0 0,0 1 0 0 0,0-1 0 0 0,1 0 0 0 0,3 1 0 0 0,-2-1 0 0 0,1-1 0 0 0,-1 1 0 0 0,1-1 0 0 0,0 0 0 0 0,-1 0 0 0 0,1 0 0 0 0,-1 0 0 0 0,8-2 0 0 0,1-2 0 0 0,1 0 0 0 0,0-1 0 0 0,-1 0 0 0 0,22-13 0 0 0,-1-4 0 0 0,-2-1 0 0 0,-1-1 0 0 0,46-47 0 0 0,-65 60 0 0 0,-1-1 0 0 0,-1 0 0 0 0,14-21 0 0 0,-23 30 0 0 0,-6 6 0 0 0,-6 6 0 0 0,2 4 0 0 0,2 0 0 0 0,-1 1 0 0 0,1 0 0 0 0,1 0 0 0 0,1 0 0 0 0,-7 29 0 0 0,9-35 0 0 0,-10 47 0 0 0,12-50 0 0 0,0 1 0 0 0,1-1 0 0 0,-1 1 0 0 0,1-1 0 0 0,0 1 0 0 0,1-1 0 0 0,1 11 0 0 0,-2-13 0 0 0,1-2 0 0 0,-1 0 0 0 0,0 0 0 0 0,1 0 0 0 0,-1 0 0 0 0,0 0 0 0 0,1 0 0 0 0,-1 0 0 0 0,1-1 0 0 0,-1 1 0 0 0,1 0 0 0 0,0 0 0 0 0,-1 0 0 0 0,1 0 0 0 0,0-1 0 0 0,1 2 0 0 0,-1-1-107 0 0,1 1 1 0 0,-1-1-1 0 0,1 1 0 0 0,-1-1 1 0 0,1 0-1 0 0,0 1 1 0 0,0-1-1 0 0,0 0 0 0 0,0 0 1 0 0,0 0-1 0 0,0-1 0 0 0,0 1 1 0 0,0 0-1 0 0,0-1 0 0 0,0 1 1 0 0,0-1-1 0 0,0 0 0 0 0,0 1 1 0 0,1-1-1 0 0,-1 0 1 0 0,0-1-1 0 0,4 1 0 0 0,3-2-1516 0 0,0-1 0 0 0,0 1 0 0 0,17-8 0 0 0,-24 9 1340 0 0,21-10-850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9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4 19351 0 0,'2'-15'1943'0'0,"12"-60"3246"0"0,-14 74-4673 0 0,0 1-72 0 0,0 0-217 0 0,0 0 161 0 0,0 0 100 0 0,0 0 21 0 0,0 0-66 0 0,1 21-278 0 0,-8 36-165 0 0,4-43 0 0 0,1-1 0 0 0,0 1 0 0 0,1 0 0 0 0,1 0 0 0 0,1 19 0 0 0,4-16 0 0 0,-3-15 0 0 0,3 6 0 0 0,3-4 0 0 0,-5-3 0 0 0,0-1 0 0 0,0 0 0 0 0,0 0 0 0 0,-1 0 0 0 0,1-1 0 0 0,0 1 0 0 0,0 0 0 0 0,0-1 0 0 0,0 0 0 0 0,0 0 0 0 0,-1 0 0 0 0,1 0 0 0 0,4-3 0 0 0,36-23 0 0 0,-34 21 0 0 0,110-89 0 0 0,-73 55 0 0 0,-40 36-3 0 0,-2 0 15 0 0,1 0 1 0 0,-1-1-1 0 0,1 1 1 0 0,-1-1-1 0 0,3-5 1 0 0,-6 9 358 0 0,-1 1 117 0 0,0 0 21 0 0,0 2-66 0 0,1 5-425 0 0,0-1 0 0 0,-1 1 1 0 0,0 0-1 0 0,-1 0 1 0 0,1-1-1 0 0,-1 1 0 0 0,0-1 1 0 0,-4 13-1 0 0,-21 63-18 0 0,16-51-536 0 0,-13 60 0 0 0,0-2 51 0 0,-21 97 656 0 0,21-82 1199 0 0,10-65-1352 0 0,4-17-20 0 0,6-16 2 0 0,2-5 0 0 0,1-1 0 0 0,0 1 0 0 0,0-1 0 0 0,-1 1 0 0 0,1-1 0 0 0,0 1 0 0 0,-1-1 0 0 0,1 0 0 0 0,0 1 0 0 0,-1-1 0 0 0,1 0 0 0 0,-1 1 0 0 0,1-1 0 0 0,-1 0 0 0 0,1 1 0 0 0,-1-1 0 0 0,1 0 0 0 0,-1 0 0 0 0,1 0 0 0 0,-1 1 0 0 0,1-1 0 0 0,-1 0 0 0 0,1 0 0 0 0,-1 0 0 0 0,1 0 0 0 0,-2 0 0 0 0,1 0 0 0 0,0 0 0 0 0,1 0 0 0 0,-1 1 0 0 0,1-1 0 0 0,-1 0 0 0 0,1 0 0 0 0,-1 0 0 0 0,1 0 0 0 0,-1 1 0 0 0,0-1 0 0 0,1 0 0 0 0,-1 0 0 0 0,1 0 0 0 0,-1 0 0 0 0,1-1 0 0 0,-1 1 0 0 0,1 0 0 0 0,-1 0 0 0 0,1 0 0 0 0,-1 0 0 0 0,0 0 0 0 0,1-1 0 0 0,-1 1 0 0 0,1 0 0 0 0,0 0 0 0 0,-1-1 0 0 0,0 1 0 0 0,0-2 0 0 0,-4 0 0 0 0,0 0 0 0 0,1-1 0 0 0,-1 1 0 0 0,1-1 0 0 0,0 0 0 0 0,0 0 0 0 0,0-1 0 0 0,0 1 0 0 0,1-1 0 0 0,-4-4 0 0 0,-6-9 0 0 0,-11-22 0 0 0,3 8 0 0 0,20 29 0 0 0,0 1 0 0 0,0-1 0 0 0,0 0 0 0 0,0 0 0 0 0,0 0 0 0 0,1 0 0 0 0,-1 0 0 0 0,0 0 0 0 0,1 0 0 0 0,-1 0 0 0 0,1-1 0 0 0,0 1 0 0 0,0 0 0 0 0,0 0 0 0 0,0 0 0 0 0,0 0 0 0 0,0 0 0 0 0,1-1 0 0 0,-1 1 0 0 0,1 0 0 0 0,-1 0 0 0 0,1 0 0 0 0,0 0 0 0 0,0 0 0 0 0,0 0 0 0 0,0 1 0 0 0,0-1 0 0 0,0 0 0 0 0,3-3 0 0 0,4-3 0 0 0,-1 0 0 0 0,2 0 0 0 0,-1 1 0 0 0,15-10 0 0 0,-10 7 0 0 0,86-59-4568 0 0,-71 50-5328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10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663 0 0,'0'0'356'0'0,"0"0"50"0"0,0 0 20 0 0,1-1-42 0 0,5-4-250 0 0,-5 4 74 0 0,-1 0 0 0 0,1 0 0 0 0,0 1 0 0 0,0-1 1 0 0,0 0-1 0 0,0 1 0 0 0,0-1 0 0 0,0 1 0 0 0,0-1 1 0 0,0 1-1 0 0,0 0 0 0 0,0-1 0 0 0,0 1 0 0 0,0 0 1 0 0,0 0-1 0 0,0 0 0 0 0,0 0 0 0 0,0 0 0 0 0,1 0 1 0 0,-1 0-1 0 0,0 0 0 0 0,0 0 0 0 0,0 0 0 0 0,0 0 1 0 0,0 1-1 0 0,0-1 0 0 0,0 1 0 0 0,0-1 0 0 0,0 0 1 0 0,0 1-1 0 0,2 1 0 0 0,-1-1-824 0 0,0 0 1128 0 0,-2 1 0 0 0,3 8-371 0 0,-1-3-17 0 0,0 1-1 0 0,0-1 0 0 0,-1 1 1 0 0,0 0-1 0 0,-1-1 0 0 0,1 1 1 0 0,-2 12-1 0 0,-4 6-123 0 0,0-1 0 0 0,-12 32 0 0 0,6-24 0 0 0,9-25-269 0 0,2-6-1135 0 0,0-2-511 0 0,0 0-107 0 0,0 0-24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11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48 11975 0 0,'0'0'267'0'0,"0"0"42"0"0,0 0 17 0 0,-2 0-28 0 0,-4 0-196 0 0,0-2 47 0 0,3 0 553 0 0,0 0 0 0 0,-1 0 0 0 0,1 0 1 0 0,0 0-1 0 0,0 0 0 0 0,0-1 0 0 0,1 0 0 0 0,-1 1 0 0 0,0-1 0 0 0,-2-4 0 0 0,3 4-394 0 0,1 0-1 0 0,-1 0 1 0 0,1 1-1 0 0,0-1 1 0 0,0 0-1 0 0,0 0 1 0 0,1 0-1 0 0,-1 0 0 0 0,0 0 1 0 0,1-7-1 0 0,0 5-102 0 0,1 0-1 0 0,-1 0 1 0 0,1 0-1 0 0,0 0 0 0 0,1 0 1 0 0,-1 1-1 0 0,1-1 1 0 0,0 0-1 0 0,1 1 1 0 0,-1-1-1 0 0,1 1 0 0 0,-1-1 1 0 0,1 1-1 0 0,7-7 1 0 0,-5 6-204 0 0,0-1 0 0 0,0 1 0 0 0,1 0 0 0 0,0 0 1 0 0,0 0-1 0 0,0 1 0 0 0,0 0 0 0 0,1 0 0 0 0,-1 0 0 0 0,1 1 0 0 0,0 0 1 0 0,0 1-1 0 0,1 0 0 0 0,10-3 0 0 0,-16 5-1 0 0,0-1 0 0 0,0 1 0 0 0,-1 0 0 0 0,1-1 0 0 0,0 1 0 0 0,0 0 0 0 0,0 0 0 0 0,0 0 0 0 0,0 0 0 0 0,0 1 0 0 0,-1-1 0 0 0,1 0 0 0 0,0 1 0 0 0,0-1 0 0 0,0 1 0 0 0,3 2 0 0 0,1 0 0 0 0,-4-3 0 0 0,0 1 0 0 0,0-1 0 0 0,0 1 0 0 0,-1 0 0 0 0,1 0 0 0 0,0 0 0 0 0,-1-1 0 0 0,1 2 0 0 0,-1-1 0 0 0,1 0 0 0 0,-1 0 0 0 0,1 0 0 0 0,-1 1 0 0 0,0-1 0 0 0,1 1 0 0 0,-1-1 0 0 0,0 1 0 0 0,1 2 0 0 0,1 1 0 0 0,2 1 0 0 0,-1 0 0 0 0,-1 1 0 0 0,7 11 0 0 0,-10-16 0 0 0,1 1 0 0 0,0 0 0 0 0,-1-1 0 0 0,0 1 0 0 0,1-1 0 0 0,-1 1 0 0 0,0 0 0 0 0,-1 5 0 0 0,0 0 0 0 0,0-8 0 0 0,1 1 0 0 0,0 0 0 0 0,0 0 0 0 0,0 0 0 0 0,-1 0 0 0 0,1 0 0 0 0,0 0 0 0 0,-1-1 0 0 0,1 1 0 0 0,-1 0 0 0 0,1 0 0 0 0,-1-1 0 0 0,1 1 0 0 0,-1 0 0 0 0,0 0 0 0 0,1-1 0 0 0,-1 1 0 0 0,0-1 0 0 0,1 1 0 0 0,-1-1 0 0 0,0 1 0 0 0,0-1 0 0 0,-1 1 0 0 0,0 0 0 0 0,-6 2 0 0 0,0-6 0 0 0,4-3 0 0 0,4 3 0 0 0,-1 0 0 0 0,1 1 0 0 0,0-1 0 0 0,0 0 0 0 0,0 1 0 0 0,1-1 0 0 0,-1 0 0 0 0,1 1 0 0 0,-1-1 0 0 0,1 0 0 0 0,0 1 0 0 0,0-1 0 0 0,0 1 0 0 0,0-1 0 0 0,0 1 0 0 0,1 0 0 0 0,-1-1 0 0 0,4-2 0 0 0,2-4 0 0 0,1 0 0 0 0,-1 1 0 0 0,11-8 0 0 0,-11 9 0 0 0,1 1 0 0 0,0-1 0 0 0,0 1 0 0 0,1 0 0 0 0,-1 1 0 0 0,1 0 0 0 0,1 1 0 0 0,12-5 0 0 0,-11 6 360 0 0,0 0 0 0 0,0 2 0 0 0,20-2 0 0 0,-30 3 83 0 0,-1 0-437 0 0,0 1-1 0 0,0-1 1 0 0,1 0 0 0 0,-1 1 0 0 0,0-1 0 0 0,0 0 0 0 0,0 1 0 0 0,0-1 0 0 0,0 0-1 0 0,0 0 1 0 0,1 1 0 0 0,-1-1 0 0 0,0 0 0 0 0,0 1 0 0 0,0-1 0 0 0,1 0 0 0 0,-1 0-1 0 0,0 0 1 0 0,0 1 0 0 0,1-1 0 0 0,-1 0 0 0 0,0 0 0 0 0,0 0 0 0 0,1 0 0 0 0,-1 1-1 0 0,2 0-3 0 0,0 0-1 0 0,0 1 0 0 0,-1-1 0 0 0,1 0 1 0 0,0 1-1 0 0,-1 0 0 0 0,0-1 1 0 0,1 1-1 0 0,0 2 0 0 0,2 0-1 0 0,-3-2 0 0 0,0 0 0 0 0,0-1 0 0 0,0 1 0 0 0,0 0 0 0 0,0 0 0 0 0,-1 0 0 0 0,1-1 0 0 0,0 1 0 0 0,-1 0 0 0 0,1 0 0 0 0,-1 3 0 0 0,1 23 0 0 0,-2-15 0 0 0,2-2 0 0 0,-2-6 0 0 0,-6 7 0 0 0,3-4 0 0 0,0-2-64 0 0,3-5-273 0 0,1-1-138 0 0,0 0-33 0 0,0 0-72 0 0,0 0-285 0 0,1-2-126 0 0,1-6-29 0 0,0-3-4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25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2759 0 0,'0'0'126'0'0,"0"0"68"0"0,0 0 208 0 0,0 0 87 0 0,0 0 20 0 0,0 0 3 0 0,0 0 0 0 0,0 0 0 0 0,0 0 0 0 0,0 0-69 0 0,0 0-222 0 0,0 0 166 0 0,0 0 101 0 0,0 0 21 0 0,0 0-66 0 0,0 0-222 0 0,0 0 166 0 0,0 0 101 0 0,0 0 21 0 0,0 0-66 0 0,0 0-222 0 0,0 0 166 0 0,0 0 101 0 0,0 0 21 0 0,0 0 3 0 0,0 0 0 0 0,0 0 0 0 0,0 0 0 0 0,0 0 0 0 0,0 0 0 0 0,0 0 0 0 0,0 0 0 0 0,0 0-69 0 0,0 0-222 0 0,0 0 166 0 0,0 0 101 0 0,0 0 21 0 0,0 0-66 0 0,0-2-294 0 0,1-3-61 0 0,0 4 283 0 0,-1 1 117 0 0,0 0 21 0 0,0 0-66 0 0,0 0-222 0 0,0 0 166 0 0,0 0 101 0 0,0 0 21 0 0,0 0-66 0 0,1-1-294 0 0,4-4-133 0 0,3 0-16 0 0,0 3 72 0 0,-7 2 299 0 0,28 1 1234 0 0,-21-1-1605 0 0,3 1 0 0 0,-10-2 0 0 0,3-1 0 0 0,25 3 0 0 0,-20 1 0 0 0,2 2 0 0 0,-12-3 0 0 0,36-2 0 0 0,-26 2 0 0 0,1 1 0 0 0,3-3 0 0 0,-1-3 0 0 0,-2 2 0 0 0,-9 0 0 0 0,2-1 0 0 0,15-1 0 0 0,-16 3 0 0 0,23 1 0 0 0,-18-1 0 0 0,24 5 0 0 0,-19-2 0 0 0,0 0 0 0 0,6-1 0 0 0,4-1 0 0 0,-2-1 0 0 0,0-1 0 0 0,-14 0 0 0 0,-5 2 0 0 0,1-1 0 0 0,0 1 0 0 0,0-1 0 0 0,0 1 0 0 0,0 0 0 0 0,0 0 0 0 0,-1 0 0 0 0,1 0 0 0 0,0 0 0 0 0,3 1 0 0 0,-2-1 0 0 0,13 4 0 0 0,-17-5 0 0 0,8 0 0 0 0,1 3 0 0 0,-7-1 0 0 0,1-1 0 0 0,0 1 0 0 0,0-1 0 0 0,0 0 0 0 0,0 1 0 0 0,0-1 0 0 0,0 0 0 0 0,0 0 0 0 0,0 0 0 0 0,0 0 0 0 0,3-1 0 0 0,26-1 0 0 0,-13-1 0 0 0,8 0 0 0 0,35 3 0 0 0,-33-3 0 0 0,-19 3 0 0 0,1 0 0 0 0,-1 1 0 0 0,20 1 0 0 0,-10 1 0 0 0,-11-1 0 0 0,7-3 0 0 0,0-3 0 0 0,-12 4 0 0 0,13 2 0 0 0,-4 0 0 0 0,-1-1 0 0 0,1 0 0 0 0,-1 0 0 0 0,16-2 0 0 0,-25 1 0 0 0,0 0 0 0 0,0 0 0 0 0,0 0 0 0 0,0 0 0 0 0,0 0 0 0 0,0 1 0 0 0,0-1 0 0 0,0 0 0 0 0,2 2 0 0 0,13 3 0 0 0,-13-4 0 0 0,1 1 0 0 0,0-1 0 0 0,0 0 0 0 0,0 0 0 0 0,0-1 0 0 0,0 0 0 0 0,1 0 0 0 0,-1 0 0 0 0,7-1 0 0 0,30-3 0 0 0,67 4 0 0 0,-81 4 0 0 0,0-2 0 0 0,16-3 0 0 0,-35 1 0 0 0,6 1 0 0 0,24-2 0 0 0,-31 1 0 0 0,-1 0 0 0 0,1 0 0 0 0,0 0 0 0 0,15 4 0 0 0,-21-4 0 0 0,-1 1 0 0 0,1 0 0 0 0,0-1 0 0 0,0 0 0 0 0,-1 1 0 0 0,1-1 0 0 0,0 0 0 0 0,0 0 0 0 0,0 0 0 0 0,1 0 0 0 0,16-1 0 0 0,-6-1 0 0 0,-10 0 0 0 0,19 0 0 0 0,-19 0 0 0 0,0 3 0 0 0,18 2 0 0 0,-3 0 0 0 0,-16-2 0 0 0,1-1 0 0 0,0 0 0 0 0,-1 0 0 0 0,1 0 0 0 0,0 0 0 0 0,-1 0 0 0 0,6-2 0 0 0,-6 1 0 0 0,1 1 0 0 0,0-1 0 0 0,0 1 0 0 0,0 0 0 0 0,-1 0 0 0 0,1 0 0 0 0,4 1 0 0 0,13 1 0 0 0,-15-2 0 0 0,0 1 0 0 0,1-1 0 0 0,-1 0 0 0 0,0-1 0 0 0,1 1 0 0 0,-1-1 0 0 0,7-1 0 0 0,2-1 0 0 0,-9 2 0 0 0,1 1 0 0 0,0-1 0 0 0,0 1 0 0 0,-1 0 0 0 0,1 0 0 0 0,0 1 0 0 0,10 2 0 0 0,12 3 0 0 0,-22-4 0 0 0,0-1 0 0 0,0 0 0 0 0,11 0 0 0 0,31 3 0 0 0,-32-5 0 0 0,25 1 0 0 0,-27 3 0 0 0,10-1 0 0 0,-19-2 0 0 0,20 2 0 0 0,-21-2 0 0 0,-1 1 0 0 0,17 5 0 0 0,-16-5 0 0 0,1 0 0 0 0,0 0 0 0 0,0-1 0 0 0,0 0 0 0 0,0 0 0 0 0,0 0 0 0 0,7-1 0 0 0,-9-1 0 0 0,22 3 0 0 0,-6-5 0 0 0,-15 4 0 0 0,19-5 0 0 0,-14 1 0 0 0,0 2 0 0 0,-1 0 0 0 0,1 1 0 0 0,28-2 0 0 0,-10 3 0 0 0,-67-10-1384 0 0,26 4 872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28.5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0 11975 0 0,'0'0'267'0'0,"0"0"42"0"0,0 0 17 0 0,0 0-28 0 0,0-4 330 0 0,0 1 3860 0 0,0 3-4435 0 0,0 0-1 0 0,0 0 1 0 0,0 0-1 0 0,0 0 0 0 0,0 0 1 0 0,0 0-1 0 0,0 0 1 0 0,1 0-1 0 0,-1 0 1 0 0,0 0-1 0 0,0 0 0 0 0,0 0 1 0 0,0 0-1 0 0,0 0 1 0 0,0 0-1 0 0,0 0 1 0 0,0 0-1 0 0,0 0 1 0 0,0 0-1 0 0,0 0 0 0 0,0 0 1 0 0,0 0-1 0 0,0 0 1 0 0,1 0-1 0 0,-1 0 1 0 0,0 0-1 0 0,0 0 0 0 0,0-1 1 0 0,0 1-1 0 0,0 0 1 0 0,0 0-1 0 0,0 0 1 0 0,0 0-1 0 0,0 0 0 0 0,0 0 1 0 0,0 0-1 0 0,0 0 1 0 0,0 0-1 0 0,0 0 1 0 0,0 0-1 0 0,0 0 1 0 0,0 0-1 0 0,0 0 0 0 0,0 0 1 0 0,0 0-1 0 0,0-1 1 0 0,0 1-1 0 0,0 0 1 0 0,0 0-1 0 0,0 0 0 0 0,0 0 1 0 0,0 0-1 0 0,0 0 1 0 0,0 0-1 0 0,0 0 1 0 0,0 0-1 0 0,4 9 417 0 0,3 16-747 0 0,-8-10 607 0 0,-1 0-1 0 0,-1 0 1 0 0,0 0 0 0 0,0 0-1 0 0,-7 16 1 0 0,3-10-291 0 0,-6 31 0 0 0,3-9-38 0 0,8-34 0 0 0,-1-1 0 0 0,1 1 0 0 0,1 1 0 0 0,-1-1 0 0 0,2 0 0 0 0,-1 0 0 0 0,2 11 0 0 0,-1 7 72 0 0,0-25 299 0 0,0-2 117 0 0,0-2 21 0 0,9-20-196 0 0,-5 10-165 0 0,7-24-1 0 0,-9 30-147 0 0,-1 0 0 0 0,2 0 0 0 0,-1 0 0 0 0,0 1 0 0 0,1-1 0 0 0,7-9 0 0 0,26-31 0 0 0,-24 31 0 0 0,-1 2 0 0 0,-1 2 0 0 0,2-1 0 0 0,-1 1 0 0 0,1 1 0 0 0,1 0 0 0 0,0 1 0 0 0,15-8 0 0 0,-20 13 0 0 0,2 3 0 0 0,-1 4 0 0 0,-8-2 0 0 0,5 6 0 0 0,-2 15 0 0 0,-4-14 0 0 0,0 0 0 0 0,0 0 0 0 0,0 0 0 0 0,-1 0 0 0 0,-1 0 0 0 0,1-1 0 0 0,-1 1 0 0 0,-4 9 0 0 0,0 6 0 0 0,5-20 0 0 0,0 0 0 0 0,0 0 0 0 0,0 1 0 0 0,0-1 0 0 0,0 0 0 0 0,0 0 0 0 0,-1 0 0 0 0,0 0 0 0 0,-2 4 0 0 0,-1-2 0 0 0,0 0 0 0 0,0 0 0 0 0,0 0 0 0 0,0 0 0 0 0,-1-1 0 0 0,0 0 0 0 0,-6 3 0 0 0,8-5 0 0 0,0 0 0 0 0,0 0 0 0 0,0 0 0 0 0,0-1 0 0 0,0 0 0 0 0,-1 0 0 0 0,1 0 0 0 0,0-1 0 0 0,-1 1 0 0 0,1-1 0 0 0,0 0 0 0 0,-7-1 0 0 0,3 0-5 0 0,4 1 12 0 0,1 0 0 0 0,0 0 0 0 0,0-1 0 0 0,0 0 0 0 0,0 1 0 0 0,0-1 0 0 0,0 0 0 0 0,0 0 0 0 0,1-1 0 0 0,-5-2 0 0 0,6 4 364 0 0,0-1-392 0 0,1 1 1 0 0,0-1-1 0 0,-1 1 0 0 0,1-1 1 0 0,0 1-1 0 0,0-1 1 0 0,0 0-1 0 0,-1 1 0 0 0,1-1 1 0 0,0 1-1 0 0,0-1 1 0 0,0 1-1 0 0,0-1 0 0 0,0 0 1 0 0,0 1-1 0 0,0-1 1 0 0,0 0-1 0 0,9 26 2 0 0,-8-19 19 0 0,1 1 1 0 0,0-1-1 0 0,1 0 1 0 0,-1 1-1 0 0,1-1 1 0 0,5 7-1 0 0,5 6 0 0 0,-13-18 0 0 0,1 0 0 0 0,-1 0 0 0 0,1 0 0 0 0,0 0 0 0 0,0 0 0 0 0,0 0 0 0 0,-1 0 0 0 0,1 0 0 0 0,0 0 0 0 0,0 0 0 0 0,0-1 0 0 0,1 1 0 0 0,-1 0 0 0 0,0-1 0 0 0,0 1 0 0 0,0 0 0 0 0,0-1 0 0 0,2 1 0 0 0,3 1 0 0 0,-4-1 5 0 0,-1 0-1 0 0,1-1 1 0 0,0 1 0 0 0,-1 0-1 0 0,1-1 1 0 0,0 1-1 0 0,-1-1 1 0 0,1 0 0 0 0,0 1-1 0 0,0-1 1 0 0,0 0 0 0 0,-1 0-1 0 0,1 0 1 0 0,2-1-1 0 0,6-2-350 0 0,-9 2-9 0 0,1 1-1 0 0,-1-1 1 0 0,1 1 0 0 0,-1-1 0 0 0,0 0 0 0 0,0 1 0 0 0,1-1 0 0 0,-1 0-1 0 0,0 0 1 0 0,0 0 0 0 0,0 0 0 0 0,0 0 0 0 0,1-1 0 0 0,-1 0-62 0 0,7-7-1629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28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5663 0 0,'0'0'356'0'0,"0"0"50"0"0,0 0 20 0 0,0 0-42 0 0,0 0-112 0 0,0 0 463 0 0,0 0 234 0 0,1 0 45 0 0,35 0-154 0 0,-23-1-362 0 0,0 0 0 0 0,1 1 0 0 0,-1 1 0 0 0,0 0 0 0 0,0 1 0 0 0,0 1 0 0 0,0 0 0 0 0,23 8 0 0 0,-12-3-498 0 0,-21-6 0 0 0,13 2 0 0 0,-9-4-100 0 0,0 0-1 0 0,0 0 1 0 0,7-2 0 0 0,-12 2-375 0 0,2-16-2322 0 0,-3 14 2498 0 0,0 0-1 0 0,0 0 1 0 0,1 0 0 0 0,-1 0 0 0 0,1 1-1 0 0,-1-1 1 0 0,1 1 0 0 0,0-1 0 0 0,0 1-1 0 0,1-2 1 0 0,2 0-393 0 0,-2 0-1355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29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0 17503 0 0,'0'0'399'0'0,"3"-16"1106"0"0,1 13-1349 0 0,-3 2 570 0 0,-1 1 244 0 0,0 0 43 0 0,0 0-127 0 0,1 12-92 0 0,-1-3-520 0 0,0 0 0 0 0,-1 1-1 0 0,-1-1 1 0 0,-3 13-1 0 0,1 0-26 0 0,-3 25-247 0 0,4-25 0 0 0,-1-1 0 0 0,-6 23 0 0 0,8-38-51 0 0,-1 5-307 0 0,3 21-97 0 0,0-31 443 0 0,0-2-2032 0 0,-3-5-6148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29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 15663 0 0,'0'0'356'0'0,"0"0"50"0"0,0 0 20 0 0,0 0-42 0 0,0 0-112 0 0,0 0 463 0 0,0 2 234 0 0,-34 162 3537 0 0,3-20-4704 0 0,29-128 148 0 0,-18 157 1713 0 0,20-165-1828 0 0,0 1-1 0 0,0-1 0 0 0,1 0 1 0 0,0 0-1 0 0,1 0 1 0 0,0 0-1 0 0,5 13 0 0 0,-5-17 139 0 0,-1 0-1 0 0,1 0 1 0 0,1-1-1 0 0,-1 1 1 0 0,0 0-1 0 0,1-1 1 0 0,0 0-1 0 0,0 1 1 0 0,0-1-1 0 0,0 0 1 0 0,0-1-1 0 0,1 1 1 0 0,0 0-1 0 0,-1-1 1 0 0,8 4-1 0 0,-2-3-478 0 0,-1 0 0 0 0,1-1 0 0 0,0 0 0 0 0,-1 0-1 0 0,1-1 1 0 0,0 0 0 0 0,17 0 0 0 0,5-4-1029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0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2 1-81 0 0,18 3 1450 0 0,-19-4-687 0 0,-1 0-61 0 0,2 0-288 0 0,10-1 240 0 0,-1 1 0 0 0,1 0 0 0 0,18 3 0 0 0,-26-2-834 0 0,0 0 0 0 0,-1 0 0 0 0,1 0-1 0 0,-1 1 1 0 0,0-1 0 0 0,1 1 0 0 0,-1 0 0 0 0,0 0 0 0 0,0 0-1 0 0,0 0 1 0 0,0 0 0 0 0,0 1 0 0 0,-1-1 0 0 0,1 1-1 0 0,-1 0 1 0 0,3 4 0 0 0,2 3 166 0 0,-1 1 0 0 0,0 0 0 0 0,7 17 0 0 0,-11-22-237 0 0,0 0 0 0 0,0-1 0 0 0,-1 1 0 0 0,0 0 0 0 0,0 1 0 0 0,-1-1 0 0 0,0 9 0 0 0,-6 46 0 0 0,3-33 0 0 0,-1-3 0 0 0,0-1 0 0 0,-1 0 0 0 0,-1 0 0 0 0,-10 24 0 0 0,11-26 0 0 0,4-20 0 0 0,1 1 0 0 0,0-1 0 0 0,-1 0 0 0 0,1 0 0 0 0,-1 0 0 0 0,0 1 0 0 0,1-1 0 0 0,-1 0 0 0 0,0 0 0 0 0,0 0 0 0 0,-1 0 0 0 0,1 0 0 0 0,0-1 0 0 0,-3 4 0 0 0,-7 8 41 0 0,8-9-82 0 0,-1 0 1 0 0,1 0 0 0 0,-1 0-1 0 0,0-1 1 0 0,-6 5 0 0 0,9-7-1011 0 0,-7 0-1899 0 0,7 0 1416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5663 0 0,'0'0'719'0'0,"0"0"-20"0"0,1-1-449 0 0,4-3-79 0 0,-4 2 284 0 0,1 1 0 0 0,-1-1-1 0 0,1 1 1 0 0,-1 0 0 0 0,1-1 0 0 0,0 1 0 0 0,0 0 0 0 0,0 0 0 0 0,0 0 0 0 0,0 0-1 0 0,0 1 1 0 0,2-2 0 0 0,-3 4-276 0 0,1 0 1 0 0,-1 0-1 0 0,1 0 0 0 0,-1 0 1 0 0,0 0-1 0 0,0 1 0 0 0,0-1 0 0 0,0 0 1 0 0,0 1-1 0 0,0-1 0 0 0,0 3 1 0 0,1 1-197 0 0,3 6 32 0 0,-4-10-14 0 0,0 0-1 0 0,0 0 0 0 0,0 0 0 0 0,0 0 0 0 0,0 1 0 0 0,0-1 0 0 0,-1 0 0 0 0,1 1 0 0 0,-1-1 0 0 0,0 0 1 0 0,0 1-1 0 0,0-1 0 0 0,0 0 0 0 0,0 1 0 0 0,0-1 0 0 0,-1 3 0 0 0,-9 27 0 0 0,8-30 0 0 0,1 1 0 0 0,0 0 0 0 0,1 0 0 0 0,-1-1 0 0 0,0 1 0 0 0,1 0 0 0 0,0 0 0 0 0,-1 6 0 0 0,1-1 0 0 0,-6 32-4202 0 0,5-38 2668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0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9351 0 0,'0'0'439'0'0,"0"0"62"0"0,0 0 33 0 0,0 0-65 0 0,-1 3-169 0 0,0 0-57 0 0,-1 2 67 0 0,0 0 2817 0 0,2-5-3052 0 0,0 0 0 0 0,-1 0 0 0 0,1 0 1 0 0,0 1-1 0 0,0-1 0 0 0,0 0 0 0 0,0 0 0 0 0,-1 0 0 0 0,1 0 1 0 0,0 0-1 0 0,0 0 0 0 0,0 0 0 0 0,0 0 0 0 0,-1 0 1 0 0,1 0-1 0 0,0 0 0 0 0,0 0 0 0 0,0 0 0 0 0,-1 0 1 0 0,1 0-1 0 0,0 0 0 0 0,0 0 0 0 0,0 0 0 0 0,0 0 0 0 0,-1 0 1 0 0,1 0-1 0 0,0 0 0 0 0,0 0 0 0 0,0 0 0 0 0,0 0 1 0 0,-1 0-1 0 0,1 0 0 0 0,0-1 0 0 0,0 1 0 0 0,-9-2-1321 0 0,1 1-5398 0 0,8 1-1948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39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9351 0 0,'0'0'439'0'0,"0"0"62"0"0,2 0 33 0 0,5-2-364 0 0,1 0 0 0 0,-1 1 1 0 0,11-1-1 0 0,-13 2-65 0 0,-1-1 270 0 0,0 1 0 0 0,0 0-1 0 0,0 0 1 0 0,0 0 0 0 0,-1 0 0 0 0,1 0 0 0 0,0 1-1 0 0,0 0 1 0 0,0 0 0 0 0,-1 0 0 0 0,1 0-1 0 0,7 4 1 0 0,-7-2-276 0 0,1 0-1 0 0,-1 0 0 0 0,0 0 1 0 0,0 1-1 0 0,0 0 1 0 0,0 0-1 0 0,-1 0 1 0 0,1 0-1 0 0,-1 1 0 0 0,0-1 1 0 0,3 9-1 0 0,3 5 99 0 0,11 33 0 0 0,-10-21 5 0 0,-2 0 0 0 0,-1 0 1 0 0,-1 0-1 0 0,-2 1 0 0 0,-1 0 1 0 0,-1 0-1 0 0,-2 0 0 0 0,-4 37 1 0 0,-1-31-359 0 0,-1-1 0 0 0,-2 1 0 0 0,-2-2 0 0 0,-1 1 0 0 0,-2-1 0 0 0,-26 51 0 0 0,34-78-16 0 0,-4 9-2162 0 0,0-2-3512 0 0,-4-3-2942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5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2 10135 0 0,'0'0'231'0'0,"0"0"29"0"0,0 0 19 0 0,0 0 105 0 0,0 0 410 0 0,0 0 184 0 0,0 0 40 0 0,0 0-63 0 0,0 0-290 0 0,0 0-121 0 0,0 0-28 0 0,0 0-4 0 0,0 0 0 0 0,1-3 0 0 0,0-8 0 0 0,-1 8 0 0 0,9-14 1536 0 0,-8 14-1609 0 0,0-1 0 0 0,1 1 0 0 0,-1-1 0 0 0,-1 0-1 0 0,1 1 1 0 0,0-6 0 0 0,-1 8-354 0 0,0 0 0 0 0,0-1 0 0 0,0 1 0 0 0,0 0 0 0 0,1-1 1 0 0,-1 1-1 0 0,0 0 0 0 0,1 0 0 0 0,-1-1 0 0 0,1 0 0 0 0,5-14 107 0 0,3-4 320 0 0,0 0 0 0 0,0 0 0 0 0,24-32 0 0 0,-2 15-512 0 0,-20 25 0 0 0,-2 4 0 0 0,12-7 0 0 0,-16 13 0 0 0,2-2 0 0 0,2 3 0 0 0,1 5 0 0 0,-1 3 0 0 0,0 5 0 0 0,-4-4 0 0 0,-2 1 0 0 0,1 1 0 0 0,-1-1 0 0 0,0 0 0 0 0,-1 1 0 0 0,0 0 0 0 0,1 19 0 0 0,-2-11 0 0 0,-1-17 0 0 0,-8 27 0 0 0,10-33 0 0 0,0 1 0 0 0,0-1 0 0 0,0 0 0 0 0,1 1 0 0 0,-1 0 0 0 0,7-8 0 0 0,29-35 0 0 0,-4 7 0 0 0,-28 29 0 0 0,-5 9 0 0 0,0 0 0 0 0,0 0 0 0 0,0 0 0 0 0,0 1 0 0 0,1-1 0 0 0,-1 0 0 0 0,0 1 0 0 0,1-1 0 0 0,-1 1 0 0 0,1-1 0 0 0,0 1 0 0 0,0 0 0 0 0,-1-1 0 0 0,1 1 0 0 0,0 0 0 0 0,0 0 0 0 0,0 0 0 0 0,4-1 0 0 0,-3 2 0 0 0,0-1 0 0 0,0 0 0 0 0,0 0 0 0 0,0 1 0 0 0,0 0 0 0 0,0 0 0 0 0,0 0 0 0 0,0 0 0 0 0,4 0 0 0 0,4 5 0 0 0,-9-2 0 0 0,1 0 0 0 0,-1 0 0 0 0,0 0 0 0 0,0 0 0 0 0,0 0 0 0 0,0 1 0 0 0,-1-1 0 0 0,0 1 0 0 0,1-1 0 0 0,-1 1 0 0 0,0-1 0 0 0,-1 1 0 0 0,1 0 0 0 0,-1-1 0 0 0,1 8 0 0 0,-1 3 0 0 0,-1 1 0 0 0,-5 26 0 0 0,3-23 0 0 0,-1-1 0 0 0,-1 1 0 0 0,-10 23 0 0 0,9-29 0 0 0,1-3-64 0 0,4-7-273 0 0,1-2-138 0 0,0 0-33 0 0,0 0-140 0 0,0 0-572 0 0,5-12-2972 0 0,-1-3-3316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3823 0 0,'0'0'630'0'0,"0"0"-13"0"0,0 0-252 0 0,0 1 391 0 0,0 7 255 0 0,0-1 1 0 0,0 1-1 0 0,-1-1 0 0 0,-2 11 0 0 0,-2-1 390 0 0,-5 33-1 0 0,1 2 119 0 0,4-34-2219 0 0,1-1-1 0 0,1 1 1 0 0,1 0-1 0 0,0 0 1 0 0,2 22 0 0 0,0-40-834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7503 0 0,'0'0'399'0'0,"0"0"60"0"0,0 0 21 0 0,0 0-59 0 0,1-2-276 0 0,4-5 1015 0 0,0 0 0 0 0,-1 0 0 0 0,0-1 0 0 0,0 0 0 0 0,4-11 0 0 0,-8 18-205 0 0,0 1-290 0 0,0 0-121 0 0,0 0-28 0 0,0 0-72 0 0,0 0-1605 0 0,-1 0-5668 0 0,-7-2-2401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7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9 13823 0 0,'0'0'315'0'0,"0"0"45"0"0,0 0 21 0 0,0 0-49 0 0,0 0-81 0 0,0 0 481 0 0,0 0 237 0 0,-1-1 45 0 0,-1 0-677 0 0,1 0 1 0 0,0 0-1 0 0,0 0 1 0 0,0 0 0 0 0,0 0-1 0 0,1 0 1 0 0,-1-1-1 0 0,0 1 1 0 0,0 0 0 0 0,1 0-1 0 0,-1-1 1 0 0,1 1 0 0 0,-1-2-1 0 0,0 1 175 0 0,1 2 0 0 0,1-2 0 0 0,-1 1-363 0 0,0 0-107 0 0,0 1 1 0 0,0-1-1 0 0,0 1 1 0 0,1-1-1 0 0,-1 1 1 0 0,0-1-1 0 0,0 1 1 0 0,0-1-1 0 0,1 1 1 0 0,-1-1-1 0 0,0 1 1 0 0,1 0-1 0 0,-1-1 1 0 0,0 1-1 0 0,1-1 1 0 0,-1 1-1 0 0,0 0 1 0 0,1-1-1 0 0,8-5 113 0 0,3 2-138 0 0,0 0-17 0 0,1 2 0 0 0,-3 6 0 0 0,-2 3 0 0 0,-6-6 0 0 0,-2 0 0 0 0,1-1 0 0 0,0 1 0 0 0,-1 0 0 0 0,1-1 0 0 0,-1 1 0 0 0,1-1 0 0 0,-1 1 0 0 0,1 0 0 0 0,-1 0 0 0 0,0-1 0 0 0,1 1 0 0 0,-1 0 0 0 0,0 0 0 0 0,1-1 0 0 0,-1 1 0 0 0,0 0 0 0 0,0 0 0 0 0,0 0 0 0 0,0 1 0 0 0,1 11 0 0 0,-1-10 79 0 0,-1 0 0 0 0,0 1-1 0 0,0-1 1 0 0,0 0 0 0 0,-1 0 0 0 0,1 0-1 0 0,-1-1 1 0 0,0 1 0 0 0,1 0 0 0 0,-1 0 0 0 0,0-1-1 0 0,-1 1 1 0 0,1-1 0 0 0,0 0 0 0 0,-1 0-1 0 0,1 0 1 0 0,-1 0 0 0 0,0 0 0 0 0,0 0-1 0 0,1-1 1 0 0,-1 1 0 0 0,0-1 0 0 0,0 0 0 0 0,-1 0-1 0 0,-3 1 1 0 0,-6-1-79 0 0,11-4 0 0 0,1 2 0 0 0,-4-3 0 0 0,4 3 0 0 0,0 0 0 0 0,0 0 0 0 0,0 0 0 0 0,0 0 0 0 0,0 0 0 0 0,0 0 0 0 0,0 0 0 0 0,1 0 0 0 0,-1 0 0 0 0,1 0 0 0 0,-1-1 0 0 0,0 1 0 0 0,1 0 0 0 0,0 0 0 0 0,-1-1 0 0 0,1 1 0 0 0,0 0 0 0 0,0-1 0 0 0,0-1 0 0 0,0-1 0 0 0,0-7 0 0 0,3 0 0 0 0,2 1-1225 0 0,-4 8-5150 0 0,-1 2-2217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9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1 8287 0 0,'0'0'382'0'0,"0"0"-8"0"0,0 0-102 0 0,0 0 463 0 0,0-2 234 0 0,2-4 6557 0 0,-4 4-3290 0 0,-7 4-2430 0 0,6 0-1910 0 0,0 0 0 0 0,0 1-1 0 0,-1-1 1 0 0,1 1 0 0 0,-3 3 0 0 0,-41 61 1271 0 0,18-24-729 0 0,21-30-438 0 0,0 0 0 0 0,1 1 0 0 0,0 0 0 0 0,-8 24 0 0 0,-13 63 0 0 0,23-80 0 0 0,-1 3 0 0 0,-5 43 0 0 0,11-58 0 0 0,-1 0 0 0 0,1 1 0 0 0,1-1 0 0 0,-1 1 0 0 0,2-1 0 0 0,-1 1 0 0 0,6 14 0 0 0,-1-6 0 0 0,-2-5 0 0 0,1 0 0 0 0,8 15 0 0 0,-10-23 0 0 0,0 0 0 0 0,0-1 0 0 0,0 0 0 0 0,0 0 0 0 0,1 0 0 0 0,0 0 0 0 0,0-1 0 0 0,0 1 0 0 0,6 3 0 0 0,4 0 0 0 0,-11-6-301 0 0,0-1-1 0 0,0 0 0 0 0,0 0 1 0 0,0 1-1 0 0,0-2 0 0 0,-1 1 1 0 0,1 0-1 0 0,0-1 1 0 0,0 1-1 0 0,5-2 0 0 0,-7 1 105 0 0,1 0 0 0 0,0 0 0 0 0,-1 1-1 0 0,1-1 1 0 0,-1 0 0 0 0,1 0 0 0 0,-1 0-1 0 0,1 0 1 0 0,-1-1 0 0 0,0 1 0 0 0,0 0-1 0 0,0-1 1 0 0,0 1 0 0 0,0 0 0 0 0,0-1-1 0 0,0 1 1 0 0,0-1 0 0 0,0 0 0 0 0,-1 1-1 0 0,1-1 1 0 0,0-2 0 0 0,3-13-1850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39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20 11975 0 0,'0'0'547'0'0,"0"0"-11"0"0,0 0-203 0 0,0 0 419 0 0,-2-1 220 0 0,1 0-782 0 0,0 1 0 0 0,-1-1-1 0 0,1 0 1 0 0,0 0 0 0 0,0 0-1 0 0,0 0 1 0 0,0 0 0 0 0,0 0-1 0 0,0 0 1 0 0,0-1 0 0 0,0 1-1 0 0,0 0 1 0 0,1-1 0 0 0,-1 1-1 0 0,0 0 1 0 0,1-1 0 0 0,-1 1-1 0 0,1-1 1 0 0,-1 1 0 0 0,1 0 0 0 0,0-3-1 0 0,-1-3 421 0 0,1 1 0 0 0,0-1 0 0 0,2-11 0 0 0,-1 5 820 0 0,-1 11-1396 0 0,0-1 0 0 0,0 0 0 0 0,1 1 0 0 0,-1-1-1 0 0,1 0 1 0 0,-1 1 0 0 0,1-1 0 0 0,0 1 0 0 0,0-1 0 0 0,0 1 0 0 0,0 0 0 0 0,3-4 0 0 0,1-4 319 0 0,19-38 1262 0 0,-17 38-1615 0 0,-6 8 0 0 0,1 0 0 0 0,-1 0 0 0 0,1 0 0 0 0,0 0 0 0 0,0 0 0 0 0,0 0 0 0 0,0 1 0 0 0,0-1 0 0 0,4-2 0 0 0,0 1 0 0 0,8-6 0 0 0,-10 8 0 0 0,-2 1 0 0 0,7-2 0 0 0,4 3 0 0 0,0 4 0 0 0,-8-3 0 0 0,-3-1 0 0 0,0 0 0 0 0,0 0 0 0 0,0 0 0 0 0,-1 1 0 0 0,1-1 0 0 0,0 1 0 0 0,0-1 0 0 0,-1 1 0 0 0,1 0 0 0 0,-1 0 0 0 0,0-1 0 0 0,0 1 0 0 0,2 3 0 0 0,-1-2 0 0 0,0 0 0 0 0,0 0 0 0 0,0 1 0 0 0,0-1 0 0 0,0 0 0 0 0,-1 1 0 0 0,0 0 0 0 0,2 4 0 0 0,-2-1 0 0 0,-1 1 0 0 0,1-1 0 0 0,-1 0 0 0 0,-1 1 0 0 0,-1 9 0 0 0,0-4 0 0 0,0 1 0 0 0,-2-1 0 0 0,-2-1 0 0 0,7-21 0 0 0,7-11 0 0 0,3 5-5 0 0,0 0 0 0 0,25-27 1 0 0,12-12 90 0 0,-40 47 285 0 0,-7 6 117 0 0,-1 1 21 0 0,0 0-134 0 0,12 3-1527 0 0,-10-1 1126 0 0,0-1 1 0 0,0 0 0 0 0,0 1 0 0 0,0 0-1 0 0,0-1 1 0 0,-1 1 0 0 0,1 0 0 0 0,-1 0-1 0 0,1 0 1 0 0,-1 0 0 0 0,0 0-1 0 0,0 0 1 0 0,0 0 0 0 0,0 1 0 0 0,0-1-1 0 0,0 0 1 0 0,-1 1 0 0 0,1-1 0 0 0,-1 0-1 0 0,1 1 1 0 0,-1-1 0 0 0,0 1-1 0 0,0 2 1 0 0,-2 21 25 0 0,-1 6 0 0 0,3-29 0 0 0,-1 0 0 0 0,1 0 0 0 0,0 0 0 0 0,0 0 0 0 0,0 5 0 0 0,1-4 0 0 0,-1 0 0 0 0,0 0 0 0 0,0 0 0 0 0,0-1 0 0 0,-1 1 0 0 0,1 0 0 0 0,-1 0 0 0 0,0-1 0 0 0,0 1 0 0 0,-3 6 0 0 0,0 0-72 0 0,3-8-299 0 0,1-2-117 0 0,0 0-21 0 0,0 0-71 0 0,0 0-285 0 0,2-1-126 0 0,9-2-1257 0 0,0-1-4916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0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3823 0 0,'0'0'315'0'0,"0"0"45"0"0,0 0 21 0 0,-1 2-49 0 0,-1 6-81 0 0,2-7-61 0 0,0 1 0 0 0,1-1 0 0 0,-1 0 0 0 0,0 1 0 0 0,1-1 0 0 0,-1 0 0 0 0,1 0 0 0 0,-1 0 0 0 0,1 1 0 0 0,0-1 0 0 0,0 0 0 0 0,-1 0 0 0 0,1 0 0 0 0,0 0-1 0 0,0 0 1 0 0,0 0 0 0 0,2 1 0 0 0,-2-1 59 0 0,2 1-45 0 0,0 0 0 0 0,0 0-1 0 0,0-1 1 0 0,0 1 0 0 0,1-1 0 0 0,-1 0 0 0 0,0 0 0 0 0,1 0-1 0 0,-1 0 1 0 0,1-1 0 0 0,-1 0 0 0 0,1 1 0 0 0,0-1-1 0 0,-1 0 1 0 0,4-1 0 0 0,0 1-149 0 0,64-8-59 0 0,-25-3-6857 0 0,-36 8 167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0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7503 0 0,'0'0'399'0'0,"0"0"60"0"0,0 0 21 0 0,0 0-59 0 0,2 1-136 0 0,1 1-31 0 0,-1 1-1 0 0,1 0 1 0 0,-1 0-1 0 0,1 0 1 0 0,-1 0-1 0 0,0 0 1 0 0,0 1 0 0 0,0-1-1 0 0,-1 1 1 0 0,1-1-1 0 0,-1 1 1 0 0,0-1-1 0 0,0 1 1 0 0,1 6-1 0 0,-1-2-70 0 0,1 1 0 0 0,-2 0 0 0 0,1 0 0 0 0,-1 0 0 0 0,-1 13 0 0 0,-3 6 190 0 0,-1-1 0 0 0,-13 40 0 0 0,7-24-373 0 0,1 2 0 0 0,10-45 2 0 0,0 0 0 0 0,0 1 0 0 0,0-1 0 0 0,0 0 0 0 0,0 0 0 0 0,0 0 0 0 0,0 0-1 0 0,0 1 1 0 0,0-1 0 0 0,-1 0 0 0 0,1 0 0 0 0,0 0 0 0 0,0 1 0 0 0,0-1 0 0 0,0 0 0 0 0,0 0 0 0 0,1 0 0 0 0,-1 1 0 0 0,0-1-1 0 0,0 0 1 0 0,0 0 0 0 0,0 0 0 0 0,0 1 0 0 0,0-1 0 0 0,0 0 0 0 0,0 0 0 0 0,0 0 0 0 0,0 0 0 0 0,1 1 0 0 0,-1-1 0 0 0,0 0-1 0 0,0 0 1 0 0,0 0 0 0 0,0 0 0 0 0,0 0 0 0 0,1 1 0 0 0,-1-1 0 0 0,0 0 0 0 0,0 0 0 0 0,0 0 0 0 0,0 0 0 0 0,1 0-1 0 0,-1 0 1 0 0,0 0 0 0 0,0 0 0 0 0,0 0 0 0 0,1 0 0 0 0,-1 0 0 0 0,0 0 0 0 0,0 0 0 0 0,0 0 0 0 0,1 0 0 0 0,-1 0 0 0 0,0 0-1 0 0,7-2 337 0 0,-3 0-149 0 0,0-1 1 0 0,0 1 0 0 0,0-1-1 0 0,0 0 1 0 0,0 0 0 0 0,-1 0 0 0 0,7-8-1 0 0,0 1-117 0 0,15-15-68 0 0,2 2 0 0 0,1 0 0 0 0,55-34 0 0 0,-73 54-4 0 0,-7 8 0 0 0,-6 8 0 0 0,3-12 0 0 0,-3 7 0 0 0,0 0 0 0 0,-1 0 0 0 0,0 0 0 0 0,-1 0 0 0 0,0-1 0 0 0,0 1 0 0 0,0-1 0 0 0,-10 9 0 0 0,2-1 0 0 0,6-8 0 0 0,5-5 0 0 0,0 0 0 0 0,0 0 0 0 0,0 0 0 0 0,0 0 0 0 0,0 0 0 0 0,1 1 0 0 0,-1-1 0 0 0,-2 6 0 0 0,0 0 0 0 0,4 1 0 0 0,5 1 0 0 0,-3-8 0 0 0,0 0 0 0 0,0 0 0 0 0,0 0 0 0 0,0 0 0 0 0,0 0 0 0 0,5 3 0 0 0,-1-3 0 0 0,0 1 0 0 0,0 0 0 0 0,13 2 0 0 0,-1 0 0 0 0,-15-4 0 0 0,15 0 0 0 0,-15-1-368 0 0,-1-1 1 0 0,0 1-1 0 0,0 0 1 0 0,0-1-1 0 0,0 1 0 0 0,1-1 1 0 0,-1 0-1 0 0,0 0 1 0 0,0 0-1 0 0,0 0 0 0 0,-1 0 1 0 0,1 0-1 0 0,0 0 1 0 0,0-1-1 0 0,0 1 0 0 0,2-4 1 0 0,2-1-1168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1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 17503 0 0,'0'0'399'0'0,"0"0"60"0"0,0 0 21 0 0,0 0-59 0 0,3-1-276 0 0,0 0-96 0 0,-1 1 0 0 0,0-1 0 0 0,1 1 0 0 0,-1 0 0 0 0,1 0-1 0 0,-1 0 1 0 0,0 0 0 0 0,1 0 0 0 0,-1 0 0 0 0,1 1 0 0 0,-1-1 0 0 0,0 1 0 0 0,1 0-1 0 0,-1-1 1 0 0,0 1 0 0 0,3 2 0 0 0,-2-1 145 0 0,0 0 0 0 0,-1 0 0 0 0,1 0 0 0 0,0 1 0 0 0,-1-1 0 0 0,1 1 0 0 0,-1 0 0 0 0,0 0 0 0 0,4 6 0 0 0,1 5 469 0 0,-1 1-1 0 0,0 0 0 0 0,-1 0 1 0 0,3 17-1 0 0,-5-20-601 0 0,0-1-58 0 0,0 0-1 0 0,-1 0 1 0 0,-1 0 0 0 0,0 0-1 0 0,0 12 1 0 0,-1-15-3 0 0,1 0 0 0 0,0-1 0 0 0,2 12 0 0 0,-2-13 0 0 0,1 0 0 0 0,-2-1 0 0 0,1 1 0 0 0,-1 0 0 0 0,1 0 0 0 0,-2-1 0 0 0,1 1 0 0 0,-2 6 0 0 0,0-2 0 0 0,-2 10 0 0 0,-11 28 0 0 0,13-41 0 0 0,-1-1 0 0 0,0 0 0 0 0,0 0 0 0 0,-1 0 0 0 0,0-1 0 0 0,0 1 0 0 0,0-1 0 0 0,-7 7 0 0 0,7-8-41 0 0,-2 1-525 0 0,0 0 0 0 0,0 0 0 0 0,0 0 1 0 0,-9 5-1 0 0,13-9 391 0 0,0 0 1 0 0,0 0 0 0 0,0-1 0 0 0,0 1-1 0 0,0 0 1 0 0,-1-1 0 0 0,1 1-1 0 0,0-1 1 0 0,0 0 0 0 0,-1 0 0 0 0,1 1-1 0 0,0-2 1 0 0,0 1 0 0 0,-1 0-1 0 0,1 0 1 0 0,0-1 0 0 0,0 1-1 0 0,0-1 1 0 0,0 0 0 0 0,-3-1 0 0 0,-13-9-2362 0 0,7-1-22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1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15663 0 0,'0'0'356'0'0,"0"0"50"0"0,0 0 20 0 0,0 0-42 0 0,0 0-112 0 0,-1 1 463 0 0,-24 76 6229 0 0,16-47-6776 0 0,4-17-167 0 0,1 1 0 0 0,0 0 1 0 0,1 0-1 0 0,1 0 0 0 0,0 1 1 0 0,1 22-1 0 0,1-28-197 0 0,-1-1 0 0 0,1 1 0 0 0,-3 7 0 0 0,3-13 71 0 0,0 3-1059 0 0,2-3-296 0 0,-1 1-4257 0 0,0 5-1365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63 11975 0 0,'0'0'547'0'0,"0"0"-11"0"0,1-1-344 0 0,1-1 290 0 0,0-1 0 0 0,0 0 1 0 0,0 0-1 0 0,-1 0 0 0 0,3-5 0 0 0,-3 7-221 0 0,-1 0 0 0 0,0 0 0 0 0,0 0 0 0 0,0 0 0 0 0,0-1 0 0 0,0 1 0 0 0,0 0 0 0 0,-1 0 0 0 0,1 0-1 0 0,0 0 1 0 0,-1-2 0 0 0,-4-19 5424 0 0,5 21-5668 0 0,-1 1 1 0 0,1 0-1 0 0,-1 0 0 0 0,1-1 1 0 0,-1 1-1 0 0,1 0 0 0 0,-1 0 0 0 0,1 0 1 0 0,-1-1-1 0 0,1 1 0 0 0,-1 0 0 0 0,1 0 1 0 0,-1 0-1 0 0,0 0 0 0 0,1 0 1 0 0,-1 0-1 0 0,1 0 0 0 0,-1 0 0 0 0,1 1 1 0 0,-1-1-1 0 0,1 0 0 0 0,-1 0 1 0 0,1 0-1 0 0,-2 1 0 0 0,-14 5 159 0 0,5 1 80 0 0,0 0 0 0 0,1 1 0 0 0,0 0 0 0 0,0 1 0 0 0,1 0 0 0 0,1 1 0 0 0,-12 14 0 0 0,13-14-256 0 0,1 0 0 0 0,-6 11 0 0 0,-5 8 0 0 0,13-22 0 0 0,0 0 0 0 0,0 0 0 0 0,1 1 0 0 0,-4 10 0 0 0,6-13 0 0 0,0-1 0 0 0,0 0 0 0 0,0 1 0 0 0,0-1 0 0 0,1 1 0 0 0,0-1 0 0 0,-1 1 0 0 0,2-1 0 0 0,0 8 0 0 0,3-3 0 0 0,-1-7 0 0 0,-1 1 0 0 0,1-1 0 0 0,0 0 0 0 0,0 0 0 0 0,0 0 0 0 0,-1-1 0 0 0,2 1 0 0 0,-1-1 0 0 0,0 1 0 0 0,0-1 0 0 0,0 0 0 0 0,1 0 0 0 0,-1-1 0 0 0,0 1 0 0 0,1-1 0 0 0,-1 1 0 0 0,0-1 0 0 0,5-1 0 0 0,2 1 0 0 0,0-1 0 0 0,0 0 0 0 0,0-1 0 0 0,0 0 0 0 0,9-3 0 0 0,-7 1 0 0 0,-1-1 0 0 0,0 0 0 0 0,0-1 0 0 0,0 0 0 0 0,0 0 0 0 0,-1-1 0 0 0,0-1 0 0 0,-1 1 0 0 0,0-2 0 0 0,10-10 0 0 0,-15 14 73 0 0,-1 0 0 0 0,1 0 1 0 0,-1 0-1 0 0,0-1 0 0 0,-1 1 0 0 0,1-1 0 0 0,-1 0 0 0 0,0 0 0 0 0,-1 0 1 0 0,1 0-1 0 0,-1 0 0 0 0,0 0 0 0 0,0-8 0 0 0,-1 10-34 0 0,0 1 1 0 0,0 0-1 0 0,-1-1 1 0 0,1 1-1 0 0,-1-1 0 0 0,0 1 1 0 0,1 0-1 0 0,-1 0 1 0 0,-1-1-1 0 0,1 1 0 0 0,0 0 1 0 0,-1 0-1 0 0,0 0 0 0 0,1 0 1 0 0,-1 1-1 0 0,0-1 1 0 0,-1 0-1 0 0,1 1 0 0 0,0-1 1 0 0,-1 1-1 0 0,1 0 1 0 0,-1 0-1 0 0,0 0 0 0 0,0 0 1 0 0,-5-2-1 0 0,7 4-99 0 0,0-1 0 0 0,0 1 0 0 0,0 0-1 0 0,0 0 1 0 0,0-1 0 0 0,0 1 0 0 0,0 0 0 0 0,0 0-1 0 0,0 0 1 0 0,0 0 0 0 0,0 0 0 0 0,0 1 0 0 0,-1-1 0 0 0,1 0-1 0 0,0 0 1 0 0,0 1 0 0 0,0-1 0 0 0,0 0 0 0 0,0 1 0 0 0,0-1-1 0 0,1 1 1 0 0,-2 0 0 0 0,1 0-520 0 0,-3 4-809 0 0,3-2-7042 0 0,1 5 719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2 24879 0 0,'0'0'564'0'0,"0"0"83"0"0,0 0 34 0 0,0 0-76 0 0,1-1-397 0 0,36-95 3754 0 0,-35 88-3813 0 0,-1 6-550 0 0,-1-1-1 0 0,0 0 1 0 0,1 1-1 0 0,-1-1 1 0 0,0 0-1 0 0,0 0 1 0 0,0 1 0 0 0,-1-1-1 0 0,1 0 1 0 0,-2-4-1 0 0,2 7 631 0 0,-1-2-1762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58 10135 0 0,'0'0'464'0'0,"0"0"-9"0"0,1-1-295 0 0,2-7-3 0 0,1 2 868 0 0,10-6 8068 0 0,-12 14-8987 0 0,0 1 1 0 0,0-1 0 0 0,0 1 0 0 0,0 0 0 0 0,0 0 0 0 0,-1 0 0 0 0,0-1 0 0 0,1 1-1 0 0,-1 0 1 0 0,0 1 0 0 0,0-1 0 0 0,-1 0 0 0 0,1 0 0 0 0,-1 0 0 0 0,1 0 0 0 0,-1 1-1 0 0,0-1 1 0 0,-1 4 0 0 0,-11 186-107 0 0,7-140 0 0 0,1-13 0 0 0,-3-1 0 0 0,0 0 0 0 0,-25 69 0 0 0,21-66 0 0 0,9-31 0 0 0,-1 0 0 0 0,-5 16 0 0 0,4-20 0 0 0,-3 19 0 0 0,4-17 0 0 0,-3-10 72 0 0,5 0 299 0 0,0-1 117 0 0,-33-111 629 0 0,32 103-1001 0 0,1 0 0 0 0,0 0 0 0 0,1 0 0 0 0,0 1 0 0 0,1-14 0 0 0,0 4 119 0 0,2-12-98 0 0,1-1 0 0 0,1 1 0 0 0,1 0-1 0 0,18-48 1 0 0,-6 30 80 0 0,50-91-1 0 0,-55 116-216 0 0,1 1 0 0 0,2 0 0 0 0,0 1 0 0 0,1 1 0 0 0,2 0 0 0 0,22-19 0 0 0,-37 35 0 0 0,-3 4 0 0 0,0 0 0 0 0,1 0 0 0 0,-1 0 0 0 0,0 0 0 0 0,0 0 0 0 0,1 0 0 0 0,-1 0 0 0 0,1 0 0 0 0,-1 1 0 0 0,1-1 0 0 0,-1 1 0 0 0,4-2 0 0 0,-4 1 0 0 0,-1 1 0 0 0,1 0 0 0 0,0-1 0 0 0,-1 1 0 0 0,1 0 0 0 0,-1 0 0 0 0,1-1 0 0 0,0 1 0 0 0,-1 0 0 0 0,1 0 0 0 0,-1 0 0 0 0,1 0 0 0 0,0 0 0 0 0,-1 0 0 0 0,1 0 0 0 0,0 0 0 0 0,-1 0 0 0 0,1 0 0 0 0,0 0 0 0 0,-1 0 0 0 0,1 0 0 0 0,0 0 0 0 0,-1 1 0 0 0,1-1 0 0 0,-1 0 0 0 0,1 0 0 0 0,0 1 0 0 0,1 0 0 0 0,-1-1 0 0 0,0 1 0 0 0,0 0 0 0 0,1 0 0 0 0,-1 0 0 0 0,0 0 0 0 0,0 0 0 0 0,0 0 0 0 0,0 0 0 0 0,0 0 0 0 0,0 0 0 0 0,0 1 0 0 0,-1-1 0 0 0,1 0 0 0 0,0 0 0 0 0,-1 1 0 0 0,1-1 0 0 0,0 1 0 0 0,-1-1 0 0 0,1 3 0 0 0,5 31 0 0 0,-6-34 0 0 0,2 13 0 0 0,-2 1 0 0 0,1-1 0 0 0,-2 1 0 0 0,0-1 0 0 0,-5 28 0 0 0,5-37 0 0 0,0-1 0 0 0,-1 1 0 0 0,1 0 0 0 0,-1 0 0 0 0,0-1 0 0 0,-1 1 0 0 0,1-1 0 0 0,-1 0 0 0 0,0 0 0 0 0,0 0 0 0 0,0 0 0 0 0,0 0 0 0 0,-1 0 0 0 0,1-1 0 0 0,-1 0 0 0 0,0 0 0 0 0,0 0 0 0 0,0 0 0 0 0,-1 0 0 0 0,-6 2 0 0 0,8-4-225 0 0,-1 0-1 0 0,0 0 1 0 0,1 0-1 0 0,-1-1 1 0 0,0 1-1 0 0,0-1 1 0 0,0 0-1 0 0,1 0 1 0 0,-1 0-1 0 0,0-1 1 0 0,0 1-1 0 0,0-1 1 0 0,1 0-1 0 0,-1 0 1 0 0,0-1-1 0 0,1 1 0 0 0,-1-1 1 0 0,1 1-1 0 0,-1-1 1 0 0,1 0-1 0 0,0 0 1 0 0,0-1-1 0 0,0 1 1 0 0,0-1-1 0 0,0 1 1 0 0,1-1-1 0 0,-1 0 1 0 0,1 0-1 0 0,0 0 1 0 0,-1 0-1 0 0,2-1 1 0 0,-1 1-1 0 0,0 0 1 0 0,1-1-1 0 0,-1 0 1 0 0,1 1-1 0 0,-1-6 1 0 0,-3-18-2319 0 0,7-1-15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6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204 0 0,7 5 658 0 0,-5-2-676 0 0,0 0 1 0 0,-1 1-1 0 0,1-1 1 0 0,-1 1 0 0 0,2 3-1 0 0,5 14 649 0 0,3 3 193 0 0,0 0 0 0 0,12 43-1 0 0,-21-63-1010 0 0,1 10-27 0 0,-1-1-1 0 0,-1 1 1 0 0,1-1 0 0 0,-2 1-1 0 0,-2 25 1 0 0,0-20 15 0 0,-1 1 0 0 0,0-1 0 0 0,-10 26 0 0 0,12-41 139 0 0,-1 0 0 0 0,1 0-1 0 0,-1 0 1 0 0,0 0 0 0 0,-1-1 0 0 0,1 1 0 0 0,-1-1-1 0 0,-3 4 1 0 0,-6 9 392 0 0,7-10-533 0 0,4-6-16 0 0,1 0 0 0 0,0 1 0 0 0,0-1 0 0 0,0 0 0 0 0,0 0 0 0 0,0 0 0 0 0,0 0 0 0 0,0 0 0 0 0,-1 0 0 0 0,1 1 0 0 0,0-1 0 0 0,0 0 0 0 0,0 0 0 0 0,0 0 0 0 0,0 0 0 0 0,-1 0 0 0 0,1 0 0 0 0,0 0 0 0 0,0 0 0 0 0,0 0 0 0 0,-1 0 0 0 0,1 0 0 0 0,0 0 0 0 0,0 0 0 0 0,0 0 0 0 0,0 0 0 0 0,-1 0 0 0 0,1 0 0 0 0,0 0 0 0 0,0 0 0 0 0,0 0 0 0 0,0 0 0 0 0,-1 0 0 0 0,1 0 0 0 0,0 0 0 0 0,0 0 0 0 0,0 0 0 0 0,0 0 0 0 0,-1-1 0 0 0,1 1 0 0 0,0 0 0 0 0,0 0 0 0 0,0 0 0 0 0,0 0 0 0 0,0 0 0 0 0,0 0 0 0 0,-1-1 0 0 0,1 1 0 0 0,0 0 0 0 0,0 0 0 0 0,0 0 0 0 0,0 0 0 0 0,0-1 0 0 0,0 1 0 0 0,0 0 0 0 0,0 0 0 0 0,0 0 0 0 0,0 0 0 0 0,0-1 0 0 0,0 1 0 0 0,0 0 0 0 0,0 0 0 0 0,0 0 0 0 0,0 0 0 0 0,0-1 0 0 0,0-8 0 0 0,0 6 0 0 0,1 0 0 0 0,-1 0 0 0 0,1 0 0 0 0,0 0 0 0 0,-1 1 0 0 0,1-1 0 0 0,1 0 0 0 0,-1 0 0 0 0,0 1 0 0 0,3-5 0 0 0,21-25 0 0 0,-17 22 0 0 0,10-9 0 0 0,2 0 0 0 0,0 0 0 0 0,32-22 0 0 0,-30 25 0 0 0,-4 2 0 0 0,1 2 0 0 0,0 0 0 0 0,37-17 0 0 0,-44 25 0 0 0,-9 6 0 0 0,-1-1 0 0 0,4 3 0 0 0,-3 5 0 0 0,-3-5 0 0 0,1 0 0 0 0,-1 0 0 0 0,0 0 0 0 0,0 0 0 0 0,-1 1 0 0 0,1-1 0 0 0,-1 0 0 0 0,0 0 0 0 0,0 0 0 0 0,0 0 0 0 0,0 0 0 0 0,-1 0 0 0 0,0 0 0 0 0,-2 3 0 0 0,0-1 0 0 0,0 0 0 0 0,0 0 0 0 0,-1-1 0 0 0,0 0 0 0 0,0 0 0 0 0,0 0 0 0 0,-10 6 0 0 0,-61 37 0 0 0,70-43 0 0 0,3 3 0 0 0,5-3 0 0 0,-1 0 0 0 0,1-1 0 0 0,0 1 0 0 0,0-1 0 0 0,1 1 0 0 0,-1-1 0 0 0,5 6 0 0 0,2 4 0 0 0,-5-10 0 0 0,-1 1 0 0 0,0-1 0 0 0,1 1 0 0 0,0-1 0 0 0,0 0 0 0 0,0 0 0 0 0,0-1 0 0 0,1 1 0 0 0,-1-1 0 0 0,1 0 0 0 0,0 0 0 0 0,7 3 0 0 0,-11-6 0 0 0,-1 0 0 0 0,1 1 0 0 0,-1-1 0 0 0,1 0 0 0 0,-1 1 0 0 0,1-1 0 0 0,0 0 0 0 0,-1 0 0 0 0,1 0 0 0 0,-1 1 0 0 0,1-1 0 0 0,0 0 0 0 0,-1 0 0 0 0,1 0 0 0 0,-1 0 0 0 0,1 0 0 0 0,0 0 0 0 0,-1 0 0 0 0,1 0 0 0 0,-1-1 0 0 0,1 1 0 0 0,0 0 0 0 0,-1 0 0 0 0,1 0 0 0 0,0-1 0 0 0,1 0 0 0 0,0 0-9 0 0,0 1-259 0 0,1 0 0 0 0,-1-1 0 0 0,0 1 1 0 0,0-1-1 0 0,0 0 0 0 0,0 1 0 0 0,1-1 0 0 0,-1 0 0 0 0,0 0 1 0 0,0-1-1 0 0,-1 1 0 0 0,1 0 0 0 0,0-1 0 0 0,0 1 0 0 0,2-4 0 0 0,0-3-8261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7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42 11975 0 0,'0'0'547'0'0,"0"0"-11"0"0,5-5-323 0 0,-1-1-71 0 0,-4 5 104 0 0,1 0 1 0 0,-1 0 0 0 0,1 0 0 0 0,-1 0 0 0 0,0 0 0 0 0,1 0 0 0 0,-1-1 0 0 0,0 1-1 0 0,0 0 1 0 0,0 0 0 0 0,0 0 0 0 0,0 0 0 0 0,0 0 0 0 0,0 0 0 0 0,0 0 0 0 0,0 0-1 0 0,-1-1 1 0 0,1 1 0 0 0,0 0 0 0 0,-1 0 0 0 0,1 0 0 0 0,0 0 0 0 0,-1 0-1 0 0,0 0 1 0 0,0-1 0 0 0,0 1 265 0 0,1 1 0 0 0,0 0 0 0 0,0 0 0 0 0,0 0 0 0 0,-5 7 444 0 0,-9 12-649 0 0,-19 38 1 0 0,22-36 73 0 0,-19 25 1 0 0,20-31-171 0 0,0 1-1 0 0,1 0 1 0 0,-13 29-1 0 0,0 24-210 0 0,-7 18 0 0 0,15-52 8 0 0,-18 73 0 0 0,29-94-17 0 0,0 1 0 0 0,1-1 0 0 0,1 1 1 0 0,0-1-1 0 0,1 1 0 0 0,1-1 0 0 0,0 1 0 0 0,5 18 0 0 0,-6-30-130 0 0,1-1 0 0 0,0 1 0 0 0,0-1 0 0 0,0 1 0 0 0,0-1-1 0 0,0 0 1 0 0,1 1 0 0 0,-1-1 0 0 0,1 0 0 0 0,0 0 0 0 0,-1 0 0 0 0,1 0 0 0 0,0 0 0 0 0,0-1-1 0 0,0 1 1 0 0,0 0 0 0 0,1-1 0 0 0,-1 0 0 0 0,0 1 0 0 0,1-1 0 0 0,-1 0 0 0 0,0 0 0 0 0,1 0-1 0 0,-1-1 1 0 0,1 1 0 0 0,3 0 0 0 0,-6-1-179 0 0,1 0 0 0 0,0 0 0 0 0,0 0 0 0 0,0 0 0 0 0,-1 0 0 0 0,1 0 0 0 0,0 0 0 0 0,0-1 1 0 0,-1 1-1 0 0,1 0 0 0 0,0 0 0 0 0,0-1 0 0 0,-1 1 0 0 0,1 0 0 0 0,1-1 0 0 0,2-1-1433 0 0,14-6-4687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7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6 5 156 0 0,-3-2 3607 0 0,10 12-3582 0 0,-7-10-85 0 0,-1 1-1 0 0,0 1 0 0 0,4 6 0 0 0,-7-11-581 0 0,-1 1 0 0 0,0 0-1 0 0,1 0 1 0 0,-1-1-1 0 0,0 1 1 0 0,-1 0-1 0 0,1 0 1 0 0,-1 0-1 0 0,1 0 1 0 0,-1 0-1 0 0,0 0 1 0 0,0 3-1 0 0,-1 19-130 0 0,0-7 0 0 0,0-1 0 0 0,-5 22 0 0 0,5-10 0 0 0,1-12 0 0 0,0-8 0 0 0,2-2-64 0 0,-2-5-273 0 0,12-8-646 0 0,-7 3 323 0 0,0-1-1 0 0,0-1 1 0 0,0 1 0 0 0,0-1-1 0 0,-1 0 1 0 0,6-7 0 0 0,-5 4-640 0 0,9-9-5522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7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547'0'0,"1"1"-11"0"0,-1 2-454 0 0,1 0 1 0 0,-1-1-1 0 0,1 1 1 0 0,0-1-1 0 0,0 0 1 0 0,0 1-1 0 0,0-1 1 0 0,0 0-1 0 0,1 1 1 0 0,-1-1-1 0 0,1 0 1 0 0,-1 0-1 0 0,1 0 1 0 0,0 0-1 0 0,0-1 1 0 0,0 1-1 0 0,3 2 1 0 0,0 0 489 0 0,0-1-98 0 0,0 1 0 0 0,0-1 0 0 0,0-1 1 0 0,1 1-1 0 0,-1-1 0 0 0,0 0 0 0 0,1 0 0 0 0,0-1 0 0 0,-1 1 0 0 0,1-1 0 0 0,11 0 0 0 0,-6 0-367 0 0,0-1 0 0 0,1 0 1 0 0,-1-1-1 0 0,0-1 0 0 0,13-2 0 0 0,-18 2-704 0 0,1 0 0 0 0,0 0 0 0 0,-1 0 0 0 0,0-1 0 0 0,1 0 1 0 0,8-5-1 0 0,-13 6-937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8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21191 0 0,'0'0'480'0'0,"0"0"67"0"0,0 0 31 0 0,0 0-56 0 0,0 0-269 0 0,0 0 138 0 0,0 2 97 0 0,2 23 23 0 0,0-1 1 0 0,-2 1-1 0 0,0 0 1 0 0,-6 34-1 0 0,-32 147 97 0 0,33-182-608 0 0,1 0 0 0 0,1 0 0 0 0,0 29 0 0 0,0 1 0 0 0,0-67 0 0 0,-4-17 0 0 0,2-5 137 0 0,3 8 169 0 0,-1 8-172 0 0,1-1-1 0 0,1 1 1 0 0,0 0 0 0 0,2 0 0 0 0,0-1-1 0 0,1 1 1 0 0,1 0 0 0 0,1 0 0 0 0,1 1 0 0 0,0-1-1 0 0,10-19 1 0 0,-10 28-134 0 0,1-1 0 0 0,0 1 0 0 0,0 1 0 0 0,1-1 0 0 0,1 1 0 0 0,0 1 0 0 0,0-1 0 0 0,12-9 0 0 0,-12 12 0 0 0,0 0 0 0 0,0 0 0 0 0,1 1 0 0 0,-1 0 0 0 0,1 1 0 0 0,12-5 0 0 0,-15 7 0 0 0,-1 0 0 0 0,1 1 0 0 0,0-1 0 0 0,0 1 0 0 0,0 1 0 0 0,0-1 0 0 0,1 1 0 0 0,-1 0 0 0 0,0 0 0 0 0,0 1 0 0 0,8 2 0 0 0,-8-2-40 0 0,-1 1 0 0 0,1 0 0 0 0,-1 1 1 0 0,0-1-1 0 0,0 1 0 0 0,0 0 0 0 0,0 0 0 0 0,-1 0 0 0 0,1 1 0 0 0,-1 0 0 0 0,0 0 1 0 0,0 0-1 0 0,0 0 0 0 0,0 1 0 0 0,-1-1 0 0 0,0 1 0 0 0,0 0 0 0 0,0 0 0 0 0,-1 0 1 0 0,4 11-1 0 0,-4-11-5 0 0,0 0 0 0 0,-1 0 0 0 0,0 1 0 0 0,0-1 0 0 0,-1 1 0 0 0,1-1 0 0 0,-1 1 0 0 0,0-1 0 0 0,0 1 0 0 0,-1-1 0 0 0,0 1 0 0 0,0-1 0 0 0,0 0 0 0 0,-1 1 0 0 0,0-1 0 0 0,0 0 0 0 0,0 0 0 0 0,0 0 0 0 0,-1 0 0 0 0,0-1 0 0 0,-5 8 0 0 0,4-7 13 0 0,0-1 0 0 0,0 0 0 0 0,0-1 0 0 0,0 1 0 0 0,-1-1 0 0 0,1 0 0 0 0,-8 4 0 0 0,7-5-505 0 0,-1 0 0 0 0,1 0-1 0 0,-1 0 1 0 0,0-1 0 0 0,1 0 0 0 0,-1 0-1 0 0,0 0 1 0 0,0-1 0 0 0,0 0 0 0 0,0 0 0 0 0,1 0-1 0 0,-1-1 1 0 0,0 0 0 0 0,0 0 0 0 0,0 0-1 0 0,1-1 1 0 0,-8-3 0 0 0,-10-5-1510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15663 0 0,'0'0'356'0'0,"0"0"50"0"0,0 0 20 0 0,0 2-42 0 0,7 36-292 0 0,-4-26 571 0 0,-1 1 0 0 0,0-1 0 0 0,-1 1 0 0 0,0 0 1 0 0,-1-1-1 0 0,0 1 0 0 0,-1 0 0 0 0,-3 13 0 0 0,-5 11 103 0 0,4-13-25 0 0,-14 40 0 0 0,-22 47 723 0 0,22-56-1105 0 0,14-39-296 0 0,-1 0-1 0 0,0 0 0 0 0,-10 16 0 0 0,4-9-152 0 0,4-8-123 0 0,0-1 0 0 0,-11 15 0 0 0,16-26 169 0 0,1 0 0 0 0,0 0 1 0 0,-1 0-1 0 0,0-1 0 0 0,0 1 1 0 0,1-1-1 0 0,-2 1 1 0 0,1-1-1 0 0,0 0 0 0 0,0 0 1 0 0,0-1-1 0 0,-1 1 0 0 0,1-1 1 0 0,-7 2-1 0 0,9-3-178 0 0,-1 0-1 0 0,1 0 1 0 0,-1 0-1 0 0,1 0 1 0 0,-1 0-1 0 0,1 0 1 0 0,0-1 0 0 0,-1 1-1 0 0,1 0 1 0 0,0-1-1 0 0,-1 1 1 0 0,1-1-1 0 0,0 0 1 0 0,0 1 0 0 0,-2-2-1 0 0,-14-13-2481 0 0,16 14 2694 0 0,-11-13-2037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9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29 13823 0 0,'0'0'315'0'0,"0"0"45"0"0,0 0 21 0 0,0 0-49 0 0,0 0-81 0 0,0 0 481 0 0,0 0 237 0 0,0 0 45 0 0,-2-1 8 0 0,0 1-927 0 0,0-1-1 0 0,0-1 0 0 0,0 1 0 0 0,0 0 1 0 0,0 0-1 0 0,1-1 0 0 0,-1 1 1 0 0,0-1-1 0 0,0 0 0 0 0,1 1 0 0 0,-1-1 1 0 0,1 0-1 0 0,0 0 0 0 0,0 0 1 0 0,-1 0-1 0 0,0-2 0 0 0,1 0 192 0 0,0 1 0 0 0,0-1 0 0 0,0 1 1 0 0,1-1-1 0 0,-1 1 0 0 0,1-1 0 0 0,0 0 0 0 0,0 1 0 0 0,1-7 0 0 0,0 3 73 0 0,0 1 1 0 0,0-1-1 0 0,1 0 0 0 0,1 1 0 0 0,-1-1 1 0 0,1 1-1 0 0,0 0 0 0 0,0-1 1 0 0,1 1-1 0 0,7-9 0 0 0,2-1-359 0 0,-9 10 0 0 0,0 1 0 0 0,0 0 0 0 0,1 0 0 0 0,0 0 0 0 0,7-5 0 0 0,-3 3 0 0 0,-7 5 0 0 0,0 0 0 0 0,1 0 0 0 0,-1 1 0 0 0,1-1 0 0 0,-1 0 0 0 0,1 1 0 0 0,-1 0 0 0 0,1 0 0 0 0,0 0 0 0 0,0 0 0 0 0,-1 0 0 0 0,1 0 0 0 0,0 1 0 0 0,4-1 0 0 0,6 2 0 0 0,-9 3 0 0 0,-3-3 0 0 0,0 0 0 0 0,-1-1 0 0 0,1 0 0 0 0,0 1 0 0 0,-1-1 0 0 0,1 1 0 0 0,0-1 0 0 0,-1 1 0 0 0,1-1 0 0 0,-1 1 0 0 0,1-1 0 0 0,-1 1 0 0 0,1-1 0 0 0,-1 1 0 0 0,1 0 0 0 0,-1-1 0 0 0,0 1 0 0 0,1 0 0 0 0,-1 0 0 0 0,0-1 0 0 0,0 1 0 0 0,1 0 0 0 0,-1 0 0 0 0,0 1 0 0 0,0 0 0 0 0,4 16 0 0 0,0-1 0 0 0,-2 0 0 0 0,0 1 0 0 0,-1 0 0 0 0,-3 31 0 0 0,2-41 0 0 0,-1 0 0 0 0,0 0 0 0 0,-1 0 0 0 0,-5 16 0 0 0,7-25 0 0 0,0 1 0 0 0,0 0 0 0 0,0 0 0 0 0,0 0 0 0 0,0 0 0 0 0,0 0 0 0 0,0 0 0 0 0,0 0 0 0 0,0 0 0 0 0,0 0 0 0 0,0 0 0 0 0,0 0 0 0 0,0 0 0 0 0,0 0 0 0 0,0 0 0 0 0,0 0 0 0 0,0 0 0 0 0,0 0 0 0 0,0 0 0 0 0,0 0 0 0 0,0 0 0 0 0,0 0 0 0 0,0 0 0 0 0,0 0 0 0 0,0 0 0 0 0,0 0 0 0 0,0 0 0 0 0,0 0 0 0 0,0-7 0 0 0,2-10 0 0 0,2 4 0 0 0,0 0 0 0 0,1 0 0 0 0,1 0 0 0 0,0 1 0 0 0,1 0 0 0 0,0 0 0 0 0,1 1 0 0 0,0 0 0 0 0,0 0 0 0 0,20-18 0 0 0,-22 25 0 0 0,0 10 0 0 0,-3 1 0 0 0,-1-1 0 0 0,0 1 0 0 0,-1 0 0 0 0,1 0 0 0 0,0 13 0 0 0,3 17 0 0 0,-5-36-117 0 0,0 0 1 0 0,0 0-1 0 0,1 0 1 0 0,-1-1-1 0 0,0 1 0 0 0,1 0 1 0 0,-1 0-1 0 0,0 0 1 0 0,1-1-1 0 0,-1 1 0 0 0,1 0 1 0 0,0-1-1 0 0,-1 1 1 0 0,1 0-1 0 0,-1-1 0 0 0,1 1 1 0 0,0-1-1 0 0,-1 1 1 0 0,1-1-1 0 0,0 1 0 0 0,0-1 1 0 0,-1 0-1 0 0,1 1 1 0 0,0-1-1 0 0,0 0 0 0 0,0 0 1 0 0,-1 1-1 0 0,1-1 1 0 0,0 0-1 0 0,0 0 0 0 0,0 0 1 0 0,0 0-1 0 0,0 0 1 0 0,-1 0-1 0 0,1 0 0 0 0,0 0 1 0 0,0-1-1 0 0,0 1 1 0 0,0 0-1 0 0,-1 0 0 0 0,1-1 1 0 0,1 0-1 0 0,-1 1-402 0 0,8-4-7668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49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7503 0 0,'0'0'803'0'0,"0"0"-18"0"0,0 0-358 0 0,0 0 341 0 0,0 0 205 0 0,0 0 40 0 0,0 0-59 0 0,2 0-289 0 0,12 0-330 0 0,1-2 1 0 0,-1 1-1 0 0,0-2 0 0 0,18-5 0 0 0,21-5-563 0 0,-22 6-290 0 0,-1-2 0 0 0,46-18-1 0 0,-64 21-1856 0 0,-3-1-5475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3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153 13823 0 0,'2'0'630'0'0,"8"-2"-333"0"0,-1-1 0 0 0,1 0 0 0 0,-1 0 0 0 0,1-1 0 0 0,-1 0 0 0 0,12-8 0 0 0,-15 9 376 0 0,0-1 1 0 0,-1-1 0 0 0,1 1-1 0 0,-1-1 1 0 0,0 0 0 0 0,4-5-1 0 0,-7 8-527 0 0,-1 1 1 0 0,0-1-1 0 0,0 1 0 0 0,0-1 1 0 0,0 1-1 0 0,-1-1 0 0 0,1 0 0 0 0,0 0 1 0 0,-1 1-1 0 0,1-1 0 0 0,-1 0 0 0 0,0 0 1 0 0,1 0-1 0 0,-1 1 0 0 0,0-1 1 0 0,0 0-1 0 0,0 0 0 0 0,-1 0 0 0 0,1 0 1 0 0,0 1-1 0 0,-1-1 0 0 0,1 0 0 0 0,-1 0 1 0 0,1 1-1 0 0,-1-1 0 0 0,0 0 0 0 0,0 1 1 0 0,0-1-1 0 0,0 0 0 0 0,0 1 1 0 0,0-1-1 0 0,0 1 0 0 0,-2-2 0 0 0,0 0 31 0 0,0 0 0 0 0,0 1-1 0 0,0 0 1 0 0,0-1 0 0 0,-1 1-1 0 0,1 0 1 0 0,0 1 0 0 0,-1-1-1 0 0,1 1 1 0 0,-1-1 0 0 0,0 1-1 0 0,1 0 1 0 0,-1 1 0 0 0,0-1-1 0 0,-5 0 1 0 0,0 1-128 0 0,0 1-1 0 0,0-1 0 0 0,1 2 1 0 0,-1-1-1 0 0,0 1 1 0 0,1 1-1 0 0,-1-1 1 0 0,-9 6-1 0 0,7-2-18 0 0,0 0 0 0 0,1 1 0 0 0,-1 0 0 0 0,2 0 0 0 0,-13 13 0 0 0,12-11-30 0 0,2 0 0 0 0,-1 1 0 0 0,1 0 0 0 0,1 1 0 0 0,0-1 0 0 0,-6 13 0 0 0,11-19 0 0 0,0 0 0 0 0,0 0 0 0 0,1 0 0 0 0,-1 0 0 0 0,1 0 0 0 0,0 0 0 0 0,0 0 0 0 0,0 1 0 0 0,1-1 0 0 0,0 0 0 0 0,-1 1 0 0 0,2-1 0 0 0,-1 0 0 0 0,0 1 0 0 0,1-1 0 0 0,0 0 0 0 0,0 0 0 0 0,0 1 0 0 0,0-1 0 0 0,1 0 0 0 0,2 5 0 0 0,-3-6 0 0 0,-1-2 0 0 0,0-1 0 0 0,1 1 0 0 0,-1 0 0 0 0,1-1 0 0 0,-1 1 0 0 0,1 0 0 0 0,-1-1 0 0 0,1 1 0 0 0,-1 0 0 0 0,1-1 0 0 0,-1 1 0 0 0,1-1 0 0 0,0 1 0 0 0,-1-1 0 0 0,1 1 0 0 0,0-1 0 0 0,-1 1 0 0 0,1-1 0 0 0,0 0 0 0 0,0 1 0 0 0,3 1 0 0 0,0-1 0 0 0,-1 1 0 0 0,1-1 0 0 0,0 0 0 0 0,0 0 0 0 0,-1 0 0 0 0,1 0 0 0 0,0-1 0 0 0,0 0 0 0 0,0 1 0 0 0,0-1 0 0 0,6-1 0 0 0,7-1 0 0 0,25-7 0 0 0,-33 7 0 0 0,82-25 0 0 0,-65 19 0 0 0,13-8 0 0 0,-39 16 0 0 0,1 0 0 0 0,-1-1 0 0 0,0 1 0 0 0,1 0 0 0 0,-1 0 0 0 0,1 0 0 0 0,-1-1 0 0 0,0 1 0 0 0,1 0 0 0 0,-1 0 0 0 0,1 0 0 0 0,-1 0 0 0 0,1 0 0 0 0,-1 0 0 0 0,0 0 0 0 0,1 0 0 0 0,-1 0 0 0 0,1 0 0 0 0,-1 0 0 0 0,1 0 0 0 0,-1 0 0 0 0,1 1 0 0 0,-1-1 0 0 0,0 0 0 0 0,1 0 0 0 0,-1 0 0 0 0,1 0 0 0 0,-1 1 0 0 0,1-1 0 0 0,0 5 0 0 0,0 0 0 0 0,0 0 0 0 0,-1 0 0 0 0,0 1 0 0 0,1-1 0 0 0,-2 0 0 0 0,1 0 0 0 0,-1 1 0 0 0,1-1 0 0 0,-4 9 0 0 0,1 5 0 0 0,-34 156 0 0 0,24-120 0 0 0,-4 8 0 0 0,-4 17 0 0 0,18-60 0 0 0,-1-1 0 0 0,-1 0 0 0 0,-1 0 0 0 0,-1 0 0 0 0,-1-1 0 0 0,0 0 0 0 0,-1 0 0 0 0,-17 25 0 0 0,24-41 49 0 0,0 1 0 0 0,0-1-1 0 0,0 0 1 0 0,0 1 0 0 0,-1-1 0 0 0,1 0-1 0 0,-1 0 1 0 0,1-1 0 0 0,-1 1 0 0 0,0-1-1 0 0,1 1 1 0 0,-1-1 0 0 0,0 0 0 0 0,0 0-1 0 0,0 0 1 0 0,0 0 0 0 0,0 0 0 0 0,0-1-1 0 0,0 1 1 0 0,-4-1 0 0 0,3 0 24 0 0,-1-1 0 0 0,1 0 0 0 0,-1 0 1 0 0,1 0-1 0 0,0 0 0 0 0,0-1 0 0 0,-1 1 0 0 0,1-1 0 0 0,0 0 0 0 0,0 0 1 0 0,1-1-1 0 0,-1 1 0 0 0,-4-5 0 0 0,-9-7-73 0 0,-36-28 0 0 0,47 37 0 0 0,0 1 0 0 0,-1 1 0 0 0,1-1 0 0 0,-1 1 0 0 0,0 0 0 0 0,-10-3 0 0 0,6 4-97 0 0,0 0 0 0 0,-22-1 0 0 0,27 3-10 0 0,1 0 0 0 0,0 0 1 0 0,0 1-1 0 0,-1 0 0 0 0,1 0 0 0 0,0 0 1 0 0,0 0-1 0 0,-7 4 0 0 0,5-1-2844 0 0,7-4 1418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50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0 19351 0 0,'0'0'439'0'0,"0"0"62"0"0,0 0 33 0 0,0 0-65 0 0,-7 5 573 0 0,5-2-875 0 0,-1 0-1 0 0,1 0 0 0 0,0 0 0 0 0,-1 0 1 0 0,1 1-1 0 0,1-1 0 0 0,-1 0 0 0 0,0 1 1 0 0,1-1-1 0 0,0 1 0 0 0,0 0 0 0 0,0-1 1 0 0,-1 6-1 0 0,0 8 1176 0 0,0 28 1 0 0,1-27-1077 0 0,1 10-266 0 0,0-16 0 0 0,0 1 0 0 0,-1-1 0 0 0,0 0 0 0 0,-1 0 0 0 0,0 0 0 0 0,-1 0 0 0 0,-5 13 0 0 0,-6 4 0 0 0,12-21 0 0 0,2-2 72 0 0,0-5 299 0 0,1-2 117 0 0,5-2-396 0 0,0 0 0 0 0,0 0 1 0 0,-1-1-1 0 0,0 0 0 0 0,0 0 0 0 0,0 0 1 0 0,0-1-1 0 0,0 1 0 0 0,4-8 1 0 0,16-13 101 0 0,-3 6-194 0 0,2 1 0 0 0,0 2 0 0 0,1 0 0 0 0,35-16 0 0 0,-3 8 0 0 0,-56 23 0 0 0,1 0 0 0 0,0 1 0 0 0,0-1 0 0 0,-1 1 0 0 0,1 0 0 0 0,0-1 0 0 0,0 1 0 0 0,2 0 0 0 0,-4 0 0 0 0,1 0 0 0 0,-1 0 0 0 0,0 0 0 0 0,1 0 0 0 0,-1 0 0 0 0,0 0 0 0 0,1 0 0 0 0,-1 0 0 0 0,1 0 0 0 0,-1 0 0 0 0,0 0 0 0 0,1 0 0 0 0,-1 0 0 0 0,0 0 0 0 0,0 1 0 0 0,1-1 0 0 0,-1 0 0 0 0,0 0 0 0 0,1 0 0 0 0,-1 0 0 0 0,0 1 0 0 0,1-1 0 0 0,-1 0 0 0 0,0 0 0 0 0,0 1 0 0 0,0-1 0 0 0,1 0 0 0 0,-1 0 0 0 0,0 1 0 0 0,0-1 0 0 0,0 0 0 0 0,1 1 0 0 0,-1-1 0 0 0,0 0 0 0 0,0 1 0 0 0,0-1 0 0 0,0 0 0 0 0,0 1 0 0 0,0-1 0 0 0,0 0 0 0 0,0 1 0 0 0,0-1 0 0 0,0 0 0 0 0,0 1 0 0 0,0-1 0 0 0,0 0 0 0 0,0 1 0 0 0,0-1 0 0 0,0 0 0 0 0,-1 1 0 0 0,1-1 0 0 0,0 3 0 0 0,0-1 0 0 0,-1 0 0 0 0,1 1 0 0 0,-1-1 0 0 0,0 0 0 0 0,1 0 0 0 0,-1 0 0 0 0,0 0 0 0 0,0 1 0 0 0,-1-1 0 0 0,1-1 0 0 0,0 1 0 0 0,-1 0 0 0 0,1 0 0 0 0,-1 0 0 0 0,0-1 0 0 0,-1 3 0 0 0,-6 3 0 0 0,0 0 0 0 0,-13 7 0 0 0,8-6 0 0 0,-3 4 0 0 0,-20 18 0 0 0,32-24 0 0 0,6 4 0 0 0,3 0 0 0 0,0-1 0 0 0,0 1 0 0 0,1-1 0 0 0,0 1 0 0 0,1-1 0 0 0,0-1 0 0 0,1 1 0 0 0,10 11 0 0 0,-4-5 0 0 0,-10-11 0 0 0,1 0 0 0 0,-1 0 0 0 0,1 0 0 0 0,0-1 0 0 0,0 0 0 0 0,1 0 0 0 0,-1 0 0 0 0,8 4 0 0 0,-12-7-3 0 0,0 0 0 0 0,0 0 0 0 0,1 1 0 0 0,-1-1 0 0 0,0 0 0 0 0,0 0 0 0 0,0 0 0 0 0,0 0 0 0 0,0 0 0 0 0,1 0 0 0 0,-1 0 0 0 0,0 0 0 0 0,0 0 0 0 0,0 0 0 0 0,0 0 0 0 0,1 0 0 0 0,-1 0 0 0 0,0 0 0 0 0,0 0 0 0 0,0 0 0 0 0,0 0 0 0 0,1 0 0 0 0,-1 0 0 0 0,0 0 0 0 0,0 0 0 0 0,0 0 0 0 0,0 0 0 0 0,1 0 0 0 0,-1 0 0 0 0,0 0 0 0 0,0 0 0 0 0,0 0 0 0 0,0 0 0 0 0,0 0 0 0 0,1-1 0 0 0,-1 1 0 0 0,0 0 0 0 0,0 0 0 0 0,0 0 0 0 0,0 0 0 0 0,0 0 0 0 0,0 0 0 0 0,0-1 0 0 0,0 1 0 0 0,1 0 0 0 0,-1 0 0 0 0,0 0 0 0 0,0 0 0 0 0,0-1 0 0 0,0 1 0 0 0,0 0 0 0 0,0 0 0 0 0,0 0 0 0 0,0 0 0 0 0,0-1 0 0 0,0 1-1 0 0,0 0 1 0 0,0 0 0 0 0,0 0 0 0 0,0 0 0 0 0,0-1 0 0 0,0 1 0 0 0,0 0 0 0 0,-3-12-633 0 0,-9-9-1328 0 0,2 9 941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54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1 15663 0 0,'0'0'356'0'0,"0"0"50"0"0,0 0 20 0 0,0 0-42 0 0,0-1-250 0 0,-2-2-49 0 0,1 2 280 0 0,-3-3-213 0 0,3 1 1761 0 0,2 2 4213 0 0,43 1-5212 0 0,4 0-223 0 0,59-1-691 0 0,-1-1 0 0 0,-91 1 0 0 0,-7 1 0 0 0,0-1 0 0 0,0 0 0 0 0,0-1 0 0 0,8-2 0 0 0,-9 3-64 0 0,-5 1-273 0 0,-2 0-138 0 0,0 0-33 0 0,0 0-140 0 0,-15-4-4764 0 0,14 4-2096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7:5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0 0 43 0 0,0 0-59 0 0,0 0-289 0 0,2 1-121 0 0,17 7 484 0 0,-18-7-516 0 0,1-1 0 0 0,9 5-374 0 0,0-1 1 0 0,0 0-1 0 0,0 0 1 0 0,19 2-1 0 0,50 2 298 0 0,62-6 180 0 0,-90-2-301 0 0,-50 0 194 0 0,-2 0-66 0 0,0 0-427 0 0,0 0-696 0 0,0 0-274 0 0,0 0-1694 0 0,0 0-6561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2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5 6447 0 0,'0'0'142'0'0,"0"0"22"0"0,0 0 13 0 0,3 2-20 0 0,7 4 18 0 0,-7-4 561 0 0,-3-2 237 0 0,0 0 41 0 0,0 0-61 0 0,0 0-288 0 0,0 0-121 0 0,0 0-28 0 0,0 0-4 0 0,0 0 0 0 0,0 0 0 0 0,0 0 0 0 0,0 0 0 0 0,0 0 0 0 0,0 0 0 0 0,0 0 0 0 0,0 0 0 0 0,0 0 0 0 0,0 0 0 0 0,0 0 0 0 0,0 0-68 0 0,0 0-217 0 0,0 0 161 0 0,0 0 100 0 0,0 0 21 0 0,0 0 3 0 0,0 0 0 0 0,14-20 1192 0 0,9-54 272 0 0,-18 60-1635 0 0,0 1 1 0 0,2 0-1 0 0,0 1 0 0 0,0-1 1 0 0,16-19-1 0 0,-8 16-341 0 0,27-23 0 0 0,-13 14 0 0 0,-24 21 0 0 0,1 0 0 0 0,-1 1 0 0 0,1 0 0 0 0,0 0 0 0 0,0 0 0 0 0,8-2 0 0 0,5-3 0 0 0,-10 5 0 0 0,-8 3 0 0 0,-1-1 0 0 0,1 1 0 0 0,0 0 0 0 0,-1 0 0 0 0,1-1 0 0 0,-1 1 0 0 0,1 0 0 0 0,0 0 0 0 0,-1 0 0 0 0,1 0 0 0 0,0 0 0 0 0,-1 0 0 0 0,1 0 0 0 0,0 0 0 0 0,-1 0 0 0 0,1 1 0 0 0,-1-1 0 0 0,1 0 0 0 0,0 0 0 0 0,-1 0 0 0 0,1 1 0 0 0,-1-1 0 0 0,1 0 0 0 0,-1 1 0 0 0,1-1 0 0 0,-1 0 0 0 0,1 1 0 0 0,0 0 0 0 0,0 0 0 0 0,1 1 0 0 0,0-1 0 0 0,0 0 0 0 0,-1 1 0 0 0,1-1 0 0 0,-1 1 0 0 0,1-1 0 0 0,-1 1 0 0 0,0 0 0 0 0,0 0 0 0 0,0 0 0 0 0,0-1 0 0 0,0 1 0 0 0,0 0 0 0 0,0 0 0 0 0,-1 0 0 0 0,1 1 0 0 0,0 2 0 0 0,1 5 0 0 0,-1 0 0 0 0,-1 16 0 0 0,1-7 0 0 0,-1-13 0 0 0,-1 0 0 0 0,1-1 0 0 0,-1 1 0 0 0,-2 9 0 0 0,1-7 0 0 0,1 0 0 0 0,0 0 0 0 0,0 0 0 0 0,1-1 0 0 0,0 15 0 0 0,0-12 0 0 0,1-15 0 0 0,5-8 0 0 0,25-21 0 0 0,-22 25 0 0 0,0-1 0 0 0,11-15 0 0 0,-15 19 0 0 0,1-1 0 0 0,1 1 0 0 0,-1 0 0 0 0,1 0 0 0 0,14-8 0 0 0,-9 5 0 0 0,21-13 0 0 0,57-29 0 0 0,-88 50 0 0 0,3-1 0 0 0,-1 0 0 0 0,1 0 0 0 0,0 0 0 0 0,0 1 0 0 0,7-2 0 0 0,-6 2 0 0 0,-4 0 0 0 0,-2 0 0 0 0,1 1 0 0 0,-1 0 0 0 0,1 0 0 0 0,-1-1 0 0 0,1 1 0 0 0,-1 0 0 0 0,1 0 0 0 0,0 0 0 0 0,-1 0 0 0 0,1-1 0 0 0,-1 1 0 0 0,1 0 0 0 0,-1 0 0 0 0,1 0 0 0 0,0 0 0 0 0,-1 1 0 0 0,1-1 0 0 0,-1 0 0 0 0,1 0 0 0 0,-1 0 0 0 0,1 0 0 0 0,-1 0 0 0 0,1 1 0 0 0,0-1 0 0 0,0 1 0 0 0,0-1 0 0 0,1 1 0 0 0,-1 0 0 0 0,0-1 0 0 0,1 1 0 0 0,-1 0 0 0 0,0 0 0 0 0,1 0 0 0 0,-1 0 0 0 0,0 0 0 0 0,0 1 0 0 0,0-1 0 0 0,0 0 0 0 0,0 1 0 0 0,0-1 0 0 0,0 0 0 0 0,0 1 0 0 0,-1-1 0 0 0,1 1 0 0 0,0-1 0 0 0,-1 1 0 0 0,1-1 0 0 0,-1 1 0 0 0,0 0 0 0 0,0-1 0 0 0,1 3 0 0 0,-1 3 0 0 0,0 0 0 0 0,0 1 0 0 0,0-1 0 0 0,-2 11 0 0 0,-1-3 0 0 0,1-2 0 0 0,0 1 0 0 0,-1-1 0 0 0,-9 25 0 0 0,8-27 0 0 0,0-1 0 0 0,-2 15 0 0 0,6-22 0 0 0,-1-2-4 0 0,1-1-1 0 0,0 0 1 0 0,0 1-1 0 0,0-1 1 0 0,0 1-1 0 0,0-1 1 0 0,0 1-1 0 0,0-1 1 0 0,0 1-1 0 0,0-1 1 0 0,0 1-1 0 0,0-1 1 0 0,0 1-1 0 0,0-1 1 0 0,0 1-1 0 0,0-1 1 0 0,0 1-1 0 0,1-1 1 0 0,-1 1-1 0 0,6 0-218 0 0,3-6-340 0 0,-3 1-115 0 0,-1 0 0 0 0,-1 0 0 0 0,1-1 0 0 0,-1 1-1 0 0,0-1 1 0 0,0 0 0 0 0,0-1 0 0 0,0 1 0 0 0,3-9 0 0 0,2-3-1369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31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04 6447 0 0,'0'0'142'0'0,"0"0"22"0"0,0 0 13 0 0,0 0 55 0 0,0 0 181 0 0,0-9 1611 0 0,1 6-1814 0 0,1-1 452 0 0,0-1 1 0 0,-1 1-1 0 0,1-1 0 0 0,-1 1 1 0 0,-1-1-1 0 0,1 1 0 0 0,0-1 1 0 0,-1-7-1 0 0,0 10-174 0 0,-5-10 685 0 0,-2 5 1876 0 0,2 9-1046 0 0,-1 15-649 0 0,4-8-1672 0 0,-6 30 318 0 0,4-12 0 0 0,3-17 159 0 0,0 0 0 0 0,1 15 0 0 0,-3 18 804 0 0,-46 180-355 0 0,12-100-608 0 0,15-56 0 0 0,-25 77 0 0 0,41-126 0 0 0,0 1 0 0 0,-3 27 0 0 0,8-41 0 0 0,-1 9 0 0 0,1-2 0 0 0,3-4 0 0 0,1-18 0 0 0,30-110 931 0 0,9-107-5 0 0,-24 124-735 0 0,-7 57 429 0 0,1 1-1 0 0,24-56 1 0 0,-19 58-431 0 0,-11 28-189 0 0,0 0 0 0 0,16-25 0 0 0,-16 31 0 0 0,1 0 0 0 0,1 1 0 0 0,-1-1 0 0 0,1 1 0 0 0,11-8 0 0 0,48-30 0 0 0,-64 44 0 0 0,-1 1 0 0 0,0-1 0 0 0,1 1 0 0 0,-1 0 0 0 0,0 0 0 0 0,1 0 0 0 0,0 1 0 0 0,-1-1 0 0 0,1 0 0 0 0,-1 1 0 0 0,5-1 0 0 0,11 0 0 0 0,-17 1 0 0 0,0 0 0 0 0,0 0 0 0 0,0 0 0 0 0,-1 0 0 0 0,1 0 0 0 0,0 0 0 0 0,0 0 0 0 0,-1 0 0 0 0,1 1 0 0 0,0-1 0 0 0,0 0 0 0 0,-1 0 0 0 0,1 1 0 0 0,0-1 0 0 0,0 1 0 0 0,-1-1 0 0 0,1 1 0 0 0,0-1 0 0 0,-1 1 0 0 0,1-1 0 0 0,-1 1 0 0 0,1-1 0 0 0,-1 1 0 0 0,1 0 0 0 0,-1-1 0 0 0,1 1 0 0 0,-1 0 0 0 0,1 1 0 0 0,0 0 0 0 0,3 4 0 0 0,0 0 0 0 0,-1 0 0 0 0,0 0 0 0 0,0 1 0 0 0,0-1 0 0 0,-1 1 0 0 0,0-1 0 0 0,0 1 0 0 0,-1 0 0 0 0,0 0 0 0 0,0 0 0 0 0,0 7 0 0 0,-1 13 0 0 0,-6 45 0 0 0,5-66 0 0 0,1 1 0 0 0,-2-1 0 0 0,1 0 0 0 0,-1 0 0 0 0,0 0 0 0 0,-4 8 0 0 0,2-4 0 0 0,0-4 0 0 0,-4 0 0 0 0,4-4 0 0 0,1 0 0 0 0,0 0 0 0 0,-1-1 0 0 0,0 1 0 0 0,1-1 0 0 0,-1 0 0 0 0,0 0 0 0 0,1-1 0 0 0,-1 1 0 0 0,0-1 0 0 0,0 0 0 0 0,1 0 0 0 0,-1 0 0 0 0,-5-1 0 0 0,-6 0 0 0 0,1-2 0 0 0,-19-5 0 0 0,21 4-296 0 0,1-1 1 0 0,0 0-1 0 0,0 0 0 0 0,-12-9 1 0 0,5 2-395 0 0,16 11-1238 0 0,2 1-507 0 0,0-2-100 0 0,1-12-23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34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9 66 10135 0 0,'0'0'464'0'0,"-16"-3"168"0"0,-8-8 5288 0 0,23 11-4896 0 0,-1-2 229 0 0,-1-2-342 0 0,26-1 1653 0 0,-22 5-2052 0 0,-1 0 0 0 0,0 0 0 0 0,0 0 0 0 0,0 0-68 0 0,-9-13-272 0 0,5 11-90 0 0,0-1 1 0 0,1 1-1 0 0,-1 0 1 0 0,-1 1-1 0 0,1-1 0 0 0,0 1 1 0 0,0 0-1 0 0,-7-2 0 0 0,-39-2 1038 0 0,29 3-933 0 0,-16-1-187 0 0,-1 2 0 0 0,0 1 0 0 0,1 3 0 0 0,-1 0 0 0 0,-69 17 0 0 0,89-15 0 0 0,-1 1 0 0 0,1 1 0 0 0,-28 13 0 0 0,36-15 0 0 0,10-4 0 0 0,-1-1 0 0 0,1 0 0 0 0,-1 0 0 0 0,1 0 0 0 0,0 0 0 0 0,-1 1 0 0 0,1-1 0 0 0,0 0 0 0 0,-1 1 0 0 0,1-1 0 0 0,0 0 0 0 0,-1 0 0 0 0,1 1 0 0 0,0-1 0 0 0,-1 0 0 0 0,1 1 0 0 0,0-1 0 0 0,0 1 0 0 0,0-1 0 0 0,-1 0 0 0 0,1 1 0 0 0,-4 7 0 0 0,4-8 0 0 0,-1 1 0 0 0,1-1 0 0 0,0 1 0 0 0,-1-1 0 0 0,1 0 0 0 0,0 1 0 0 0,0-1 0 0 0,-1 1 0 0 0,1-1 0 0 0,0 1 0 0 0,0-1 0 0 0,0 1 0 0 0,0-1 0 0 0,-1 1 0 0 0,1 0 0 0 0,0-1 0 0 0,0 1 0 0 0,0-1 0 0 0,0 1 0 0 0,0-1 0 0 0,0 1 0 0 0,1-1 0 0 0,-1 1 0 0 0,0-1 0 0 0,0 1 0 0 0,0-1 0 0 0,0 1 0 0 0,1-1 0 0 0,-1 1 0 0 0,0-1 0 0 0,0 1 0 0 0,1-1 0 0 0,-1 1 0 0 0,0-1 0 0 0,1 1 0 0 0,-1-1 0 0 0,1 0 0 0 0,-1 1 0 0 0,0-1 0 0 0,1 0 0 0 0,-1 1 0 0 0,1-1 0 0 0,-1 0 0 0 0,1 0 0 0 0,-1 0 0 0 0,2 1 0 0 0,-1-1 0 0 0,18 9 0 0 0,1 0 0 0 0,0-2 0 0 0,40 9 0 0 0,-42-13 0 0 0,0 2 0 0 0,0 0 0 0 0,-1 1 0 0 0,19 8 0 0 0,-33-12 0 0 0,-2-2 0 0 0,0 1 0 0 0,0 0 0 0 0,0-1 0 0 0,0 1 0 0 0,0 0 0 0 0,-1 0 0 0 0,1-1 0 0 0,0 1 0 0 0,0 0 0 0 0,-1 0 0 0 0,1 0 0 0 0,-1 0 0 0 0,1 0 0 0 0,-1 0 0 0 0,1 0 0 0 0,-1 0 0 0 0,1 0 0 0 0,-1 0 0 0 0,0 0 0 0 0,0 0 0 0 0,0 1 0 0 0,1 1 0 0 0,-1-1 0 0 0,1 1 0 0 0,-1 0 0 0 0,0-1 0 0 0,0 1 0 0 0,0 0 0 0 0,0-1 0 0 0,0 1 0 0 0,0 0 0 0 0,-1 0 0 0 0,1-1 0 0 0,-1 1 0 0 0,0-1 0 0 0,0 1 0 0 0,0-1 0 0 0,0 1 0 0 0,0-1 0 0 0,-1 1 0 0 0,-2 3 0 0 0,-2 2 0 0 0,-1-1 0 0 0,0 1 0 0 0,-14 10 0 0 0,1 0 0 0 0,5-6 0 0 0,1 0 0 0 0,-1 0 0 0 0,-23 11 0 0 0,-52 24 0 0 0,21-13 0 0 0,-39 14 0 0 0,16-8 0 0 0,90-40 0 0 0,1 1 0 0 0,0 0 0 0 0,0 0 0 0 0,-1 0 0 0 0,1 0 0 0 0,0 0 0 0 0,0 0 0 0 0,0 0 0 0 0,-2 3 0 0 0,-7 6 0 0 0,2-4 0 0 0,8-5 0 0 0,0-1 0 0 0,0 0 0 0 0,0 1 0 0 0,0-1 0 0 0,0 0 0 0 0,0 0 0 0 0,0 1 0 0 0,0-1 0 0 0,0 0 0 0 0,0 0 0 0 0,0 1 0 0 0,0-1 0 0 0,0 0 0 0 0,0 0 0 0 0,1 1 0 0 0,-1-1 0 0 0,0 0 0 0 0,0 0 0 0 0,0 0 0 0 0,0 1 0 0 0,1-1 0 0 0,-1 0 0 0 0,0 0 0 0 0,0 0 0 0 0,1 0 0 0 0,-1 1 0 0 0,2 1 0 0 0,-2-1 0 0 0,1 0 0 0 0,0 0 0 0 0,0-1 0 0 0,-1 1 0 0 0,1 0 0 0 0,0-1 0 0 0,0 1 0 0 0,0-1 0 0 0,0 1 0 0 0,0-1 0 0 0,0 1 0 0 0,0-1 0 0 0,0 0 0 0 0,0 1 0 0 0,1-1 0 0 0,12 6 0 0 0,0-1 0 0 0,0 0 0 0 0,20 3 0 0 0,-15-5 0 0 0,0-1 0 0 0,0-1 0 0 0,35-2 0 0 0,-14 1 0 0 0,28-4 0 0 0,-1-2 0 0 0,74-18 0 0 0,-18 4 0 0 0,-88 17 0 0 0,-27 1 0 0 0,-11-1 0 0 0,-4 3 0 0 0,1 2 0 0 0,-25 12-133 0 0,16-3-4029 0 0,7-7-4367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36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8 13823 0 0,'0'0'315'0'0,"0"0"45"0"0,0 0 21 0 0,0-1-49 0 0,-3-3-220 0 0,-7-11 573 0 0,8 13-435 0 0,1 2 259 0 0,1 0 3 0 0,0 0 0 0 0,0 0 0 0 0,0 0 0 0 0,-3-6 299 0 0,1 7 1965 0 0,-8 34-2188 0 0,-9 63 0 0 0,1 3-647 0 0,-6 11 59 0 0,22-106 4 0 0,-29 97 64 0 0,30-101 303 0 0,1-2 117 0 0,0 0 21 0 0,-1-1-66 0 0,0 0-437 0 0,0 0 0 0 0,0-1 0 0 0,0 1-1 0 0,0 0 1 0 0,0-1 0 0 0,0 1 0 0 0,1-1 0 0 0,-1 1 0 0 0,0-1 0 0 0,1 1 0 0 0,-1-1 0 0 0,1 1 0 0 0,0-1 0 0 0,-1 1-1 0 0,1-1 1 0 0,0 0 0 0 0,0 1 0 0 0,0-1 0 0 0,0 0 0 0 0,0 1 0 0 0,1-1 0 0 0,-1 1 0 0 0,0-1 0 0 0,1 0 0 0 0,-1 1 0 0 0,1-1-1 0 0,0-1 1 0 0,0 1-6 0 0,6-15 0 0 0,1 0 0 0 0,0 0 0 0 0,2 0 0 0 0,12-16 0 0 0,-14 20 0 0 0,13-17 310 0 0,2 0 1 0 0,39-40-1 0 0,-54 62-31 0 0,0 1 0 0 0,0 1 1 0 0,17-11-1 0 0,-16 12-279 0 0,1 4 0 0 0,-9 2 0 0 0,0 0 0 0 0,0-1 0 0 0,0 1 0 0 0,0 0 0 0 0,-1-1 0 0 0,1 1 0 0 0,0 0 0 0 0,-1 0 0 0 0,1 0 0 0 0,0 0 0 0 0,-1 0 0 0 0,1-1 0 0 0,-1 1 0 0 0,0 0 0 0 0,1 0 0 0 0,-1 0 0 0 0,0 0 0 0 0,1 0 0 0 0,-1 0 0 0 0,0 1 0 0 0,0-1 0 0 0,0 0 0 0 0,0 0 0 0 0,0 0 0 0 0,0 0 0 0 0,0 0 0 0 0,0 0 0 0 0,-1 0 0 0 0,1 1 0 0 0,-10 32 0 0 0,10-33 0 0 0,-3 9 0 0 0,-1-1 0 0 0,0 1 0 0 0,-1-1 0 0 0,0 0 0 0 0,-1 0 0 0 0,0-1 0 0 0,0 1 0 0 0,-1-1 0 0 0,-9 9 0 0 0,6-11 0 0 0,-21 9 0 0 0,15-11 0 0 0,8-5 0 0 0,-1 1 16 0 0,4 11-77 0 0,5-8 42 0 0,-1 1 22 0 0,0 0 0 0 0,0 0 1 0 0,0 0-1 0 0,1 1 0 0 0,-1-1 0 0 0,1 0 0 0 0,0 1 1 0 0,1-1-1 0 0,-1 0 0 0 0,1 0 0 0 0,0 0 0 0 0,0 1 1 0 0,0-1-1 0 0,0 0 0 0 0,1 0 0 0 0,0 0 0 0 0,0-1 1 0 0,0 1-1 0 0,3 5 0 0 0,-4-8-65 0 0,1 1 0 0 0,-1 0-1 0 0,1-1 1 0 0,-1 1 0 0 0,1 0 0 0 0,0-1-1 0 0,0 0 1 0 0,0 1 0 0 0,-1-1 0 0 0,1 0-1 0 0,0 0 1 0 0,0 0 0 0 0,1 0 0 0 0,-1-1-1 0 0,2 2 1 0 0,-1-2-9 0 0,1 0 0 0 0,-1 1 0 0 0,0-1 0 0 0,0 0-1 0 0,0 0 1 0 0,0-1 0 0 0,0 1 0 0 0,0-1 0 0 0,0 0 0 0 0,1 1 0 0 0,-2-1-1 0 0,1-1 1 0 0,5-1 0 0 0,2-3-1062 0 0,-1 0-1 0 0,0 0 1 0 0,0 0 0 0 0,10-11 0 0 0,-3 2-913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36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5663 0 0,'0'0'719'0'0,"0"0"-20"0"0,9 3-421 0 0,-4-3 132 0 0,-1-1-1 0 0,1 1 0 0 0,0-1 1 0 0,0 0-1 0 0,0-1 0 0 0,-1 1 0 0 0,1-1 1 0 0,-1 0-1 0 0,7-4 0 0 0,6-1 526 0 0,79-27 640 0 0,-81 29-1013 0 0,-13 4-457 0 0,0 0-1 0 0,1 0 0 0 0,-1 1 0 0 0,1-1 1 0 0,-1 0-1 0 0,1 1 0 0 0,-1 0 1 0 0,0-1-1 0 0,5 1 0 0 0,-6 0-104 0 0,0 0 0 0 0,-1 0 0 0 0,1 0 0 0 0,0 0 0 0 0,0 0 0 0 0,-1 0 0 0 0,1 1 0 0 0,0-1 0 0 0,0 0 0 0 0,-1 0 0 0 0,1 0 0 0 0,0 1 0 0 0,0-1 0 0 0,-1 0 0 0 0,1 1 0 0 0,0-1 0 0 0,-1 0 0 0 0,1 1 0 0 0,-1-1 0 0 0,1 1 0 0 0,0-1 0 0 0,-1 1 0 0 0,1 1 0 0 0,1 0 0 0 0,6 5 0 0 0,-6-5-141 0 0,-1-1-1 0 0,0 0 0 0 0,1 1 1 0 0,-1-1-1 0 0,0 0 1 0 0,0 1-1 0 0,0-1 1 0 0,0 1-1 0 0,0 0 1 0 0,0-1-1 0 0,0 1 1 0 0,-1 0-1 0 0,1 0 1 0 0,-1-1-1 0 0,1 1 0 0 0,-1 0 1 0 0,1 2-1 0 0,0 3-562 0 0,-1-6-769 0 0,0-1-1108 0 0,0 0-4241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3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1975 0 0,'-8'11'547'0'0,"6"-9"-11"0"0,2-2-271 0 0,2 2 133 0 0,0 0-235 0 0,1 0 0 0 0,0-1 1 0 0,0 1-1 0 0,-1-1 1 0 0,1 1-1 0 0,0-1 1 0 0,0 0-1 0 0,1 0 0 0 0,-1 0 1 0 0,0 0-1 0 0,0-1 1 0 0,0 1-1 0 0,1-1 1 0 0,3 0-1 0 0,11 0 427 0 0,24-3 1 0 0,-23 1-153 0 0,61-9 1253 0 0,-63 8-1750 0 0,-5-1 370 0 0,-2-1-1761 0 0,-4 4-4896 0 0,-6 1 1183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37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5 17503 0 0,'0'0'399'0'0,"0"0"60"0"0,0 0 21 0 0,-1-3-59 0 0,-5-6-204 0 0,5 6 170 0 0,1 3 101 0 0,10 15 2581 0 0,-8-10-3016 0 0,1 1 0 0 0,-1 0-1 0 0,0-1 1 0 0,-1 1 0 0 0,0 0 0 0 0,0 0-1 0 0,0 0 1 0 0,0 0 0 0 0,-1 0 0 0 0,0 0-1 0 0,-1 10 1 0 0,-2 2 245 0 0,-1-1-1 0 0,-9 27 1 0 0,8-30-195 0 0,0 0 0 0 0,2 0 0 0 0,0 0 0 0 0,0 0 0 0 0,0 17 0 0 0,2-26-103 0 0,1 12 0 0 0,2-9-133 0 0,-2-7-563 0 0,0-1-258 0 0,0 0-1421 0 0,0 0-5475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4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250 10135 0 0,'8'-15'386'0'0,"-1"0"-1"0"0,9-31 1 0 0,0 2 2289 0 0,-9 26-360 0 0,-1 0 1 0 0,0-1-1 0 0,-1 0 0 0 0,3-27 0 0 0,-7 36-1991 0 0,-4 21 388 0 0,-4 21 324 0 0,-5 33-1036 0 0,-19 95 0 0 0,5-53 0 0 0,-62 162 0 0 0,70-225 0 0 0,-4 15 0 0 0,-3-2 0 0 0,-49 84 0 0 0,61-119 0 0 0,13-22 0 0 0,0 0 0 0 0,0 0 0 0 0,0 0 0 0 0,1 0 0 0 0,-1 0 0 0 0,0 0 0 0 0,0 0 0 0 0,0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7-6 0 0 0,8-11 0 0 0,-1-2 0 0 0,-1-1 0 0 0,-1 0 0 0 0,0-1 0 0 0,-2-1 0 0 0,12-35 0 0 0,24-117 0 0 0,-42 155 85 0 0,-1 1 0 0 0,-1-1 0 0 0,0-30-1 0 0,-1 43-51 0 0,-2 1 0 0 0,1 0 0 0 0,-1-1 0 0 0,1 1 0 0 0,-1 0 0 0 0,-1-1-1 0 0,1 1 1 0 0,-1 0 0 0 0,0 0 0 0 0,0 0 0 0 0,-1 0 0 0 0,1 0-1 0 0,-1 1 1 0 0,0-1 0 0 0,0 1 0 0 0,-1 0 0 0 0,-3-5 0 0 0,2 6 16 0 0,0 0 0 0 0,0 0-1 0 0,0 0 1 0 0,0 1 0 0 0,-1-1 0 0 0,1 1 0 0 0,-1 1 0 0 0,1-1 0 0 0,-1 1 0 0 0,0 0 0 0 0,1 0 0 0 0,-1 0 0 0 0,-10 1-1 0 0,-1 1 61 0 0,1 0-1 0 0,0 1 0 0 0,-26 7 0 0 0,28-6-108 0 0,-3 1 0 0 0,-25 10 0 0 0,36-12 0 0 0,1 1 0 0 0,0-1 0 0 0,-1 1 0 0 0,1 1 0 0 0,1-1 0 0 0,-1 1 0 0 0,0-1 0 0 0,-5 8 0 0 0,3-4 0 0 0,7-6 0 0 0,-1-1 0 0 0,1 1 0 0 0,-1-1 0 0 0,1 1 0 0 0,0-1 0 0 0,-1 1 0 0 0,1-1 0 0 0,0 1 0 0 0,-1-1 0 0 0,1 1 0 0 0,0 0 0 0 0,0-1 0 0 0,0 1 0 0 0,-1-1 0 0 0,1 1 0 0 0,0 0 0 0 0,0-1 0 0 0,0 1 0 0 0,0 0 0 0 0,0-1 0 0 0,0 1 0 0 0,0-1 0 0 0,1 1 0 0 0,-1 0 0 0 0,0-1 0 0 0,0 1 0 0 0,0-1 0 0 0,0 1 0 0 0,1 0 0 0 0,-1-1 0 0 0,0 1 0 0 0,1-1 0 0 0,-1 1 0 0 0,1-1 0 0 0,-1 1 0 0 0,0-1 0 0 0,1 1 0 0 0,-1-1 0 0 0,1 1 0 0 0,-1-1 0 0 0,1 0 0 0 0,-1 1 0 0 0,1-1 0 0 0,-1 0 0 0 0,2 1 0 0 0,-1-1 0 0 0,3 4 0 0 0,1-1 0 0 0,0 0 0 0 0,0 0 0 0 0,0-1 0 0 0,0 1 0 0 0,1-1 0 0 0,-1 0 0 0 0,1-1 0 0 0,-1 1 0 0 0,1-1 0 0 0,-1 0 0 0 0,8 0 0 0 0,9-1 0 0 0,41-3 0 0 0,-29 0 0 0 0,-9 1-34 0 0,-1-1 1 0 0,0-1-1 0 0,0 0 1 0 0,-1-2-1 0 0,46-18 1 0 0,-68 24-1018 0 0,-1 0-385 0 0,0 0-79 0 0,0 0-18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40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375 10135 0 0,'-19'8'919'0'0,"17"-8"-721"0"0,0 1 1 0 0,1-1-1 0 0,-1 0 0 0 0,0 1 0 0 0,0-1 1 0 0,1 0-1 0 0,-1 0 0 0 0,0-1 0 0 0,0 1 1 0 0,-1 0-1 0 0,-2-1 648 0 0,3 1 107 0 0,2 0-288 0 0,0-1-589 0 0,-1 1 0 0 0,1-1 0 0 0,-1 1 0 0 0,1 0 0 0 0,-1-1 0 0 0,0 1 0 0 0,1 0 1 0 0,-1-1-1 0 0,0 1 0 0 0,1 0 0 0 0,-1 0 0 0 0,0 0 0 0 0,1-1 0 0 0,-1 1 0 0 0,-1 0 0 0 0,-9-4 2327 0 0,10 0-1915 0 0,1 1-1 0 0,0-1 0 0 0,1 1 1 0 0,-1-1-1 0 0,0 1 0 0 0,1-1 1 0 0,1-3-1 0 0,0 0-358 0 0,-2 5 98 0 0,0 2 161 0 0,0 0 100 0 0,0 0 21 0 0,0 0-66 0 0,-4-13-278 0 0,4 12-165 0 0,0 1 0 0 0,0-1 0 0 0,0 1 0 0 0,0 0 0 0 0,0-1 0 0 0,0 1 0 0 0,-1-1 0 0 0,1 1 0 0 0,0 0 0 0 0,0-1 0 0 0,-1 1 0 0 0,1 0 0 0 0,0-1 0 0 0,0 1 0 0 0,-1 0 0 0 0,1-1 0 0 0,0 1 0 0 0,-1 0 0 0 0,1 0 0 0 0,0-1 0 0 0,-1 1 0 0 0,1 0 0 0 0,-1 0 0 0 0,1 0 0 0 0,0 0 0 0 0,-1-1 0 0 0,1 1 0 0 0,-1 0 0 0 0,1 0 0 0 0,0 0 0 0 0,-2 0 0 0 0,2 0 0 0 0,-2-1 0 0 0,-8-4 0 0 0,2 5 0 0 0,-3 0-17 0 0,9 3 29 0 0,-20 1 65 0 0,21-3 294 0 0,1-1 117 0 0,0 0 21 0 0,-2-1-66 0 0,-9 1-285 0 0,11 0-157 0 0,-1 0-1 0 0,0 1 0 0 0,0-1 1 0 0,1 0-1 0 0,-1 1 1 0 0,0-1-1 0 0,0 0 0 0 0,1 0 1 0 0,-1 0-1 0 0,0 0 1 0 0,0 0-1 0 0,0 0 0 0 0,1 0 1 0 0,-1 0-1 0 0,0 0 1 0 0,-1 0-1 0 0,-33-6 0 0 0,20 4 0 0 0,6-1 0 0 0,2-3 0 0 0,-5-2 0 0 0,-1-5 0 0 0,7 6 0 0 0,5 0 0 0 0,2 0 0 0 0,3-3 0 0 0,-3 8 0 0 0,0-1 0 0 0,0 1 0 0 0,0 0 0 0 0,0 0 0 0 0,0 0 0 0 0,0 0 0 0 0,0 1 0 0 0,1-1 0 0 0,1-2 0 0 0,1-1 0 0 0,6-10 0 0 0,-9 14 0 0 0,-1 0 0 0 0,1 0 0 0 0,-1 0 0 0 0,0 0 0 0 0,1 0 0 0 0,-1 0 0 0 0,0 0 0 0 0,1 0 0 0 0,-1 0 0 0 0,0 0 0 0 0,0 0 0 0 0,0 0 0 0 0,0 0 0 0 0,0 0 0 0 0,0 0 0 0 0,0 0 0 0 0,-1 0 0 0 0,1 0 0 0 0,0 0 0 0 0,0 0 0 0 0,-2-2 0 0 0,1-5 0 0 0,1 7 0 0 0,0 1 0 0 0,0-1 0 0 0,0 1 0 0 0,0-1 0 0 0,0 1 0 0 0,0-1 0 0 0,0 1 0 0 0,0-1 0 0 0,1 1 0 0 0,-1-1 0 0 0,0 1 0 0 0,0-1 0 0 0,1 1 0 0 0,-1-1 0 0 0,0 1 0 0 0,1-1 0 0 0,-1 1 0 0 0,10-14 0 0 0,-1 0 113 0 0,-7 9-11 0 0,1 0 0 0 0,0 0 0 0 0,0 0 1 0 0,1 0-1 0 0,-1 0 0 0 0,1 1 0 0 0,7-6 1 0 0,-2 3-238 0 0,2 1 0 0 0,-1 0-1 0 0,1 0 1 0 0,0 1 0 0 0,15-4 0 0 0,-25 8 171 0 0,2 0 198 0 0,1-1 1 0 0,0 1-1 0 0,0 0 1 0 0,0 0-1 0 0,0 0 1 0 0,0 1-1 0 0,6-1 1 0 0,-1 3-405 0 0,-6-2 41 0 0,-1 0 1 0 0,1 1-1 0 0,-1-1 1 0 0,1 1-1 0 0,-1-1 1 0 0,0 1-1 0 0,1 0 1 0 0,-1 0-1 0 0,0 0 1 0 0,1 0-1 0 0,1 2 1 0 0,0-1-120 0 0,-2-1 343 0 0,0 0 1 0 0,-1 0-1 0 0,1 0 0 0 0,0 0 1 0 0,-1 0-1 0 0,1 1 0 0 0,-1-1 0 0 0,0 0 1 0 0,1 1-1 0 0,-1-1 0 0 0,0 1 1 0 0,0-1-1 0 0,0 1 0 0 0,0 0 1 0 0,0-1-1 0 0,0 1 0 0 0,0 0 0 0 0,0 2 1 0 0,0 0-88 0 0,0 0 0 0 0,-1 0 1 0 0,1-1-1 0 0,-1 1 0 0 0,0 0 1 0 0,0 0-1 0 0,0 0 1 0 0,-1-1-1 0 0,1 1 0 0 0,-1 0 1 0 0,0 0-1 0 0,0-1 0 0 0,0 1 1 0 0,-1-1-1 0 0,1 1 0 0 0,-1-1 1 0 0,0 1-1 0 0,-4 5 0 0 0,2-3-7 0 0,-2 0 0 0 0,1 0 0 0 0,0-1-1 0 0,-1 0 1 0 0,0 0 0 0 0,-1 0 0 0 0,1-1-1 0 0,-9 5 1 0 0,12-7-1 0 0,-9 7 0 0 0,12-8 0 0 0,-11 6 0 0 0,7-8 0 0 0,2 1 0 0 0,2 0 0 0 0,0 0 0 0 0,0 0 0 0 0,-1 0 0 0 0,1 0 0 0 0,0 0 0 0 0,-1 0 0 0 0,1 0 0 0 0,0 0 0 0 0,0 0 0 0 0,-1 0 0 0 0,1 0 0 0 0,0 0 0 0 0,0 0 0 0 0,-1 0 0 0 0,1 0 0 0 0,0 0 0 0 0,0 0 0 0 0,-1-1 0 0 0,1 1 0 0 0,0 0 0 0 0,0 0 0 0 0,-1 0 0 0 0,1 0 0 0 0,0 0 0 0 0,0-1 0 0 0,-1 1 0 0 0,1 0 0 0 0,0 0 0 0 0,0-1 0 0 0,0 1 0 0 0,0 0 0 0 0,0 0 0 0 0,-1 0 0 0 0,1-1 0 0 0,0 1 0 0 0,0 0 0 0 0,0 0 0 0 0,0-1 0 0 0,0 1 0 0 0,0 0 0 0 0,0-1 0 0 0,0 1 0 0 0,0 0 0 0 0,0 0 0 0 0,0-1 0 0 0,0 1 0 0 0,5-9 0 0 0,-4 9 0 0 0,10-16 0 0 0,0 0 0 0 0,1 1 0 0 0,1 0 0 0 0,1 1 0 0 0,26-22 0 0 0,-7 7 0 0 0,30-24 0 0 0,-34 37 0 0 0,-21 12 0 0 0,0 6 0 0 0,-6 0 0 0 0,1 1 0 0 0,-1-1 0 0 0,1 1 0 0 0,-1 0 0 0 0,0 0 0 0 0,0 0 0 0 0,0 0 0 0 0,0 0 0 0 0,-1 0 0 0 0,1 1 0 0 0,-1-1 0 0 0,0 0 0 0 0,0 1 0 0 0,1 6 0 0 0,0 3 0 0 0,-1 1 0 0 0,-1 20 0 0 0,0-23 0 0 0,0 2 0 0 0,-2-10 0 0 0,2-3 0 0 0,-1 1 0 0 0,0-1 0 0 0,1 1 0 0 0,0-1 0 0 0,-1 1 0 0 0,1 0 0 0 0,-1-1 0 0 0,1 1 0 0 0,0 0 0 0 0,-1-1 0 0 0,1 1 0 0 0,0 0 0 0 0,0 0 0 0 0,0-1 0 0 0,-1 1 0 0 0,1 0 0 0 0,0 0 0 0 0,0-1 0 0 0,0 2 0 0 0,-1 1-939 0 0,1 0-674 0 0,0 16 733 0 0,0-19-346 0 0,-5 1 773 0 0,-1-2-5550 0 0,-8-3 3445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76 10135 0 0,'0'0'231'0'0,"0"0"29"0"0,0 0 19 0 0,0 0 37 0 0,0 0 125 0 0,0 0 58 0 0,0 0 11 0 0,0 0 2 0 0,0 0 0 0 0,0 0 0 0 0,0 0 0 0 0,0 0 0 0 0,0 0 0 0 0,0 0 0 0 0,0 0 0 0 0,0 0 0 0 0,0 0 0 0 0,0 0 0 0 0,0 0 0 0 0,0 0 0 0 0,0 0 0 0 0,0 0 0 0 0,0 0 0 0 0,0 0-69 0 0,-2 1-294 0 0,-3 0-61 0 0,-8 4 1022 0 0,-6 5-172 0 0,18-9-567 0 0,1-1 117 0 0,0 0 21 0 0,0 0-66 0 0,-4-11-290 0 0,4 10-152 0 0,-1 0 0 0 0,1 0-1 0 0,-1 0 1 0 0,1 0 0 0 0,-1 0 0 0 0,1 0 0 0 0,0 0 0 0 0,0 0 0 0 0,-1 0 0 0 0,1 0-1 0 0,0 0 1 0 0,0 0 0 0 0,0-1 0 0 0,1-5 86 0 0,1 0-1 0 0,0 0 1 0 0,0 0-1 0 0,0 0 1 0 0,1 1-1 0 0,0-1 1 0 0,0 1-1 0 0,1 0 1 0 0,4-7-1 0 0,6-5 423 0 0,23-25 0 0 0,-33 38-420 0 0,-2 3-81 0 0,0 0-1 0 0,0 0 1 0 0,0 0-1 0 0,0 1 1 0 0,0-1 0 0 0,0 1-1 0 0,1-1 1 0 0,-1 1-1 0 0,5-2 1 0 0,1 0-8 0 0,1 0 0 0 0,1 3 0 0 0,-2 4 0 0 0,-3-1 0 0 0,-4-1 0 0 0,1-1 0 0 0,0 1 0 0 0,-1-1 0 0 0,1 1 0 0 0,-1 0 0 0 0,1 0 0 0 0,-1-1 0 0 0,0 1 0 0 0,1 0 0 0 0,0 4 0 0 0,14 26 0 0 0,-2-5 0 0 0,-12-25 0 0 0,5 14 0 0 0,-4-7 0 0 0,-2 0 0 0 0,-1-1 0 0 0,-1 2 0 0 0,-1 0 0 0 0,10-16 0 0 0,7-13 0 0 0,-2 5 0 0 0,5-6 0 0 0,1 1 0 0 0,1 0 0 0 0,26-18 0 0 0,-28 24 0 0 0,-17 11 0 0 0,-1 1 0 0 0,1 0 0 0 0,-1 1 0 0 0,1-1 0 0 0,-1 1 0 0 0,1-1 0 0 0,-1 1 0 0 0,1-1 0 0 0,-1 1 0 0 0,1-1 0 0 0,-1 1 0 0 0,1 0 0 0 0,0-1 0 0 0,-1 1 0 0 0,1 0 0 0 0,0-1 0 0 0,-1 1 0 0 0,1 0 0 0 0,0 0 0 0 0,-1 0 0 0 0,1 0 0 0 0,0-1 0 0 0,1 1 0 0 0,6 1 0 0 0,-7-1 0 0 0,1 3 0 0 0,1 10 0 0 0,-3-3 0 0 0,0-1 0 0 0,0 0 0 0 0,-1 0 0 0 0,0 1 0 0 0,-1-1 0 0 0,0 0 0 0 0,-6 17 0 0 0,6-23 0 0 0,0 13 0 0 0,-4 21-64 0 0,6-36-273 0 0,0-1-138 0 0,0 0-33 0 0,0 0-72 0 0,0 0-285 0 0,0 0-126 0 0,0 0-29 0 0,0 0-140 0 0,7-9-2557 0 0,2-4 1681 0 0,2 2-11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0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11 2 1663 0 0,0 1-1596 0 0,0 0 0 0 0,21 2 0 0 0,-15-4-140 0 0,27 7 0 0 0,9 3-24 0 0,-19-3-936 0 0,-32-8-273 0 0,-2 0-138 0 0,0 0-33 0 0,0 0-208 0 0,0 0-857 0 0,0 0-379 0 0,0 0-80 0 0,0 0-15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1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 10135 0 0,'0'0'464'0'0,"0"0"-9"0"0,-1 0-295 0 0,-1-1-3 0 0,8-4 912 0 0,-1 0 1061 0 0,-2 4 5179 0 0,-1 2-7238 0 0,-1 0-1 0 0,0 0 0 0 0,1 0 1 0 0,-1 1-1 0 0,0-1 1 0 0,1 0-1 0 0,-1 1 1 0 0,0-1-1 0 0,0 1 1 0 0,0-1-1 0 0,0 1 0 0 0,-1-1 1 0 0,1 1-1 0 0,0 0 1 0 0,-1-1-1 0 0,1 1 1 0 0,-1 0-1 0 0,1 0 0 0 0,-1-1 1 0 0,0 1-1 0 0,0 0 1 0 0,0 2-1 0 0,0 8 565 0 0,-1-1 0 0 0,-2 18 0 0 0,1-15-472 0 0,-2 7-163 0 0,2-14 0 0 0,1 1 0 0 0,0-1 0 0 0,0 1 0 0 0,0 11 0 0 0,1-19 0 0 0,-1 15 0 0 0,0-13 0 0 0,1-2-3 0 0,0 0 1 0 0,0 0-1 0 0,0 0 0 0 0,0 0 0 0 0,0 0 0 0 0,0 0 0 0 0,0 0 1 0 0,0 0-1 0 0,0 0 0 0 0,0 0 0 0 0,0 0 0 0 0,0 0 1 0 0,0 0-1 0 0,0 1 0 0 0,0-1 0 0 0,0 0 0 0 0,-1 0 1 0 0,1 0-1 0 0,0 0 0 0 0,0 0 0 0 0,0 0 0 0 0,0 0 1 0 0,0 0-1 0 0,0 0 0 0 0,0 0 0 0 0,1 0 0 0 0,-1 1 1 0 0,0-1-1 0 0,0 0 0 0 0,0 0 0 0 0,0 0 0 0 0,0 0 1 0 0,0 0-1 0 0,0 0 0 0 0,0 0 0 0 0,0 0 0 0 0,0 0 1 0 0,0 0-1 0 0,0 0 0 0 0,0 0 0 0 0,0 0 0 0 0,0 0 1 0 0,0 0-1 0 0,0 0 0 0 0,0 1 0 0 0,0-1 0 0 0,0 0 0 0 0,1 0 1 0 0,-1 0-1 0 0,0 0 0 0 0,0 0 0 0 0,0 0 0 0 0,0 0 1 0 0,0 0-1 0 0,0 0 0 0 0,0 0 0 0 0,0 0 0 0 0,0 0 1 0 0,0 0-1 0 0,8-2-393 0 0,6-7-424 0 0,-10 4-76 0 0,0 0 0 0 0,0 0 0 0 0,0 0-1 0 0,-1 0 1 0 0,0-1 0 0 0,3-7 0 0 0,1-3-1151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2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8 11975 0 0,'0'0'267'0'0,"0"0"42"0"0,0 0 17 0 0,0 0-28 0 0,8-10 956 0 0,-4 6 2064 0 0,-3 1-3498 0 0,1 4 1084 0 0,0 9 4144 0 0,-2 0-5043 0 0,-1 0 0 0 0,0 1-1 0 0,0-1 1 0 0,-1 0 0 0 0,-4 13 0 0 0,-1 3 409 0 0,-2 11 388 0 0,-20 49 1 0 0,24-73-803 0 0,1 0 0 0 0,1-1 0 0 0,-3 20 0 0 0,2-10 0 0 0,13-39 0 0 0,15-22 0 0 0,-13 22 74 0 0,2 0 0 0 0,0 0-1 0 0,1 1 1 0 0,1 1 0 0 0,28-24 0 0 0,-33 32 263 0 0,-7 4-198 0 0,1 0 0 0 0,-1 1 0 0 0,1-1 0 0 0,0 1 1 0 0,-1 0-1 0 0,1 0 0 0 0,0 1 0 0 0,5-2 0 0 0,2 2-123 0 0,-2 4-16 0 0,-8-1 0 0 0,1-1 0 0 0,-1 1 0 0 0,0-1 0 0 0,0 1 0 0 0,1 0 0 0 0,-1 0 0 0 0,0 0 0 0 0,-1-1 0 0 0,1 1 0 0 0,0 0 0 0 0,0 0 0 0 0,-1 0 0 0 0,0 0 0 0 0,1 0 0 0 0,-1 0 0 0 0,0 0 0 0 0,0 0 0 0 0,0 3 0 0 0,0 5 0 0 0,-1 0 0 0 0,-3 15 0 0 0,3-21 0 0 0,-1 2 0 0 0,0 0 0 0 0,0 1 0 0 0,-1-1 0 0 0,1 0 0 0 0,-5 6 0 0 0,-5 11 0 0 0,10-19 0 0 0,-1 1 0 0 0,0-1 0 0 0,0 0 0 0 0,0 0 0 0 0,0 0 0 0 0,0-1 0 0 0,-1 1 0 0 0,0-1 0 0 0,-5 4 0 0 0,-4 2 0 0 0,-22 12 0 0 0,32-18 0 0 0,2-2 0 0 0,0-1 0 0 0,-1 1 0 0 0,1 0 0 0 0,0 0 0 0 0,0-1 0 0 0,-1 1 0 0 0,1-1 0 0 0,0 1 0 0 0,-1-1 0 0 0,1 0 0 0 0,0 1 0 0 0,-1-1 0 0 0,1 0 0 0 0,-1 0 0 0 0,1 0 0 0 0,0 0 0 0 0,-1 0 0 0 0,1 0 0 0 0,-3-1 0 0 0,-3-1-64 0 0,5 2-273 0 0,2 0-138 0 0,0 0-33 0 0,0-4 315 0 0,1-1-106 0 0,11 17 183 0 0,11 14 116 0 0,-3-2 0 0 0,-13-17-72 0 0,-6-5-299 0 0,-1-2-117 0 0,13 3-777 0 0,-7-4-2663 0 0,2-1-3236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2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7503 0 0,'0'0'399'0'0,"0"0"60"0"0,0 0 21 0 0,0 0-59 0 0,0 0-204 0 0,0 0 170 0 0,0 0 101 0 0,0 0 21 0 0,0 0 3 0 0,0 0 0 0 0,0 0 0 0 0,0 0 0 0 0,15 6 1024 0 0,-9-5-1421 0 0,1-1 1 0 0,0 0-1 0 0,0 0 1 0 0,0-1-1 0 0,0 1 0 0 0,0-1 1 0 0,9-3-1 0 0,13-2 82 0 0,-23 5-197 0 0,0 1 0 0 0,1 0 0 0 0,-1 0 0 0 0,0 0 0 0 0,0 1 0 0 0,0-1 0 0 0,7 3 0 0 0,1 1 33 0 0,-4-3-199 0 0,-9-1-530 0 0,-1 0-258 0 0,0 0-920 0 0,0 0-3643 0 0,0 0-1565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3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 15663 0 0,'0'0'356'0'0,"0"0"50"0"0,0 0 20 0 0,0 0-42 0 0,0 0-180 0 0,0 0 176 0 0,4-5 373 0 0,-1 3 3833 0 0,2 0-4208 0 0,-4 2 38 0 0,-1 0 80 0 0,2 0-433 0 0,-1 1-1 0 0,0 0 0 0 0,0 0 0 0 0,1 0 0 0 0,-1 0 0 0 0,0 0 0 0 0,0 0 1 0 0,0 0-1 0 0,0 0 0 0 0,0 0 0 0 0,0 1 0 0 0,0-1 0 0 0,0 0 1 0 0,-1 1-1 0 0,1-1 0 0 0,0 1 0 0 0,0 1 0 0 0,0 1-11 0 0,0 0-1 0 0,-1 0 1 0 0,1 0-1 0 0,-1 0 1 0 0,0 0-1 0 0,0 0 1 0 0,0 0-1 0 0,-1-1 1 0 0,0 6-1 0 0,-12 35 910 0 0,9-33-766 0 0,1 0 1 0 0,-3 14-1 0 0,-2 20-194 0 0,8-37-64 0 0,0-7-273 0 0,0-5-122 0 0,1 0 1 0 0,-1 0 0 0 0,1 0-1 0 0,0 1 1 0 0,0-1 0 0 0,3-5-1 0 0,1-8-1556 0 0,5-13-17 0 0,2 0-15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4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6 8287 0 0,'0'0'382'0'0,"0"0"-8"0"0,-4-4-102 0 0,4 4 463 0 0,0 0 234 0 0,0 0 45 0 0,-2-2-594 0 0,1 1 1 0 0,0 0 0 0 0,0 0 0 0 0,-1 0 0 0 0,1 0-1 0 0,-1 1 1 0 0,1-1 0 0 0,-1 0 0 0 0,1 0-1 0 0,-1 1 1 0 0,-2-1 0 0 0,1 1-124 0 0,0 0 1 0 0,0 0 0 0 0,0 0-1 0 0,0 1 1 0 0,0 0-1 0 0,-1-1 1 0 0,1 1-1 0 0,1 0 1 0 0,-1 0 0 0 0,0 1-1 0 0,0-1 1 0 0,0 1-1 0 0,1-1 1 0 0,-1 1-1 0 0,0 0 1 0 0,1 0 0 0 0,0 0-1 0 0,-1 0 1 0 0,1 1-1 0 0,-2 2 1 0 0,-5 6-266 0 0,1 1 0 0 0,0 0 0 0 0,-7 14 1 0 0,12-19 26 0 0,-12 23-14 0 0,1 0 1 0 0,-15 54-1 0 0,-10 66 1278 0 0,29-110-899 0 0,-31 213-259 0 0,39-238-165 0 0,-7 90 0 0 0,5 1 0 0 0,11 130 0 0 0,-5-217 0 0 0,0 1 0 0 0,1-1 0 0 0,2 1 0 0 0,0-1 0 0 0,0 0 0 0 0,2-1 0 0 0,15 31 0 0 0,-19-44-252 0 0,-1-1-1 0 0,1 1 1 0 0,1 0-1 0 0,-1-1 1 0 0,1 0-1 0 0,0 0 1 0 0,0 0 0 0 0,9 6-1 0 0,-9-7-330 0 0,0 0 0 0 0,0-1 0 0 0,1 1-1 0 0,0-1 1 0 0,-1 0 0 0 0,1-1 0 0 0,0 1 0 0 0,0-1-1 0 0,9 1 1 0 0,10-1-6937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8:55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49 0 0,0 0 194 0 0,0 0 110 0 0,0 0 22 0 0,0 0 71 0 0,0 0 286 0 0,0 0 124 0 0,0 0 30 0 0,0 0-65 0 0,0 0-290 0 0,1 0-121 0 0,12 6 190 0 0,-1 0 0 0 0,0 1 1 0 0,-1 1-1 0 0,0-1 0 0 0,11 11 0 0 0,-8-7-83 0 0,-7-6-635 0 0,0 1-1 0 0,0-1 1 0 0,-1 1 0 0 0,0 0-1 0 0,0 1 1 0 0,-1 0 0 0 0,0-1-1 0 0,0 2 1 0 0,0-1-1 0 0,4 11 1 0 0,4 12-16 0 0,-2 1 0 0 0,-1 1 0 0 0,-1 0 0 0 0,7 53 0 0 0,-11-35 0 0 0,-2-1 0 0 0,-4 72 0 0 0,0-91 0 0 0,6 41 0 0 0,-1 16 0 0 0,-9-26 0 0 0,-2 0 0 0 0,-21 82 0 0 0,27-141 0 0 0,-3 17 157 0 0,2-7 188 0 0,0-1 0 0 0,-1 0 0 0 0,-1 0 1 0 0,-8 20-1 0 0,7-20-318 0 0,-1 0 1 0 0,-1-1-1 0 0,1 1 1 0 0,-2-1-1 0 0,-14 16 1 0 0,15-20-28 0 0,0-1-64 0 0,5-4-273 0 0,1-1-172 0 0,-1-1 0 0 0,1 1 0 0 0,0 0 1 0 0,0-1-1 0 0,0 1 0 0 0,0 0 1 0 0,-1-1-1 0 0,1 1 0 0 0,0-1 0 0 0,0 0 1 0 0,0 1-1 0 0,0-1 0 0 0,0 0 0 0 0,-1-1 1 0 0,1 1 881 0 0,-1-1-2418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06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06 8287 0 0,'0'0'191'0'0,"0"0"26"0"0,0-2 9 0 0,1-29 148 0 0,-1 29-175 0 0,0 1-1 0 0,1 0 1 0 0,-1-1 0 0 0,0 1-1 0 0,1 0 1 0 0,-1-1-1 0 0,1 1 1 0 0,-1 0-1 0 0,2-2 1 0 0,1-3 551 0 0,-3 4 205 0 0,1 0-290 0 0,1-17 395 0 0,-2 18-548 0 0,9-19 1623 0 0,-4 14-2046 0 0,-4 5 282 0 0,-1 1 117 0 0,0 0 21 0 0,0 0 3 0 0,0 0 0 0 0,0 0 0 0 0,0 0 0 0 0,0 0-69 0 0,0 0-222 0 0,0 0 166 0 0,0 0 101 0 0,0 0 21 0 0,-3 12 83 0 0,-1 9-581 0 0,-3 7-9 0 0,2 0-1 0 0,-4 47 1 0 0,-9 107-2 0 0,14-150 0 0 0,-6 28 0 0 0,-32 108 0 0 0,39-160 0 0 0,1-2 0 0 0,0 1 0 0 0,1 0 0 0 0,0 0 0 0 0,0 0 0 0 0,0 1 0 0 0,1 11 0 0 0,1-14 0 0 0,0-29 0 0 0,0 10 614 0 0,-5-26 1 0 0,1-3 188 0 0,3 29-793 0 0,-1-5-9 0 0,2 0 1 0 0,0-1-1 0 0,4-19 1 0 0,6-19 512 0 0,-9 39-207 0 0,2 1 0 0 0,0-1-1 0 0,1 0 1 0 0,8-19 0 0 0,0 13-307 0 0,0 1 0 0 0,2 1 0 0 0,0 1 0 0 0,30-33 0 0 0,-14 24 0 0 0,-2 10 0 0 0,-21 15 0 0 0,15-7 0 0 0,-13 11 0 0 0,-8 1 0 0 0,1 2 0 0 0,8 6 0 0 0,-7-4 0 0 0,-1 0 0 0 0,0 0 0 0 0,-1 1 0 0 0,1-1 0 0 0,0 1 0 0 0,-1-1 0 0 0,0 1 0 0 0,0 0 0 0 0,0 0 0 0 0,0 0 0 0 0,-1 0 0 0 0,1 0 0 0 0,-1 0 0 0 0,0 0 0 0 0,0 1 0 0 0,-1-1 0 0 0,1 0 0 0 0,-1 6 0 0 0,0-2 0 0 0,0 1 0 0 0,-1-1 0 0 0,1 1 0 0 0,-2-1 0 0 0,1 1 0 0 0,-1-1 0 0 0,-1 0 0 0 0,-4 12 0 0 0,3-12-117 0 0,-1 0 1 0 0,0-1-1 0 0,0 0 0 0 0,0 0 0 0 0,-1 0 1 0 0,0 0-1 0 0,0-1 0 0 0,-1 0 0 0 0,0-1 1 0 0,0 1-1 0 0,0-1 0 0 0,0-1 0 0 0,-1 1 1 0 0,0-1-1 0 0,0-1 0 0 0,-15 6 0 0 0,13-6-78 0 0,-1 0-1 0 0,0-1 0 0 0,1 0 0 0 0,-1-1 1 0 0,0 0-1 0 0,0-1 0 0 0,0 0 0 0 0,0 0 1 0 0,0-1-1 0 0,0-1 0 0 0,1 0 0 0 0,-1 0 1 0 0,-13-5-1 0 0,5-3-2523 0 0,5-1-4789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5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70 13823 0 0,'0'0'630'0'0,"-3"-15"236"0"0,3 10-548 0 0,-1-1 0 0 0,1 1-1 0 0,0-1 1 0 0,0 1 0 0 0,1-1-1 0 0,1-6 1 0 0,-1 8 76 0 0,0 0 0 0 0,0 0 0 0 0,-1 0 0 0 0,1 0 0 0 0,-1 0 0 0 0,0-1 0 0 0,-1 1 0 0 0,1 0 0 0 0,-1 0 0 0 0,1 0 0 0 0,-4-7 0 0 0,3 6 229 0 0,-1 0 0 0 0,1 0 0 0 0,0 0-1 0 0,1-1 1 0 0,-1 1 0 0 0,1 0 0 0 0,0-6 0 0 0,-2 5-75 0 0,-2 10 261 0 0,-3 9 243 0 0,4-3-1052 0 0,1-1 0 0 0,0 1 0 0 0,1 0 0 0 0,0 0 0 0 0,1-1 0 0 0,-1 1 0 0 0,2 0 0 0 0,-1 0 0 0 0,5 18 0 0 0,-3-21 0 0 0,0 0 0 0 0,1 1 0 0 0,0-1 0 0 0,0 0 0 0 0,1 0 0 0 0,0-1 0 0 0,0 1 0 0 0,0-1 0 0 0,1 0 0 0 0,0 0 0 0 0,0 0 0 0 0,0-1 0 0 0,7 6 0 0 0,-7-7 0 0 0,0-1 0 0 0,0 0 0 0 0,0 1 0 0 0,0-2 0 0 0,0 1 0 0 0,0-1 0 0 0,1 1 0 0 0,-1-1 0 0 0,1-1 0 0 0,0 1 0 0 0,-1-1 0 0 0,1 0 0 0 0,0-1 0 0 0,0 1 0 0 0,0-1 0 0 0,-1 0 0 0 0,1 0 0 0 0,0-1 0 0 0,0 0 0 0 0,0 0 0 0 0,-1 0 0 0 0,1-1 0 0 0,0 0 0 0 0,-1 0 0 0 0,1 0 0 0 0,-1-1 0 0 0,0 1 0 0 0,0-1 0 0 0,6-5 0 0 0,1-3 0 0 0,-1 1 0 0 0,0-2 0 0 0,0 1 0 0 0,-1-2 0 0 0,-1 1 0 0 0,0-1 0 0 0,8-18 0 0 0,-6 14 0 0 0,-4 4 280 0 0,-1-1 0 0 0,9-28 0 0 0,-13 37-189 0 0,-2 3 418 0 0,0 1-66 0 0,0 0-440 0 0,0 1 0 0 0,0 0 1 0 0,0 0-1 0 0,0 0 0 0 0,0-1 0 0 0,0 1 1 0 0,0 0-1 0 0,0 0 0 0 0,0 0 0 0 0,0-1 1 0 0,0 1-1 0 0,0 0 0 0 0,0 0 1 0 0,0-1-1 0 0,0 1 0 0 0,0 0 0 0 0,0 0 1 0 0,-1 0-1 0 0,1 0 0 0 0,0-1 1 0 0,0 1-1 0 0,0 0 0 0 0,0 0 0 0 0,-1 0 1 0 0,1 0-1 0 0,0 0 0 0 0,0-1 1 0 0,0 1-1 0 0,0 0 0 0 0,-1 0 0 0 0,1 0 1 0 0,0 0-1 0 0,0 0 0 0 0,-1 0 1 0 0,1 0-1 0 0,0 0 0 0 0,0 0 0 0 0,0 0 1 0 0,-1 0-1 0 0,1 0 0 0 0,0 0 0 0 0,0 0 1 0 0,0 0-1 0 0,-1 0 0 0 0,1 0 1 0 0,0 0-1 0 0,-9 4 9 0 0,8-4-13 0 0,-2 1 1 0 0,0 1 0 0 0,0 0 0 0 0,0 0 0 0 0,1 0 0 0 0,-1 1 0 0 0,0-1 0 0 0,1 1 0 0 0,-1-1 0 0 0,1 1 0 0 0,0 0 0 0 0,0 0 0 0 0,0 0 0 0 0,-2 5 0 0 0,-3 7 0 0 0,-8 25 0 0 0,12-34 0 0 0,-9 29 0 0 0,-12 37 0 0 0,-46 95 0 0 0,51-136 0 0 0,-35 47 0 0 0,7-11 0 0 0,41-57 0 0 0,6-10-1 0 0,0 0 0 0 0,0 0-1 0 0,0 0 1 0 0,0 0 0 0 0,-1 0 0 0 0,1 1-1 0 0,0-1 1 0 0,0 0 0 0 0,0 0 0 0 0,0 0-1 0 0,0 0 1 0 0,0 1 0 0 0,0-1 0 0 0,0 0-1 0 0,0 0 1 0 0,0 0 0 0 0,0 0 0 0 0,0 1-1 0 0,0-1 1 0 0,0 0 0 0 0,0 0 0 0 0,0 0 0 0 0,0 0-1 0 0,0 1 1 0 0,0-1 0 0 0,0 0 0 0 0,0 0-1 0 0,0 0 1 0 0,0 0 0 0 0,0 1 0 0 0,0-1-1 0 0,0 0 1 0 0,0 0 0 0 0,0 0 0 0 0,0 0-1 0 0,0 0 1 0 0,1 1 0 0 0,-1-1 0 0 0,0 0-1 0 0,0 0 1 0 0,0 0 0 0 0,0 0 0 0 0,0 0 0 0 0,1 0-1 0 0,-1 0 1 0 0,0 0 0 0 0,0 0 0 0 0,0 1-1 0 0,0-1 1 0 0,0 0 0 0 0,1 0 0 0 0,-1 0-1 0 0,0 0 1 0 0,0 0 0 0 0,0 0 0 0 0,0 0-1 0 0,1 0 1 0 0,-1 0 0 0 0,0 0 0 0 0,0 0-1 0 0,0 0 1 0 0,0 0 0 0 0,1 0 0 0 0,-1 0 0 0 0,0-1-1 0 0,11 0-272 0 0,-10 1 229 0 0,7-1-323 0 0,0-1 0 0 0,0 0 0 0 0,0 0 0 0 0,0-1 0 0 0,0 0 0 0 0,0 0 0 0 0,-1-1 0 0 0,1 0 0 0 0,7-6 0 0 0,-7 4-1131 0 0,0 0 0 0 0,9-10-1 0 0,9-13-1035 0 0,1 1-23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07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1975 0 0,'0'0'547'0'0,"0"0"-11"0"0,5-11-406 0 0,-3 7 4973 0 0,-2 4-2852 0 0,0 10 1096 0 0,4 29-3274 0 0,-1-19 230 0 0,-1 0 0 0 0,-1 0 0 0 0,0 0 0 0 0,-6 40 0 0 0,3-35-213 0 0,-2 12-90 0 0,2-27 0 0 0,1 1 0 0 0,0 0 0 0 0,1 0 0 0 0,0 0 0 0 0,2 13 0 0 0,-1 5 0 0 0,0-35 0 0 0,1 1 0 0 0,0 0 0 0 0,0-1 0 0 0,0 1 0 0 0,1 0 0 0 0,0 0 0 0 0,6-8 0 0 0,2-6 0 0 0,3-8 0 0 0,2 0 0 0 0,0 1 0 0 0,2 1 0 0 0,36-41 0 0 0,-42 54 0 0 0,-8 7 0 0 0,0 0 0 0 0,0 1 0 0 0,1 0 0 0 0,0 0 0 0 0,0 0 0 0 0,6-3 0 0 0,-11 7 0 0 0,1-1 0 0 0,-1 1 0 0 0,1-1 0 0 0,-1 1 0 0 0,1 0 0 0 0,-1-1 0 0 0,1 1 0 0 0,0 0 0 0 0,-1 0 0 0 0,1-1 0 0 0,-1 1 0 0 0,1 0 0 0 0,0 0 0 0 0,-1 0 0 0 0,1 0 0 0 0,-1 0 0 0 0,1 0 0 0 0,0 0 0 0 0,-1 0 0 0 0,1 0 0 0 0,0 0 0 0 0,-1 0 0 0 0,1 0 0 0 0,-1 0 0 0 0,1 1 0 0 0,0-1 0 0 0,0 1 0 0 0,1-1 0 0 0,6 4 0 0 0,-6-2 47 0 0,-1 0-1 0 0,0-1 1 0 0,0 1-1 0 0,0 0 1 0 0,0 0-1 0 0,0 0 1 0 0,0 0-1 0 0,-1 0 1 0 0,1 0 0 0 0,-1 0-1 0 0,1 0 1 0 0,-1 0-1 0 0,0 0 1 0 0,0 0-1 0 0,0 0 1 0 0,0 0-1 0 0,0 0 1 0 0,0 0-1 0 0,0 0 1 0 0,-1 0 0 0 0,0 3-1 0 0,-1 3 159 0 0,-1-1 0 0 0,0 1-1 0 0,0-1 1 0 0,-5 8 0 0 0,8-13-205 0 0,-1-1 0 0 0,1 0 0 0 0,-1 0 0 0 0,1 0 0 0 0,-1 0 0 0 0,0 0 0 0 0,1 0 0 0 0,-1 0 0 0 0,0 0 0 0 0,0 0 0 0 0,0-1 0 0 0,0 1 0 0 0,0 0 0 0 0,0 0 0 0 0,0-1 0 0 0,0 1 0 0 0,0-1 0 0 0,0 1 0 0 0,-2 0 0 0 0,-1 1 0 0 0,0 0 0 0 0,-1 0 0 0 0,1 0 0 0 0,0 0 0 0 0,-1 0 0 0 0,-6 1 0 0 0,3-1 0 0 0,1 0 0 0 0,-1 1 0 0 0,1 0 0 0 0,-10 5 0 0 0,14-8 0 0 0,3 1 0 0 0,-1-1 0 0 0,0 0 0 0 0,0 1 0 0 0,0-1 0 0 0,0 1 0 0 0,1-1 0 0 0,-1 1 0 0 0,0-1 0 0 0,1 1 0 0 0,-1 0 0 0 0,0-1 0 0 0,1 1 0 0 0,-1 0 0 0 0,1 0 0 0 0,-1-1 0 0 0,1 1 0 0 0,-1 1 0 0 0,-1 0 0 0 0,1-2 0 0 0,1 0 0 0 0,-1 1 0 0 0,0-1 0 0 0,1 1 0 0 0,-1 0 0 0 0,1-1 0 0 0,-1 1 0 0 0,1-1 0 0 0,0 1 0 0 0,-1 0 0 0 0,1-1 0 0 0,0 1 0 0 0,-1 0 0 0 0,1-1 0 0 0,0 1 0 0 0,0 0 0 0 0,0-1 0 0 0,-1 1 0 0 0,1 0 0 0 0,0 0 0 0 0,0-1 0 0 0,0 1 0 0 0,1 1 0 0 0,-2 2 0 0 0,0 1 0 0 0,0-1 0 0 0,1 1 0 0 0,0-1 0 0 0,0 0 0 0 0,0 1 0 0 0,1-1 0 0 0,0 0 0 0 0,-1 1 0 0 0,1-1 0 0 0,1 0 0 0 0,-1 0 0 0 0,1 1 0 0 0,-1-1 0 0 0,1 0 0 0 0,0-1 0 0 0,1 1 0 0 0,-1 0 0 0 0,1-1 0 0 0,-1 1 0 0 0,1-1 0 0 0,0 0 0 0 0,1 0 0 0 0,-1 0 0 0 0,0 0 0 0 0,1 0 0 0 0,-1-1 0 0 0,1 1 0 0 0,0-1 0 0 0,0 0 0 0 0,0-1 0 0 0,4 2 0 0 0,-4-2-101 0 0,0 0 0 0 0,-1 0 1 0 0,1 0-1 0 0,0-1 0 0 0,0 0 0 0 0,5 0 0 0 0,-4 0-69 0 0,-3 0-338 0 0,-2 0-4 0 0,0 0 0 0 0,22-21-5377 0 0,-16 13 4354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0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8 5 606 0 0,-1-2-247 0 0,-1-1 0 0 0,1 0 0 0 0,10 2 0 0 0,10 4-237 0 0,-26-8-47 0 0,1 1 15 0 0,30 5 97 0 0,-8-2-579 0 0,-18-4-56 0 0,-1 0 0 0 0,0 1 0 0 0,0 0 0 0 0,0 1 0 0 0,7 2 0 0 0,-11-4-669 0 0,8 2-831 0 0,1 0 730 0 0,1-4-3719 0 0,14-6 2480 0 0,2-2-11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08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 15663 0 0,'0'0'49'0'0,"0"-1"0"0"0,0 1 0 0 0,-1 0 0 0 0,1 0 1 0 0,0 0-1 0 0,-1 0 0 0 0,1 0 0 0 0,0 0 0 0 0,-1-1 0 0 0,1 1 0 0 0,0 0 0 0 0,0 0 0 0 0,-1 0 0 0 0,1 0 0 0 0,0 0 0 0 0,-1 0 0 0 0,1 0 0 0 0,0 0 0 0 0,-1 0 0 0 0,1 1 0 0 0,0-1 0 0 0,-1 0 0 0 0,1 0 0 0 0,0 0 1 0 0,0 0-1 0 0,-1 0 0 0 0,1 0 0 0 0,0 1 0 0 0,-1-1 0 0 0,1 0 0 0 0,0 1 0 0 0,3 8 3416 0 0,3 6-1892 0 0,-4-4-1301 0 0,0 1 0 0 0,-1-1 0 0 0,0 1 0 0 0,-1-1 0 0 0,0 0 0 0 0,-3 17 0 0 0,0-5 192 0 0,-2 0 0 0 0,-8 24 0 0 0,11-39-464 0 0,0 0 0 0 0,1 0 0 0 0,0 0 0 0 0,0 0 0 0 0,1 0 0 0 0,1 15 0 0 0,0 4 0 0 0,-1-25 22 0 0,0-2-32 0 0,0 1 0 0 0,0 0 1 0 0,0-1-1 0 0,0 1 0 0 0,0-1 1 0 0,0 1-1 0 0,0-1 0 0 0,0 1 1 0 0,0 0-1 0 0,0-1 0 0 0,0 1 0 0 0,1-1 1 0 0,-1 1-1 0 0,0-1 0 0 0,1 1 1 0 0,-1-1-1 0 0,0 1 0 0 0,1-1 1 0 0,-1 1-1 0 0,0-1 0 0 0,1 1 0 0 0,0 0 1 0 0,0 0-1042 0 0,-1-1-385 0 0,0 0-78 0 0,0 0-20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2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82 6447 0 0,'0'0'142'0'0,"1"0"22"0"0,2 0-103 0 0,13-3 387 0 0,-14 2 288 0 0,-1 1 237 0 0,2-1-597 0 0,0 0 0 0 0,-1-1 0 0 0,1 1 0 0 0,-1-1 0 0 0,1 1 0 0 0,3-4 0 0 0,-5 4 168 0 0,-1 1-28 0 0,1-1-345 0 0,1-1 0 0 0,0 1-1 0 0,-1-1 1 0 0,1 1 0 0 0,-1-1-1 0 0,0 0 1 0 0,1 1 0 0 0,-1-1-1 0 0,0 0 1 0 0,0 0 0 0 0,1-2-1 0 0,-2 2 342 0 0,0 2 0 0 0,1 0-355 0 0,0 0 0 0 0,0-1 0 0 0,0 1 1 0 0,0-1-1 0 0,0 1 0 0 0,0-1 0 0 0,-1 0 0 0 0,1 1 0 0 0,0-1 0 0 0,0 0 0 0 0,-1 0 0 0 0,1 1 0 0 0,0-1 0 0 0,-1 0 0 0 0,1 0 0 0 0,-1 0 0 0 0,1 0 0 0 0,-1 0 1 0 0,1 0-1 0 0,-1 0 0 0 0,0 0 0 0 0,0 0 0 0 0,1 0 0 0 0,-1 0 0 0 0,0 0 0 0 0,0-1 0 0 0,1-1 221 0 0,0 1 131 0 0,-1 1-66 0 0,1-4-294 0 0,2 0-61 0 0,-3 3 283 0 0,0 2 117 0 0,0 0 21 0 0,0 0-66 0 0,-7 2-278 0 0,5-2-165 0 0,1 1 0 0 0,0-1 0 0 0,0 0 0 0 0,0 0 0 0 0,0 1 0 0 0,0-1 0 0 0,1 1 0 0 0,-1-1 0 0 0,0 1 0 0 0,0-1 0 0 0,0 1 0 0 0,0 0 0 0 0,0-1 0 0 0,1 1 0 0 0,-1 0 0 0 0,0 0 0 0 0,0-1 0 0 0,1 1 0 0 0,-1 1 0 0 0,-2 2 0 0 0,-5 4 398 0 0,0 1 0 0 0,1 0 0 0 0,0 1-1 0 0,-8 14 1 0 0,6-9-355 0 0,-11 21-23 0 0,14-24-22 0 0,-13 20 0 0 0,-55 87 2 0 0,56-89 0 0 0,10-16 0 0 0,0 1 0 0 0,1-1 0 0 0,1 1 0 0 0,1 0 0 0 0,0 1 0 0 0,0 0 0 0 0,2-1 0 0 0,0 1 0 0 0,-2 26 0 0 0,5-22 0 0 0,0-8 0 0 0,0 0 0 0 0,-1 1 0 0 0,-1-1 0 0 0,0 0 0 0 0,-6 22 0 0 0,7-30 0 0 0,0-1 0 0 0,1 1 0 0 0,-1 0 0 0 0,1-1 0 0 0,-1 1 0 0 0,1 0 0 0 0,1 0 0 0 0,-1-1 0 0 0,0 1 0 0 0,2 4 0 0 0,0 17 0 0 0,-2-22 0 0 0,2 6 0 0 0,12 8 0 0 0,-5-9 0 0 0,-9-8-12 0 0,0 0 0 0 0,0 0 0 0 0,1 1 0 0 0,-1-1 0 0 0,0 0 1 0 0,0 0-1 0 0,1 1 0 0 0,-1-1 0 0 0,0 0 0 0 0,0 0 0 0 0,1 0 0 0 0,-1 1 0 0 0,0-1 0 0 0,1 0 0 0 0,-1 0 0 0 0,0 0 0 0 0,1 0 0 0 0,-1 0 0 0 0,0 0 1 0 0,1 0-1 0 0,-1 0 0 0 0,0 0 0 0 0,1 0 0 0 0,-1 0 0 0 0,0 0 0 0 0,1 0 0 0 0,-1 0 0 0 0,0 0 0 0 0,1 0 0 0 0,-1 0 0 0 0,0 0 0 0 0,1 0 1 0 0,-1 0-1 0 0,0 0 0 0 0,1-1 0 0 0,-1 1 0 0 0,0 0 0 0 0,0 0 0 0 0,1 0 0 0 0,-1-1 0 0 0,0 1 0 0 0,0 0 0 0 0,1 0 0 0 0,-1-1 0 0 0,0 1 0 0 0,0 0 1 0 0,0-1-1 0 0,1 1 0 0 0,-1 0 0 0 0,0 0 0 0 0,0-1 0 0 0,0 1 0 0 0,0 0 0 0 0,0-1 0 0 0,1 0-161 0 0,15-21-2435 0 0,-6 6-3129 0 0,-1 0-1345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2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66 13823 0 0,'3'-1'315'0'0,"-2"1"-271"0"0,0 0 0 0 0,1-1 0 0 0,-1 1 0 0 0,0-1-1 0 0,0 1 1 0 0,1-1 0 0 0,-1 0 0 0 0,0 0 0 0 0,0 1 0 0 0,0-1 0 0 0,0 0 0 0 0,0 0 0 0 0,0 0 0 0 0,0 0-1 0 0,0 0 1 0 0,-1 0 0 0 0,1-1 0 0 0,0 1 0 0 0,-1 0 0 0 0,1 0 0 0 0,0 0 0 0 0,-1-1 0 0 0,0 1 0 0 0,1 0-1 0 0,-1-1 1 0 0,1-1 0 0 0,7-12 107 0 0,-7 10 628 0 0,-1 4-657 0 0,0 1 0 0 0,0-1 0 0 0,0 1 1 0 0,0-1-1 0 0,0 0 0 0 0,0 1 0 0 0,0-1 0 0 0,0 1 0 0 0,1-1 0 0 0,-1 1 1 0 0,0-1-1 0 0,0 1 0 0 0,0-1 0 0 0,0 1 0 0 0,1-1 0 0 0,-1 1 0 0 0,0-1 1 0 0,1 1-1 0 0,-1 0 0 0 0,0-1 0 0 0,1 1 0 0 0,-1-1 0 0 0,0 1 0 0 0,1 0 1 0 0,-1-1-1 0 0,1 1 0 0 0,-1 0 0 0 0,1-1 0 0 0,-2-2 721 0 0,3 2 2093 0 0,-2 2-2902 0 0,1-1 1 0 0,0 0 0 0 0,-1 1-1 0 0,1-1 1 0 0,-1 1 0 0 0,1-1-1 0 0,-1 0 1 0 0,1 1-1 0 0,-1-1 1 0 0,1 1 0 0 0,-1 0-1 0 0,1-1 1 0 0,-1 1 0 0 0,0-1-1 0 0,1 1 1 0 0,-1 0 0 0 0,0-1-1 0 0,1 1 1 0 0,-1 0-1 0 0,0-1 1 0 0,0 1 0 0 0,0 0-1 0 0,1-1 1 0 0,-1 1 0 0 0,0 0-1 0 0,0-1 1 0 0,0 1 0 0 0,0 0-1 0 0,0 0 1 0 0,-1-1-1 0 0,1 1 1 0 0,0 0 0 0 0,0-1-1 0 0,0 1 1 0 0,-1 0 0 0 0,1-1-1 0 0,0 1 1 0 0,0 0-1 0 0,-1 0 1 0 0,0 1-5 0 0,1-1 0 0 0,0 1 0 0 0,-1 0 0 0 0,1-1 0 0 0,0 1 0 0 0,0-1 0 0 0,1 1 0 0 0,-1 0 0 0 0,0-1 0 0 0,0 1 0 0 0,1 0 0 0 0,-1-1 0 0 0,1 1 0 0 0,1 2 0 0 0,-1-2-14 0 0,-1 0 0 0 0,1 0-1 0 0,0 0 1 0 0,-1 0 0 0 0,1 1 0 0 0,-1-1 0 0 0,0 0-1 0 0,1 0 1 0 0,-2 5 0 0 0,0-1-16 0 0,-1 0 0 0 0,-1 1 0 0 0,1-1 0 0 0,-1 0 0 0 0,0 0 0 0 0,-7 10 0 0 0,-9 18 0 0 0,14-22 0 0 0,0 1 0 0 0,1 0 0 0 0,1 0 0 0 0,0 0 0 0 0,0 0 0 0 0,0 26 0 0 0,3-38 0 0 0,0 0 0 0 0,0 0 0 0 0,0 1 0 0 0,-1-1 0 0 0,1 0 0 0 0,0 0 0 0 0,0 1 0 0 0,-1-1 0 0 0,1 0 0 0 0,-1 0 0 0 0,1 0 0 0 0,-1 1 0 0 0,0 0 0 0 0,-9 23 0 0 0,10-25-28 0 0,0 0 0 0 0,0 0-1 0 0,0 0 1 0 0,0 0 0 0 0,1 0-1 0 0,-1 0 1 0 0,0-1 0 0 0,0 1-1 0 0,1 0 1 0 0,-1 0 0 0 0,0 0 0 0 0,0 0-1 0 0,0 0 1 0 0,1 0 0 0 0,-1 0-1 0 0,0 0 1 0 0,0 0 0 0 0,1 0-1 0 0,-1 0 1 0 0,0 0 0 0 0,0 0 0 0 0,0 0-1 0 0,1 0 1 0 0,-1 0 0 0 0,0 0-1 0 0,0 0 1 0 0,1 1 0 0 0,-1-1 0 0 0,0 0-1 0 0,0 0 1 0 0,0 0 0 0 0,1 0-1 0 0,-1 0 1 0 0,0 1 0 0 0,0-1-1 0 0,0 0 1 0 0,0 0 0 0 0,0 0 0 0 0,1 0-1 0 0,-1 1 1 0 0,0-1 0 0 0,0 0-1 0 0,0 0 1 0 0,0 0 0 0 0,0 1-1 0 0,0-1 1 0 0,0 0 0 0 0,0 0 0 0 0,0 1-1 0 0,0-1 1 0 0,0 0 0 0 0,0 0-1 0 0,0 0 1 0 0,0 1 0 0 0,0-1 0 0 0,0 0-1 0 0,0 0 1 0 0,0 1 0 0 0,0-1-1 0 0,0 0 1 0 0,0 0 0 0 0,0 1-1 0 0,1-3-895 0 0,0 0 1 0 0,0 0-1 0 0,0 1 0 0 0,0-1 0 0 0,0 0 0 0 0,0 1 0 0 0,3-4 0 0 0,10-6-6158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3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5663 0 0,'0'0'356'0'0,"0"0"50"0"0,3 1 20 0 0,49 4 106 0 0,-24-3 692 0 0,-1-1 0 0 0,0-2-1 0 0,1-1 1 0 0,51-10 0 0 0,-9-12-1207 0 0,-50 21-150 0 0,-18 3-563 0 0,-2 0-257 0 0,0 0-58 0 0,0 0-12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3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26 17503 0 0,'14'-4'399'0'0,"-11"3"60"0"0,-3 1 21 0 0,2-1-59 0 0,-2 1-407 0 0,1 0-1 0 0,-1 0 1 0 0,0 0 0 0 0,0 0-1 0 0,0-1 1 0 0,1 1 0 0 0,-1 0-1 0 0,0 0 1 0 0,0 0 0 0 0,1 0-1 0 0,-1-1 1 0 0,0 1 0 0 0,0 0-1 0 0,0 0 1 0 0,0 0 0 0 0,0-1 0 0 0,1 1-1 0 0,-1 0 1 0 0,0 0 0 0 0,0-1-1 0 0,0 1 1 0 0,0 0 0 0 0,0-1-1 0 0,0 1 1 0 0,0 0 0 0 0,0 0-1 0 0,0-1 1 0 0,0 1 0 0 0,0 0-1 0 0,0 0 1 0 0,0-1 0 0 0,0 1 0 0 0,0 0-1 0 0,0-1 1 0 0,0 1 0 0 0,0 0-1 0 0,0 0 1 0 0,0-1 0 0 0,-1 1-1 0 0,1 0 1 0 0,0 0 0 0 0,0-1-1 0 0,0 1 1 0 0,0 0 0 0 0,-1 0-1 0 0,1 0 1 0 0,0-1 0 0 0,0 1 0 0 0,0 0-1 0 0,-1 0 1 0 0,1 0 0 0 0,0 0-1 0 0,0 0 1 0 0,-1-1 0 0 0,1 1-1 0 0,0 0 1 0 0,0 0 0 0 0,-1 0-1 0 0,-12-7 3144 0 0,12 6-2492 0 0,1 1-121 0 0,0 0-28 0 0,0 0-72 0 0,5 10-272 0 0,-4-8-172 0 0,0-1 0 0 0,0 1 0 0 0,-1 0 0 0 0,1-1 0 0 0,0 1 0 0 0,-1 0 0 0 0,1 0 0 0 0,-1-1 0 0 0,1 1 0 0 0,-1 0 0 0 0,0 0 0 0 0,0 0 0 0 0,0-1 0 0 0,0 3 0 0 0,-1-1 0 0 0,1 0 0 0 0,-1-1 0 0 0,-1 1 0 0 0,1-1 0 0 0,0 1 0 0 0,-1-1 0 0 0,1 1 0 0 0,-1-1 0 0 0,-2 3 0 0 0,2-3 21 0 0,0 0 0 0 0,1 1 0 0 0,-1-1 0 0 0,1 0 1 0 0,0 1-1 0 0,-1-1 0 0 0,1 1 0 0 0,0 0 0 0 0,1-1 0 0 0,-1 1 0 0 0,0 0 0 0 0,1-1 0 0 0,0 1 0 0 0,-1 0 0 0 0,1 0 0 0 0,0-1 0 0 0,0 1 1 0 0,1 0-1 0 0,-1 0 0 0 0,1 2 0 0 0,-1 0 81 0 0,0 0 0 0 0,-1 0 1 0 0,1 0-1 0 0,-1 0 1 0 0,0 0-1 0 0,-1 0 0 0 0,1-1 1 0 0,-1 1-1 0 0,0-1 0 0 0,-4 7 1 0 0,-3 12 211 0 0,-1 2-281 0 0,2 1 0 0 0,1 1 0 0 0,1-1 0 0 0,-3 29 0 0 0,7-41-33 0 0,-1 0 0 0 0,-9 27 0 0 0,-2 6 0 0 0,11-38 0 0 0,0 0 0 0 0,0 0 0 0 0,-6 9 0 0 0,5-10 0 0 0,0 0 0 0 0,1 0 0 0 0,0 1 0 0 0,-2 9 0 0 0,3-10 0 0 0,-1 0 0 0 0,0-1 0 0 0,0 1 0 0 0,0-1 0 0 0,-1 0 0 0 0,-7 10 0 0 0,4-7 0 0 0,2 0 0 0 0,-7 13 0 0 0,0 26 0 0 0,8-42 0 0 0,4-7 0 0 0,0 1 0 0 0,0-1 0 0 0,-1 0 0 0 0,1 0 0 0 0,0 0 0 0 0,0 1 0 0 0,0-1 0 0 0,0 0 0 0 0,0 0 0 0 0,0 0 0 0 0,0 1 0 0 0,0-1 0 0 0,-1 0 0 0 0,1 0 0 0 0,0 0 0 0 0,0 0 0 0 0,0 0 0 0 0,0 1 0 0 0,-1-1 0 0 0,1 0 0 0 0,0 0 0 0 0,0 0 0 0 0,0 0 0 0 0,-1 0 0 0 0,1 0 0 0 0,0 0 0 0 0,0 0 0 0 0,0 0 0 0 0,-1 0 0 0 0,1 0 0 0 0,0 0 0 0 0,0 0 0 0 0,0 0 0 0 0,-1 0 0 0 0,1 0 0 0 0,0 0 0 0 0,0 0 0 0 0,0 0 0 0 0,-1 0 0 0 0,1 0 0 0 0,0 0 0 0 0,0 0 0 0 0,0 0 0 0 0,-1 0 0 0 0,1 0 0 0 0,0-1 0 0 0,0 1 0 0 0,0 0 0 0 0,0 0 0 0 0,-1 0 0 0 0,1 0 0 0 0,0 0 0 0 0,0-1 0 0 0,0 1 0 0 0,0 0 0 0 0,0 0 0 0 0,-4-8 0 0 0,6-21 0 0 0,-3 17 0 0 0,0 0 0 0 0,0 0 0 0 0,1-1 0 0 0,0 1 0 0 0,2 0 0 0 0,1-13 0 0 0,22-72 0 0 0,-21 82 0 0 0,10-48 0 0 0,-11 45 0 0 0,1 1 0 0 0,0 0 0 0 0,13-32 0 0 0,-13 40 120 0 0,0 0 0 0 0,1 0 0 0 0,0 0 0 0 0,0 1 0 0 0,1-1 0 0 0,0 1 0 0 0,1 1 0 0 0,-1-1 0 0 0,2 1 0 0 0,-1 0 0 0 0,14-9 0 0 0,-17 13-69 0 0,1 1-1 0 0,-1-1 1 0 0,0 0 0 0 0,1 0-1 0 0,-1 0 1 0 0,-1 0 0 0 0,1-1-1 0 0,0 1 1 0 0,-1-1 0 0 0,0 0-1 0 0,5-8 1 0 0,-6 10-51 0 0,0-1 0 0 0,0 1 0 0 0,1 0 0 0 0,-1 0 0 0 0,1-1 0 0 0,-1 2 0 0 0,1-1 0 0 0,0 0 0 0 0,0 0 0 0 0,0 1 0 0 0,0 0 0 0 0,4-2 0 0 0,11-5 0 0 0,27-14 0 0 0,-43 21 0 0 0,-1 0 0 0 0,1 1 0 0 0,-1-1 0 0 0,1 0 0 0 0,-1 1 0 0 0,1 0 0 0 0,0-1 0 0 0,-1 1 0 0 0,3 0 0 0 0,1-1 0 0 0,14 0 0 0 0,-14 2 0 0 0,-1 1 0 0 0,7 4 0 0 0,-8-3 0 0 0,0 1 0 0 0,0 1 0 0 0,0-1 0 0 0,-1 0 0 0 0,0 1 0 0 0,0-1 0 0 0,0 1 0 0 0,0 0 0 0 0,-1-1 0 0 0,1 1 0 0 0,-1 0 0 0 0,0 9 0 0 0,6 15 0 0 0,-6-23 0 0 0,0 1 0 0 0,0-1 0 0 0,0 1 0 0 0,0-1 0 0 0,-1 1 0 0 0,0 0 0 0 0,-1-1 0 0 0,0 1 0 0 0,0-1 0 0 0,0 1 0 0 0,0-1 0 0 0,-1 1 0 0 0,-3 6 0 0 0,0 5-168 0 0,5-15 97 0 0,-1 0-1 0 0,1-1 1 0 0,-1 1-1 0 0,0-1 1 0 0,0 1-1 0 0,0-1 1 0 0,0 1-1 0 0,0-1 0 0 0,0 1 1 0 0,-1-1-1 0 0,1 0 1 0 0,-1 0-1 0 0,0 0 1 0 0,1 0-1 0 0,-1 0 1 0 0,-4 3-1 0 0,1-1-163 0 0,2-2 64 0 0,0 0 0 0 0,0 0 0 0 0,0 0 1 0 0,0 0-1 0 0,0 0 0 0 0,0-1 0 0 0,-1 0 0 0 0,1 1 0 0 0,0-1 0 0 0,-1 0 0 0 0,1-1 0 0 0,-1 1 0 0 0,-5 0 0 0 0,-6-1-1243 0 0,-1 0 1 0 0,-23-4-1 0 0,22 0-6437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4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7503 0 0,'0'0'399'0'0,"2"0"60"0"0,6-1-117 0 0,22-3 362 0 0,-13-1 624 0 0,24-1 0 0 0,-35 6-945 0 0,0-1 0 0 0,0 1 0 0 0,0 1 0 0 0,0-1 0 0 0,0 1 0 0 0,-1 0 0 0 0,1 0 0 0 0,6 3 0 0 0,-5-2-160 0 0,0 1 0 0 0,0 0 0 0 0,0 0 0 0 0,7 6 0 0 0,-2-2 159 0 0,-9-6-355 0 0,-1 1 1 0 0,0 0-1 0 0,0-1 0 0 0,0 1 1 0 0,0 0-1 0 0,0 0 0 0 0,0 0 1 0 0,-1 0-1 0 0,1 1 0 0 0,0-1 1 0 0,-1 0-1 0 0,2 5 0 0 0,11 35 191 0 0,-8-20-183 0 0,9 26-35 0 0,27 58 0 0 0,-39-99 0 0 0,-1 1 0 0 0,1-1 0 0 0,-2 0 0 0 0,1 1 0 0 0,-1-1 0 0 0,0 9 0 0 0,4 23 0 0 0,-3-30 0 0 0,-1-1 0 0 0,0 1 0 0 0,0 0 0 0 0,-2 17 0 0 0,1-21 0 0 0,-1 1 0 0 0,0-1 0 0 0,0 0 0 0 0,0 0 0 0 0,0 0 0 0 0,-1 0 0 0 0,0 0 0 0 0,0 0 0 0 0,-5 7 0 0 0,-3 1 23 0 0,8-10 5 0 0,0 0 0 0 0,0-1 0 0 0,0 1 0 0 0,0 0 0 0 0,0 0 0 0 0,0 0 0 0 0,1 0 0 0 0,0 0 0 0 0,-1 0 0 0 0,1 1 0 0 0,1-1 0 0 0,-1 0 0 0 0,0 0 0 0 0,0 4 0 0 0,1-3 16 0 0,-1 1 0 0 0,1-1 0 0 0,-1 0 0 0 0,0 0 0 0 0,0 0 0 0 0,-1 0 0 0 0,1-1 0 0 0,-1 1 0 0 0,0 0 0 0 0,0 0 0 0 0,0-1 0 0 0,-1 1 0 0 0,-2 2 0 0 0,-5 5 204 0 0,0-1-1 0 0,-17 14 0 0 0,-9 8 0 0 0,27-23-247 0 0,-2 0 0 0 0,1-1 0 0 0,-13 8 0 0 0,-2 2 0 0 0,22-16-136 0 0,-1 1 0 0 0,1-2-1 0 0,-1 1 1 0 0,-6 2 0 0 0,5-2-59 0 0,4-1-313 0 0,-5 1-291 0 0,-2 1-1102 0 0,6-2-5799 0 0,2-1-12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57 10135 0 0,'0'0'464'0'0,"-8"0"151"0"0,-15 0 3205 0 0,23 0-3155 0 0,0 0-121 0 0,0 0-28 0 0,0 0-4 0 0,0 0 0 0 0,0 0-428 0 0,0 0 0 0 0,0 0-1 0 0,0 0 1 0 0,-1 0 0 0 0,1 0-1 0 0,0 0 1 0 0,0 0-1 0 0,0 0 1 0 0,-1 0 0 0 0,1 0-1 0 0,0 0 1 0 0,0 0 0 0 0,0 0-1 0 0,-1 0 1 0 0,1 0 0 0 0,0 0-1 0 0,0-1 1 0 0,0 1 0 0 0,0 0-1 0 0,-1 0 1 0 0,1 0 0 0 0,0 0-1 0 0,0 0 1 0 0,0 0 0 0 0,0-1-1 0 0,-1 1 1 0 0,1 0 0 0 0,0 0-1 0 0,0 0 1 0 0,0 0 0 0 0,0 0-1 0 0,0-1 1 0 0,0 1 0 0 0,0 0-1 0 0,0 0 1 0 0,0 0 0 0 0,-1-1-1 0 0,1 1 1 0 0,0 0 0 0 0,0 0-1 0 0,3-11 1100 0 0,-2 10-1105 0 0,0 0 1 0 0,-1 0-1 0 0,1 0 1 0 0,-1 0-1 0 0,0-1 0 0 0,1 1 1 0 0,-1 0-1 0 0,0 0 1 0 0,0-1-1 0 0,0 1 0 0 0,0 0 1 0 0,0-2-1 0 0,0 1 6 0 0,0 1 0 0 0,-1-1 0 0 0,1 1 0 0 0,0-1 0 0 0,0 0 0 0 0,1 1 0 0 0,-1-1 0 0 0,0 1 0 0 0,0-1-1 0 0,1 0 1 0 0,-1 1 0 0 0,1-1 0 0 0,0-1 0 0 0,13-22 891 0 0,-14 24-973 0 0,23-42 432 0 0,-16 27 72 0 0,13-20 0 0 0,-17 32-441 0 0,0 0 0 0 0,0 0 0 0 0,1 0 1 0 0,-1 0-1 0 0,1 0 0 0 0,0 0 0 0 0,0 1 0 0 0,8-5 0 0 0,2-1-47 0 0,-9 5-18 0 0,0 1-1 0 0,0 0 1 0 0,0 0 0 0 0,0 1 0 0 0,1 0-1 0 0,8-3 1 0 0,-7 3 0 0 0,1 0 0 0 0,-1 0 0 0 0,1 0 0 0 0,13 0 0 0 0,-18 3 0 0 0,-8 0 0 0 0,3-1 0 0 0,2 0 0 0 0,-1 0 0 0 0,1 0 0 0 0,0 0 0 0 0,0 0 0 0 0,-1 0 0 0 0,1 0 0 0 0,0 0 0 0 0,-1 0 0 0 0,1 0 0 0 0,0 1 0 0 0,0-1 0 0 0,-1 0 0 0 0,1 0 0 0 0,0 0 0 0 0,0 0 0 0 0,-1 0 0 0 0,1 0 0 0 0,0 1 0 0 0,0-1 0 0 0,0 0 0 0 0,-1 0 0 0 0,1 0 0 0 0,0 1 0 0 0,0-1 0 0 0,0 0 0 0 0,-1 0 0 0 0,1 1 0 0 0,0-1 0 0 0,0 0 0 0 0,0 1 0 0 0,6 9 0 0 0,-5-9 0 0 0,-1-1 0 0 0,1 1 0 0 0,-1 0 0 0 0,1-1 0 0 0,-1 1 0 0 0,1 0 0 0 0,-1-1 0 0 0,0 1 0 0 0,1 0 0 0 0,-1-1 0 0 0,0 1 0 0 0,1 0 0 0 0,-1 0 0 0 0,0 0 0 0 0,0-1 0 0 0,0 1 0 0 0,0 0 0 0 0,1 0 0 0 0,-1 0 0 0 0,0-1 0 0 0,-1 1 0 0 0,1 0 0 0 0,0 0 0 0 0,0 0 0 0 0,0-1 0 0 0,0 1 0 0 0,-1 0 0 0 0,1 0 0 0 0,0-1 0 0 0,-1 1 0 0 0,1 0 0 0 0,0 0 0 0 0,-2 0 0 0 0,-1 5 0 0 0,0 0 0 0 0,0-1 0 0 0,0 1 0 0 0,1 0 0 0 0,0 0 0 0 0,0 1 0 0 0,-2 9 0 0 0,4-13 0 0 0,0 0 0 0 0,-1 0 0 0 0,1 0 0 0 0,0 0 0 0 0,1 0 0 0 0,-1 0 0 0 0,0 0 0 0 0,1 0 0 0 0,0 0 0 0 0,0 0 0 0 0,0 0 0 0 0,0-1 0 0 0,0 1 0 0 0,0 0 0 0 0,1-1 0 0 0,-1 1 0 0 0,1-1 0 0 0,2 3 0 0 0,2 2 0 0 0,-6-6 0 0 0,0-1 0 0 0,0 0 0 0 0,0 0 0 0 0,0 0 0 0 0,0 0 0 0 0,0 0 0 0 0,0 1 0 0 0,0-1 0 0 0,0 0 0 0 0,1 0 0 0 0,-1 0 0 0 0,0 1 0 0 0,0-1 0 0 0,0 0 0 0 0,0 0 0 0 0,0 0 0 0 0,0 1 0 0 0,0-1 0 0 0,0 0 0 0 0,0 0 0 0 0,0 0 0 0 0,-1 0 0 0 0,1 1 0 0 0,0-1 0 0 0,0 0 0 0 0,0 0 0 0 0,0 0 0 0 0,0 1 0 0 0,0-1 0 0 0,0 0 0 0 0,0 0 0 0 0,0 0 0 0 0,-1 0 0 0 0,1 0 0 0 0,0 1 0 0 0,-12 5 0 0 0,12-6 0 0 0,-1 0 0 0 0,1 0 0 0 0,-1 1 0 0 0,0-1 0 0 0,1 0 0 0 0,-1 0 0 0 0,0 0 0 0 0,1 0 0 0 0,-1 1 0 0 0,0-1 0 0 0,1 0 0 0 0,-1 0 0 0 0,0 0 0 0 0,1-1 0 0 0,-1 1 0 0 0,1 0 0 0 0,-2 0 0 0 0,-1-5 0 0 0,2 4 0 0 0,-12-11 0 0 0,11 11 0 0 0,0-1 0 0 0,0 1 0 0 0,0-1 0 0 0,0 0 0 0 0,1 0 0 0 0,-1 0 0 0 0,1 0 0 0 0,-3-3 0 0 0,4 4 0 0 0,0 0 0 0 0,0 0 0 0 0,-1 0 0 0 0,1 1 0 0 0,0-1 0 0 0,0 0 0 0 0,0 0 0 0 0,0 0 0 0 0,0 0 0 0 0,1 0 0 0 0,-1 0 0 0 0,0 0 0 0 0,0 0 0 0 0,1 0 0 0 0,-1 0 0 0 0,0 1 0 0 0,1-1 0 0 0,-1 0 0 0 0,1 0 0 0 0,-1 0 0 0 0,1 1 0 0 0,-1-1 0 0 0,1 0 0 0 0,0 1 0 0 0,-1-1 0 0 0,1 0 0 0 0,0 1 0 0 0,1-1 0 0 0,1-2 0 0 0,0 0 0 0 0,0 0 0 0 0,0 0 0 0 0,-1 0 0 0 0,1 0 0 0 0,-1-1 0 0 0,0 1 0 0 0,0-1 0 0 0,4-7 0 0 0,-5 9 0 0 0,0 0 0 0 0,0 0 0 0 0,0 0 0 0 0,1 0 0 0 0,-1 0 0 0 0,1 0 0 0 0,-1 1 0 0 0,1-1 0 0 0,0 1 0 0 0,0-1 0 0 0,0 1 0 0 0,0-1 0 0 0,4-1 0 0 0,29-11 0 0 0,-33 13 0 0 0,0 0 0 0 0,0 1 0 0 0,1-1 0 0 0,-1 0 0 0 0,0 1 0 0 0,0 0 0 0 0,1-1 0 0 0,-1 1 0 0 0,0 0 0 0 0,1 0 0 0 0,-1 1 0 0 0,0-1 0 0 0,1 0 0 0 0,2 2 0 0 0,0-1 0 0 0,6 4 0 0 0,-10-4 0 0 0,5 3 0 0 0,0 0 0 0 0,-1 1 0 0 0,0 0 0 0 0,0 0 0 0 0,0 0 0 0 0,0 1 0 0 0,-1 0 0 0 0,0 0 0 0 0,5 8 0 0 0,-9-10 0 0 0,0-3 0 0 0,0-1 0 0 0,-1 1 0 0 0,1 0 0 0 0,0-1 0 0 0,-1 1 0 0 0,1 0 0 0 0,0 0 0 0 0,0-1 0 0 0,0 1 0 0 0,0 0 0 0 0,0 0 0 0 0,0-1 0 0 0,0 1 0 0 0,0 0 0 0 0,0-1 0 0 0,0 1 0 0 0,0 0 0 0 0,1 0 0 0 0,-1 0 0 0 0,0 1 2 0 0,1 0 12 0 0,7 9-94 0 0,-8-10-257 0 0,0-1-138 0 0,0 0-33 0 0,0 0-72 0 0,0 0-285 0 0,-9 0-1366 0 0,0 1-3931 0 0,8-2-920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6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7503 0 0,'0'0'399'0'0,"0"0"60"0"0,0 0 21 0 0,0 0-59 0 0,0 0-204 0 0,0 0 170 0 0,0 0 101 0 0,0 0 21 0 0,12 2 2051 0 0,-1-3-2159 0 0,0 0-1 0 0,-1-1 1 0 0,20-5-1 0 0,5-1 142 0 0,35-6-6226 0 0,-69 14 5536 0 0,0 0 0 0 0,0 0 0 0 0,-1-1 0 0 0,1 1 0 0 0,0 0-1 0 0,0-1 1 0 0,-1 1 0 0 0,1 0 0 0 0,0-1 0 0 0,0 1 0 0 0,-1-1 0 0 0,1 1 0 0 0,-1-1-1 0 0,1 0 1 0 0,0 1 0 0 0,-1-1 0 0 0,1 0 0 0 0,-1 1 0 0 0,0-1 0 0 0,1-1 0 0 0,4-4-763 0 0,9-7-1136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5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5 17503 0 0,'0'0'399'0'0,"-8"-4"1106"0"0,8 3-1352 0 0,-1 0 1 0 0,0 0-1 0 0,0 0 0 0 0,0 0 0 0 0,0 1 0 0 0,0-1 1 0 0,0 0-1 0 0,0 1 0 0 0,0-1 0 0 0,0 1 1 0 0,0-1-1 0 0,0 1 0 0 0,0-1 0 0 0,-1 1 0 0 0,1 0 1 0 0,0 0-1 0 0,0-1 0 0 0,0 1 0 0 0,-1 0 0 0 0,1 0 1 0 0,0 0-1 0 0,-2 1 0 0 0,1-1-19 0 0,1 1 1 0 0,-1 0-1 0 0,0 0 0 0 0,1-1 1 0 0,-1 1-1 0 0,0 0 0 0 0,1 1 1 0 0,0-1-1 0 0,-1 0 0 0 0,1 0 1 0 0,0 1-1 0 0,-1-1 0 0 0,0 2 1 0 0,-3 5 200 0 0,0 0 0 0 0,0 1 0 0 0,1-1 0 0 0,-6 16 0 0 0,-106 342 1236 0 0,96-300-574 0 0,13-48-963 0 0,1 1 1 0 0,1 0-1 0 0,1 0 1 0 0,0 0-1 0 0,-1 27 1 0 0,5-33-510 0 0,0-11-33 0 0,1 0-4 0 0,0-1 417 0 0,0 0-1 0 0,0-1 1 0 0,-1 1 0 0 0,1 0-1 0 0,0 0 1 0 0,0-1-1 0 0,0 1 1 0 0,0 0 0 0 0,0-1-1 0 0,0 1 1 0 0,0-1-1 0 0,0 1 1 0 0,1-1 0 0 0,-1 0-1 0 0,0 1 1 0 0,0-1 0 0 0,0 0-1 0 0,0 0 1 0 0,2 0-1 0 0,-1 0-671 0 0,0 0-1 0 0,0 0 0 0 0,0-1 0 0 0,0 1 0 0 0,-1 0 0 0 0,1-1 0 0 0,0 0 0 0 0,2-1 1 0 0,13-8-7391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16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7 17503 0 0,'0'0'803'0'0,"0"0"-18"0"0,0 0-358 0 0,0 0 341 0 0,2-6 829 0 0,-2 6 1915 0 0,1 5-3468 0 0,-1-1 0 0 0,0 1 0 0 0,0-1 0 0 0,0 1 0 0 0,0-1 0 0 0,-1 1-1 0 0,0-1 1 0 0,0 1 0 0 0,0-1 0 0 0,0 1 0 0 0,-1-1 0 0 0,0 0 0 0 0,-2 5 0 0 0,2-4 144 0 0,0 0 1 0 0,0 0 0 0 0,1 0-1 0 0,-1 0 1 0 0,0 9-1 0 0,1-7-73 0 0,0-1-1 0 0,0 1 1 0 0,-4 7-1 0 0,-17 29-94 0 0,2-8-24 0 0,7-12 4 0 0,10-19 0 0 0,0 0 0 0 0,1 1 0 0 0,0 0 0 0 0,-1-1 0 0 0,-1 10 0 0 0,-9 18 0 0 0,11-24 0 0 0,3-8 0 0 0,-1 0 0 0 0,0-1 0 0 0,0 1 0 0 0,0 0 0 0 0,0 0 0 0 0,0 0 0 0 0,0 0 0 0 0,0 0 0 0 0,1 0 0 0 0,-1 0 0 0 0,0 0 0 0 0,0 0 0 0 0,0-1 0 0 0,0 1 0 0 0,0 0 0 0 0,0 0 0 0 0,1 0 0 0 0,-1 0 0 0 0,0 0 0 0 0,0 0 0 0 0,0 0 0 0 0,0 0 0 0 0,1 0 0 0 0,-1 0 0 0 0,0 0 0 0 0,0 0 0 0 0,0 0 0 0 0,0 0 0 0 0,0 0 0 0 0,1 0 0 0 0,-1 0 0 0 0,0 0 0 0 0,0 0 0 0 0,0 1 0 0 0,0-1 0 0 0,0 0 0 0 0,1 0 0 0 0,-1 0 0 0 0,0 0 0 0 0,0 0 0 0 0,0 0 0 0 0,0 0 0 0 0,0 0 0 0 0,0 1 0 0 0,0-1 0 0 0,1 0 0 0 0,-1 0 0 0 0,0 0 0 0 0,0 0 0 0 0,0 0 0 0 0,0 0 0 0 0,0 1 0 0 0,0-1 0 0 0,0 0 0 0 0,0 0 0 0 0,0 0 0 0 0,0 0 0 0 0,0 1 0 0 0,0-1 0 0 0,0 0 0 0 0,0 0 0 0 0,0 0 0 0 0,0 0 0 0 0,0 0 0 0 0,0 1 0 0 0,0-1 0 0 0,0 0 0 0 0,0 0 0 0 0,0 0 0 0 0,8-6 0 0 0,-8 5 0 0 0,15-14 0 0 0,0-1 0 0 0,14-21 0 0 0,-21 27 0 0 0,0 1 0 0 0,13-13 0 0 0,6-5 0 0 0,-17 16 0 0 0,1 1 0 0 0,18-14 0 0 0,7-6 0 0 0,-31 27 5 0 0,-1-1 0 0 0,1 1 1 0 0,0 0-1 0 0,-1 0 0 0 0,1 0 0 0 0,0 1 0 0 0,1-1 0 0 0,-1 1 0 0 0,0 0 1 0 0,1 1-1 0 0,-1 0 0 0 0,1-1 0 0 0,8 1 0 0 0,-12 0 366 0 0,-3 3 117 0 0,-1 1-300 0 0,1-2-137 0 0,0 0 0 0 0,1 0-1 0 0,-1 0 1 0 0,1 0 0 0 0,-1 0 0 0 0,1 0-1 0 0,0 1 1 0 0,-1-1 0 0 0,1 0-1 0 0,0 0 1 0 0,0 1 0 0 0,0-1 0 0 0,0 0-1 0 0,0 0 1 0 0,0 1 0 0 0,0-1-1 0 0,1 2 1 0 0,-2-1-50 0 0,0-1 1 0 0,1 1-1 0 0,-1 0 0 0 0,0 0 0 0 0,0 0 1 0 0,0 0-1 0 0,0 0 0 0 0,0-1 1 0 0,0 1-1 0 0,0 0 0 0 0,-1-1 0 0 0,1 1 1 0 0,-1-1-1 0 0,-2 3 0 0 0,-8 9-4 0 0,11-12 3 0 0,0 1 0 0 0,0-1 0 0 0,1 0 0 0 0,-1 1 0 0 0,0-1 0 0 0,0 0 0 0 0,-1 0 0 0 0,1 0 0 0 0,0 1 0 0 0,0-1 0 0 0,0 0 0 0 0,-2 0 0 0 0,-13 10 0 0 0,3 2 0 0 0,13-13 0 0 0,-1 1 0 0 0,1-1 0 0 0,-1 1 0 0 0,1-1 0 0 0,-1 1 0 0 0,1-1 0 0 0,-1 1 0 0 0,1-1 0 0 0,-1 1 0 0 0,1 0 0 0 0,0-1 0 0 0,-1 1 0 0 0,1-1 0 0 0,0 1 0 0 0,-1 0 0 0 0,1 0 0 0 0,0-1 0 0 0,0 1 0 0 0,0 0 0 0 0,0-1 0 0 0,0 1 0 0 0,0 0 0 0 0,0 0 0 0 0,0-1 0 0 0,0 1 0 0 0,0 0 0 0 0,0 0 0 0 0,0-1 0 0 0,0 1 0 0 0,1 0 0 0 0,-1-1 0 0 0,0 1 0 0 0,1 1 0 0 0,0 0 0 0 0,2 6 0 0 0,0 0 0 0 0,0 0 0 0 0,0-1 0 0 0,7 9 0 0 0,5 15 0 0 0,-13-28 0 0 0,0 0 0 0 0,0 0 0 0 0,0-1 0 0 0,0 1 0 0 0,1-1 0 0 0,-1 1 0 0 0,0-1 0 0 0,1 0 0 0 0,0 0 0 0 0,0 0 0 0 0,4 2 0 0 0,-3-1 0 0 0,0 0 0 0 0,0-1 0 0 0,0 1 0 0 0,-1 1 0 0 0,5 3 0 0 0,-8-6 0 0 0,1 0 0 0 0,0 0 0 0 0,0 0 0 0 0,0 1 0 0 0,-1-1 0 0 0,1 0 0 0 0,0-1 0 0 0,1 1 0 0 0,-1 0 0 0 0,0 0 0 0 0,0 0 0 0 0,0 0 0 0 0,0-1 0 0 0,1 1 0 0 0,-1-1 0 0 0,0 1 0 0 0,3 0 0 0 0,2 1 0 0 0,4 3 0 0 0,3-3 0 0 0,-2-2 72 0 0,-8 0 299 0 0,-2 0-360 0 0,0 0 1 0 0,0 0 0 0 0,0 0-1 0 0,-1 0 1 0 0,1 0 0 0 0,0-1-1 0 0,0 1 1 0 0,0 0 0 0 0,0-1-1 0 0,0 1 1 0 0,0 0 0 0 0,0-1-1 0 0,-1 1 1 0 0,1-1-1 0 0,0 0 1 0 0,0 1 0 0 0,-1-1-1 0 0,2 0 1 0 0,-4-5-888 0 0,1 1 1 0 0,0 0-1 0 0,0-1 1 0 0,0-7-1 0 0,1 5 389 0 0,-2-10-1048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45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3823 0 0,'0'0'315'0'0,"0"0"45"0"0,0 0 21 0 0,0 0-49 0 0,0 0-149 0 0,0 0 194 0 0,2-1 110 0 0,0-1 112 0 0,-1 1-1167 0 0,2-3 1332 0 0,8-7 5094 0 0,-9 12-5415 0 0,8 3-294 0 0,-2 1-61 0 0,-6-4 283 0 0,43 1 1234 0 0,12-6-1605 0 0,62-11 0 0 0,-107 13 0 0 0,0 0 0 0 0,-1 1 0 0 0,23 1 0 0 0,41 9 0 0 0,-44-4 0 0 0,-27-5 0 0 0,15 7 0 0 0,-8-1 0 0 0,5 7 0 0 0,2-1 0 0 0,-15-9 0 0 0,20 6 0 0 0,-20-8 0 0 0,-3 0 0 0 0,1-1 0 0 0,0 0 0 0 0,-1 1 0 0 0,1-1 0 0 0,0 0 0 0 0,0 0 0 0 0,-1 0 0 0 0,1 1 0 0 0,0-1 0 0 0,0 0 0 0 0,-1 0 0 0 0,1 0 0 0 0,0 0 0 0 0,0 0 0 0 0,-1 0 0 0 0,1 0 0 0 0,0-1 0 0 0,-1 1 0 0 0,2 0 0 0 0,5-2 13 0 0,13 1-90 0 0,-18 1-260 0 0,-2 0-138 0 0,0 0-33 0 0,0 0-140 0 0,0 0-572 0 0,-2-2-253 0 0,-3-3-51 0 0,4 4-11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45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01 11975 0 0,'0'0'267'0'0,"0"0"42"0"0,-9-8 417 0 0,-3-3-577 0 0,11 10 571 0 0,1 1 249 0 0,0 0 45 0 0,0 0-61 0 0,0 0-288 0 0,0 0-121 0 0,0 0-28 0 0,4-3-223 0 0,0-1-1 0 0,0 0 1 0 0,1 1-1 0 0,-1 0 1 0 0,1 0 0 0 0,0 0-1 0 0,0 1 1 0 0,0 0-1 0 0,0 0 1 0 0,0 0-1 0 0,1 0 1 0 0,-1 1 0 0 0,8-1-1 0 0,15-4-138 0 0,1 2 0 0 0,-1 1 0 0 0,57 1 0 0 0,33 7-154 0 0,-44-3 0 0 0,-53-2 0 0 0,0 0 0 0 0,38 6 0 0 0,-47-3 293 0 0,0-2-1 0 0,0 1 1 0 0,0-2-1 0 0,0 0 1 0 0,0 0 0 0 0,23-4-1 0 0,-16 3-292 0 0,-3-2 0 0 0,-11 2 0 0 0,-3 0 0 0 0,0 1 0 0 0,0 0 0 0 0,0-1 0 0 0,0 1 0 0 0,0-1 0 0 0,0 0 0 0 0,-1 0 0 0 0,1 0 0 0 0,0 0 0 0 0,0 0 0 0 0,-1 0 0 0 0,4-3 0 0 0,1 0 0 0 0,2-1 0 0 0,-2 1-133 0 0,-4 3-563 0 0,-4 0-258 0 0,-7-5-1421 0 0,-1 0-5475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49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98 8287 0 0,'0'0'191'0'0,"0"0"26"0"0,1-1 9 0 0,3-5-34 0 0,-3 0-10 0 0,7-11 1872 0 0,-5 12-1372 0 0,-2 3 273 0 0,7-9 254 0 0,5-10-5 0 0,-12 20-833 0 0,5-18 1069 0 0,-5 15-1291 0 0,1-3-61 0 0,1-3 644 0 0,3-18 496 0 0,-6 24-989 0 0,1 0-1 0 0,1-1 1 0 0,-1 1 0 0 0,3-6-1 0 0,-2 7 107 0 0,-1 0-1 0 0,1-1 0 0 0,-1 1 0 0 0,0 0 0 0 0,-1-1 0 0 0,1 0 1 0 0,0-5-1 0 0,-10 17-179 0 0,4-2-165 0 0,0 1 0 0 0,1-1 0 0 0,0 1 0 0 0,0 0 0 0 0,0 0 0 0 0,-3 10 0 0 0,-8 14 0 0 0,2-6 0 0 0,-15 41 0 0 0,19-43 0 0 0,-1 0 0 0 0,-17 29 0 0 0,4-6 0 0 0,16-36 0 0 0,4-6 0 0 0,2-5 0 0 0,7-10 0 0 0,9-13 0 0 0,-1-1 0 0 0,-10 18 0 0 0,0-1 0 0 0,1 1 0 0 0,6-8 0 0 0,25-30 626 0 0,-21 26-152 0 0,0 0 0 0 0,21-18 0 0 0,-9 8-474 0 0,-16 20 0 0 0,0 4 0 0 0,0 7 0 0 0,-1 4 0 0 0,-1 1 0 0 0,0 5 0 0 0,-8-8 0 0 0,-1-1 0 0 0,1 2 0 0 0,6 29 0 0 0,-6-29 0 0 0,-1 1 0 0 0,1-1 0 0 0,-1 1 0 0 0,-1 7 0 0 0,-6 5 0 0 0,3-11 0 0 0,-1 4 0 0 0,-3 3 0 0 0,4-12 0 0 0,2-2 0 0 0,-4 3 0 0 0,1-1 0 0 0,-1 1 0 0 0,1-1 0 0 0,-1 0 0 0 0,0-1 0 0 0,1 1 0 0 0,-1-1 0 0 0,0 0 0 0 0,-8 0 0 0 0,2 0 0 0 0,11-1 0 0 0,0 0 0 0 0,0 0 0 0 0,0 0 0 0 0,0 1 0 0 0,0-1 0 0 0,-1 0 0 0 0,1-1 0 0 0,0 1 0 0 0,0 0 0 0 0,0 0 0 0 0,0 0 0 0 0,0-1 0 0 0,-1 1 0 0 0,1-1 0 0 0,0 1 0 0 0,0-1 0 0 0,0 1 0 0 0,-1-1 0 0 0,-4-2 0 0 0,5 2 0 0 0,1 1 0 0 0,0 0 0 0 0,-1 0 0 0 0,1 0 0 0 0,0 0 0 0 0,0 0 0 0 0,-1 0 0 0 0,1 0 0 0 0,0 0 0 0 0,-1 0 0 0 0,1 0 0 0 0,0 0 0 0 0,-1 0 0 0 0,1 0 0 0 0,0 0 0 0 0,-1 0 0 0 0,1 1 0 0 0,0-1 0 0 0,0 0 0 0 0,-1 0 0 0 0,1 0 0 0 0,0 0 0 0 0,-1 1 0 0 0,6 9 0 0 0,1 3 0 0 0,3 9 0 0 0,-4-14 0 0 0,15 12 0 0 0,-12-11 0 0 0,2-3 0 0 0,-7-5 0 0 0,14 0 0 0 0,3-1-64 0 0,-18 0-273 0 0,-2 0-138 0 0,0 0-33 0 0,11-7-2833 0 0,-6 1 1817 0 0,-3 5-11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4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3823 0 0,'0'0'315'0'0,"0"0"45"0"0,0 0 21 0 0,0 0-49 0 0,8-3-69 0 0,-7 1 243 0 0,2-1-1177 0 0,1 3 2927 0 0,4 0 3641 0 0,10 1-5862 0 0,-7-1-35 0 0,1 1-1 0 0,16 2 0 0 0,-7 0 1 0 0,-14-3 273 0 0,1 0 0 0 0,-1 0 0 0 0,1-1 0 0 0,-1 0 0 0 0,8-2-1 0 0,-13 2-722 0 0,-2 1-50 0 0,0 0 58 0 0,0 0 153 0 0,0 0-452 0 0,0 0-230 0 0,0 0-42 0 0,0 0-78 0 0,0 0-286 0 0,0 0-126 0 0,0 0-29 0 0,0 0-4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5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1 13823 0 0,'0'-11'2950'0'0,"-3"26"2438"0"0,-1 2-6027 0 0,-7 41 2433 0 0,6-30-1693 0 0,-9 27 1 0 0,0 2-102 0 0,10-36 0 0 0,-11 32 0 0 0,10-44 0 0 0,0-1 0 0 0,-3 0-25 0 0,6-9-151 0 0,1 1-875 0 0,-4-6-2957 0 0,1-1-2812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50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6 13823 0 0,'-17'0'1500'0'0,"7"-1"-1976"0"0,4 0 1837 0 0,6 0 5893 0 0,75-18-5314 0 0,-41 16-1775 0 0,-17 1-165 0 0,1-4 0 0 0,-16 5 0 0 0,0 1 0 0 0,0 0 0 0 0,0-1 0 0 0,0 1 0 0 0,0 0 0 0 0,-1 0 0 0 0,1 0 0 0 0,0 0 0 0 0,0 0 0 0 0,0 0 0 0 0,0 1 0 0 0,0-1 0 0 0,2 1 0 0 0,-3-1 0 0 0,8 3 0 0 0,-9 0-64 0 0,0-3-273 0 0,0 1 183 0 0,-1-1 0 0 0,1 1 0 0 0,0-1 0 0 0,0 1 0 0 0,-1-1 0 0 0,1 1 1 0 0,0-1-1 0 0,-1 1 0 0 0,1-1 0 0 0,-1 1 0 0 0,1-1 0 0 0,-1 0 0 0 0,1 1 0 0 0,-1-1 0 0 0,1 0 1 0 0,-1 1-1 0 0,1-1 0 0 0,-1 0 0 0 0,1 0 0 0 0,-2 1 0 0 0,-10 3-2631 0 0,11-4 2954 0 0,-8 5-1704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51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3823 0 0,'0'0'315'0'0,"0"0"45"0"0,0 0 21 0 0,0 0-49 0 0,2 1-220 0 0,11 7 39 0 0,-12-8 569 0 0,-1 0 249 0 0,91-6 3587 0 0,-72 5-3884 0 0,-16 0-470 0 0,0 1-1 0 0,0 0 1 0 0,-1-1-1 0 0,1 0 1 0 0,0 1-1 0 0,-1-1 0 0 0,1 0 1 0 0,-1 0-1 0 0,1-1 1 0 0,3-2-1 0 0,-1 1-49 0 0,0 0 0 0 0,1 1-1 0 0,-1-1 1 0 0,6-1 0 0 0,-9 3-1203 0 0,-2 1-385 0 0,0 0-1273 0 0,0 0-4798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52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79 8287 0 0,'0'0'191'0'0,"-1"0"-117"0"0,1 0 1 0 0,0 0-1 0 0,-1 0 0 0 0,1 0 1 0 0,0 0-1 0 0,-1 0 0 0 0,1 0 0 0 0,0 0 1 0 0,-1 0-1 0 0,1 0 0 0 0,0 0 1 0 0,0-1-1 0 0,-1 1 0 0 0,1 0 1 0 0,0 0-1 0 0,0 0 0 0 0,-1 0 0 0 0,1-1 1 0 0,0 1-1 0 0,0 0 0 0 0,-1-1 1 0 0,1 0 114 0 0,0 0-1 0 0,0 0 1 0 0,0 1 0 0 0,0-1 0 0 0,0 0 0 0 0,1 0 0 0 0,-1 0 0 0 0,0 0 0 0 0,0 0 0 0 0,1 0-1 0 0,-1 0 1 0 0,1 1 0 0 0,-1-1 0 0 0,1 0 0 0 0,-1 0 0 0 0,1 0 0 0 0,-1 1 0 0 0,1-1 0 0 0,-1 0-1 0 0,2 0 1 0 0,-1 0-130 0 0,-1 1-1 0 0,0 0 0 0 0,0-1 1 0 0,1 1-1 0 0,-1 0 0 0 0,0-1 0 0 0,0 1 1 0 0,0 0-1 0 0,0-1 0 0 0,1 1 1 0 0,-1 0-1 0 0,0-1 0 0 0,0 1 1 0 0,0-1-1 0 0,0 1 0 0 0,0 0 1 0 0,0-1-1 0 0,0 1 0 0 0,0-1 0 0 0,0 1 1 0 0,0 0-1 0 0,0-1 0 0 0,-1 1 1 0 0,1 0-1 0 0,0-1 0 0 0,0 1 1 0 0,0-1-1 0 0,-1 1 0 0 0,1-1-3 0 0,0 1 0 0 0,0-1 0 0 0,0 1 0 0 0,-1-1 0 0 0,1 1 0 0 0,0-1 0 0 0,0 1 0 0 0,0-1 0 0 0,0 1 0 0 0,0-1 0 0 0,0 1 0 0 0,0-1 0 0 0,0 1-1 0 0,0-1 1 0 0,0 1 0 0 0,1-1 0 0 0,-1 0 0 0 0,10-6 700 0 0,-9 7-716 0 0,-1 0 1 0 0,1 0-1 0 0,0 0 0 0 0,-1 0 0 0 0,1 0 0 0 0,-1-1 0 0 0,1 1 1 0 0,-1 0-1 0 0,0 0 0 0 0,1 0 0 0 0,-1-1 0 0 0,1 1 1 0 0,-1 0-1 0 0,1-1 0 0 0,-1 1 0 0 0,0-1 0 0 0,1 1 0 0 0,-1 0 1 0 0,0-1-1 0 0,1 1 0 0 0,-1-1 0 0 0,0 1 0 0 0,1-1 1 0 0,-1 1-1 0 0,0-1 0 0 0,0 1 0 0 0,0-1 0 0 0,0 1 0 0 0,1-1 1 0 0,-1 1-1 0 0,0-1 0 0 0,0 0 0 0 0,6-4 1172 0 0,-6 5-1103 0 0,1 0 0 0 0,-1 0 0 0 0,1 0 0 0 0,-1-1 0 0 0,0 1-1 0 0,1 0 1 0 0,-1 0 0 0 0,1 0 0 0 0,-1-1 0 0 0,0 1 0 0 0,1 0 0 0 0,-1-1-1 0 0,0 1 1 0 0,0 0 0 0 0,1-1 0 0 0,-1 1 0 0 0,0 0 0 0 0,0-1 0 0 0,1 1-1 0 0,-1-1 1 0 0,0 0 0 0 0,-4-5 215 0 0,1 8 243 0 0,1 15 807 0 0,-1 5-459 0 0,1-20-914 0 0,1 1 0 0 0,0-1 0 0 0,-1 1 0 0 0,1-1 0 0 0,0 1 0 0 0,0-1 0 0 0,1 1 0 0 0,-1 0 0 0 0,0-1 0 0 0,1 1 0 0 0,0 0 0 0 0,0 4 0 0 0,0-4 0 0 0,-1 0 0 0 0,1 1 0 0 0,-1-1 0 0 0,1 0 0 0 0,-1 0 0 0 0,0 0 0 0 0,0 0 0 0 0,-2 3 0 0 0,2-3 0 0 0,0-1 0 0 0,0 1 0 0 0,0 0 0 0 0,0-1 0 0 0,1 1 0 0 0,-1 0 0 0 0,1 0 0 0 0,-1-1 0 0 0,1 1 0 0 0,0 5 0 0 0,1-3 0 0 0,0-2 0 0 0,-1 0 0 0 0,1 0 0 0 0,-1-1 0 0 0,0 1 0 0 0,0 0 0 0 0,0 0 0 0 0,0 0 0 0 0,0 0 0 0 0,-1-1 0 0 0,1 1 0 0 0,-1 0 0 0 0,-1 2 0 0 0,-1 9 0 0 0,0 0 0 0 0,0 0 0 0 0,1 0 0 0 0,1 0 0 0 0,1 28 0 0 0,0-28 0 0 0,0-7 0 0 0,-1 0 0 0 0,0-1 0 0 0,-1 1 0 0 0,0 0 0 0 0,0-1 0 0 0,-3 8 0 0 0,2-7 0 0 0,1 0 0 0 0,-1 0 0 0 0,1 1 0 0 0,-1 10 0 0 0,3-14 0 0 0,0 1 0 0 0,-1-1 0 0 0,0 0 0 0 0,1 0 0 0 0,-1 1 0 0 0,-1-1 0 0 0,1 0 0 0 0,-1 0 0 0 0,1 0 0 0 0,-1-1 0 0 0,0 1 0 0 0,-1 0 0 0 0,1-1 0 0 0,-1 1 0 0 0,-3 3 0 0 0,3-4 96 0 0,1-1 0 0 0,-1 0 0 0 0,0 1 0 0 0,0-1 0 0 0,0-1 0 0 0,0 1 0 0 0,0 0 0 0 0,0-1 0 0 0,0 1 0 0 0,0-1 0 0 0,-1 0 0 0 0,1 0 0 0 0,-1-1 0 0 0,-3 2 0 0 0,-14-2 143 0 0,11 1-165 0 0,1-1 0 0 0,-1 0-1 0 0,0-1 1 0 0,-16-3 0 0 0,-9-10-1458 0 0,34 14 941 0 0,-2-1 185 0 0,1 0 0 0 0,0 1-1 0 0,0-1 1 0 0,-1 1-1 0 0,1 0 1 0 0,-1-1-1 0 0,1 1 1 0 0,0 0-1 0 0,-4 1 1 0 0,4-1-966 0 0,-3 0-799 0 0,4 0-23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56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32 6447 0 0,'0'0'298'0'0,"0"0"-10"0"0,0 0-50 0 0,0 0 493 0 0,0 0 238 0 0,0 2 45 0 0,-3 6-148 0 0,0-1 1 0 0,-1 1-1 0 0,0-1 1 0 0,0 0-1 0 0,0 0 1 0 0,-1 0-1 0 0,0-1 1 0 0,-11 11-1 0 0,15-15-354 0 0,1-2 0 0 0,0 0 0 0 0,0 0 0 0 0,-7 1 502 0 0,6 0-920 0 0,1-1-1 0 0,0 0 1 0 0,-1 0-1 0 0,1 0 1 0 0,-1 0-1 0 0,1 0 1 0 0,0 1-1 0 0,-1-1 1 0 0,1 0 0 0 0,-1 0-1 0 0,1 0 1 0 0,0 0-1 0 0,-1 0 1 0 0,1 0-1 0 0,-1 0 1 0 0,1 0-1 0 0,0-1 1 0 0,-1 1-1 0 0,1 0 1 0 0,-1 0 0 0 0,0 0-1 0 0,0-1 351 0 0,1 0-289 0 0,0-3-26 0 0,-1 1 0 0 0,1 0 0 0 0,0-1 0 0 0,0 1 0 0 0,0 0 0 0 0,0-1 0 0 0,1 1 0 0 0,-1-1 0 0 0,1 1 0 0 0,0 0 0 0 0,0 0 0 0 0,0-1 0 0 0,2-3 0 0 0,2-5 130 0 0,0-2-145 0 0,0 0 0 0 0,2 0-1 0 0,-1 0 1 0 0,2 1 0 0 0,0 0 0 0 0,0 0 0 0 0,1 1-1 0 0,1 0 1 0 0,0 1 0 0 0,1 0 0 0 0,0 0-1 0 0,0 2 1 0 0,1-1 0 0 0,0 1 0 0 0,1 1 0 0 0,0 0-1 0 0,21-9 1 0 0,8 0-114 0 0,-41 16 0 0 0,1 0 0 0 0,-1 1 0 0 0,1-1 0 0 0,-1 1 0 0 0,1-1 0 0 0,-1 1 0 0 0,1-1 0 0 0,-1 1 0 0 0,1 0 0 0 0,-1 0 0 0 0,1 0 0 0 0,-1 0 0 0 0,1 0 0 0 0,-1 0 0 0 0,1 0 0 0 0,2 1 0 0 0,0 0 0 0 0,-2 0 0 0 0,1 0 0 0 0,-1 0 0 0 0,0 0 0 0 0,1 0 0 0 0,-1 0 0 0 0,0 1 0 0 0,0-1 0 0 0,0 1 0 0 0,0-1 0 0 0,0 1 0 0 0,0 0 0 0 0,-1 0 0 0 0,1 0 0 0 0,-1 0 0 0 0,1 0 0 0 0,-1 0 0 0 0,1 0 0 0 0,-1 0 0 0 0,0 1 0 0 0,0-1 0 0 0,0 0 0 0 0,-1 1 0 0 0,1-1 0 0 0,-1 1 0 0 0,1-1 0 0 0,-1 5 0 0 0,0 8 0 0 0,-2 0 0 0 0,0 1 0 0 0,-1-1 0 0 0,-1 0 0 0 0,0 0 0 0 0,-8 18 0 0 0,10-28 0 0 0,-1 1 0 0 0,1 0 0 0 0,-1-1 0 0 0,-1 0 0 0 0,1 0 0 0 0,-1 0 0 0 0,-5 7 0 0 0,0-6 0 0 0,2 0 0 0 0,7-6 0 0 0,0 0 0 0 0,0 0 0 0 0,0 0 0 0 0,-1 0 0 0 0,1 0 0 0 0,0 0 0 0 0,0 0 0 0 0,0 0 0 0 0,0 0 0 0 0,-1 0 0 0 0,1 0 0 0 0,0 1 0 0 0,0-1 0 0 0,0 0 0 0 0,0 0 0 0 0,-1-1 0 0 0,1 1 0 0 0,0 0 0 0 0,0 0 0 0 0,0 0 0 0 0,0 0 0 0 0,-1 0 0 0 0,1 0 0 0 0,0 0 0 0 0,0 0 0 0 0,0 0 0 0 0,0 0 0 0 0,-1 0 0 0 0,1 0 0 0 0,0-1 0 0 0,0 1 0 0 0,0 0 0 0 0,-1-1 0 0 0,1 0 0 0 0,-1-1 0 0 0,1 1 0 0 0,0 0 0 0 0,0 0 0 0 0,-1-1 0 0 0,1 1 0 0 0,0 0 0 0 0,0 0 0 0 0,0-1 0 0 0,0 1 0 0 0,0 0 0 0 0,1 0 0 0 0,-1-1 0 0 0,0 1 0 0 0,1 0 0 0 0,-1 0 0 0 0,1-2 0 0 0,13-26 0 0 0,-11 24 0 0 0,38-66 0 0 0,-38 65 0 0 0,1 0 0 0 0,-1 0 0 0 0,1 1 0 0 0,1-1 0 0 0,-1 1 0 0 0,1 0 0 0 0,0 0 0 0 0,10-7 0 0 0,5-3 0 0 0,23-12 0 0 0,-36 24 0 0 0,-1-1 0 0 0,1 2 0 0 0,0-1 0 0 0,0 1 0 0 0,0 0 0 0 0,0 0 0 0 0,13-1 0 0 0,-12 2 0 0 0,-7 1 0 0 0,0 0 0 0 0,0-1 0 0 0,0 1 0 0 0,0 0 0 0 0,0 0 0 0 0,-1 0 0 0 0,1 0 0 0 0,0 0 0 0 0,0 0 0 0 0,0 0 0 0 0,0 0 0 0 0,0 0 0 0 0,0 0 0 0 0,0 0 0 0 0,-1 1 0 0 0,1-1 0 0 0,0 0 0 0 0,0 1 0 0 0,0-1 0 0 0,-1 1 0 0 0,1-1 0 0 0,0 1 0 0 0,0-1 0 0 0,-1 1 0 0 0,1-1 0 0 0,0 1 0 0 0,-1 0 0 0 0,1-1 0 0 0,-1 1 0 0 0,2 1 0 0 0,-1 0 0 0 0,2 2 0 0 0,0-1 0 0 0,-1 0 0 0 0,0 1 0 0 0,0 0 0 0 0,0-1 0 0 0,0 1 0 0 0,-1 0 0 0 0,1 0 0 0 0,-1 0 0 0 0,0 0 0 0 0,1 6 0 0 0,-1 5 0 0 0,0 29 0 0 0,0 3 0 0 0,0-16-64 0 0,-1-30-89 0 0,0 0 0 0 0,0 0 0 0 0,0 0 0 0 0,0 0 0 0 0,0 0 0 0 0,0-1-1 0 0,1 1 1 0 0,-1 0 0 0 0,0 0 0 0 0,1 0 0 0 0,-1 0 0 0 0,1-1 0 0 0,-1 1 0 0 0,1 0 0 0 0,-1 0 0 0 0,1-1 0 0 0,-1 1-1 0 0,1 0 1 0 0,0-1 0 0 0,-1 1 0 0 0,2 0 0 0 0,-1-2-232 0 0,1 0-1 0 0,-1-1 0 0 0,0 1 1 0 0,0 0-1 0 0,1-1 1 0 0,-1 1-1 0 0,0 0 1 0 0,0-1-1 0 0,0 0 0 0 0,0-1 1 0 0,10-16-2534 0 0,3 1-3561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5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31 23039 0 0,'0'0'528'0'0,"0"0"69"0"0,0 0 38 0 0,0 0-80 0 0,8-11-270 0 0,-2-8 3012 0 0,-6 19-3266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-6 9 967 0 0,-1 5-967 0 0,0 0 1 0 0,1 1 0 0 0,1-1 0 0 0,-6 28-1 0 0,9-34-30 0 0,1-1-1 0 0,0 1 1 0 0,0 0 0 0 0,1-1-1 0 0,0 1 1 0 0,0 0-1 0 0,1 0 1 0 0,0-1-1 0 0,0 1 1 0 0,1-1-1 0 0,4 12 1 0 0,-1-9-1 0 0,4 1 0 0 0,-3-10 0 0 0,-4-1 0 0 0,2 1 0 0 0,0 0 0 0 0,0-1 0 0 0,0 0 0 0 0,0 0 0 0 0,0 0 0 0 0,0-1 0 0 0,0 1 0 0 0,0-1 0 0 0,0 0 0 0 0,0 0 0 0 0,0 0 0 0 0,-1 0 0 0 0,6-3 0 0 0,8-2 0 0 0,-9 3 0 0 0,0-1 0 0 0,1 0 0 0 0,-1 0 0 0 0,-1 0 0 0 0,13-9 0 0 0,34-33 0 0 0,-27 22 0 0 0,-15 14 0 0 0,-1-1 0 0 0,12-15 0 0 0,-22 24 0 0 0,-5 5 0 0 0,-7 9 0 0 0,5-3 0 0 0,1 1 0 0 0,1 1 0 0 0,-1-1 0 0 0,1 1 0 0 0,1 0 0 0 0,0 0 0 0 0,-2 17 0 0 0,-7 27 0 0 0,-35 94 0 0 0,17-62 0 0 0,20-56 0 0 0,-25 52 0 0 0,29-71 0 0 0,0-1 0 0 0,-1 0 0 0 0,0-1 0 0 0,0 0 0 0 0,-1 0 0 0 0,-1 0 0 0 0,-14 12 0 0 0,15-16 0 0 0,0-1 0 0 0,0-1 0 0 0,-1 1 0 0 0,1-1 0 0 0,-1 0 0 0 0,0-1 0 0 0,-1 0 0 0 0,1-1 0 0 0,0 0 0 0 0,-16 2 0 0 0,-5 1 0 0 0,29-5-77 0 0,0 1 0 0 0,0-1 0 0 0,0 0 0 0 0,0 0 0 0 0,0 0 0 0 0,0 0 0 0 0,0 0 0 0 0,0 0 0 0 0,0 0 0 0 0,1 0 0 0 0,-1 0 0 0 0,0-1 0 0 0,0 1 0 0 0,0 0 0 0 0,0-1 0 0 0,0 1 0 0 0,0-1 0 0 0,0 1 0 0 0,0-1 0 0 0,0 1 0 0 0,1-1 0 0 0,-1 1 0 0 0,0-1 0 0 0,0 0 0 0 0,1 1 0 0 0,-1-1 0 0 0,0 0 0 0 0,1 0 0 0 0,-1-1 0 0 0,0 1-178 0 0,0-1 0 0 0,0 0 0 0 0,1 1 0 0 0,-1-1 0 0 0,1 0 0 0 0,-1 0 0 0 0,1 0 0 0 0,0 1 0 0 0,0-1 0 0 0,0 0 0 0 0,0 0 0 0 0,0-2 0 0 0,5-17-1777 0 0,4-3-15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57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13823 0 0,'0'0'630'0'0,"0"0"-13"0"0,0 2-393 0 0,1 10 603 0 0,-1 0 0 0 0,-1 0 0 0 0,0 0 1 0 0,0 0-1 0 0,-6 22 0 0 0,3-18 241 0 0,1 0 1 0 0,-2 30-1 0 0,4-32-991 0 0,-1 0 1 0 0,0 0 0 0 0,-1 1-1 0 0,-1-2 1 0 0,-7 19-1 0 0,-6 23 955 0 0,0 7-794 0 0,-27 61 0 0 0,-4 15-106 0 0,42-114-132 0 0,4-12 0 0 0,-2-1 0 0 0,-7 21 0 0 0,11-52 865 0 0,3-15 153 0 0,23-128-853 0 0,-14 101-165 0 0,3 1 0 0 0,32-86 0 0 0,-44 138 128 0 0,0 0 0 0 0,1 1 0 0 0,0-1 0 0 0,1 1 0 0 0,0 0 0 0 0,0 0 0 0 0,1 0 0 0 0,0 1 0 0 0,0 0 0 0 0,1 0 0 0 0,0 0 0 0 0,0 1 0 0 0,0 0 0 0 0,1 0 0 0 0,13-7 0 0 0,-17 11-128 0 0,0 0 0 0 0,-1-1 0 0 0,1 0 0 0 0,-1 0 0 0 0,0 0 0 0 0,4-4 0 0 0,1-1 0 0 0,-5 6 0 0 0,0 0 0 0 0,0 0 0 0 0,0 0 0 0 0,0 0 0 0 0,0 0 0 0 0,1 1 0 0 0,-1-1 0 0 0,1 1 0 0 0,-1 0 0 0 0,1 0 0 0 0,-1 0 0 0 0,1 1 0 0 0,4-1 0 0 0,2 0 0 0 0,-1 1 0 0 0,1 0 0 0 0,18 3 0 0 0,-19-1 0 0 0,0 1 0 0 0,0 0 0 0 0,10 5 0 0 0,-18-8 0 0 0,9 6 0 0 0,-8-3 0 0 0,0 0 0 0 0,0 0 0 0 0,0 0 0 0 0,0 1 0 0 0,-1-1 0 0 0,1 0 0 0 0,-1 1 0 0 0,0-1 0 0 0,0 1 0 0 0,0 0 0 0 0,-1-1 0 0 0,1 1 0 0 0,-1 0 0 0 0,0-1 0 0 0,0 5 0 0 0,0 4 0 0 0,-1 0 0 0 0,0 1 0 0 0,-4 14 0 0 0,3-19 0 0 0,-1-1 0 0 0,0 0 0 0 0,0 1 0 0 0,-1-1 0 0 0,0 0 0 0 0,0-1 0 0 0,-1 1 0 0 0,1-1 0 0 0,-1 0 0 0 0,-1 0 0 0 0,1 0 0 0 0,-1-1 0 0 0,-12 10 0 0 0,12-11 0 0 0,0 0 0 0 0,0 0 0 0 0,0-1 0 0 0,0 0 0 0 0,0 0 0 0 0,-1 0 0 0 0,1-1 0 0 0,-1 0 0 0 0,0 0 0 0 0,1-1 0 0 0,-1 0 0 0 0,0 0 0 0 0,0 0 0 0 0,0-1 0 0 0,0 0 0 0 0,-9-2 0 0 0,9 1-382 0 0,-1 0 0 0 0,1-1 0 0 0,0 0 0 0 0,0 0 0 0 0,0-1 0 0 0,1 0 0 0 0,-1 0 0 0 0,0-1 0 0 0,1 0 0 0 0,-9-6-1 0 0,3-2-1150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39:59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6 101 10135 0 0,'-2'0'100'0'0,"-2"1"-48"0"0,1-3 804 0 0,3 2-592 0 0,1-1 0 0 0,-1 0 0 0 0,0 0-1 0 0,0 0 1 0 0,1 1 0 0 0,-1-1 0 0 0,1 0 0 0 0,-1 0-1 0 0,1 1 1 0 0,-1-1 0 0 0,1 0 0 0 0,-1 1 0 0 0,1-1-1 0 0,-1 0 1 0 0,1 1 0 0 0,1-1 0 0 0,9-11 2319 0 0,-9 12-1591 0 0,2-21 3152 0 0,-4 19-4103 0 0,0 1 0 0 0,0 0 0 0 0,0-1 0 0 0,0 1-1 0 0,0-1 1 0 0,0 1 0 0 0,-1-1 0 0 0,1 1 0 0 0,-1 0 0 0 0,1-1-1 0 0,-1 1 1 0 0,1 0 0 0 0,-1 0 0 0 0,0-1 0 0 0,0 1 0 0 0,1 0-1 0 0,-1 0 1 0 0,0 0 0 0 0,0 0 0 0 0,0 0 0 0 0,0 0 0 0 0,-1 0-1 0 0,1 0 1 0 0,0 0 0 0 0,0 1 0 0 0,-2-2 0 0 0,2 1 468 0 0,-6-2 83 0 0,-1 0-591 0 0,0 0 1 0 0,-1 0-1 0 0,0 1 1 0 0,1 0-1 0 0,-1 0 0 0 0,0 1 1 0 0,0 0-1 0 0,0 1 0 0 0,0 0 1 0 0,0 0-1 0 0,-15 3 1 0 0,10-2-3 0 0,-304 50 73 0 0,288-44-77 0 0,0 0-1 0 0,-49 21 1 0 0,64-19 5 0 0,15-9 0 0 0,-1 0 0 0 0,1 0 0 0 0,0 1 0 0 0,0-1 0 0 0,0 0 0 0 0,0 0 0 0 0,0 0 0 0 0,-1 0 0 0 0,1 0 0 0 0,0 1 0 0 0,0-1 0 0 0,0 0 0 0 0,0 0 0 0 0,0 0 0 0 0,0 1 0 0 0,0-1 0 0 0,0 0 0 0 0,0 0 0 0 0,0 0 0 0 0,0 1 0 0 0,0-1 0 0 0,-1 0 0 0 0,1 0 0 0 0,0 0 0 0 0,1 1 0 0 0,-1-1 0 0 0,0 0 0 0 0,0 0 0 0 0,0 0 0 0 0,0 0 0 0 0,0 1 0 0 0,0-1 0 0 0,0 0 0 0 0,0 0 0 0 0,0 0 0 0 0,0 1 0 0 0,0-1 0 0 0,0 0 0 0 0,1 0 0 0 0,-1 0 0 0 0,0 0 0 0 0,0 0 0 0 0,0 1 0 0 0,0-1 0 0 0,0 0 0 0 0,1 0 0 0 0,-1 0 0 0 0,0 0 0 0 0,0 0 0 0 0,0 0 0 0 0,1 0 0 0 0,8 6 0 0 0,-8-6 0 0 0,0 1 0 0 0,-1-1 0 0 0,1 1 0 0 0,0-1 0 0 0,-1 1 0 0 0,1-1 0 0 0,0 1 0 0 0,0-1 0 0 0,0 0 0 0 0,-1 1 0 0 0,1-1 0 0 0,0 0 0 0 0,0 0 0 0 0,0 0 0 0 0,0 1 0 0 0,0-1 0 0 0,0 0 0 0 0,-1 0 0 0 0,1 0 0 0 0,0-1 0 0 0,1 1 0 0 0,2-1 0 0 0,103 9 0 0 0,8 1 0 0 0,-104-7 0 0 0,-1-1 0 0 0,-1 1 0 0 0,1 0 0 0 0,0 0 0 0 0,-1 1 0 0 0,14 6 0 0 0,-20-8 0 0 0,1 0 0 0 0,8 9 0 0 0,-11-9 9 0 0,1 0 1 0 0,-1 1-1 0 0,0-1 1 0 0,1 1-1 0 0,-1-1 0 0 0,0 1 1 0 0,0 0-1 0 0,0-1 0 0 0,0 1 1 0 0,-1 0-1 0 0,1 0 0 0 0,0 0 1 0 0,-1 0-1 0 0,1 0 0 0 0,-1 0 1 0 0,0 0-1 0 0,1 3 0 0 0,-2-1 35 0 0,1 0 0 0 0,-1 0 0 0 0,1 0 0 0 0,-1 0 0 0 0,0-1 0 0 0,-1 1 0 0 0,1 0 0 0 0,-3 5 0 0 0,-2 2 120 0 0,-1-1 0 0 0,0 0 0 0 0,-1 0 0 0 0,-15 16 0 0 0,9-15-340 0 0,0 0 0 0 0,-1 0-1 0 0,0-2 1 0 0,-1 1 0 0 0,-32 12 0 0 0,-9 6 1234 0 0,48-22-906 0 0,1-1-1 0 0,-15 15 1 0 0,-11 6 0 0 0,-67 41-152 0 0,79-53 0 0 0,6-4 0 0 0,1 0 0 0 0,-19 17 0 0 0,24-19 0 0 0,-13 11 0 0 0,18-13 0 0 0,5 2 0 0 0,5 1 0 0 0,-2-5 0 0 0,0-1 0 0 0,1 0 0 0 0,-1-1 0 0 0,1 1 0 0 0,0 0 0 0 0,0-1 0 0 0,0 0 0 0 0,0 0 0 0 0,0 0 0 0 0,0-1 0 0 0,0 1 0 0 0,1-1 0 0 0,-1 0 0 0 0,0 0 0 0 0,1 0 0 0 0,-1-1 0 0 0,6 0 0 0 0,8 1 0 0 0,1-2 0 0 0,31-5 0 0 0,-42 5 0 0 0,104-19 0 0 0,46-6 0 0 0,-142 23 676 0 0,-11 2-417 0 0,0 0-1 0 0,0 0 0 0 0,1 1 1 0 0,7-1-1 0 0,-12 1-579 0 0,-1 0-154 0 0,0 0-33 0 0,0 0-4 0 0,0 0 0 0 0,0 0 0 0 0,0 0 0 0 0,0 0-136 0 0,0 0-572 0 0,0 0-253 0 0,0 0-51 0 0,0 0-11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05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60 10135 0 0,'0'0'231'0'0,"0"0"29"0"0,0 0 19 0 0,0 0 37 0 0,1-2 125 0 0,1-4 69 0 0,0-1-1 0 0,1 1 1 0 0,0 0-1 0 0,0 0 1 0 0,7-11-1 0 0,-8 16 3 0 0,4-12 512 0 0,13-38 2560 0 0,-18 48-2859 0 0,-2 1-625 0 0,6-13 691 0 0,-3 6-777 0 0,3-6 1871 0 0,-12 27-1644 0 0,1 1-1 0 0,0 0 1 0 0,1 0 0 0 0,0 1-1 0 0,-5 25 1 0 0,-6 19-357 0 0,-14 38-991 0 0,3-22 1107 0 0,-7-2 1384 0 0,30-63-1273 0 0,-1 1-1 0 0,0-1 1 0 0,-1-1-1 0 0,-6 10 1 0 0,-2 1-56 0 0,13-17-55 0 0,-1 0 0 0 0,1 0 0 0 0,-1 0 0 0 0,0 0 0 0 0,0 0 0 0 0,0 0 0 0 0,0-1 0 0 0,0 1 0 0 0,0-1 0 0 0,0 1 0 0 0,-1-1 0 0 0,1 0 0 0 0,-4 2 0 0 0,-1 1 0 0 0,-3 0 0 0 0,-6 0 0 0 0,12-7 0 0 0,3 2 0 0 0,-8-6 0 0 0,0 0 0 0 0,0 0 0 0 0,1-1 0 0 0,1 0 0 0 0,-10-12 0 0 0,12 10 0 0 0,5 8 0 0 0,-1 0 0 0 0,0 0 0 0 0,0-1 0 0 0,0 1 0 0 0,0 0 0 0 0,0 0 0 0 0,-1 0 0 0 0,1 0 0 0 0,-3-3 0 0 0,-4-4 0 0 0,0 1 0 0 0,1 9-201 0 0,3 7-951 0 0,2-5-1305 0 0,1-2-3983 0 0,1-1-198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05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3823 0 0,'0'0'630'0'0,"0"0"-13"0"0,0 0-252 0 0,0 0 391 0 0,0 0 216 0 0,0 0 42 0 0,0 0-61 0 0,2 0-288 0 0,3-1-302 0 0,12-2 271 0 0,1 1 0 0 0,-1 0 0 0 0,1 2 0 0 0,0 0 0 0 0,30 4 0 0 0,-32-2-155 0 0,-2 0-103 0 0,0 0-1 0 0,19 6 0 0 0,-18-2-375 0 0,-2-2-64 0 0,-11-3-273 0 0,-2-1-138 0 0,0 0-33 0 0,0 0-140 0 0,0 0-572 0 0,-14 1-7256 0 0,12-1 2484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05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5 7 228 0 0,3 2 626 0 0,0 0-1 0 0,17 13 0 0 0,-24-21-673 0 0,1 0 0 0 0,1 1-336 0 0,19 6 768 0 0,-11-5-872 0 0,-9-2 299 0 0,-2-1 117 0 0,3 0 21 0 0,13-1-66 0 0,7-1-273 0 0,-18 0-179 0 0,-1-1 13 0 0,21-5-11 0 0,3-2-220 0 0,-7 1-4799 0 0,-7 2-1794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06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68 15663 0 0,'0'0'356'0'0,"0"0"50"0"0,0 0 20 0 0,1-2-42 0 0,1-6-180 0 0,-2 7 176 0 0,0 1 107 0 0,0 0 22 0 0,0 0 71 0 0,0 0 286 0 0,0 0 124 0 0,0 0 30 0 0,0 0-133 0 0,-1 1-509 0 0,-9 16 96 0 0,1-1 0 0 0,1 1 0 0 0,-10 30 0 0 0,11-28-339 0 0,4-9-135 0 0,0-1 0 0 0,1 1 0 0 0,1 0 0 0 0,-1 19 0 0 0,0-5 0 0 0,1-16 0 0 0,1-1 0 0 0,0 1 0 0 0,1 10 0 0 0,3-3 0 0 0,-3-14 0 0 0,0 1-1 0 0,0 0 1 0 0,0-1-1 0 0,0 1 1 0 0,0-1-1 0 0,0 1 1 0 0,0-1 0 0 0,1 0-1 0 0,-1 0 1 0 0,1 1-1 0 0,-1-1 1 0 0,1 0-1 0 0,0 0 1 0 0,-1 0-1 0 0,1-1 1 0 0,0 1-1 0 0,-1 0 1 0 0,1-1 0 0 0,3 2-1 0 0,-1-2 0 0 0,-1 0 0 0 0,1 0 0 0 0,0 0 1 0 0,-1 0-1 0 0,1 0 0 0 0,-1-1 0 0 0,1 0 0 0 0,-1 0 0 0 0,7-2 0 0 0,2-2 19 0 0,1-1 0 0 0,-1-1 0 0 0,0 0 0 0 0,14-12 0 0 0,-12 8 191 0 0,0 0-1 0 0,-1-1 0 0 0,-1-1 1 0 0,16-20-1 0 0,-21 24-91 0 0,0 0 0 0 0,-1-1-1 0 0,-1 0 1 0 0,0 0 0 0 0,0 0 0 0 0,-1-1-1 0 0,6-19 1 0 0,-9 26-117 0 0,0-1 0 0 0,-1 1 0 0 0,1-1 0 0 0,-1 1 0 0 0,0 0 0 0 0,0-1 0 0 0,-1 1 0 0 0,1-1 0 0 0,-1 1 0 0 0,0 0 0 0 0,0-1 0 0 0,0 1 0 0 0,-1 0 0 0 0,0 0 0 0 0,0 0 0 0 0,-3-5 0 0 0,3 6 0 0 0,0 0 0 0 0,-1 0 0 0 0,1 0 0 0 0,-1 0 0 0 0,0 1 0 0 0,1 0 0 0 0,-1-1 0 0 0,-1 1 0 0 0,1 0 0 0 0,0 0 0 0 0,0 1 0 0 0,-1-1 0 0 0,1 1 0 0 0,-1 0 0 0 0,1-1 0 0 0,-1 1 0 0 0,0 1 0 0 0,1-1 0 0 0,-7 0 0 0 0,1 1-592 0 0,0 0 0 0 0,-15 2 0 0 0,-19 7-5232 0 0,14 0-2768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0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06 11975 0 0,'0'0'267'0'0,"0"0"42"0"0,0 0 17 0 0,0 0-28 0 0,-1-2-196 0 0,0-6 613 0 0,-1 1 0 0 0,1-1 1 0 0,0 0-1 0 0,1 0 1 0 0,1-13-1 0 0,6-41 3053 0 0,-4 48-3226 0 0,-2 7-268 0 0,2 0 0 0 0,-1 0 1 0 0,1 0-1 0 0,0 0 0 0 0,6-11 0 0 0,3-5-207 0 0,-7 15 247 0 0,-1-1-1 0 0,1 1 0 0 0,1 0 1 0 0,5-7-1 0 0,11-13 96 0 0,-15 20-409 0 0,-7 8 0 0 0,0 0 0 0 0,1-1 0 0 0,-1 1 0 0 0,0 0 0 0 0,1 0 0 0 0,-1 0 0 0 0,1 0 0 0 0,-1 0 0 0 0,1 0 0 0 0,-1 0 0 0 0,0 0 0 0 0,1 0 0 0 0,-1 0 0 0 0,1 0 0 0 0,-1 0 0 0 0,0 0 0 0 0,1 0 0 0 0,-1 0 0 0 0,1 0 0 0 0,-1 1 0 0 0,1-1 0 0 0,9 9 0 0 0,-5-2 0 0 0,-1 0 0 0 0,1 0 0 0 0,-2 1 0 0 0,1-1 0 0 0,-1 1 0 0 0,0 0 0 0 0,-1 0 0 0 0,0 0 0 0 0,0 1 0 0 0,1 10 0 0 0,-2-6 0 0 0,-3 20 600 0 0,1-27-269 0 0,1-4 178 0 0,-1 0-66 0 0,-3 9-294 0 0,4-11-149 0 0,0 0 1 0 0,0 0-1 0 0,0 1 1 0 0,0-1-1 0 0,0 0 1 0 0,0 0-1 0 0,0 0 0 0 0,0 1 1 0 0,0-1-1 0 0,0 0 1 0 0,0 0-1 0 0,0 0 0 0 0,0 0 1 0 0,0 1-1 0 0,0-1 1 0 0,-1 0-1 0 0,1 0 0 0 0,0 0 1 0 0,0 0-1 0 0,0 0 1 0 0,0 1-1 0 0,0-1 1 0 0,0 0-1 0 0,-1 0 0 0 0,1 0 1 0 0,0 0-1 0 0,0 0 1 0 0,0 0-1 0 0,-1 0 0 0 0,1 0 1 0 0,0 0-1 0 0,0 1 1 0 0,0-1-1 0 0,0 0 0 0 0,-1 0 1 0 0,1 0-1 0 0,0 0 1 0 0,-1 0-1 0 0,-3-7 4 0 0,0-12-8 0 0,4 7 4 0 0,2 1 0 0 0,0 0 0 0 0,0-1 0 0 0,1 1 0 0 0,0 0 0 0 0,1 0 0 0 0,0 0 0 0 0,7-13 0 0 0,-8 20 0 0 0,0 0 0 0 0,1 1 0 0 0,-1-1 0 0 0,1 1 0 0 0,-1 0 0 0 0,1 0 0 0 0,0 0 0 0 0,0 0 0 0 0,0 1 0 0 0,9-4 0 0 0,-12 5 0 0 0,1 0 0 0 0,0 0 0 0 0,-1 0 0 0 0,1 1 0 0 0,-1-1 0 0 0,1 1 0 0 0,0-1 0 0 0,-1 1 0 0 0,1 0 0 0 0,0 0 0 0 0,3 0 0 0 0,0 0 0 0 0,5 1 0 0 0,1 5 0 0 0,16 16 0 0 0,-19-8 0 0 0,-5-9 0 0 0,3 12 0 0 0,-1 21 0 0 0,-3-22 0 0 0,-2-12 0 0 0,1 0 0 0 0,0 1 0 0 0,-1-1 0 0 0,0 0 0 0 0,0 0 0 0 0,-1 1 0 0 0,0 4 0 0 0,-4 10 0 0 0,1-15 0 0 0,1 0 0 0 0,-6 10-2312 0 0,5-12-2777 0 0,3 0 192 0 0,1-2-1741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0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203 0 0,0 0 419 0 0,0 0 220 0 0,6 5 673 0 0,-2-2 1818 0 0,25 23-246 0 0,-6-8-3138 0 0,-22-17-79 0 0,0 0 0 0 0,-1 0 0 0 0,1 0 0 0 0,0-1 0 0 0,0 1 0 0 0,0 0 0 0 0,0 0 0 0 0,0-1 0 0 0,0 1 0 0 0,0-1 0 0 0,1 1 0 0 0,-1-1 0 0 0,0 0 0 0 0,0 1 0 0 0,0-1 0 0 0,0 0 0 0 0,1 0 0 0 0,-1 0 0 0 0,0 0 0 0 0,2 0 0 0 0,2 0 0 0 0,2 0-2 0 0,0 1 0 0 0,0-2 0 0 0,0 1 0 0 0,0-1 0 0 0,-1 0 0 0 0,1 0 1 0 0,0-1-1 0 0,11-4 0 0 0,11-9-7515 0 0,-20 9 635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15663 0 0,'0'0'719'0'0,"0"0"-20"0"0,0 0-306 0 0,0 0 371 0 0,0 0 209 0 0,0 0 41 0 0,0 0-61 0 0,0 0-288 0 0,0 0-121 0 0,-1 2-28 0 0,-5 7-137 0 0,2-2 44 0 0,-1-1 0 0 0,1 1-1 0 0,1 0 1 0 0,-6 14-1 0 0,-4 14-274 0 0,10-29-145 0 0,0-1 0 0 0,1 1 0 0 0,0 0 0 0 0,0 0 0 0 0,0 0 0 0 0,1 0 0 0 0,-1 7 0 0 0,1-1 20 0 0,-1 0-1 0 0,-5 19 0 0 0,4-21-106 0 0,1 0 0 0 0,0 0 0 0 0,0 16 0 0 0,2-24-1320 0 0,0-2-511 0 0,0 0-107 0 0,0 0-24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5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10135 0 0,'13'-30'231'0'0,"-10"25"29"0"0,-3 5 19 0 0,-4 7-1979 0 0,-3-3 6666 0 0,7-4-4735 0 0,0 0 0 0 0,-1 0 1 0 0,1 0-1 0 0,0-1 0 0 0,0 1 0 0 0,-1 0 1 0 0,1 0-1 0 0,0 0 0 0 0,0 0 0 0 0,0 0 0 0 0,-1 0 1 0 0,1 0-1 0 0,0-1 0 0 0,0 1 0 0 0,0 0 0 0 0,-1 0 1 0 0,1 0-1 0 0,0 0 0 0 0,0-1 0 0 0,0 1 1 0 0,0 0-1 0 0,-1 0 0 0 0,1 0 0 0 0,0-1 0 0 0,0 1 1 0 0,0 0-1 0 0,0 0 0 0 0,0-1 0 0 0,0 1 1 0 0,0-9 1571 0 0,2-12-1184 0 0,-2 17-557 0 0,0 0-1 0 0,1-1 1 0 0,-1 1 0 0 0,1 0-1 0 0,0 0 1 0 0,2-6 0 0 0,1 1 45 0 0,0 1 0 0 0,0 0 0 0 0,0 0 0 0 0,1 1 0 0 0,1-1 0 0 0,-1 1 0 0 0,1 0 0 0 0,1 0 0 0 0,-1 1 0 0 0,1 0 0 0 0,0 0 0 0 0,0 1 0 0 0,1 0 0 0 0,9-5 0 0 0,-14 7-107 0 0,13-5 0 0 0,-5 5 0 0 0,0 3 0 0 0,-8 1 0 0 0,0 1 0 0 0,-1-1 0 0 0,0 1 0 0 0,1 0 0 0 0,-1 0 0 0 0,0 0 0 0 0,0 0 0 0 0,0 0 0 0 0,0 1 0 0 0,0-1 0 0 0,0 1 0 0 0,1 2 0 0 0,0-1 0 0 0,-1 1 0 0 0,0-1 0 0 0,1 1 0 0 0,-2 0 0 0 0,1-1 0 0 0,1 10 0 0 0,2 1 0 0 0,-4-13 0 0 0,0-1 0 0 0,-1 0 0 0 0,1 1 0 0 0,-1-1 0 0 0,1 1 0 0 0,-1-1 0 0 0,0 1 0 0 0,1-1 0 0 0,-1 1 0 0 0,0-1 0 0 0,0 1 0 0 0,0-1 0 0 0,0 1 0 0 0,0-1 0 0 0,-1 1 0 0 0,1-1 0 0 0,0 1 0 0 0,-1-1 0 0 0,1 1 0 0 0,-1 1 0 0 0,-2 2 0 0 0,1 0 0 0 0,0-1 0 0 0,0 1 0 0 0,0-1 0 0 0,-1 0 0 0 0,1 0 0 0 0,-5 4 0 0 0,7-8 0 0 0,0 0 0 0 0,0 0 0 0 0,0 0 0 0 0,0-1 0 0 0,0 1 0 0 0,0 0 0 0 0,0 0 0 0 0,0 0 0 0 0,0 0 0 0 0,0 0 0 0 0,0-1 0 0 0,0 1 0 0 0,0 0 0 0 0,0 0 0 0 0,-1 0 0 0 0,1 0 0 0 0,0 0 0 0 0,0 0 0 0 0,0-1 0 0 0,0 1 0 0 0,0 0 0 0 0,0 0 0 0 0,0 0 0 0 0,-1 0 0 0 0,1 0 0 0 0,0 0 0 0 0,0 0 0 0 0,0 0 0 0 0,0 0 0 0 0,0 0 0 0 0,-1 0 0 0 0,1 0 0 0 0,0 0 0 0 0,0 0 0 0 0,0 0 0 0 0,0 0 0 0 0,-1 0 0 0 0,1 0 0 0 0,0 0 0 0 0,0 0 0 0 0,0 0 0 0 0,0 0 0 0 0,0 0 0 0 0,-1 0 0 0 0,1 0 0 0 0,0 0 0 0 0,0 0 0 0 0,0 0 0 0 0,0 0 0 0 0,0 0 0 0 0,-1 0 0 0 0,1 0 0 0 0,0 1 0 0 0,0-1 0 0 0,0 0 0 0 0,0 0 0 0 0,0 0 0 0 0,0 0 0 0 0,0 0 0 0 0,-1 1 0 0 0,3-13 0 0 0,3 5 0 0 0,1 0 0 0 0,0 0 0 0 0,1 0 0 0 0,-1 0 0 0 0,2 1 0 0 0,-1 1 0 0 0,12-9 0 0 0,-18 14 0 0 0,26-18 0 0 0,1 2 0 0 0,0 1 0 0 0,43-17 0 0 0,-70 32 0 0 0,-1-1 0 0 0,1 1 0 0 0,0 0 0 0 0,0 0 0 0 0,-1-1 0 0 0,1 1 0 0 0,0 0 0 0 0,0 0 0 0 0,0 0 0 0 0,0 0 0 0 0,-1-1 0 0 0,1 1 0 0 0,0 1 0 0 0,0-1 0 0 0,0 0 0 0 0,-1 0 0 0 0,1 0 0 0 0,0 0 0 0 0,0 0 0 0 0,0 1 0 0 0,-1-1 0 0 0,1 0 0 0 0,0 1 0 0 0,0-1 0 0 0,-1 1 0 0 0,1-1 0 0 0,0 1 0 0 0,0 0 0 0 0,1 1 0 0 0,-1-2 0 0 0,0 1 0 0 0,0-1 0 0 0,0 1 0 0 0,0 0 0 0 0,0 0 0 0 0,0 0 0 0 0,0-1 0 0 0,0 1 0 0 0,-1 0 0 0 0,1 0 0 0 0,0 0 0 0 0,-1 0 0 0 0,1 0 0 0 0,0 1 0 0 0,-1-1 0 0 0,1 0 0 0 0,-1 0 0 0 0,1 2 0 0 0,0 0 0 0 0,0 2 0 0 0,0 0 0 0 0,0-1 0 0 0,0 1 0 0 0,0 0 0 0 0,-1 0 0 0 0,0 0 0 0 0,0 8 0 0 0,-7 35 0 0 0,-10 24 0 0 0,15-65-133 0 0,1-6-563 0 0,1-1-258 0 0,5-10-1215 0 0,1 1 731 0 0,-1-1 0 0 0,0 0-1 0 0,4-15 1 0 0,-1 1-609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6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8 19351 0 0,'8'-2'232'0'0,"1"0"0"0"0,0 1 0 0 0,0-1 0 0 0,0 2 1 0 0,0-1-1 0 0,0 1 0 0 0,0 1 0 0 0,-1 0 0 0 0,12 2 0 0 0,-15-2-52 0 0,-1 0 0 0 0,1 1 0 0 0,-1 0 0 0 0,0 0 0 0 0,0 0 0 0 0,0 1 1 0 0,0-1-1 0 0,0 1 0 0 0,0 0 0 0 0,0 0 0 0 0,-1 0 0 0 0,1 0 0 0 0,-1 1 0 0 0,0-1 0 0 0,0 1 0 0 0,-1 0 0 0 0,1 0 1 0 0,-1 0-1 0 0,3 6 0 0 0,0 3 69 0 0,0 0 0 0 0,-1 0-1 0 0,-1 0 1 0 0,0 1 0 0 0,-1 0 0 0 0,0-1 0 0 0,-1 1 0 0 0,0 15 0 0 0,-4 14-163 0 0,-9 55 1 0 0,5-65 93 0 0,-1 1-1 0 0,-1-1 1 0 0,-3-1 0 0 0,0 0-1 0 0,-2-1 1 0 0,-1 0 0 0 0,-2-1-1 0 0,-1-1 1 0 0,-1 0-1 0 0,-36 41 1 0 0,46-61-600 0 0,0 0 0 0 0,0 0-1 0 0,-1-1 1 0 0,0 0 0 0 0,0 0-1 0 0,-1-1 1 0 0,0-1 0 0 0,0 0 0 0 0,-23 9-1 0 0,5-9-1112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6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9'3'1218'0'0,"10"5"7365"0"0,-14-4-9181 0 0,-3-3 1263 0 0,-2-1-121 0 0,35 6 2020 0 0,-10-3-2231 0 0,-8-1-191 0 0,25-1-1 0 0,-14-1-141 0 0,9-2 0 0 0,-18 3-64 0 0,-32 10-1256 0 0,-9-4-187 0 0,12-5-607 0 0,0 2-3539 0 0,5-1-785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6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1975 0 0,'0'0'267'0'0,"0"0"42"0"0,0 0 17 0 0,0 0-28 0 0,0 0-58 0 0,0 0 491 0 0,0 0 238 0 0,0 0 45 0 0,0 0 8 0 0,0 0 2 0 0,0 0 0 0 0,0 0 0 0 0,1 0-69 0 0,7-1-290 0 0,-6 1-121 0 0,-2 0-28 0 0,0 0-72 0 0,0 0-217 0 0,1-2 161 0 0,-1 2-377 0 0,1 0 0 0 0,-1-1-1 0 0,0 1 1 0 0,0 0 0 0 0,1-1 0 0 0,-1 1 0 0 0,0 0 0 0 0,1 0 0 0 0,-1-1 0 0 0,0 1 0 0 0,1 0 0 0 0,-1 0-1 0 0,1-1 1 0 0,-1 1 0 0 0,1 0 0 0 0,-1 0 0 0 0,0 0 0 0 0,1 0 0 0 0,-1 0 0 0 0,1 0 0 0 0,-1 0 0 0 0,1 0-1 0 0,-1 0 1 0 0,0 0 0 0 0,1 0 0 0 0,-1 0 0 0 0,1 0 0 0 0,-1 0 0 0 0,1 0 0 0 0,-1 0 0 0 0,0 0-1 0 0,1 0 1 0 0,-1 1 0 0 0,1-1 0 0 0,0 1 28 0 0,-1 0-1 0 0,0 0 0 0 0,1 0 1 0 0,-1 0-1 0 0,0 0 0 0 0,1 0 1 0 0,-1 0-1 0 0,0 0 1 0 0,0 0-1 0 0,0 0 0 0 0,0 0 1 0 0,0 0-1 0 0,0 2 0 0 0,-9 38 649 0 0,7-30-687 0 0,0 0 0 0 0,-2 21 0 0 0,3-15 0 0 0,-1 0 0 0 0,-6 19 0 0 0,7-26 0 0 0,2-1 0 0 0,7-2 0 0 0,-5-6-12 0 0,-1 0 0 0 0,1-1 0 0 0,0 1 0 0 0,-1-1 0 0 0,1 0-1 0 0,-1 0 1 0 0,1 0 0 0 0,0 0 0 0 0,-1 0 0 0 0,6-1 0 0 0,-7 0-684 0 0,-1 1-258 0 0,-1-1-56 0 0,-3-4-13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8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0 10135 0 0,'0'0'231'0'0,"0"0"29"0"0,0 0 19 0 0,0 0 105 0 0,0 0 410 0 0,0 0 184 0 0,0 0 40 0 0,0 0-63 0 0,0 0-290 0 0,0 0-121 0 0,0 0-28 0 0,0 0-4 0 0,0 0 0 0 0,0 0 0 0 0,0 0 0 0 0,0 0 0 0 0,0 0 0 0 0,0 0 0 0 0,0 0 0 0 0,0 0 0 0 0,0 0 0 0 0,0 0 0 0 0,0 0 0 0 0,0 0-68 0 0,0 0-217 0 0,0 0 161 0 0,0 0 100 0 0,0 0 21 0 0,0 0-66 0 0,-11 14 653 0 0,5 0-937 0 0,1-1 1 0 0,0 1 0 0 0,0-1-1 0 0,1 1 1 0 0,1 1-1 0 0,-2 22 1 0 0,4-13-160 0 0,0 7 0 0 0,-8 24 0 0 0,5-30 0 0 0,-8 31 0 0 0,10-48 0 0 0,0-1 0 0 0,-1 0 0 0 0,0 1 0 0 0,0-2 0 0 0,-1 1 0 0 0,0 0 0 0 0,0-1 0 0 0,-9 10 0 0 0,7-9 0 0 0,2-2 0 0 0,0 0 0 0 0,-1 0 0 0 0,1-1 0 0 0,-1 0 0 0 0,0 0 0 0 0,0 0 0 0 0,-1 0 0 0 0,-10 5 0 0 0,8-5 0 0 0,-1-1 0 0 0,0 0 0 0 0,1-1 0 0 0,-1 1 0 0 0,-12 0 0 0 0,16-3 0 0 0,1 1 0 0 0,-1-2 0 0 0,0 1 0 0 0,0 0 0 0 0,0-1 0 0 0,1 0 0 0 0,-1 0 0 0 0,0-1 0 0 0,1 1 0 0 0,-1-1 0 0 0,-6-3 0 0 0,-26-20 16 0 0,27 17-43 0 0,-1 1 1 0 0,-18-10-1 0 0,28 16-310 0 0,1 1-138 0 0,0 0-33 0 0,0 0-208 0 0,0 0-857 0 0,0 0-379 0 0,0 0-80 0 0,0 0-15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19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15663 0 0,'0'0'356'0'0,"0"0"50"0"0,0 0 20 0 0,0 0-42 0 0,0 0-180 0 0,0 0 176 0 0,0 0 107 0 0,0 0 22 0 0,0 0 71 0 0,0 0 286 0 0,0 0 124 0 0,0 0 30 0 0,0 0-133 0 0,0 2-509 0 0,1 0-323 0 0,-1 1-1 0 0,0 0 0 0 0,1-1 1 0 0,-1 1-1 0 0,0-1 0 0 0,0 1 0 0 0,-1-1 1 0 0,1 1-1 0 0,-1-1 0 0 0,1 1 0 0 0,-1-1 1 0 0,0 1-1 0 0,-1 3 0 0 0,-20 33 962 0 0,8-16-761 0 0,-29 62-255 0 0,5 2 0 0 0,-53 178 0 0 0,81-226 0 0 0,1 1 0 0 0,3 0 0 0 0,1 0 0 0 0,0 59 0 0 0,5-85 0 0 0,1 1 0 0 0,0-1 0 0 0,1 0 0 0 0,0 0 0 0 0,1 0 0 0 0,1 0 0 0 0,0-1 0 0 0,1 1 0 0 0,0-1 0 0 0,8 14 0 0 0,-11-24-67 0 0,-1 0 0 0 0,1-1 0 0 0,0 1-1 0 0,0-1 1 0 0,0 1 0 0 0,1-1 0 0 0,-1 1 0 0 0,0-1 0 0 0,1 0 0 0 0,0 0-1 0 0,-1-1 1 0 0,1 1 0 0 0,0 0 0 0 0,0-1 0 0 0,0 0 0 0 0,4 2-1 0 0,-4-3-29 0 0,0 1 0 0 0,1-1 0 0 0,-1 0 0 0 0,0 0 0 0 0,0 0 0 0 0,0-1-1 0 0,0 1 1 0 0,1-1 0 0 0,-1 1 0 0 0,0-1 0 0 0,0 0 0 0 0,0 0-1 0 0,0-1 1 0 0,0 1 0 0 0,-1-1 0 0 0,5-2 0 0 0,14-11-926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0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3 8287 0 0,'0'0'191'0'0,"0"0"26"0"0,0 0 9 0 0,0 0 42 0 0,0 0 158 0 0,0 0 72 0 0,0 0 12 0 0,0 0 2 0 0,0 0 0 0 0,0 0 0 0 0,0 0 0 0 0,1-1 0 0 0,0 0-360 0 0,0 0 0 0 0,1 0 0 0 0,-1 0 0 0 0,0 0 0 0 0,1 1 0 0 0,-1-1 0 0 0,0 1 0 0 0,1-1 0 0 0,-1 1 0 0 0,0-1 0 0 0,1 1 0 0 0,-1 0 0 0 0,3-1 0 0 0,4-1-64 0 0,-7 2 283 0 0,-1 0 117 0 0,0 0 21 0 0,0 0 3 0 0,0 0 0 0 0,0 0 0 0 0,0 0 0 0 0,0 0 0 0 0,0 0 0 0 0,0 0 0 0 0,0 0 0 0 0,0 0 0 0 0,0 0 0 0 0,0 0 0 0 0,0 0 0 0 0,0 0-69 0 0,0 0-222 0 0,0 0 166 0 0,0 0 101 0 0,0 0 21 0 0,2 0-427 0 0,2 1 272 0 0,7 9-186 0 0,-8-7-164 0 0,7 7-4 0 0,1 0 0 0 0,20 13 0 0 0,-25-19 109 0 0,-1 1 0 0 0,0 0 0 0 0,0 0 1 0 0,0 0-1 0 0,0 0 0 0 0,-1 1 0 0 0,5 8 0 0 0,23 46 1010 0 0,-26-48-1063 0 0,2 2-56 0 0,-1 0 0 0 0,0 0 0 0 0,8 25 0 0 0,-14-29 0 0 0,1-1 0 0 0,-1 1 0 0 0,-1 0 0 0 0,0 10 0 0 0,1 23 0 0 0,1-19 0 0 0,-2 33 0 0 0,0-5 0 0 0,-2-5 0 0 0,-1 1 0 0 0,-12 61 0 0 0,9-72 0 0 0,-7 27 0 0 0,-3 0 0 0 0,-27 64 0 0 0,12-51 0 0 0,-3 10 0 0 0,7-14 0 0 0,27-71 0 0 0,-1 1 0 0 0,0-1 0 0 0,1 1 0 0 0,-1-1 0 0 0,-1 0 0 0 0,1 1 0 0 0,0-1 0 0 0,0 0 0 0 0,-1 0 0 0 0,-1 3 0 0 0,-6 5 0 0 0,-11 23 0 0 0,15-24 0 0 0,1-1-64 0 0,3-6-273 0 0,0-4-138 0 0,-5-7-1491 0 0,2 1-3858 0 0,-1 0-2334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4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40 10135 0 0,'0'0'464'0'0,"0"0"-9"0"0,0 0-223 0 0,0 0 156 0 0,0 0 100 0 0,0-2 21 0 0,1-9 1141 0 0,-1 6 4053 0 0,2 15-4256 0 0,-1 2-1148 0 0,-1 0-1 0 0,0 1 0 0 0,-1-1 1 0 0,0 0-1 0 0,-1 0 0 0 0,-7 23 1 0 0,2-4-340 0 0,-13 94 41 0 0,-6 32 0 0 0,4-89 0 0 0,7-22 0 0 0,9-27 0 0 0,-2 0 0 0 0,-15 27 0 0 0,8-17 0 0 0,1-10 0 0 0,9-9 0 0 0,1 2 0 0 0,1-3 0 0 0,3-10 0 0 0,0 1 0 0 0,0 0 0 0 0,0 0 0 0 0,0 0 0 0 0,0 0 0 0 0,0 0 0 0 0,0 0 0 0 0,0-1 0 0 0,0 1 0 0 0,-1 0 0 0 0,1 0 0 0 0,0 0 0 0 0,0 0 0 0 0,0 0 0 0 0,0 0 0 0 0,0 0 0 0 0,0 0 0 0 0,0-1 0 0 0,-1 1 0 0 0,1 0 0 0 0,0 0 0 0 0,0 0 0 0 0,0 0 0 0 0,0 0 0 0 0,0 0 0 0 0,-1 0 0 0 0,1 0 0 0 0,0 0 0 0 0,0 0 0 0 0,0 0 0 0 0,0 0 0 0 0,0 0 0 0 0,-1 0 0 0 0,1 0 0 0 0,0 0 0 0 0,0 0 0 0 0,0 0 0 0 0,0 0 0 0 0,0 0 0 0 0,-1 0 0 0 0,1 0 0 0 0,0 0 0 0 0,0 1 0 0 0,0-1 0 0 0,0 0 0 0 0,0 0 0 0 0,0 0 0 0 0,-1 0 0 0 0,1 0 0 0 0,0 0 0 0 0,0 0 0 0 0,0 0 0 0 0,0 1 0 0 0,0-1 0 0 0,0 0 0 0 0,0 0 0 0 0,0 0 0 0 0,0 0 0 0 0,0 0 0 0 0,0 1 0 0 0,0-1 0 0 0,0 0 0 0 0,0 0 0 0 0,0 0 0 0 0,0 0 0 0 0,0 0 0 0 0,0 1 0 0 0,0-1 0 0 0,-4-8 0 0 0,2 2 43 0 0,1 0-1 0 0,0 0 0 0 0,0 0 1 0 0,0 0-1 0 0,1-11 1 0 0,-1-4 633 0 0,-2-19-397 0 0,2 0 0 0 0,2 0 1 0 0,9-64-1 0 0,-5 78-279 0 0,2 0 0 0 0,1 0 0 0 0,15-35 0 0 0,-9 27 0 0 0,-7 18 382 0 0,2 0 0 0 0,0 0 0 0 0,1 0 0 0 0,22-24 0 0 0,-19 23-260 0 0,40-40-106 0 0,-44 47-16 0 0,0 1 0 0 0,1 0 0 0 0,15-11 0 0 0,-20 16 0 0 0,1 0 0 0 0,0 0 0 0 0,1 1 0 0 0,-1 0 0 0 0,0 0 0 0 0,1 0 0 0 0,0 1 0 0 0,7-2 0 0 0,-14 4 0 0 0,1 0 0 0 0,-1 0 0 0 0,1-1 0 0 0,0 1 0 0 0,-1 0 0 0 0,1 0 0 0 0,-1 0 0 0 0,1 0 0 0 0,0 0 0 0 0,-1 0 0 0 0,1 0 0 0 0,0 0 0 0 0,-1 0 0 0 0,1 0 0 0 0,-1 0 0 0 0,1 0 0 0 0,0 0 0 0 0,-1 0 0 0 0,1 1 0 0 0,-1-1 0 0 0,1 0 0 0 0,0 1 0 0 0,-1-1 0 0 0,1 0 0 0 0,-1 1 0 0 0,1-1 0 0 0,-1 0 0 0 0,1 2 0 0 0,1-1 0 0 0,0 1 0 0 0,1-1 0 0 0,-1 1 0 0 0,1 0 0 0 0,-1 0 0 0 0,0 0 0 0 0,1 1 0 0 0,-1-1 0 0 0,0 0 0 0 0,-1 1 0 0 0,1-1 0 0 0,0 1 0 0 0,-1 0 0 0 0,1 0 0 0 0,0 3 0 0 0,0 0 0 0 0,-1-1 0 0 0,1 1 0 0 0,-1 0 0 0 0,-1-1 0 0 0,1 1 0 0 0,-1 0 0 0 0,-1 7 0 0 0,0 2 0 0 0,-2 0 0 0 0,0 0 0 0 0,0 0 0 0 0,-12 28 0 0 0,12-37-40 0 0,0 0 0 0 0,-1-1-1 0 0,0 1 1 0 0,0-1 0 0 0,0 0-1 0 0,0 0 1 0 0,-1 0 0 0 0,0-1 0 0 0,0 1-1 0 0,0-1 1 0 0,0 0 0 0 0,-1-1-1 0 0,-10 6 1 0 0,12-7-3 0 0,0 1 0 0 0,-1-1 0 0 0,0 0-1 0 0,0-1 1 0 0,1 1 0 0 0,-1-1 0 0 0,0 0 0 0 0,0 0 0 0 0,0-1 0 0 0,0 1-1 0 0,-1-1 1 0 0,1 0 0 0 0,0 0 0 0 0,0-1 0 0 0,0 0 0 0 0,0 0-1 0 0,0 0 1 0 0,-5-2 0 0 0,7 1-375 0 0,0 0 0 0 0,0-1-1 0 0,0 1 1 0 0,0-1 0 0 0,1 0 0 0 0,-1 1 0 0 0,1-1-1 0 0,0 0 1 0 0,0-1 0 0 0,0 1 0 0 0,0 0 0 0 0,1 0-1 0 0,-1-1 1 0 0,0-3 0 0 0,-7-16-1629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5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37 10135 0 0,'0'0'464'0'0,"0"0"-9"0"0,0 0-87 0 0,0 0 728 0 0,0 0 353 0 0,0 0 73 0 0,0 0-125 0 0,7-5 523 0 0,-5 2-1705 0 0,-1 1 57 0 0,0 0 1 0 0,1 0-1 0 0,-1 0 1 0 0,0 0 0 0 0,1 0-1 0 0,0 0 1 0 0,-1 1-1 0 0,1-1 1 0 0,0 1-1 0 0,0-1 1 0 0,0 1 0 0 0,0 0-1 0 0,0 0 1 0 0,0 0-1 0 0,0 0 1 0 0,0 0 0 0 0,4-1-1 0 0,-4 2 240 0 0,-2 0 0 0 0,0 0-68 0 0,0 1-289 0 0,3 28-134 0 0,-3-20-22 0 0,1 0-1 0 0,3 15 1 0 0,-3-17 43 0 0,0 0 1 0 0,0 1-1 0 0,0-1 1 0 0,-1 0-1 0 0,0 1 0 0 0,0-1 1 0 0,-1 0-1 0 0,-2 9 1 0 0,-2 9 318 0 0,-10 24 1 0 0,2-6-27 0 0,3-1-114 0 0,-10 33 58 0 0,18-68-267 0 0,-1 0 0 0 0,0 0 0 0 0,0-1 0 0 0,-1 1 0 0 0,0-1 0 0 0,0 0 0 0 0,0 0 0 0 0,-6 6 0 0 0,8-11-12 0 0,1 1 0 0 0,-1 0 0 0 0,1-1 0 0 0,-1 0 0 0 0,0 1 0 0 0,1-1 0 0 0,-1 0 0 0 0,0 0 0 0 0,0 0 0 0 0,0 0 0 0 0,0 0 0 0 0,0-1 0 0 0,0 1 0 0 0,0-1 0 0 0,0 1 0 0 0,0-1 0 0 0,0 0 0 0 0,0 1 0 0 0,-1-1 0 0 0,1 0 0 0 0,-3-1 0 0 0,1 0 0 0 0,0 0 0 0 0,0-1 0 0 0,0 0 0 0 0,0 1 0 0 0,0-1 0 0 0,0-1 0 0 0,-5-3 0 0 0,-5-2 0 0 0,9 5 0 0 0,1 0 0 0 0,-1-1 0 0 0,1 1 0 0 0,0-1 0 0 0,0 1 0 0 0,0-1 0 0 0,0-1 0 0 0,-6-8 0 0 0,5 7 0 0 0,2 3-390 0 0,-1 0-1 0 0,0 0 1 0 0,0 0-1 0 0,0 1 1 0 0,0-1 0 0 0,0 1-1 0 0,-1 0 1 0 0,1 0-1 0 0,-1 1 1 0 0,-6-2-1 0 0,4 1-8138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7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49 8287 0 0,'0'0'191'0'0,"0"0"26"0"0,0 0 9 0 0,3-1-34 0 0,12 0-78 0 0,-14 1-27 0 0,0 0-1 0 0,0 0 1 0 0,0 0-1 0 0,-1 0 1 0 0,1-1-1 0 0,0 1 0 0 0,0 0 1 0 0,0-1-1 0 0,-1 1 1 0 0,1 0-1 0 0,0-1 1 0 0,-1 1-1 0 0,1-1 1 0 0,0 0-1 0 0,-1 1 1 0 0,1-1-1 0 0,-1 1 0 0 0,1-1 1 0 0,0 0-1 0 0,1-2 24 0 0,-1 3-94 0 0,0-1 1 0 0,0 1-1 0 0,0-1 0 0 0,-1 1 0 0 0,1-1 1 0 0,0 1-1 0 0,-1-1 0 0 0,1 1 1 0 0,0-1-1 0 0,-1 0 0 0 0,1 1 0 0 0,0-1 1 0 0,-1 0-1 0 0,1 0 0 0 0,-1 1 1 0 0,0-1-1 0 0,1 0 0 0 0,0-2 0 0 0,-1 3 207 0 0,0-1 0 0 0,0 0-1 0 0,1 0 1 0 0,-1 0 0 0 0,0 1-1 0 0,1-1 1 0 0,-1 0 0 0 0,1 0-1 0 0,-1 1 1 0 0,1-1 0 0 0,-1 0-1 0 0,1 1 1 0 0,-1-1 0 0 0,1 0-1 0 0,0 1 1 0 0,-1-1 0 0 0,2 0-1 0 0,-2 1-1172 0 0,8-8 5380 0 0,-19 14 226 0 0,3 1-4659 0 0,0 0 0 0 0,0 1-1 0 0,0 0 1 0 0,1 0 0 0 0,1 0-1 0 0,-1 1 1 0 0,-7 14 0 0 0,-1 8 453 0 0,-13 32 0 0 0,0 2 708 0 0,16-37-1156 0 0,1-1 0 0 0,1 2 0 0 0,2-1 0 0 0,0 1 0 0 0,2 1 0 0 0,2-1 0 0 0,-2 33 0 0 0,6-51-2 0 0,0 1 0 0 0,1-1 0 0 0,0 1 0 0 0,1-1 0 0 0,0 1 0 0 0,0-1 0 0 0,2 0 0 0 0,-1 0 0 0 0,2 0 0 0 0,8 17 0 0 0,-8-20 0 0 0,1-1 0 0 0,2-9-64 0 0,-6-1-280 0 0,1 1 1 0 0,-1-1-1 0 0,0 1 1 0 0,1-1-1 0 0,-1 0 0 0 0,-1 0 1 0 0,1 1-1 0 0,0-2 0 0 0,-1 1 1 0 0,1 0-1 0 0,-1 0 1 0 0,0 0-1 0 0,0-1 0 0 0,0 1 1 0 0,-1 0-1 0 0,1-1 1 0 0,-1-4-1 0 0,2-6-1191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7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4 17503 0 0,'0'0'73'0'0,"0"1"1"0"0,-1-1-1 0 0,1 0 0 0 0,0 0 0 0 0,0 0 1 0 0,-1-1-1 0 0,1 1 0 0 0,0 0 0 0 0,0 0 1 0 0,0 0-1 0 0,-1 0 0 0 0,1 0 0 0 0,0 0 0 0 0,0 0 1 0 0,-1 0-1 0 0,1 0 0 0 0,0 0 0 0 0,0-1 1 0 0,0 1-1 0 0,0 0 0 0 0,-1 0 0 0 0,1 0 1 0 0,0 0-1 0 0,0-1 0 0 0,0 1 0 0 0,0 0-67 0 0,0 0 0 0 0,0 0 0 0 0,0 0-1 0 0,0 0 1 0 0,1-1 0 0 0,-1 1 0 0 0,0 0 0 0 0,0 0-1 0 0,0 0 1 0 0,0 0 0 0 0,0-1 0 0 0,0 1 0 0 0,0 0-1 0 0,1 0 1 0 0,-1 0 0 0 0,0 0 0 0 0,0-1 0 0 0,0 1-1 0 0,0 0 1 0 0,0 0 0 0 0,0 0 0 0 0,0-1-1 0 0,0 1 1 0 0,0 0 0 0 0,0 0 0 0 0,0 0 0 0 0,0 0-1 0 0,0-1 1 0 0,0 1 0 0 0,0 0 0 0 0,0 0 0 0 0,0 0-1 0 0,-1-1 1 0 0,1 1 0 0 0,0 0 0 0 0,0 0 0 0 0,0 0-1 0 0,0 0 1 0 0,0-1 0 0 0,0 1 0 0 0,0 0 0 0 0,-1 0-1 0 0,1 0 1 0 0,0 0 0 0 0,0 0 0 0 0,0 0 0 0 0,0-1-1 0 0,0 1 1 0 0,-1 0 0 0 0,1 0 0 0 0,0 0 0 0 0,0 0-1 0 0,0 0 1 0 0,-1 0 0 0 0,1 0 0 0 0,0 0-1 0 0,-1-1 612 0 0,6-1-101 0 0,-7 4 239 0 0,2-2-683 0 0,-1 0 0 0 0,1 1 0 0 0,-1-1 0 0 0,1 0 0 0 0,-1 1 0 0 0,1-1 0 0 0,-1 0 0 0 0,1 1 0 0 0,0-1-1 0 0,-1 1 1 0 0,1-1 0 0 0,0 1 0 0 0,-1-1 0 0 0,1 1 0 0 0,0-1 0 0 0,-1 1 0 0 0,1-1 0 0 0,0 1 0 0 0,0-1 0 0 0,0 1-1 0 0,0 0 1 0 0,-1-1 0 0 0,1 1 0 0 0,0 0 0 0 0,2 2-22 0 0,0 1 0 0 0,0-1 0 0 0,-1 1 0 0 0,0-1 0 0 0,1 1 0 0 0,-1-1 0 0 0,0 1 1 0 0,-1 0-1 0 0,1-1 0 0 0,-1 1 0 0 0,0 0 0 0 0,0 0 0 0 0,0 0 0 0 0,0 3 0 0 0,-3 8 279 0 0,0 0 0 0 0,-6 19 0 0 0,4-18-126 0 0,-3 22 0 0 0,6-27-210 0 0,1-1 0 0 0,-2 0 0 0 0,1 1 0 0 0,-1-1 0 0 0,-1 0-1 0 0,0-1 1 0 0,0 1 0 0 0,-8 11 0 0 0,11-19-330 0 0,1-2-138 0 0,0 0-33 0 0,0 0-208 0 0,6-12-2809 0 0,2-10 1493 0 0,2-2-15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8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7503 0 0,'0'0'399'0'0,"0"0"60"0"0,0 0 21 0 0,0 0-59 0 0,3 1-276 0 0,15 12-137 0 0,-15-10 223 0 0,0 0-1 0 0,1-1 1 0 0,-1 0-1 0 0,1 0 1 0 0,-1 0-1 0 0,1 0 1 0 0,7 3-1 0 0,0-3 39 0 0,-1 1 1 0 0,1-2-1 0 0,-1 1 0 0 0,1-2 0 0 0,0 1 1 0 0,0-1-1 0 0,0-1 0 0 0,-1 0 0 0 0,1-1 1 0 0,0 1-1 0 0,-1-2 0 0 0,0 0 0 0 0,1 0 1 0 0,-1-1-1 0 0,15-8 0 0 0,33-19-4471 0 0,-43 23 2668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8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5 15663 0 0,'0'0'356'0'0,"0"0"50"0"0,0 0 20 0 0,0 0-42 0 0,2 0-250 0 0,3-1 245 0 0,-1-1 1 0 0,1 1-1 0 0,0-1 1 0 0,-1 0 0 0 0,1-1-1 0 0,-1 1 1 0 0,1-1-1 0 0,7-6 1 0 0,33-31 2819 0 0,-29 24-2744 0 0,-8 8-255 0 0,-1 0 1 0 0,1-1-1 0 0,-2 0 0 0 0,1-1 1 0 0,-1 1-1 0 0,-1-1 0 0 0,6-13 0 0 0,-3 3 349 0 0,-1 1 0 0 0,8-41-1 0 0,-14 59-177 0 0,-4-4 551 0 0,3 4-889 0 0,0 1 0 0 0,0-1 1 0 0,0 0-1 0 0,0 1 0 0 0,0-1 1 0 0,0 1-1 0 0,-1-1 1 0 0,1 1-1 0 0,0-1 0 0 0,0 1 1 0 0,-1-1-1 0 0,1 1 0 0 0,0 0 1 0 0,-1-1-1 0 0,1 1 1 0 0,0-1-1 0 0,-1 1 0 0 0,1 0 1 0 0,-1-1-1 0 0,-1 0-32 0 0,-1 1 0 0 0,1 0-1 0 0,0 0 1 0 0,0 0 0 0 0,0 0 0 0 0,-1 0 0 0 0,1 1-1 0 0,0-1 1 0 0,0 1 0 0 0,0-1 0 0 0,0 1 0 0 0,0 0-1 0 0,0 0 1 0 0,0 0 0 0 0,0 0 0 0 0,0 0 0 0 0,0 0-1 0 0,0 0 1 0 0,1 1 0 0 0,-1-1 0 0 0,0 1 0 0 0,1-1-1 0 0,-1 1 1 0 0,-1 2 0 0 0,-3 3-2 0 0,1 0 1 0 0,0 1-1 0 0,0-1 0 0 0,0 1 1 0 0,-3 8-1 0 0,5-8 1 0 0,-8 16 0 0 0,1 0 0 0 0,-8 32 0 0 0,17-49 0 0 0,-1 0 0 0 0,1 0 0 0 0,0 1 0 0 0,0-1 0 0 0,1 0 0 0 0,0 0 0 0 0,1 1 0 0 0,-1-1 0 0 0,1 0 0 0 0,1 0 0 0 0,-1 1 0 0 0,6 12 0 0 0,-6-18 0 0 0,0 1 0 0 0,0-1 0 0 0,1 0 0 0 0,-1 0 0 0 0,1 0 0 0 0,-1 0 0 0 0,1 0 0 0 0,0 0 0 0 0,0 0 0 0 0,0 0 0 0 0,0-1 0 0 0,0 1 0 0 0,0-1 0 0 0,0 1 0 0 0,1-1 0 0 0,-1 0 0 0 0,0 0 0 0 0,1 0 0 0 0,-1 0 0 0 0,1-1 0 0 0,-1 1 0 0 0,1 0 0 0 0,-1-1 0 0 0,1 0 0 0 0,-1 0 0 0 0,1 1 0 0 0,0-2 0 0 0,-1 1 0 0 0,1 0 0 0 0,-1 0 0 0 0,6-2 0 0 0,0 0 0 0 0,0-1 0 0 0,-1 1 0 0 0,1-1 0 0 0,0-1 0 0 0,-1 1 0 0 0,0-1 0 0 0,0-1 0 0 0,0 1 0 0 0,6-7 0 0 0,140-133 0 0 0,-143 132 0 0 0,-1 0 0 0 0,-1 0 0 0 0,9-16 0 0 0,8-13 0 0 0,-13 22 0 0 0,14-27 0 0 0,-13 19 0 0 0,-11 20 0 0 0,-10 17 0 0 0,5-5 0 0 0,-1 1 0 0 0,0 0 0 0 0,1 0 0 0 0,-1 0 0 0 0,1 1 0 0 0,1-1 0 0 0,-1 1 0 0 0,1 0 0 0 0,0 0 0 0 0,0 0 0 0 0,1 0 0 0 0,-1 11 0 0 0,2-5 0 0 0,2-2 0 0 0,-1-10 0 0 0,1 1 0 0 0,-1 0 0 0 0,1-1 0 0 0,0 0 0 0 0,0 1 0 0 0,-1-1 0 0 0,1 0 0 0 0,0 0 0 0 0,0 0 0 0 0,0 0 0 0 0,0 0 0 0 0,0 0 0 0 0,1 0 0 0 0,2 0 0 0 0,34 5 0 0 0,-33-6 0 0 0,-1 0 0 0 0,1 0 0 0 0,0-1 0 0 0,0 1 0 0 0,10-4 0 0 0,2 0 0 0 0,-10 5 0 0 0,-4 4-64 0 0,-3-3-43 0 0,0 0 1 0 0,0 1-1 0 0,0-1 0 0 0,-1 0 1 0 0,1 0-1 0 0,-1 0 0 0 0,1 1 0 0 0,-1-1 1 0 0,0 0-1 0 0,0 0 0 0 0,0 1 1 0 0,0-1-1 0 0,-1 0 0 0 0,0 5 1 0 0,-11 28 595 0 0,11-33-421 0 0,-6 15 126 0 0,2-6-42 0 0,0 1 1 0 0,0 1-1 0 0,2-1 0 0 0,-1 1 0 0 0,-1 15 0 0 0,6-19-152 0 0,6-3 0 0 0,-4-6-14 0 0,0 1 0 0 0,0-1-1 0 0,-1 1 1 0 0,1-1 0 0 0,0 0 0 0 0,0 0-1 0 0,0 0 1 0 0,0 0 0 0 0,0-1 0 0 0,0 1 0 0 0,-1-1-1 0 0,1 0 1 0 0,0 0 0 0 0,0 0 0 0 0,-1 0-1 0 0,1 0 1 0 0,0 0 0 0 0,-1-1 0 0 0,0 1 0 0 0,1-1-1 0 0,2-2 1 0 0,2-2-80 0 0,0 0 0 0 0,0 0 1 0 0,0-1-1 0 0,0 0 0 0 0,6-10 0 0 0,-1-2-1103 0 0,-1-1 0 0 0,15-36 0 0 0,-22 46 824 0 0,8-19-651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8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4 15663 0 0,'0'0'356'0'0,"2"0"50"0"0,50-14 1838 0 0,-50 14-800 0 0,-2 0 76 0 0,0 0-123 0 0,0 0-575 0 0,0 0-248 0 0,1 1-50 0 0,1 3-440 0 0,0-1 1 0 0,-1 0-1 0 0,1 1 0 0 0,0-1 1 0 0,-1 1-1 0 0,0-1 1 0 0,0 1-1 0 0,0 0 0 0 0,0 0 1 0 0,-1-1-1 0 0,0 1 1 0 0,1 0-1 0 0,-1 0 0 0 0,-1 6 1 0 0,-1 8 579 0 0,-8 32 0 0 0,7-36-593 0 0,-10 47-71 0 0,2-5 0 0 0,-3 0 0 0 0,-37 97 0 0 0,16-58 0 0 0,34-93 0 0 0,0 0 0 0 0,0 1 0 0 0,0-1 0 0 0,-1 1 0 0 0,1-1 0 0 0,-1 0 0 0 0,1 0 0 0 0,-1 0 0 0 0,-2 3 0 0 0,1-3 0 0 0,1 1 0 0 0,0 0 0 0 0,0-1 0 0 0,0 1 0 0 0,0 0 0 0 0,0 0 0 0 0,1 0 0 0 0,-1 0 0 0 0,1 1 0 0 0,-1 3 0 0 0,-2 1 0 0 0,-1-2 0 0 0,-2-3 0 0 0,6-2 0 0 0,0-1 0 0 0,-1 1 0 0 0,1-1 0 0 0,0 0 0 0 0,0 1 0 0 0,-1-1 0 0 0,1 0 0 0 0,0 0 0 0 0,0 0 0 0 0,-1 0 0 0 0,1 0 0 0 0,0 0 0 0 0,0 0 0 0 0,-1 0 0 0 0,1-1 0 0 0,0 1 0 0 0,0-1 0 0 0,0 1 0 0 0,-1 0 0 0 0,1-1 0 0 0,0 0 0 0 0,0 1 0 0 0,0-1 0 0 0,-1-1 0 0 0,-3 0 0 0 0,4 1 0 0 0,-1 0 0 0 0,0 0 0 0 0,1 0 0 0 0,-1 0 0 0 0,1-1 0 0 0,-1 1 0 0 0,1 0 0 0 0,0-1 0 0 0,-1 1 0 0 0,1 0 0 0 0,0-1 0 0 0,0 0 0 0 0,0 1 0 0 0,-1-4 0 0 0,0 0 0 0 0,0-1 0 0 0,1 1 0 0 0,-2-11 0 0 0,2 5 0 0 0,0 1 198 0 0,0-1 0 0 0,1 0 0 0 0,1 1 0 0 0,2-19 0 0 0,1-2 252 0 0,-2 10-378 0 0,2 1 0 0 0,0-1 0 0 0,2 1 0 0 0,0 0 0 0 0,12-27 0 0 0,53-91 104 0 0,-57 115-176 0 0,2 1 0 0 0,31-34 0 0 0,-32 38 0 0 0,-10 13 0 0 0,-1 1 0 0 0,1 0 0 0 0,0 0 0 0 0,0 1 0 0 0,1-1 0 0 0,-1 1 0 0 0,1 0 0 0 0,-1 1 0 0 0,13-4 0 0 0,-16 5 0 0 0,1 0 0 0 0,0 0 0 0 0,-1 0 0 0 0,1 1 0 0 0,0 0 0 0 0,0-1 0 0 0,-1 1 0 0 0,4 0 0 0 0,-4 1 0 0 0,-1-1 0 0 0,0 0 0 0 0,0 1 0 0 0,1-1 0 0 0,-1 1 0 0 0,0 0 0 0 0,0-1 0 0 0,0 1 0 0 0,0 0 0 0 0,2 1 0 0 0,-2-1 0 0 0,4 3 0 0 0,0 0 0 0 0,0 0 0 0 0,-1 1 0 0 0,0-1 0 0 0,0 1 0 0 0,0 0 0 0 0,0 0 0 0 0,-1 0 0 0 0,0 1 0 0 0,0-1 0 0 0,0 1 0 0 0,-1 0 0 0 0,0 0 0 0 0,0 0 0 0 0,0 0 0 0 0,-1 0 0 0 0,0 0 0 0 0,0 0 0 0 0,0 0 0 0 0,-1 1 0 0 0,-1 8 0 0 0,1-11-254 0 0,0 0 1 0 0,-1 0-1 0 0,1 0 0 0 0,-1 0 0 0 0,0-1 1 0 0,0 1-1 0 0,-1 0 0 0 0,1-1 0 0 0,-1 1 1 0 0,0-1-1 0 0,0 1 0 0 0,0-1 0 0 0,0 0 1 0 0,0 0-1 0 0,-6 5 0 0 0,6-5-114 0 0,-1-1 1 0 0,1 0-1 0 0,0 0 0 0 0,-1-1 0 0 0,0 1 0 0 0,1 0 0 0 0,-1-1 1 0 0,0 0-1 0 0,0 0 0 0 0,1 1 0 0 0,-1-2 0 0 0,0 1 1 0 0,0 0-1 0 0,0-1 0 0 0,0 1 0 0 0,-1-1 0 0 0,1 0 1 0 0,0 0-1 0 0,0 0 0 0 0,-4-1 0 0 0,-6-2-7344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29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5663 0 0,'14'0'613'0'0,"1"1"0"0"0,16-4 0 0 0,-23 3 17 0 0,-1 0 1 0 0,1 0-1 0 0,-1 0 1 0 0,1 1-1 0 0,-1 0 1 0 0,1 0 0 0 0,-1 1-1 0 0,10 3 1 0 0,-13-3-395 0 0,1 0 1 0 0,-1 1-1 0 0,1-1 0 0 0,-1 1 1 0 0,0 0-1 0 0,0 0 1 0 0,0 0-1 0 0,0 1 1 0 0,0 0-1 0 0,-1-1 1 0 0,0 1-1 0 0,0 0 1 0 0,3 6-1 0 0,-2-4-173 0 0,27 49 607 0 0,-28-48-614 0 0,0 0 1 0 0,-1 0-1 0 0,0 0 1 0 0,0 1-1 0 0,-1-1 1 0 0,1 10-1 0 0,3 20-14 0 0,-3-28 16 0 0,-1 0-1 0 0,0-1 0 0 0,0 1 0 0 0,-1 0 0 0 0,0 0 1 0 0,-3 15-1 0 0,-2 0 210 0 0,-2 0 1 0 0,0 0-1 0 0,-1 0 1 0 0,-2-1-1 0 0,-20 35 1 0 0,20-41-268 0 0,-2 3 0 0 0,-16 21 0 0 0,10-18 12 0 0,14-16-22 0 0,0-1 0 0 0,-1 0-1 0 0,0-1 1 0 0,0 1-1 0 0,0-1 1 0 0,0 0 0 0 0,-1 0-1 0 0,0-1 1 0 0,0 1-1 0 0,0-1 1 0 0,-1-1 0 0 0,0 1-1 0 0,-8 3 1 0 0,13-7-686 0 0,2 0-258 0 0,0 0-1102 0 0,0 0-4403 0 0,0 0-1891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33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73 10135 0 0,'7'-1'29'0'0,"4"-2"335"0"0,-25 2 377 0 0,13 1-348 0 0,1 0 106 0 0,0 0 11 0 0,7-1 584 0 0,-6 0 2223 0 0,-4-2-1676 0 0,2 2-1424 0 0,0 0 0 0 0,0 0 0 0 0,0 1 0 0 0,0-1 0 0 0,0 0 0 0 0,-1 1 0 0 0,1-1 0 0 0,0 0 0 0 0,0 1-1 0 0,0-1 1 0 0,0 1 0 0 0,-3-1 0 0 0,3 1 154 0 0,1 0 117 0 0,0 0 21 0 0,0 0-66 0 0,-16-3-278 0 0,-2-1 68 0 0,13 2 402 0 0,11 1 380 0 0,-7 0-866 0 0,-3-4-133 0 0,3 5-9 0 0,1-1 0 0 0,-1 1-1 0 0,1 0 1 0 0,0-1 0 0 0,-1 1 0 0 0,1 0-1 0 0,0-1 1 0 0,-1 1 0 0 0,1-1 0 0 0,0 1-1 0 0,-1-1 1 0 0,1 1 0 0 0,0-1 0 0 0,0 1-1 0 0,0-1 1 0 0,0 1 0 0 0,-1-1 0 0 0,1 1-1 0 0,0-1 1 0 0,0 1 0 0 0,0-1 0 0 0,0 1-1 0 0,0-1 1 0 0,0 1 0 0 0,0-1 0 0 0,0 0-1 0 0,1 1 1 0 0,-1-1 0 0 0,0 1 0 0 0,0-1-1 0 0,0 1 1 0 0,1-1 0 0 0,-1 1 0 0 0,0 0-1 0 0,0-1 1 0 0,1 1 0 0 0,-1-1 0 0 0,0 1-1 0 0,1-1 1 0 0,-1 1 0 0 0,0 0 0 0 0,1-1-1 0 0,-1 1 1 0 0,1 0 0 0 0,0-1 0 0 0,0 0 125 0 0,0-1-84 0 0,0 1 1 0 0,0-1 0 0 0,0 1 0 0 0,-1-1-1 0 0,1 1 1 0 0,-1-1 0 0 0,1 1-1 0 0,-1-1 1 0 0,0 1 0 0 0,0-1-1 0 0,0 0 1 0 0,1 1 0 0 0,-2-1-1 0 0,1 0 1 0 0,0 1 0 0 0,0-1-1 0 0,0 0 1 0 0,-1 1 0 0 0,1-1 0 0 0,-1 1-1 0 0,1-1 1 0 0,-1 1 0 0 0,0-1-1 0 0,-1-1 1 0 0,-5-22 339 0 0,7 24-388 0 0,0-1 0 0 0,0 1 0 0 0,0-1 0 0 0,0 1 0 0 0,0-1 0 0 0,0 1 0 0 0,0-1 0 0 0,0 1 0 0 0,0-1 0 0 0,1 1 0 0 0,-1-1 0 0 0,1 1 0 0 0,-1-1 0 0 0,1 1 0 0 0,-1 0 0 0 0,1-1 0 0 0,0 1 0 0 0,0 0 0 0 0,0 0 0 0 0,0-1 0 0 0,0 1 0 0 0,0 0 0 0 0,0 0 0 0 0,0 0 0 0 0,0 0 0 0 0,0 0 0 0 0,1 1 0 0 0,-1-1 0 0 0,0 0 0 0 0,2 0 0 0 0,-2 0 0 0 0,0 0 0 0 0,1 0 0 0 0,-1 0 0 0 0,-1 0 0 0 0,1 0 0 0 0,0 0 0 0 0,0 0 0 0 0,0 0 0 0 0,0-1 0 0 0,-1 1 0 0 0,1 0 0 0 0,-1 0 0 0 0,1-1 0 0 0,-1 1 0 0 0,1-2 0 0 0,-1 2 0 0 0,1-1 0 0 0,0 0 0 0 0,-1 1 0 0 0,1-1 0 0 0,0 1 0 0 0,0-1 0 0 0,-1 1 0 0 0,1-1 0 0 0,2-1 0 0 0,6-5 0 0 0,0 0 0 0 0,0 0 0 0 0,1 1 0 0 0,0 1 0 0 0,0-1 0 0 0,1 2 0 0 0,-1 0 0 0 0,1 0 0 0 0,0 0 0 0 0,16-3 0 0 0,-16 7 0 0 0,-1 5 0 0 0,-6-1 0 0 0,-1 1 0 0 0,0 0 0 0 0,0 0 0 0 0,4 5 0 0 0,5 8 0 0 0,-10-15 0 0 0,-1 0 0 0 0,1 1 0 0 0,0-1 0 0 0,-1 1 0 0 0,0 0 0 0 0,0 0 0 0 0,0-1 0 0 0,0 1 0 0 0,0 0 0 0 0,0 0 0 0 0,-1 0 0 0 0,1 0 0 0 0,-1 0 0 0 0,0 0 0 0 0,0 0 0 0 0,0 0 0 0 0,0 0 0 0 0,0 0 0 0 0,-1 0 0 0 0,1 0 0 0 0,-2 4 0 0 0,-3 5 0 0 0,1-1 0 0 0,-1 1 0 0 0,-13 19 0 0 0,11-19 0 0 0,-17 25 0 0 0,17-31 0 0 0,0-1 0 0 0,0-1 0 0 0,7-3 0 0 0,0-1 0 0 0,-1 0 0 0 0,1 0 0 0 0,0 1 0 0 0,-1-1 0 0 0,1 0 0 0 0,0 0 0 0 0,-1 0 0 0 0,1 0 0 0 0,0 1 0 0 0,-1-1 0 0 0,1 0 0 0 0,-1 0 0 0 0,1 0 0 0 0,0 0 0 0 0,-1 0 0 0 0,1 0 0 0 0,-1 0 0 0 0,1 0 0 0 0,0 0 0 0 0,-1 0 0 0 0,1 0 0 0 0,0 0 0 0 0,-1 0 0 0 0,1 0 0 0 0,-1 0 0 0 0,1-1 0 0 0,0 1 0 0 0,-1 0 0 0 0,1 0 0 0 0,0 0 0 0 0,-1-1 0 0 0,1 1 0 0 0,0 0 0 0 0,-1 0 0 0 0,1-1 0 0 0,0 1 0 0 0,0 0 0 0 0,-1-1 0 0 0,1 1 0 0 0,-1 0 0 0 0,1-1 0 0 0,-1 1 0 0 0,1 0 0 0 0,-1 0 0 0 0,1-1 0 0 0,0 1 0 0 0,-1 0 0 0 0,1-1 0 0 0,-1 1 0 0 0,1-1 0 0 0,0 1 0 0 0,-1-1 0 0 0,1 1 0 0 0,0 0 0 0 0,-1-1 0 0 0,1 1 0 0 0,0-1 0 0 0,0 0 0 0 0,-1 1 0 0 0,1-1 0 0 0,0 1 0 0 0,0-1 0 0 0,0 1 0 0 0,0-1 0 0 0,0 1 0 0 0,0-1 0 0 0,0 0 0 0 0,0 1 0 0 0,0-1 0 0 0,0 1 0 0 0,0-1 0 0 0,0 1 0 0 0,0-1 0 0 0,0 1 0 0 0,1-1 0 0 0,-1 0 0 0 0,0 1 0 0 0,0-1 0 0 0,1 1 0 0 0,-1-1 0 0 0,0 1 0 0 0,1-1 0 0 0,0 0 0 0 0,22-47 0 0 0,-16 36 0 0 0,-1 1 0 0 0,2 0 0 0 0,-1 0 0 0 0,18-18 0 0 0,-20 24 0 0 0,3-4 0 0 0,1 1 0 0 0,0 0 0 0 0,1 0 0 0 0,0 1 0 0 0,14-8 0 0 0,-10 3 0 0 0,-13 11 0 0 0,0 0 0 0 0,0-1 0 0 0,1 1 0 0 0,-1 0 0 0 0,1 0 0 0 0,-1 0 0 0 0,1 0 0 0 0,-1 0 0 0 0,1 0 0 0 0,1-1 0 0 0,10 0 0 0 0,-9 3 0 0 0,-3 0 0 0 0,9 2 0 0 0,-2 3 0 0 0,-7-3 0 0 0,0 0 0 0 0,0 1 0 0 0,0-1 0 0 0,-1 1 0 0 0,1-1 0 0 0,-1 0 0 0 0,0 1 0 0 0,0-1 0 0 0,0 1 0 0 0,-1 4 0 0 0,0 13 0 0 0,1-15 0 0 0,1 0 0 0 0,0 0 0 0 0,1 0 0 0 0,0 0 0 0 0,2 6 0 0 0,-3-9 0 0 0,0-3 0 0 0,-1 1 0 0 0,0 0 0 0 0,0-1 0 0 0,0 1 0 0 0,0 0 0 0 0,0 0 0 0 0,0-1 0 0 0,0 1 0 0 0,0 0 0 0 0,0 0 0 0 0,0-1 0 0 0,0 1 0 0 0,0 0 0 0 0,0 0 0 0 0,-1-1 0 0 0,1 1 0 0 0,0 0 0 0 0,0-1 0 0 0,-1 1 0 0 0,0 0 0 0 0,0 8 0 0 0,3-2-133 0 0,-1-5-563 0 0,-1-2-258 0 0,0-5 74 0 0,1 0 0 0 0,-1 0 0 0 0,1 0-1 0 0,0 0 1 0 0,1 1 0 0 0,-1-1-1 0 0,1 1 1 0 0,2-6 0 0 0,6-11-1167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33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2 1 45 0 0,3 1-803 0 0,0 1 253 0 0,0 0 1 0 0,0 0-1 0 0,0-1 0 0 0,1 0 0 0 0,-1 0 1 0 0,1-1-1 0 0,0 1 0 0 0,-1-1 1 0 0,1 0-1 0 0,7 0 0 0 0,-7 0-413 0 0,21 1 355 0 0,-11-3-112 0 0,24-4-1 0 0,-6-1-9001 0 0,-32 5 996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33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13823 0 0,'0'0'630'0'0,"0"0"-13"0"0,0 0-252 0 0,0 0 391 0 0,0 0 216 0 0,0 0 42 0 0,0 0 8 0 0,0 0 2 0 0,0 0 0 0 0,0 0 0 0 0,0 0-69 0 0,0 0-290 0 0,0 0-121 0 0,0 0-28 0 0,0 0-72 0 0,1 2-289 0 0,0 6-139 0 0,-1 0 0 0 0,0 0 0 0 0,0-1 0 0 0,0 1 0 0 0,-1 0 0 0 0,0 0 0 0 0,-1 0-1 0 0,0-1 1 0 0,-2 9 0 0 0,0-5 419 0 0,2 0 1 0 0,0 1-1 0 0,-2 19 0 0 0,4-26-419 0 0,-1 1 1 0 0,1-1 0 0 0,-1 1 0 0 0,-1-1-1 0 0,1 1 1 0 0,-1-1 0 0 0,0 0 0 0 0,0 1-1 0 0,-4 6 1 0 0,-1 3-19 0 0,1 0-199 0 0,5-14-850 0 0,11-9-3230 0 0,-2-2-3906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3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9351 0 0,'0'0'439'0'0,"0"0"62"0"0,0 0 33 0 0,0 0-65 0 0,2-1-309 0 0,37-12 1690 0 0,-18 5-413 0 0,0 1 0 0 0,25-4 0 0 0,-36 9-1409 0 0,23-7-257 0 0,-32 9-822 0 0,-1 0-385 0 0,0 0-79 0 0,0 0-18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0:35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29 11975 0 0,'0'0'267'0'0,"0"0"42"0"0,0 0 17 0 0,0 0-28 0 0,0-17 1642 0 0,-1 5 4561 0 0,1 12-6437 0 0,0 0 0 0 0,0 1-1 0 0,0-1 1 0 0,0 0 0 0 0,0 0-1 0 0,0 0 1 0 0,0 0 0 0 0,0 0-1 0 0,0 0 1 0 0,0 0 0 0 0,0 0-1 0 0,0 0 1 0 0,0 0 0 0 0,0 0 0 0 0,0 0-1 0 0,0 0 1 0 0,0 0 0 0 0,0 0-1 0 0,0 0 1 0 0,0 1 0 0 0,0-1-1 0 0,0 0 1 0 0,0 0 0 0 0,0 0-1 0 0,0 0 1 0 0,0 0 0 0 0,0 0 0 0 0,0 0-1 0 0,0 0 1 0 0,0 0 0 0 0,0 0-1 0 0,0 0 1 0 0,0 0 0 0 0,0 0-1 0 0,0 0 1 0 0,0 0 0 0 0,-1 0-1 0 0,1 0 1 0 0,0 0 0 0 0,0 0 0 0 0,0 0-1 0 0,0 0 1 0 0,0 0 0 0 0,0 0-1 0 0,0 0 1 0 0,0 0 0 0 0,0 0-1 0 0,0 0 1 0 0,0 0 0 0 0,0 0-1 0 0,0 0 1 0 0,0 0 0 0 0,0 0 0 0 0,0 0-1 0 0,-1 0 1 0 0,1 0 0 0 0,0 0-1 0 0,0 0 1 0 0,0 0 0 0 0,0 0-1 0 0,0 0 1 0 0,0 0 0 0 0,0 0-1 0 0,0 0 1 0 0,-3 16 1795 0 0,-22 228 189 0 0,25-222-2048 0 0,-2 0 0 0 0,-1 0 0 0 0,-1 0 0 0 0,-1 0 0 0 0,0-1 0 0 0,-2 0 0 0 0,0 0 0 0 0,-18 35 0 0 0,22-52 51 0 0,-1 0 0 0 0,1 0 1 0 0,0 0-1 0 0,-1 0 0 0 0,0-1 0 0 0,0 1 0 0 0,0-1 1 0 0,0 0-1 0 0,0 0 0 0 0,-1-1 0 0 0,1 1 0 0 0,-1-1 1 0 0,0 0-1 0 0,0 0 0 0 0,0-1 0 0 0,0 1 0 0 0,0-1 1 0 0,0 0-1 0 0,-7 0 0 0 0,-2 0 120 0 0,-1 0-1 0 0,1-1 1 0 0,-1-1 0 0 0,1 0-1 0 0,-25-6 1 0 0,36 6-251 0 0,0 1 0 0 0,1-1 1 0 0,-1-1-1 0 0,0 1 0 0 0,0 0 0 0 0,1-1 0 0 0,-1 1 1 0 0,0-1-1 0 0,1 0 0 0 0,0 1 0 0 0,-1-1 0 0 0,1 0 1 0 0,-3-4-1 0 0,3 4-50 0 0,0-1 0 0 0,-1 1 0 0 0,1 0 1 0 0,-1 0-1 0 0,-4-3 0 0 0,-21-9-677 0 0,17 10-1480 0 0,0-2-3999 0 0,3 2-2502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24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1 8287 0 0,'0'0'191'0'0,"0"0"26"0"0,0 0 9 0 0,3-7 221 0 0,-2 4 5455 0 0,-2-1-5794 0 0,1 3 275 0 0,-2-3 54 0 0,2 4 4820 0 0,8 26-5241 0 0,8 11-16 0 0,-15-35 0 0 0,-1 0 0 0 0,1 0 0 0 0,0 0 0 0 0,0 0 0 0 0,0 0 0 0 0,0-1 0 0 0,0 1 0 0 0,1 0 0 0 0,-1-1 0 0 0,1 1 0 0 0,-1 0 0 0 0,1-1 0 0 0,-1 0 0 0 0,1 1 0 0 0,2 1 0 0 0,1 0 0 0 0,-1 0 161 0 0,-1-1 0 0 0,1 1 0 0 0,0-1 0 0 0,-1 0 0 0 0,1 0 0 0 0,0 0-1 0 0,1-1 1 0 0,-1 1 0 0 0,0-1 0 0 0,0 0 0 0 0,1 0 0 0 0,-1 0 0 0 0,8-1 0 0 0,20 4-366 0 0,-32-4 205 0 0,23 2 0 0 0,-8-2 0 0 0,17 1 0 0 0,19-1 0 0 0,-41 0 0 0 0,59-2 0 0 0,-35 1 0 0 0,34-10 0 0 0,-38 6 0 0 0,-7 1 0 0 0,81-10 0 0 0,-92 13 0 0 0,0 1 0 0 0,0 1 0 0 0,0 0 0 0 0,0 0 0 0 0,0 1 0 0 0,19 5 0 0 0,-13-2 0 0 0,-1 0 0 0 0,1-2 0 0 0,0 0 0 0 0,0-1 0 0 0,1-1 0 0 0,-1-1 0 0 0,0 0 0 0 0,0-2 0 0 0,0 0 0 0 0,25-6 0 0 0,-39 6 0 0 0,21 0 0 0 0,78-9 0 0 0,-71 7 0 0 0,57 1 0 0 0,-75 3 0 0 0,0-1 0 0 0,-3 1 0 0 0,-1 0 0 0 0,18 3 0 0 0,18 7 0 0 0,-11-2 0 0 0,-28-6 0 0 0,0-1 0 0 0,1-1 0 0 0,13 1 0 0 0,-18-1 0 0 0,0 0 0 0 0,0 0 0 0 0,1 0 0 0 0,-1 0 0 0 0,0 1 0 0 0,-1-1 0 0 0,5 2 0 0 0,0 0 0 0 0,26 5 0 0 0,-33-7 0 0 0,30 4 0 0 0,-1-2 0 0 0,37-2 0 0 0,-29-1 0 0 0,-6 0 0 0 0,4-3 0 0 0,113-5 0 0 0,-15-1 0 0 0,-90 11 0 0 0,61 9 0 0 0,-68-5 0 0 0,12-6 0 0 0,-26-1 0 0 0,33 2 0 0 0,45 3 0 0 0,-86-3 0 0 0,0 1 0 0 0,23 2 0 0 0,-26-1 0 0 0,9-1 0 0 0,-14-2 0 0 0,-1-1 0 0 0,20-2 0 0 0,23-2 0 0 0,0-2 0 0 0,81-24 0 0 0,-45 8 0 0 0,-64 19 0 0 0,-12 6 0 0 0,17 2 0 0 0,2-2 0 0 0,2-2 0 0 0,3 0 0 0 0,0 2 0 0 0,1-3 0 0 0,0-2 0 0 0,60-13 0 0 0,23-3 0 0 0,16 1 0 0 0,-91 16 0 0 0,-17 3 0 0 0,25-1 0 0 0,-41 1 0 0 0,30-5 0 0 0,-10 2 0 0 0,40 2 0 0 0,-58 1 0 0 0,11 1 0 0 0,1 3 0 0 0,26 1 0 0 0,-39-4 0 0 0,-1 0 0 0 0,1 1 0 0 0,15 5 0 0 0,-10-3 0 0 0,-7-2 0 0 0,-4-1 0 0 0,0-1 0 0 0,-1 1 0 0 0,1 0 0 0 0,-1 0 0 0 0,1 1 0 0 0,-1-1 0 0 0,1 0 0 0 0,-1 1 0 0 0,0 0 0 0 0,3 2 0 0 0,3 1 0 0 0,-4-2 0 0 0,0 0 0 0 0,0 1 0 0 0,0-1 0 0 0,0 1 0 0 0,-1-1 0 0 0,1 1 0 0 0,-1 0 0 0 0,0 0 0 0 0,0 1 0 0 0,0-1 0 0 0,-1 1 0 0 0,1-1 0 0 0,1 8 0 0 0,-2-6 46 0 0,0 0-1 0 0,0 0 0 0 0,0 1 1 0 0,-1-1-1 0 0,1 13 0 0 0,2 14 1498 0 0,-3-25-1482 0 0,1 2-522 0 0,0-1-1 0 0,4 13 0 0 0,-5-21 912 0 0,3 1 309 0 0,13 14-427 0 0,-16-15-415 0 0,1 1-1 0 0,0-1 1 0 0,0 1 0 0 0,-1-1 0 0 0,1 0-1 0 0,0 0 1 0 0,0 0 0 0 0,0 0-1 0 0,0 0 1 0 0,0-1 0 0 0,1 1-1 0 0,-1-1 1 0 0,0 1 0 0 0,0-1 0 0 0,0 0-1 0 0,1 0 1 0 0,-1 0 0 0 0,0 0-1 0 0,0 0 1 0 0,3-1 0 0 0,4 1 1241 0 0,-5-1-716 0 0,5-2-293 0 0,6-2-130 0 0,-12 2-20 0 0,-2 0-1 0 0,1 0 2 0 0,1 0 0 0 0,-1 0 0 0 0,0 0 0 0 0,0 0 0 0 0,0 0 0 0 0,-1 0 0 0 0,1-1 0 0 0,-1 1 0 0 0,2-5 0 0 0,2-7 0 0 0,3 3 0 0 0,0 1 0 0 0,0-1 0 0 0,1 2 0 0 0,17-17 0 0 0,-3 4 0 0 0,-19 17 0 0 0,-3 5 0 0 0,1-1 0 0 0,-1 0 0 0 0,1 0 0 0 0,0 1 0 0 0,0-1 0 0 0,0 1 0 0 0,-1 0 0 0 0,1-1 0 0 0,0 1 0 0 0,0 0 0 0 0,4-1 0 0 0,0-2 0 0 0,-2 2 0 0 0,0 0 0 0 0,0 0 0 0 0,0 1 0 0 0,0-1 0 0 0,0 1 0 0 0,6-1 0 0 0,-2-1 0 0 0,27-5 0 0 0,-24 6 0 0 0,26-6 0 0 0,59-14 0 0 0,-27 8 0 0 0,1 3 0 0 0,124-4 0 0 0,-68 10 0 0 0,87-22 0 0 0,-136 15 0 0 0,-3 4 0 0 0,104 1 0 0 0,-107 13 0 0 0,-10 0 0 0 0,69-9 0 0 0,180-13 0 0 0,-226 13 0 0 0,-50 2 0 0 0,-2-1 0 0 0,33 3 0 0 0,14 8 0 0 0,-23-1 0 0 0,57 2 381 0 0,0-5 1 0 0,134-12-1 0 0,-147 4-365 0 0,5-1 32 0 0,38 2 48 0 0,1 0 0 0 0,-39-3-32 0 0,62-23 114 0 0,-70 10-100 0 0,35 2-14 0 0,-91 12-64 0 0,0 2 0 0 0,69 6 0 0 0,-87-2 0 0 0,39-1 0 0 0,27-1 0 0 0,-52 2 16 0 0,0-2 0 0 0,0-2 0 0 0,43-7 0 0 0,-56 6-17 0 0,0 1 0 0 0,39 2 0 0 0,7-1 68 0 0,-65 1-67 0 0,1-1 0 0 0,1 1 0 0 0,-1 1 0 0 0,0-1 0 0 0,0 1 0 0 0,10 3 0 0 0,44 11 0 0 0,-13-8 0 0 0,-7 2 0 0 0,-26-4 19 0 0,-9-3-10 0 0,1 0 0 0 0,0 0 0 0 0,-1 0 0 0 0,12 1 0 0 0,25 3-9 0 0,13-6 0 0 0,-19 3 14 0 0,-18-2 15 0 0,-1-1-1 0 0,1 0 1 0 0,32-5-1 0 0,43-6 48 0 0,-3 11 109 0 0,-82-2-175 0 0,19 1 44 0 0,5-1-48 0 0,34-6 0 0 0,-28 3 57 0 0,26-4-63 0 0,-32 0 0 0 0,-1 0 0 0 0,23-2 0 0 0,-32 7 0 0 0,-1-2 0 0 0,0 0 0 0 0,0-1 0 0 0,-1-1 0 0 0,21-12 0 0 0,58-27 12 0 0,-95 45-1 0 0,4-1 22 0 0,0-1 0 0 0,0 1-1 0 0,-1-2 1 0 0,1 1 0 0 0,-1-1-1 0 0,10-8 1 0 0,-8 5 30 0 0,-4 4 33 0 0,1-1 1 0 0,-1 0-1 0 0,-1 0 1 0 0,1-1 0 0 0,-1 1-1 0 0,0-1 1 0 0,0 0-1 0 0,3-6 1 0 0,-3 5 78 0 0,0-2 417 0 0,-13 15-239 0 0,6-2-354 0 0,0-1 1 0 0,-1 0-1 0 0,0 1 1 0 0,1-2-1 0 0,-1 1 1 0 0,0 0-1 0 0,-1-1 1 0 0,-6 4-1 0 0,2-2-54 0 0,-25 7-1554 0 0,14-6-6071 0 0,5 0-1371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26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29 10135 0 0,'0'0'231'0'0,"0"0"29"0"0,1-2 19 0 0,7-9-2 0 0,-6 5-279 0 0,1-10 159 0 0,-1-6 6234 0 0,-1 12-5312 0 0,-1 8-567 0 0,0 2 0 0 0,0 0 0 0 0,0 0 0 0 0,0-2-68 0 0,2-16 171 0 0,-2 16-127 0 0,0 2 21 0 0,0 0-66 0 0,1 2-294 0 0,2 3-147 0 0,-1 0-1 0 0,1 0 0 0 0,-1 0 1 0 0,0 0-1 0 0,-1 1 1 0 0,1-1-1 0 0,-1 1 1 0 0,0-1-1 0 0,-1 1 1 0 0,1-1-1 0 0,-2 12 1 0 0,0 7-3 0 0,-6 32 0 0 0,0-11 583 0 0,1-5-385 0 0,-1 1 0 0 0,-14 39-1 0 0,17-66-199 0 0,2-8 179 0 0,0 1 0 0 0,-1 0 0 0 0,1-1-1 0 0,-9 13 1 0 0,5-10-176 0 0,0 1 0 0 0,0 0 0 0 0,1 0 0 0 0,0 1 0 0 0,4-9 0 0 0,1-1 0 0 0,0 0 0 0 0,-1 0 0 0 0,1 1 0 0 0,-1-1 0 0 0,0 0 0 0 0,1 0 0 0 0,-1 0 0 0 0,0 0 0 0 0,0 0 0 0 0,0 0 0 0 0,1 0 0 0 0,-3 1 0 0 0,0 1 0 0 0,-4 3 0 0 0,7-6 0 0 0,-1 0 0 0 0,1 0 0 0 0,0 0 0 0 0,-1 0 0 0 0,1 0 0 0 0,0 0 0 0 0,-1 0 0 0 0,1 0 0 0 0,0 0 0 0 0,-1 0 0 0 0,1 0 0 0 0,0 0 0 0 0,-1 0 0 0 0,1 0 0 0 0,0-1 0 0 0,0 1 0 0 0,-1 0 0 0 0,1 0 0 0 0,0 0 0 0 0,-1-1 0 0 0,1 1 0 0 0,0 0 0 0 0,-2-2 0 0 0,0-1 0 0 0,1 1 0 0 0,-1 0 0 0 0,1 0 0 0 0,0-1 0 0 0,0 1 0 0 0,0-1 0 0 0,0 1 0 0 0,0-1 0 0 0,0 0 0 0 0,1 1 0 0 0,-1-1 0 0 0,1 0 0 0 0,-1-2 0 0 0,1-5 0 0 0,0 0 0 0 0,1-16 0 0 0,2 0 0 0 0,5-44 0 0 0,-4 46 349 0 0,-2 12 162 0 0,0-1 0 0 0,6-19 1 0 0,2 4-485 0 0,1 1 1 0 0,1-1-1 0 0,1 2 1 0 0,1 0 0 0 0,22-29-1 0 0,-3 19-27 0 0,-31 33 0 0 0,10-6 0 0 0,-7 6 0 0 0,3-4 0 0 0,-6 5 0 0 0,0-1 0 0 0,1 1 0 0 0,-1 0 0 0 0,1 0 0 0 0,-1 0 0 0 0,4-1 0 0 0,5-1 0 0 0,1 2 0 0 0,1 3 0 0 0,0 2 0 0 0,-1 2 0 0 0,-1 1 0 0 0,4 7 0 0 0,-12-9 0 0 0,-2 1 0 0 0,7 6 0 0 0,1 7 0 0 0,-9-12 0 0 0,1-2 0 0 0,0-1 0 0 0,-1 0 0 0 0,1-1 0 0 0,0 1 0 0 0,-1 0 0 0 0,0 0 0 0 0,1 0 0 0 0,-1 0 0 0 0,0 0 0 0 0,-1 5 0 0 0,-1 0 0 0 0,2-5 0 0 0,0 0 0 0 0,0 1 0 0 0,-1-1 0 0 0,0 0 0 0 0,1 0 0 0 0,-1 0 0 0 0,0 0 0 0 0,-3 4 0 0 0,0 0 0 0 0,-1 0 0 0 0,0 0 0 0 0,-10 10 0 0 0,-4 0 0 0 0,-13 13 0 0 0,23-21 0 0 0,-2-3 0 0 0,-1-1 0 0 0,1-3 0 0 0,0-4-64 0 0,10 2-59 0 0,0-1-1 0 0,0 0 1 0 0,0 1-1 0 0,0-1 1 0 0,0 0-1 0 0,0 0 1 0 0,0 0-1 0 0,1 0 1 0 0,-1 1-1 0 0,0-1 1 0 0,0 0 0 0 0,1-1-1 0 0,-1 1 1 0 0,1 0-1 0 0,-1 0 1 0 0,1 0-1 0 0,0 0 1 0 0,-1 0-1 0 0,1 0 1 0 0,0-1-1 0 0,0 1 1 0 0,0 0 0 0 0,0-2-1 0 0,0 0-390 0 0,0 0-1 0 0,0 0 1 0 0,1 0-1 0 0,-1 1 1 0 0,1-1-1 0 0,0 0 1 0 0,0 0-1 0 0,3-4 1 0 0,5-8-1533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27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1975 0 0,'0'0'267'0'0,"0"0"42"0"0,0 0 17 0 0,0 0-28 0 0,0 0-58 0 0,0 0 491 0 0,0 0 238 0 0,0 0 45 0 0,0 0-61 0 0,0 0-288 0 0,0 0-121 0 0,0 0-28 0 0,0 0 66 0 0,0 0 288 0 0,0 0 122 0 0,2-1 28 0 0,1 0-695 0 0,19-5 541 0 0,22 1 1074 0 0,-43 5-1931 0 0,-1-1-1 0 0,1 1 1 0 0,0 0 0 0 0,0 0 0 0 0,0 0-1 0 0,0-1 1 0 0,0 1 0 0 0,0 0 0 0 0,0 0-1 0 0,0 0 1 0 0,0 0 0 0 0,-1 0 0 0 0,1 1 0 0 0,0-1-1 0 0,0 0 1 0 0,0 0 0 0 0,1 1 0 0 0,2 1 1 0 0,13-2-13 0 0,12-3 3 0 0,-24 2 0 0 0,18 0 0 0 0,22 0 0 0 0,-36 1 0 0 0,-3 0 0 0 0,0 0 0 0 0,0 0 0 0 0,0-1 0 0 0,10-2 0 0 0,-12 3 0 0 0,20-8 0 0 0,3-1 0 0 0,-13 3 0 0 0,-3 0 72 0 0,-9 5 299 0 0,1 0 117 0 0,3-3-647 0 0,-7 1-529 0 0,-16-2-5875 0 0,12 4 2792 0 0,5 1-2867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52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4 177 13823 0 0,'0'0'315'0'0,"2"-1"45"0"0,2-2-249 0 0,-1 0 0 0 0,1 0 0 0 0,0-1 0 0 0,-1 1 0 0 0,0-1 0 0 0,0 0 0 0 0,0 0 0 0 0,0 0 0 0 0,-1-1-1 0 0,3-4 1 0 0,-2 2 533 0 0,0 0 0 0 0,0 0-1 0 0,0 0 1 0 0,-1-1-1 0 0,0 1 1 0 0,0-9-1 0 0,-2 12-380 0 0,0 1 0 0 0,0-1-1 0 0,0 1 1 0 0,0-1-1 0 0,-1 1 1 0 0,0-1 0 0 0,0 1-1 0 0,0 0 1 0 0,0 0 0 0 0,0-1-1 0 0,-1 1 1 0 0,1 0 0 0 0,-1 0-1 0 0,-2-3 1 0 0,3 5-149 0 0,0-1 1 0 0,0 1-1 0 0,0 0 0 0 0,0 0 0 0 0,-1-1 1 0 0,1 1-1 0 0,0 0 0 0 0,-1 0 1 0 0,1 0-1 0 0,-1 1 0 0 0,1-1 0 0 0,-1 0 1 0 0,1 0-1 0 0,-1 1 0 0 0,0-1 0 0 0,1 1 1 0 0,-1-1-1 0 0,0 1 0 0 0,0 0 0 0 0,1 0 1 0 0,-1 0-1 0 0,0 0 0 0 0,1 0 0 0 0,-1 0 1 0 0,0 0-1 0 0,0 1 0 0 0,1-1 1 0 0,-1 0-1 0 0,-2 2 0 0 0,-19 8-114 0 0,0 0 0 0 0,2 2 0 0 0,-32 21 0 0 0,30-13 0 0 0,0 0 0 0 0,-31 36 0 0 0,51-53 0 0 0,-5 6 0 0 0,0 1 0 0 0,0 1 0 0 0,-9 17 0 0 0,14-24 0 0 0,1 1 0 0 0,-1-1 0 0 0,1 1 0 0 0,1 0 0 0 0,-1 0 0 0 0,1 0 0 0 0,0 0 0 0 0,0 0 0 0 0,0 0 0 0 0,1 0 0 0 0,0 9 0 0 0,0-12 0 0 0,0-1 0 0 0,0 1 0 0 0,1 0 0 0 0,-1-1 0 0 0,1 1 0 0 0,0-1 0 0 0,-1 1 0 0 0,1-1 0 0 0,0 1 0 0 0,0-1 0 0 0,0 1 0 0 0,0-1 0 0 0,0 0 0 0 0,0 1 0 0 0,0-1 0 0 0,1 0 0 0 0,-1 0 0 0 0,0 0 0 0 0,1 0 0 0 0,-1 0 0 0 0,1 0 0 0 0,-1 0 0 0 0,1-1 0 0 0,-1 1 0 0 0,1 0 0 0 0,0-1 0 0 0,-1 1 0 0 0,1-1 0 0 0,0 0 0 0 0,-1 0 0 0 0,1 1 0 0 0,0-1 0 0 0,-1 0 0 0 0,3-1 0 0 0,4 1 0 0 0,-1-1 0 0 0,0 0 0 0 0,0 0 0 0 0,0 0 0 0 0,0-1 0 0 0,13-5 0 0 0,3-4 17 0 0,-1-1 0 0 0,34-23 1 0 0,37-35 143 0 0,-11 6 83 0 0,-77 60 1 0 0,4-2 623 0 0,-7 8-511 0 0,-3 4-212 0 0,-82 257 1903 0 0,42-104-2048 0 0,6-21 0 0 0,27-109 0 0 0,-2-1 0 0 0,-1 0 0 0 0,-1-1 0 0 0,-1 0 0 0 0,-21 31 0 0 0,30-51 0 0 0,-1-1 0 0 0,0 0 0 0 0,-1 0 0 0 0,1 0 0 0 0,-1-1 0 0 0,0 0 0 0 0,0 0 0 0 0,-1 0 0 0 0,1-1 0 0 0,-1 0 0 0 0,-10 5 0 0 0,11-7 0 0 0,0 0 0 0 0,0 0 0 0 0,0-1 0 0 0,0 0 0 0 0,0 0 0 0 0,0 0 0 0 0,0-1 0 0 0,-1 0 0 0 0,1 0 0 0 0,0 0 0 0 0,0-1 0 0 0,0 0 0 0 0,0 0 0 0 0,0 0 0 0 0,-8-4 0 0 0,-1-1 0 0 0,1 0 0 0 0,-1-1 0 0 0,1 0 0 0 0,-14-11 0 0 0,23 15 0 0 0,1 0 0 0 0,0 0 0 0 0,0-1 0 0 0,0 0 0 0 0,0 1 0 0 0,1-1 0 0 0,-1-1 0 0 0,1 1 0 0 0,0 0 0 0 0,0-1 0 0 0,0 0 0 0 0,1 0 0 0 0,0 0 0 0 0,0 0 0 0 0,-3-10 0 0 0,5 12-3 0 0,0 0 0 0 0,0 0-1 0 0,0 0 1 0 0,0 0 0 0 0,0 0 0 0 0,0-1 0 0 0,1 1-1 0 0,0 0 1 0 0,-1 0 0 0 0,1 0 0 0 0,0 0 0 0 0,1 0-1 0 0,-1 1 1 0 0,0-1 0 0 0,1 0 0 0 0,0 0 0 0 0,0 1-1 0 0,-1-1 1 0 0,1 1 0 0 0,1 0 0 0 0,2-4 0 0 0,5-2-56 0 0,1 0 0 0 0,-1 1 0 0 0,23-12 1 0 0,-17 9-38 0 0,132-64-1488 0 0,-27 14 1577 0 0,-96 47 7 0 0,220-126 0 0 0,-191 104 0 0 0,-2-2 0 0 0,66-60 0 0 0,-104 83 80 0 0,-1 0 1 0 0,-1-1-1 0 0,-1-1 0 0 0,11-18 0 0 0,-20 31 124 0 0,0 0 0 0 0,-1 0-1 0 0,0 0 1 0 0,0-1-1 0 0,0 1 1 0 0,1-6 0 0 0,-3 8-193 0 0,1 0 0 0 0,-1 0 0 0 0,0 1 0 0 0,0-1 0 0 0,0 0 0 0 0,0 1 0 0 0,0-1 0 0 0,0 0 0 0 0,0 1 0 0 0,0-1 0 0 0,-1 1 0 0 0,1 0 0 0 0,0-1 0 0 0,-2 1 0 0 0,-1-1-11 0 0,1 1 0 0 0,-1 0 0 0 0,1 0 0 0 0,-1 0 0 0 0,1 0 0 0 0,0 0 0 0 0,-1 1 0 0 0,1 0 0 0 0,-1 0 0 0 0,1 0 0 0 0,0 0 0 0 0,0 0 0 0 0,-1 0 0 0 0,1 1 0 0 0,0 0 0 0 0,0-1 0 0 0,0 1 0 0 0,1 0 0 0 0,-1 1 0 0 0,-3 2 0 0 0,0 1 0 0 0,0 0 0 0 0,0 1 0 0 0,1 0 0 0 0,0 0 0 0 0,0 0 0 0 0,1 0 0 0 0,-4 8 0 0 0,5-7 32 0 0,0-1 0 0 0,1 0 0 0 0,0 0 0 0 0,0 1 0 0 0,0-1 0 0 0,1 1 0 0 0,1-1 0 0 0,-1 1 0 0 0,1 0 0 0 0,1 10 0 0 0,-1-15-95 0 0,1 1 0 0 0,-1-1 0 0 0,1 0 1 0 0,0 0-1 0 0,0 0 0 0 0,0 0 0 0 0,0 0 0 0 0,1 0 0 0 0,-1 0 0 0 0,1-1 1 0 0,-1 1-1 0 0,1 0 0 0 0,0-1 0 0 0,0 1 0 0 0,0-1 0 0 0,1 0 0 0 0,-1 0 1 0 0,1 0-1 0 0,-1 0 0 0 0,1 0 0 0 0,-1 0 0 0 0,1-1 0 0 0,0 1 0 0 0,0-1 1 0 0,0 0-1 0 0,0 0 0 0 0,4 1 0 0 0,12 2-7261 0 0,4-2-2544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9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449 15663 0 0,'0'0'356'0'0,"1"-1"50"0"0,0 1-380 0 0,33-38 845 0 0,-31 34-548 0 0,0 0-1 0 0,0 0 1 0 0,-1 0-1 0 0,1 0 1 0 0,-1-1-1 0 0,0 1 1 0 0,0-1-1 0 0,2-7 1 0 0,-4 10-108 0 0,0 0 1 0 0,-1 0 0 0 0,1 1 0 0 0,0-1-1 0 0,-1 0 1 0 0,1 0 0 0 0,-1 1 0 0 0,0-1 0 0 0,1 1-1 0 0,-1-1 1 0 0,0 0 0 0 0,0 1 0 0 0,0-1-1 0 0,0 1 1 0 0,0 0 0 0 0,0-1 0 0 0,-3-1 0 0 0,1-1 362 0 0,-2 0 0 0 0,1 1 0 0 0,0-1 0 0 0,-8-3 0 0 0,10 5-554 0 0,-1 1-1 0 0,1 0 1 0 0,-1 0 0 0 0,0 0 0 0 0,1 0-1 0 0,-1 0 1 0 0,0 1 0 0 0,0-1-1 0 0,1 1 1 0 0,-1 0 0 0 0,0 0-1 0 0,0 0 1 0 0,0 0 0 0 0,1 0-1 0 0,-1 0 1 0 0,0 1 0 0 0,0 0 0 0 0,1-1-1 0 0,-1 1 1 0 0,0 0 0 0 0,1 0-1 0 0,-1 1 1 0 0,1-1 0 0 0,-1 0-1 0 0,-3 4 1 0 0,-5 2-24 0 0,0 1 0 0 0,1 0 0 0 0,0 0 0 0 0,1 1 0 0 0,0 1 0 0 0,-14 17 0 0 0,11-10 0 0 0,1 0 0 0 0,1 0 0 0 0,-14 31 0 0 0,20-36 0 0 0,0-1 0 0 0,1 0 0 0 0,0 1 0 0 0,0 0 0 0 0,2 0 0 0 0,-1 0 0 0 0,1 15 0 0 0,2-16 0 0 0,4-4 0 0 0,-4-5 0 0 0,0-1 0 0 0,1 0 0 0 0,-1 0 0 0 0,0 0 0 0 0,1 0 0 0 0,-1 0 0 0 0,1 0 0 0 0,0 0 0 0 0,-1 0 0 0 0,1-1 0 0 0,0 1 0 0 0,-1-1 0 0 0,1 1 0 0 0,0-1 0 0 0,0 0 0 0 0,-1 1 0 0 0,1-1 0 0 0,0 0 0 0 0,0 0 0 0 0,-1 0 0 0 0,1-1 0 0 0,0 1 0 0 0,0 0 0 0 0,-1-1 0 0 0,1 1 0 0 0,0-1 0 0 0,0 1 0 0 0,-1-1 0 0 0,1 0 0 0 0,-1 0 0 0 0,1 0 0 0 0,1-1 0 0 0,6-4 0 0 0,-1 0 0 0 0,0 0 0 0 0,0-1 0 0 0,8-9 0 0 0,-13 13 0 0 0,21-20 0 0 0,-9 9 0 0 0,0-1 0 0 0,-1 0 0 0 0,-1-1 0 0 0,13-21 0 0 0,43-71 405 0 0,-26 42 143 0 0,-3-1-1 0 0,34-79 1 0 0,-69 135-548 0 0,-3 6 0 0 0,1-1 0 0 0,-1 1 0 0 0,0 0 0 0 0,1-12 0 0 0,-3 17 0 0 0,0 0 0 0 0,1 0 0 0 0,-1 0 0 0 0,0 0 0 0 0,0 0 0 0 0,0 0 0 0 0,0 0 0 0 0,0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0 0 0 0 0,0 0 0 0 0,0 0 0 0 0,0 1 0 0 0,-6 2 0 0 0,-3 7 0 0 0,-1 4 0 0 0,-1 0 0 0 0,2 1 0 0 0,-12 21 0 0 0,-18 53 0 0 0,11-24 0 0 0,-13 42 0 0 0,37-90 0 0 0,0 0 0 0 0,2 0 0 0 0,-2 28 0 0 0,3-21 0 0 0,-5 71 0 0 0,6-94 0 0 0,-1 0 0 0 0,1 1 0 0 0,0-1 0 0 0,0 1 0 0 0,0-1 0 0 0,0 1 0 0 0,1-1 0 0 0,-1 1 0 0 0,0-1 0 0 0,1 1 0 0 0,-1-1 0 0 0,0 0 0 0 0,1 1 0 0 0,0-1 0 0 0,-1 0 0 0 0,1 1 0 0 0,0-1 0 0 0,0 0 0 0 0,0 0 0 0 0,0 0 0 0 0,1 2 0 0 0,0-1 0 0 0,1-1 0 0 0,-1 0 0 0 0,0 1 0 0 0,0-1 0 0 0,1 0 0 0 0,-1-1 0 0 0,0 1 0 0 0,1 0 0 0 0,-1-1 0 0 0,1 1 0 0 0,4-1 0 0 0,1 1 0 0 0,1-2 0 0 0,-1 1 0 0 0,0-1 0 0 0,1 0 0 0 0,-1-1 0 0 0,15-5 0 0 0,-6 1 0 0 0,-1-1 0 0 0,1-1 0 0 0,-1 0 0 0 0,-1-1 0 0 0,0-1 0 0 0,0-1 0 0 0,-1 0 0 0 0,0 0 0 0 0,-1-2 0 0 0,0 0 0 0 0,-1 0 0 0 0,-1-1 0 0 0,0 0 0 0 0,-1-1 0 0 0,16-30 0 0 0,-22 37 0 0 0,0 1 0 0 0,-1 0 0 0 0,0-1 0 0 0,0 0 0 0 0,0 0 0 0 0,-1 0 0 0 0,0 0 0 0 0,1-12 0 0 0,-3 20 0 0 0,0 0 0 0 0,1-1 0 0 0,-1 1 0 0 0,0 0 0 0 0,0 0 0 0 0,0 0 0 0 0,0-1 0 0 0,0 1 0 0 0,0 0 0 0 0,0 0 0 0 0,0-1 0 0 0,0 1 0 0 0,0 0 0 0 0,0 0 0 0 0,0 0 0 0 0,0-1 0 0 0,0 1 0 0 0,0 0 0 0 0,0 0 0 0 0,0-1 0 0 0,0 1 0 0 0,-1 0 0 0 0,1 0 0 0 0,0 0 0 0 0,0-1 0 0 0,0 1 0 0 0,0 0 0 0 0,0 0 0 0 0,0 0 0 0 0,-1 0 0 0 0,1-1 0 0 0,0 1 0 0 0,0 0 0 0 0,0 0 0 0 0,-1 0 0 0 0,1 0 0 0 0,0 0 0 0 0,0 0 0 0 0,0-1 0 0 0,-1 1 0 0 0,1 0 0 0 0,0 0 0 0 0,0 0 0 0 0,0 0 0 0 0,-1 0 0 0 0,1 0 0 0 0,0 0 0 0 0,0 0 0 0 0,-1 0 0 0 0,1 0 0 0 0,0 0 0 0 0,0 0 0 0 0,-1 0 0 0 0,1 0 0 0 0,0 0 0 0 0,0 0 0 0 0,0 1 0 0 0,-1-1 0 0 0,1 0 0 0 0,0 0 0 0 0,-9 7 0 0 0,9-7 0 0 0,-6 7 0 0 0,0 1 0 0 0,0-1 0 0 0,1 1 0 0 0,0 1 0 0 0,0-1 0 0 0,1 1 0 0 0,-4 9 0 0 0,3-4 0 0 0,0 0 0 0 0,1 0 0 0 0,-3 29 0 0 0,6-38 0 0 0,1 1 0 0 0,-1 0 0 0 0,2 0 0 0 0,-1-1 0 0 0,1 1 0 0 0,-1 0 0 0 0,2-1 0 0 0,-1 1 0 0 0,4 9 0 0 0,-4-13 0 0 0,0 0 0 0 0,0 1 0 0 0,0-1 0 0 0,0 0 0 0 0,1 0 0 0 0,-1 0 0 0 0,1 0 0 0 0,0-1 0 0 0,-1 1 0 0 0,1 0 0 0 0,0-1 0 0 0,0 1 0 0 0,0-1 0 0 0,0 0 0 0 0,0 1 0 0 0,0-1 0 0 0,1 0 0 0 0,-1 0 0 0 0,0 0 0 0 0,1-1 0 0 0,-1 1 0 0 0,0-1 0 0 0,1 1 0 0 0,4-1 0 0 0,0 0 0 0 0,1 0 0 0 0,-1-1 0 0 0,0 0 0 0 0,1 0 0 0 0,-1 0 0 0 0,0-1 0 0 0,0-1 0 0 0,0 1 0 0 0,12-7 0 0 0,3-3 0 0 0,31-23 0 0 0,-44 29 0 0 0,30-22 0 0 0,-2-2 0 0 0,-1-1 0 0 0,-1-2 0 0 0,-2-2 0 0 0,-2-1 0 0 0,-1-1 0 0 0,-2-1 0 0 0,-1-2 0 0 0,36-73 0 0 0,-60 107 0 0 0,15-35 0 0 0,-17 37 0 0 0,0 0 0 0 0,0 1 0 0 0,0-1 0 0 0,-1 0 0 0 0,1 0 0 0 0,-1 0 0 0 0,0 0 0 0 0,0-7 0 0 0,0 10 6 0 0,0 1-1 0 0,0 0 0 0 0,0-1 1 0 0,0 1-1 0 0,0 0 1 0 0,0-1-1 0 0,0 1 1 0 0,0 0-1 0 0,-1-1 1 0 0,1 1-1 0 0,0 0 1 0 0,0-1-1 0 0,0 1 0 0 0,0 0 1 0 0,-1-1-1 0 0,1 1 1 0 0,0 0-1 0 0,0-1 1 0 0,-1 1-1 0 0,1 0 1 0 0,0 0-1 0 0,0-1 1 0 0,-1 1-1 0 0,1 0 0 0 0,0 0 1 0 0,-1 0-1 0 0,1-1 1 0 0,0 1-1 0 0,-1 0 1 0 0,-9 5 383 0 0,-10 15 452 0 0,20-18-795 0 0,-32 41 55 0 0,3 2 1 0 0,2 1-1 0 0,2 2 0 0 0,2 0 1 0 0,-22 67-1 0 0,-7 78-101 0 0,28-94 0 0 0,21-84 0 0 0,-37 125 0 0 0,31-113 0 0 0,-2 0 0 0 0,-27 50 0 0 0,31-67 0 0 0,7-9 0 0 0,0-1 0 0 0,-1 1 0 0 0,1 0 0 0 0,-1-1 0 0 0,1 1 0 0 0,-1-1 0 0 0,1 1 0 0 0,-1-1 0 0 0,1 1 0 0 0,-1-1 0 0 0,0 1 0 0 0,1-1 0 0 0,-1 0 0 0 0,0 1 0 0 0,1-1 0 0 0,-1 0 0 0 0,0 0 0 0 0,0 1 0 0 0,1-1 0 0 0,-1 0 0 0 0,0 0 0 0 0,0 0 0 0 0,1 0 0 0 0,-1 0 0 0 0,0 0 0 0 0,0 0 0 0 0,1 0 0 0 0,-1 0 0 0 0,0 0 0 0 0,0 0 0 0 0,1-1 0 0 0,-1 1 0 0 0,0 0 0 0 0,1 0 0 0 0,-2-1 0 0 0,1 0 0 0 0,-16-7 0 0 0,0-1 0 0 0,0-1 0 0 0,1 0 0 0 0,-17-16 0 0 0,31 26 0 0 0,1-1 0 0 0,0 0 0 0 0,0 0 0 0 0,0 0 0 0 0,0 0 0 0 0,0-1 0 0 0,1 1 0 0 0,-1 0 0 0 0,0 0 0 0 0,0-1 0 0 0,1 1 0 0 0,-1 0 0 0 0,1-1 0 0 0,-1 1 0 0 0,1 0 0 0 0,-1-1 0 0 0,1 1 0 0 0,0-1 0 0 0,0-1 0 0 0,0 0 0 0 0,0 0 0 0 0,1 1 0 0 0,-1-1 0 0 0,1 0 0 0 0,-1 0 0 0 0,1 1 0 0 0,0-1 0 0 0,0 0 0 0 0,2-3 0 0 0,4-4 0 0 0,0 0 0 0 0,0 0 0 0 0,14-14 0 0 0,-18 20 0 0 0,18-16 0 0 0,0 0 0 0 0,1 1 0 0 0,47-30 0 0 0,80-36 0 0 0,-124 72 0 0 0,29-13 0 0 0,83-29 0 0 0,-111 47 0 0 0,-17 8 0 0 0,-1 5 0 0 0,-7-2 0 0 0,1-1 0 0 0,-1 1 0 0 0,0 0 0 0 0,0-1 0 0 0,0 1 0 0 0,-1 0 0 0 0,1 0 0 0 0,-1 0 0 0 0,1-1 0 0 0,-1 1 0 0 0,0 0 0 0 0,0 0 0 0 0,0 0 0 0 0,-1 3 0 0 0,-8 42 0 0 0,-1-5 33 0 0,5-17-150 0 0,-16 44 0 0 0,20-69-934 0 0,1-1-385 0 0,0 0-1080 0 0,0 0-4224 0 0,0 0-1804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27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0 13823 0 0,'0'0'630'0'0,"0"0"-13"0"0,0 0-252 0 0,0 0 391 0 0,0 0 216 0 0,0 0 42 0 0,0 0-61 0 0,0 0-288 0 0,0 0-121 0 0,0 0-28 0 0,0 0-4 0 0,0 0 0 0 0,0 0 0 0 0,0 0 0 0 0,-1 3-68 0 0,-4 15-149 0 0,0 0 1 0 0,1 1-1 0 0,1-1 0 0 0,0 21 1 0 0,-2 4 431 0 0,3-20-718 0 0,1 34-1 0 0,1-35-9 0 0,0-11-268 0 0,0-9-1135 0 0,0-4 1135 0 0,0 1 0 0 0,1 0-1 0 0,-1 0 1 0 0,1 0 0 0 0,-1 0 0 0 0,0 0 0 0 0,1-1 0 0 0,0 1 0 0 0,-1 0 0 0 0,1 0-1 0 0,0-1 1 0 0,4-4-438 0 0,3-16-1339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4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91 8287 0 0,'0'0'382'0'0,"0"0"-8"0"0,1-2-240 0 0,14-23 1708 0 0,-14 23-828 0 0,0 2-870 0 0,-1 0 1 0 0,1 0-1 0 0,-1-1 1 0 0,0 1-1 0 0,1 0 1 0 0,-1-1-1 0 0,1 1 1 0 0,-1 0-1 0 0,0-1 1 0 0,0 1-1 0 0,1-1 1 0 0,-1 1-1 0 0,0-1 1 0 0,1 1-1 0 0,-1 0 1 0 0,0-1-1 0 0,0 1 1 0 0,0-1-1 0 0,0 1 1 0 0,0-1-1 0 0,1 1 1 0 0,-1-1-1 0 0,0 1 1 0 0,0-1-1 0 0,0 1 1 0 0,0-1-1 0 0,0 1 1 0 0,-1-1-1 0 0,1 0 1 0 0,-1-13 2686 0 0,1 13-1807 0 0,0-1-69 0 0,-3-6-290 0 0,3 7-121 0 0,-4-10 996 0 0,4 9-1344 0 0,-1 0-160 0 0,-9-5 1427 0 0,9 6-1075 0 0,-14 4 1052 0 0,12-2-1431 0 0,-1 0 0 0 0,1 0 0 0 0,-1 0 0 0 0,1 1 1 0 0,0 0-1 0 0,0 0 0 0 0,-1 0 0 0 0,2 0 0 0 0,-1 0 1 0 0,0 0-1 0 0,0 1 0 0 0,1-1 0 0 0,-1 1 0 0 0,1 0 1 0 0,0 0-1 0 0,-1 0 0 0 0,-1 4 0 0 0,-12 32-9 0 0,2 1 0 0 0,1 1 0 0 0,3 0 0 0 0,-12 82 0 0 0,15-75 0 0 0,-7 56 0 0 0,13-87 0 0 0,1-1 0 0 0,0 1 0 0 0,1 0 0 0 0,5 21 0 0 0,-3-24 0 0 0,0-1 0 0 0,1 1 0 0 0,8 18 0 0 0,0-10 0 0 0,-4-16 0 0 0,-2-2 0 0 0,4 4 0 0 0,2-4 0 0 0,-7-3-537 0 0,1-1 0 0 0,-1 0 1 0 0,0 0-1 0 0,0 0 0 0 0,0-1 0 0 0,0 1 0 0 0,6-3 0 0 0,-1 1-7992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28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68 10135 0 0,'0'0'231'0'0,"0"0"29"0"0,1-2 19 0 0,12-17 7 0 0,-5 6-163 0 0,-9 10 264 0 0,1 2-5 0 0,0-1 596 0 0,0 2 40 0 0,0-2 6 0 0,1 1-837 0 0,-1 1 0 0 0,0-1 0 0 0,0 0 0 0 0,1 0 0 0 0,-1 1-1 0 0,0-1 1 0 0,0 0 0 0 0,0 0 0 0 0,0 0 0 0 0,0 1 0 0 0,0-1 0 0 0,0 0 0 0 0,0 0-1 0 0,0 1 1 0 0,-1-1 0 0 0,1 0 0 0 0,0 0 0 0 0,0 1 0 0 0,-1-1 0 0 0,1 0 0 0 0,0 0-1 0 0,-1 1 1 0 0,1-1 0 0 0,-1 0 0 0 0,1 1 0 0 0,-1-1 0 0 0,1 1 0 0 0,-1-1-1 0 0,1 1 1 0 0,-1-1 0 0 0,0 1 0 0 0,1-1 0 0 0,-1 1 0 0 0,0-1 0 0 0,1 1 0 0 0,-1 0-1 0 0,0-1 1 0 0,-1 1 0 0 0,-2 0 120 0 0,-1 0 1 0 0,0 0-1 0 0,1 1 0 0 0,-9 1 0 0 0,11-2 205 0 0,2 2-425 0 0,-1 0 0 0 0,0-1-1 0 0,0 1 1 0 0,0 0 0 0 0,0-1 0 0 0,0 1 0 0 0,0-1-1 0 0,0 0 1 0 0,0 1 0 0 0,-1-1 0 0 0,-1 2 0 0 0,-1 1-18 0 0,1 1-67 0 0,0-1 1 0 0,0 0-1 0 0,0 1 0 0 0,1 0 1 0 0,0 0-1 0 0,0 0 1 0 0,0 0-1 0 0,-1 7 0 0 0,-6 42-6 0 0,9-51 4 0 0,-11 122 0 0 0,11-104 0 0 0,1 1 0 0 0,1 0 0 0 0,7 36 0 0 0,-1-31 0 0 0,-5-33-1332 0 0,1-11-1544 0 0,2-5-573 0 0,-5 20 1402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28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3823 0 0,'0'0'315'0'0,"0"0"45"0"0,0 0 21 0 0,0 0-49 0 0,0 0-81 0 0,0 0 481 0 0,0 0 237 0 0,0 0 45 0 0,0 0 8 0 0,0 0 2 0 0,0 0 0 0 0,0 0 0 0 0,0 0-137 0 0,2 0-509 0 0,20 1 29 0 0,0-2-1 0 0,0-1 0 0 0,1-1 0 0 0,39-11 0 0 0,-50 11-439 0 0,1 0-1 0 0,0 1 0 0 0,-1 0 1 0 0,1 1-1 0 0,24 1 1 0 0,-36 0-1018 0 0,-1 0-385 0 0,0 0-1273 0 0,0 0-4798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29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0 10135 0 0,'0'0'464'0'0,"0"0"-9"0"0,0 0-155 0 0,0 0 443 0 0,2 1 227 0 0,6 0 44 0 0,-6-1 8 0 0,-2 0 2 0 0,0 0 0 0 0,0 2 0 0 0,2 5-552 0 0,-1 1 1 0 0,0 0-1 0 0,0-1 0 0 0,-1 1 0 0 0,1 0 1 0 0,-2 0-1 0 0,-1 14 0 0 0,-18 57 995 0 0,13-55-1196 0 0,-4 30 0 0 0,-1 12 286 0 0,6-36-207 0 0,2 1-1 0 0,-2 38 0 0 0,4-45-349 0 0,1-19 0 0 0,0 1 0 0 0,0 0 0 0 0,1 0 0 0 0,0-1 0 0 0,0 1 0 0 0,1 0 0 0 0,0 5 0 0 0,1-1 0 0 0,-1-2 0 0 0,-4-2 0 0 0,-3-7 0 0 0,3 0 0 0 0,-3-3 0 0 0,0-5 0 0 0,0 1 0 0 0,2-2 0 0 0,1 3 72 0 0,2 6 299 0 0,1 1 117 0 0,0 0 21 0 0,0 0-134 0 0,0 0-577 0 0,0 0-248 0 0,0 0-50 0 0,0 0 58 0 0,0 0 85 0 0,0 0-738 0 0,3-3-354 0 0,9-6-1267 0 0,-9 6-4792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77 4607 0 0,'0'0'208'0'0,"0"0"135"0"0,0 0 440 0 0,0 0 193 0 0,0 0 42 0 0,0 0-63 0 0,0 0-290 0 0,0 0-121 0 0,0 0-28 0 0,0 0 66 0 0,0 0 288 0 0,0 0 122 0 0,0 0 28 0 0,0 0-65 0 0,0 0-290 0 0,0 0-121 0 0,0 0-28 0 0,0 0-4 0 0,0 0 0 0 0,0 0 0 0 0,0 0 0 0 0,1-2 0 0 0,2-2-289 0 0,0-2 443 0 0,5-27 669 0 0,-8 29-1227 0 0,7-14 1760 0 0,-3 10-1796 0 0,-3 6 299 0 0,-1 2 117 0 0,0 0 21 0 0,0 0-66 0 0,0 2-294 0 0,-2 9-133 0 0,-12 46-16 0 0,-31 75 0 0 0,27-84 0 0 0,4 2 0 0 0,10-33 0 0 0,-1 0 0 0 0,0-1 0 0 0,-10 20 0 0 0,12-27 72 0 0,3-7 299 0 0,0-2 117 0 0,0 0 21 0 0,0 0-66 0 0,14 3-278 0 0,-2-3-165 0 0,-11 0 0 0 0,-1 0 0 0 0,1 0 0 0 0,-1 0 0 0 0,1 0 0 0 0,0 0 0 0 0,-1 0 0 0 0,1-1 0 0 0,-1 1 0 0 0,1 0 0 0 0,-1 0 0 0 0,0 0 0 0 0,1-1 0 0 0,-1 1 0 0 0,1 0 0 0 0,-1-1 0 0 0,1 1 0 0 0,-1-1 0 0 0,0-6-269 0 0,-1 5-150 0 0,0 0 1 0 0,1 1 0 0 0,-1-1-1 0 0,0 1 1 0 0,-1-1 0 0 0,1 1-1 0 0,0-1 1 0 0,0 1-1 0 0,-1 0 1 0 0,-2-2 0 0 0,2 1-321 0 0,-1-1-1307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2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84 10135 0 0,'0'0'231'0'0,"0"0"29"0"0,0 0 19 0 0,0 0 105 0 0,-5-6 1017 0 0,3 2 1608 0 0,-8-10-1949 0 0,9 12-548 0 0,2 0 0 0 0,0-4 59 0 0,0 0 0 0 0,-1 0 0 0 0,1-12 0 0 0,-1 13-295 0 0,3-32 1763 0 0,-2 29-1812 0 0,0 0 1 0 0,-1 0-1 0 0,0 0 1 0 0,-1-9-1 0 0,1 10-79 0 0,0 0-1 0 0,0 1 1 0 0,1-1-1 0 0,0 0 1 0 0,0 0-1 0 0,0 0 1 0 0,4-8 0 0 0,-3 7 25 0 0,0 0 1 0 0,0 0-1 0 0,-1-1 1 0 0,1-9-1 0 0,-3 11-173 0 0,1 5 0 0 0,0-1 0 0 0,1 1 0 0 0,-1-1 0 0 0,0 1 0 0 0,1-1 0 0 0,-1 1 0 0 0,1-1 0 0 0,0 1 0 0 0,2-5 0 0 0,3-15 0 0 0,-3 11 0 0 0,0 1 0 0 0,0-1 0 0 0,6-9 0 0 0,-6 12 46 0 0,0 1 186 0 0,0 0 1 0 0,0 0-1 0 0,1 1 0 0 0,0-1 1 0 0,6-7-1 0 0,-1 2 64 0 0,-4 6-218 0 0,-1 1 0 0 0,1-1 0 0 0,11-9 0 0 0,8-10-78 0 0,-18 18 0 0 0,0 0 0 0 0,0 1 0 0 0,0 0 0 0 0,1 0 0 0 0,0 0 0 0 0,0 1 0 0 0,1 0 0 0 0,15-7 0 0 0,-5 1 0 0 0,1 5 0 0 0,-15 5 0 0 0,15 0 0 0 0,-16 1 0 0 0,9 1 0 0 0,0 3 0 0 0,-11-3 0 0 0,1-1 0 0 0,-1 1 0 0 0,0-1 0 0 0,1 1 0 0 0,-1 0 0 0 0,0 0 0 0 0,0 0 0 0 0,1-1 0 0 0,-1 1 0 0 0,0 0 0 0 0,0 0 0 0 0,0 1 0 0 0,1 1 0 0 0,1 0 0 0 0,9 11 0 0 0,-11-9 0 0 0,0-1 0 0 0,2 2 0 0 0,-1-4 0 0 0,-1 0 0 0 0,0 1 0 0 0,-1-1 0 0 0,1 0 0 0 0,0 1 0 0 0,-1-1 0 0 0,1 1 0 0 0,-1-1 0 0 0,0 1 0 0 0,0-1 0 0 0,0 4 0 0 0,0 0 0 0 0,0 1 0 0 0,0 0 0 0 0,-1 0 0 0 0,1-1 0 0 0,-2 1 0 0 0,1 0 0 0 0,-1-1 0 0 0,0 1 0 0 0,0-1 0 0 0,0 0 0 0 0,-1 0 0 0 0,0 0 0 0 0,-1 0 0 0 0,1 0 0 0 0,-1-1 0 0 0,0 1 0 0 0,0-1 0 0 0,-1 0 0 0 0,-9 8 0 0 0,-31 23 0 0 0,16-13 0 0 0,18-16 0 0 0,1 0 0 0 0,-1 0 0 0 0,-21 9 0 0 0,16-10 0 0 0,12-6 0 0 0,0 0 0 0 0,-5-2 0 0 0,8 1-69 0 0,0 0-1 0 0,0 0 1 0 0,0 1 0 0 0,0-1-1 0 0,1 0 1 0 0,-1 0 0 0 0,0 0-1 0 0,1 0 1 0 0,-1 0 0 0 0,0 0-1 0 0,1 0 1 0 0,-1 0 0 0 0,1 0-1 0 0,-1 0 1 0 0,1 0 0 0 0,0 0-1 0 0,0 0 1 0 0,-1-1 0 0 0,1-1-1 0 0,0 0-390 0 0,0 1-1 0 0,0-1 0 0 0,0 1 0 0 0,0 0 1 0 0,1-1-1 0 0,-1 1 0 0 0,1-1 1 0 0,1-2-1 0 0,4-8-7726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2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6447 0 0,'0'0'142'0'0,"1"-3"22"0"0,1-10 13 0 0,0 8-20 0 0,9-3 1049 0 0,-10 7 37 0 0,0 1-1 0 0,0-1 1 0 0,1 0-1 0 0,-1 0 1 0 0,1 1 0 0 0,-1-1-1 0 0,1 1 1 0 0,-1-1-1 0 0,1 1 1 0 0,-1-1 0 0 0,4 1-1 0 0,1 0 2317 0 0,1 1-6395 0 0,-5-1 3348 0 0,13 0 599 0 0,-6-2-1094 0 0,3 2 143 0 0,-11-1-75 0 0,0 1 0 0 0,0 0 1 0 0,0 0-1 0 0,0-1 0 0 0,1 1 0 0 0,-1 0 0 0 0,0 0 0 0 0,0 0 0 0 0,0 1 0 0 0,0-1 0 0 0,0 0 0 0 0,0 0 0 0 0,0 0 0 0 0,0 1 1 0 0,1-1-1 0 0,-1 1 0 0 0,0-1 0 0 0,0 1 0 0 0,0-1 0 0 0,-1 1 0 0 0,3 1 0 0 0,5 5-69 0 0,-1 2-16 0 0,3 13 0 0 0,-8-10 0 0 0,-7 75 0 0 0,6-59 0 0 0,-2-1 0 0 0,-7 52 0 0 0,4-51 0 0 0,-1-1 0 0 0,-2 0 0 0 0,-18 50 0 0 0,18-58 0 0 0,5-13 0 0 0,-1 1 0 0 0,0-1 0 0 0,0 1 0 0 0,0-1 0 0 0,-1 0 0 0 0,-7 9 0 0 0,5-6 0 0 0,0 0 0 0 0,-1-1 0 0 0,0-1 0 0 0,1-2-64 0 0,5-4-273 0 0,1-1-138 0 0,1-2-1705 0 0,6-10-6692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5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8 7831 0 0,'0'0'603'0'0,"0"0"-194"0"0,0 0 665 0 0,0 0 334 0 0,0 0 61 0 0,-2-1-72 0 0,-2-5 956 0 0,11 8 2745 0 0,5 5-896 0 0,-6-2-5712 0 0,-1 0 1599 0 0,-1 1 0 0 0,1 0-1 0 0,-1 0 1 0 0,0 0 0 0 0,0 0 0 0 0,-1 0 0 0 0,4 11 0 0 0,16 49 200 0 0,-18-45-216 0 0,-1-1 1 0 0,-1 2 0 0 0,1 21 0 0 0,-3 66 163 0 0,-3-75-103 0 0,-2 0 0 0 0,-14 58 0 0 0,12-71-56 0 0,-17 37 0 0 0,9-25 9 0 0,2-8-28 0 0,-1 0 1 0 0,-1 0-1 0 0,-2-1 0 0 0,0-1 1 0 0,-21 22-1 0 0,17-22 1 0 0,15-16-37 0 0,4-5-20 0 0,0 0 0 0 0,0 0 0 0 0,-1 0 0 0 0,1 0 0 0 0,0 0 0 0 0,-1 0 0 0 0,0 0-1 0 0,-2 2 1 0 0,3-3-149 0 0,1-1-318 0 0,0 0-114 0 0,-1-1 398 0 0,0 0 0 0 0,1 0 0 0 0,-1 0 0 0 0,1 0 0 0 0,-1 0 0 0 0,1 0 0 0 0,-1-1 0 0 0,1 1 0 0 0,0 0 0 0 0,-1 0 0 0 0,1 0 0 0 0,0-1 0 0 0,0 1 0 0 0,0-2 0 0 0,3-8-1450 0 0,1-2-53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55 5063 0 0,'0'0'232'0'0,"0"0"278"0"0,0 0 1038 0 0,-1-9 2498 0 0,1 7-815 0 0,2-5-2354 0 0,0 1 0 0 0,0 0 0 0 0,-1-1 0 0 0,0 1 1 0 0,0-1-1 0 0,-1-6 0 0 0,8-28 1656 0 0,-8 36-2349 0 0,1-1 0 0 0,1 0-1 0 0,-1 1 1 0 0,1-1 0 0 0,0 1 0 0 0,0-1-1 0 0,1 1 1 0 0,-1 0 0 0 0,1 0 0 0 0,0 0-1 0 0,1 0 1 0 0,6-7 0 0 0,5-9 163 0 0,-10 15-279 0 0,-1 1-1 0 0,1-1 1 0 0,1 1 0 0 0,-1 0-1 0 0,1 0 1 0 0,0 0 0 0 0,12-6-1 0 0,-17 10-56 0 0,0 0 5 0 0,0 1-1 0 0,0-1 1 0 0,0 1 0 0 0,1-1-1 0 0,-1 1 1 0 0,0-1-1 0 0,0 1 1 0 0,0 0 0 0 0,0 0-1 0 0,0-1 1 0 0,1 1-1 0 0,-1 0 1 0 0,0 0 0 0 0,0 0-1 0 0,0 0 1 0 0,3 1-1 0 0,5 3 44 0 0,0 5-47 0 0,-7-5-9 0 0,1 1 0 0 0,-1 0 1 0 0,0 0-1 0 0,0 0 0 0 0,0 0 0 0 0,-1 1 0 0 0,0-1 1 0 0,0 0-1 0 0,0 8 0 0 0,0 0 8 0 0,-1 1-1 0 0,-2 20 1 0 0,1-29-11 0 0,0 3 0 0 0,0 0 0 0 0,-1 0 0 0 0,-6 15 0 0 0,4-11 11 0 0,-1-2 43 0 0,4-8 18 0 0,1-2 4 0 0,-1-2-61 0 0,0 0 0 0 0,1 0-1 0 0,-1 0 1 0 0,1 0 0 0 0,0 0 0 0 0,-1 0-1 0 0,1 0 1 0 0,0 0 0 0 0,0-2-1 0 0,0 3-9 0 0,1-5 10 0 0,0 1-1 0 0,0-1 0 0 0,0 0 1 0 0,0 1-1 0 0,1-1 0 0 0,0 1 1 0 0,0-1-1 0 0,1 1 0 0 0,3-6 1 0 0,30-44 108 0 0,-35 54-123 0 0,2-2 8 0 0,0-1 1 0 0,0 1-1 0 0,0 0 0 0 0,0 0 1 0 0,0 0-1 0 0,1 0 0 0 0,-1 0 0 0 0,8-3 1 0 0,-8 5 33 0 0,8 5-31 0 0,0 4-11 0 0,-6-4 0 0 0,1 4 0 0 0,4 20 0 0 0,5 15 0 0 0,-11-29 0 0 0,-4-1 0 0 0,1-2-11 0 0,0-9-43 0 0,-1-2-17 0 0,0 0-1 0 0,0 0-25 0 0,0 0-106 0 0,0 0-42 0 0,0 0-10 0 0,0 0-168 0 0,0 0-701 0 0,0 0-312 0 0,0 0-1319 0 0,0 0-5043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49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 24879 0 0,'0'0'564'0'0,"-10"-2"1577"0"0,5 5-2045 0 0,4-3 280 0 0,15 11 799 0 0,-8-6-1044 0 0,31 14-4261 0 0,-23-12-5079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6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8 15287 0 0,'0'0'698'0'0,"0"0"-10"0"0,-2 2-444 0 0,-4 2-52 0 0,4-3 662 0 0,2-1 284 0 0,0 0 50 0 0,0 0-40 0 0,0 0-213 0 0,0 0-95 0 0,13 2 726 0 0,-4-1-1359 0 0,-1-1 0 0 0,1-1-1 0 0,-1 1 1 0 0,1-2 0 0 0,-1 1 0 0 0,1-1 0 0 0,9-3 0 0 0,-6 1-9 0 0,25-3-1 0 0,-22 5-163 0 0,-11 1-21 0 0,1 0-1 0 0,0 0 1 0 0,0 1-1 0 0,0 0 1 0 0,0 0 0 0 0,0 0-1 0 0,0 1 1 0 0,7 1-1 0 0,0 2-12 0 0,-4-1-11 0 0,-6-2-43 0 0,-2 0-169 0 0,1-1-1 0 0,0 1 1 0 0,-1-1 0 0 0,1 1 0 0 0,-1-1 0 0 0,1 1 0 0 0,0-1-1 0 0,-1 1 1 0 0,1-1 0 0 0,0 0 0 0 0,0 1 0 0 0,-1-1-1 0 0,1 0 1 0 0,0 0 0 0 0,1 1 0 0 0,8 1-6189 0 0,-8-1-900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37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1975 0 0,'2'-2'923'0'0,"16"-26"-354"0"0,-17 26 526 0 0,1-1 35 0 0,0 1 1 0 0,0 0-1 0 0,0-1 1 0 0,1 1-1 0 0,-1 0 1 0 0,0 0-1 0 0,1 0 1 0 0,4-2-1 0 0,-7 3-1230 0 0,2 0 646 0 0,-2 1-45 0 0,0 0-150 0 0,9 12 214 0 0,-6-8-484 0 0,-1 1 0 0 0,0 0 0 0 0,0 0 0 0 0,0 0 0 0 0,-1 0 0 0 0,0 0 0 0 0,0 0-1 0 0,1 9 1 0 0,-1 6 162 0 0,-2 20 0 0 0,0 4 119 0 0,2 3-30 0 0,2 36 123 0 0,-1-79-413 0 0,2 3-78 0 0,-3-5-210 0 0,-1-2-105 0 0,0 0-1218 0 0,3-1-4999 0 0,12-4-2139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55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0 15663 0 0,'-10'-1'4777'0'0,"16"-4"-3442"0"0,17-5-1150 0 0,-21 9 254 0 0,0 0 73 0 0,1 0 0 0 0,24-5-206 0 0,1 1 1 0 0,0 1-1 0 0,0 1 0 0 0,0 1 1 0 0,1 2-1 0 0,37 4 0 0 0,-50-3-306 0 0,-10-1 0 0 0,-1 0 0 0 0,0 1 0 0 0,0-1 0 0 0,1 1 0 0 0,-1 1 0 0 0,0-1 0 0 0,0 1 0 0 0,0-1 0 0 0,0 2 0 0 0,-1-1 0 0 0,8 4 0 0 0,-3 1 0 0 0,0 1 0 0 0,0 0 0 0 0,-2 0-133 0 0,-6-7-563 0 0,-1-1-258 0 0,0 0-920 0 0,0 0-3643 0 0,0 0-1565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55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5663 0 0,'0'0'719'0'0,"0"0"-20"0"0,0 0-306 0 0,0 0 371 0 0,2 0 209 0 0,17-2 175 0 0,-1 1 0 0 0,1 1 0 0 0,0 1 0 0 0,30 6 0 0 0,-19-7-549 0 0,-15 1-582 0 0,-12 0-17 0 0,9 4 0 0 0,9 15 0 0 0,-14-14-467 0 0,-1 0 0 0 0,0 1 0 0 0,0 0 0 0 0,-1 0 0 0 0,1 1 0 0 0,-2-1 0 0 0,1 1 0 0 0,4 10 1 0 0,-6-8-1068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56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15 11975 0 0,'0'0'267'0'0,"0"0"42"0"0,0 0 17 0 0,0 0-28 0 0,0 0-58 0 0,0 0 491 0 0,0 0 238 0 0,0 0 45 0 0,-2 0-61 0 0,0-1-739 0 0,1 1 0 0 0,-1-1 0 0 0,0 0 0 0 0,1 1 0 0 0,-1-1 0 0 0,1 0 0 0 0,-1 0 1 0 0,1 0-1 0 0,-1 0 0 0 0,1 0 0 0 0,0-1 0 0 0,-1 1 0 0 0,1 0 0 0 0,0 0 0 0 0,0-1 0 0 0,0 1 0 0 0,0-1 0 0 0,-2-2 0 0 0,2 0 7 0 0,0 1 1 0 0,0 0-1 0 0,1 0 0 0 0,-1 0 0 0 0,1-1 0 0 0,-1 1 0 0 0,1 0 0 0 0,0 0 0 0 0,1-6 0 0 0,1-5 306 0 0,1 0 0 0 0,1 1 1 0 0,9-24-1 0 0,-12 35-446 0 0,6-16-59 0 0,1 1 1 0 0,1 0-1 0 0,13-19 1 0 0,-16 26 257 0 0,1 0 0 0 0,1 1 0 0 0,0 0-1 0 0,0 1 1 0 0,1-1 0 0 0,12-8 0 0 0,-9 11-264 0 0,0 0-16 0 0,-11 6 0 0 0,-1 0 0 0 0,1 0 0 0 0,-1-1 0 0 0,1 1 0 0 0,-1 0 0 0 0,1 0 0 0 0,0 0 0 0 0,-1 0 0 0 0,1 0 0 0 0,-1 0 0 0 0,1 0 0 0 0,-1 0 0 0 0,1 0 0 0 0,-1 0 0 0 0,1 0 0 0 0,0 1 0 0 0,0-1 0 0 0,2 1 0 0 0,0 1 0 0 0,0 0 0 0 0,0 0 0 0 0,0 0 0 0 0,-1 0 0 0 0,1 0 0 0 0,0 1 0 0 0,-1-1 0 0 0,1 1 0 0 0,-1-1 0 0 0,0 1 0 0 0,0 0 0 0 0,0 0 0 0 0,-1 0 0 0 0,1 0 0 0 0,-1 0 0 0 0,1 1 0 0 0,-1-1 0 0 0,0 0 0 0 0,0 1 0 0 0,1 5 0 0 0,0 8 0 0 0,-1 0 0 0 0,0 0 0 0 0,-2 23 0 0 0,0-11 0 0 0,1-23 0 0 0,1 3 0 0 0,-2 1 0 0 0,1-1 0 0 0,-1 0 0 0 0,0 1 0 0 0,-1-1 0 0 0,0 0 0 0 0,-1 0 0 0 0,1 0 0 0 0,-2 0 0 0 0,-5 11 0 0 0,3-12 0 0 0,6-8 0 0 0,0 0 0 0 0,-1 0 0 0 0,1 0 0 0 0,0 0 0 0 0,0 0 0 0 0,0 0 0 0 0,-1 0 0 0 0,1 0 0 0 0,0 0 0 0 0,0 0 0 0 0,0 0 0 0 0,-1 0 0 0 0,1 0 0 0 0,0-1 0 0 0,0 1 0 0 0,0 0 0 0 0,-1 0 0 0 0,1 0 0 0 0,0 0 0 0 0,0 0 0 0 0,0-1 0 0 0,0 1 0 0 0,0 0 0 0 0,-1 0 0 0 0,1 0 0 0 0,0 0 0 0 0,0-1 0 0 0,0 1 0 0 0,0 0 0 0 0,0 0 0 0 0,0 0 0 0 0,0-1 0 0 0,-1-3 0 0 0,1 0 0 0 0,0 0 0 0 0,0 0 0 0 0,0 0 0 0 0,1 0 0 0 0,-1 1 0 0 0,1-1 0 0 0,0 0 0 0 0,2-6 0 0 0,1-3 0 0 0,1-3 0 0 0,0 1 0 0 0,1 0 0 0 0,1 0 0 0 0,1 0 0 0 0,0 1 0 0 0,0 0 0 0 0,14-15 0 0 0,-15 21 0 0 0,-1 0 0 0 0,1 0 0 0 0,1 1 0 0 0,-1 0 0 0 0,1 1 0 0 0,0 0 0 0 0,1 0 0 0 0,-1 1 0 0 0,1 0 0 0 0,0 0 0 0 0,19-6 0 0 0,-8 6 0 0 0,-14 7 0 0 0,-3-1 0 0 0,15 6 0 0 0,-14-4 0 0 0,-2 0 0 0 0,2 0 0 0 0,-1 1 0 0 0,0-1 0 0 0,0 1 0 0 0,0 0 0 0 0,0 0 0 0 0,-1 0 0 0 0,1 0 0 0 0,-1 0 0 0 0,0 0 0 0 0,0 1 0 0 0,0-1 0 0 0,-1 1 0 0 0,0-1 0 0 0,2 9 0 0 0,-2 3 0 0 0,0 0 0 0 0,-1 0 0 0 0,-2 16 0 0 0,2-22 0 0 0,-3 12 0 0 0,2-17 0 0 0,-2 7 0 0 0,-2-1 0 0 0,-2-2 0 0 0,-3-1 0 0 0,5-5-195 0 0,-10 7-3905 0 0,15-10-4429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1:5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0 17503 0 0,'-2'2'399'0'0,"-39"25"1122"0"0,38-26-1378 0 0,1 1 0 0 0,0-1 0 0 0,0 1 0 0 0,0 0 0 0 0,0 0 0 0 0,0 0 0 0 0,0 0 0 0 0,1 0 0 0 0,-1 1 0 0 0,1-1 0 0 0,-1 0 0 0 0,1 1 0 0 0,-2 2 0 0 0,0 4 704 0 0,1-4-736 0 0,0-1-1 0 0,1 1 1 0 0,0 0-1 0 0,0 0 0 0 0,0-1 1 0 0,0 1-1 0 0,1 0 1 0 0,0 0-1 0 0,0 0 1 0 0,1 10-1 0 0,0 18 355 0 0,-7 51 66 0 0,-9 96 553 0 0,-6-36-1084 0 0,8-57 0 0 0,-5 134 0 0 0,17-186 0 0 0,-8 48 0 0 0,1-37 72 0 0,8-44 299 0 0,0-2 117 0 0,0 0 21 0 0,-8-12 83 0 0,4 3-590 0 0,-1-1 0 0 0,1 0-1 0 0,0 0 1 0 0,1 0 0 0 0,0-1 0 0 0,1 1-1 0 0,-2-21 1 0 0,1-78 710 0 0,4 96-491 0 0,2-81 121 0 0,21-125 0 0 0,-13 159-233 0 0,2 1-1 0 0,3 1 0 0 0,28-67 0 0 0,-32 98-108 0 0,1 2 0 0 0,22-35 0 0 0,-30 53 0 0 0,0 1 0 0 0,0 0 0 0 0,0 1 0 0 0,0-1 0 0 0,1 1 0 0 0,0 0 0 0 0,0 0 0 0 0,0 1 0 0 0,1-1 0 0 0,0 2 0 0 0,0-1 0 0 0,0 1 0 0 0,0 0 0 0 0,0 0 0 0 0,1 1 0 0 0,-1 0 0 0 0,1 0 0 0 0,-1 1 0 0 0,1 0 0 0 0,0 0 0 0 0,0 1 0 0 0,-1 0 0 0 0,1 0 0 0 0,0 1 0 0 0,0 0 0 0 0,-1 0 0 0 0,1 1 0 0 0,7 2 0 0 0,-5-1 0 0 0,0 0 0 0 0,0 1 0 0 0,-1 0 0 0 0,1 1 0 0 0,-1 0 0 0 0,10 7 0 0 0,-14-8 0 0 0,0 1 0 0 0,-1-1 0 0 0,1 1 0 0 0,-1 0 0 0 0,0 0 0 0 0,0 0 0 0 0,0 0 0 0 0,-1 1 0 0 0,0-1 0 0 0,0 1 0 0 0,3 8 0 0 0,-1 2 0 0 0,0-1 0 0 0,-1 1 0 0 0,-1 0 0 0 0,-1 0 0 0 0,0 1 0 0 0,-1-1 0 0 0,0 0 0 0 0,-2 1 0 0 0,-2 21 0 0 0,2-33 40 0 0,0 0 0 0 0,-1 0-1 0 0,1 0 1 0 0,-1 0 0 0 0,0 0 0 0 0,-1-1 0 0 0,1 1-1 0 0,-1 0 1 0 0,0-1 0 0 0,0 0 0 0 0,0 0 0 0 0,0 0-1 0 0,-1 0 1 0 0,0 0 0 0 0,0-1 0 0 0,0 1-1 0 0,0-1 1 0 0,0 0 0 0 0,-1 0 0 0 0,1-1 0 0 0,-1 1-1 0 0,0-1 1 0 0,0 0 0 0 0,0-1 0 0 0,0 1 0 0 0,-6 1-1 0 0,-3-1 47 0 0,0 0 0 0 0,0 0 0 0 0,0-2 0 0 0,1 1-1 0 0,-1-2 1 0 0,0 0 0 0 0,0-1 0 0 0,-23-5 0 0 0,31 5-450 0 0,0 0 0 0 0,0 0 0 0 0,0-1 1 0 0,0 0-1 0 0,0 0 0 0 0,1 0 0 0 0,-1-1 1 0 0,1 0-1 0 0,0 0 0 0 0,-6-6 0 0 0,-12-12-1169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3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216 10135 0 0,'-30'-3'770'0'0,"29"1"-532"0"0,-2-4-112 0 0,1 2 149 0 0,1 0 0 0 0,-1 1-1 0 0,1-1 1 0 0,0 0 0 0 0,0 0 0 0 0,1 0 0 0 0,-1 0 0 0 0,1 0 0 0 0,0 0 0 0 0,0 0 0 0 0,0 0 0 0 0,0 0 0 0 0,1 0 0 0 0,0 0 0 0 0,0 0 0 0 0,0 0-1 0 0,0 0 1 0 0,0 1 0 0 0,4-7 0 0 0,8-25 333 0 0,1-7-536 0 0,-14 40 299 0 0,0 2 117 0 0,2-1 21 0 0,0-1-342 0 0,8-13 274 0 0,-5 4-441 0 0,-2 1 72 0 0,-2 8 299 0 0,-1 2 117 0 0,0 0 21 0 0,0 0-66 0 0,-1 3-294 0 0,-4 22-143 0 0,-2 1-1 0 0,-9 24 0 0 0,-33 93-5 0 0,27-72 0 0 0,15-50 0 0 0,-14 41 0 0 0,-20 97 0 0 0,39-148-64 0 0,15-30-1256 0 0,19-64-2136 0 0,-23 58 2432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3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2 33 8287 0 0,'0'0'191'0'0,"0"0"26"0"0,0 0 9 0 0,0-2-34 0 0,0-5-10 0 0,0 5 560 0 0,0 2 234 0 0,0 0 42 0 0,1-2-63 0 0,3-9 231 0 0,-3 3 3900 0 0,-3 10-4937 0 0,-27 25 219 0 0,2 1 720 0 0,16-16-879 0 0,0 0-1 0 0,-22 16 0 0 0,-5 6-225 0 0,-7 7 17 0 0,-2-2 0 0 0,-63 40 0 0 0,50-41 0 0 0,56-37 0 0 0,7-6 0 0 0,6-8 0 0 0,4-1-311 0 0,-7 7 31 0 0,0 1 0 0 0,0-1 0 0 0,1 1 0 0 0,0 1-1 0 0,11-8 1 0 0,-3 3 267 0 0,-11 10 23 0 0,-2 0 57 0 0,0 0 271 0 0,-2 0 136 0 0,0 0 34 0 0,0 0-65 0 0,2 2-294 0 0,9 15-132 0 0,-11-11-19 0 0,0-1 3 0 0,2 5-1 0 0,-1 0 0 0 0,0 1 0 0 0,-1-1 0 0 0,0 0 0 0 0,-1 1 0 0 0,-3 16 0 0 0,3-18 0 0 0,1 1 0 0 0,0-1 0 0 0,0 0 0 0 0,1 1 0 0 0,0-1 0 0 0,1 0 0 0 0,0 0 0 0 0,0 0 0 0 0,6 15 0 0 0,-2-11 0 0 0,0 1 0 0 0,0-3-64 0 0,1-5-326 0 0,-3-1-2408 0 0,-1-6 1325 0 0,12-4-51 0 0,2-8-11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4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47 8287 0 0,'0'0'191'0'0,"0"0"26"0"0,0 0 9 0 0,2-2-34 0 0,14-13 383 0 0,-14 8 303 0 0,0 1 4299 0 0,-5 4-4429 0 0,2 2-709 0 0,1 0 1 0 0,0-1-1 0 0,0 1 1 0 0,-1 0-1 0 0,1 0 1 0 0,0-1-1 0 0,-1 1 1 0 0,1 0-1 0 0,0 0 1 0 0,-1 0-1 0 0,1 0 1 0 0,-1 0-1 0 0,1-1 0 0 0,0 1 1 0 0,-1 0-1 0 0,1 0 1 0 0,0 0-1 0 0,-1 0 1 0 0,1 0-1 0 0,-1 0 1 0 0,1 0-1 0 0,-6 3-10 0 0,0-1 0 0 0,0 1 0 0 0,0 0 0 0 0,1 0-1 0 0,-1 1 1 0 0,1-1 0 0 0,0 1 0 0 0,0 1 0 0 0,0-1-1 0 0,1 1 1 0 0,-1-1 0 0 0,-3 7 0 0 0,-8 11 746 0 0,-20 38 0 0 0,28-45-636 0 0,2-7-139 0 0,4-5 0 0 0,0 1 0 0 0,0-1 0 0 0,0 0 0 0 0,1 1 0 0 0,-1-1 0 0 0,1 1 0 0 0,0-1 0 0 0,-1 5 0 0 0,-1 6 0 0 0,2-1 0 0 0,1-12 0 0 0,0-1 0 0 0,1 1 0 0 0,-1 0 0 0 0,0-1 0 0 0,0 1 0 0 0,0-1 0 0 0,0 1 0 0 0,1 0 0 0 0,-1-1 0 0 0,0 1 0 0 0,1-1 0 0 0,-1 1 0 0 0,0-1 0 0 0,1 1 0 0 0,-1-1 0 0 0,1 1 0 0 0,0 0 0 0 0,0-1 0 0 0,0 1 0 0 0,0-1 0 0 0,0 1 0 0 0,1-1 0 0 0,-1 0 0 0 0,0 0 0 0 0,0 0 0 0 0,1 1 0 0 0,-1-1 0 0 0,0 0 0 0 0,0 0 0 0 0,1-1 0 0 0,-1 1 0 0 0,0 0 0 0 0,1 0 0 0 0,-1-1 0 0 0,0 1 0 0 0,0 0 0 0 0,0-1 0 0 0,1 0 0 0 0,0 0 0 0 0,27-17 0 0 0,-21 13 0 0 0,1-1 217 0 0,0-1 0 0 0,-1-1-1 0 0,1 1 1 0 0,-2-1-1 0 0,1-1 1 0 0,9-13 0 0 0,0-2 48 0 0,15-33 1 0 0,-27 44-266 0 0,-4 7 126 0 0,-3 5-32 0 0,-3 7 91 0 0,5-6-147 0 0,-7 10 235 0 0,2 0 0 0 0,-1 0 0 0 0,2 0 0 0 0,-1 1 0 0 0,-4 18 0 0 0,-9 58-306 0 0,16-73 33 0 0,3-2 0 0 0,6-2 0 0 0,3-1 0 0 0,3-5 0 0 0,6-1 0 0 0,-14-4 0 0 0,-1-1 0 0 0,2-1 0 0 0,0 1 0 0 0,0-1 0 0 0,0 0 0 0 0,-1 0 0 0 0,1-1 0 0 0,-1 1 0 0 0,7-7 0 0 0,-1 0 0 0 0,-1 0 0 0 0,12-14 0 0 0,-7 5 0 0 0,45-51 0 0 0,-50 57 0 0 0,0 0 0 0 0,-1 0 0 0 0,-1-1 0 0 0,9-19 0 0 0,-16 30 0 0 0,1-2 0 0 0,11-6 0 0 0,-12 11 0 0 0,-1-1 0 0 0,1 1 0 0 0,-1 0 0 0 0,1-1 0 0 0,-1 1 0 0 0,1 0 0 0 0,-1 0 0 0 0,1-1 0 0 0,-1 1 0 0 0,1 0 0 0 0,-1 0 0 0 0,1 0 0 0 0,-1 0 0 0 0,1 0 0 0 0,0 0 0 0 0,-1 0 0 0 0,2 0 0 0 0,-2 0 0 0 0,1 0 0 0 0,0 1 0 0 0,-1-1 0 0 0,1 1 0 0 0,-1-1 0 0 0,1 1 0 0 0,-1-1 0 0 0,1 1 0 0 0,-1 0 0 0 0,1-1 0 0 0,-1 1 0 0 0,0 0 0 0 0,1-1 0 0 0,-1 2 0 0 0,3 7 0 0 0,2 18 0 0 0,-4-19 0 0 0,4 5 0 0 0,13 7 0 0 0,-16-17 0 0 0,1 0 0 0 0,0 0 0 0 0,1-1 0 0 0,-1 1 0 0 0,0-1 0 0 0,1 0 0 0 0,0 0 0 0 0,7 3 0 0 0,19 10 0 0 0,-24-13 0 0 0,38 16 0 0 0,-41-18 0 0 0,0 1 0 0 0,9 8 0 0 0,-5 2 0 0 0,-6-10 0 0 0,-1 0 0 0 0,1 0 0 0 0,-1 0 0 0 0,1 0 0 0 0,-1 1 0 0 0,0-1 0 0 0,1 0 0 0 0,-1 1 0 0 0,0-1 0 0 0,0 0 0 0 0,0 0 0 0 0,0 3 0 0 0,-3 12 0 0 0,0-13 0 0 0,1-2 0 0 0,-8 8 160 0 0,0-1-1 0 0,0 0 0 0 0,-1-1 1 0 0,1 0-1 0 0,-2 0 0 0 0,-14 6 1 0 0,-23 14-2148 0 0,29-17-813 0 0,19-9 849 0 0,1-1-80 0 0,0 0-15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5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5 11975 0 0,'0'0'267'0'0,"0"0"42"0"0,0 0 17 0 0,0 0-28 0 0,0 0-126 0 0,1-3 204 0 0,4-6 111 0 0,-4 6 22 0 0,-1 3 3 0 0,0 0 0 0 0,0 0 0 0 0,0 0 0 0 0,0 0 0 0 0,0 0 0 0 0,0 0 0 0 0,0 0 0 0 0,0 0-69 0 0,0 2-294 0 0,1 7 57 0 0,-1 1-1 0 0,0-1 1 0 0,0 0-1 0 0,-1 0 1 0 0,0 1-1 0 0,-1-1 1 0 0,-4 15-1 0 0,-28 65 276 0 0,5-16-542 0 0,-9 53 61 0 0,34-117 0 0 0,3-7 0 0 0,0 0 0 0 0,0 0 0 0 0,0 0 0 0 0,1 1 0 0 0,-1-1 0 0 0,1 0 0 0 0,-1 1 0 0 0,1-1 0 0 0,0 1 0 0 0,0-1 0 0 0,0 0 0 0 0,0 1 0 0 0,1 3 0 0 0,1 10 0 0 0,1-12 0 0 0,-1-2 0 0 0,6 7 0 0 0,-6-8-3 0 0,0-1-1 0 0,0 1 1 0 0,0 0-1 0 0,0 0 1 0 0,0-1 0 0 0,0 1-1 0 0,0-1 1 0 0,0 0-1 0 0,0 0 1 0 0,0 1-1 0 0,0-1 1 0 0,0-1-1 0 0,1 1 1 0 0,-1 0 0 0 0,0 0-1 0 0,0-1 1 0 0,0 1-1 0 0,0-1 1 0 0,4-1-1 0 0,3-2-407 0 0,0-1-1 0 0,15-9 0 0 0,-23 13 332 0 0,20-11-881 0 0,-15 9 457 0 0,0-1 1 0 0,0 0 0 0 0,-1 1 0 0 0,1-2 0 0 0,-1 1-1 0 0,5-6 1 0 0,-8 9-1335 0 0,-2 1-3280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1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63 15663 0 0,'0'0'356'0'0,"0"0"50"0"0,0 0 20 0 0,0 0-42 0 0,-1 0-250 0 0,-3 1 88 0 0,2 0 856 0 0,-5-15 4528 0 0,6 4-5116 0 0,1 1 0 0 0,0-1 0 0 0,1 1-1 0 0,0-1 1 0 0,0 1 0 0 0,1 0 0 0 0,0-1 0 0 0,1 1-1 0 0,0 0 1 0 0,7-14 0 0 0,1 3-359 0 0,-7 12 59 0 0,0-1 0 0 0,1 1 0 0 0,0-1 0 0 0,1 1 1 0 0,0 1-1 0 0,0-1 0 0 0,1 1 0 0 0,0 0 0 0 0,13-10 0 0 0,-12 11-189 0 0,1 0 0 0 0,0 1 1 0 0,0 0-1 0 0,1 0 0 0 0,-1 1 0 0 0,1 1 1 0 0,0-1-1 0 0,0 2 0 0 0,0-1 0 0 0,0 1 1 0 0,0 1-1 0 0,13-1 0 0 0,-22 2-1 0 0,0 0 0 0 0,0 0 0 0 0,0 0 0 0 0,0 0 0 0 0,0 0 0 0 0,0 0 0 0 0,0 0 0 0 0,0 0 0 0 0,0 0 0 0 0,0 1 0 0 0,0-1 0 0 0,0 0 0 0 0,0 1 0 0 0,0-1 0 0 0,0 1 0 0 0,0-1 0 0 0,0 1 0 0 0,-1-1 0 0 0,1 1 0 0 0,0 0 0 0 0,0-1 0 0 0,-1 1 0 0 0,1 0 0 0 0,0 0 0 0 0,-1-1 0 0 0,2 3 0 0 0,0 0 0 0 0,0 0 0 0 0,0 1 0 0 0,0 0 0 0 0,0 0 0 0 0,0 0 0 0 0,0 0 0 0 0,-1 0 0 0 0,0 1 0 0 0,0-1 0 0 0,0 0 0 0 0,-1 1 0 0 0,1-1 0 0 0,-1 9 0 0 0,0-2 0 0 0,-1-1 0 0 0,0 1 0 0 0,-1-1 0 0 0,-3 14 0 0 0,-19 44 0 0 0,21-60 0 0 0,-1 0 0 0 0,0 0 0 0 0,-1-1 0 0 0,1 0 0 0 0,-2 0 0 0 0,-6 8 0 0 0,12-15 0 0 0,0 0 0 0 0,0 0 0 0 0,0 0 0 0 0,0 0 0 0 0,0-1 0 0 0,0 1 0 0 0,0 0 0 0 0,0 0 0 0 0,0 0 0 0 0,0-1 0 0 0,0 1 0 0 0,0 0 0 0 0,0 0 0 0 0,0 0 0 0 0,0-1 0 0 0,0 1 0 0 0,0 0 0 0 0,-1 0 0 0 0,1 0 0 0 0,0 0 0 0 0,0-1 0 0 0,0 1 0 0 0,0 0 0 0 0,0 0 0 0 0,0 0 0 0 0,0 0 0 0 0,-1 0 0 0 0,1-1 0 0 0,0 1 0 0 0,0 0 0 0 0,0 0 0 0 0,0 0 0 0 0,0 0 0 0 0,-1 0 0 0 0,1 0 0 0 0,0 0 0 0 0,0 0 0 0 0,0 0 0 0 0,-1 0 0 0 0,1 0 0 0 0,0-1 0 0 0,0 1 0 0 0,0 0 0 0 0,-1 0 0 0 0,1 0 0 0 0,0 0 0 0 0,0 1 0 0 0,0-1 0 0 0,0 0 0 0 0,-1 0 0 0 0,1 0 0 0 0,0 0 0 0 0,0 0 0 0 0,0 0 0 0 0,-1 0 0 0 0,1 0 0 0 0,0 0 0 0 0,0 0 0 0 0,0 0 0 0 0,0 1 0 0 0,-1-1 0 0 0,1 0 0 0 0,1-5 0 0 0,0 1 0 0 0,0-1 0 0 0,0 1 0 0 0,1 0 0 0 0,0-1 0 0 0,0 1 0 0 0,0 0 0 0 0,0 0 0 0 0,0 0 0 0 0,1 0 0 0 0,4-4 0 0 0,6-7 0 0 0,19-18 0 0 0,-25 27 0 0 0,15-14 0 0 0,0 1 0 0 0,1 1 0 0 0,43-26 0 0 0,-54 37 0 0 0,1 1 0 0 0,-1 0 0 0 0,2 0 0 0 0,-1 2 0 0 0,0 0 0 0 0,1 0 0 0 0,0 1 0 0 0,0 1 0 0 0,23-2 0 0 0,-16 6 0 0 0,-12 4 0 0 0,-7-4 0 0 0,-1 0 0 0 0,1 0 0 0 0,-1 1 0 0 0,0-1 0 0 0,0 1 0 0 0,0-1 0 0 0,0 1 0 0 0,-1 0 0 0 0,1-1 0 0 0,-1 1 0 0 0,1 0 0 0 0,-1-1 0 0 0,0 1 0 0 0,0 0 0 0 0,0-1 0 0 0,0 1 0 0 0,-1 4 0 0 0,-2 6 0 0 0,0 0 0 0 0,-5 15 0 0 0,6-21 0 0 0,-26 92 0 0 0,26-89 0 0 0,2-10 0 0 0,0 1 0 0 0,0-1 0 0 0,0 0 0 0 0,-1 1 0 0 0,1-1 0 0 0,0 1 0 0 0,0-1 0 0 0,0 1 0 0 0,1-1 0 0 0,-1 1 0 0 0,0-1 0 0 0,0 1 0 0 0,0-1 0 0 0,0 1 0 0 0,0-1 0 0 0,1 0 0 0 0,-1 1 0 0 0,0-1 0 0 0,0 1 0 0 0,0-1 0 0 0,1 0 0 0 0,-1 1 0 0 0,0-1 0 0 0,1 1 0 0 0,-1-1 0 0 0,0 0 0 0 0,1 0 0 0 0,-1 1 0 0 0,1-1 0 0 0,-1 0 0 0 0,0 0 0 0 0,1 1 0 0 0,-1-1 0 0 0,1 0 0 0 0,-1 0 0 0 0,1 0 0 0 0,0 1 0 0 0,-1-1 0 0 0,4 1 0 0 0,0 0 0 0 0,-1 0 0 0 0,1 0 0 0 0,-1 0 0 0 0,1 0 0 0 0,0-1 0 0 0,0 0 0 0 0,-1 0 0 0 0,1 0 0 0 0,0 0 0 0 0,0 0 0 0 0,-1-1 0 0 0,1 0 0 0 0,0 0 0 0 0,-1 0 0 0 0,1 0 0 0 0,-1 0 0 0 0,1-1 0 0 0,6-3 0 0 0,5-4 0 0 0,-1 0 0 0 0,27-23 0 0 0,-35 27 0 0 0,16-14 0 0 0,0-1 0 0 0,-2-1 0 0 0,18-23 0 0 0,-28 32 0 0 0,-1-1 0 0 0,-1 0 0 0 0,0 0 0 0 0,-1-1 0 0 0,0 0 0 0 0,-1-1 0 0 0,6-19 0 0 0,-11 30 0 0 0,3-18 0 0 0,-4 21 0 0 0,0 0 0 0 0,0 0 0 0 0,0 0 0 0 0,0 0 0 0 0,0 0 0 0 0,0 1 0 0 0,0-1 0 0 0,-1 0 0 0 0,1 0 0 0 0,0 0 0 0 0,0 0 0 0 0,-1 1 0 0 0,1-1 0 0 0,0 0 0 0 0,-1 0 0 0 0,1 0 0 0 0,-1 1 0 0 0,1-1 0 0 0,-1 0 0 0 0,0 1 0 0 0,0-2 0 0 0,1 2 0 0 0,-1 0 0 0 0,1-1 0 0 0,0 1 0 0 0,-1 0 0 0 0,1 0 0 0 0,-1-1 0 0 0,1 1 0 0 0,0 0 0 0 0,-1 0 0 0 0,1 0 0 0 0,-1 0 0 0 0,1 0 0 0 0,-1 0 0 0 0,1-1 0 0 0,-1 1 0 0 0,1 0 0 0 0,0 0 0 0 0,-1 0 0 0 0,1 0 0 0 0,-1 1 0 0 0,1-1 0 0 0,-1 0 0 0 0,1 0 0 0 0,-1 0 0 0 0,1 0 0 0 0,0 0 0 0 0,-1 0 0 0 0,1 1 0 0 0,-1-1 0 0 0,1 0 0 0 0,0 0 0 0 0,-1 1 0 0 0,1-1 0 0 0,0 0 0 0 0,-1 1 0 0 0,1 0 0 0 0,-1-1 0 0 0,-5 5 0 0 0,-1 0 0 0 0,1 0 0 0 0,0 1 0 0 0,1 0 0 0 0,-10 13 0 0 0,2-3 0 0 0,4-5 0 0 0,0 0 0 0 0,1 1 0 0 0,0 0 0 0 0,1 1 0 0 0,1 0 0 0 0,0 0 0 0 0,0 0 0 0 0,2 1 0 0 0,-1-1 0 0 0,2 1 0 0 0,0 0 0 0 0,0 0 0 0 0,0 19 0 0 0,3-31 0 0 0,0 1 0 0 0,0-1 0 0 0,0 1 0 0 0,0-1 0 0 0,0 1 0 0 0,1-1 0 0 0,-1 0 0 0 0,1 1 0 0 0,0-1 0 0 0,0 0 0 0 0,-1 0 0 0 0,1 1 0 0 0,1-1 0 0 0,-1 0 0 0 0,0 0 0 0 0,0 0 0 0 0,1 0 0 0 0,-1 0 0 0 0,1 0 0 0 0,0-1 0 0 0,0 1 0 0 0,-1-1 0 0 0,1 1 0 0 0,0-1 0 0 0,0 1 0 0 0,0-1 0 0 0,0 0 0 0 0,1 0 0 0 0,-1 0 0 0 0,0 0 0 0 0,0 0 0 0 0,1-1 0 0 0,-1 1 0 0 0,1-1 0 0 0,-1 0 0 0 0,3 1 0 0 0,8-1 0 0 0,-1 0 0 0 0,1-1 0 0 0,0 0 0 0 0,-1-1 0 0 0,17-4 0 0 0,-13 1 0 0 0,-2 1 0 0 0,1-2 0 0 0,-1 0 0 0 0,0 0 0 0 0,0-2 0 0 0,0 1 0 0 0,15-13 0 0 0,5-7 0 0 0,41-41 0 0 0,-35 25 0 0 0,48-65 0 0 0,-78 96 0 0 0,17-26 0 0 0,-25 36 0 0 0,0-1 0 0 0,0 0 0 0 0,-1 0 0 0 0,1-1 0 0 0,-1 1 0 0 0,0 0 0 0 0,0 0 0 0 0,0-1 0 0 0,0 1 0 0 0,-1-4 0 0 0,1 6 0 0 0,-1 1 0 0 0,0 0 0 0 0,0-1 0 0 0,-1 1 0 0 0,1 0 0 0 0,0-1 0 0 0,0 1 0 0 0,0 0 0 0 0,0 0 0 0 0,0-1 0 0 0,0 1 0 0 0,0 0 0 0 0,0-1 0 0 0,-1 1 0 0 0,1 0 0 0 0,0 0 0 0 0,0-1 0 0 0,0 1 0 0 0,0 0 0 0 0,-1 0 0 0 0,1 0 0 0 0,0-1 0 0 0,0 1 0 0 0,-1 0 0 0 0,1 0 0 0 0,0 0 0 0 0,0 0 0 0 0,-1-1 0 0 0,1 1 0 0 0,0 0 0 0 0,-1 0 0 0 0,1 0 0 0 0,0 0 0 0 0,0 0 0 0 0,-1 0 0 0 0,1 0 0 0 0,0 0 0 0 0,-1 0 0 0 0,1 0 0 0 0,0 0 0 0 0,-1 0 0 0 0,1 0 0 0 0,0 0 0 0 0,-1 0 0 0 0,1 0 0 0 0,0 0 0 0 0,0 0 0 0 0,-1 1 0 0 0,1-1 0 0 0,-6 1 0 0 0,1 1 0 0 0,-1 0 0 0 0,1 0 0 0 0,0 0 0 0 0,0 1 0 0 0,-1-1 0 0 0,2 1 0 0 0,-1 0 0 0 0,0 1 0 0 0,-6 5 0 0 0,4-2 0 0 0,1-1 0 0 0,-1 1 0 0 0,1 0 0 0 0,0 1 0 0 0,-7 13 0 0 0,10-15 0 0 0,0 0 0 0 0,1 0 0 0 0,-1 0 0 0 0,1 1 0 0 0,1-1 0 0 0,-1 1 0 0 0,1 0 0 0 0,0-1 0 0 0,1 1 0 0 0,0 0 0 0 0,1 10 0 0 0,2-7 0 0 0,-1-9 0 0 0,-1 0 0 0 0,1 1 0 0 0,-1-1 0 0 0,1 0 0 0 0,0 0 0 0 0,0 0 0 0 0,-1 0 0 0 0,1 0 0 0 0,0-1 0 0 0,0 1 0 0 0,0-1 0 0 0,0 1 0 0 0,0-1 0 0 0,3 1 0 0 0,32 1 0 0 0,-34-2 0 0 0,40 3 0 0 0,-24-1 0 0 0,25 1 0 0 0,-44-3 0 0 0,0 0 0 0 0,0 0 0 0 0,1-1 0 0 0,-1 1 0 0 0,0 0 0 0 0,0 0 0 0 0,1 1 0 0 0,-1-1 0 0 0,0 0 0 0 0,0 0 0 0 0,0 0 0 0 0,1 0 0 0 0,-1 0 0 0 0,0 0 0 0 0,0 0 0 0 0,0 0 0 0 0,1 0 0 0 0,-1 0 0 0 0,0 1 0 0 0,0-1 0 0 0,0 0 0 0 0,1 0 0 0 0,-1 0 0 0 0,0 0 0 0 0,0 0 0 0 0,0 1 0 0 0,0-1 0 0 0,0 0 0 0 0,1 0 0 0 0,-1 0 0 0 0,0 1 0 0 0,0-1 0 0 0,0 0 0 0 0,0 0 0 0 0,0 0 0 0 0,0 1 0 0 0,0-1 0 0 0,0 0 0 0 0,0 0 0 0 0,0 1 0 0 0,0-1 0 0 0,0 0 0 0 0,0 0 0 0 0,0 1 0 0 0,0-1 0 0 0,0 0 0 0 0,0 0 0 0 0,0 0 0 0 0,0 1 0 0 0,0-1 0 0 0,0 0 0 0 0,-1 0 0 0 0,1 0 0 0 0,0 1 0 0 0,0-1 0 0 0,0 0 0 0 0,0 0 0 0 0,0 0 0 0 0,0 0 0 0 0,-1 1 0 0 0,1-1 0 0 0,0 0 0 0 0,0 0 0 0 0,0 0 0 0 0,-1 0 0 0 0,1 1 0 0 0,-13 22 0 0 0,-38 66 0 0 0,51-88 0 0 0,-5 6 0 0 0,0 0 0 0 0,0 1 0 0 0,1 0 0 0 0,0 0 0 0 0,0 0 0 0 0,0 1 0 0 0,1-1 0 0 0,-2 13 0 0 0,5-12 0 0 0,6-1 0 0 0,-3-7 0 0 0,0 1 0 0 0,0-1 0 0 0,0 1 0 0 0,1-1 0 0 0,-1 0 0 0 0,0 0 0 0 0,1-1 0 0 0,-1 1 0 0 0,1-1 0 0 0,-1 1 0 0 0,1-1 0 0 0,-1 0 0 0 0,1-1 0 0 0,-1 1 0 0 0,7-2 0 0 0,4-1 0 0 0,1-1 0 0 0,17-7 0 0 0,-7 0 0 0 0,0-1 0 0 0,-1 0 0 0 0,-1-2 0 0 0,0-1 0 0 0,-1-1 0 0 0,0-1 0 0 0,-2-1 0 0 0,22-23 0 0 0,12-20 0 0 0,65-94 0 0 0,-84 103 0 0 0,-2-1 0 0 0,-3-1 0 0 0,35-86 0 0 0,-63 133 0 0 0,1 0 0 0 0,-1 0 0 0 0,2-10 0 0 0,-4 16 0 0 0,0 0 0 0 0,0 0 0 0 0,0 0 0 0 0,1 0 0 0 0,-1 0 0 0 0,-1 0 0 0 0,1 0 0 0 0,0 0 0 0 0,0 0 0 0 0,0 0 0 0 0,0 0 0 0 0,-1 0 0 0 0,1 0 0 0 0,-1-1 0 0 0,0 1 0 0 0,1 1 0 0 0,-1 0 0 0 0,1-1 0 0 0,-1 1 0 0 0,1 0 0 0 0,-1 0 0 0 0,1-1 0 0 0,-1 1 0 0 0,0 0 0 0 0,1 0 0 0 0,-1 0 0 0 0,1-1 0 0 0,-1 1 0 0 0,1 0 0 0 0,-1 0 0 0 0,0 0 0 0 0,1 0 0 0 0,-1 0 0 0 0,1 0 0 0 0,-1 0 0 0 0,0 1 0 0 0,1-1 0 0 0,-1 0 0 0 0,1 0 0 0 0,-1 0 0 0 0,1 1 0 0 0,-1-1 0 0 0,0 0 0 0 0,-7 5 0 0 0,0-1 0 0 0,1 1 0 0 0,0 0 0 0 0,0 1 0 0 0,0-1 0 0 0,0 2 0 0 0,1-1 0 0 0,0 1 0 0 0,-5 7 0 0 0,-3 6 0 0 0,0 0 0 0 0,2 0 0 0 0,-15 33 0 0 0,-21 69 0 0 0,46-118 0 0 0,-13 35 0 0 0,-59 171 0 0 0,74-208 0 0 0,-5 14 0 0 0,-6 31 0 0 0,10-43 0 0 0,1 0 0 0 0,0 0 0 0 0,-1 0 0 0 0,1-1 0 0 0,0 1 0 0 0,1 0 0 0 0,-1 0 0 0 0,1 0 0 0 0,0 0 0 0 0,0-1 0 0 0,0 1 0 0 0,0 0 0 0 0,0-1 0 0 0,4 6 0 0 0,-4-7-26 0 0,0-1 1 0 0,0 0-1 0 0,0 0 0 0 0,0 1 1 0 0,0-1-1 0 0,0 0 0 0 0,1 0 0 0 0,-1 0 1 0 0,0 0-1 0 0,1-1 0 0 0,-1 1 1 0 0,0 0-1 0 0,1 0 0 0 0,-1-1 1 0 0,1 1-1 0 0,0-1 0 0 0,-1 0 0 0 0,2 1 1 0 0,0-1-85 0 0,0 0 0 0 0,0 0 0 0 0,-1 0 0 0 0,1 0 0 0 0,0-1 0 0 0,-1 0 0 0 0,1 1 0 0 0,0-1 0 0 0,4-2 0 0 0,1-1-197 0 0,1-1-1 0 0,-1 0 1 0 0,-1 0 0 0 0,1-1-1 0 0,7-6 1 0 0,3-5-2126 0 0,27-33 1 0 0,-29 29 897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5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1975 0 0,'0'0'267'0'0,"0"0"42"0"0,0 0 17 0 0,0 0-28 0 0,2-1-196 0 0,20-8 1612 0 0,-17 6-1373 0 0,1 0 0 0 0,-1 1-1 0 0,1 0 1 0 0,0 0 0 0 0,0 0 0 0 0,-1 1 0 0 0,1 0 0 0 0,0 0 0 0 0,0 1 0 0 0,0-1 0 0 0,0 1 0 0 0,8 1 0 0 0,-4 0-341 0 0,-4 1-230 0 0,0-1-1 0 0,0 0 0 0 0,1-1 1 0 0,-1 0-1 0 0,11 0 0 0 0,-15 0-281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7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91 11975 0 0,'0'0'267'0'0,"0"0"42"0"0,0 0 17 0 0,0 0-28 0 0,0-2-196 0 0,-19-50 2364 0 0,19 47-2161 0 0,0 0 0 0 0,0-1 0 0 0,0 1 0 0 0,1 0 1 0 0,-1-1-1 0 0,1 1 0 0 0,1 0 0 0 0,-1 0 0 0 0,1-1 0 0 0,0 1 0 0 0,0 0 0 0 0,0 1 0 0 0,1-1 0 0 0,-1 0 0 0 0,1 1 0 0 0,5-6 0 0 0,5-5-153 0 0,0 1 0 0 0,1 0 0 0 0,17-12 0 0 0,-23 19-218 0 0,-4 4 269 0 0,0 0 1 0 0,1 1-1 0 0,-1-1 0 0 0,0 1 0 0 0,1 0 0 0 0,-1 0 1 0 0,1 0-1 0 0,0 1 0 0 0,5-2 0 0 0,1 3-187 0 0,1 4-16 0 0,-11-3 0 0 0,0-1 0 0 0,0 1 0 0 0,0 0 0 0 0,0 0 0 0 0,0 0 0 0 0,-1 0 0 0 0,1 0 0 0 0,0 1 0 0 0,0-1 0 0 0,-1 0 0 0 0,1 0 0 0 0,-1 1 0 0 0,1-1 0 0 0,-1 0 0 0 0,1 0 0 0 0,-1 1 0 0 0,0-1 0 0 0,1 3 0 0 0,-1 27 0 0 0,0-20 0 0 0,0-2 0 0 0,-1-1 0 0 0,-7 27 0 0 0,6-24 0 0 0,-2-1 0 0 0,4-1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1 0 0 0,0-1 0 0 0,0 0 0 0 0,0 0 0 0 0,0 0 0 0 0,0 0 0 0 0,0 0 0 0 0,7-5 0 0 0,7-8 0 0 0,87-87 0 0 0,-92 92 0 0 0,0 0 0 0 0,0 1 0 0 0,1 1 0 0 0,0-1 0 0 0,17-7 0 0 0,-17 10 0 0 0,1 4 0 0 0,-9 1 0 0 0,0 0 0 0 0,-1 0 0 0 0,1 0 0 0 0,-1 0 0 0 0,1 1 0 0 0,-1-1 0 0 0,0 0 0 0 0,1 1 0 0 0,-1-1 0 0 0,0 1 0 0 0,0-1 0 0 0,0 1 0 0 0,0 0 0 0 0,0-1 0 0 0,0 1 0 0 0,-1 0 0 0 0,1 0 0 0 0,-1-1 0 0 0,1 3 0 0 0,2 6 0 0 0,-1-1 0 0 0,1 13 0 0 0,-3-10 0 0 0,0-1 0 0 0,0 1 0 0 0,-1-1 0 0 0,-1 1 0 0 0,0-1 0 0 0,-4 15 0 0 0,2-13 0 0 0,-1-3 0 0 0,11-22 0 0 0,2-3 0 0 0,-1 1 0 0 0,18-23 0 0 0,-11 20 0 0 0,0 1 0 0 0,1 1 0 0 0,1 0 0 0 0,0 2 0 0 0,1-1 0 0 0,0 2 0 0 0,28-15 0 0 0,-36 24 0 0 0,0 4 0 0 0,0 7 0 0 0,-8-5 0 0 0,1-1 0 0 0,-1 1 0 0 0,0 0 0 0 0,1-1 0 0 0,-1 1 0 0 0,0 0 0 0 0,-1 0 0 0 0,1 0 0 0 0,0 0 0 0 0,-1 0 0 0 0,0 0 0 0 0,1-1 0 0 0,-1 1 0 0 0,0 0 0 0 0,-1 0 0 0 0,0 3 0 0 0,-1 4 0 0 0,0 0 0 0 0,-1 0 0 0 0,-6 13 0 0 0,5-14 0 0 0,0 0 0 0 0,-4 18 0 0 0,6-14 0 0 0,-3 27 0 0 0,7-28 0 0 0,8-4 0 0 0,-6-7 0 0 0,0 0 0 0 0,0 0 0 0 0,1 0 0 0 0,-1-1 0 0 0,0 1 0 0 0,0-1 0 0 0,0 0 0 0 0,0-1 0 0 0,0 1 0 0 0,0-1 0 0 0,0 1 0 0 0,0-1 0 0 0,0 0 0 0 0,5-3 0 0 0,1 1 0 0 0,0-1 0 0 0,-1-1 0 0 0,0 0 0 0 0,14-9 0 0 0,-8 2 0 0 0,0-1 0 0 0,-1-1 0 0 0,0 0 0 0 0,-1 0 0 0 0,20-30 0 0 0,-31 40 0 0 0,8-16 0 0 0,-5 10 72 0 0,-5 8 299 0 0,0 2 117 0 0,-2 1-446 0 0,0 0 1 0 0,-1 0-1 0 0,1 1 1 0 0,0-1-1 0 0,0 0 1 0 0,0 1-1 0 0,0-1 1 0 0,0 1-1 0 0,0 0 1 0 0,0-1-1 0 0,1 1 1 0 0,-1 0-1 0 0,0 0 1 0 0,1 0-1 0 0,-2 4 1 0 0,-2 3 102 0 0,0 1 1 0 0,-4 10 0 0 0,9-19-146 0 0,0-1 0 0 0,-3 8 0 0 0,0-1 0 0 0,1 1 0 0 0,-3 15 0 0 0,3-6 0 0 0,3-14 0 0 0,1-1 0 0 0,1 7 0 0 0,8 9-179 0 0,-9-16-43 0 0,-1 0-253 0 0,12 3-552 0 0,2 1 10 0 0,21-2-4043 0 0,-28-5-1424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7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33 10135 0 0,'0'0'464'0'0,"0"0"-9"0"0,0-2-295 0 0,9-28 788 0 0,-9 29-439 0 0,0 1 71 0 0,0-1-205 0 0,0-1 0 0 0,0 1-1 0 0,0 0 1 0 0,0 0 0 0 0,0-1-1 0 0,-1 1 1 0 0,1 0 0 0 0,0 0-1 0 0,-1 0 1 0 0,1-1 0 0 0,-2 0-1 0 0,2 0 170 0 0,0 2-28 0 0,-17-1 1020 0 0,13 2-1428 0 0,0 0 0 0 0,1 0 0 0 0,-1 0 0 0 0,0 1-1 0 0,0 0 1 0 0,1-1 0 0 0,-1 1 0 0 0,1 1 0 0 0,-1-1-1 0 0,1 0 1 0 0,0 1 0 0 0,0 0 0 0 0,-4 5 0 0 0,-5 5 642 0 0,-16 24 1 0 0,19-23-731 0 0,1 0 1 0 0,1 0 0 0 0,0 0-1 0 0,1 1 1 0 0,1 0 0 0 0,0 0-1 0 0,-5 31 1 0 0,9-33-21 0 0,1-12 0 0 0,1 1 0 0 0,-1-1 0 0 0,1 0 0 0 0,0 0 0 0 0,-1 0 0 0 0,1 0 0 0 0,0 0 0 0 0,-1 0 0 0 0,1 0 0 0 0,0 0 0 0 0,0 0 0 0 0,0 0 0 0 0,0 0 0 0 0,0-1 0 0 0,0 1 0 0 0,0 0 0 0 0,0-1 0 0 0,0 1 0 0 0,0 0 0 0 0,0-1 0 0 0,1 0 0 0 0,-1 1 0 0 0,0-1 0 0 0,2 1 0 0 0,-1-1 0 0 0,1 1 0 0 0,-1-1 0 0 0,1 0 0 0 0,-1 0 0 0 0,1 0 0 0 0,-1 0 0 0 0,1 0 0 0 0,-1 0 0 0 0,1-1 0 0 0,-1 1 0 0 0,3-2 0 0 0,11-6 0 0 0,0-1 0 0 0,-1-1 0 0 0,0 0 0 0 0,-1-1 0 0 0,23-23 0 0 0,-9 8 0 0 0,-2-2 0 0 0,-2-1 0 0 0,0-1 0 0 0,-2-1 0 0 0,26-49 0 0 0,-39 61 0 0 0,-1-1 0 0 0,10-35 0 0 0,-10 30 0 0 0,-6 13 398 0 0,-4 7 341 0 0,-6 8 106 0 0,8-3-944 0 0,-4 2 115 0 0,0 0 0 0 0,0 0-1 0 0,0 0 1 0 0,0 0 0 0 0,1 1 0 0 0,-1 0 0 0 0,1-1 0 0 0,0 1 0 0 0,-4 5-1 0 0,0 1-12 0 0,0 0-1 0 0,-9 14 0 0 0,8-8-2 0 0,0 1 0 0 0,0 0 0 0 0,2 1 0 0 0,-7 23 0 0 0,5-3 0 0 0,-4 37 0 0 0,11-68 0 0 0,0 0 0 0 0,1 0 0 0 0,0 0 0 0 0,0 0 0 0 0,1 0 0 0 0,0 1 0 0 0,0-1 0 0 0,0 0 0 0 0,1 0 0 0 0,-1-1 0 0 0,1 1 0 0 0,1 0 0 0 0,3 6 0 0 0,-1-3-64 0 0,-4-6-143 0 0,1-1 0 0 0,0 0 0 0 0,0 1 0 0 0,0-1 0 0 0,1 0 0 0 0,-1 0 0 0 0,0-1 0 0 0,1 1 0 0 0,-1 0 0 0 0,1-1 1 0 0,4 2-1 0 0,-1 0-1071 0 0,1-1 1 0 0,0 1-1 0 0,8 1 1 0 0,4-2-770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8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86 10135 0 0,'0'0'231'0'0,"4"-7"308"0"0,-2 4-384 0 0,-1 2-145 0 0,0 0-1 0 0,0 0 0 0 0,0 0 1 0 0,0 0-1 0 0,-1 0 0 0 0,1 0 1 0 0,0 0-1 0 0,-1-1 1 0 0,1 1-1 0 0,-1 0 0 0 0,0 0 1 0 0,1-1-1 0 0,-1-1 0 0 0,7-22 1242 0 0,-7 21-632 0 0,1 2 399 0 0,-1 2-63 0 0,0 0-290 0 0,0-9 1931 0 0,0 7-2421 0 0,-3-12 850 0 0,2 12-654 0 0,1 2 117 0 0,0 0 21 0 0,0 0-66 0 0,-1 3-294 0 0,-30 63 883 0 0,-45 71 0 0 0,9-26-1032 0 0,59-98 0 0 0,2-6 0 0 0,1 1 0 0 0,-1 0 0 0 0,2 1 0 0 0,-1-1 0 0 0,1 1 0 0 0,1 0 0 0 0,0 0 0 0 0,0 0 0 0 0,-2 13 0 0 0,5-21 0 0 0,-1-1 0 0 0,1 0 0 0 0,0 0 0 0 0,0 0 0 0 0,0 0 0 0 0,0 0 0 0 0,0 1 0 0 0,0-1 0 0 0,0 0 0 0 0,0 0 0 0 0,0 0 0 0 0,0 0 0 0 0,0 1 0 0 0,0-1 0 0 0,0 0 0 0 0,0 0 0 0 0,0 0 0 0 0,0 0 0 0 0,0 1 0 0 0,0-1 0 0 0,1 0 0 0 0,-1 0 0 0 0,0 0 0 0 0,0 0 0 0 0,0 0 0 0 0,0 1 0 0 0,0-1 0 0 0,0 0 0 0 0,0 0 0 0 0,0 0 0 0 0,1 0 0 0 0,-1 0 0 0 0,0 0 0 0 0,0 0 0 0 0,0 1 0 0 0,0-1 0 0 0,0 0 0 0 0,1 0 0 0 0,-1 0 0 0 0,0 0 0 0 0,0 0 0 0 0,0 0 0 0 0,0 0 0 0 0,0 0 0 0 0,1 0 0 0 0,-1 0 0 0 0,0 0 0 0 0,0 0 0 0 0,0 0 0 0 0,0 0 0 0 0,1 0 0 0 0,-1 0 0 0 0,0 0 0 0 0,0 0 0 0 0,0 0 0 0 0,0 0 0 0 0,1 0 0 0 0,-1 0 0 0 0,7-4 0 0 0,-3 2-95 0 0,0 0 0 0 0,0-1 1 0 0,0 1-1 0 0,-1-1 0 0 0,1 0 0 0 0,-1 0 0 0 0,1-1 0 0 0,-1 1 0 0 0,0-1 1 0 0,-1 1-1 0 0,1-1 0 0 0,0 0 0 0 0,-1 0 0 0 0,0 0 0 0 0,0-1 0 0 0,0 1 1 0 0,-1 0-1 0 0,1-1 0 0 0,-1 1 0 0 0,1-7 0 0 0,1-15-318 0 0,-2 18-100 0 0,0 0 0 0 0,0-17 0 0 0,-2 20 215 0 0,1-1 0 0 0,-1 1 0 0 0,0 0 0 0 0,-1 0 0 0 0,1 0 0 0 0,-1 0 0 0 0,0 0 0 0 0,-1 0 0 0 0,1 0 0 0 0,-1 0 0 0 0,-4-5 0 0 0,5 8 130 0 0,1 0 0 0 0,-1 0 0 0 0,0 0 0 0 0,0 0-1 0 0,1 0 1 0 0,-1 1 0 0 0,-1-1 0 0 0,1 1 0 0 0,0 0 0 0 0,0-1 0 0 0,0 1-1 0 0,-1 0 1 0 0,1 0 0 0 0,0 1 0 0 0,-1-1 0 0 0,1 0 0 0 0,-1 1 0 0 0,1-1-1 0 0,-1 1 1 0 0,0 0 0 0 0,1 0 0 0 0,-1 0 0 0 0,1 0 0 0 0,-1 1 0 0 0,1-1-1 0 0,-4 1 1 0 0,-2 2 119 0 0,0 0 1 0 0,-14 8-1 0 0,1-1 425 0 0,13-6 39 0 0,1-1 0 0 0,-1 1 0 0 0,1 1 0 0 0,0-1 0 0 0,0 1 1 0 0,0 0-1 0 0,1 1 0 0 0,0 0 0 0 0,0 0 0 0 0,-10 13 0 0 0,16-19-372 0 0,-1 1-1 0 0,1-1 1 0 0,0 0-1 0 0,0 1 1 0 0,-1-1-1 0 0,1 1 0 0 0,0-1 1 0 0,0 0-1 0 0,0 1 1 0 0,0-1-1 0 0,-1 1 1 0 0,1-1-1 0 0,0 1 1 0 0,0-1-1 0 0,0 0 1 0 0,0 1-1 0 0,0-1 1 0 0,0 1-1 0 0,0-1 0 0 0,0 1 1 0 0,0-1-1 0 0,0 1 1 0 0,0-1-1 0 0,1 1 1 0 0,-1 0-1 0 0,4 8-26 0 0,-3-8 21 0 0,1 0 0 0 0,-1 0 0 0 0,0 0 0 0 0,1-1 0 0 0,-1 1 0 0 0,0 0 0 0 0,1-1 0 0 0,-1 1 0 0 0,1-1 0 0 0,-1 1 0 0 0,1-1 0 0 0,-1 0 0 0 0,1 0 0 0 0,-1 0 0 0 0,2 0 0 0 0,24 0 811 0 0,1-4-336 0 0,0-1 0 0 0,40-13 0 0 0,-38 9-844 0 0,42-6-1 0 0,-57 13-1767 0 0,-3-1-4383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39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2 15663 0 0,'0'0'356'0'0,"8"-1"476"0"0,-3-1-761 0 0,0 0-1 0 0,0-1 0 0 0,-1 0 1 0 0,1 1-1 0 0,-1-2 0 0 0,0 1 0 0 0,5-5 1 0 0,26-31 376 0 0,-14 15 507 0 0,-7 7 57 0 0,-2 0-1 0 0,0-1 0 0 0,19-38 1 0 0,-19 33-365 0 0,-10 20-633 0 0,-1 2-8 0 0,-1 0 0 0 0,1 0 0 0 0,-1 0 0 0 0,1 0 0 0 0,-1 0 0 0 0,1 0 0 0 0,-1 0 0 0 0,0 0 0 0 0,0 0 0 0 0,0 0 0 0 0,1 0 0 0 0,-1 0 0 0 0,0 0 0 0 0,0-2 0 0 0,0 2 366 0 0,0 1 117 0 0,0 0 21 0 0,0 0-66 0 0,-8 3-278 0 0,4 0-165 0 0,0-1 0 0 0,1 1 0 0 0,-1 0 0 0 0,1 1 0 0 0,0-1 0 0 0,-1 0 0 0 0,2 1 0 0 0,-4 4 0 0 0,-19 35 0 0 0,24-41 0 0 0,-6 12 0 0 0,1-1 0 0 0,1 1 0 0 0,1 1 0 0 0,0-1 0 0 0,0 1 0 0 0,2-1 0 0 0,-2 25 0 0 0,3-17 0 0 0,3-17 0 0 0,0-2 0 0 0,-1-1 0 0 0,0 0 0 0 0,0 0 0 0 0,0 0 0 0 0,0 0 0 0 0,0 0 0 0 0,0 0 0 0 0,0 0 0 0 0,1 0 0 0 0,-1-1 0 0 0,1 1 0 0 0,-1-1 0 0 0,1 1 0 0 0,0-1 0 0 0,0 0 0 0 0,2 2 0 0 0,7 1 0 0 0,-7-4 0 0 0,0 0 0 0 0,0 0 0 0 0,-1-1 0 0 0,1 1 0 0 0,0-1 0 0 0,0 0 0 0 0,-1 0 0 0 0,1 0 0 0 0,-1 0 0 0 0,1-1 0 0 0,-1 1 0 0 0,1-1 0 0 0,3-2 0 0 0,5-5 0 0 0,23-19 0 0 0,-33 26 0 0 0,27-23 0 0 0,0-2 0 0 0,-2-1 0 0 0,0-1 0 0 0,37-55 0 0 0,-48 63 0 0 0,-12 16 0 0 0,-1 0 0 0 0,1 0 0 0 0,-1 0 0 0 0,1 0 0 0 0,2-7 0 0 0,-7 12 0 0 0,1 0 0 0 0,0 0 0 0 0,0 1 0 0 0,0-1 0 0 0,0 0 0 0 0,-1 0 0 0 0,1 0 0 0 0,0 0 0 0 0,0 0 0 0 0,0 0 0 0 0,0 0 0 0 0,-1 1 0 0 0,1-1 0 0 0,0 0 0 0 0,0 0 0 0 0,-1 0 0 0 0,1 0 0 0 0,0 0 0 0 0,0 0 0 0 0,0 0 0 0 0,-1 0 0 0 0,1 0 0 0 0,0 0 0 0 0,0 0 0 0 0,0 0 0 0 0,-1-1 0 0 0,1 1 0 0 0,0 0 0 0 0,0 0 0 0 0,0 0 0 0 0,-1 0 0 0 0,1 0 0 0 0,0 0 0 0 0,0 0 0 0 0,0 0 0 0 0,0-1 0 0 0,-1 1 0 0 0,1 0 0 0 0,0 0 0 0 0,0 0 0 0 0,0 0 0 0 0,0-1 0 0 0,0 1 0 0 0,0 0 0 0 0,-1 0 0 0 0,1 0 0 0 0,0-1 0 0 0,0 1 0 0 0,0 0 0 0 0,0 0 0 0 0,0 0 0 0 0,0-1 0 0 0,0 1 0 0 0,0 0 0 0 0,0 0 0 0 0,0 0 0 0 0,0-1 0 0 0,0 1 0 0 0,0 0 0 0 0,0 0 0 0 0,0-1 0 0 0,0 1 0 0 0,0 0 0 0 0,0 0 0 0 0,1-1 0 0 0,-7 5 0 0 0,1-1 0 0 0,0 1 0 0 0,1-1 0 0 0,-1 1 0 0 0,1 0 0 0 0,0 1 0 0 0,-1-1 0 0 0,2 1 0 0 0,-1 0 0 0 0,1 0 0 0 0,-5 9 0 0 0,2-5 0 0 0,5-7 0 0 0,0-1 0 0 0,0 0 0 0 0,1 0 0 0 0,-1 1 0 0 0,0-1 0 0 0,1 0 0 0 0,-1 1 0 0 0,1-1 0 0 0,0 0 0 0 0,-1 4 0 0 0,4 2 0 0 0,-1-4 0 0 0,2 5 0 0 0,7 1 0 0 0,-9-7-89 0 0,1 0 1 0 0,0-1-1 0 0,0 1 0 0 0,0-1 0 0 0,0 0 1 0 0,1 1-1 0 0,-1-2 0 0 0,0 1 1 0 0,0 0-1 0 0,6 0 0 0 0,35-2-911 0 0,-33 2 984 0 0,-10 1 26 0 0,0-1 0 0 0,0 0 0 0 0,0 0 0 0 0,0 1-1 0 0,0-1 1 0 0,0 1 0 0 0,0-1 0 0 0,0 1 0 0 0,-1-1 0 0 0,1 1 0 0 0,-1-1 0 0 0,1 1-1 0 0,-1 0 1 0 0,0-1 0 0 0,1 1 0 0 0,-1 0 0 0 0,0-1 0 0 0,0 1 0 0 0,0 0 0 0 0,0-1-1 0 0,0 1 1 0 0,-1 0 0 0 0,0 1 0 0 0,0 4 219 0 0,0 1 1 0 0,-1-1-1 0 0,-1-1 1 0 0,-2 9-1 0 0,-19 27 154 0 0,18-32-327 0 0,0 1 1 0 0,0 0-1 0 0,-5 13 0 0 0,-3 3-70 0 0,12-23-36 0 0,1-2-287 0 0,1-2-138 0 0,0 0-33 0 0,0 0-208 0 0,0 0-857 0 0,0 0-379 0 0,3-1-80 0 0,13-3-15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0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6 11975 0 0,'0'0'547'0'0,"0"0"-11"0"0,0-8-323 0 0,0-5 414 0 0,0 1-1 0 0,1-1 0 0 0,0 1 1 0 0,1-1-1 0 0,1 1 0 0 0,0 0 1 0 0,0 0-1 0 0,1 0 0 0 0,1 0 1 0 0,0 1-1 0 0,1-1 0 0 0,7-11 1 0 0,-11 20-528 0 0,0 0 1 0 0,0 1 0 0 0,0-1-1 0 0,0 0 1 0 0,0 1 0 0 0,4-5-1 0 0,-2 5 103 0 0,0-1-1 0 0,0 1 0 0 0,0 0 0 0 0,0 0 0 0 0,0 1 0 0 0,9-3 0 0 0,-3 2-201 0 0,8 1 0 0 0,-12 5 0 0 0,-3-2 0 0 0,6 3 0 0 0,1 5 0 0 0,-2 2 0 0 0,-6-8 0 0 0,-2-3 0 0 0,1 0 0 0 0,-1 0 0 0 0,0 0 0 0 0,1-1 0 0 0,-1 1 0 0 0,0 0 0 0 0,0 0 0 0 0,0 0 0 0 0,0 0 0 0 0,0 0 0 0 0,0 0 0 0 0,0-1 0 0 0,0 1 0 0 0,0 1 0 0 0,0 20 0 0 0,-1-11 0 0 0,0 20 0 0 0,2-27 0 0 0,-1 18 0 0 0,-1-10 0 0 0,-2-2 0 0 0,5-16 0 0 0,1 1 0 0 0,0 0 0 0 0,0 0 0 0 0,1 1 0 0 0,3-6 0 0 0,32-34 0 0 0,-11 12 0 0 0,-19 21 0 0 0,1 1 0 0 0,16-12 0 0 0,-17 14 0 0 0,1-1 0 0 0,14-17 0 0 0,-19 19 0 0 0,-3 5 0 0 0,-1 0 0 0 0,0 0 0 0 0,0 0 0 0 0,1 1 0 0 0,-1-1 0 0 0,1 0 0 0 0,-1 1 0 0 0,1 0 0 0 0,0-1 0 0 0,0 1 0 0 0,0 0 0 0 0,-1 0 0 0 0,1 0 0 0 0,0 0 0 0 0,0 0 0 0 0,1 0 0 0 0,-1 1 0 0 0,3-2 0 0 0,-5 2 3 0 0,0 0-1 0 0,0 0 1 0 0,1 0 0 0 0,-1 0-1 0 0,0 0 1 0 0,1 0 0 0 0,-1-1-1 0 0,0 1 1 0 0,0 0 0 0 0,1 0-1 0 0,-1 0 1 0 0,0 0 0 0 0,1 0-1 0 0,-1 0 1 0 0,0 0 0 0 0,1 0-1 0 0,-1 0 1 0 0,0 0 0 0 0,1 1-1 0 0,-1-1 1 0 0,0 0 0 0 0,1 0-1 0 0,-1 0 1 0 0,0 0 0 0 0,0 0-1 0 0,1 1 1 0 0,-1 0 34 0 0,1 0 0 0 0,-1 0 0 0 0,0 0 0 0 0,1 0 1 0 0,-1 0-1 0 0,0 0 0 0 0,0 0 0 0 0,0 0 0 0 0,0 0 0 0 0,0 0 0 0 0,0 0 0 0 0,0 0 0 0 0,0 0 0 0 0,-1 0 0 0 0,1 0 0 0 0,0 0 1 0 0,-1 0-1 0 0,1 0 0 0 0,-1 1 0 0 0,-12 25 846 0 0,5-11-548 0 0,1 12-315 0 0,5-22-21 0 0,1 0 0 0 0,-1 0 0 0 0,-3 8 0 0 0,0 1 1 0 0,5-3 0 0 0,0-12 0 0 0,0 1 0 0 0,0-1 0 0 0,1 1 0 0 0,-1-1 0 0 0,0 0 0 0 0,1 1 0 0 0,-1-1 0 0 0,0 1 0 0 0,1-1 0 0 0,-1 0 0 0 0,1 1 0 0 0,-1-1 0 0 0,0 0 0 0 0,1 1 0 0 0,-1-1 0 0 0,1 0 0 0 0,-1 0 0 0 0,1 0 0 0 0,-1 1 0 0 0,2-1 0 0 0,2 0 0 0 0,0 1 0 0 0,0-1 0 0 0,1-1 0 0 0,-1 1 0 0 0,0 0 0 0 0,0-1 0 0 0,1 0 0 0 0,-1 0 0 0 0,0 0 0 0 0,7-4 0 0 0,3-1 0 0 0,22-13 0 0 0,-9 0 0 0 0,0-1 0 0 0,-1-1 0 0 0,31-35 0 0 0,-48 47 0 0 0,-4 3 0 0 0,1 0 0 0 0,12-9 0 0 0,-18 15 0 0 0,0 0 0 0 0,1 0 0 0 0,-1 0 0 0 0,0 0 0 0 0,0 0 0 0 0,0-1 0 0 0,0 1 0 0 0,0 0 0 0 0,0 0 0 0 0,0 0 0 0 0,0 0 0 0 0,0 0 0 0 0,0 0 0 0 0,1 0 0 0 0,-1 0 0 0 0,0 0 0 0 0,0 0 0 0 0,0 0 0 0 0,0 0 0 0 0,0 0 0 0 0,0 0 0 0 0,0 0 0 0 0,1 0 0 0 0,-1 0 0 0 0,0 0 0 0 0,0 0 0 0 0,0 0 0 0 0,0 0 0 0 0,0 0 0 0 0,0 0 0 0 0,0 0 0 0 0,1 0 0 0 0,-1 0 0 0 0,0 0 0 0 0,0 0 0 0 0,0 0 0 0 0,0 0 0 0 0,0 0 0 0 0,0 0 0 0 0,0 0 0 0 0,0 0 0 0 0,1 0 0 0 0,-1 0 0 0 0,0 0 0 0 0,0 1 0 0 0,0-1 0 0 0,0 0 0 0 0,0 0 0 0 0,0 0 0 0 0,0 0 0 0 0,0 0 0 0 0,0 0 0 0 0,0 0 0 0 0,0 0 0 0 0,0 1 0 0 0,0-1 0 0 0,0 0 0 0 0,0 0 0 0 0,0 0 0 0 0,0 0 0 0 0,0 0 0 0 0,0 0 0 0 0,0 0 0 0 0,0 1 0 0 0,0-1 0 0 0,0 0 0 0 0,0 0 0 0 0,-1 7 0 0 0,1-7 0 0 0,-5 16 0 0 0,0-2 0 0 0,-8 18 0 0 0,-4 9 0 0 0,7-12 0 0 0,8-17 0 0 0,2-12 0 0 0,0 1 0 0 0,0 0 0 0 0,0-1 0 0 0,0 1 0 0 0,0-1 0 0 0,0 1 0 0 0,0 0 0 0 0,0-1 0 0 0,0 1 0 0 0,1-1 0 0 0,-1 1 0 0 0,0-1 0 0 0,0 1 0 0 0,1 0 0 0 0,-1-1 0 0 0,0 1 0 0 0,1 0 0 0 0,0-1 0 0 0,0 1 0 0 0,0-1 0 0 0,0 1 0 0 0,0 0 0 0 0,0-1 0 0 0,0 0 0 0 0,0 1 0 0 0,0-1 0 0 0,0 0 0 0 0,0 0 0 0 0,1 1 0 0 0,-1-1 0 0 0,0 0 0 0 0,0 0 0 0 0,0 0 0 0 0,0 0 0 0 0,0 0 0 0 0,1-1 0 0 0,-1 1 0 0 0,0 0 0 0 0,0 0 0 0 0,2-2 0 0 0,27-11 0 0 0,-21 9 0 0 0,49-23 0 0 0,55-29 0 0 0,-5-5 0 0 0,-105 59 0 0 0,1 0 0 0 0,0 0 0 0 0,0 0 0 0 0,0 1 0 0 0,0-1 0 0 0,0 1 0 0 0,0 0 0 0 0,0 0 0 0 0,7 0 0 0 0,-10 1 0 0 0,-1 0 0 0 0,1 0 0 0 0,-1 0 0 0 0,0 0 0 0 0,1 0 0 0 0,-1 0 0 0 0,0-1 0 0 0,1 2 0 0 0,-1-1 0 0 0,1 0 0 0 0,-1 0 0 0 0,0 0 0 0 0,1 0 0 0 0,-1 0 0 0 0,1 0 0 0 0,-1 0 0 0 0,0 0 0 0 0,1 1 0 0 0,-1-1 0 0 0,0 0 0 0 0,1 0 0 0 0,-1 0 0 0 0,0 1 0 0 0,1-1 0 0 0,-1 0 0 0 0,0 0 0 0 0,0 1 0 0 0,1-1 0 0 0,-1 0 0 0 0,0 1 0 0 0,0-1 0 0 0,0 0 0 0 0,1 1 0 0 0,-1 0 0 0 0,-2 4 0 0 0,-1 3 0 0 0,-1 0 0 0 0,0-1 0 0 0,-6 10 0 0 0,5-9 0 0 0,-13 19 0 0 0,10-15 0 0 0,0 1 0 0 0,-8 17 0 0 0,16-30 0 0 0,-1 1 0 0 0,1-1 0 0 0,0 0 0 0 0,0 0 0 0 0,0 0 0 0 0,-1 1 0 0 0,1-1 0 0 0,0 0 0 0 0,0 0 0 0 0,0 1 0 0 0,0-1 0 0 0,0 0 0 0 0,0 0 0 0 0,0 1 0 0 0,0-1 0 0 0,-1 0 0 0 0,1 0 0 0 0,0 1 0 0 0,0-1 0 0 0,0 0 0 0 0,0 1 0 0 0,0-1 0 0 0,0 0 0 0 0,1 0 0 0 0,-1 1 0 0 0,0-1 0 0 0,0 0 0 0 0,0 1 0 0 0,0-1 0 0 0,0 0 0 0 0,0 0 0 0 0,0 1 0 0 0,0-1 0 0 0,1 0 0 0 0,-1 0 0 0 0,0 0 0 0 0,0 1 0 0 0,0-1 0 0 0,1 0 0 0 0,-1 0 0 0 0,0 0 0 0 0,0 1 0 0 0,1-1 0 0 0,4-1 0 0 0,-1 0 0 0 0,-1 1 0 0 0,1-1 0 0 0,0 0 0 0 0,-1-1 0 0 0,1 1 0 0 0,-1-1 0 0 0,0 1 0 0 0,1-1 0 0 0,-1 0 0 0 0,0 0 0 0 0,0-1 0 0 0,0 1 0 0 0,-1 0 0 0 0,1-1 0 0 0,3-4 0 0 0,-1 2 0 0 0,0 0 0 0 0,1 0 0 0 0,8-5 0 0 0,154-82 0 0 0,-156 88 0 0 0,-8 5 0 0 0,-2 0 0 0 0,6 3 0 0 0,-1 2 0 0 0,-6-3 0 0 0,0 0 0 0 0,-1 0 0 0 0,1 0 0 0 0,0 0 0 0 0,-1 0 0 0 0,0 0 0 0 0,0 0 0 0 0,0 0 0 0 0,0 0 0 0 0,0 0 0 0 0,0 0 0 0 0,-1 0 0 0 0,0 0 0 0 0,1 0 0 0 0,-3 4 0 0 0,-2 23 0 0 0,4-11 0 0 0,1-15 0 0 0,-1-1 0 0 0,1 1 0 0 0,0 0 0 0 0,0 0 0 0 0,1-1 0 0 0,-1 1 0 0 0,1 0 0 0 0,-1 0 0 0 0,1-1 0 0 0,3 6 0 0 0,3 9-64 0 0,-6-17 13 0 0,-1-1 1 0 0,1 1-1 0 0,0-1 0 0 0,-1 0 0 0 0,1 1 1 0 0,0-1-1 0 0,-1 0 0 0 0,1 1 0 0 0,0-1 0 0 0,0 0 1 0 0,-1 0-1 0 0,1 0 0 0 0,0 1 0 0 0,0-1 1 0 0,0 0-1 0 0,-1 0 0 0 0,1 0 0 0 0,0 0 1 0 0,0-1-1 0 0,-1 1 0 0 0,1 0 0 0 0,0 0 0 0 0,0 0 1 0 0,-1-1-1 0 0,2 1 0 0 0,2-2-323 0 0,0 0 0 0 0,0 0-1 0 0,0 0 1 0 0,0-1 0 0 0,0 1 0 0 0,-1-1-1 0 0,1 0 1 0 0,-1 0 0 0 0,0 0 0 0 0,0 0-1 0 0,0-1 1 0 0,3-4 0 0 0,4-7-1161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0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9 15663 0 0,'-8'-2'344'0'0,"3"-1"72"0"0,5-3 8 0 0,7-2 24 0 0,4 0-360 0 0,3-2-88 0 0,1-1 0 0 0,-1-2 0 0 0,0-3 0 0 0,1 2 0 0 0,-4 1 0 0 0,2-1-6944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1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52 11975 0 0,'0'0'267'0'0,"0"0"42"0"0,0 0 17 0 0,2-1-28 0 0,5-3-215 0 0,-6 4-78 0 0,-1 0 0 0 0,0 0 0 0 0,0-1 0 0 0,1 1 0 0 0,-1 0 0 0 0,0 0 0 0 0,1 0 0 0 0,-1 0 0 0 0,0-1-1 0 0,0 1 1 0 0,1 0 0 0 0,-1 0 0 0 0,0-1 0 0 0,0 1 0 0 0,1 0 0 0 0,-1-1 0 0 0,0 1 0 0 0,0 0 0 0 0,0-1 0 0 0,0 1 0 0 0,0 0 0 0 0,1-1 0 0 0,-1 1 0 0 0,0 0 0 0 0,0-1-1 0 0,0 1 1 0 0,0 0 0 0 0,0-1 0 0 0,0 1 0 0 0,0 0 0 0 0,0-1 0 0 0,0 1 0 0 0,0-1 0 0 0,-1 0 715 0 0,1 1-623 0 0,0-1 1 0 0,0 1-1 0 0,-1 0 1 0 0,1-1-1 0 0,0 1 1 0 0,0 0-1 0 0,0-1 1 0 0,0 1 0 0 0,0 0-1 0 0,0-1 1 0 0,0 1-1 0 0,0-1 1 0 0,0 1-1 0 0,0 0 1 0 0,0-1-1 0 0,0 1 1 0 0,1 0-1 0 0,-1-1 1 0 0,0 1-1 0 0,0 0 1 0 0,0-1-1 0 0,0 1 1 0 0,1 0-1 0 0,-1-1 1 0 0,0 1-1 0 0,0 0 1 0 0,1-1-1 0 0,1-6 4870 0 0,-3 5-4894 0 0,0 1-1 0 0,0 0 1 0 0,1 0-1 0 0,-1-1 1 0 0,-1 1-1 0 0,1 0 1 0 0,0 0 0 0 0,0 0-1 0 0,0 0 1 0 0,-1 0-1 0 0,1 0 1 0 0,0 1-1 0 0,-1-1 1 0 0,1 0-1 0 0,0 1 1 0 0,-1-1-1 0 0,1 1 1 0 0,-3-1 0 0 0,1 0 10 0 0,1 1 0 0 0,-1 0 0 0 0,0 0 0 0 0,1 0 0 0 0,-1 1 0 0 0,0-1 0 0 0,1 1 1 0 0,-1-1-1 0 0,-5 3 0 0 0,0 0 167 0 0,1 1-1 0 0,-1 0 1 0 0,1 1 0 0 0,0-1-1 0 0,-13 12 1 0 0,-1 2-238 0 0,-34 33-4 0 0,49-45-9 0 0,1 0 1 0 0,1 0-1 0 0,-1 0 1 0 0,1 1 0 0 0,0 0-1 0 0,0-1 1 0 0,-4 13-1 0 0,7-16 1 0 0,1 1 0 0 0,-1-1 0 0 0,0 1 0 0 0,1-1 0 0 0,0 0 0 0 0,-1 1 0 0 0,2-1 0 0 0,-1 1 0 0 0,0-1 0 0 0,1 1 0 0 0,-1-1 0 0 0,1 1 0 0 0,0-1 0 0 0,0 0 0 0 0,0 0 0 0 0,4 6 0 0 0,2-1 0 0 0,-4-6 0 0 0,0-1 0 0 0,-1 0 0 0 0,1 0 0 0 0,0 0 0 0 0,0 0 0 0 0,0 0 0 0 0,0 0 0 0 0,0-1 0 0 0,0 0 0 0 0,0 0 0 0 0,0 1 0 0 0,0-2 0 0 0,0 1 0 0 0,0 0 0 0 0,0-1 0 0 0,0 1 0 0 0,5-3 0 0 0,5-1 0 0 0,0-1 0 0 0,21-12 0 0 0,-20 10 0 0 0,18-10 0 0 0,39-17 0 0 0,-57 28 43 0 0,-14 6-40 0 0,0-1 0 0 0,0 1-1 0 0,0 0 1 0 0,0 0 0 0 0,0 0-1 0 0,0 0 1 0 0,0 0 0 0 0,0 0 0 0 0,0 0-1 0 0,0 0 1 0 0,0 0 0 0 0,0 0 0 0 0,0 0-1 0 0,0-1 1 0 0,0 1 0 0 0,0 0 0 0 0,0 0-1 0 0,0 0 1 0 0,0 0 0 0 0,0 0 0 0 0,0 0-1 0 0,0 0 1 0 0,0 0 0 0 0,0 0 0 0 0,0 0-1 0 0,0-1 1 0 0,0 1 0 0 0,0 0 0 0 0,0 0-1 0 0,0 0 1 0 0,0 0 0 0 0,0 0 0 0 0,0 0-1 0 0,0 0 1 0 0,0 0 0 0 0,0 0 0 0 0,-1 0-1 0 0,1 0 1 0 0,0 0 0 0 0,0 0 0 0 0,0 0-1 0 0,0 0 1 0 0,0-1 0 0 0,0 1 0 0 0,0 0-1 0 0,0 0 1 0 0,0 0 0 0 0,0 0-1 0 0,-4-6 264 0 0,16 16 731 0 0,-12-8-976 0 0,1-1 1 0 0,0 1-1 0 0,0 0 1 0 0,-1-1-1 0 0,1 1 1 0 0,-1 0-1 0 0,0 0 0 0 0,1-1 1 0 0,-1 1-1 0 0,0 0 1 0 0,0 0-1 0 0,0-1 0 0 0,0 1 1 0 0,0 0-1 0 0,0 0 1 0 0,-1 0-1 0 0,0 2 0 0 0,-11 36 188 0 0,8-31-195 0 0,-21 57-14 0 0,-53 98 0 0 0,77-161 95 0 0,0-1 0 0 0,-1 0 0 0 0,1 1 0 0 0,-1-1 0 0 0,0 0-1 0 0,0 0 1 0 0,1 0 0 0 0,-2 0 0 0 0,1 0 0 0 0,0 0 0 0 0,0-1 0 0 0,0 1 0 0 0,-1-1 0 0 0,1 0 0 0 0,-1 1 0 0 0,-4 0-1 0 0,6-2-166 0 0,0 0 0 0 0,0 0 0 0 0,0 0 0 0 0,0 0 0 0 0,-1 0 0 0 0,1 0 0 0 0,0-1 0 0 0,0 1 0 0 0,0 0 0 0 0,0-1 0 0 0,0 1-1 0 0,0-1 1 0 0,0 1 0 0 0,0-1 0 0 0,0 1 0 0 0,0-1 0 0 0,0 0 0 0 0,0 0 0 0 0,0 1 0 0 0,0-1 0 0 0,-1-1 0 0 0,-16-21-1749 0 0,16 20 1138 0 0,-6-10-5507 0 0,0-1-1968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3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41 8287 0 0,'0'0'382'0'0,"0"0"-8"0"0,0 0-170 0 0,0 0 176 0 0,0 0 107 0 0,0 0 22 0 0,1-2 3 0 0,8-19 2048 0 0,-8 19-2048 0 0,-1 2 0 0 0,1-2 0 0 0,-1 1-1476 0 0,4-7 3892 0 0,-2 4 358 0 0,-4 8-2296 0 0,-4 9-990 0 0,-5 25 0 0 0,2-8 0 0 0,-26 75 0 0 0,30-94 0 0 0,-6 10 0 0 0,5-9 0 0 0,-2-2 0 0 0,0-3 0 0 0,-1 0 0 0 0,1 0 0 0 0,-2-2 0 0 0,-28 10-1384 0 0,36-15 872 0 0,2 0 0 0 0,-14 1-1024 0 0,9 2 1256 0 0,3-2-4432 0 0,2-1 3688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4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68 11975 0 0,'0'0'267'0'0,"0"0"42"0"0,-1-2 17 0 0,-4-8-8 0 0,-8-16-87 0 0,11 21 484 0 0,0-1 0 0 0,0 1 0 0 0,1 0 0 0 0,-1 0 1 0 0,0-7-1 0 0,2 10-685 0 0,0 0 514 0 0,5-10 484 0 0,-2 3-612 0 0,-3 7-302 0 0,1-1 1 0 0,0 1 0 0 0,0 0-1 0 0,0 0 1 0 0,0 0-1 0 0,0 0 1 0 0,1 0 0 0 0,-1 0-1 0 0,0 0 1 0 0,1 0-1 0 0,0 0 1 0 0,-1 1 0 0 0,1-1-1 0 0,3-1 1 0 0,11-15-6 0 0,-11 14 161 0 0,-1-1-1 0 0,0 1 1 0 0,1 0 0 0 0,6-4-1 0 0,21-16 339 0 0,-22 16-462 0 0,0 0 1 0 0,1 1-1 0 0,0 1 0 0 0,0 0 1 0 0,0 0-1 0 0,0 1 0 0 0,1 0 0 0 0,0 1 1 0 0,0 1-1 0 0,0 0 0 0 0,1 0 1 0 0,-1 1-1 0 0,21 0 0 0 0,-10 4-146 0 0,-19-2 0 0 0,1 0 0 0 0,12 5 0 0 0,-12-4 0 0 0,13 10 0 0 0,4 4 0 0 0,-14-10 0 0 0,-8-5 0 0 0,1 0 0 0 0,-1 0 0 0 0,1 1 0 0 0,-1-1 0 0 0,0 0 0 0 0,1 0 0 0 0,-1 1 0 0 0,1-1 0 0 0,-1 0 0 0 0,1 0 0 0 0,-1 1 0 0 0,0-1 0 0 0,1 1 0 0 0,-1-1 0 0 0,0 0 0 0 0,1 1 0 0 0,-1-1 0 0 0,0 1 0 0 0,1-1 0 0 0,-1 1 0 0 0,0-1 0 0 0,0 1 0 0 0,8 17 0 0 0,-6-16-56 0 0,-1 0 0 0 0,0 1 0 0 0,1-1 0 0 0,-1 1 0 0 0,0-1 0 0 0,0 1 0 0 0,0 0 0 0 0,-1-1 0 0 0,1 1 0 0 0,-1 0 0 0 0,1 0 0 0 0,-1-1 1 0 0,0 1-1 0 0,0 0 0 0 0,0 0 0 0 0,0-1 0 0 0,-1 1 0 0 0,1 0 0 0 0,-1 0 0 0 0,0 2 0 0 0,-2 4-153 0 0,1-1 181 0 0,0 0-1 0 0,-1 0 0 0 0,-1 0 1 0 0,1 0-1 0 0,-1-1 1 0 0,0 1-1 0 0,-1-1 1 0 0,-9 11-1 0 0,-1-1 431 0 0,0-2 0 0 0,-20 17 0 0 0,26-24-799 0 0,0-2 0 0 0,0 1-1 0 0,0-1 1 0 0,-1 0-1 0 0,1-1 1 0 0,-2 0-1 0 0,1-1 1 0 0,-16 5-1 0 0,24-9-467 0 0,2 0-126 0 0,-1-1-1121 0 0,-6-6-4372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1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21191 0 0,'-2'0'177'0'0,"0"1"1"0"0,0 0-1 0 0,0-1 0 0 0,0 1 0 0 0,0 0 0 0 0,1 0 1 0 0,-1 0-1 0 0,0 0 0 0 0,0 1 0 0 0,1-1 1 0 0,-3 2-1 0 0,4-2-105 0 0,0 0 1 0 0,1 0 0 0 0,-1 0-1 0 0,0 0 1 0 0,1 0 0 0 0,-1 0-1 0 0,1 0 1 0 0,-1 0-1 0 0,1 0 1 0 0,0 0 0 0 0,-1-1-1 0 0,1 1 1 0 0,1 1-1 0 0,-2-2-22 0 0,3 3 141 0 0,1 0 0 0 0,0 0 0 0 0,0 0 0 0 0,0-1 0 0 0,0 1 0 0 0,0-1 0 0 0,0 0 0 0 0,8 2 0 0 0,40 10 1277 0 0,-47-13-1448 0 0,17 3-134 0 0,0-1 0 0 0,1-1 0 0 0,0 0 1 0 0,-1-2-1 0 0,27-3 0 0 0,-14-1-369 0 0,-1-2 1 0 0,53-16-1 0 0,-40 8-1050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4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13823 0 0,'0'0'315'0'0,"0"0"45"0"0,0 0 21 0 0,0 0-49 0 0,0 0-81 0 0,0 0 481 0 0,0 0 237 0 0,0 0 45 0 0,0 0-61 0 0,0 0-288 0 0,0 0-121 0 0,0 0-28 0 0,0 0-4 0 0,0 0 0 0 0,0 0 0 0 0,-1 2 0 0 0,-5 17-382 0 0,-1 0 1 0 0,-2-1-1 0 0,1 0 0 0 0,-21 30 0 0 0,15-26-147 0 0,-21 47-1 0 0,2 26 138 0 0,24-66 203 0 0,2-3-360 0 0,2 0 0 0 0,0 1 0 0 0,2-1 0 0 0,1 1 0 0 0,1 29 0 0 0,1-49-50 0 0,0 7 20 0 0,1-12 65 0 0,0 1 1 0 0,0-1 0 0 0,0 0 0 0 0,1 1 0 0 0,-1-1 0 0 0,1 0-1 0 0,0 0 1 0 0,2 2 0 0 0,5 7 1 0 0,2-4 0 0 0,5-3 0 0 0,-1-4 0 0 0,-13-1-185 0 0,0 1 0 0 0,0-1 0 0 0,1 1 0 0 0,-1-1 0 0 0,0 0 0 0 0,0 1-1 0 0,0-1 1 0 0,0 0 0 0 0,0-1 0 0 0,0 1 0 0 0,0 0 0 0 0,0 0 0 0 0,-1-1 0 0 0,1 1 0 0 0,0-1 0 0 0,-1 0-1 0 0,1 1 1 0 0,-1-1 0 0 0,0 0 0 0 0,1 0 0 0 0,-1 0 0 0 0,2-4 0 0 0,1-5-1350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5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231'0'0,"0"0"29"0"0,0 0 19 0 0,0 0 105 0 0,0 0 410 0 0,0 0 184 0 0,0 0 40 0 0,0 0-63 0 0,2 1-290 0 0,1 0-354 0 0,0 0 0 0 0,0 1 0 0 0,0-1-1 0 0,0 1 1 0 0,0 0 0 0 0,0-1 0 0 0,0 1 0 0 0,-1 1-1 0 0,3 2 1 0 0,6 10 183 0 0,-2 0-1 0 0,0 1 0 0 0,-1 1 1 0 0,8 22-1 0 0,13 26 147 0 0,30 49 965 0 0,-49-96-1605 0 0,-2-12 0 0 0,12 8 0 0 0,-9-5 0 0 0,-2 1 0 0 0,-3 2 0 0 0,-3-1 0 0 0,-6 0 0 0 0,-4-6 0 0 0,6-5-135 0 0,0 0 0 0 0,-1 0 0 0 0,1 0 0 0 0,0 0 0 0 0,0 0 0 0 0,0 0 0 0 0,0-1 0 0 0,0 1 0 0 0,0 0 0 0 0,0-1 0 0 0,0 1 0 0 0,0 0 0 0 0,0-1 0 0 0,0 0 0 0 0,1 1 0 0 0,-1-1 0 0 0,0 1 0 0 0,0-1 0 0 0,0 0 0 0 0,1 0 0 0 0,-1 1 0 0 0,0-1 0 0 0,1 0 0 0 0,-1 0 0 0 0,0 0 0 0 0,1 0 0 0 0,-1 0 0 0 0,1 0 0 0 0,0 0 1 0 0,-1-1-2 0 0,-2-5-1192 0 0,1-1-1 0 0,0 1 0 0 0,-1-9 0 0 0,2 13 1121 0 0,-2-21-1836 0 0,3-1-4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5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0 11975 0 0,'0'0'267'0'0,"0"0"42"0"0,0 0 17 0 0,0 0-28 0 0,0 0-58 0 0,0 0 491 0 0,0 0 238 0 0,0 0 45 0 0,0 0-61 0 0,-3 0-288 0 0,1 0-518 0 0,0 0 0 0 0,0 1 0 0 0,1-1 0 0 0,-1 0-1 0 0,0 1 1 0 0,0 0 0 0 0,0-1 0 0 0,0 1 0 0 0,0 0-1 0 0,0 0 1 0 0,1 0 0 0 0,-1 0 0 0 0,0 0 0 0 0,1 0-1 0 0,-1 1 1 0 0,1-1 0 0 0,-2 2 0 0 0,-27 32 704 0 0,21-23-638 0 0,-217 282 1852 0 0,198-257-2198 0 0,27-36-563 0 0,1-1-257 0 0,0 0-58 0 0,12-10-1036 0 0,20-16-1 0 0,-14 11 1024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 11975 0 0,'0'0'267'0'0,"0"0"42"0"0,0 0 17 0 0,0 0-28 0 0,0 0-58 0 0,0 0 491 0 0,0 0 238 0 0,0 0 45 0 0,0 0-61 0 0,0 0-288 0 0,0 0-121 0 0,0 0-28 0 0,0 0-72 0 0,-2 0-217 0 0,-5 4 394 0 0,0-1 0 0 0,0 1-1 0 0,0 0 1 0 0,-11 10 0 0 0,-25 28 546 0 0,16-15-1397 0 0,18-18 230 0 0,1 2 0 0 0,2 1 0 0 0,4-1 0 0 0,6 0 0 0 0,7-4 0 0 0,1 0 0 0 0,6 0 0 0 0,-13-7 0 0 0,0 0 0 0 0,6 2 0 0 0,-1-1 0 0 0,10-2 0 0 0,-12 1-417 0 0,0 0 0 0 0,-1-1 0 0 0,1 1 0 0 0,-1-2-1 0 0,1 1 1 0 0,9-4 0 0 0,-14 4-95 0 0,8-2-858 0 0,-8 1-2909 0 0,-3 2-1176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6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1975 0 0,'0'0'547'0'0,"0"0"-11"0"0,2 0-203 0 0,32-3 3427 0 0,-32 2-2736 0 0,0 1 0 0 0,0-1-821 0 0,0 0 139 0 0,0 0-1 0 0,0 1 1 0 0,0-1 0 0 0,1 0-1 0 0,-1 1 1 0 0,0-1 0 0 0,1 1-1 0 0,-1 0 1 0 0,1-1-1 0 0,-1 1 1 0 0,4 1 0 0 0,4 5-325 0 0,-2 0-150 0 0,-2-1-900 0 0,-1-1-1822 0 0,-5-4-4308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7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40 8287 0 0,'0'0'191'0'0,"0"0"26"0"0,0 0 9 0 0,1-1-34 0 0,5-4-78 0 0,-5 3 274 0 0,-1 2 110 0 0,0 0 12 0 0,4-9 472 0 0,-4 8 2221 0 0,0 0 3443 0 0,-3 1-6523 0 0,-1 0 1 0 0,0 0-1 0 0,1 0 0 0 0,-1 1 1 0 0,1-1-1 0 0,-1 1 0 0 0,-5 2 1 0 0,-2 0 346 0 0,4-1-273 0 0,-9 3 191 0 0,-19 10-365 0 0,24-10-23 0 0,11-5 0 0 0,0 0 0 0 0,0 0 0 0 0,0 0 0 0 0,0 0 0 0 0,0 0 0 0 0,0 0 0 0 0,0 0 0 0 0,0-1 0 0 0,0 1 0 0 0,0 0 0 0 0,0 0 0 0 0,0 0 0 0 0,0 0 0 0 0,0 0 0 0 0,0 0 0 0 0,0 0 0 0 0,0 0 0 0 0,0 0 0 0 0,0 0 0 0 0,0 0 0 0 0,0 0 0 0 0,0 0 0 0 0,0-1 0 0 0,-1 1 0 0 0,1 0 0 0 0,0 0 0 0 0,0 0 0 0 0,0 0 0 0 0,26-12 0 0 0,61-23 0 0 0,-76 31 0 0 0,1 2 0 0 0,1 2 0 0 0,-1 5 0 0 0,-4 4 0 0 0,-3 4 72 0 0,-5-8 124 0 0,0 0 0 0 0,0 0 0 0 0,-1 0 0 0 0,1 0 0 0 0,-1 0 0 0 0,0 0 0 0 0,0 0 0 0 0,-1 0 0 0 0,-2 6 0 0 0,3-9-195 0 0,0 0 1 0 0,1 1-1 0 0,-1-1 0 0 0,0-1 1 0 0,0 1-1 0 0,0 0 0 0 0,0 0 1 0 0,0 0-1 0 0,0 0 0 0 0,-1-1 1 0 0,1 1-1 0 0,0 0 0 0 0,-4 2 1 0 0,-1 1-5 0 0,1 2 3 0 0,4-5 0 0 0,-1 0 0 0 0,1 0 0 0 0,-1 0 0 0 0,0 0 0 0 0,0 0 0 0 0,0-1 0 0 0,0 1 0 0 0,0 0 0 0 0,-4 1 0 0 0,-11 9 0 0 0,-1-1 0 0 0,-23 10 0 0 0,19-11 0 0 0,12-5 0 0 0,40-17 0 0 0,7-3 0 0 0,-31 13 0 0 0,-2 1 0 0 0,-1 0 0 0 0,0 0 0 0 0,1 0 0 0 0,-1 1 0 0 0,1-1 0 0 0,0 1 0 0 0,4 0 0 0 0,-4-1 0 0 0,1 1 0 0 0,11 5 0 0 0,-6 0 0 0 0,1 2 0 0 0,-4 5 0 0 0,-6-10 0 0 0,1 2 0 0 0,-1 0 0 0 0,0 0 0 0 0,0 0 0 0 0,0 0 0 0 0,0 1 0 0 0,0-1 0 0 0,-1 0 0 0 0,0 0 0 0 0,0 1 0 0 0,0-1 0 0 0,0 0 0 0 0,-1 0 0 0 0,0 1 0 0 0,0-1 0 0 0,-1 5 0 0 0,0-2 0 0 0,-1 0 0 0 0,0 0 0 0 0,0 0 0 0 0,-1 0 0 0 0,1 0 0 0 0,-1-1 0 0 0,-1 0 0 0 0,1 0 0 0 0,-1 0 0 0 0,0 0 0 0 0,-1-1 0 0 0,1 0 0 0 0,-11 8 0 0 0,-2 0 0 0 0,-1-1 0 0 0,0-1 0 0 0,-30 13 0 0 0,41-19 0 0 0,6-4 0 0 0,-1 1 0 0 0,0-1 0 0 0,0 0 0 0 0,0 0 0 0 0,0 0 0 0 0,0 0 0 0 0,-6 0 0 0 0,6 1 0 0 0,2-2 0 0 0,1 0 0 0 0,-1 1 0 0 0,0-1 0 0 0,0 0 0 0 0,0 0 0 0 0,0 0 0 0 0,0 1 0 0 0,0-1 0 0 0,0 0 0 0 0,0 0 0 0 0,0 0 0 0 0,1-1 0 0 0,-1 1 0 0 0,0 0 0 0 0,0 0 0 0 0,0 0 0 0 0,-2-1 0 0 0,-6-2 0 0 0,1-1-64 0 0,6 3-273 0 0,2 1 266 0 0,0-1 0 0 0,0 1 1 0 0,0 0-1 0 0,0-1 0 0 0,0 1 0 0 0,-1 0 1 0 0,1-1-1 0 0,0 1 0 0 0,0-1 1 0 0,0 1-1 0 0,0 0 0 0 0,0-1 0 0 0,0 1 1 0 0,0-1-1 0 0,1 1 0 0 0,-1 0 1 0 0,0-1-1 0 0,0 1 0 0 0,0 0 0 0 0,0-1 1 0 0,0 1-1 0 0,1 0 0 0 0,-1-1 1 0 0,0 1-1 0 0,0 0 0 0 0,0-1 0 0 0,1 1 1 0 0,-1 0-1 0 0,0-1 0 0 0,1 1 1 0 0,-1 0-1 0 0,0 0 0 0 0,1-1 0 0 0,11-5-5787 0 0,-11 6 4940 0 0,1-1-5964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0135 0 0,'0'0'231'0'0,"0"0"29"0"0,0 0 19 0 0,0 0 105 0 0,0 0 410 0 0,0 0 184 0 0,0 0 40 0 0,0 0-63 0 0,0 0-290 0 0,0 0-121 0 0,3 0-28 0 0,0 0-626 0 0,-1 0 459 0 0,0 0 1 0 0,0 0 0 0 0,0 1-1 0 0,0-1 1 0 0,0 0-1 0 0,0 1 1 0 0,0 0 0 0 0,0-1-1 0 0,0 1 1 0 0,0 0-1 0 0,0 0 1 0 0,0 0 0 0 0,1 1-1 0 0,-1-1 22 0 0,-2-1 117 0 0,0 0 21 0 0,0 0-66 0 0,1 2-294 0 0,6 6-133 0 0,2 8-16 0 0,-8-10 0 0 0,-2-2 0 0 0,4 10-169 0 0,1 7 613 0 0,1-1 0 0 0,14 37 0 0 0,-17-49-605 0 0,1-1 1 0 0,-1 1-1 0 0,-1 0 1 0 0,0 0-1 0 0,0 0 1 0 0,0 12-1 0 0,2 18 242 0 0,-1-17 112 0 0,-1-1 0 0 0,-1 1 0 0 0,-1 0-1 0 0,0-1 1 0 0,-2 1 0 0 0,0-1 0 0 0,-2 1 0 0 0,0-1-1 0 0,-9 21 1 0 0,11-33-193 0 0,-13 29 0 0 0,-23 19 0 0 0,32-47 0 0 0,-1-2-64 0 0,7-6-273 0 0,1-1-138 0 0,0 0-33 0 0,0 0 65 0 0,0 0 86 0 0,0 0-738 0 0,0 0-354 0 0,0-2-72 0 0,3-7-14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9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3823 0 0,'0'0'630'0'0,"0"0"-13"0"0,0 0-320 0 0,0 0 105 0 0,0 0 87 0 0,0 0 20 0 0,0 0 71 0 0,0 0 286 0 0,2 0 124 0 0,2 0-413 0 0,0 0 0 0 0,0 0-1 0 0,0 0 1 0 0,0 0 0 0 0,6-1-1 0 0,2-1-290 0 0,-1 1-1 0 0,14 0 0 0 0,-11 0 377 0 0,36-1 724 0 0,-38 2-1587 0 0,-10 0-850 0 0,-2 0-385 0 0,0 0-806 0 0,0 0-3078 0 0,0 0-1318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49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80 0 0,0 0 176 0 0,0 0 107 0 0,2 1 22 0 0,1 1-576 0 0,0 0 460 0 0,0-1-1 0 0,0 1 1 0 0,1-1 0 0 0,-1 1 0 0 0,0-1 0 0 0,1 0 0 0 0,-1 0-1 0 0,1-1 1 0 0,0 1 0 0 0,-1-1 0 0 0,8 1 0 0 0,-1-1-285 0 0,-2 1 468 0 0,-5 1-448 0 0,14-4 1032 0 0,10-4-3820 0 0,-14 1 1637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2 11975 0 0,'0'0'267'0'0,"0"0"42"0"0,0 0 17 0 0,0 0-28 0 0,0 0-126 0 0,0 0 204 0 0,0-2 111 0 0,2-6 22 0 0,-1 6 3 0 0,-1 2 0 0 0,0 0 0 0 0,0 0 0 0 0,0 0 0 0 0,0 0 0 0 0,0 0 0 0 0,0 0 0 0 0,0 0 0 0 0,-2 1 0 0 0,-3 2-355 0 0,1-1-1 0 0,-1 1 1 0 0,1 0-1 0 0,0 1 0 0 0,0-1 1 0 0,0 1-1 0 0,1-1 1 0 0,-1 1-1 0 0,1 0 1 0 0,0 1-1 0 0,-5 8 1 0 0,-4 8 352 0 0,-11 29 0 0 0,16-34 110 0 0,-16 36-469 0 0,-15 34-131 0 0,33-71-20 0 0,0 1 0 0 0,0-1 0 0 0,-3 30 0 0 0,7-31 1 0 0,2-1 0 0 0,-1-12 0 0 0,0 0 0 0 0,0 0 0 0 0,0-1 0 0 0,0 1 0 0 0,1 0 0 0 0,-1-1 0 0 0,0 1 0 0 0,1 0 0 0 0,-1-1 0 0 0,0 1 0 0 0,1 0 0 0 0,-1-1 0 0 0,1 1 0 0 0,0 0 0 0 0,0 0 0 0 0,0-1-1 0 0,1 1 1 0 0,-1-1 0 0 0,0 0-1 0 0,1 1 1 0 0,-1-1-1 0 0,0 0 1 0 0,1 0 0 0 0,-1 0-1 0 0,0 0 1 0 0,1 0-1 0 0,-1 0 1 0 0,0 0 0 0 0,1 0-1 0 0,-1 0 1 0 0,0-1 0 0 0,1 1-1 0 0,-1-1 1 0 0,0 1-1 0 0,1-1 1 0 0,-1 1 0 0 0,2-2-1 0 0,1 0 76 0 0,0 0 1 0 0,-1-1-1 0 0,1 0 0 0 0,0 1 1 0 0,4-6-1 0 0,5-9 192 0 0,0 0 1 0 0,-1-1-1 0 0,-1-1 1 0 0,-1 0 0 0 0,14-34-1 0 0,-17 34-267 0 0,-1 0 0 0 0,0-1 0 0 0,-1 0 0 0 0,-1 0 0 0 0,-1 0 0 0 0,1-37 0 0 0,-3 52 12 0 0,-8-25-88 0 0,-5 36-736 0 0,8-2 194 0 0,0 0 1 0 0,0 1-1 0 0,0-1 1 0 0,0 1-1 0 0,1 0 0 0 0,0 0 1 0 0,-4 8-1 0 0,-1 0-1222 0 0,6-10-207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3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27 15663 0 0,'0'0'356'0'0,"1"-1"50"0"0,2-3-224 0 0,0 1 1 0 0,0 0 0 0 0,-1-1 0 0 0,1 1 0 0 0,-1-1-1 0 0,0 0 1 0 0,0 1 0 0 0,2-7 0 0 0,12-37 4880 0 0,-10 29-3246 0 0,-6 17-1372 0 0,0 1-218 0 0,0 0 161 0 0,0 0 100 0 0,0 0 21 0 0,0 0-66 0 0,0 4-415 0 0,-1 1 0 0 0,1 0 0 0 0,-1-1 0 0 0,-1 1 0 0 0,-2 6-1 0 0,-1 5-29 0 0,-38 127 2 0 0,15-50 0 0 0,-66 178 0 0 0,29-133 0 0 0,63-134 0 0 0,1-1 0 0 0,-1 0 0 0 0,0 1 0 0 0,0-1 0 0 0,-1 0 0 0 0,1 0 0 0 0,0-1 0 0 0,-1 1 0 0 0,0 0 0 0 0,0-1 0 0 0,1 0 0 0 0,-5 3 0 0 0,6-4 0 0 0,0-1 0 0 0,-1 1 0 0 0,1-1 0 0 0,0 1 0 0 0,0-1 0 0 0,0 0 0 0 0,-1 1 0 0 0,1-1 0 0 0,0 0 0 0 0,-1 0 0 0 0,1 0 0 0 0,0 0 0 0 0,0 0 0 0 0,-1 0 0 0 0,1 0 0 0 0,0 0 0 0 0,-1 0 0 0 0,1-1 0 0 0,0 1 0 0 0,0 0 0 0 0,-1-1 0 0 0,1 1 0 0 0,-2-2 0 0 0,1 1 0 0 0,1 0 0 0 0,1 1 0 0 0,-1 0 0 0 0,0 0 0 0 0,1-1 0 0 0,-1 1 0 0 0,0 0 0 0 0,1-1 0 0 0,-1 1 0 0 0,1-1 0 0 0,-1 1 0 0 0,1 0 0 0 0,-1-1 0 0 0,1 1 0 0 0,-1-1 0 0 0,1 0 0 0 0,0 1 0 0 0,-1-1 0 0 0,1 1 0 0 0,0-1 0 0 0,-1 0 0 0 0,1 1 0 0 0,0-1 0 0 0,0 0 0 0 0,-1 1 0 0 0,1-1 0 0 0,0 0 0 0 0,0 1 0 0 0,0-1 0 0 0,0 0 0 0 0,0 0 0 0 0,0-2 0 0 0,-1-5 0 0 0,0-1 0 0 0,0 1 0 0 0,0-1 0 0 0,1 0 0 0 0,1 1 0 0 0,0-1 0 0 0,0 0 0 0 0,0 1 0 0 0,1-1 0 0 0,5-11 0 0 0,15-41 683 0 0,3 1-1 0 0,60-104 1 0 0,115-117-683 0 0,-180 255 0 0 0,1 1 0 0 0,2 1 0 0 0,0 1 0 0 0,35-26 0 0 0,-55 47 0 0 0,0 0 0 0 0,0 0 0 0 0,1 0 0 0 0,-1 1 0 0 0,1-1 0 0 0,-1 1 0 0 0,1 0 0 0 0,0 0 0 0 0,-1 0 0 0 0,1 0 0 0 0,0 1 0 0 0,0 0 0 0 0,0 0 0 0 0,6 0 0 0 0,-8 0 0 0 0,1 1 0 0 0,-1-1 0 0 0,0 1 0 0 0,0 0 0 0 0,0-1 0 0 0,0 1 0 0 0,0 0 0 0 0,0 0 0 0 0,0 0 0 0 0,0 1 0 0 0,0-1 0 0 0,0 0 0 0 0,0 1 0 0 0,-1-1 0 0 0,1 1 0 0 0,-1 0 0 0 0,1-1 0 0 0,-1 1 0 0 0,0 0 0 0 0,1 0 0 0 0,-1 0 0 0 0,0 0 0 0 0,0 0 0 0 0,0 0 0 0 0,-1 0 0 0 0,2 3 0 0 0,0 4 0 0 0,-1 1 0 0 0,0-1 0 0 0,0 0 0 0 0,-1 1 0 0 0,0-1 0 0 0,0 1 0 0 0,-1-1 0 0 0,-1 1 0 0 0,1-1 0 0 0,-2 0 0 0 0,1 0 0 0 0,-1 0 0 0 0,-1 0 0 0 0,-5 12 0 0 0,2-8 0 0 0,-1 0 0 0 0,0 0 0 0 0,0-1 0 0 0,-1 0 0 0 0,-1 0 0 0 0,0-1 0 0 0,-1 0 0 0 0,-16 13 0 0 0,15-16-40 0 0,0 0 0 0 0,0-1 0 0 0,-1-1 0 0 0,0 1-1 0 0,0-2 1 0 0,0 0 0 0 0,-1-1 0 0 0,0 0 0 0 0,-24 3 0 0 0,33-6-188 0 0,0 0 0 0 0,0-1 0 0 0,0 0 0 0 0,0 0 0 0 0,0-1 0 0 0,0 1 0 0 0,0-1 0 0 0,0 0 1 0 0,0 0-1 0 0,1-1 0 0 0,-1 1 0 0 0,0-1 0 0 0,1 0 0 0 0,-7-4 0 0 0,10 5 132 0 0,1 1-1 0 0,-1-1 1 0 0,0 1-1 0 0,1-1 1 0 0,-1 0-1 0 0,1 1 0 0 0,0-1 1 0 0,-1 1-1 0 0,1-1 1 0 0,-1 0-1 0 0,1 0 1 0 0,0 1-1 0 0,0-1 1 0 0,-1 0-1 0 0,1 0 1 0 0,0 1-1 0 0,0-1 1 0 0,0 0-1 0 0,0 0 1 0 0,0 1-1 0 0,0-1 1 0 0,0 0-1 0 0,0 0 1 0 0,0 0-1 0 0,0 1 1 0 0,1-3-1 0 0,11-21-2723 0 0,-9 19 2349 0 0,18-26-1565 0 0,7 2-11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1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13823 0 0,'0'0'630'0'0,"0"0"-13"0"0,1-2-393 0 0,16-23 293 0 0,-13 19-37 0 0,0 1 0 0 0,0-1 1 0 0,-1 0-1 0 0,6-11 1 0 0,12-24 2828 0 0,-20 39-2926 0 0,-1 2 112 0 0,0 0 16 0 0,0 0-68 0 0,0-2-294 0 0,4-5-266 0 0,-4 5-579 0 0,0 2-257 0 0,0 0-831 0 0,0 0-3260 0 0,0 0-1394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1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5 15663 0 0,'0'0'719'0'0,"0"0"-20"0"0,-1-1-449 0 0,-34-12 3670 0 0,33 12-2900 0 0,0 2-133 0 0,-23 3-550 0 0,9-1-337 0 0,12 2 0 0 0,2-2 0 0 0,-4 3 0 0 0,1 0 0 0 0,1 0 0 0 0,-1 0 0 0 0,1 1 0 0 0,0-1 0 0 0,0 1 0 0 0,1 0 0 0 0,0 0 0 0 0,0 0 0 0 0,-1 10 0 0 0,-2 0 0 0 0,2-6 0 0 0,4 2 0 0 0,1-10 0 0 0,0 0 0 0 0,0-1 0 0 0,0 1 0 0 0,1 0 0 0 0,-1 0 0 0 0,1-1 0 0 0,-1 1 0 0 0,1-1 0 0 0,0 1 0 0 0,0-1 0 0 0,0 0 0 0 0,1 0 0 0 0,-1 0 0 0 0,0 0 0 0 0,1 0 0 0 0,-1-1 0 0 0,1 1 0 0 0,0-1 0 0 0,-1 1 0 0 0,5 0 0 0 0,-6-1 0 0 0,0 0 0 0 0,1 0 0 0 0,-1 0 0 0 0,1-1 0 0 0,-1 1 0 0 0,0-1 0 0 0,1 1 0 0 0,-1-1 0 0 0,1 1 0 0 0,0-1 0 0 0,-1 0 0 0 0,3 0 0 0 0,1 0 0 0 0,8 2 0 0 0,-1-2 0 0 0,1 4 0 0 0,1 3 0 0 0,2 4 189 0 0,-14-7-50 0 0,-2-2-10 0 0,2 1-4 0 0,-1-1-1 0 0,0 1 0 0 0,0 0 0 0 0,0-1 0 0 0,0 1 1 0 0,0 0-1 0 0,-1 0 0 0 0,1 0 0 0 0,-1 0 1 0 0,0 0-1 0 0,0 0 0 0 0,0 3 0 0 0,-2 11-124 0 0,-1-12 0 0 0,0-2 0 0 0,2-1 0 0 0,0 1 0 0 0,-1 0 0 0 0,0-1 0 0 0,1 1 0 0 0,-1-1 0 0 0,0 1 0 0 0,0-1 0 0 0,0 0 0 0 0,-3 2 0 0 0,-16 17 0 0 0,18-18-3 0 0,0 0 0 0 0,0 1 0 0 0,0-2 0 0 0,0 1 0 0 0,-8 5 0 0 0,3-4 26 0 0,0 0-1 0 0,-1-1 1 0 0,-11 4-1 0 0,-16 3 1155 0 0,-28 10-2205 0 0,37-7 852 0 0,-16 5 115 0 0,42-17-3 0 0,0-1 0 0 0,0 0 0 0 0,0 1-1 0 0,0-1 1 0 0,0 0 0 0 0,0 0 0 0 0,0 0 0 0 0,0 0 0 0 0,0 0 0 0 0,0 0-1 0 0,0 0 1 0 0,0 0 0 0 0,-2-1 0 0 0,-4 0-2695 0 0,5-12-1225 0 0,2-1 1937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1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15663 0 0,'0'0'356'0'0,"0"0"50"0"0,0 0 20 0 0,0 0-42 0 0,1-2-250 0 0,5-8 663 0 0,1 1 0 0 0,1-1 0 0 0,14-14 0 0 0,-17 20-357 0 0,0 0-1 0 0,0 1 1 0 0,0-1-1 0 0,0 1 0 0 0,0 0 1 0 0,1 1-1 0 0,0-1 0 0 0,-1 1 1 0 0,13-3-1 0 0,-12 3-168 0 0,27-4 74 0 0,-9 3-345 0 0,16 3-64 0 0,-17-5-2792 0 0,-21 4-5336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4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31 8287 0 0,'0'0'191'0'0,"0"0"26"0"0,0 0 9 0 0,1-1-34 0 0,9-7 310 0 0,-10 8-4 0 0,7-9 1548 0 0,-5 8-1872 0 0,0-1-64 0 0,2-11 798 0 0,-3 11-537 0 0,0 1-169 0 0,0 0 0 0 0,-1 1 0 0 0,1-1 0 0 0,0 0 0 0 0,0 0 0 0 0,0 0 0 0 0,-1 0 1 0 0,1 0-1 0 0,0 0 0 0 0,-1 0 0 0 0,1 0 0 0 0,-1 0 0 0 0,1 0 0 0 0,-1 0 0 0 0,0 0 0 0 0,1-1 0 0 0,-1-1 0 0 0,5-11-73 0 0,-4 9 1790 0 0,-17 5-1712 0 0,12 4-67 0 0,2-2-28 0 0,-7 3 77 0 0,2 1 1 0 0,-1 0-1 0 0,1 1 1 0 0,-1 0-1 0 0,2 0 1 0 0,-1 0 0 0 0,1 1-1 0 0,-7 11 1 0 0,4-3-216 0 0,0 0 1 0 0,1 0 0 0 0,-10 29 0 0 0,10-15 25 0 0,5-11 0 0 0,4-13 0 0 0,1-3 0 0 0,2 10 0 0 0,4-2 0 0 0,-5-9 0 0 0,-1 0 0 0 0,0-1 0 0 0,1 1 0 0 0,-1-1-1 0 0,0 0 1 0 0,1 0 0 0 0,0 0 0 0 0,-1 0 0 0 0,1 0 0 0 0,0 0 0 0 0,-1-1-1 0 0,1 1 1 0 0,0-1 0 0 0,0 0 0 0 0,-1 0 0 0 0,1 0 0 0 0,0 0 0 0 0,0 0-1 0 0,-1-1 1 0 0,1 1 0 0 0,0-1 0 0 0,0 0 0 0 0,-1 1 0 0 0,1-1 0 0 0,-1-1-1 0 0,1 1 1 0 0,4-3 0 0 0,5-4 6 0 0,0 0 0 0 0,0-1 0 0 0,-1-1 0 0 0,12-12 0 0 0,-6 6 40 0 0,-8 7 236 0 0,0-1 1 0 0,-1 0-1 0 0,0-1 0 0 0,0 1 1 0 0,-1-1-1 0 0,10-23 0 0 0,-15 29-282 0 0,0 1 0 0 0,0 0 0 0 0,0 0 0 0 0,0 0 0 0 0,-1 0 0 0 0,1 0 0 0 0,-1-1 0 0 0,0 1 0 0 0,-1 0 0 0 0,1-1 0 0 0,-1 1 0 0 0,1-1 0 0 0,-1 1 0 0 0,-2-8 0 0 0,-1-14 0 0 0,3 22 0 0 0,0 0 0 0 0,0 0 0 0 0,-1-1 0 0 0,0 1 0 0 0,0 0 0 0 0,0 0 0 0 0,0 0 0 0 0,-3-4 0 0 0,-2 2-133 0 0,5 6-65 0 0,-1 0-1 0 0,1 0 1 0 0,0 0 0 0 0,0 0 0 0 0,0 0-1 0 0,0 0 1 0 0,0 1 0 0 0,0-1 0 0 0,0 0-1 0 0,0 0 1 0 0,0 1 0 0 0,0-1 0 0 0,0 1 0 0 0,0-1-1 0 0,0 1 1 0 0,0-1 0 0 0,0 1 0 0 0,0 0-1 0 0,0-1 1 0 0,0 1 0 0 0,1 0 0 0 0,-1 0-1 0 0,0 0 1 0 0,1-1 0 0 0,-1 1 0 0 0,0 0-1 0 0,0 2 1 0 0,0-1-1787 0 0,1-2-51 0 0,0 0-11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4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31 15663 0 0,'6'-20'762'0'0,"-6"18"-336"0"0,1 0-42 0 0,1 0-269 0 0,6-18-82 0 0,-7 17 270 0 0,0 0 0 0 0,0 0-1 0 0,-1 0 1 0 0,1 0 0 0 0,-1-1 0 0 0,0 1-1 0 0,0 0 1 0 0,0 0 0 0 0,0-1-1 0 0,-1 1 1 0 0,1 0 0 0 0,-1 0 0 0 0,0 0-1 0 0,0 0 1 0 0,0 0 0 0 0,0 0-1 0 0,0 0 1 0 0,-1 0 0 0 0,1 0 0 0 0,-1 0-1 0 0,0 1 1 0 0,0-1 0 0 0,0 1-1 0 0,-3-4 1 0 0,3 5-277 0 0,1 0-1 0 0,0 0 1 0 0,0 1 0 0 0,-1-1-1 0 0,1 1 1 0 0,0-1 0 0 0,-1 1-1 0 0,1 0 1 0 0,0-1 0 0 0,-1 1-1 0 0,1 0 1 0 0,-1 0 0 0 0,1 0-1 0 0,-1 0 1 0 0,1 0-1 0 0,-2 0 1 0 0,-21 5 154 0 0,13-1-180 0 0,0 0 0 0 0,1 1 0 0 0,-1 0 0 0 0,1 1 0 0 0,0 0 0 0 0,1 1 0 0 0,-13 10 0 0 0,1 3 0 0 0,-33 39 0 0 0,51-54 0 0 0,0-1 0 0 0,0 0 0 0 0,1 1 0 0 0,0 0 0 0 0,-1-1 0 0 0,-1 8 0 0 0,2-5 0 0 0,-2 5 0 0 0,5 2 0 0 0,5-2 0 0 0,6-3 0 0 0,-7-7 0 0 0,1 0 0 0 0,0-1 0 0 0,0 0 0 0 0,0 0 0 0 0,-1-1 0 0 0,1 0 0 0 0,0 0 0 0 0,0 0 0 0 0,0 0 0 0 0,9-3 0 0 0,-6 1 0 0 0,1 0 0 0 0,-1-1 0 0 0,0 0 0 0 0,-1 0 0 0 0,18-9 0 0 0,53-42 0 0 0,-67 48 0 0 0,-12 6 0 0 0,1 0 0 0 0,-1-1 0 0 0,1 1 0 0 0,-1 0 0 0 0,1 0 0 0 0,-1 0 0 0 0,1 0 0 0 0,-1 0 0 0 0,1-1 0 0 0,-1 1 0 0 0,1 0 0 0 0,-1 0 0 0 0,1 0 0 0 0,-1 0 0 0 0,1 1 0 0 0,-1-1 0 0 0,1 0 0 0 0,-1 0 0 0 0,1 0 0 0 0,0 1 0 0 0,0 0 0 0 0,-1 0 0 0 0,1 0 0 0 0,0 0 0 0 0,-1 0 0 0 0,1 1 0 0 0,-1-1 0 0 0,0 0 0 0 0,1 1 0 0 0,-1-1 0 0 0,0 0 0 0 0,0 1 0 0 0,1-1 0 0 0,-1 0 0 0 0,0 1 0 0 0,-1-1 0 0 0,1 3 0 0 0,-4 25 0 0 0,-9 15 0 0 0,-30 71 0 0 0,12-36 0 0 0,23-58 12 0 0,-1 0 0 0 0,0 0 0 0 0,-2-1 0 0 0,0 0 0 0 0,-26 33 0 0 0,36-51 359 0 0,-1-1 117 0 0,1-1-489 0 0,0 1 0 0 0,-1 0 0 0 0,1-1 0 0 0,0 1 0 0 0,-1-1 0 0 0,1 1 0 0 0,0-1 1 0 0,-1 1-1 0 0,1-1 0 0 0,0 0 0 0 0,-1 0 0 0 0,1 0 0 0 0,-1 0 0 0 0,1 0 0 0 0,-1 0 0 0 0,1 0 0 0 0,0 0 1 0 0,-3-1-1 0 0,2 0-118 0 0,1 0 0 0 0,-1 0 0 0 0,0 0 0 0 0,1 0 0 0 0,-1 0-1 0 0,1-1 1 0 0,-1 1 0 0 0,1-1 0 0 0,-1 1 0 0 0,1-1 0 0 0,0 1 0 0 0,0-1 0 0 0,0 0 0 0 0,-1-2 0 0 0,-3-8-1558 0 0,3 0-3878 0 0,0-4-1965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33 15663 0 0,'0'0'719'0'0,"0"0"-20"0"0,0 0-306 0 0,0 0 371 0 0,0 0 209 0 0,0 0 41 0 0,0 0-61 0 0,0 0-288 0 0,-2 2-121 0 0,0 0-418 0 0,-2 2-26 0 0,0 0 1 0 0,1 1 0 0 0,0-1-1 0 0,-1 1 1 0 0,2-1 0 0 0,-1 1-1 0 0,0 0 1 0 0,1 0 0 0 0,-3 10-1 0 0,-15 74-100 0 0,-38 103 0 0 0,57-188 0 0 0,-9 17 0 0 0,0-4 59 0 0,7-13-4130 0 0,2-4 3891 0 0,1 0-1 0 0,-1 0 0 0 0,1 1 1 0 0,-1-1-1 0 0,0 0 1 0 0,1 0-1 0 0,-1 0 1 0 0,0 0-1 0 0,1 0 0 0 0,-1-1 1 0 0,0 1-1 0 0,1 0 1 0 0,-1 0-1 0 0,1 0 1 0 0,-1 0-1 0 0,0-1 0 0 0,1 1 1 0 0,-2-1-1 0 0,-15-7-2040 0 0,14 7 2317 0 0,0-1-157 0 0,1 1-1 0 0,-1-1 0 0 0,0 1 1 0 0,1-1-1 0 0,-1 0 1 0 0,1 0-1 0 0,0-1 0 0 0,-1 1 1 0 0,-1-3-1 0 0,2 3 62 0 0,1 1 0 0 0,0-1 0 0 0,0 1 0 0 0,0-1 0 0 0,-1 0 0 0 0,1 1 0 0 0,1-1 0 0 0,-1 0 0 0 0,0 0 0 0 0,0 0 0 0 0,1 0 0 0 0,-1 1 0 0 0,1-1 0 0 0,-1 0 0 0 0,1 0 0 0 0,0-3 0 0 0,0-1 0 0 0,-2-16 572 0 0,1 1 0 0 0,1 0 0 0 0,1 0 0 0 0,1 0 0 0 0,8-38 0 0 0,-6 42 451 0 0,0 0 0 0 0,2 0 0 0 0,-1 0 0 0 0,2 1-1 0 0,0 0 1 0 0,16-26 0 0 0,-17 35-789 0 0,-1-1 1 0 0,1 1-1 0 0,1 1 0 0 0,-1-1 1 0 0,1 1-1 0 0,9-6 0 0 0,66-51-234 0 0,-75 59 0 0 0,0 1 0 0 0,0 0 0 0 0,1 0 0 0 0,-1 0 0 0 0,1 1 0 0 0,0 1 0 0 0,9-2 0 0 0,3 0 0 0 0,-14 5 0 0 0,-2 0 0 0 0,1-2 0 0 0,-1 1 0 0 0,0 0 0 0 0,1 0 0 0 0,-1 1 0 0 0,0-1 0 0 0,0 1 0 0 0,0 0 0 0 0,0 0 0 0 0,0 0 0 0 0,0 0 0 0 0,-1 1 0 0 0,6 4 0 0 0,-7-4 0 0 0,0-1 0 0 0,0 1 0 0 0,0-1 0 0 0,0 1 0 0 0,0 0 0 0 0,-1 0 0 0 0,1 0 0 0 0,-1 0 0 0 0,0 0 0 0 0,0 0 0 0 0,0 0 0 0 0,0 1 0 0 0,0-1 0 0 0,-1 0 0 0 0,1 0 0 0 0,-1 1 0 0 0,0-1 0 0 0,0 4 0 0 0,-1 3 0 0 0,0 0 0 0 0,-1-1 0 0 0,0 1 0 0 0,0 0 0 0 0,-1 0 0 0 0,0-1 0 0 0,0 0 0 0 0,-9 15 0 0 0,8-17 0 0 0,-1 0 0 0 0,1-1 0 0 0,-1 1 0 0 0,-1-1 0 0 0,1 0 0 0 0,-1-1 0 0 0,0 1 0 0 0,0-1 0 0 0,-1-1 0 0 0,1 1 0 0 0,-10 4 0 0 0,1-1-473 0 0,0-1-1 0 0,-20 7 0 0 0,29-13 77 0 0,1 1-1 0 0,-1-1 0 0 0,0 0 1 0 0,0 0-1 0 0,1-1 1 0 0,-1 0-1 0 0,0 0 0 0 0,0 0 1 0 0,-11-3-1 0 0,7 1-7109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5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8 15663 0 0,'0'0'356'0'0,"0"0"50"0"0,0 0 20 0 0,-2-1-42 0 0,-2 0-144 0 0,1-1-1 0 0,-1 1 1 0 0,0 1-1 0 0,0-1 1 0 0,0 0-1 0 0,0 1 1 0 0,0 0-1 0 0,0 0 1 0 0,0 0-1 0 0,-5 1 1 0 0,5-1 115 0 0,2 1-212 0 0,1 0 0 0 0,-1 0 1 0 0,0 0-1 0 0,1 0 0 0 0,-1 0 1 0 0,1 0-1 0 0,-1 0 1 0 0,1 0-1 0 0,-1 1 0 0 0,1-1 1 0 0,0 0-1 0 0,-2 3 1 0 0,-2 2 154 0 0,-12 11-52 0 0,1 2 0 0 0,0 0 0 0 0,1 0 0 0 0,2 1-1 0 0,0 1 1 0 0,-14 30 0 0 0,12-19 119 0 0,2 1 0 0 0,1 1-1 0 0,-12 61 1 0 0,19-68-365 0 0,1-1 0 0 0,-1 45 0 0 0,5-61 0 0 0,0 0 0 0 0,1 0 0 0 0,0 0 0 0 0,1 0 0 0 0,0-1 0 0 0,1 1 0 0 0,0 0 0 0 0,0-1 0 0 0,1 0 0 0 0,7 13 0 0 0,-9-17 32 0 0,-1-4-53 0 0,0 1 0 0 0,0 0 0 0 0,1 0-1 0 0,-1-1 1 0 0,0 1 0 0 0,1-1 0 0 0,-1 1-1 0 0,1-1 1 0 0,-1 0 0 0 0,3 2 0 0 0,-3-2-253 0 0,0 0 1 0 0,1 0-1 0 0,-1 0 1 0 0,0 0-1 0 0,1 0 1 0 0,-1 0-1 0 0,1 0 1 0 0,-1 0 0 0 0,1-1-1 0 0,0 1 1 0 0,-1-1-1 0 0,1 1 1 0 0,0-1-1 0 0,-1 1 1 0 0,1-1-1 0 0,0 0 1 0 0,0 0-1 0 0,3 0 1 0 0,5-3-7234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6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81 0 0,2 0 481 0 0,7 2 799 0 0,-1-1-1 0 0,14 5 1 0 0,-16-4-1322 0 0,0 1 0 0 0,0 0 0 0 0,0-1 0 0 0,0 2-1 0 0,-1-1 1 0 0,0 1 0 0 0,0-1 0 0 0,0 1 0 0 0,0 1 0 0 0,0-1 0 0 0,-1 1 0 0 0,8 9 0 0 0,2 5-198 0 0,-9-13 101 0 0,-1 0 1 0 0,1 0-1 0 0,3 8 0 0 0,9 16 435 0 0,-12-23-396 0 0,-1 0 0 0 0,0 0 0 0 0,0 1 1 0 0,-1 0-1 0 0,0-1 0 0 0,2 10 0 0 0,-3-11-151 0 0,0 0 0 0 0,0 0 0 0 0,0 0 0 0 0,1-1 0 0 0,0 1 0 0 0,0-1 0 0 0,6 9 0 0 0,32 32 0 0 0,-32-36 0 0 0,-5-7 0 0 0,-3-2 0 0 0,0 0 0 0 0,1 1 0 0 0,-1-1 0 0 0,0 0 0 0 0,0 1 0 0 0,0-1 0 0 0,0 1 0 0 0,0-1 0 0 0,0 1 0 0 0,-1-1 0 0 0,2 4 0 0 0,1-1 0 0 0,7 17 0 0 0,-7-11-51 0 0,-3-7-215 0 0,0-3-109 0 0,0 0-29 0 0,0-5-433 0 0,0 0-1 0 0,-1 1 1 0 0,1-1 0 0 0,-1 1 0 0 0,-3-7-1 0 0,1-3-794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6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 13823 0 0,'0'0'315'0'0,"0"0"45"0"0,0 0 21 0 0,0 0-49 0 0,0 0-81 0 0,0 0 481 0 0,0 0 237 0 0,-3 0 45 0 0,1 1-868 0 0,0 0 1 0 0,0 0 0 0 0,0 0-1 0 0,0 0 1 0 0,0 0 0 0 0,0 0-1 0 0,0 0 1 0 0,0 1 0 0 0,0-1-1 0 0,0 1 1 0 0,1-1 0 0 0,-4 4-1 0 0,-20 29 949 0 0,8-9-819 0 0,-87 115 672 0 0,-14 8 169 0 0,106-131-1117 0 0,1 1 0 0 0,-14 29 0 0 0,15-27-4 0 0,10-17-4 0 0,0-1-317 0 0,0-2-1120 0 0,0 0-453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6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 11975 0 0,'0'0'267'0'0,"0"0"42"0"0,0 0 17 0 0,0 0-28 0 0,-14 6 673 0 0,10-4-976 0 0,2-2 663 0 0,1 1-1 0 0,-1 0 1 0 0,1-1-1 0 0,-1 1 1 0 0,1 0-1 0 0,-1 0 1 0 0,1 0 0 0 0,-1 0-1 0 0,1 0 1 0 0,0 0-1 0 0,0 0 1 0 0,-1 1 0 0 0,-1 2-1 0 0,15-1-42 0 0,103 10 990 0 0,-114-13-1605 0 0,0 0 0 0 0,-1 0 0 0 0,1 0 0 0 0,-1 0 0 0 0,1 0 0 0 0,0 0 0 0 0,-1 0 0 0 0,1 1 0 0 0,-1-1 0 0 0,1 0 0 0 0,-1 0 0 0 0,1 1 0 0 0,0-1 0 0 0,-1 0 0 0 0,1 1 0 0 0,-1-1 0 0 0,0 1 0 0 0,2 0 0 0 0,-2 4 0 0 0,-1-4 0 0 0,1 2 0 0 0,0 0 0 0 0,-1-1 0 0 0,1 1 0 0 0,-1 0 0 0 0,0-1 0 0 0,0 1 0 0 0,0 0 0 0 0,0-1 0 0 0,0 1 0 0 0,-1-1 0 0 0,1 0 0 0 0,-1 1 0 0 0,1-1 0 0 0,-3 2 0 0 0,-8 14 0 0 0,8-12 15 0 0,0 1-1 0 0,0-1 1 0 0,-1 1 0 0 0,1-1-1 0 0,-1-1 1 0 0,-1 1 0 0 0,-11 9-1 0 0,-2-1 65 0 0,-25 14 0 0 0,32-21-69 0 0,0-1 1 0 0,3-4-82 0 0,7-2-299 0 0,2 0-144 0 0,0 0-1032 0 0,0 0-4225 0 0,0 0-1805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3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95 19351 0 0,'0'0'886'0'0,"0"0"-21"0"0,-2-14-520 0 0,1 8 93 0 0,-1 1 1 0 0,-1 0-1 0 0,1 0 0 0 0,-1 0 1 0 0,0 1-1 0 0,0-1 0 0 0,0 1 0 0 0,0-1 1 0 0,-1 1-1 0 0,0 0 0 0 0,0 0 1 0 0,-6-4-1 0 0,7 6-266 0 0,0 0 0 0 0,0 0 0 0 0,-1 0-1 0 0,1 1 1 0 0,-1-1 0 0 0,1 1 0 0 0,-1 0 0 0 0,1 0 0 0 0,-1 0 0 0 0,0 1 0 0 0,1-1 0 0 0,-1 1 0 0 0,0 0 0 0 0,0 0-1 0 0,1 0 1 0 0,-1 0 0 0 0,0 1 0 0 0,0 0 0 0 0,-4 1 0 0 0,-15 5 59 0 0,0 1-1 0 0,-23 11 1 0 0,35-13-158 0 0,0 0-1 0 0,0 1 1 0 0,1 0 0 0 0,0 1-1 0 0,-17 17 1 0 0,18-16-73 0 0,0 2 0 0 0,1-1 0 0 0,1 1 0 0 0,0 0 0 0 0,0 1 0 0 0,1-1 0 0 0,-6 19 0 0 0,10-24 0 0 0,0-1 0 0 0,1 1 0 0 0,0-1 0 0 0,1 1 0 0 0,-1-1 0 0 0,1 9 0 0 0,0-12 0 0 0,0-1 0 0 0,0 1 0 0 0,1-1 0 0 0,-1 1 0 0 0,0-1 0 0 0,1 1 0 0 0,-1-1 0 0 0,1 1 0 0 0,-1-1 0 0 0,1 1 0 0 0,0-1 0 0 0,0 0 0 0 0,0 1 0 0 0,0-1 0 0 0,0 0 0 0 0,0 0 0 0 0,0 0 0 0 0,0 1 0 0 0,0-1 0 0 0,0 0 0 0 0,0 0 0 0 0,1-1 0 0 0,-1 1 0 0 0,1 0 0 0 0,-1 0 0 0 0,0-1 0 0 0,2 1 0 0 0,4 1 0 0 0,0-1 0 0 0,0 0 0 0 0,-1-1 0 0 0,1 1 0 0 0,0-1 0 0 0,0-1 0 0 0,0 1 0 0 0,0-1 0 0 0,-1 0 0 0 0,1-1 0 0 0,8-2 0 0 0,1-2 0 0 0,0 0 0 0 0,0-1 0 0 0,19-11 0 0 0,-16 6 0 0 0,-2-1 0 0 0,1 0 0 0 0,-2-1 0 0 0,0-1 0 0 0,0 0 0 0 0,16-22 0 0 0,-23 23 0 0 0,-32 54-201 0 0,-18 42 1 0 0,37-74-18 0 0,0 0-133 0 0,1-1-1 0 0,0 1 0 0 0,0 0 1 0 0,1 0-1 0 0,-1 0 0 0 0,2 0 1 0 0,-2 12-1 0 0,3-19-296 0 0,0-1-572 0 0,10-2-1777 0 0,-1-3 1462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7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4567 0 0,'0'0'664'0'0,"0"0"-8"0"0,2 1-418 0 0,2 1 29 0 0,1 0 0 0 0,-1-1 0 0 0,1 0 0 0 0,-1 1 0 0 0,1-2 0 0 0,-1 1 0 0 0,1 0 0 0 0,8-1 0 0 0,37-5 3367 0 0,-27 2-2118 0 0,13 0-706 0 0,-33 3-883 0 0,-3 0-15 0 0,0 0-184 0 0,0 0-773 0 0,0 0-342 0 0,0 0-69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7367 0 0,'0'0'568'0'0,"0"0"-100"0"0,0 0 971 0 0,0 0 464 0 0,0 0 90 0 0,0 0-145 0 0,0 0-692 0 0,0 0-305 0 0,0 0-62 0 0,0 0-37 0 0,0 0-108 0 0,0 0-48 0 0,0 0-11 0 0,0 0-39 0 0,0 2-163 0 0,-1 39 562 0 0,0-26-826 0 0,0 1 1 0 0,1-1 0 0 0,1 0 0 0 0,0 0 0 0 0,1 0-1 0 0,7 25 1 0 0,-1-14-24 0 0,-1-17-32 0 0,5-2-37 0 0,0-5 15 0 0,-5-3-84 0 0,-1 0-1 0 0,1-1 1 0 0,0 1-1 0 0,-1-1 1 0 0,0-1-1 0 0,1 1 1 0 0,-1-1-1 0 0,8-5 1 0 0,24-19-7855 0 0,-23 15 1155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4143 0 0,'0'0'191'0'0,"0"0"488"0"0,0 0 1945 0 0,0 0 852 0 0,0 0 166 0 0,0 0-330 0 0,0 0-1525 0 0,0 0-674 0 0,0 0-138 0 0,0 0-91 0 0,1 2-294 0 0,0 1-468 0 0,0 0-1 0 0,0 0 0 0 0,0 0 0 0 0,0 1 0 0 0,-1-1 0 0 0,1 0 0 0 0,-1 0 0 0 0,0 0 0 0 0,0 1 0 0 0,0-1 0 0 0,0 0 0 0 0,-1 0 0 0 0,1 0 0 0 0,-2 4 1 0 0,-2 11 79 0 0,-10 22 1 0 0,4-13 1 0 0,-3 20-101 0 0,4-15 27 0 0,-22 54 0 0 0,30-85-129 0 0,-6 18 2 0 0,-1 7-19 0 0,6-20-133 0 0,-2 5-13 0 0,3-4-6185 0 0,1-7 4600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8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12959 0 0,'0'0'595'0'0,"0"0"-18"0"0,16 2 721 0 0,-13-3-790 0 0,0 1 0 0 0,0-1 1 0 0,0 1-1 0 0,0 0 1 0 0,0 0-1 0 0,0 0 1 0 0,1 1-1 0 0,-1-1 0 0 0,0 1 1 0 0,4 1-1 0 0,-4-1-307 0 0,0 1 0 0 0,1 0 0 0 0,-1 0 0 0 0,0 0 0 0 0,0 0 0 0 0,0 0 0 0 0,0 0 0 0 0,0 1 0 0 0,0 0 0 0 0,-1-1 0 0 0,1 1 0 0 0,2 5 0 0 0,-1-2-52 0 0,-1 0 0 0 0,0 0-1 0 0,0 0 1 0 0,0 0 0 0 0,-1 1 0 0 0,0-1 0 0 0,0 1 0 0 0,-1 0 0 0 0,1 0 0 0 0,-2 0 0 0 0,1-1 0 0 0,-1 9 0 0 0,-1 4 108 0 0,-11 149 771 0 0,8-144-973 0 0,-1 1 1 0 0,-1-1-1 0 0,-1 0 1 0 0,-18 42-1 0 0,12-41-137 0 0,-1 0 0 0 0,-1 0 0 0 0,0-1 0 0 0,-2-1 0 0 0,-1-1 0 0 0,-1 0 0 0 0,-37 32 0 0 0,53-52-1034 0 0,-3 3 1111 0 0,5-3-4637 0 0,1-2 2752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9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3359 0 0,'0'0'1027'0'0,"0"0"-456"0"0,0 0 569 0 0,0 0 314 0 0,0 0 68 0 0,0 0-89 0 0,0 0-425 0 0,2-1-190 0 0,20-5 753 0 0,28-3 0 0 0,-22 3-1058 0 0,-2-2-233 0 0,-16 6-229 0 0,23-8-10 0 0,-20 5-41 0 0,-2 0-20 0 0,-8 4-425 0 0,13-6 807 0 0,-8 5-5807 0 0,-8 2 3545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7:59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0135 0 0,'0'0'464'0'0,"0"0"-9"0"0,0 2-39 0 0,0-1-112 0 0,0-1 1 0 0,0 1-1 0 0,0 0 0 0 0,0 0 0 0 0,1-1 1 0 0,-1 1-1 0 0,0 0 0 0 0,0 0 1 0 0,0-1-1 0 0,1 1 0 0 0,-1 0 1 0 0,0 0-1 0 0,1-1 0 0 0,-1 1 0 0 0,1 0 1 0 0,-1-1-1 0 0,1 1 0 0 0,-1-1 1 0 0,1 1-1 0 0,0 0 0 0 0,0 0-65 0 0,1 0-1 0 0,-1-1 1 0 0,0 1-1 0 0,1-1 1 0 0,-1 1-1 0 0,0-1 1 0 0,1 0 0 0 0,-1 1-1 0 0,0-1 1 0 0,1 0-1 0 0,1 0 1 0 0,5 0-22 0 0,1-1 1 0 0,0 0 0 0 0,11-3-1 0 0,0 0 794 0 0,-15 4-899 0 0,1-1-1 0 0,-1 0 1 0 0,0 0-1 0 0,1-1 1 0 0,-1 1-1 0 0,6-4 1 0 0,11-4-267 0 0,-12 3-1793 0 0,-8 5 785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7 10135 0 0,'0'0'231'0'0,"0"0"29"0"0,0 0 19 0 0,0 0 105 0 0,0 0 410 0 0,0-11 1451 0 0,0 7 1210 0 0,1-3-3400 0 0,-4 2 1470 0 0,-3 6 2631 0 0,1 2-4156 0 0,-1 0 0 0 0,1 1 0 0 0,-1 0 0 0 0,-4 5 0 0 0,-2 1 0 0 0,10-8 0 0 0,1-1 0 0 0,-1 1 0 0 0,1-1 0 0 0,0 1 0 0 0,0-1 0 0 0,0 1 0 0 0,0 0 0 0 0,0-1 0 0 0,-1 4 0 0 0,1-3 0 0 0,0 1 0 0 0,0-1 0 0 0,0 0 0 0 0,0 0 0 0 0,-1 0 0 0 0,-2 3 0 0 0,-19 16-4 0 0,16-16 37 0 0,1 0 0 0 0,0 1 0 0 0,-9 9 0 0 0,-40 64 494 0 0,49-72-465 0 0,5-6-29 0 0,0 0 0 0 0,1 0 0 0 0,-1-1-1 0 0,0 1 1 0 0,1 0 0 0 0,-1 0 0 0 0,0 0 0 0 0,1 0 0 0 0,0 0-1 0 0,-1 0 1 0 0,1 0 0 0 0,-1 0 0 0 0,1 0 0 0 0,0 2-1 0 0,-1 7-17 0 0,8 21 89 0 0,-6-28-83 0 0,0 0 1 0 0,-1 1-1 0 0,1-1 0 0 0,-1 0 1 0 0,0 0-1 0 0,0 5 0 0 0,1-1 46 0 0,1-4-66 0 0,0 15 74 0 0,0 19-15 0 0,-2-26-49 0 0,0-9 42 0 0,0-2 11 0 0,10 6 64 0 0,-7-5-59 0 0,-3-1 25 0 0,0 0 15 0 0,27-3 186 0 0,-24 2-230 0 0,-3 1-1 0 0,10-2 13 0 0,-7 1-56 0 0,1 0-1 0 0,-1-1 0 0 0,0 1 0 0 0,-1 0 0 0 0,1-1 0 0 0,0 0 0 0 0,0 0 0 0 0,-1 0 1 0 0,1 0-1 0 0,3-4 0 0 0,-5 5 38 0 0,1 0-37 0 0,0 0-1 0 0,-1-1 1 0 0,1 1-1 0 0,0 0 1 0 0,0-1-1 0 0,-1 0 0 0 0,1 1 1 0 0,0-3-1 0 0,0 3-1 0 0,2-4 17 0 0,-1 1 0 0 0,1-1-1 0 0,-1 0 1 0 0,0 0 0 0 0,0 0-1 0 0,-1-1 1 0 0,3-5 0 0 0,8-15 110 0 0,-1 4-47 0 0,-1-1-1 0 0,-1 0 1 0 0,10-34 0 0 0,-18 51-90 0 0,-1 0 0 0 0,0 1 0 0 0,0-1 0 0 0,-1 0 0 0 0,1 0 1 0 0,-1 0-1 0 0,-1 1 0 0 0,1-1 0 0 0,-1 0 0 0 0,0 0 0 0 0,0 0 0 0 0,-1 1 1 0 0,-2-9-1 0 0,-1 4 33 0 0,4 9-43 0 0,0-1 0 0 0,0 1 0 0 0,1 0 0 0 0,-1 0-1 0 0,0 0 1 0 0,0 0 0 0 0,0 0 0 0 0,0 0-1 0 0,0 0 1 0 0,-1 0 0 0 0,1 0 0 0 0,0 0 0 0 0,0 0-1 0 0,-1 1 1 0 0,1-1 0 0 0,0 0 0 0 0,-1 1 0 0 0,1-1-1 0 0,-1 1 1 0 0,1 0 0 0 0,-1-1 0 0 0,1 1-1 0 0,0 0 1 0 0,-1 0 0 0 0,-2 0 0 0 0,0 0-24 0 0,0 0-148 0 0,0 1-1 0 0,-1-1 0 0 0,1 1 1 0 0,-8 2-1 0 0,11-2 157 0 0,-1-1-383 0 0,1 2-436 0 0,-2 1-23 0 0,-3 5 283 0 0,3 0-6649 0 0,0 1-55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2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04 11055 0 0,'0'0'506'0'0,"-1"-1"-10"0"0,-1 1 52 0 0,1-1 1 0 0,0 1-1 0 0,-1-1 1 0 0,1 1 0 0 0,0-1-1 0 0,0 0 1 0 0,0 1-1 0 0,0-1 1 0 0,0 0-1 0 0,0 0 1 0 0,0 0 0 0 0,0 0-1 0 0,0 0 1 0 0,-1-2-1 0 0,1 2-270 0 0,0 0 0 0 0,1-1 0 0 0,-1 1 0 0 0,1 0 0 0 0,0-1 0 0 0,-1 1 0 0 0,1-1 0 0 0,0 1-1 0 0,0 0 1 0 0,0-1 0 0 0,0-1 0 0 0,0-1-131 0 0,1-1 1 0 0,0 1-1 0 0,0 0 0 0 0,0 0 1 0 0,0 0-1 0 0,3-4 1 0 0,-4 8-130 0 0,2-4 8 0 0,0 0-1 0 0,0 1 1 0 0,0-1 0 0 0,1 1 0 0 0,0-1-1 0 0,5-4 1 0 0,-1 1-930 0 0,-6 5-258 0 0,-1 2-55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15031 0 0,'0'0'687'0'0,"0"0"-16"0"0,0 0-326 0 0,0 0 223 0 0,0 0 140 0 0,0 0 27 0 0,0 0-7 0 0,0 0-60 0 0,0 0-27 0 0,0 0-8 0 0,-1 2-53 0 0,-14 15-56 0 0,3-3-284 0 0,1 1 0 0 0,0 0 0 0 0,-13 24 0 0 0,23-38-232 0 0,0 0 1 0 0,1 1-1 0 0,-1-1 0 0 0,0 1 0 0 0,1-1 1 0 0,-1 1-1 0 0,1-1 0 0 0,-1 1 0 0 0,1-1 1 0 0,0 1-1 0 0,0-1 0 0 0,-1 1 0 0 0,1-1 1 0 0,0 1-1 0 0,1 0 0 0 0,-1-1 1 0 0,0 1-1 0 0,0-1 0 0 0,1 1 0 0 0,-1-1 1 0 0,1 1-1 0 0,-1-1 0 0 0,1 1 0 0 0,-1-1 1 0 0,1 1-1 0 0,0-1 0 0 0,0 0 0 0 0,0 0 1 0 0,0 1-1 0 0,1 0 0 0 0,2 3 60 0 0,0 0 0 0 0,1 0 0 0 0,0 0-1 0 0,-1-1 1 0 0,1 0 0 0 0,1 0 0 0 0,-1 0-1 0 0,7 3 1 0 0,4 2 162 0 0,8 1 165 0 0,-9-5-198 0 0,17 15 414 0 0,-31-19-555 0 0,0 1 0 0 0,-1 0 0 0 0,1 0 0 0 0,0-1 0 0 0,-1 1 0 0 0,1 0 0 0 0,-1 0 0 0 0,0 0 1 0 0,0 0-1 0 0,0 0 0 0 0,0 0 0 0 0,0 2 0 0 0,0-4 28 0 0,0 4-18 0 0,0 0 0 0 0,-1 0-1 0 0,0 0 1 0 0,1 0 0 0 0,-1-1-1 0 0,0 1 1 0 0,-1 0 0 0 0,1-1 0 0 0,-1 1-1 0 0,0-1 1 0 0,0 1 0 0 0,0-1 0 0 0,0 0-1 0 0,-4 4 1 0 0,0 0 9 0 0,-1 0-1 0 0,0-1 1 0 0,0 0-1 0 0,-15 9 1 0 0,-49 25 89 0 0,64-35-142 0 0,4-3-17 0 0,-1 1 0 0 0,0-1 1 0 0,0 0-1 0 0,0 0 0 0 0,-7 2 0 0 0,-8 3-26 0 0,17-7-81 0 0,2 0 2 0 0,-1 0-16 0 0,-1 0 60 0 0,0 0-121 0 0,1-1 0 0 0,-1 1 0 0 0,0 0 0 0 0,1 0-1 0 0,-1-1 1 0 0,1 1 0 0 0,-1-1 0 0 0,1 1 0 0 0,-1-1 0 0 0,-1-1 0 0 0,2 1-99 0 0,0 0 0 0 0,0 0 0 0 0,1 0 0 0 0,-1-1 0 0 0,0 1 0 0 0,1 0 0 0 0,-1-1 0 0 0,1 1 0 0 0,-1 0 0 0 0,1-1 0 0 0,0 1 0 0 0,0-1 0 0 0,-1-1 0 0 0,0-12-7805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3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375 0 0,'0'0'682'0'0,"2"-1"2323"0"0,24-4 5047 0 0,0-2-3578 0 0,40-9-1201 0 0,-20 7-2022 0 0,-19 3 76 0 0,49-5 0 0 0,-23 10-583 0 0,-52 1-1087 0 0,-1 0-133 0 0,-2 1-32 0 0,-5 1-4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3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47 23039 0 0,'0'0'528'0'0,"0"2"69"0"0,0-1-540 0 0,-1 1 0 0 0,1-1-1 0 0,-1 1 1 0 0,1-1-1 0 0,-1 1 1 0 0,1-1-1 0 0,-1 1 1 0 0,0-1-1 0 0,0 0 1 0 0,0 1-1 0 0,0-1 1 0 0,0 0-1 0 0,0 0 1 0 0,0 1-1 0 0,0-1 1 0 0,0 0-1 0 0,-1 0 1 0 0,1 0-1 0 0,-3 1 1 0 0,-10 11 215 0 0,8-5-158 0 0,0 0 0 0 0,0 1-1 0 0,1 0 1 0 0,0 0 0 0 0,1 0 0 0 0,0 0 0 0 0,0 1-1 0 0,-2 12 1 0 0,5-18-69 0 0,0 0-1 0 0,0 0 1 0 0,0 0-1 0 0,1 0 1 0 0,0 0-1 0 0,0 1 1 0 0,0-1-1 0 0,0 0 1 0 0,1 0-1 0 0,-1 0 1 0 0,1 0-1 0 0,0 0 1 0 0,0 0-1 0 0,1 0 1 0 0,-1 0-1 0 0,1 0 1 0 0,0 0-1 0 0,0 0 1 0 0,0-1-1 0 0,0 1 1 0 0,1-1 0 0 0,4 6-1 0 0,-5-8-27 0 0,0 1-1 0 0,0 0 1 0 0,0-1-1 0 0,1 1 1 0 0,-1-1 0 0 0,0 0-1 0 0,1 0 1 0 0,-1 0 0 0 0,1 0-1 0 0,0 0 1 0 0,-1 0-1 0 0,1-1 1 0 0,-1 1 0 0 0,1-1-1 0 0,3 1 1 0 0,-2-1 49 0 0,1-1 1 0 0,-1 1 0 0 0,0-1-1 0 0,1 0 1 0 0,-1 0 0 0 0,0 0-1 0 0,0-1 1 0 0,8-3-1 0 0,-5 1 36 0 0,1 0 0 0 0,-1-1 0 0 0,0 0-1 0 0,-1 0 1 0 0,1-1 0 0 0,-1 0 0 0 0,0 0-1 0 0,0 0 1 0 0,6-10 0 0 0,-9 11-64 0 0,0-1 1 0 0,0 0-1 0 0,-1 0 0 0 0,1 0 1 0 0,-1 0-1 0 0,-1 0 1 0 0,1-1-1 0 0,-1 1 1 0 0,0-1-1 0 0,0 1 0 0 0,-1-1 1 0 0,0-8-1 0 0,-1 6 151 0 0,0-1 0 0 0,-1 1-1 0 0,1 0 1 0 0,-2 0 0 0 0,1 1-1 0 0,-1-1 1 0 0,0 0-1 0 0,-6-9 1 0 0,7 15-209 0 0,0 0 0 0 0,0 0-1 0 0,-1 0 1 0 0,1 1 0 0 0,-1-1 0 0 0,1 1-1 0 0,-1-1 1 0 0,0 1 0 0 0,0 0 0 0 0,0 0-1 0 0,0 0 1 0 0,0 0 0 0 0,-1 1 0 0 0,1-1-1 0 0,-5-1 1 0 0,-13 0-3037 0 0,1 6-4414 0 0,7 1-1517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5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34 8119 0 0,'0'0'183'0'0,"0"0"28"0"0,0 0 11 0 0,-2 1-35 0 0,-8 4-150 0 0,2-1 63 0 0,-13 9 1754 0 0,19-12-1140 0 0,2-1 120 0 0,0 0 50 0 0,0 0 10 0 0,0 0-50 0 0,0 0-217 0 0,0 0-92 0 0,0 0-21 0 0,0 0-31 0 0,0 0-124 0 0,0 0-58 0 0,0 0-12 0 0,0-2 14 0 0,-2-7 112 0 0,1-1 0 0 0,1 1 0 0 0,-1 0-1 0 0,2-1 1 0 0,-1 1 0 0 0,1 0 0 0 0,1-1 0 0 0,0 1 0 0 0,0 0 0 0 0,0 0 0 0 0,9-17-1 0 0,-10 22-393 0 0,12-11-11 0 0,5-3 162 0 0,-9 8 38 0 0,0 1 0 0 0,0 0 1 0 0,1 1-1 0 0,0 0 0 0 0,0 1 0 0 0,1 0 1 0 0,0 0-1 0 0,13-4 0 0 0,-2 2-210 0 0,-18 8 0 0 0,10-3 0 0 0,-1 3 0 0 0,7 5 0 0 0,-16-1 0 0 0,-1 0 0 0 0,0-3 0 0 0,-1 1 0 0 0,0 0 0 0 0,0 0 0 0 0,0 0 0 0 0,0 0 0 0 0,0 1 0 0 0,0-1 0 0 0,0 0 0 0 0,0 1 0 0 0,-1 0 0 0 0,1-1 0 0 0,-1 1 0 0 0,1 0 0 0 0,1 2 0 0 0,1 2 0 0 0,-1-1 0 0 0,0 0 0 0 0,-1 1 0 0 0,1-1 0 0 0,-1 0 0 0 0,0 1 0 0 0,-1-1 0 0 0,1 1 0 0 0,-1-1 0 0 0,1 10 0 0 0,0 2 0 0 0,0-14 0 0 0,-6 20 0 0 0,3-19 0 0 0,-5 18 0 0 0,2-11 0 0 0,-1-1 11 0 0,10-20-6 0 0,3-4 17 0 0,1-1 1 0 0,17-21-1 0 0,-20 29-17 0 0,1 1 1 0 0,0-1 0 0 0,0 1-1 0 0,1 0 1 0 0,0 1 0 0 0,0 0-1 0 0,16-8 1 0 0,-11 8-6 0 0,0 2 0 0 0,0 5 0 0 0,-9-2 0 0 0,-2 1 0 0 0,-1-1 0 0 0,1 0 0 0 0,-1 1 0 0 0,1-1 0 0 0,-1 1 0 0 0,0 0 0 0 0,1-1 0 0 0,-1 1 0 0 0,0 0 0 0 0,0 0 0 0 0,1 0 0 0 0,-1 0 0 0 0,1 1 0 0 0,1-1 0 0 0,1 2 0 0 0,7 12 0 0 0,-10-13 5 0 0,1 0 0 0 0,-1 0 0 0 0,1 1 1 0 0,-1-1-1 0 0,0 0 0 0 0,0 1 0 0 0,0-1 0 0 0,0 1 0 0 0,0-1 0 0 0,1 6 1 0 0,-1-2 20 0 0,0-1 16 0 0,2 6-31 0 0,-2 0 0 0 0,0-7 31 0 0,-2 7-20 0 0,-1 0 31 0 0,2-14 11 0 0,2-14-64 0 0,-1 13 0 0 0,1-1 0 0 0,-1 0 0 0 0,1 0 0 0 0,1 1 0 0 0,-1-1 0 0 0,1 1 0 0 0,-1 0 0 0 0,1 0 0 0 0,0 0 0 0 0,1 0 0 0 0,-1 0 0 0 0,1 0 0 0 0,4-3 0 0 0,4-2 0 0 0,0 1 0 0 0,0 0 0 0 0,18-8 0 0 0,-17 10 0 0 0,2 0 0 0 0,0 4 0 0 0,-2 6 0 0 0,8 5 25 0 0,-17-6-9 0 0,-1 1-4 0 0,13 10 0 0 0,-14-10-13 0 0,0 1 1 0 0,6 7 0 0 0,1 5 0 0 0,-9-12 0 0 0,-1-1 0 0 0,1-2 0 0 0,0 1 0 0 0,0 0 0 0 0,0-1 0 0 0,0 1 0 0 0,0 0 0 0 0,0-1 0 0 0,-1 1 0 0 0,1-1 0 0 0,-1 1 0 0 0,0-1 0 0 0,0 1 0 0 0,-1 2 0 0 0,-2 3 0 0 0,-9 29-295 0 0,12-35 166 0 0,0-1-94 0 0,-2 7-395 0 0,2-6-170 0 0,1-2-39 0 0,0 0-105 0 0,0 0-420 0 0,0 0-184 0 0,0 0-36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5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4311 0 0,'0'0'655'0'0,"0"0"-12"0"0,0 0-297 0 0,0 0 284 0 0,2 0 164 0 0,21-3 1573 0 0,-21 3-1691 0 0,1 0-11 0 0,12-1 145 0 0,0 0-1 0 0,26-8 1 0 0,10 0-15 0 0,-43 8-180 0 0,-3 3-2162 0 0,10-2-7703 0 0,-15 0 3128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6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5527 0 0,'0'0'423'0'0,"0"0"-10"0"0,0 0 994 0 0,0 0 464 0 0,0 0 90 0 0,0 0-105 0 0,0 0-523 0 0,0 0-226 0 0,2 1-47 0 0,6 0-419 0 0,-3 0 66 0 0,-1 0 0 0 0,1 0 1 0 0,0 0-1 0 0,0 1 0 0 0,-1-1 1 0 0,9 5-1 0 0,-11-5-498 0 0,15 16 204 0 0,-15-16-349 0 0,0 0-8 0 0,8 5-66 0 0,3-1-77 0 0,-8-4-6541 0 0,-5-1-500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09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51 455 0 0,'0'0'1828'0'0,"0"0"219"0"0,0 0 97 0 0,0 0-184 0 0,0 0-859 0 0,0 0-374 0 0,0 0-78 0 0,0 0-34 0 0,0 0-106 0 0,0 0-42 0 0,0 0-10 0 0,0 0-7 0 0,0 0-30 0 0,0 0-18 0 0,0 0-2 0 0,0 0-1 0 0,0 0-6 0 0,0 0-1 0 0,0 0 0 0 0,0 0-1 0 0,0 0-6 0 0,0 0-1 0 0,0 0 0 0 0,0 0-9 0 0,0 0-39 0 0,0 0-16 0 0,-2 1-7 0 0,-42 11 1014 0 0,39-11-1074 0 0,0 1-1 0 0,0 0 1 0 0,0 0 0 0 0,-7 5-1 0 0,11-6-239 0 0,-1 0 103 0 0,2-1-20 0 0,-2 1-7 0 0,-4 3-2 0 0,4-3-6 0 0,2-1-2 0 0,0 0-6 0 0,0 0-1 0 0,0 0 0 0 0,0 0 13 0 0,0 0 55 0 0,0 0 20 0 0,0 0 7 0 0,0 0-2 0 0,0 0-11 0 0,0 0-9 0 0,0 0-1 0 0,13-20 368 0 0,-8 14-409 0 0,1 1-1 0 0,-1 0 0 0 0,1 0 1 0 0,0 1-1 0 0,1-1 1 0 0,-1 1-1 0 0,1 0 0 0 0,0 1 1 0 0,11-5-1 0 0,5-3 106 0 0,-20 10-107 0 0,9-2 70 0 0,-9 2-125 0 0,0 1 1 0 0,0-1-1 0 0,0 1 0 0 0,0 0 1 0 0,0 0-1 0 0,0 1 0 0 0,6 0 0 0 0,-3 0-53 0 0,-3-1 60 0 0,-1 2 0 0 0,-2-2-53 0 0,2 1 7 0 0,0 0 0 0 0,0 0 0 0 0,-1 0-1 0 0,1 0 1 0 0,-1 0 0 0 0,1 0 0 0 0,-1 0 0 0 0,1 1-1 0 0,-1-1 1 0 0,1 1 0 0 0,-1-1 0 0 0,0 1 0 0 0,0 0 0 0 0,0-1-1 0 0,0 1 1 0 0,0 0 0 0 0,0 0 0 0 0,-1 0 0 0 0,2 2-1 0 0,-1 0 9 0 0,-1-1-1 0 0,1 1 1 0 0,-1-1-1 0 0,0 1 1 0 0,0 0-1 0 0,0-1 1 0 0,0 1-1 0 0,0 0 1 0 0,-1-1-1 0 0,0 1 1 0 0,1-1-1 0 0,-2 1 1 0 0,1-1-1 0 0,0 1 1 0 0,-1-1-1 0 0,1 0 1 0 0,-1 1-1 0 0,0-1 0 0 0,0 0 1 0 0,-4 4-1 0 0,-4 3 51 0 0,-1 0 0 0 0,-15 10-1 0 0,-38 30-26 0 0,61-48-94 0 0,-3 0-24 0 0,4-2-9 0 0,2 0 14 0 0,0 0 10 0 0,0 0 0 0 0,0 0-6 0 0,0 0-1 0 0,0 0 0 0 0,2-1 0 0 0,39-20 0 0 0,-30 15 72 0 0,2 2 0 0 0,-2 2 11 0 0,-7 2 31 0 0,-2 0-41 0 0,0 1 0 0 0,-1-1 0 0 0,1 0 0 0 0,0 1 0 0 0,0 0 0 0 0,-1-1 0 0 0,1 1 0 0 0,-1 0 0 0 0,1 0 0 0 0,2 2 0 0 0,-1 0-1 0 0,7 6 0 0 0,-5 3 11 0 0,-3-7 2 0 0,2 19 27 0 0,-4-21-38 0 0,1 1 0 0 0,-1-1 0 0 0,0 0 0 0 0,0 1 0 0 0,-1 5 0 0 0,-1-1 35 0 0,-1 0 1 0 0,-6 15-1 0 0,6-18-20 0 0,0 0 1 0 0,0 1-1 0 0,-1-1 0 0 0,-4 5 1 0 0,6-7-6 0 0,0-1 0 0 0,0 0 0 0 0,0 1 0 0 0,0-1 0 0 0,0 0 0 0 0,-1 0 0 0 0,1 0 0 0 0,-1 0 1 0 0,1-1-1 0 0,-6 3 0 0 0,-3 2 39 0 0,9-3-41 0 0,-1 0-8 0 0,-13 3 64 0 0,4-2-7 0 0,2-2-48 0 0,10-2-11 0 0,0 0 0 0 0,-1 1 0 0 0,1-1 0 0 0,-1 0 0 0 0,1 0 0 0 0,-1 0 0 0 0,1 1 0 0 0,-1-1 0 0 0,1 0 0 0 0,-1 0 0 0 0,1 0 0 0 0,-1 0 0 0 0,1 0 0 0 0,-1 0 0 0 0,1 0 0 0 0,-1 0 0 0 0,1 0 0 0 0,-1 0 0 0 0,1-1 0 0 0,0 1 0 0 0,-1 0 0 0 0,0 0 0 0 0,-15-7 54 0 0,8 6-42 0 0,5 1-7 0 0,1-1 0 0 0,-1 0 1 0 0,1 1-1 0 0,-1-1 0 0 0,1 0 0 0 0,-1 0 1 0 0,1 0-1 0 0,-1-1 0 0 0,-3-2 0 0 0,-38-30 6 0 0,43 33-45 0 0,1 1-1 0 0,0 0 1 0 0,-1-1-1 0 0,1 1 1 0 0,-1 0-1 0 0,1-1 1 0 0,0 1-1 0 0,-1 0 1 0 0,1 0 0 0 0,-1-1-1 0 0,1 1 1 0 0,-1 0-1 0 0,1 0 1 0 0,-1 0-1 0 0,1 0 1 0 0,-1-1-1 0 0,1 1 1 0 0,-1 0 0 0 0,0 0-1 0 0,1 0 1 0 0,-1 0-1 0 0,1 0 1 0 0,-1 0-1 0 0,1 0 1 0 0,-1 1-1 0 0,1-1 1 0 0,-1 0-1 0 0,1 0 1 0 0,-1 0 0 0 0,1 1-1 0 0,-1-1 1 0 0,1 0-1 0 0,-1 0 1 0 0,1 1-1 0 0,0-1 1 0 0,-1 0-1 0 0,1 1 1 0 0,-1-1-1 0 0,1 0 1 0 0,0 1 0 0 0,-1-1-1 0 0,1 1 1 0 0,0-1-1 0 0,-1 1 1 0 0,1 0-1 0 0,-3 2-7582 0 0,3-3 35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 1375 0 0,'0'0'66'0'0,"0"0"334"0"0,0 0 1385 0 0,0 0 610 0 0,0 0 121 0 0,-12-2 2072 0 0,9 0 1447 0 0,9 0-3336 0 0,17 0-2537 0 0,-1 0 691 0 0,81-4 1108 0 0,-99 6-1928 0 0,0-1-6 0 0,-2 3-29 0 0,26-2 151 0 0,8 4-248 0 0,-30-6 760 0 0,-4 1-3336 0 0,1 0-5973 0 0,-3 1 2478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0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0 919 0 0,'0'0'487'0'0,"0"0"1708"0"0,0 0 747 0 0,0 0 149 0 0,0 0-276 0 0,0 0-1270 0 0,0 0-560 0 0,0 0-110 0 0,0 0-39 0 0,0 0-91 0 0,0 0-38 0 0,2 2-10 0 0,-1 1-457 0 0,1 0 0 0 0,0 1 0 0 0,-1-1 0 0 0,0 1 0 0 0,0-1 0 0 0,0 1 0 0 0,0-1 0 0 0,0 1-1 0 0,0 6 1 0 0,-1 41 865 0 0,-1-27-753 0 0,1-11-244 0 0,1-8-61 0 0,-1 0 0 0 0,-1 0 1 0 0,1 0-1 0 0,-1 0 0 0 0,0 0 1 0 0,0 0-1 0 0,-1 0 0 0 0,-3 9 0 0 0,3-11 40 0 0,0 2-482 0 0,2-2-5575 0 0,0-3 4555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0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 13703 0 0,'0'0'630'0'0,"0"0"-14"0"0,2-1-398 0 0,3 0 699 0 0,-5 1-633 0 0,0 0 0 0 0,1 0 0 0 0,-1 0 0 0 0,0 0 0 0 0,1 0-1 0 0,-1-1 1 0 0,0 1 0 0 0,1 0 0 0 0,-1 1 0 0 0,0-1 0 0 0,1 0-1 0 0,-1 0 1 0 0,1 0 0 0 0,-1 0 0 0 0,0 0 0 0 0,1 0 0 0 0,-1 0 0 0 0,0 0-1 0 0,0 1 1 0 0,1-1 0 0 0,-1 0 0 0 0,0 0 0 0 0,1 0 0 0 0,-1 1 0 0 0,0-1-1 0 0,0 0 1 0 0,1 0 0 0 0,-1 1 0 0 0,1 10-514 0 0,-4 9 910 0 0,-11 36 0 0 0,5-24-351 0 0,1 7 110 0 0,8-37-366 0 0,0-2-1 0 0,0 0 0 0 0,0 0 4 0 0,0 0 16 0 0,2 1-12 0 0,-2-1-79 0 0,22 4 57 0 0,-13-4-9 0 0,0 0 0 0 0,14-4-1 0 0,46-10 16 0 0,-56 11-53 0 0,18-6-62 0 0,-29 8-41 0 0,-2 1-18 0 0,0 0-122 0 0,0 0-51 0 0,0 0-6 0 0,0 0-149 0 0,0 0-600 0 0,0 0-266 0 0,0 0-821 0 0,0 0-3243 0 0,0 0-1390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1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0 10711 0 0,'0'0'490'0'0,"0"0"-9"0"0,0 0-176 0 0,0 0 411 0 0,0 0 216 0 0,0 0 42 0 0,0 0-25 0 0,0 0-138 0 0,0 0-62 0 0,0 0-12 0 0,1-2-26 0 0,2-4-107 0 0,-2 4-48 0 0,-1 2-11 0 0,0 0-9 0 0,0 0-34 0 0,0 0-20 0 0,0 0-2 0 0,0 0-8 0 0,0 0-35 0 0,0 0-18 0 0,-1 3-3 0 0,1-1-334 0 0,-1 7 91 0 0,0 0-1 0 0,0-1 1 0 0,-1 1 0 0 0,-1 0 0 0 0,-3 9 0 0 0,-17 46 293 0 0,10-26-323 0 0,-20 59 52 0 0,29-75-146 0 0,-1 15 19 0 0,5-26-79 0 0,0-9-63 0 0,0-2-98 0 0,0 0-27 0 0,0 0-1 0 0,0 0-91 0 0,0 0-381 0 0,0 0-168 0 0,0-9-6382 0 0,0 7 159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2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0 9791 0 0,'0'0'447'0'0,"0"0"-11"0"0,0 0-144 0 0,0 0 429 0 0,0 0 219 0 0,0 0 42 0 0,0 0-40 0 0,0 0-200 0 0,2-1-92 0 0,22-11 1290 0 0,-19 9-1434 0 0,0 0 0 0 0,0 1 0 0 0,1-1 0 0 0,-1 1 0 0 0,12-2 0 0 0,9 1 308 0 0,1 1 1 0 0,38 2-1 0 0,19-1-501 0 0,-17-2-262 0 0,31-3 59 0 0,-58 2-51 0 0,5 0 163 0 0,-1-2 0 0 0,0-1 0 0 0,56-18 0 0 0,70-37 618 0 0,-150 55-464 0 0,0 0 0 0 0,-1-2 0 0 0,30-17 0 0 0,-47 25-257 0 0,-2 1-39 0 0,0 0-10 0 0,2-1 5 0 0,4-3-48 0 0,-5 3 2 0 0,-1 1-104 0 0,0 0-103 0 0,0 0-41 0 0,-16 16-1132 0 0,2-1-7318 0 0,5-8 1313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2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223 0 0,'0'0'568'0'0,"0"0"1176"0"0,0 0 516 0 0,0 0 107 0 0,0 0-187 0 0,0 0-876 0 0,0 0-384 0 0,0 0-79 0 0,0 0-46 0 0,0 0-158 0 0,0 0-70 0 0,0 0-14 0 0,0 0-19 0 0,0 0-80 0 0,0 0-35 0 0,0 0-10 0 0,0 0-5 0 0,0 0-17 0 0,2 0-10 0 0,7 2-1 0 0,-7-1-9 0 0,0-1-38 0 0,10 1 467 0 0,0 0 0 0 0,23-2-1 0 0,2 0 210 0 0,-33 2-936 0 0,-1 0 0 0 0,0 1 0 0 0,0-1 0 0 0,0 1 0 0 0,0-1 0 0 0,0 1 0 0 0,-1 0 0 0 0,6 5 0 0 0,-8-7-67 0 0,2 2 71 0 0,4 8 72 0 0,-4-8-124 0 0,-2 0-1 0 0,1 0 0 0 0,0 1 0 0 0,0-1 1 0 0,-1 0-1 0 0,1 0 0 0 0,-1 1 0 0 0,1-1 0 0 0,-1 0 1 0 0,0 0-1 0 0,0 1 0 0 0,0-1 0 0 0,-1 0 1 0 0,1 4-1 0 0,-10 25 252 0 0,10-30-265 0 0,-2 3 28 0 0,0 0-1 0 0,-1 0 1 0 0,0 0-1 0 0,1-1 1 0 0,-1 1-1 0 0,-1 0 1 0 0,1-1 0 0 0,0 0-1 0 0,-1 0 1 0 0,0 0-1 0 0,0 0 1 0 0,-6 3-1 0 0,-9 7 80 0 0,17-12-109 0 0,1 1 1 0 0,-1-1 0 0 0,0 0 0 0 0,0 0-1 0 0,0 0 1 0 0,0-1 0 0 0,0 1-1 0 0,0 0 1 0 0,0-1 0 0 0,0 1 0 0 0,-1-1-1 0 0,1 1 1 0 0,0-1 0 0 0,0 0-1 0 0,0 0 1 0 0,0 0 0 0 0,-1-1 0 0 0,1 1-1 0 0,-2-1 1 0 0,-23 0 0 0 0,25 1-77 0 0,2 0-22 0 0,0 0 19 0 0,0 0-3 0 0,0 0 0 0 0,2 2 21 0 0,5 6 45 0 0,3 1 11 0 0,35 18 0 0 0,-35-23 0 0 0,6 0 0 0 0,-12-4 0 0 0,-3-1 0 0 0,1 1 0 0 0,0-1 0 0 0,-1 1 0 0 0,1-1 0 0 0,0 1 0 0 0,-1 0 0 0 0,1 0 0 0 0,0 0 0 0 0,0 0 0 0 0,2 0 0 0 0,9 0 0 0 0,-3-1-13 0 0,-7 0-54 0 0,-3 1-13 0 0,0 0 0 0 0,0 0-207 0 0,0 0-867 0 0,0 0-382 0 0,0 0-79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4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0 9 17503 0 0,'0'0'399'0'0,"0"0"60"0"0,0 0 21 0 0,0 0-59 0 0,-6-3 606 0 0,4 2-831 0 0,0 0 0 0 0,-1 0 0 0 0,1 1 0 0 0,0-1 0 0 0,0 1 1 0 0,0-1-1 0 0,-1 1 0 0 0,1 0 0 0 0,0 0 0 0 0,-1 0 1 0 0,1 0-1 0 0,0 0 0 0 0,0 1 0 0 0,0-1 0 0 0,-1 1 0 0 0,1-1 1 0 0,0 1-1 0 0,0 0 0 0 0,0 0 0 0 0,0 0 0 0 0,0 0 1 0 0,0 0-1 0 0,0 0 0 0 0,0 1 0 0 0,0-1 0 0 0,-1 2 0 0 0,-7 6 201 0 0,0 0-1 0 0,1 1 1 0 0,-11 14-1 0 0,14-17-124 0 0,-113 163 480 0 0,77-106 108 0 0,-89 154-252 0 0,54-48-608 0 0,74-164 0 0 0,1-1 0 0 0,1 2 0 0 0,-1-1 0 0 0,1 0 0 0 0,0 0 0 0 0,0 0 0 0 0,1 1 0 0 0,0 10 0 0 0,1-14 0 0 0,-1 0 0 0 0,0-1 0 0 0,1 1 0 0 0,0 0 0 0 0,-1 0 0 0 0,1-1 0 0 0,0 1 0 0 0,0 0 0 0 0,1-1 0 0 0,-1 1 0 0 0,0-1 0 0 0,1 0 0 0 0,0 1 0 0 0,-1-1 0 0 0,1 0 0 0 0,0 0 0 0 0,0 0 0 0 0,0 0 0 0 0,0 0 0 0 0,1-1 0 0 0,3 3 0 0 0,-3-3-31 0 0,1 0-1 0 0,-1 0 1 0 0,0 0 0 0 0,0-1 0 0 0,1 1-1 0 0,-1-1 1 0 0,0 0 0 0 0,1 0-1 0 0,5-1 1 0 0,30-7-532 0 0,-32 5-34 0 0,0 0 0 0 0,0-1 0 0 0,0 0 0 0 0,-1 0 0 0 0,1 0 0 0 0,-1-1 0 0 0,0 0 0 0 0,11-11 0 0 0,-4 2-938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3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3967 0 0,'0'0'638'0'0,"0"0"-14"0"0,0 0-268 0 0,0 0 344 0 0,0 0 194 0 0,0 0 40 0 0,2-1-10 0 0,6-4-171 0 0,1 1 1 0 0,0 0-1 0 0,1 1 1 0 0,11-4 0 0 0,5-1 296 0 0,-9 3-549 0 0,1 1 1 0 0,27-2-1 0 0,-40 6-397 0 0,14 0 5 0 0,-11 2-109 0 0,3 2 26 0 0,-9-3-200 0 0,-1 1-60 0 0,2 6-13 0 0,-2-7-180 0 0,-1-1-750 0 0,0 0-331 0 0,-1 2-1181 0 0,-6 6-4462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3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247 0 0,'0'0'604'0'0,"0"0"-13"0"0,0 0-263 0 0,0 0 288 0 0,2 1 168 0 0,1 3-387 0 0,1-1 1 0 0,-1 1-1 0 0,1-1 0 0 0,0 0 1 0 0,0-1-1 0 0,0 1 0 0 0,0-1 1 0 0,0 0-1 0 0,5 2 0 0 0,53 13 2316 0 0,-60-16-2557 0 0,10 2 96 0 0,-9-2-241 0 0,1-1 11 0 0,12-4-144 0 0,-4-1-803 0 0,1-1-358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4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6 2303 0 0,'0'0'102'0'0,"1"-2"-1"0"0,-1 2 140 0 0,0 0-1 0 0,0 0 1 0 0,0 0-1 0 0,0 0 1 0 0,0 0-1 0 0,0 0 1 0 0,0 0-1 0 0,0 0 1 0 0,1 0-1 0 0,-1-1 1 0 0,0 1 0 0 0,0 0-1 0 0,0 0 1 0 0,0 0-1 0 0,0 0 1 0 0,0 0-1 0 0,0 0 1 0 0,0 0-1 0 0,0 0 1 0 0,0 0-1 0 0,0-1 1 0 0,0 1-1 0 0,0 0 1 0 0,0 0 0 0 0,0 0-1 0 0,0 0 1 0 0,0 0-1 0 0,-1 0 1 0 0,1 0-1 0 0,0 0 1 0 0,0 0-1 0 0,0 0 1 0 0,0-1-1 0 0,0 1 1 0 0,0 0-1 0 0,0 0 1 0 0,0 0-1 0 0,0 0 1 0 0,0 0 0 0 0,0 0-1 0 0,0 0 1 0 0,0 0-1 0 0,0 0 1 0 0,-1 0-1 0 0,1 0 1 0 0,0 0-1 0 0,0 0 1 0 0,0 0-1 0 0,0 0 1 0 0,0 0-1 0 0,0 0 1 0 0,0 0 0 0 0,0 0-1 0 0,0 0 1 0 0,-1 0-1 0 0,1 0 1 0 0,0 0-1 0 0,0 0 1 0 0,0 0-1 0 0,0 0 1 0 0,0 0-1 0 0,0 0 1 0 0,0 0-1 0 0,0 0 1 0 0,-13 4 6021 0 0,-23 17-7735 0 0,13-8 2622 0 0,2-3-425 0 0,-36 11 0 0 0,76-33-527 0 0,-6 3-122 0 0,4 0 37 0 0,0 1 0 0 0,1 1 0 0 0,20-7 0 0 0,-17 9 6 0 0,-14 5-12 0 0,0-1-48 0 0,-7 1-56 0 0,1 0 1 0 0,-1-1-1 0 0,0 1 0 0 0,1 0 1 0 0,-1 0-1 0 0,1 0 0 0 0,-1 0 1 0 0,1 0-1 0 0,-1 0 1 0 0,0 0-1 0 0,1 0 0 0 0,-1 0 1 0 0,1 0-1 0 0,-1 0 0 0 0,1 0 1 0 0,-1 0-1 0 0,0 0 0 0 0,1 0 1 0 0,-1 1-1 0 0,1-1 0 0 0,-1 0 1 0 0,0 0-1 0 0,1 0 0 0 0,-1 1 1 0 0,1-1-1 0 0,-1 0 1 0 0,0 0-1 0 0,1 1 0 0 0,10 8 101 0 0,-10-8-89 0 0,0 0 0 0 0,0 0 0 0 0,0 1-1 0 0,0-1 1 0 0,0 0 0 0 0,0 1-1 0 0,0-1 1 0 0,-1 1 0 0 0,1-1 0 0 0,0 1-1 0 0,-1-1 1 0 0,1 1 0 0 0,-1-1 0 0 0,0 1-1 0 0,1-1 1 0 0,-1 1 0 0 0,0 2-1 0 0,-1 24 164 0 0,1-27-174 0 0,-1 6 25 0 0,0 1 0 0 0,0-1 0 0 0,-1 0 0 0 0,0 1 0 0 0,0-1 0 0 0,-1 0 0 0 0,0 0 0 0 0,0-1 0 0 0,0 1 0 0 0,-1-1 0 0 0,0 1 0 0 0,-7 6 0 0 0,4-5 8 0 0,-2 0 0 0 0,1-1 0 0 0,-1 0 0 0 0,0-1 0 0 0,0 0 0 0 0,-1 0 0 0 0,1-1 0 0 0,-21 7 0 0 0,17-8-36 0 0,4-3-13 0 0,7-1-58 0 0,2 0-22 0 0,0 0 19 0 0,1-2-3 0 0,0 0 44 0 0,0 1 17 0 0,0-1 0 0 0,-1 1 0 0 0,1-1 0 0 0,0 1-1 0 0,0-1 1 0 0,0 1 0 0 0,0 0 0 0 0,0-1 0 0 0,0 1 0 0 0,0 0 0 0 0,2-2-1 0 0,5-1-8 0 0,-1 0 1 0 0,1 2-7 0 0,5-1 26 0 0,0 2 5 0 0,6 2 2 0 0,-16 0-3 0 0,0 1-11 0 0,1-1-30 0 0,-2 1 41 0 0,0-1 1 0 0,1 0-1 0 0,-1 0 1 0 0,0 1-1 0 0,0-1 1 0 0,0 1-1 0 0,0 0 1 0 0,0-1-1 0 0,0 1 1 0 0,-1 0-1 0 0,1 0 0 0 0,-1 0 1 0 0,1 1-1 0 0,-1-1 1 0 0,0 0-1 0 0,0 0 1 0 0,0 1-1 0 0,0-1 1 0 0,0 1-1 0 0,1 3 1 0 0,-1-1 0 0 0,0-3 0 0 0,0 1 0 0 0,0 0 0 0 0,-1 0 0 0 0,1 0 0 0 0,-1-1 0 0 0,0 1 0 0 0,1 0 0 0 0,-1 0 0 0 0,-1 0 0 0 0,1 0 0 0 0,0 0 0 0 0,-2 5 0 0 0,0 2 11 0 0,1-3 3 0 0,0-1 1 0 0,-1 1-1 0 0,0-1 1 0 0,0 0-1 0 0,-1 0 1 0 0,1 0-1 0 0,-1 0 1 0 0,0 0-1 0 0,-1-1 0 0 0,0 1 1 0 0,1-1-1 0 0,-2 0 1 0 0,1 0-1 0 0,-1 0 1 0 0,-7 6-1 0 0,-7 3 65 0 0,-1 0 0 0 0,-39 21 0 0 0,52-32-78 0 0,-77 35-90 0 0,80-37-59 0 0,0 0 0 0 0,0 0 0 0 0,0 0 0 0 0,0 0 1 0 0,0-1-1 0 0,0 0 0 0 0,-5 0 0 0 0,8-1-22 0 0,0 0 0 0 0,-1 0 0 0 0,1-1 0 0 0,0 1 0 0 0,0 0 0 0 0,0-1-1 0 0,0 1 1 0 0,0-1 0 0 0,1 1 0 0 0,-1-1 0 0 0,0 0 0 0 0,1 1 0 0 0,-1-4 0 0 0,1 3-38 0 0,0 0 1 0 0,0-1-1 0 0,0 1 0 0 0,0 0 1 0 0,1 0-1 0 0,-1-1 0 0 0,1 1 1 0 0,-1 0-1 0 0,1 0 0 0 0,0-1 1 0 0,0 1-1 0 0,0 0 0 0 0,0 0 1 0 0,1 0-1 0 0,-1 0 0 0 0,0 1 1 0 0,1-1-1 0 0,2-2 1 0 0,8-10-1491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4607 0 0,'0'0'354'0'0,"0"0"242"0"0,1-1 1881 0 0,18-19 12403 0 0,-10 9-13263 0 0,-8 9-1029 0 0,9-9 588 0 0,-7 5-4091 0 0,-3 6 1134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6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54 3223 0 0,'0'0'610'0'0,"0"0"1350"0"0,0 0 596 0 0,0 0 120 0 0,0-2-202 0 0,19-26 3124 0 0,-18 26-4826 0 0,1 0-384 0 0,-1 0 0 0 0,1 0 0 0 0,0 0 0 0 0,0 0 1 0 0,0 0-1 0 0,0 0 0 0 0,4-1 0 0 0,-2-1 3914 0 0,-19 41-4054 0 0,-1-2-117 0 0,14-26-131 0 0,9-1 0 0 0,3-2 0 0 0,2-2 0 0 0,-1-3 0 0 0,1 0 0 0 0,0 1 0 0 0,1 1 0 0 0,0 0 0 0 0,0 0 0 0 0,-1 2 0 0 0,4 0 0 0 0,-16-5 0 0 0,1 0 0 0 0,0 1 0 0 0,0-1 0 0 0,0 0 0 0 0,-1 1 0 0 0,1-1 0 0 0,0 0 0 0 0,0 1 0 0 0,0-1 0 0 0,-1 1 0 0 0,1-1 0 0 0,0 1 0 0 0,-1-1 0 0 0,1 1 0 0 0,-1 0 0 0 0,2 0 0 0 0,10 13 0 0 0,-9-10 12 0 0,0-1 0 0 0,0 1 0 0 0,0 0-1 0 0,-1 0 1 0 0,0 0 0 0 0,0 0 0 0 0,0 1 0 0 0,-1-1 0 0 0,1 0-1 0 0,-1 1 1 0 0,0 0 0 0 0,0-1 0 0 0,0 1 0 0 0,-1-1 0 0 0,0 9-1 0 0,0 2 41 0 0,-2 0-1 0 0,1 1 0 0 0,-7 21 1 0 0,7-33-29 0 0,-1 0-1 0 0,1 1 1 0 0,-1-1 0 0 0,0 0 0 0 0,-1 0 0 0 0,1 0 0 0 0,-1 0 0 0 0,0-1-1 0 0,1 1 1 0 0,-2-1 0 0 0,1 0 0 0 0,0 1 0 0 0,-1-2 0 0 0,1 1 0 0 0,-1 0-1 0 0,-5 2 1 0 0,2-1 12 0 0,0 0 0 0 0,0-1 0 0 0,-1 0 0 0 0,1 0 1 0 0,-1-1-1 0 0,0 0 0 0 0,0 0 0 0 0,-11 1 0 0 0,14-3-23 0 0,1 0 1 0 0,0 0 0 0 0,-1-1-1 0 0,1 0 1 0 0,-1 1-1 0 0,1-2 1 0 0,0 1-1 0 0,-5-2 1 0 0,8 3-10 0 0,0 0 0 0 0,0-1-1 0 0,1 1 1 0 0,-1 0 0 0 0,0 0 0 0 0,0-1-1 0 0,0 1 1 0 0,0-1 0 0 0,1 1 0 0 0,-1-1-1 0 0,0 1 1 0 0,0-1 0 0 0,1 1 0 0 0,-1-1-1 0 0,1 1 1 0 0,-1-1 0 0 0,0 0 0 0 0,0-1-1 0 0,-1-1 11 0 0,-3 0-2 0 0,3 2-11 0 0,1-1 0 0 0,-1 1 0 0 0,1 0 0 0 0,-1-1 0 0 0,1 1 0 0 0,0-1 0 0 0,-1 0 0 0 0,1 1 0 0 0,0-1 0 0 0,0 0 0 0 0,-1-3 0 0 0,-6-13 64 0 0,3 12-75 0 0,3 4-42 0 0,-5 4-12 0 0,0 2-7 0 0,4-2-476 0 0,-7 7 934 0 0,6-5-8245 0 0,4-4 121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16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5031 0 0,'0'0'687'0'0,"0"0"-16"0"0,0 0-325 0 0,0 0 230 0 0,0 0 148 0 0,0 0 32 0 0,0 0 18 0 0,3 0 56 0 0,11-1 255 0 0,0-1 1 0 0,17-3-1 0 0,19-3 419 0 0,-1 4-156 0 0,58 4 0 0 0,-103 1-1313 0 0,15-3 103 0 0,-6 1 10 0 0,-11 0-62 0 0,-2 1-16 0 0,0 0-52 0 0,0 0-226 0 0,0-1-111 0 0,0-1-166 0 0,-1-3 441 0 0,-2 1-7377 0 0,-4-4-1121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2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8 11975 0 0,'0'0'267'0'0,"0"0"42"0"0,0 0 17 0 0,0 0-28 0 0,0 0-58 0 0,0 0 491 0 0,0 0 238 0 0,0 0 45 0 0,0 0-61 0 0,0 0-288 0 0,8-13 907 0 0,105-138 2700 0 0,-92 122-3373 0 0,25-47-1 0 0,-31 51-719 0 0,-11 19-179 0 0,-3 3 0 0 0,1 0 0 0 0,0 0 0 0 0,-1 0 0 0 0,0 0 0 0 0,0 0 0 0 0,0 0 0 0 0,0 0 0 0 0,0 0 0 0 0,0-1 0 0 0,-1 1 0 0 0,0-5 0 0 0,1 7 18 0 0,-1 0-1 0 0,0 1 1 0 0,0-1 0 0 0,0 0-1 0 0,0 0 1 0 0,0 0 0 0 0,0 0-1 0 0,0 0 1 0 0,0 1 0 0 0,0-1 0 0 0,0 0-1 0 0,0 0 1 0 0,0 0 0 0 0,-1 1-1 0 0,1-1 1 0 0,0 0 0 0 0,-1 0-1 0 0,1 0 1 0 0,0 1 0 0 0,-1-1-1 0 0,1 0 1 0 0,-1 1 0 0 0,1-1-1 0 0,-1 0 1 0 0,0 1 0 0 0,1-1-1 0 0,-1 1 1 0 0,1-1 0 0 0,-1 1-1 0 0,0-1 1 0 0,0 1 0 0 0,1-1-1 0 0,-1 1 1 0 0,0 0 0 0 0,0-1-1 0 0,1 1 1 0 0,-1 0 0 0 0,0 0-1 0 0,0 0 1 0 0,0 0 0 0 0,0-1-1 0 0,1 1 1 0 0,-1 0 0 0 0,-2 1-1 0 0,-3-1 171 0 0,0 2 0 0 0,-1-1 1 0 0,1 1-1 0 0,0-1 0 0 0,-6 4 0 0 0,0-1-64 0 0,3-1-124 0 0,0 0 0 0 0,0 1 0 0 0,0 0 0 0 0,1 0 0 0 0,0 1 0 0 0,-1 0 0 0 0,2 0 0 0 0,-1 1 0 0 0,1 0 0 0 0,-1 1 0 0 0,-6 8 0 0 0,11-12 0 0 0,1-1 0 0 0,1 0 0 0 0,-1 0 0 0 0,1 0 0 0 0,-1 0 0 0 0,1 0 0 0 0,0 1 0 0 0,0-1 0 0 0,0 0 0 0 0,-1 3 0 0 0,1 5 0 0 0,1-10 0 0 0,0 1 0 0 0,-1 0 0 0 0,1 0 0 0 0,0-1 0 0 0,0 1 0 0 0,0 0 0 0 0,0 0 0 0 0,1 0 0 0 0,-1-1 0 0 0,0 1 0 0 0,0 0 0 0 0,0-1 0 0 0,1 1 0 0 0,-1 0 0 0 0,0 0 0 0 0,1-1 0 0 0,-1 1 0 0 0,0 0 0 0 0,1-1 0 0 0,-1 1 0 0 0,1-1 0 0 0,0 2 0 0 0,1-1 0 0 0,7 11 0 0 0,-5-11 0 0 0,-1 0 0 0 0,4 3 0 0 0,1-1 0 0 0,12 5 0 0 0,-10-4 0 0 0,-1-1 0 0 0,0 2 0 0 0,0-1 0 0 0,0 1 0 0 0,9 7 0 0 0,-16-10 0 0 0,1 0 0 0 0,-1 1 0 0 0,0-1 0 0 0,0 1 0 0 0,0 0 0 0 0,0-1 0 0 0,0 1 0 0 0,0 0 0 0 0,1 4 0 0 0,-2-1 0 0 0,0 0 0 0 0,-1 0 0 0 0,0 0 0 0 0,0 1 0 0 0,0-1 0 0 0,0 0 0 0 0,-1 0 0 0 0,0 0 0 0 0,-1 0 0 0 0,1 0 0 0 0,-1 0 0 0 0,0 0 0 0 0,-6 11 0 0 0,-4 4 0 0 0,0-1 0 0 0,-22 26 0 0 0,-2 5 0 0 0,31-43 0 0 0,1 1 0 0 0,-5 13 0 0 0,1-3 0 0 0,6-15 0 0 0,1 0 0 0 0,0 0 0 0 0,0 0 0 0 0,0-1 0 0 0,0 1 0 0 0,1 0 0 0 0,0 0 0 0 0,0 0 0 0 0,0 0 0 0 0,0 0 0 0 0,0 0 0 0 0,1 0 0 0 0,0 0 0 0 0,-1 0 0 0 0,1 0 0 0 0,1-1 0 0 0,-1 1 0 0 0,3 4 0 0 0,-4-6 0 0 0,1-1 0 0 0,0 1 0 0 0,0-1 0 0 0,0 1 0 0 0,0-1 0 0 0,0 1 0 0 0,0-1 0 0 0,0 1 0 0 0,0-1 0 0 0,0 0 0 0 0,1 0 0 0 0,-1 0 0 0 0,1 0 0 0 0,-1 0 0 0 0,0 0 0 0 0,3 1 0 0 0,0 0 0 0 0,0 0 0 0 0,0 0 0 0 0,-1 0 0 0 0,1-1 0 0 0,0 0 0 0 0,0 0 0 0 0,0 0 0 0 0,0 0 0 0 0,0-1 0 0 0,0 1 0 0 0,4-1 0 0 0,2 0 0 0 0,-1-1 0 0 0,0 0 0 0 0,12-2 0 0 0,-11-1 0 0 0,0 0 0 0 0,0-1 0 0 0,0 0 0 0 0,-1 0 0 0 0,1-1 0 0 0,-1 0 0 0 0,16-14 0 0 0,-7 5 0 0 0,8-6 0 0 0,-2 0 0 0 0,-1-2 0 0 0,-1-1 0 0 0,0 0 0 0 0,-2-2 0 0 0,32-53 0 0 0,-27 39 0 0 0,-11 18 0 0 0,14-28 0 0 0,-20 35 0 0 0,-5 8 0 0 0,0 1 0 0 0,0 0 0 0 0,-1-1 0 0 0,1 0 0 0 0,1-10 0 0 0,-4 16 0 0 0,0 1 0 0 0,0 0 0 0 0,0 0 0 0 0,1 0 0 0 0,-1 0 0 0 0,0-1 0 0 0,0 1 0 0 0,0 0 0 0 0,0 0 0 0 0,0 0 0 0 0,0-1 0 0 0,0 1 0 0 0,0 0 0 0 0,0 0 0 0 0,0 0 0 0 0,0-1 0 0 0,0 1 0 0 0,0 0 0 0 0,0 0 0 0 0,0 0 0 0 0,0 0 0 0 0,0-1 0 0 0,0 1 0 0 0,0 0 0 0 0,-1 0 0 0 0,1 0 0 0 0,0-1 0 0 0,0 1 0 0 0,0 0 0 0 0,0 0 0 0 0,0 0 0 0 0,0 0 0 0 0,0 0 0 0 0,-1-1 0 0 0,1 1 0 0 0,0 0 0 0 0,0 0 0 0 0,0 0 0 0 0,0 0 0 0 0,-1 0 0 0 0,1 0 0 0 0,0 0 0 0 0,0 0 0 0 0,0 0 0 0 0,-1 0 0 0 0,1-1 0 0 0,0 1 0 0 0,0 0 0 0 0,0 0 0 0 0,0 0 0 0 0,-1 0 0 0 0,1 0 0 0 0,0 0 0 0 0,0 0 0 0 0,0 1 0 0 0,-1-1 0 0 0,1 0 0 0 0,0 0 0 0 0,0 0 0 0 0,0 0 0 0 0,-1 0 0 0 0,1 0 0 0 0,0 0 0 0 0,0 0 0 0 0,0 0 0 0 0,0 0 0 0 0,-1 1 0 0 0,-9 7 0 0 0,9-8 0 0 0,-4 6 0 0 0,-1 0 0 0 0,1 1 0 0 0,0 0 0 0 0,1-1 0 0 0,-1 1 0 0 0,1 1 0 0 0,1-1 0 0 0,-1 1 0 0 0,-2 8 0 0 0,-7 16 0 0 0,0-5 0 0 0,1 1 0 0 0,2 0 0 0 0,1 0 0 0 0,1 1 0 0 0,-5 39 0 0 0,2 42 0 0 0,11-100 0 0 0,1-1 0 0 0,-1-9 0 0 0,0 1 0 0 0,0-1 0 0 0,0 0 0 0 0,0 1 0 0 0,1-1 0 0 0,-1 0 0 0 0,0 0 0 0 0,0 1 0 0 0,0-1 0 0 0,0 0 0 0 0,0 0 0 0 0,0 1 0 0 0,1-1 0 0 0,-1 0 0 0 0,0 0 0 0 0,0 1 0 0 0,0-1 0 0 0,1 0 0 0 0,-1 0 0 0 0,0 0 0 0 0,0 0 0 0 0,1 1 0 0 0,-1-1 0 0 0,0 0 0 0 0,0 0 0 0 0,1 0 0 0 0,-1 0 0 0 0,0 0 0 0 0,0 0 0 0 0,1 0 0 0 0,-1 0 0 0 0,0 0 0 0 0,1 0 0 0 0,-1 0 0 0 0,0 0 0 0 0,0 0 0 0 0,1 0 0 0 0,-1 0 0 0 0,0 0 0 0 0,1 0 0 0 0,-1 0 0 0 0,0 0 0 0 0,0 0 0 0 0,1 0 0 0 0,-1 0 0 0 0,0 0 0 0 0,0-1 0 0 0,1 1 0 0 0,-1 0 0 0 0,0 0 0 0 0,0 0 0 0 0,0 0 0 0 0,1-1 0 0 0,-1 1 0 0 0,0 0 0 0 0,0-1 0 0 0,9-4 0 0 0,-1-2 0 0 0,0 1 0 0 0,-1-1 0 0 0,0 0 0 0 0,0 0 0 0 0,10-14 0 0 0,-8 9 0 0 0,19-17 0 0 0,8-7 0 0 0,-25 24 0 0 0,1 1 0 0 0,0 0 0 0 0,0 0 0 0 0,2 1 0 0 0,20-12 0 0 0,-25 17 0 0 0,0 4 0 0 0,-1 4 0 0 0,-2 3 0 0 0,-3 2 0 0 0,-4-5 0 0 0,1 0 0 0 0,-1 0 0 0 0,1-1 0 0 0,-1 1 0 0 0,0 0 0 0 0,0-1 0 0 0,-1 1 0 0 0,1-1 0 0 0,0 1 0 0 0,-1-1 0 0 0,0 1 0 0 0,1-1 0 0 0,-4 3 0 0 0,-28 27 0 0 0,32-32 0 0 0,-15 13 0 0 0,10-9 0 0 0,0 0 0 0 0,1 0 0 0 0,0 1 0 0 0,0 0 0 0 0,-8 10 0 0 0,8-9 0 0 0,-1-3 0 0 0,1 2 0 0 0,4-4 0 0 0,1 1 0 0 0,-1-1 0 0 0,1 0 0 0 0,0 0 0 0 0,0 0 0 0 0,0 0 0 0 0,0 0 0 0 0,0 0 0 0 0,0 1 0 0 0,0-1 0 0 0,0 0 0 0 0,0 0 0 0 0,0 0 0 0 0,0 0 0 0 0,1 0 0 0 0,-1 0 0 0 0,1 1 0 0 0,-1-1 0 0 0,1 0 0 0 0,0 1 0 0 0,19 24 0 0 0,-8-12 0 0 0,-10-10 0 0 0,0-1 0 0 0,1-1 0 0 0,-1 1 0 0 0,1 0 0 0 0,0-1 0 0 0,0 1 0 0 0,0-1 0 0 0,0 0 0 0 0,0 0 0 0 0,1 0 0 0 0,-1 0 0 0 0,1-1 0 0 0,-1 1 0 0 0,1-1 0 0 0,0 0 0 0 0,-1 0 0 0 0,1 0 0 0 0,0-1 0 0 0,0 1 0 0 0,0-1 0 0 0,-1 0 0 0 0,1 0 0 0 0,0 0 0 0 0,0-1 0 0 0,0 1 0 0 0,-1-1 0 0 0,6-1 0 0 0,-2 0 0 0 0,1-1 0 0 0,-1 0 0 0 0,1 0 0 0 0,-1 0 0 0 0,0-1 0 0 0,0 0 0 0 0,-1-1 0 0 0,1 0 0 0 0,-1 0 0 0 0,11-10 0 0 0,25-28 0 0 0,56-72 0 0 0,-82 98 0 0 0,-16 16 1 0 0,0 1 1 0 0,0 0-1 0 0,0 0 1 0 0,1-1-1 0 0,-1 1 0 0 0,0 0 1 0 0,1 0-1 0 0,-1 0 1 0 0,0-1-1 0 0,0 1 0 0 0,1 0 1 0 0,-1 0-1 0 0,0 0 0 0 0,1 0 1 0 0,-1 0-1 0 0,0 0 1 0 0,1-1-1 0 0,-1 1 0 0 0,0 0 1 0 0,1 0-1 0 0,-1 0 1 0 0,0 0-1 0 0,1 0 0 0 0,-1 0 1 0 0,0 0-1 0 0,1 0 0 0 0,-1 1 1 0 0,0-1-1 0 0,1 0 1 0 0,-1 0-1 0 0,0 0 0 0 0,1 0 1 0 0,-1 0-1 0 0,0 1 1 0 0,0-1-1 0 0,1 0 0 0 0,-1 0 1 0 0,0 0-1 0 0,0 1 0 0 0,1-1 1 0 0,-1 0-1 0 0,0 0 1 0 0,0 1-1 0 0,1-1 0 0 0,-1 0 1 0 0,0 0-1 0 0,0 1 1 0 0,0-1-1 0 0,0 0 0 0 0,0 1 1 0 0,1 0-1 0 0,2 5 223 0 0,0 0 0 0 0,0 0 1 0 0,0 0-1 0 0,-1 1 0 0 0,0-1 0 0 0,2 9 0 0 0,2 7 183 0 0,3 6-631 0 0,-3-6-218 0 0,2-1 0 0 0,0-1 0 0 0,11 21 0 0 0,-17-36 673 0 0,0-1-1 0 0,0 1 1 0 0,0-1 0 0 0,-1 1-1 0 0,2 9 1 0 0,-3-12 144 0 0,0-2-577 0 0,0 0-248 0 0,0 0-50 0 0,0 0 126 0 0,0 0 576 0 0,0 0 248 0 0,-6 1-596 0 0,1 0 0 0 0,-1-1-1 0 0,1 1 1 0 0,-1-1 0 0 0,0 0 0 0 0,1 0-1 0 0,-9-2 1 0 0,11 2 15 0 0,2 0 2 0 0,0 0 0 0 0,0 0 0 0 0,0-1 0 0 0,0 1 0 0 0,0 0 0 0 0,1 0-1 0 0,-1-1 1 0 0,0 1 0 0 0,0 0 0 0 0,0-1 0 0 0,0 1 0 0 0,0-1 0 0 0,1 1 0 0 0,-1-1 0 0 0,0 1 0 0 0,1-1 0 0 0,-1 0 0 0 0,0 1-1 0 0,1-1 1 0 0,-1 0 0 0 0,0 0 0 0 0,1 0 0 0 0,0 1 0 0 0,-1-1 0 0 0,1 0 0 0 0,-1 0 0 0 0,1-1 0 0 0,-1-1-332 0 0,0 0 1 0 0,1 0 0 0 0,0-1-1 0 0,0 1 1 0 0,0 0 0 0 0,0 0-1 0 0,1-3 1 0 0,3-17-1587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3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1 19351 0 0,'0'1'439'0'0,"-27"54"1242"0"0,-9 53-241 0 0,14-40-432 0 0,-14 78-1 0 0,10-34-366 0 0,11-42-98 0 0,10-45-167 0 0,0 0 0 0 0,-2-1 1 0 0,-14 36-1 0 0,10-28-376 0 0,11-32 0 0 0,0-1 0 0 0,0 1 0 0 0,0 0 0 0 0,0 0 0 0 0,0 0 0 0 0,-1 0 0 0 0,1 0 0 0 0,0 0 0 0 0,0-1 0 0 0,0 1 0 0 0,0 0 0 0 0,0 0 0 0 0,0 0 0 0 0,0 0 0 0 0,0 0 0 0 0,-1 0 0 0 0,1 0 0 0 0,0 0 0 0 0,0 0 0 0 0,0 0 0 0 0,0 0 0 0 0,0-1 0 0 0,0 1 0 0 0,-1 0 0 0 0,1 0 0 0 0,0 0 0 0 0,0 0 0 0 0,0 0 0 0 0,0 0 0 0 0,0 0 0 0 0,-1 0 0 0 0,1 0 0 0 0,0 0 0 0 0,0 0 0 0 0,0 0 0 0 0,0 1 0 0 0,0-1 0 0 0,-1 0 0 0 0,1 0 0 0 0,0 0 0 0 0,0 0 0 0 0,0 0 0 0 0,0 0 0 0 0,0 0 0 0 0,0 0 0 0 0,-1 0 0 0 0,1 0 0 0 0,0 0 0 0 0,0 1 0 0 0,0-1 0 0 0,0 0 0 0 0,0 0 0 0 0,0 0 0 0 0,0 0 0 0 0,0 0 0 0 0,0 0 0 0 0,0 1 0 0 0,0-1 0 0 0,0 0 0 0 0,0 0 0 0 0,0 0 0 0 0,-1 0 0 0 0,1 0 0 0 0,0 1 0 0 0,0-1 0 0 0,0 0 0 0 0,0 0 0 0 0,1 0 0 0 0,-1 1 0 0 0,-5-11 0 0 0,5 10 0 0 0,-4-9 0 0 0,2 1 0 0 0,-1 0 0 0 0,1-1 0 0 0,1 0 0 0 0,0 0 0 0 0,0 1 0 0 0,0-1 0 0 0,1 0 0 0 0,1 0 0 0 0,-1 0 0 0 0,4-11 0 0 0,2-11 0 0 0,18-54 0 0 0,-3 31 0 0 0,2 0 0 0 0,45-77 0 0 0,-62 121 0 0 0,0 0 0 0 0,1 0 0 0 0,0 0 0 0 0,1 1 0 0 0,0 0 0 0 0,1 0 0 0 0,0 1 0 0 0,0 0 0 0 0,0 1 0 0 0,1 0 0 0 0,0 0 0 0 0,1 1 0 0 0,11-5 0 0 0,-13 7 0 0 0,-6 3 0 0 0,1-1 0 0 0,-1 1 0 0 0,1-1 0 0 0,-1 1 0 0 0,1 0 0 0 0,0 1 0 0 0,-1-1 0 0 0,1 0 0 0 0,0 1 0 0 0,0 0 0 0 0,-1 0 0 0 0,6 1 0 0 0,-4 0 0 0 0,-1 0 0 0 0,0 0 0 0 0,0 0 0 0 0,0 1 0 0 0,0-1 0 0 0,0 1 0 0 0,-1 0 0 0 0,1 0 0 0 0,0 1 0 0 0,-1-1 0 0 0,1 1 0 0 0,-1-1 0 0 0,0 1 0 0 0,0 0 0 0 0,0 1 0 0 0,-1-1 0 0 0,1 0 0 0 0,-1 1 0 0 0,1-1 0 0 0,-1 1 0 0 0,0 0 0 0 0,0 0 0 0 0,-1 0 0 0 0,2 5 0 0 0,-2-6 0 0 0,0 1 0 0 0,0 0 0 0 0,0 0 0 0 0,-1 0 0 0 0,0 0 0 0 0,1 0 0 0 0,-1-1 0 0 0,-1 1 0 0 0,1 0 0 0 0,-1 0 0 0 0,1 0 0 0 0,-1 0 0 0 0,0 0 0 0 0,0-1 0 0 0,-1 1 0 0 0,1 0 0 0 0,-1-1 0 0 0,0 1 0 0 0,0-1 0 0 0,0 0 0 0 0,0 0 0 0 0,-1 0 0 0 0,1 0 0 0 0,-1 0 0 0 0,1 0 0 0 0,-6 3 0 0 0,0 0-52 0 0,-1 0 0 0 0,1-1 1 0 0,-1 0-1 0 0,-1-1 0 0 0,1 0 0 0 0,0 0 0 0 0,-1-1 0 0 0,0-1 1 0 0,0 1-1 0 0,0-1 0 0 0,0-1 0 0 0,0 0 0 0 0,0 0 0 0 0,0-1 1 0 0,-18-2-1 0 0,5-5-1849 0 0,10-2-5105 0 0,7 1-706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407 17503 0 0,'0'0'399'0'0,"0"0"60"0"0,0 0 21 0 0,0 0-59 0 0,1-1-276 0 0,15-18 737 0 0,-15 18 88 0 0,-1 1 43 0 0,2-6 337 0 0,-3 4 2626 0 0,-2 3-3975 0 0,0 0 1 0 0,0 0 0 0 0,0 1-1 0 0,0-1 1 0 0,0 1-1 0 0,0 0 1 0 0,1-1 0 0 0,-1 1-1 0 0,1 0 1 0 0,-1 0-1 0 0,1 1 1 0 0,-5 4 0 0 0,-2 5-3 0 0,-13 21 0 0 0,7-10-1 0 0,9-15 2 0 0,1 0 0 0 0,-1 1 0 0 0,2 0 0 0 0,-1 0 0 0 0,1 0 0 0 0,1 1 0 0 0,0-1 0 0 0,0 1 0 0 0,1 0 0 0 0,0 0 0 0 0,1 0 0 0 0,0 0 0 0 0,0 0 0 0 0,2 12 0 0 0,1-11 0 0 0,6 0 0 0 0,-4-10 0 0 0,-3-2 0 0 0,3 2 6 0 0,1 0 0 0 0,-1-1 0 0 0,0 0 0 0 0,0 0-1 0 0,1 0 1 0 0,-1 0 0 0 0,0-1 0 0 0,0 0 0 0 0,0 1 0 0 0,0-2 0 0 0,0 1-1 0 0,0 0 1 0 0,0-1 0 0 0,0 0 0 0 0,4-2 0 0 0,8-5 94 0 0,-1-1-1 0 0,16-14 1 0 0,-25 19-50 0 0,2-2 96 0 0,-1 0 0 0 0,1-1 0 0 0,-2 0-1 0 0,1 0 1 0 0,-1 0 0 0 0,0-1 0 0 0,-1 0 0 0 0,0 0 0 0 0,0 0 0 0 0,5-19 0 0 0,-8 21-146 0 0,-1 0 0 0 0,0-1 0 0 0,0 1 0 0 0,-1 0 0 0 0,0-1 0 0 0,0 1 0 0 0,-1 0 0 0 0,1 0 0 0 0,-2-1 0 0 0,1 1 0 0 0,-1 0 0 0 0,0 0 0 0 0,-1 0 0 0 0,1 0 0 0 0,-7-10 0 0 0,8 15 0 0 0,0 1 0 0 0,0-1 0 0 0,0 1 0 0 0,-1 0 0 0 0,1-1 0 0 0,0 1 0 0 0,-1 0 0 0 0,1 0 0 0 0,0 0 0 0 0,-1 0 0 0 0,0 0 0 0 0,1 0 0 0 0,-1 0 0 0 0,1 0 0 0 0,-1 1 0 0 0,0-1 0 0 0,0 1 0 0 0,1-1 0 0 0,-1 1 0 0 0,0 0 0 0 0,0 0 0 0 0,0-1 0 0 0,1 1 0 0 0,-1 0 0 0 0,0 1 0 0 0,0-1 0 0 0,0 0 0 0 0,1 1 0 0 0,-1-1 0 0 0,0 0 0 0 0,0 1 0 0 0,1 0 0 0 0,-1 0 0 0 0,-2 1 0 0 0,-3 4 0 0 0,3 2 0 0 0,3 1 0 0 0,5-1 0 0 0,-4-8 0 0 0,0 1 0 0 0,0 0 0 0 0,1-1 0 0 0,-1 1 0 0 0,0-1 0 0 0,1 1 0 0 0,-1-1 0 0 0,1 1 0 0 0,-1-1 0 0 0,1 1 0 0 0,-1-1 0 0 0,1 1 0 0 0,-1-1 0 0 0,1 0 0 0 0,-1 1 0 0 0,1-1 0 0 0,0 0 0 0 0,-1 1 0 0 0,1-1 0 0 0,-1 0 0 0 0,1 0 0 0 0,0 0 0 0 0,-1 0 0 0 0,1 1 0 0 0,0-1 0 0 0,1 0 0 0 0,0 0 0 0 0,12 3 0 0 0,1-1 0 0 0,0 0 0 0 0,0-1 0 0 0,29-2 0 0 0,-26 0 0 0 0,1 2 0 0 0,30 3 0 0 0,-25-1 0 0 0,-15-2 0 0 0,0 1 0 0 0,1 0 0 0 0,-1 0 0 0 0,14 6 0 0 0,-20-7 0 0 0,-1 0 0 0 0,1 0 0 0 0,-1 1 0 0 0,0-1 0 0 0,0 1 0 0 0,0-1 0 0 0,0 1 0 0 0,0 0 0 0 0,0 0 0 0 0,0 0 0 0 0,0 0 0 0 0,-1 0 0 0 0,1 0 0 0 0,-1 1 0 0 0,0-1 0 0 0,0 0 0 0 0,0 1 0 0 0,0-1 0 0 0,0 1 0 0 0,1 5 0 0 0,-1-1 0 0 0,-1 0 0 0 0,0 0 0 0 0,0 0 0 0 0,0 0 0 0 0,-1-1 0 0 0,0 1 0 0 0,0 0 0 0 0,-1 0 0 0 0,0 0 0 0 0,0-1 0 0 0,-1 1 0 0 0,1-1 0 0 0,-2 0 0 0 0,1 1 0 0 0,0-1 0 0 0,-6 5 0 0 0,7-8 0 0 0,0-1 0 0 0,0 0 0 0 0,0 1 0 0 0,0-1 0 0 0,0 0 0 0 0,-5 2 0 0 0,0 0 0 0 0,6-4 0 0 0,1 0 0 0 0,0 0 0 0 0,0 0 0 0 0,-1 1 0 0 0,1-1 0 0 0,0 0 0 0 0,0 0 0 0 0,-1 0 0 0 0,1 0 0 0 0,0 0 0 0 0,0 0 0 0 0,-1 0 0 0 0,1 0 0 0 0,0-1 0 0 0,0 1 0 0 0,0 0 0 0 0,-1 0 0 0 0,1 0 0 0 0,0 0 0 0 0,0 0 0 0 0,-1 0 0 0 0,1 0 0 0 0,0 0 0 0 0,0-1 0 0 0,0 1 0 0 0,-1 0 0 0 0,1 0 0 0 0,0 0 0 0 0,0 0 0 0 0,0-1 0 0 0,0 1 0 0 0,-1 0 0 0 0,1 0 0 0 0,0-1 0 0 0,0 1 0 0 0,0-4 0 0 0,0 2 0 0 0,0 0 0 0 0,0 0 0 0 0,0 0 0 0 0,1 0 0 0 0,-1 0 0 0 0,1 0 0 0 0,-1 0 0 0 0,1 0 0 0 0,0 0 0 0 0,0 0 0 0 0,0 0 0 0 0,0 1 0 0 0,0-1 0 0 0,0 0 0 0 0,0 0 0 0 0,1 1 0 0 0,2-3 0 0 0,4-4 0 0 0,1 0 0 0 0,10-7 0 0 0,-5 4 0 0 0,12-10 0 0 0,1 1 0 0 0,41-23 0 0 0,-55 37 0 0 0,0 0 0 0 0,0 1 0 0 0,27-7 0 0 0,-31 11 0 0 0,-1 5 0 0 0,-2 3 0 0 0,-6-6 0 0 0,1-1 0 0 0,0 1 0 0 0,-1 0 0 0 0,1 0 0 0 0,-1-1 0 0 0,0 1 0 0 0,1 0 0 0 0,-1 0 0 0 0,1 0 0 0 0,-1 0 0 0 0,0-1 0 0 0,0 1 0 0 0,0 0 0 0 0,1 0 0 0 0,-1 0 0 0 0,0 0 0 0 0,0 0 0 0 0,0 1 0 0 0,-1 2 0 0 0,2 2 0 0 0,0 1 0 0 0,0 0 0 0 0,-1-1 0 0 0,0 1 0 0 0,-2 10 0 0 0,-1 33 0 0 0,3-44 0 0 0,-1-4 0 0 0,1 0 0 0 0,0-1 0 0 0,0 1 0 0 0,0 0 0 0 0,0 0 0 0 0,1 0 0 0 0,-1-1 0 0 0,0 1 0 0 0,1 0 0 0 0,-1 0 0 0 0,1-1 0 0 0,1 4 0 0 0,9 23 0 0 0,-11-28 0 0 0,0 1 0 0 0,0-1 0 0 0,0 1 0 0 0,1-1 0 0 0,-1 1 0 0 0,0-1 0 0 0,0 1 0 0 0,1-1 0 0 0,-1 1 0 0 0,0-1 0 0 0,1 0 0 0 0,-1 1 0 0 0,0-1 0 0 0,1 1 0 0 0,-1-1 0 0 0,1 0 0 0 0,-1 1 0 0 0,1-1 0 0 0,-1 0 0 0 0,0 0 0 0 0,1 1 0 0 0,-1-1 0 0 0,1 0 0 0 0,-1 0 0 0 0,1 0 0 0 0,0 0 0 0 0,-1 0 0 0 0,1 1 0 0 0,-1-1 0 0 0,2 0 0 0 0,-1 0 0 0 0,3 0 0 0 0,-1 0 0 0 0,1 1 0 0 0,0-1 0 0 0,-1 0 0 0 0,1-1 0 0 0,0 1 0 0 0,-1-1 0 0 0,1 1 0 0 0,-1-1 0 0 0,1 0 0 0 0,-1 0 0 0 0,1-1 0 0 0,-1 1 0 0 0,4-3 0 0 0,7-4 0 0 0,24-18 0 0 0,-25 17 0 0 0,-3 0 0 0 0,0 1 0 0 0,-1-2 0 0 0,0 1 0 0 0,-1-1 0 0 0,0 0 0 0 0,8-16 0 0 0,18-21 0 0 0,-31 43 0 0 0,10-16 0 0 0,-13 18 0 0 0,-5 4 0 0 0,-4 6 0 0 0,2 2 0 0 0,0 0 0 0 0,1 0 0 0 0,0 1 0 0 0,0 0 0 0 0,1 0 0 0 0,0 0 0 0 0,1 0 0 0 0,1 1 0 0 0,-4 18 0 0 0,1 0 0 0 0,6-22 0 0 0,3 0 0 0 0,-1-7 0 0 0,0 1 0 0 0,0-1 0 0 0,0 1 0 0 0,0-1 0 0 0,0 0 0 0 0,0 1 0 0 0,0-1 0 0 0,0 0 0 0 0,1-1 0 0 0,-1 1 0 0 0,0 0 0 0 0,1-1 0 0 0,-1 1 0 0 0,1-1 0 0 0,-1 0 0 0 0,0 0 0 0 0,1 0 0 0 0,-1 0 0 0 0,6-1 0 0 0,2-1 0 0 0,0 0 0 0 0,0-1 0 0 0,15-6 0 0 0,2-1 0 0 0,-17 6 0 0 0,-1 0 0 0 0,0 0 0 0 0,0-1 0 0 0,0 0 0 0 0,-1-1 0 0 0,15-11 0 0 0,-12 8 0 0 0,0 0 0 0 0,21-10 0 0 0,-17 11 0 0 0,-9 4 0 0 0,1 1 0 0 0,0 0 0 0 0,0 0 0 0 0,10-3 0 0 0,-15 6 0 0 0,0-1 0 0 0,1 1 0 0 0,-1 0 0 0 0,0-1 0 0 0,0 1 0 0 0,1 1 0 0 0,-1-1 0 0 0,0 0 0 0 0,0 0 0 0 0,1 1 0 0 0,-1-1 0 0 0,0 1 0 0 0,0 0 0 0 0,0 0 0 0 0,0 0 0 0 0,0 0 0 0 0,0 0 0 0 0,0 0 0 0 0,2 2 0 0 0,-2-2 0 0 0,-1 0 0 0 0,0-1 0 0 0,0 1 0 0 0,0 0 0 0 0,0 0 0 0 0,0 0 0 0 0,0 0 0 0 0,0 1 0 0 0,0-1 0 0 0,0 0 0 0 0,0 0 0 0 0,0 0 0 0 0,-1 1 0 0 0,1-1 0 0 0,-1 0 0 0 0,1 1 0 0 0,0 1 0 0 0,0 2 0 0 0,2 1 0 0 0,-1-1 0 0 0,-1 1 0 0 0,1 0 0 0 0,-1 0 0 0 0,0 0 0 0 0,0 0 0 0 0,-1 7 0 0 0,2 12 0 0 0,0-17 0 0 0,4-4 0 0 0,-3-3 0 0 0,-1-1 0 0 0,0 0 0 0 0,0 1 0 0 0,0-1 0 0 0,0 0 0 0 0,0-1 0 0 0,1 1 0 0 0,-1 0 0 0 0,0-1 0 0 0,0 1 0 0 0,0-1 0 0 0,0 1 0 0 0,0-1 0 0 0,0 0 0 0 0,0 0 0 0 0,0 0 0 0 0,0 0 0 0 0,-1 0 0 0 0,3-2 0 0 0,4-4 0 0 0,0 0 0 0 0,12-13 0 0 0,-10 10 0 0 0,10-11 0 0 0,-3 4 0 0 0,0 0 0 0 0,0 1 0 0 0,27-17 0 0 0,-44 33 0 0 0,0 0 0 0 0,0 0 0 0 0,0-1 0 0 0,0 1 0 0 0,1 0 0 0 0,-1 0 0 0 0,0 0 0 0 0,0-1 0 0 0,1 1 0 0 0,-1 0 0 0 0,0 0 0 0 0,0 0 0 0 0,1 0 0 0 0,-1 0 0 0 0,0-1 0 0 0,1 1 0 0 0,-1 0 0 0 0,0 0 0 0 0,0 0 0 0 0,1 0 0 0 0,-1 0 0 0 0,0 0 0 0 0,1 0 0 0 0,-1 0 0 0 0,0 0 0 0 0,1 0 0 0 0,-1 0 0 0 0,0 0 0 0 0,0 0 0 0 0,1 1 0 0 0,-1-1 0 0 0,0 0 0 0 0,1 0 0 0 0,-1 0 0 0 0,0 0 0 0 0,0 0 0 0 0,1 1 0 0 0,-1-1 0 0 0,0 0 0 0 0,0 0 0 0 0,0 0 0 0 0,1 1 0 0 0,-1-1 0 0 0,0 0 0 0 0,0 0 0 0 0,0 1 0 0 0,1-1 0 0 0,-1 0 0 0 0,0 0 0 0 0,0 1 0 0 0,0-1 0 0 0,0 0 0 0 0,0 1 0 0 0,0-1 0 0 0,0 0 0 0 0,0 0 0 0 0,0 1 0 0 0,0-1 0 0 0,0 1 0 0 0,1 3 0 0 0,0 0 0 0 0,0 0 0 0 0,-1 0 0 0 0,0 0 0 0 0,0 0 0 0 0,0 0 0 0 0,0 0 0 0 0,-1 0 0 0 0,1 0 0 0 0,-1 0 0 0 0,-1 5 0 0 0,-2 7 0 0 0,3-5 0 0 0,-1-2 0 0 0,1-1 0 0 0,-1 18 0 0 0,2-24 0 0 0,0 1 0 0 0,1-1 0 0 0,-1 1 0 0 0,1 0 0 0 0,-1-1 0 0 0,1 1 0 0 0,0-1 0 0 0,0 1 0 0 0,0-1 0 0 0,0 0 0 0 0,0 1 0 0 0,1-1 0 0 0,-1 0 0 0 0,3 3 0 0 0,5 1 0 0 0,-5-5 0 0 0,0-1 0 0 0,0 1 0 0 0,0-1 0 0 0,1 0 0 0 0,-1 0 0 0 0,0 0 0 0 0,0 0 0 0 0,0-1 0 0 0,0 1 0 0 0,0-1 0 0 0,0 0 0 0 0,0-1 0 0 0,0 1 0 0 0,6-4 0 0 0,8-4 0 0 0,29-20 0 0 0,-33 20 0 0 0,15-9 0 0 0,0-2 0 0 0,-1-1 0 0 0,-2-1 0 0 0,0-2 0 0 0,-1 0 0 0 0,39-50 0 0 0,-39 36 0 0 0,35-70 0 0 0,9-45 0 0 0,-55 119 0 0 0,-14 34 0 0 0,0 0 0 0 0,0 0 0 0 0,0 0 0 0 0,0 0 0 0 0,0 0 0 0 0,0 0 0 0 0,0 0 0 0 0,0 0 0 0 0,0 0 0 0 0,0 0 0 0 0,0 0 0 0 0,0 0 0 0 0,-1 0 0 0 0,1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-6 5 0 0 0,-7 8 0 0 0,-3 7 0 0 0,1 1 0 0 0,-17 31 0 0 0,-21 51 0 0 0,32-60 0 0 0,-70 156 1815 0 0,40-90-2689 0 0,51-109 879 0 0,0 1-1 0 0,0-1 1 0 0,0 0-1 0 0,0 0 1 0 0,0 0-1 0 0,0 0 1 0 0,0 0-1 0 0,0 0 1 0 0,0 0-1 0 0,-1 0 1 0 0,1 0-1 0 0,0 0 1 0 0,0 1-1 0 0,0-1 1 0 0,0 0-1 0 0,0 0 1 0 0,0 0-1 0 0,0 0 1 0 0,0 0-1 0 0,0 0 1 0 0,0 0-1 0 0,0 0 1 0 0,0 1-1 0 0,0-1 1 0 0,0 0-1 0 0,0 0 1 0 0,0 0-1 0 0,0 0 1 0 0,0 0-1 0 0,0 0 1 0 0,0 0-1 0 0,0 1 1 0 0,0-1-1 0 0,1 0 1 0 0,-1 0-1 0 0,0 0 1 0 0,0 0-1 0 0,0 0 1 0 0,0 0-1 0 0,0 0 1 0 0,0 0-1 0 0,0 0 1 0 0,0 0-1 0 0,0 0 1 0 0,0 1-1 0 0,0-1 1 0 0,1 0-1 0 0,-1 0 1 0 0,0 0-1 0 0,0 0 1 0 0,0 0-1 0 0,0 0 1 0 0,0 0-1 0 0,0 0 1 0 0,0 0-1 0 0,0 0 1 0 0,1 0-1 0 0,-1 0 1 0 0,0 0-1 0 0,0 0 1 0 0,0 0-1 0 0,0 0 1 0 0,0 0-1 0 0,0 0 1 0 0,0 0-1 0 0,1 0 1 0 0,-1 0-1 0 0,0 0 1 0 0,13-6 360 0 0,17-13 66 0 0,1-10-431 0 0,-22 20 0 0 0,0 1 0 0 0,1-1 0 0 0,-1 2 0 0 0,1-1 0 0 0,1 1 0 0 0,0 1 0 0 0,16-8 0 0 0,-22 12 0 0 0,14-6 0 0 0,0 1 0 0 0,0 1 0 0 0,1 1 0 0 0,29-4 0 0 0,-44 9 0 0 0,0-1 0 0 0,0 1 0 0 0,0 0 0 0 0,1 1 0 0 0,-1-1 0 0 0,0 1 0 0 0,0 0 0 0 0,0 0 0 0 0,0 1 0 0 0,0-1 0 0 0,0 1 0 0 0,0 0 0 0 0,-1 1 0 0 0,1-1 0 0 0,0 1 0 0 0,-1 0 0 0 0,0 0 0 0 0,0 0 0 0 0,0 1 0 0 0,0-1 0 0 0,0 1 0 0 0,4 6 0 0 0,-4-4 0 0 0,0 0 0 0 0,-1-1 0 0 0,1 1 0 0 0,-1 1 0 0 0,0-1 0 0 0,-1 0 0 0 0,0 1 0 0 0,0 0 0 0 0,0-1 0 0 0,-1 1 0 0 0,2 12 0 0 0,-3-10 0 0 0,-1 0 0 0 0,1 0 0 0 0,-1 0 0 0 0,-1 0 0 0 0,0-1 0 0 0,0 1 0 0 0,0 0 0 0 0,-7 12 0 0 0,-1 7-64 0 0,9-27-273 0 0,1-1-138 0 0,0 0-33 0 0,-1-1 435 0 0,0 1 0 0 0,0 0 0 0 0,0-1 0 0 0,1 1 0 0 0,-1-1 0 0 0,0 0-1 0 0,0 1 1 0 0,0-1 0 0 0,1 0 0 0 0,-1 1 0 0 0,0-1 0 0 0,1 0 0 0 0,-1 0 0 0 0,1 1 0 0 0,-1-1 0 0 0,1 0 0 0 0,-1 0 0 0 0,1 0 0 0 0,-1 0-1 0 0,1 0 1 0 0,0 0 0 0 0,-1-1 0 0 0,-4-24-896 0 0,5 25 855 0 0,-1-10-1355 0 0,0-1 1 0 0,2-16-1 0 0,-1 13 318 0 0,0-14-896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5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3039 0 0,'0'0'528'0'0,"0"0"69"0"0,0 0 38 0 0,0 0-80 0 0,2 0-363 0 0,-1 1-135 0 0,1-1 0 0 0,-1 1 1 0 0,0 0-1 0 0,0 0 0 0 0,0 0 0 0 0,0 0 1 0 0,-1 0-1 0 0,1 0 0 0 0,0 0 0 0 0,0 0 1 0 0,-1 0-1 0 0,1 0 0 0 0,0 1 0 0 0,0 0 1 0 0,9 13 987 0 0,-3-10-1012 0 0,1 1 0 0 0,-1-2 0 0 0,16 8 0 0 0,10 1-3056 0 0,-22-8-5849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4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0 0-56 0 0,0 0-269 0 0,0 0 138 0 0,5 8 606 0 0,-2-6-876 0 0,0 1 1 0 0,0 0-1 0 0,0-1 0 0 0,0 0 1 0 0,1 0-1 0 0,-1 0 0 0 0,1 0 1 0 0,-1 0-1 0 0,1-1 0 0 0,0 0 1 0 0,5 2-1 0 0,4 0 279 0 0,1 0 0 0 0,14 0 0 0 0,-11-1-395 0 0,61 2-74 0 0,-76-4-268 0 0,-2 0-138 0 0,1-1-33 0 0,6-2-4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5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309 19351 0 0,'1'-1'439'0'0,"10"-8"571"0"0,0 2-383 0 0,-2-2 0 0 0,1 1-1 0 0,14-18 1 0 0,-23 25 386 0 0,-1 1-59 0 0,-3-4 213 0 0,3 4-1096 0 0,-1-1 1 0 0,1 0-1 0 0,0 1 0 0 0,-1-1 1 0 0,1 1-1 0 0,0-1 0 0 0,-1 0 1 0 0,1 1-1 0 0,-1-1 0 0 0,1 1 1 0 0,-1 0-1 0 0,0-1 0 0 0,1 1 1 0 0,-1-1-1 0 0,-3 0 15 0 0,0 0 0 0 0,1 0 0 0 0,-1 0 0 0 0,0 1 0 0 0,0 0 0 0 0,1-1 0 0 0,-1 2 0 0 0,0-1 0 0 0,0 0 0 0 0,1 1 0 0 0,-1-1 0 0 0,0 1 0 0 0,-4 1 0 0 0,-5 3 230 0 0,1-1 0 0 0,-17 9 0 0 0,5 1-316 0 0,0 2 0 0 0,1 0 0 0 0,-39 36 0 0 0,34-27 0 0 0,24-21 0 0 0,-1 0 0 0 0,0 1 0 0 0,1 0 0 0 0,0 0 0 0 0,1 0 0 0 0,-1 1 0 0 0,1-1 0 0 0,0 1 0 0 0,-3 6 0 0 0,4-2 0 0 0,3-9 0 0 0,-1 0 0 0 0,1 0 0 0 0,-1-1 0 0 0,1 1 0 0 0,-1 0 0 0 0,1-1 0 0 0,0 1 0 0 0,-1-1 0 0 0,1 1 0 0 0,0-1 0 0 0,-1 1 0 0 0,1-1 0 0 0,0 1 0 0 0,0-1 0 0 0,0 1 0 0 0,-1-1 0 0 0,1 0 0 0 0,0 0 0 0 0,0 1 0 0 0,0-1 0 0 0,0 0 0 0 0,0 0 0 0 0,-1 0 0 0 0,3 0 0 0 0,22-1 0 0 0,-9-2 0 0 0,0-2 0 0 0,0 0 0 0 0,0-1 0 0 0,-1-1 0 0 0,0 0 0 0 0,-1-1 0 0 0,1 0 0 0 0,21-18 0 0 0,-16 10 155 0 0,0-1 0 0 0,-1-1 0 0 0,-1-1 0 0 0,-1 0 1 0 0,16-23-1 0 0,-33 42-143 0 0,0 0 1 0 0,0 0 0 0 0,0 0-1 0 0,-1 0 1 0 0,1 0 0 0 0,0 0-1 0 0,0 0 1 0 0,0 0 0 0 0,0 0-1 0 0,0 0 1 0 0,0 0 0 0 0,0 0-1 0 0,0 0 1 0 0,0 0 0 0 0,0 0-1 0 0,0 0 1 0 0,0 0-1 0 0,0 0 1 0 0,0 0 0 0 0,0-1-1 0 0,0 1 1 0 0,0 0 0 0 0,0 0-1 0 0,0 0 1 0 0,-12 11 355 0 0,-13 17 65 0 0,15-15-433 0 0,1 1 0 0 0,-8 15 0 0 0,15-25 0 0 0,0 1 0 0 0,0-1 0 0 0,0 1 0 0 0,1-1 0 0 0,0 1 0 0 0,0-1 0 0 0,0 1 0 0 0,0 0 0 0 0,1-1 0 0 0,0 1 0 0 0,0 0 0 0 0,0 5 0 0 0,4-1 0 0 0,-3-8 0 0 0,0 1 0 0 0,0-1 0 0 0,1 0 0 0 0,-1 1 0 0 0,0-1 0 0 0,1 0 0 0 0,-1 0 0 0 0,0 0 0 0 0,1 0 0 0 0,0-1 0 0 0,-1 1 0 0 0,1 0 0 0 0,-1-1 0 0 0,1 1 0 0 0,0-1 0 0 0,-1 1 0 0 0,1-1 0 0 0,0 0 0 0 0,0 0 0 0 0,-1 1 0 0 0,1-1 0 0 0,0-1 0 0 0,0 1 0 0 0,-1 0 0 0 0,3-1 0 0 0,5-1 0 0 0,-1 0 0 0 0,0-1 0 0 0,0 0 0 0 0,8-5 0 0 0,2 0 0 0 0,5-2 0 0 0,-1-1 0 0 0,0-2 0 0 0,-1 0 0 0 0,0-1 0 0 0,-1-1 0 0 0,27-25 0 0 0,-16 8 0 0 0,-1-1 0 0 0,45-64 0 0 0,-56 70 0 0 0,-9 15 0 0 0,-1-1 0 0 0,0 0 0 0 0,-1-1 0 0 0,-1 0 0 0 0,8-19 0 0 0,-15 33 0 0 0,0 0 0 0 0,0 0 0 0 0,0 1 0 0 0,0-1 0 0 0,-1 0 0 0 0,1 0 0 0 0,0 0 0 0 0,0 0 0 0 0,0 0 0 0 0,0 0 0 0 0,-1 0 0 0 0,1 0 0 0 0,0 0 0 0 0,0 0 0 0 0,0 0 0 0 0,-1 1 0 0 0,1-1 0 0 0,0 0 0 0 0,0 0 0 0 0,0 0 0 0 0,-1-1 0 0 0,1 1 0 0 0,0 0 0 0 0,0 0 0 0 0,0 0 0 0 0,-1 0 0 0 0,1 0 0 0 0,0 0 0 0 0,0 0 0 0 0,0 0 0 0 0,0 0 0 0 0,-1 0 0 0 0,1 0 0 0 0,0-1 0 0 0,0 1 0 0 0,0 0 0 0 0,0 0 0 0 0,0 0 0 0 0,-1 0 0 0 0,1 0 0 0 0,0-1 0 0 0,0 1 0 0 0,0 0 0 0 0,0 0 0 0 0,0 0 0 0 0,0 0 0 0 0,0-1 0 0 0,0 1 0 0 0,0 0 0 0 0,0 0 0 0 0,-1 0 0 0 0,1-1 0 0 0,0 1 0 0 0,0 0 0 0 0,0 0 0 0 0,0 0 0 0 0,0-1 0 0 0,1 1 0 0 0,-1 0 0 0 0,0 0 0 0 0,-14 9 0 0 0,0 2 0 0 0,1-1 0 0 0,1 2 0 0 0,0 0 0 0 0,0 0 0 0 0,1 1 0 0 0,1 1 0 0 0,0 0 0 0 0,1 0 0 0 0,0 1 0 0 0,1 0 0 0 0,1 0 0 0 0,1 1 0 0 0,-7 22 0 0 0,11-32 0 0 0,1 0 0 0 0,0 0 0 0 0,0 0 0 0 0,0-1 0 0 0,1 1 0 0 0,0 0 0 0 0,0 0 0 0 0,1 0 0 0 0,-1 0 0 0 0,1 0 0 0 0,1 0 0 0 0,-1 0 0 0 0,1-1 0 0 0,0 1 0 0 0,0-1 0 0 0,1 1 0 0 0,-1-1 0 0 0,1 0 0 0 0,0 0 0 0 0,1 0 0 0 0,-1 0 0 0 0,1-1 0 0 0,0 1 0 0 0,0-1 0 0 0,1 0 0 0 0,-1 0 0 0 0,1 0 0 0 0,0-1 0 0 0,0 0 0 0 0,0 0 0 0 0,9 4 0 0 0,1-2-700 0 0,-1 0 0 0 0,26 3 0 0 0,-38-8-873 0 0,0 0-379 0 0,9-1-80 0 0,-8 1-15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8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209 15663 0 0,'0'-1'719'0'0,"3"-9"-170"0"0,0 0 0 0 0,-1 0 0 0 0,0 0 0 0 0,-1-1 0 0 0,0 1 0 0 0,0-15 0 0 0,-1 25-455 0 0,0-1 0 0 0,0 1 1 0 0,0-1-1 0 0,0 1 1 0 0,0-1-1 0 0,0 1 0 0 0,0-1 1 0 0,0 0-1 0 0,0 1 0 0 0,0-1 1 0 0,-1 1-1 0 0,1-1 1 0 0,0 1-1 0 0,0-1 0 0 0,0 1 1 0 0,-1-1-1 0 0,1 1 1 0 0,0-1-1 0 0,-1 1 0 0 0,1-1 1 0 0,0 1-1 0 0,-1-1 1 0 0,1 1-1 0 0,0 0 0 0 0,-1-1 1 0 0,1 1-1 0 0,-1 0 1 0 0,1-1-1 0 0,-1 1 0 0 0,0-1 1 0 0,0 2 32 0 0,0-1 0 0 0,0 1 0 0 0,1-1 1 0 0,-1 1-1 0 0,0-1 0 0 0,0 1 0 0 0,0-1 0 0 0,1 1 0 0 0,-1 0 1 0 0,0-1-1 0 0,1 1 0 0 0,-1 0 0 0 0,0 0 0 0 0,1-1 0 0 0,-1 1 1 0 0,1 0-1 0 0,-1 0 0 0 0,1 1 0 0 0,-24 46 441 0 0,2 2 0 0 0,-30 99 1 0 0,24-60-226 0 0,-155 386-343 0 0,159-418 0 0 0,48-98 0 0 0,-5-4 0 0 0,-1-1 0 0 0,-3-1 0 0 0,15-77 0 0 0,-28 118 0 0 0,16-97 0 0 0,-16 90 0 0 0,-2 0 0 0 0,1 1 0 0 0,-1-1 0 0 0,-1 0 0 0 0,0 1 0 0 0,-4-14 0 0 0,5 24 0 0 0,0 1 0 0 0,-1 0 0 0 0,1-1 0 0 0,-1 1 0 0 0,1 0 0 0 0,-1 0 0 0 0,1-1 0 0 0,-1 1 0 0 0,0 0 0 0 0,1 0 0 0 0,-1 0 0 0 0,0 0 0 0 0,0 0 0 0 0,0 0 0 0 0,0 0 0 0 0,0 0 0 0 0,0 0 0 0 0,0 0 0 0 0,0 0 0 0 0,-1 1 0 0 0,1-1 0 0 0,-2 0 0 0 0,1 0 0 0 0,0 1 0 0 0,0 0 0 0 0,0-1 0 0 0,0 1 0 0 0,0 0 0 0 0,0 0 0 0 0,0 1 0 0 0,0-1 0 0 0,0 0 0 0 0,0 1 0 0 0,0-1 0 0 0,0 1 0 0 0,-3 1 0 0 0,-1 1 0 0 0,0 0 0 0 0,0 0 0 0 0,0 1 0 0 0,1-1 0 0 0,0 2 0 0 0,-1-1 0 0 0,1 0 0 0 0,-5 7 0 0 0,-5 8 0 0 0,0 1 0 0 0,-14 25 0 0 0,26-38 0 0 0,-1 0 0 0 0,1 0 0 0 0,0 1 0 0 0,0-1 0 0 0,1 1 0 0 0,0 0 0 0 0,0-1 0 0 0,1 1 0 0 0,0 0 0 0 0,0 14 0 0 0,1-20 13 0 0,0 0 1 0 0,0-1-1 0 0,0 1 0 0 0,0 0 0 0 0,1 0 1 0 0,-1-1-1 0 0,1 1 0 0 0,-1 0 1 0 0,1-1-1 0 0,0 1 0 0 0,0 0 0 0 0,-1-1 1 0 0,1 1-1 0 0,0-1 0 0 0,0 0 1 0 0,1 1-1 0 0,-1-1 0 0 0,0 0 0 0 0,2 2 1 0 0,-1-2 29 0 0,0 0-1 0 0,0 0 1 0 0,1 0 0 0 0,-1 0 0 0 0,0 0 0 0 0,0-1 0 0 0,0 1-1 0 0,0-1 1 0 0,1 0 0 0 0,-1 0 0 0 0,0 0 0 0 0,0 0 0 0 0,3 0-1 0 0,7-2 162 0 0,-2 0-1 0 0,1-1 1 0 0,0 0-1 0 0,18-8 1 0 0,9-7-148 0 0,-1-2 0 0 0,58-41 0 0 0,-30 19-59 0 0,17-18 3 0 0,-50 36 0 0 0,-32 24 0 0 0,1-1 0 0 0,-17 18 0 0 0,6-2 0 0 0,1 2 0 0 0,-9 21 0 0 0,15-31 0 0 0,1 1 0 0 0,0-1 0 0 0,0 1 0 0 0,0 0 0 0 0,1 0 0 0 0,0 0 0 0 0,1 0 0 0 0,0 8 0 0 0,0-14 0 0 0,0 1 0 0 0,1-1 0 0 0,-1 1 0 0 0,1-1 0 0 0,0 0 0 0 0,0 1 0 0 0,2 3 0 0 0,6 5 0 0 0,-4-9 0 0 0,-3-2 0 0 0,2 1 0 0 0,-1 1 0 0 0,1-1 0 0 0,-1 0 0 0 0,1-1 0 0 0,0 1 0 0 0,0 0 0 0 0,-1-1 0 0 0,1 0 0 0 0,0 0 0 0 0,0 0 0 0 0,-1-1 0 0 0,7-1 0 0 0,-4 1 0 0 0,0-1 0 0 0,0 0 0 0 0,0-1 0 0 0,-1 1 0 0 0,1-1 0 0 0,-1 0 0 0 0,6-5 0 0 0,-2 1 0 0 0,0-1 0 0 0,0 0 0 0 0,-1 0 0 0 0,-1-1 0 0 0,0 0 0 0 0,0 0 0 0 0,11-20 0 0 0,-12 17 0 0 0,0 0 0 0 0,-1-1 0 0 0,0 0 0 0 0,4-24 0 0 0,-7 30 0 0 0,-1 0 0 0 0,-1 0 0 0 0,1 0 0 0 0,-1 0 0 0 0,0 0 0 0 0,-1 0 0 0 0,0 0 0 0 0,0 0 0 0 0,0 0 0 0 0,-1 1 0 0 0,-3-8 0 0 0,5 12 0 0 0,-1 0 0 0 0,0 0 0 0 0,0 0 0 0 0,0 1 0 0 0,0-1 0 0 0,0 0 0 0 0,0 1 0 0 0,0-1 0 0 0,-1 1 0 0 0,1-1 0 0 0,0 1 0 0 0,-1-1 0 0 0,1 1 0 0 0,-1 0 0 0 0,0 0 0 0 0,1 0 0 0 0,-1 0 0 0 0,0 0 0 0 0,0 0 0 0 0,0 0 0 0 0,0 1 0 0 0,0-1 0 0 0,1 1 0 0 0,-1-1 0 0 0,0 1 0 0 0,0 0 0 0 0,0-1 0 0 0,0 1 0 0 0,0 0 0 0 0,0 1 0 0 0,0-1 0 0 0,0 0 0 0 0,0 0 0 0 0,0 1 0 0 0,0-1 0 0 0,0 1 0 0 0,-3 1 0 0 0,1 0 0 0 0,-1 0 0 0 0,1 0 0 0 0,0 1 0 0 0,0-1 0 0 0,0 1 0 0 0,1 0 0 0 0,-1 0 0 0 0,1 0 0 0 0,-1 0 0 0 0,1 1 0 0 0,0-1 0 0 0,0 1 0 0 0,1 0 0 0 0,-1 0 0 0 0,-2 5 0 0 0,5-8 0 0 0,-1-1 0 0 0,1 1 0 0 0,0 0 0 0 0,-1-1 0 0 0,1 1 0 0 0,0 0 0 0 0,-1 0 0 0 0,1-1 0 0 0,0 1 0 0 0,0 0 0 0 0,0 0 0 0 0,0 0 0 0 0,0-1 0 0 0,0 1 0 0 0,0 0 0 0 0,0 0 0 0 0,0-1 0 0 0,0 1 0 0 0,0 0 0 0 0,0 0 0 0 0,1-1 0 0 0,-1 1 0 0 0,0 0 0 0 0,1 0 0 0 0,-1-1 0 0 0,0 1 0 0 0,1 0 0 0 0,-1-1 0 0 0,1 1 0 0 0,-1-1 0 0 0,1 1 0 0 0,-1 0 0 0 0,1-1 0 0 0,-1 1 0 0 0,2 0 0 0 0,0 0 0 0 0,0 1 0 0 0,0 0 0 0 0,0-1 0 0 0,1 1 0 0 0,0-1 0 0 0,-1 1 0 0 0,1-1 0 0 0,-1 0 0 0 0,1 0 0 0 0,0 0 0 0 0,0 0 0 0 0,5 0 0 0 0,35 3 0 0 0,-24-3 0 0 0,38 1 0 0 0,-31-2 0 0 0,37 6 0 0 0,-48-4 0 0 0,-6-1 0 0 0,0 1 0 0 0,16 4 0 0 0,-25-6 0 0 0,1 0 0 0 0,0 1 0 0 0,0-1 0 0 0,0 0 0 0 0,0 1 0 0 0,0-1 0 0 0,-1 1 0 0 0,1-1 0 0 0,0 1 0 0 0,0-1 0 0 0,-1 1 0 0 0,1 0 0 0 0,0-1 0 0 0,-1 1 0 0 0,1 0 0 0 0,0-1 0 0 0,-1 1 0 0 0,1 0 0 0 0,-1 0 0 0 0,0-1 0 0 0,1 1 0 0 0,-1 0 0 0 0,1 0 0 0 0,-1 0 0 0 0,0 1 0 0 0,1 2 0 0 0,1-2 0 0 0,-1-1 0 0 0,0 0 0 0 0,-1-1 0 0 0,1 1 0 0 0,-1 0 0 0 0,1 0 0 0 0,-1 0 0 0 0,0 0 0 0 0,1-1 0 0 0,-1 1 0 0 0,0 0 0 0 0,0 0 0 0 0,1 0 0 0 0,-1 0 0 0 0,0 0 0 0 0,0 0 0 0 0,0 2 0 0 0,0 0 0 0 0,0-1 0 0 0,0 1 0 0 0,0 0 0 0 0,0 0 0 0 0,0 0 0 0 0,-1-1 0 0 0,1 1 0 0 0,-1 0 0 0 0,0-1 0 0 0,0 1 0 0 0,0 0 0 0 0,0-1 0 0 0,0 1 0 0 0,0-1 0 0 0,-1 1 0 0 0,1-1 0 0 0,-1 0 0 0 0,0 0 0 0 0,0 0 0 0 0,-2 3 0 0 0,4-5 0 0 0,0 0 0 0 0,0 0 0 0 0,-1 0 0 0 0,1 1 0 0 0,0-1 0 0 0,0 0 0 0 0,-1 0 0 0 0,1 0 0 0 0,0 1 0 0 0,-1-1 0 0 0,1 0 0 0 0,0 0 0 0 0,-1 0 0 0 0,1 0 0 0 0,0 0 0 0 0,0 0 0 0 0,-1 0 0 0 0,1 0 0 0 0,0 0 0 0 0,-1 0 0 0 0,1 0 0 0 0,0 0 0 0 0,-1 0 0 0 0,1 0 0 0 0,0 0 0 0 0,-1 0 0 0 0,1 0 0 0 0,0 0 0 0 0,-1 0 0 0 0,1-1 0 0 0,0 1 0 0 0,-1 0 0 0 0,1 0 0 0 0,0 0 0 0 0,0 0 0 0 0,-1-1 0 0 0,1 1 0 0 0,0 0 0 0 0,0 0 0 0 0,-1-1 0 0 0,1 1 0 0 0,-4-9 0 0 0,4 9 0 0 0,-1-3 0 0 0,0 0 0 0 0,1 0 0 0 0,-1 0 0 0 0,1 0 0 0 0,0 0 0 0 0,0 0 0 0 0,0 0 0 0 0,1-1 0 0 0,-1 1 0 0 0,1 0 0 0 0,-1 0 0 0 0,1 1 0 0 0,0-1 0 0 0,0 0 0 0 0,3-4 0 0 0,2-6 0 0 0,1 1 0 0 0,9-11 0 0 0,-12 16 0 0 0,4-3 0 0 0,0-1 0 0 0,0 2 0 0 0,1-1 0 0 0,0 1 0 0 0,1 0 0 0 0,0 1 0 0 0,0 0 0 0 0,1 1 0 0 0,-1 0 0 0 0,22-10 0 0 0,-27 15 0 0 0,1-1 0 0 0,-1 1 0 0 0,1 0 0 0 0,0 0 0 0 0,-1 0 0 0 0,1 1 0 0 0,11-2 0 0 0,-13 4 0 0 0,-1-1 0 0 0,0 0 0 0 0,1 1 0 0 0,-1 0 0 0 0,0-1 0 0 0,1 1 0 0 0,-1 1 0 0 0,0-1 0 0 0,0 0 0 0 0,0 1 0 0 0,0-1 0 0 0,0 1 0 0 0,0 0 0 0 0,0 0 0 0 0,2 3 0 0 0,13 12 0 0 0,-12-11 0 0 0,1 0 0 0 0,14 10 0 0 0,-19-15 0 0 0,1 1 0 0 0,0-1 0 0 0,-1 0 0 0 0,1 0 0 0 0,0 0 0 0 0,0 0 0 0 0,0 0 0 0 0,0-1 0 0 0,0 1 0 0 0,0-1 0 0 0,0 0 0 0 0,5 0 0 0 0,1 0 0 0 0,0-2 0 0 0,0 1 0 0 0,-1-1 0 0 0,1-1 0 0 0,0 0 0 0 0,10-4 0 0 0,-16 6 0 0 0,11-5 0 0 0,-12 4 0 0 0,-5 2 0 0 0,-7 3 0 0 0,0 4 0 0 0,0 1 0 0 0,1 0 0 0 0,0 1 0 0 0,0 0 0 0 0,-11 16 0 0 0,-13 13 0 0 0,18-23 0 0 0,2 1 0 0 0,-1 0 0 0 0,2 1 0 0 0,-13 23 0 0 0,23-38 0 0 0,1 1 0 0 0,-1 0 0 0 0,1-1 0 0 0,0 1 0 0 0,0 0 0 0 0,1 0 0 0 0,-2 5 0 0 0,4 3 0 0 0,-1-9 0 0 0,0 0 0 0 0,0-1 0 0 0,0 1 0 0 0,0 0 0 0 0,0 0 0 0 0,1-1 0 0 0,-1 1 0 0 0,0-1 0 0 0,1 1 0 0 0,-1-1 0 0 0,1 0 0 0 0,0 1 0 0 0,0-1 0 0 0,-1 0 0 0 0,1 0 0 0 0,0 0 0 0 0,0 0 0 0 0,0-1 0 0 0,0 1 0 0 0,0 0 0 0 0,0-1 0 0 0,0 0 0 0 0,0 1 0 0 0,0-1 0 0 0,0 0 0 0 0,3 0 0 0 0,0 0 0 0 0,0 0 0 0 0,0-1 0 0 0,0 1 0 0 0,0-1 0 0 0,0 0 0 0 0,0-1 0 0 0,0 1 0 0 0,0-1 0 0 0,7-4 0 0 0,8-7 0 0 0,0-1 0 0 0,-2 0 0 0 0,0-2 0 0 0,0 0 0 0 0,22-28 0 0 0,4-11 0 0 0,61-97 0 0 0,-94 135 0 0 0,11-16 0 0 0,-3 0 0 0 0,0-2 0 0 0,-2 0 0 0 0,18-55 0 0 0,-35 88 0 0 0,1 0 0 0 0,-1 0 0 0 0,1 1 0 0 0,-1-1 0 0 0,0 0 0 0 0,0 0 0 0 0,0 0 0 0 0,0-1 0 0 0,0 1 0 0 0,0 0 0 0 0,0 0 0 0 0,-2-3 0 0 0,2 5 0 0 0,0-1 0 0 0,0 1 0 0 0,-1-1 0 0 0,1 1 0 0 0,0 0 0 0 0,0-1 0 0 0,-1 1 0 0 0,1-1 0 0 0,0 1 0 0 0,-1 0 0 0 0,1-1 0 0 0,-1 1 0 0 0,1 0 0 0 0,0 0 0 0 0,-1-1 0 0 0,1 1 0 0 0,-1 0 0 0 0,1 0 0 0 0,-1 0 0 0 0,1 0 0 0 0,-1-1 0 0 0,0 1 0 0 0,0 0 0 0 0,-1 0 0 0 0,1 0 0 0 0,0 1 0 0 0,0-1 0 0 0,0 0 0 0 0,-1 0 0 0 0,1 1 0 0 0,0-1 0 0 0,0 0 0 0 0,0 1 0 0 0,-1 0 0 0 0,-6 4 110 0 0,1-1-1 0 0,0 1 1 0 0,0 1 0 0 0,1-1 0 0 0,0 1-1 0 0,0 0 1 0 0,-9 13 0 0 0,-34 53 639 0 0,47-69-763 0 0,-14 25-180 0 0,0 0-1 0 0,2 2 0 0 0,1 0 1 0 0,1 0-1 0 0,1 1 0 0 0,2 0 1 0 0,-8 52-1 0 0,16-74 195 0 0,0 0 0 0 0,1 0 0 0 0,0 0 0 0 0,0 0 0 0 0,1 0 0 0 0,0 0 0 0 0,3 11 0 0 0,-3-17 0 0 0,0-1 0 0 0,0 1 0 0 0,0-1 0 0 0,0 1 0 0 0,0-1 0 0 0,0 0 0 0 0,1 0 0 0 0,-1 1 0 0 0,1-1 0 0 0,-1 0 0 0 0,1 0 0 0 0,0 0 0 0 0,0-1 0 0 0,0 1 0 0 0,0 0 0 0 0,0-1 0 0 0,0 1 0 0 0,0-1 0 0 0,1 0 0 0 0,-1 0 0 0 0,0 0 0 0 0,1 0 0 0 0,-1 0 0 0 0,1 0 0 0 0,-1-1 0 0 0,1 1 0 0 0,0-1 0 0 0,-1 1 0 0 0,6-1 0 0 0,5-2 0 0 0,1 1 0 0 0,0-2 0 0 0,-1 0 0 0 0,0-1 0 0 0,1 0 0 0 0,17-9 0 0 0,19-5 0 0 0,-39 15 0 0 0,0-2 0 0 0,0 1 0 0 0,-1-2 0 0 0,1 1 0 0 0,-1-1 0 0 0,0-1 0 0 0,-1 0 0 0 0,0 0 0 0 0,0-1 0 0 0,10-11 0 0 0,-17 16 131 0 0,0 1-1 0 0,0-1 0 0 0,0 0 1 0 0,-1 1-1 0 0,1-1 1 0 0,-1 0-1 0 0,0 0 1 0 0,0 0-1 0 0,0 0 1 0 0,0 0-1 0 0,0 0 1 0 0,-1-1-1 0 0,1-3 1 0 0,-12 17 34 0 0,5-1-270 0 0,0 0 1 0 0,1 1-1 0 0,0-1 0 0 0,1 1 1 0 0,0 1-1 0 0,1-1 0 0 0,-3 13 1 0 0,5-20 70 0 0,0 0-1 0 0,1 0 1 0 0,-1 0 0 0 0,1 0 0 0 0,0 1 0 0 0,0-1 0 0 0,0 0 0 0 0,1 0 0 0 0,-1 0 0 0 0,1 0-1 0 0,0 0 1 0 0,0 0 0 0 0,0 0 0 0 0,0 0 0 0 0,0 0 0 0 0,0 0 0 0 0,1 0 0 0 0,-1 0 0 0 0,1-1-1 0 0,0 1 1 0 0,0-1 0 0 0,0 1 0 0 0,0-1 0 0 0,1 0 0 0 0,-1 0 0 0 0,0 0 0 0 0,1 0-1 0 0,5 3 1 0 0,-5-4 23 0 0,0 0-1 0 0,1 0 1 0 0,-1 0-1 0 0,1 0 1 0 0,-1-1-1 0 0,1 1 0 0 0,-1-1 1 0 0,1 0-1 0 0,-1 0 1 0 0,1 0-1 0 0,-1-1 0 0 0,1 1 1 0 0,-1-1-1 0 0,1 0 1 0 0,-1 0-1 0 0,1 0 1 0 0,-1 0-1 0 0,4-3 0 0 0,5-1 245 0 0,0-1 0 0 0,-1-1-1 0 0,17-12 1 0 0,-8 1-358 0 0,-1 0 0 0 0,-1-1 0 0 0,-1-1-1 0 0,0 0 1 0 0,-2-2 0 0 0,25-43 0 0 0,-9 2 125 0 0,-2 0 0 0 0,39-133 0 0 0,-66 190 154 0 0,-1-1 0 0 0,1 1-1 0 0,-1 0 1 0 0,0-1 0 0 0,-1 1 0 0 0,0-1-1 0 0,0 1 1 0 0,0-7 0 0 0,-1 12-143 0 0,1 1-1 0 0,0 0 1 0 0,0-1-1 0 0,0 1 1 0 0,0 0-1 0 0,-1 0 1 0 0,1-1-1 0 0,0 1 1 0 0,0 0-1 0 0,-1 0 1 0 0,1-1-1 0 0,0 1 1 0 0,0 0 0 0 0,-1 0-1 0 0,1 0 1 0 0,0 0-1 0 0,0-1 1 0 0,-1 1-1 0 0,1 0 1 0 0,0 0-1 0 0,-1 0 1 0 0,1 0-1 0 0,0 0 1 0 0,-1 0-1 0 0,1 0 1 0 0,0 0 0 0 0,-1 0-1 0 0,1 0 1 0 0,0 0-1 0 0,-1 0 1 0 0,1 0-1 0 0,0 0 1 0 0,-1 0-1 0 0,1 0 1 0 0,0 0-1 0 0,-1 0 1 0 0,1 0-1 0 0,0 1 1 0 0,0-1-1 0 0,-1 0 1 0 0,-12 6 165 0 0,8-2-288 0 0,1 1 1 0 0,-1-1-1 0 0,1 1 0 0 0,-1 0 0 0 0,1 0 0 0 0,-5 9 1 0 0,-19 37-978 0 0,21-36 984 0 0,-89 193 90 0 0,74-156 14 0 0,9-23 1 0 0,-25 65 0 0 0,34-83 0 0 0,1 1 0 0 0,0-1 0 0 0,1 1 0 0 0,0 0 0 0 0,1 0 0 0 0,0 15 0 0 0,1-23 0 0 0,1-1 0 0 0,-1 1 0 0 0,1 0 0 0 0,-1-1 0 0 0,3 6 0 0 0,4 5 0 0 0,-2-11 0 0 0,-2-2 0 0 0,0 1 0 0 0,1-1 0 0 0,0 1 0 0 0,0-1 0 0 0,0 0 0 0 0,0 1 0 0 0,0-2 0 0 0,0 1 0 0 0,0 0 0 0 0,0-1 0 0 0,1 0 0 0 0,-1 0 0 0 0,0 0 0 0 0,0-1 0 0 0,0 1 0 0 0,0-1 0 0 0,0 0 0 0 0,0 0 0 0 0,4-2 0 0 0,10-3 0 0 0,0-2 0 0 0,25-14 0 0 0,-34 17 0 0 0,17-9 285 0 0,-1-2-1 0 0,-1 0 1 0 0,-1-2-1 0 0,0-1 1 0 0,-1-1-1 0 0,21-24 1 0 0,-6 9-285 0 0,-9 11 0 0 0,-21 14 0 0 0,-27 51 0 0 0,11-15 0 0 0,5-17 0 0 0,1 2 0 0 0,0-1 0 0 0,0 0 0 0 0,1 1 0 0 0,-2 14 0 0 0,4-16 0 0 0,-1-4 0 0 0,1-1 0 0 0,0 1 0 0 0,0-1 0 0 0,1 9 0 0 0,3-4 0 0 0,1-2 0 0 0,-4-6 0 0 0,1 0 0 0 0,-1-1 0 0 0,1 0 0 0 0,-1 1 0 0 0,1-1 0 0 0,-1 0 0 0 0,1 1 0 0 0,-1-1 0 0 0,1 0 0 0 0,-1 0 0 0 0,1 0 0 0 0,-1-1 0 0 0,0 1 0 0 0,1 0 0 0 0,-1 0 0 0 0,1-1 0 0 0,-1 1 0 0 0,1-1 0 0 0,1 0 0 0 0,30-18 0 0 0,-13 8 0 0 0,35-17 0 0 0,-2-3 0 0 0,85-62 0 0 0,-92 62 0 0 0,-46 31 0 0 0,0-1 0 0 0,0 1 0 0 0,0 0 0 0 0,1 0 0 0 0,-1 0 0 0 0,0 0 0 0 0,0-1 0 0 0,0 1 0 0 0,0 0 0 0 0,1 0 0 0 0,-1 0 0 0 0,0 0 0 0 0,0 0 0 0 0,0 0 0 0 0,0 0 0 0 0,1 0 0 0 0,-1 0 0 0 0,0-1 0 0 0,0 1 0 0 0,0 0 0 0 0,1 0 0 0 0,-1 0 0 0 0,0 0 0 0 0,0 0 0 0 0,1 0 0 0 0,-1 0 0 0 0,0 0 0 0 0,0 1 0 0 0,0-1 0 0 0,1 0 0 0 0,-1 0 0 0 0,0 0 0 0 0,0 0 0 0 0,0 0 0 0 0,1 0 0 0 0,-1 0 0 0 0,0 0 0 0 0,0 0 0 0 0,0 1 0 0 0,0-1 0 0 0,0 0 0 0 0,1 0 0 0 0,-1 0 0 0 0,0 0 0 0 0,0 0 0 0 0,0 1 0 0 0,0-1 0 0 0,0 0 0 0 0,0 0 0 0 0,1 0 0 0 0,-1 1 0 0 0,0-1 0 0 0,0 0 0 0 0,0 0 0 0 0,0 0 0 0 0,0 1 0 0 0,0-1 0 0 0,0 0 0 0 0,0 0 0 0 0,0 0 0 0 0,0 1 0 0 0,0-1 0 0 0,0 0 0 0 0,0 0 0 0 0,0 1 0 0 0,0-1 0 0 0,-1 0 0 0 0,-2 16 0 0 0,3-15 0 0 0,-6 17 0 0 0,-11 26 0 0 0,11-30 0 0 0,1 1 0 0 0,0-1 0 0 0,-5 25 0 0 0,10-39 0 0 0,0 1 0 0 0,0-1 0 0 0,0 1 0 0 0,0-1 0 0 0,-1 1 0 0 0,2-1 0 0 0,-1 1 0 0 0,0-1 0 0 0,0 1 0 0 0,0-1 0 0 0,0 1 0 0 0,0-1 0 0 0,0 1 0 0 0,0-1 0 0 0,1 1 0 0 0,-1-1 0 0 0,0 1 0 0 0,0-1 0 0 0,1 0 0 0 0,-1 1 0 0 0,0-1 0 0 0,1 0 0 0 0,-1 1 0 0 0,0-1 0 0 0,1 1 0 0 0,-1-1 0 0 0,1 0 0 0 0,-1 0 0 0 0,0 1 0 0 0,1-1 0 0 0,-1 0 0 0 0,1 0 0 0 0,-1 0 0 0 0,1 1 0 0 0,-1-1 0 0 0,1 0 0 0 0,-1 0 0 0 0,1 0 0 0 0,-1 0 0 0 0,1 0 0 0 0,-1 0 0 0 0,1 0 0 0 0,-1 0 0 0 0,1 0 0 0 0,-1 0 0 0 0,1 0 0 0 0,-1 0 0 0 0,1 0 0 0 0,-1-1 0 0 0,1 1 0 0 0,-1 0 0 0 0,1-1 0 0 0,0 1 0 0 0,6-2 0 0 0,1 0 0 0 0,0-1 0 0 0,-1 0 0 0 0,0 0 0 0 0,14-9 0 0 0,5-2 0 0 0,0 0 0 0 0,40-28 0 0 0,-49 29 0 0 0,0 2 0 0 0,1 0 0 0 0,0 1 0 0 0,1 0 0 0 0,29-9 0 0 0,-45 18 0 0 0,1 0 0 0 0,-1 1 0 0 0,1-1 0 0 0,0 1 0 0 0,-1-1 0 0 0,4 2 0 0 0,5 1 0 0 0,-3 4 0 0 0,-8-2 0 0 0,1-1 0 0 0,0 1 0 0 0,-1 0 0 0 0,0 0 0 0 0,0-1 0 0 0,2 8 0 0 0,0 6 0 0 0,0 1 13 0 0,-3-15-20 0 0,0 0 0 0 0,1 0 0 0 0,-1 0 0 0 0,1 0 0 0 0,0 0 0 0 0,-1 0 0 0 0,1 0 0 0 0,1 0 0 0 0,-1 0 0 0 0,3 5 0 0 0,-3-7-34 0 0,-1-1 1 0 0,1 1-1 0 0,-1-1 0 0 0,0 0 0 0 0,1 1 1 0 0,-1-1-1 0 0,1 0 0 0 0,0 1 0 0 0,-1-1 1 0 0,1 0-1 0 0,-1 1 0 0 0,1-1 1 0 0,-1 0-1 0 0,1 0 0 0 0,0 0 0 0 0,-1 0 1 0 0,1 1-1 0 0,-1-1 0 0 0,1 0 0 0 0,0 0 1 0 0,-1 0-1 0 0,1 0 0 0 0,0-1 1 0 0,-1 1-1 0 0,1 0 0 0 0,-1 0 0 0 0,1 0 1 0 0,0 0-1 0 0,-1-1 0 0 0,1 1 0 0 0,-1 0 1 0 0,1 0-1 0 0,0-1 0 0 0,1 0-131 0 0,1-1-1 0 0,-1 1 1 0 0,-1 0-1 0 0,1-1 0 0 0,0 1 1 0 0,0-1-1 0 0,1-1 1 0 0,-1 1-29 0 0,-1 0 0 0 0,0 0 0 0 0,0 0-1 0 0,0 0 1 0 0,0-1 0 0 0,0 1 0 0 0,-1 0 0 0 0,1 0 0 0 0,0-5 0 0 0,1-11-823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9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 21191 0 0,'-2'0'94'0'0,"-1"1"258"0"0,-1 0-1 0 0,0 0 1 0 0,0 0 0 0 0,1-1-1 0 0,-1 0 1 0 0,0 1-1 0 0,0-2 1 0 0,-7 0 0 0 0,25 7 492 0 0,-9-3-559 0 0,1-1 1 0 0,0 1-1 0 0,-1-1 1 0 0,1-1 0 0 0,12 3-1 0 0,34-3 33 0 0,-24-1-2197 0 0,0 1-4618 0 0,-3 3-1661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9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270 19351 0 0,'73'-77'2260'0'0,"-65"67"-1389"0"0,0-1 0 0 0,0 1 0 0 0,-1-1 0 0 0,0 0-1 0 0,9-24 1 0 0,-15 31-691 0 0,1 0 0 0 0,-1 0 0 0 0,0 0 0 0 0,-1 0 0 0 0,1 0 0 0 0,-1-1 0 0 0,0 1-1 0 0,0 0 1 0 0,0-7 0 0 0,-1 8-58 0 0,0 0 0 0 0,0 0-1 0 0,0 0 1 0 0,0 1 0 0 0,0-1 0 0 0,0 0-1 0 0,-1 1 1 0 0,1-1 0 0 0,-1 1 0 0 0,0-1-1 0 0,1 1 1 0 0,-1 0 0 0 0,0 0 0 0 0,-1 0-1 0 0,-2-3 1 0 0,2 3-86 0 0,0 1 1 0 0,0-1-1 0 0,0 1 1 0 0,0-1-1 0 0,0 1 1 0 0,-1 0-1 0 0,1 0 0 0 0,0 0 1 0 0,-1 1-1 0 0,1-1 1 0 0,0 1-1 0 0,-1 0 0 0 0,1 0 1 0 0,-1 0-1 0 0,1 0 1 0 0,-1 1-1 0 0,1-1 1 0 0,-6 3-1 0 0,-3 0 73 0 0,1 1 0 0 0,-1 0 0 0 0,-20 12 0 0 0,13-5-109 0 0,0 0 0 0 0,1 2 0 0 0,1 0 0 0 0,0 1 0 0 0,1 0 0 0 0,1 2 0 0 0,0 0 0 0 0,1 0 0 0 0,-23 36 0 0 0,34-48 0 0 0,1 0 0 0 0,0 0 0 0 0,0 0 0 0 0,-2 7 0 0 0,3 0 0 0 0,6-1 0 0 0,-3-8 0 0 0,0-1 0 0 0,0 1 0 0 0,0 0 0 0 0,1-1 0 0 0,-1 1 0 0 0,1-1 0 0 0,-1 0 0 0 0,1 0 0 0 0,-1 0 0 0 0,1 0 0 0 0,0 0 0 0 0,-1-1 0 0 0,1 1 0 0 0,0-1 0 0 0,0 1 0 0 0,0-1 0 0 0,-1 0 0 0 0,1 0 0 0 0,0-1 0 0 0,3 1 0 0 0,8-2 0 0 0,0-1 0 0 0,20-6 0 0 0,-33 9 0 0 0,43-14 0 0 0,-24 7 0 0 0,0 0 0 0 0,0 2 0 0 0,35-5 0 0 0,-55 10 0 0 0,1 0 0 0 0,0 0 0 0 0,-1 0 0 0 0,1 0 0 0 0,0 0 0 0 0,-1 0 0 0 0,1 0 0 0 0,0 0 0 0 0,-1 0 0 0 0,1 0 0 0 0,0 0 0 0 0,-1 0 0 0 0,1 1 0 0 0,0-1 0 0 0,-1 0 0 0 0,1 0 0 0 0,-1 1 0 0 0,1-1 0 0 0,0 0 0 0 0,-1 1 0 0 0,1-1 0 0 0,-1 1 0 0 0,1-1 0 0 0,-1 0 0 0 0,1 1 0 0 0,-1-1 0 0 0,1 1 0 0 0,-1 0 0 0 0,0-1 0 0 0,1 1 0 0 0,-1-1 0 0 0,0 1 0 0 0,1 0 0 0 0,-1-1 0 0 0,0 1 0 0 0,0-1 0 0 0,0 1 0 0 0,1 0 0 0 0,-1-1 0 0 0,0 2 0 0 0,0 0 0 0 0,0 4 0 0 0,0 0 0 0 0,0 1 0 0 0,-1-1 0 0 0,0 1 0 0 0,0-1 0 0 0,0 0 0 0 0,-1 0 0 0 0,-3 8 0 0 0,2-4 0 0 0,-16 42 0 0 0,-2-1 0 0 0,-30 51 0 0 0,46-92 0 0 0,-5 10 0 0 0,-2 0 0 0 0,0-1 0 0 0,-27 32 0 0 0,34-45 0 0 0,-1 0 0 0 0,0 0 0 0 0,0 0 0 0 0,0-1 0 0 0,-1 0 0 0 0,0 0 0 0 0,0-1 0 0 0,0 0 0 0 0,-1 0 0 0 0,1 0 0 0 0,-1-1 0 0 0,0 0 0 0 0,-13 2 0 0 0,17-4-24 0 0,-1-1 0 0 0,1 0 1 0 0,0 0-1 0 0,-1 0 0 0 0,1-1 0 0 0,0 0 0 0 0,0 1 0 0 0,-1-1 1 0 0,1-1-1 0 0,0 1 0 0 0,0-1 0 0 0,0 0 0 0 0,0 0 1 0 0,-5-3-1 0 0,6 3-65 0 0,1 0 1 0 0,-1 0 0 0 0,1 0 0 0 0,-1 0-1 0 0,1 0 1 0 0,0 0 0 0 0,0-1 0 0 0,0 1-1 0 0,0-1 1 0 0,0 0 0 0 0,1 0 0 0 0,-1 1-1 0 0,1-1 1 0 0,0 0 0 0 0,0 0 0 0 0,0 0-1 0 0,0 0 1 0 0,0-1 0 0 0,1 1 0 0 0,-1-6-1 0 0,2 1-1502 0 0,0 1-1 0 0,0-1 1 0 0,1 0-1 0 0,0 1 0 0 0,1-1 1 0 0,3-7-1 0 0,9-17-5032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8:49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35 19351 0 0,'12'-11'1200'0'0,"-5"5"-897"0"0,0 0 0 0 0,0 0 0 0 0,9-12 0 0 0,-15 16 28 0 0,1 0 0 0 0,-1-1 0 0 0,0 1 1 0 0,1 0-1 0 0,-1-1 0 0 0,0 1 0 0 0,-1-1 0 0 0,1 1 0 0 0,0-1 0 0 0,-1 1 0 0 0,1-1 0 0 0,-1 0 0 0 0,0 1 0 0 0,0-1 0 0 0,0 0 0 0 0,0-4 0 0 0,-1 5-226 0 0,1 0 0 0 0,0 0 0 0 0,-1 0 0 0 0,1 0 0 0 0,-1 0 0 0 0,0 1 0 0 0,1-1 0 0 0,-1 0 0 0 0,0 1 0 0 0,0-1 1 0 0,0 0-1 0 0,0 1 0 0 0,-1-1 0 0 0,1 1 0 0 0,0-1 0 0 0,-1 1 0 0 0,1 0 0 0 0,-1 0 0 0 0,1 0 0 0 0,-1-1 0 0 0,1 1 0 0 0,-3 0 0 0 0,2 0 22 0 0,-1 0 0 0 0,0 0 0 0 0,1 1 0 0 0,-1-1 0 0 0,0 1 0 0 0,0 0 0 0 0,1 0 0 0 0,-1 0-1 0 0,0 0 1 0 0,1 1 0 0 0,-1-1 0 0 0,0 1 0 0 0,0-1 0 0 0,-4 3 0 0 0,-4 0-127 0 0,0 2 0 0 0,0-1 0 0 0,0 1 0 0 0,1 1 0 0 0,0 0 0 0 0,-16 12 0 0 0,15-8 0 0 0,-62 56 0 0 0,62-56 0 0 0,2 1 0 0 0,0 1 0 0 0,0 0 0 0 0,-12 22 0 0 0,17-26 0 0 0,2-6 0 0 0,1-1 0 0 0,0 1 0 0 0,-1 0 0 0 0,1 1 0 0 0,0-1 0 0 0,0 0 0 0 0,1 0 0 0 0,-1 0 0 0 0,0 1 0 0 0,1-1 0 0 0,-1 0 0 0 0,1 1 0 0 0,0-1 0 0 0,0 0 0 0 0,0 1 0 0 0,0-1 0 0 0,0 0 0 0 0,1 5 0 0 0,5 2 0 0 0,-3-6 0 0 0,0 0 0 0 0,1 0 0 0 0,0 0 0 0 0,-1-1 0 0 0,1 0 0 0 0,0 0 0 0 0,0 0 0 0 0,0 0 0 0 0,0 0 0 0 0,0-1 0 0 0,1 0 0 0 0,-1 0 0 0 0,0 0 0 0 0,1 0 0 0 0,-1-1 0 0 0,1 1 0 0 0,-1-1 0 0 0,0 0 0 0 0,7-2 0 0 0,6 0 0 0 0,-1-1 0 0 0,0 0 0 0 0,29-12 0 0 0,-10 1 0 0 0,0-2 0 0 0,53-33 0 0 0,-64 37 0 0 0,-15 11 0 0 0,-8 2 0 0 0,-1 0 0 0 0,1 0 0 0 0,0 0 0 0 0,-1 0 0 0 0,1 0 0 0 0,-1 0 0 0 0,1-1 0 0 0,-1 2 0 0 0,1-1 0 0 0,-1 0 0 0 0,0 0 0 0 0,0 0 0 0 0,1 0 0 0 0,-1 0 0 0 0,0 0 0 0 0,0 0 0 0 0,0 0 0 0 0,0 1 0 0 0,-2 26 0 0 0,1-20 0 0 0,1-2 0 0 0,-1 43 0 0 0,2-44 0 0 0,-1-1 0 0 0,1 0 0 0 0,0 1 0 0 0,0-1 0 0 0,0 0 0 0 0,1 0 0 0 0,-1 0 0 0 0,1 0 0 0 0,2 4 0 0 0,3 0 0 0 0,-5-7 1 0 0,0-1 0 0 0,1 1-1 0 0,-1 0 1 0 0,0-1 0 0 0,1 1 0 0 0,-1-1-1 0 0,0 0 1 0 0,0 0 0 0 0,1 0 0 0 0,-1 0-1 0 0,0 0 1 0 0,1 0 0 0 0,-1-1 0 0 0,0 1-1 0 0,1-1 1 0 0,-1 0 0 0 0,0 0 0 0 0,0 1-1 0 0,0-1 1 0 0,3-2 0 0 0,3-1-17 0 0,-1 0 0 0 0,0-1 0 0 0,0 0 0 0 0,9-8 0 0 0,14-18-1068 0 0,-21 19-1599 0 0,-2-1-3285 0 0,-1-5-3465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01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424 8287 0 0,'0'0'382'0'0,"0"0"-8"0"0,0 0-102 0 0,0 0 463 0 0,1 14 6962 0 0,-2-13-7153 0 0,1-1-28 0 0,0 0-4 0 0,0 0 0 0 0,0 0 0 0 0,0 0 0 0 0,0 0 0 0 0,0 0 0 0 0,0 0 0 0 0,0 0 0 0 0,0 0-68 0 0,2-1-289 0 0,20-15 348 0 0,0 0 1 0 0,-1-1 0 0 0,33-36-1 0 0,-43 42-452 0 0,4-5-51 0 0,15-22 0 0 0,-8 9 0 0 0,-11 13 0 0 0,0 0 0 0 0,-1-1 0 0 0,-1-1 0 0 0,0 0 0 0 0,-1 0 0 0 0,9-32 0 0 0,-16 47 68 0 0,-1 0 1 0 0,1 0-1 0 0,0 0 0 0 0,-1 0 0 0 0,1 0 1 0 0,-1 0-1 0 0,0 0 0 0 0,0 0 1 0 0,0 0-1 0 0,-1 0 0 0 0,1 0 0 0 0,-1 0 1 0 0,0 0-1 0 0,1 0 0 0 0,-1 0 0 0 0,-1 0 1 0 0,1 0-1 0 0,0 0 0 0 0,-1 1 0 0 0,1-1 1 0 0,-1 1-1 0 0,0-1 0 0 0,0 1 0 0 0,0-1 1 0 0,0 1-1 0 0,0 0 0 0 0,0 0 1 0 0,-1 0-1 0 0,-3-2 0 0 0,4 3-68 0 0,1 0 0 0 0,0 1 0 0 0,0-1 0 0 0,-1 1 0 0 0,1 0 0 0 0,0-1 0 0 0,-1 1 0 0 0,1 0 0 0 0,0 0 0 0 0,-1 0 0 0 0,1 0 0 0 0,-1 0 0 0 0,1 0 0 0 0,0 0 0 0 0,-1 0 0 0 0,1 1 0 0 0,0-1 0 0 0,-3 2 0 0 0,1-2 0 0 0,0 2 0 0 0,0-1 0 0 0,0 1 0 0 0,0-1 0 0 0,0 1 0 0 0,0 0 0 0 0,0 0 0 0 0,1 0 0 0 0,-1 0 0 0 0,1 1 0 0 0,-1-1 0 0 0,1 1 0 0 0,-3 3 0 0 0,-3 6 0 0 0,-11 20 0 0 0,8-12 0 0 0,-6 12 0 0 0,2 0 0 0 0,-14 42 0 0 0,4-9 0 0 0,-32 86 0 0 0,19-46 0 0 0,11-20 0 0 0,4-10 0 0 0,-1-5 0 0 0,-16 75 0 0 0,22-78 0 0 0,14-61 0 0 0,-3-5 0 0 0,6-2 0 0 0,0 0 0 0 0,0 0 0 0 0,0 0 0 0 0,0 0 0 0 0,0-1 0 0 0,1 1 0 0 0,-1 0 0 0 0,0 0 0 0 0,1-1 0 0 0,-1 1 0 0 0,1 0 0 0 0,0-1 0 0 0,-1 1 0 0 0,1 0 0 0 0,0-1 0 0 0,0-1 0 0 0,1-11-33 0 0,0 1 0 0 0,1-1 0 0 0,1 1 0 0 0,9-26-1 0 0,1-8-201 0 0,10-28-495 0 0,-15 53 443 0 0,-2-1 0 0 0,8-36 0 0 0,-11 37 287 0 0,0 4 0 0 0,-1 0 0 0 0,-1-21 0 0 0,-1 29-64 0 0,0 6-73 0 0,0 1 1 0 0,0-1-1 0 0,-1 0 0 0 0,1 1 0 0 0,-1-1 0 0 0,-1-3 0 0 0,1 5 80 0 0,0 0-1 0 0,0 0 1 0 0,0 1 0 0 0,0-1-1 0 0,0 1 1 0 0,0-1 0 0 0,-1 1-1 0 0,1-1 1 0 0,-1 1-1 0 0,1 0 1 0 0,-1 0 0 0 0,0-1-1 0 0,1 1 1 0 0,-3-1-1 0 0,-3-1 38 0 0,1 0 0 0 0,-1 1 0 0 0,0-1 0 0 0,0 1 0 0 0,-1 0 0 0 0,1 1 0 0 0,0 0 0 0 0,0 0 0 0 0,-1 0 0 0 0,1 1 0 0 0,0 0 0 0 0,-1 1-1 0 0,1 0 1 0 0,-9 2 0 0 0,1 0 274 0 0,0 1-1 0 0,1 1 0 0 0,-1 1 0 0 0,1 0 1 0 0,-25 14-1 0 0,38-19 190 0 0,15 2-278 0 0,5 1-155 0 0,0-1 1 0 0,0-1-1 0 0,0-1 0 0 0,-1-1 1 0 0,1 0-1 0 0,34-6 0 0 0,-40 5 237 0 0,0-2 0 0 0,-1 0 0 0 0,1 0 0 0 0,-1-1 0 0 0,0 0 0 0 0,0-1 0 0 0,15-9 0 0 0,-21 10-311 0 0,-5 3-273 0 0,-1 1-138 0 0,0 0-33 0 0,0 0-208 0 0,0 0-857 0 0,0 0-379 0 0,0 0-80 0 0,0 0-15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02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07 10135 0 0,'0'0'464'0'0,"0"0"-9"0"0,-1-4 552 0 0,0 1 2421 0 0,-1-7-2138 0 0,1 0 0 0 0,1 1 0 0 0,0-1 0 0 0,0 0 0 0 0,0 1 0 0 0,1-1 0 0 0,1 0 0 0 0,3-11 0 0 0,-2 2-774 0 0,-1 11-516 0 0,1 5 0 0 0,1 8 0 0 0,0 6 0 0 0,-1 6 0 0 0,2 35 0 0 0,-5-40 0 0 0,0 0 0 0 0,2-1 0 0 0,-1 1 0 0 0,1-1 0 0 0,1 1 0 0 0,8 20 0 0 0,-10-28 0 0 0,8 14 0 0 0,-3-10 0 0 0,-6-7 0 0 0,1 0 0 0 0,-1-1 0 0 0,1 1 0 0 0,-1-1 0 0 0,1 1 0 0 0,0-1 0 0 0,-1 1 0 0 0,1-1 0 0 0,-1 0 0 0 0,1 1 0 0 0,0-1 0 0 0,-1 0 0 0 0,1 1 0 0 0,1-1 0 0 0,3-1 0 0 0,-4 0 0 0 0,5-1 78 0 0,-1 0-1 0 0,1-1 1 0 0,-1 0-1 0 0,1 0 0 0 0,-1 0 1 0 0,0 0-1 0 0,0-1 1 0 0,-1 0-1 0 0,1 0 1 0 0,-1 0-1 0 0,1-1 1 0 0,3-5-1 0 0,7-10 443 0 0,19-33 0 0 0,-33 52-519 0 0,14-27-1 0 0,20-54 0 0 0,-15 33 0 0 0,-16 39 0 0 0,-6 13 0 0 0,-2 5 0 0 0,0-1 0 0 0,0 0 0 0 0,1 1 0 0 0,-3 8 0 0 0,-56 209 0 0 0,19-106 0 0 0,-12 42 0 0 0,55-161 0 0 0,-1 0 0 0 0,1 0 0 0 0,0 1 0 0 0,0-1 0 0 0,0 0 0 0 0,0 0 0 0 0,0 0 0 0 0,0 1 0 0 0,0-1 0 0 0,0 0 0 0 0,-1 0 0 0 0,1 0 0 0 0,0 1 0 0 0,0-1 0 0 0,0 0 0 0 0,0 0 0 0 0,0 0 0 0 0,0 1 0 0 0,0-1 0 0 0,0 0 0 0 0,0 0 0 0 0,0 0 0 0 0,1 1 0 0 0,-1-1 0 0 0,0 0 0 0 0,0 0 0 0 0,0 0 0 0 0,0 1 0 0 0,0-1 0 0 0,0 0 0 0 0,0 0 0 0 0,0 0 0 0 0,0 0 0 0 0,1 1 0 0 0,-1-1 0 0 0,0 0 0 0 0,0 0 0 0 0,0 0 0 0 0,1 0 0 0 0,10-8 0 0 0,-8 5-392 0 0,-1 0 0 0 0,0 0 0 0 0,0 0 0 0 0,0 0 0 0 0,-1-1 0 0 0,1 1-1 0 0,-1-1 1 0 0,0 1 0 0 0,1-1 0 0 0,-2 1 0 0 0,1-1 0 0 0,0 0 0 0 0,-1 1 0 0 0,1-7 0 0 0,2-14-4025 0 0,0 14-3933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0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30 10135 0 0,'0'0'464'0'0,"0"0"-9"0"0,-1-14 1503 0 0,0 9 6277 0 0,-6-4-5590 0 0,7 9-2592 0 0,0-1 0 0 0,0 1 0 0 0,0 0 1 0 0,-1 0-1 0 0,1 0 0 0 0,0 0 1 0 0,0 0-1 0 0,-1 0 0 0 0,1 0 1 0 0,0 0-1 0 0,0 0 0 0 0,-1 0 1 0 0,1 0-1 0 0,0 0 0 0 0,0 0 0 0 0,-1 0 1 0 0,1 0-1 0 0,0 0 0 0 0,0 0 1 0 0,-1 0-1 0 0,1 0 0 0 0,0 0 1 0 0,0 0-1 0 0,-1 0 0 0 0,1 1 0 0 0,-2 0 21 0 0,1 0-1 0 0,-1 1 0 0 0,1-1 0 0 0,0 1 1 0 0,0 0-1 0 0,0-1 0 0 0,0 1 0 0 0,0 0 1 0 0,-2 3-1 0 0,-60 146 1532 0 0,8-21-1605 0 0,50-114 0 0 0,1 1 0 0 0,0-1 0 0 0,1 0 0 0 0,0 1 0 0 0,1 0 0 0 0,1 23 0 0 0,2-32 0 0 0,0 0 0 0 0,0 0 0 0 0,1 1 0 0 0,4 9 0 0 0,-5-15 0 0 0,0 1 0 0 0,0-1 0 0 0,1 1 0 0 0,-1-1 0 0 0,1 0 0 0 0,0 0 0 0 0,0 0 0 0 0,0 0 0 0 0,1 0 0 0 0,-1 0 0 0 0,1-1 0 0 0,3 3 0 0 0,-6-4 0 0 0,0-1 0 0 0,1 1 0 0 0,-1-1 0 0 0,1 1 0 0 0,0-1 0 0 0,-1 1 0 0 0,1-1 0 0 0,-1 0 0 0 0,1 1 0 0 0,0-1 0 0 0,-1 0 0 0 0,1 0 0 0 0,-1 1 0 0 0,1-1 0 0 0,0 0 0 0 0,-1 0 0 0 0,1 0 0 0 0,0 0 0 0 0,0 0 0 0 0,-1 0 0 0 0,2 0 0 0 0,1 0 0 0 0,5 2 0 0 0,1-2 0 0 0,-4-2-342 0 0,0-1-1 0 0,-1 0 1 0 0,1 0 0 0 0,-1 0-1 0 0,0 0 1 0 0,0-1 0 0 0,0 1-1 0 0,0-1 1 0 0,-1 0 0 0 0,5-7-1 0 0,-5 8 13 0 0,0-1-380 0 0,0 0 0 0 0,0-1 0 0 0,0 1 0 0 0,-1-1 0 0 0,1 0 0 0 0,1-5 0 0 0,2-13-1848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0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87 13823 0 0,'0'0'630'0'0,"0"0"-13"0"0,5-5-368 0 0,0 0-175 0 0,-5 4 14 0 0,1 0 0 0 0,0 0 0 0 0,-1 0 0 0 0,1 0 0 0 0,-1-1 0 0 0,1 1 0 0 0,-1 0 0 0 0,0 0 0 0 0,1-1 0 0 0,-1 1 0 0 0,0 0 0 0 0,0-2 0 0 0,3-11 1588 0 0,9-20 2498 0 0,-12 33-3658 0 0,0 1-4 0 0,0 0-445 0 0,1-1 0 0 0,0 1 0 0 0,-1 0 0 0 0,1-1 0 0 0,-1 1 0 0 0,1 0 1 0 0,-1-1-1 0 0,1 1 0 0 0,-1 0 0 0 0,1-1 0 0 0,-1 1 0 0 0,0-1 0 0 0,1 1 0 0 0,-1-1 0 0 0,1 1 0 0 0,-1-1 0 0 0,0 0 0 0 0,1 0 0 0 0,0 0 528 0 0,-3 8-314 0 0,2-6-279 0 0,-12 47-2 0 0,6-27 0 0 0,2-1 0 0 0,-5 38 0 0 0,8-43 246 0 0,0-12-120 0 0,1 0 0 0 0,-1 0 0 0 0,1 0 0 0 0,0 1 0 0 0,0-1 0 0 0,0 0-1 0 0,0 0 1 0 0,1 0 0 0 0,-1 0 0 0 0,1 0 0 0 0,0 0 0 0 0,2 6 0 0 0,-2-9-120 0 0,0 1-1 0 0,-1 0 1 0 0,1 0 0 0 0,0 0 0 0 0,0-1-1 0 0,0 1 1 0 0,0-1 0 0 0,0 1 0 0 0,0 0-1 0 0,0-1 1 0 0,0 0 0 0 0,0 1 0 0 0,1-1-1 0 0,-1 0 1 0 0,0 1 0 0 0,0-1 0 0 0,2 0-1 0 0,18-1-819 0 0,-11-2 758 0 0,1 0 0 0 0,-1-1 0 0 0,0-1 0 0 0,0 0 0 0 0,0 0 0 0 0,-1-1 0 0 0,0 0 0 0 0,0-1 0 0 0,8-7 0 0 0,3-6 559 0 0,0-1-1 0 0,25-36 1 0 0,-44 56-132 0 0,-1 1 117 0 0,0 0 21 0 0,0 0-66 0 0,-12 16-278 0 0,6-6-165 0 0,0-1 0 0 0,1 1 0 0 0,0 0 0 0 0,1 1 0 0 0,0-1 0 0 0,-5 19 0 0 0,-8 70 0 0 0,7-32 0 0 0,5-42 0 0 0,-20 92 0 0 0,14-71 0 0 0,9-32 0 0 0,-1 0 0 0 0,-1 0 0 0 0,0 0 0 0 0,-1 0 0 0 0,0-1 0 0 0,-10 17 0 0 0,14-28 0 0 0,1-1 0 0 0,0 0 0 0 0,-1-1 0 0 0,1 1 0 0 0,0 0 0 0 0,-1-1 0 0 0,1 1 0 0 0,-1 0 0 0 0,1-1 0 0 0,-1 1 0 0 0,0-1 0 0 0,1 1 0 0 0,-1-1 0 0 0,0 1 0 0 0,1-1 0 0 0,-1 1 0 0 0,0-1 0 0 0,1 0 0 0 0,-1 1 0 0 0,0-1 0 0 0,-1 1 0 0 0,-2 0 0 0 0,0 0 0 0 0,0 1 0 0 0,0-1 0 0 0,0-1 0 0 0,0 1 0 0 0,0-1 0 0 0,-1 1 0 0 0,1-1 0 0 0,0 0 0 0 0,-6-1 0 0 0,-6 0 0 0 0,-57-3 0 0 0,46 1 0 0 0,12 1 0 0 0,14 1 0 0 0,0 1 0 0 0,0 0 0 0 0,0-1 0 0 0,0 1 0 0 0,0-1 0 0 0,0 1 0 0 0,0-1 0 0 0,0 1 0 0 0,0-1 0 0 0,0 0 0 0 0,0 0 0 0 0,0 0 0 0 0,0 1 0 0 0,0-1 0 0 0,1 0 0 0 0,-1 0 0 0 0,0 0 0 0 0,1 0 0 0 0,-1 0 0 0 0,0-2 0 0 0,0 1 0 0 0,1-1 0 0 0,0 1 0 0 0,0 0 0 0 0,0 0 0 0 0,0 0 0 0 0,0-1 0 0 0,0 1 0 0 0,1 0 0 0 0,-1 0 0 0 0,1 0 0 0 0,-1-1 0 0 0,1 1 0 0 0,1-2 0 0 0,16-30 0 0 0,-10 20 0 0 0,-2 3-258 0 0,1 1 0 0 0,0 0 0 0 0,0 0 0 0 0,13-12 0 0 0,39-33-2331 0 0,-11 11 843 0 0,-27 23-286 0 0,1-1-15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03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0 17503 0 0,'0'0'399'0'0,"2"-1"60"0"0,8-1 21 0 0,-8 1-59 0 0,0 1-276 0 0,16-2-192 0 0,10-2 4367 0 0,-26 4-4258 0 0,0 0-1 0 0,-1 1 1 0 0,1-1-1 0 0,0 0 1 0 0,0 1 0 0 0,0-1-1 0 0,0 1 1 0 0,-1 0-1 0 0,1-1 1 0 0,0 1-1 0 0,-1 0 1 0 0,1 0-1 0 0,-1 0 1 0 0,1 0-1 0 0,-1 1 1 0 0,2 1-1 0 0,0 0 125 0 0,0 0 1 0 0,0 1-1 0 0,-1-1 1 0 0,1 1-1 0 0,-1 0 0 0 0,3 7 1 0 0,-1-1 77 0 0,-1-1 0 0 0,0 1 0 0 0,-1 0 0 0 0,0 0 0 0 0,1 16 0 0 0,-3-1-93 0 0,-1 0-1 0 0,-1 0 1 0 0,-1 0 0 0 0,-2 0-1 0 0,-8 29 1 0 0,-3-2 341 0 0,-32 65 0 0 0,38-94-973 0 0,-2 0-1 0 0,-27 41 1 0 0,39-63-119 0 0,0-1-285 0 0,0 0-126 0 0,0-1-1530 0 0,4-5-6010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63 19351 0 0,'2'-3'125'0'0,"0"1"0"0"0,0 0 0 0 0,0 0 0 0 0,0 1 0 0 0,1-1 0 0 0,-1 0 0 0 0,0 1 0 0 0,1-1 0 0 0,-1 1 0 0 0,1 0 0 0 0,0 0 0 0 0,-1 0 0 0 0,1 0 0 0 0,0 0 0 0 0,4 0 0 0 0,5 0 326 0 0,0 0-1 0 0,18 1 1 0 0,-12 1 1166 0 0,-4-1-1257 0 0,-1 2 0 0 0,0 0 0 0 0,26 7 0 0 0,12 3 887 0 0,-16-3-843 0 0,-27-7-353 0 0,0 0 0 0 0,0 0 0 0 0,9 1 0 0 0,62-1-51 0 0,18 3 0 0 0,-85-5 0 0 0,1 0 0 0 0,-1 0 0 0 0,1-1 0 0 0,21-5 0 0 0,9 0 0 0 0,-37 5 89 0 0,0 0 0 0 0,-1 0 0 0 0,1 0 0 0 0,0 0 0 0 0,0-1 0 0 0,-1 0 0 0 0,1-1 0 0 0,-1 1 0 0 0,0-1 1 0 0,0 0-1 0 0,0 0 0 0 0,0 0 0 0 0,0-1 0 0 0,-1 0 0 0 0,1 0 0 0 0,-1 0 0 0 0,0 0 0 0 0,-1-1 0 0 0,1 0 0 0 0,-1 1 0 0 0,1-1 0 0 0,2-8 0 0 0,-4 9-89 0 0,-1 1 0 0 0,0-1 0 0 0,0 1 0 0 0,0-1 0 0 0,0-5 0 0 0,-2 2 0 0 0,1 5 0 0 0,0 0 0 0 0,-1 0 0 0 0,1 1 0 0 0,-1-1 0 0 0,0 0 0 0 0,1 1 0 0 0,-1-1 0 0 0,0 1 0 0 0,0-1 0 0 0,0 1 0 0 0,0-1 0 0 0,0 1 0 0 0,0 0 0 0 0,-1 0 0 0 0,1-1 0 0 0,0 1 0 0 0,-2-1 0 0 0,-1-1 0 0 0,0 0 0 0 0,1 0 0 0 0,-1 0 0 0 0,0 0 0 0 0,0 0 0 0 0,-1 1 0 0 0,1-1 0 0 0,0 1 0 0 0,-1 0 0 0 0,1 1 0 0 0,-1-1 0 0 0,0 1 0 0 0,0 0 0 0 0,1 0 0 0 0,-1 0 0 0 0,0 1 0 0 0,0 0 0 0 0,-8 0 0 0 0,9 1 0 0 0,0-1 0 0 0,1 1 0 0 0,-1 1 0 0 0,0-1 0 0 0,-5 3 0 0 0,-10 4 0 0 0,13-6 0 0 0,0 0 0 0 0,1 0 0 0 0,0 0 0 0 0,-1 1 0 0 0,1 0 0 0 0,0 0 0 0 0,1 1 0 0 0,-9 7 0 0 0,-2 4 0 0 0,-15 18 0 0 0,24-25 0 0 0,-19 23 0 0 0,-38 63 0 0 0,43-63 0 0 0,12-19 0 0 0,0 0 0 0 0,-11 24 0 0 0,15-27 0 0 0,0 0 0 0 0,0 0 0 0 0,-1-1 0 0 0,0 1 0 0 0,-1-1 0 0 0,1 0 0 0 0,-13 11 0 0 0,14-14 0 0 0,-7 6 0 0 0,-1 1 0 0 0,-15 10 0 0 0,22-19 0 0 0,0 0 0 0 0,0 0 0 0 0,0 0 0 0 0,-1-1 0 0 0,1 0 0 0 0,-1 0 0 0 0,1 0 0 0 0,-1-1 0 0 0,-9 2 0 0 0,8-2 0 0 0,0-1 0 0 0,0 0 0 0 0,-1 0 0 0 0,1 0 0 0 0,0-1 0 0 0,-1 0 0 0 0,1 0 0 0 0,0-1 0 0 0,0 0 0 0 0,0 0 0 0 0,0 0 0 0 0,1-1 0 0 0,-1 0 0 0 0,1-1 0 0 0,-11-7 0 0 0,11 7 0 0 0,-5-4 0 0 0,1-1 0 0 0,-10-11 0 0 0,17 16 0 0 0,0 0 0 0 0,0 0 0 0 0,0 0 0 0 0,1 0 0 0 0,-1 0 0 0 0,1-1 0 0 0,0 1 0 0 0,0-1 0 0 0,-1-7 0 0 0,0 0-198 0 0,0 0 1 0 0,1 0-1 0 0,1-1 0 0 0,0 1 0 0 0,0-1 1 0 0,3-17-1 0 0,-2 29 37 0 0,0 0 0 0 0,1 1-1 0 0,-1-1 1 0 0,0 0 0 0 0,1 0 0 0 0,-1 1-1 0 0,1-1 1 0 0,-1 0 0 0 0,1 1-1 0 0,0-1 1 0 0,-1 0 0 0 0,1 1 0 0 0,0-1-1 0 0,-1 1 1 0 0,1-1 0 0 0,0 1 0 0 0,-1-1-1 0 0,1 1 1 0 0,0 0 0 0 0,0-1 0 0 0,0 1-1 0 0,-1 0 1 0 0,1-1 0 0 0,0 1 0 0 0,2 0-1 0 0,-1-1-602 0 0,9-2-7767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04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7503 0 0,'0'0'803'0'0,"0"0"-18"0"0,0 0-358 0 0,11-2 2327 0 0,30-6-1842 0 0,-20 4-174 0 0,-1 0 1 0 0,1 1-1 0 0,0 1 1 0 0,0 1 0 0 0,30 2-1 0 0,-22 0-738 0 0,-20-1 0 0 0,0 0 0 0 0,18 3 0 0 0,-26-3-585 0 0,1 0 0 0 0,-1 0 0 0 0,0 1 0 0 0,0-1 0 0 0,0 0 0 0 0,0 0 0 0 0,0 0-1 0 0,0 0 1 0 0,0 0 0 0 0,0 0 0 0 0,0 0 0 0 0,0 0 0 0 0,0-1 0 0 0,2 1 0 0 0,-3 0 295 0 0,0 0-2268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04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9351 0 0,'0'0'439'0'0,"0"0"62"0"0,6 0 502 0 0,11-1-769 0 0,21-4 1 0 0,-21 3 1044 0 0,24-1-1 0 0,-35 2-938 0 0,0 1-1 0 0,1-1 0 0 0,-1 0 0 0 0,9-3 1 0 0,-7 2-21 0 0,1 0 1 0 0,0 1 0 0 0,0-1-1 0 0,14 1 1 0 0,-4 5-3112 0 0,-32 2 1768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11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4 28 11975 0 0,'0'0'267'0'0,"0"0"42"0"0,0 0 17 0 0,0 0-28 0 0,0-2-196 0 0,1-3-21 0 0,0 4 284 0 0,-1 1 122 0 0,0 0 22 0 0,0 0 3 0 0,0 0 0 0 0,0 0 0 0 0,0 0 0 0 0,0 0 68 0 0,0 0 286 0 0,0-1-236 0 0,-1-3 32 0 0,-8-4 3335 0 0,4 5-3908 0 0,4 3 282 0 0,1 0 117 0 0,0 0 21 0 0,-2 0-66 0 0,0-1-322 0 0,2 0-119 0 0,-1 1 0 0 0,1 0 0 0 0,-1-1 0 0 0,1 1 0 0 0,-1 0 0 0 0,0 0 0 0 0,1-1 0 0 0,-1 1 0 0 0,0 0 0 0 0,1 0 0 0 0,-1 0 0 0 0,0 0 0 0 0,1 0 0 0 0,-1 0 0 0 0,0 0 0 0 0,1 0 0 0 0,-1 0 0 0 0,0 1 0 0 0,1-1 0 0 0,-1 0 0 0 0,0 0 0 0 0,-2 0-2 0 0,-11 6 0 0 0,7-2 71 0 0,1 0 0 0 0,0 0-1 0 0,0 1 1 0 0,0-1 0 0 0,1 1 0 0 0,-1 1-1 0 0,1-1 1 0 0,0 1 0 0 0,1 0 0 0 0,-7 10-1 0 0,-2 6 494 0 0,-16 42-1 0 0,15-32-420 0 0,1 0-143 0 0,-14 57 0 0 0,2-3 0 0 0,-42 105 0 0 0,60-173 192 0 0,4-7 146 0 0,-1 0 0 0 0,-1-1 0 0 0,0 0 1 0 0,-9 14-1 0 0,12-20-200 0 0,2-4-125 0 0,-17 14 1 0 0,10-9-14 0 0,1-1 0 0 0,-2 0 0 0 0,4-3 0 0 0,6-2 0 0 0,1 0 0 0 0,-1 0 0 0 0,1 0 0 0 0,-1 1 0 0 0,1-1 0 0 0,0 1 0 0 0,-1 0 0 0 0,1 0 0 0 0,-1 0 0 0 0,1 0 0 0 0,0 0 0 0 0,-1 0 0 0 0,1 1 0 0 0,-1-1 0 0 0,1 1 0 0 0,3 1 0 0 0,-3 0 0 0 0,0-1 0 0 0,0 1 0 0 0,0 0 0 0 0,0 0 0 0 0,0 1 0 0 0,0-1 0 0 0,0 1 0 0 0,-1-1 0 0 0,1 1 0 0 0,-1 0 0 0 0,0 0 0 0 0,0 0 0 0 0,2 4 0 0 0,-1-2 0 0 0,0 1 0 0 0,-1 0 0 0 0,0 1 0 0 0,0-1 0 0 0,-1 0 0 0 0,2 12 0 0 0,-2 2 0 0 0,-1-1 0 0 0,0 1 0 0 0,-7 36 0 0 0,-2-11 0 0 0,-1-1 0 0 0,-3 0 0 0 0,-28 65 0 0 0,-48 88 0 0 0,84-185 0 0 0,1 0 0 0 0,0-1 0 0 0,1 1 0 0 0,0 1 0 0 0,1-1 0 0 0,1 0 0 0 0,-1 1 0 0 0,2 13 0 0 0,0-9 0 0 0,0 1 0 0 0,3 29 0 0 0,-2-30 0 0 0,0 0 0 0 0,-3 24 0 0 0,1-25 0 0 0,1-7 0 0 0,0 0 0 0 0,-1 0 0 0 0,-1 0 0 0 0,1 0 0 0 0,-1-1 0 0 0,-1 1 0 0 0,-4 11 0 0 0,3-12 0 0 0,1 0 0 0 0,1 1 0 0 0,-1-1 0 0 0,0 13 0 0 0,-8 22 0 0 0,5-24 0 0 0,1 1 0 0 0,-3 20 0 0 0,3-14 0 0 0,4-14 0 0 0,-1 1 0 0 0,2 0 0 0 0,-1 0 0 0 0,2 0 0 0 0,0-1 0 0 0,4 23 0 0 0,-4-33 0 0 0,-1-1 0 0 0,0 1 0 0 0,1 0 0 0 0,-1-1 0 0 0,1 1 0 0 0,-1-1 0 0 0,1 1 0 0 0,0-1 0 0 0,-1 1 0 0 0,1-1 0 0 0,0 0 0 0 0,0 1 0 0 0,0-1 0 0 0,0 0 0 0 0,1 0 0 0 0,1 2 0 0 0,2 2 0 0 0,19 15 0 0 0,-17-15 0 0 0,0 0 0 0 0,0-1 0 0 0,0 1 0 0 0,1-2 0 0 0,12 6 0 0 0,43 9 0 0 0,-44-13 0 0 0,-16-5 0 0 0,10 4 0 0 0,20 9 443 0 0,-27-12 27 0 0,-3 0-329 0 0,0 0 1 0 0,0 0 0 0 0,0 0 0 0 0,0-1 0 0 0,0 1 0 0 0,0-1 0 0 0,5 0 0 0 0,-6 0-142 0 0,0-1 0 0 0,-1 1 0 0 0,1 0 0 0 0,0 1 0 0 0,0-1 0 0 0,-1 0 0 0 0,1 0 0 0 0,0 1 0 0 0,-1-1 0 0 0,3 1 0 0 0,2 1 0 0 0,2-1 0 0 0,-1 3 0 0 0,-1-1-64 0 0,-4-2-273 0 0,-2-1-138 0 0,-1-2-1978 0 0,0-8-7786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12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4607 0 0,'0'0'102'0'0,"0"0"20"0"0,0 0 6 0 0,0 0 51 0 0,0 0 213 0 0,0 0 96 0 0,0 0 21 0 0,0 0 3 0 0,0 0 0 0 0,0 0 0 0 0,0 0 0 0 0,0 0 0 0 0,0 0 0 0 0,0 0 0 0 0,0 0 0 0 0,0 0-69 0 0,-7 4 1754 0 0,1-1-2181 0 0,-2 0-16 0 0,2 0-133 0 0,4-3-563 0 0,2 0-257 0 0,0 0-58 0 0,0 0-12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1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33 6447 0 0,'0'0'142'0'0,"0"0"22"0"0,0 0 13 0 0,0-7 12 0 0,0 2-46 0 0,0 4 593 0 0,2-41 5465 0 0,-2 41-5689 0 0,0 1 0 0 0,0-1 0 0 0,13-23 1024 0 0,-12 23-1024 0 0,-1 0-253 0 0,1-1 0 0 0,-1 0 1 0 0,1 0-1 0 0,-1 1 0 0 0,1-1 0 0 0,-1 0 0 0 0,1 1 0 0 0,0-1 0 0 0,1-1 0 0 0,4-9 821 0 0,-6 12-1077 0 0,0 0 0 0 0,0-1 0 0 0,0 1 0 0 0,1 0 1 0 0,-1-1-1 0 0,0 1 0 0 0,0 0 0 0 0,0-1 0 0 0,0 1 0 0 0,0 0 0 0 0,0-1 0 0 0,1 1 1 0 0,-1 0-1 0 0,0-1 0 0 0,0 1 0 0 0,0-1 0 0 0,0 1 0 0 0,0 0 0 0 0,-1-1 0 0 0,1 1 1 0 0,0 0-1 0 0,0-1 0 0 0,0 1 0 0 0,0 0 0 0 0,0-1 0 0 0,0 1 0 0 0,-1 0 1 0 0,1-1-1 0 0,0 1 0 0 0,0 0 0 0 0,0-1 0 0 0,-1 1 0 0 0,0-2 347 0 0,5-4 1334 0 0,-3 4-1313 0 0,-1 2 117 0 0,0 0 21 0 0,0 0-66 0 0,0 2-431 0 0,0-1-1 0 0,-1 0 1 0 0,1 0 0 0 0,-1 0 0 0 0,1 0 0 0 0,-1 0 0 0 0,1 0-1 0 0,-1 0 1 0 0,1 0 0 0 0,-1 0 0 0 0,0 0 0 0 0,0 0-1 0 0,-1 1 1 0 0,-5 8-12 0 0,-41 142 1469 0 0,25-73-906 0 0,13-43-547 0 0,9-30-16 0 0,0-12 0 0 0,-2-6-52 0 0,2 9 8 0 0,0 0 1 0 0,0 0-1 0 0,1 0 0 0 0,-1 0 1 0 0,1 0-1 0 0,-1 0 0 0 0,1-5 1 0 0,-1 5-408 0 0,-3-3-5236 0 0,4 5 4569 0 0,-1 0-929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15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823 0 0,'0'0'315'0'0,"0"0"45"0"0,0 0 21 0 0,0 0-49 0 0,0 0-81 0 0,0 0 481 0 0,0 0 237 0 0,0 0 45 0 0,0 0-61 0 0,0 0-288 0 0,0 0-121 0 0,0 0-28 0 0,1 2-4 0 0,3 0-298 0 0,0 0-1 0 0,0 1 1 0 0,0-1 0 0 0,0-1-1 0 0,1 1 1 0 0,-1 0 0 0 0,1-1-1 0 0,-1 0 1 0 0,1 0 0 0 0,8 0-1 0 0,10 0 1430 0 0,22-2 0 0 0,-15 1-1031 0 0,108-11-490 0 0,-17 1 199 0 0,-83 8 2 0 0,-9 1 105 0 0,1 0-1 0 0,42 6 0 0 0,-50-3-427 0 0,45-1 0 0 0,-31-2 0 0 0,-2 3 0 0 0,-31-3 0 0 0,-3 1 0 0 0,1 0 0 0 0,0 0 0 0 0,0 0 0 0 0,0-1 0 0 0,-1 1 0 0 0,1 1 0 0 0,0-1 0 0 0,0 0 0 0 0,0 0 0 0 0,-1 0 0 0 0,1 0 0 0 0,0 0 0 0 0,0 1 0 0 0,-1-1 0 0 0,1 0 0 0 0,1 2 0 0 0,-2-2-2 0 0,0 0 1 0 0,1 0-1 0 0,-1 0 1 0 0,0 0-1 0 0,0 0 1 0 0,0 0-1 0 0,1 0 1 0 0,-1 0-1 0 0,0 0 1 0 0,0 0-1 0 0,0 0 0 0 0,1 0 1 0 0,-1 0-1 0 0,0 0 1 0 0,0 1-1 0 0,0-1 1 0 0,0 0-1 0 0,0 0 1 0 0,1 0-1 0 0,-1 0 0 0 0,0 0 1 0 0,0 1-1 0 0,0-1 1 0 0,0 0-1 0 0,0 0 1 0 0,0 0-1 0 0,0 0 1 0 0,0 1-1 0 0,0-1 0 0 0,1 0 1 0 0,-1 0-1 0 0,0 0 1 0 0,0 1-1 0 0,0-1 1 0 0,0 0-1 0 0,0 0 1 0 0,0 0-1 0 0,0 1 0 0 0,0-1 1 0 0,0 0-1 0 0,-1 0 1 0 0,1 0-1 0 0,0 1 1 0 0,0-1-1 0 0,0 0 1 0 0,0 0-1 0 0,0 0 1 0 0,0 0-1 0 0,0 1 0 0 0,0-1 1 0 0,0 0-1 0 0,-1 0 1 0 0,1 0-1 0 0,0 0 1 0 0,0 1-1 0 0,0-1 1 0 0,0 0-1 0 0,-1 0 0 0 0,-6 5-307 0 0,1-2-299 0 0,0-1 0 0 0,0 0 0 0 0,0 0 0 0 0,-1 0 0 0 0,-6 0-1 0 0,-6 1-1590 0 0,8 1 664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16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0135 0 0,'0'0'231'0'0,"0"0"29"0"0,0 0 19 0 0,0 0 105 0 0,0 0 410 0 0,0 0 184 0 0,0 0 40 0 0,0 0-63 0 0,0 0-290 0 0,0 0-121 0 0,0 0-28 0 0,3-2 1325 0 0,-1-1 0 0 0,0 1 1 0 0,0 0-1 0 0,1 0 0 0 0,-1 0 0 0 0,3-2 0 0 0,-3 4-1824 0 0,1 1-15 0 0,5 9-5 0 0,-4-4 3 0 0,0-1 0 0 0,-1 2 0 0 0,0-1 0 0 0,0 0 0 0 0,0 1 0 0 0,2 10 0 0 0,8 44 0 0 0,-11-49 0 0 0,22 125 0 0 0,-20-116 0 0 0,10 27 0 0 0,-9-33 0 0 0,-2-6 0 0 0,1 0 0 0 0,0-3 72 0 0,2 1 1448 0 0,-7-14-1470 0 0,-6-14-1608 0 0,2 13-45 0 0,-1-6-7176 0 0,3 5 429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16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5 10135 0 0,'0'0'231'0'0,"0"0"29"0"0,0 0 19 0 0,0 0 105 0 0,0 0 410 0 0,0 0 184 0 0,0 0 40 0 0,6-4 512 0 0,-5 4 1986 0 0,-1 0 3855 0 0,-3 8-7301 0 0,0-1 0 0 0,-1 0 0 0 0,0 1 0 0 0,0-2 0 0 0,-1 1 0 0 0,0 0 0 0 0,0-1 0 0 0,-1 0 0 0 0,1 0 0 0 0,-1-1 0 0 0,-1 1-1 0 0,1-1 1 0 0,-1-1 0 0 0,0 1 0 0 0,-13 6 0 0 0,-22 9-70 0 0,27-12 0 0 0,-27 10 0 0 0,27-13 14 0 0,-51 14-161 0 0,65-19-549 0 0,1 0-258 0 0,0 0-1011 0 0,1-2-4023 0 0,2-6-1724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1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2 10135 0 0,'0'0'231'0'0,"0"0"29"0"0,0 0 19 0 0,1 4-884 0 0,2 11 11672 0 0,-1-14-10970 0 0,0 0 0 0 0,0 0 0 0 0,0 0 0 0 0,1 0 0 0 0,-1-1 0 0 0,0 1 0 0 0,0-1 0 0 0,1 1 0 0 0,-1-1 0 0 0,0 0 0 0 0,0 0 0 0 0,1 0 0 0 0,-1 0 0 0 0,0 0 0 0 0,0 0 0 0 0,1-1 0 0 0,-1 1 0 0 0,3-2 0 0 0,7-2 631 0 0,0 0 0 0 0,13-7 0 0 0,-13 6-555 0 0,2-3-173 0 0,1 0-1 0 0,-2-1 1 0 0,25-20-1 0 0,-11 8 75 0 0,-21 15 62 0 0,1 0 1 0 0,-1 0-1 0 0,0 0 0 0 0,0-1 0 0 0,-1 0 1 0 0,5-9-1 0 0,25-48 866 0 0,-31 56-982 0 0,-1 3-20 0 0,-1 0 0 0 0,0-1 0 0 0,0 1 0 0 0,2-11 0 0 0,-3 13 0 0 0,-1 0 0 0 0,0 0 0 0 0,0 1 0 0 0,0-1 0 0 0,0 0 0 0 0,0 0 0 0 0,0 1 0 0 0,-1-1 0 0 0,1 0 0 0 0,-1 0 0 0 0,0 1 0 0 0,0-1 0 0 0,0 1 0 0 0,-3-6 0 0 0,4 8 0 0 0,0 0 0 0 0,0-1 0 0 0,0 1 0 0 0,-1-1 0 0 0,1 1 0 0 0,0 0 0 0 0,0-1 0 0 0,-1 1 0 0 0,1 0 0 0 0,0-1 0 0 0,0 1 0 0 0,-1 0 0 0 0,1-1 0 0 0,0 1 0 0 0,-1 0 0 0 0,1 0 0 0 0,0 0 0 0 0,-1-1 0 0 0,1 1 0 0 0,0 0 0 0 0,-1 0 0 0 0,1 0 0 0 0,-1-1 0 0 0,1 1 0 0 0,0 0 0 0 0,-1 0 0 0 0,1 0 0 0 0,-1 0 0 0 0,1 0 0 0 0,0 0 0 0 0,-1 0 0 0 0,1 0 0 0 0,-1 0 0 0 0,1 0 0 0 0,0 0 0 0 0,-1 0 0 0 0,1 1 0 0 0,-1-1 0 0 0,0 0 0 0 0,-8 2 0 0 0,-1-1 0 0 0,1 1 0 0 0,0 1 0 0 0,0 0 0 0 0,0 0 0 0 0,0 1 0 0 0,1 0 0 0 0,-1 0 0 0 0,1 1 0 0 0,0 0 0 0 0,1 1 0 0 0,-13 10 0 0 0,7-3 0 0 0,0 0 0 0 0,1 0 0 0 0,1 2 0 0 0,0-1 0 0 0,-15 28 0 0 0,21-32 0 0 0,0 0 0 0 0,0 0 0 0 0,2 0 0 0 0,-1 1 0 0 0,1-1 0 0 0,1 1 0 0 0,0 0 0 0 0,0 0 0 0 0,0 15 0 0 0,2-22 0 0 0,0 1 0 0 0,0-1 0 0 0,1 1 0 0 0,-1-1 0 0 0,1 0 0 0 0,0 1 0 0 0,0-1 0 0 0,0 0 0 0 0,1 0 0 0 0,0 0 0 0 0,0 1 0 0 0,0-2 0 0 0,0 1 0 0 0,0 0 0 0 0,1 0 0 0 0,0-1 0 0 0,-1 1 0 0 0,1-1 0 0 0,1 0 0 0 0,-1 0 0 0 0,0 0 0 0 0,1-1 0 0 0,0 1 0 0 0,-1-1 0 0 0,8 4 0 0 0,0-1 0 0 0,0 0 0 0 0,1-1 0 0 0,-1-1 0 0 0,1 0 0 0 0,0 0 0 0 0,0-1 0 0 0,0-1 0 0 0,0 0 0 0 0,0 0 0 0 0,0-1 0 0 0,0-1 0 0 0,0 0 0 0 0,13-3 0 0 0,-8 1 12 0 0,-8 1-33 0 0,0 1 0 0 0,-1-1-1 0 0,1 0 1 0 0,-1-1 0 0 0,1 0-1 0 0,-1-1 1 0 0,0 1-1 0 0,0-1 1 0 0,10-8 0 0 0,-18 12-138 0 0,0-1 1 0 0,1 0-1 0 0,-1 1 1 0 0,0-1-1 0 0,0 0 1 0 0,0 1-1 0 0,1-1 0 0 0,-1 0 1 0 0,0 0-1 0 0,0 1 1 0 0,0-1-1 0 0,0 0 1 0 0,0 0-1 0 0,0 1 1 0 0,0-1-1 0 0,-1 0 1 0 0,1 1-1 0 0,0-1 1 0 0,0 0-1 0 0,0 0 1 0 0,-1 1-1 0 0,1-1 0 0 0,-1-1 1 0 0,1 2-39 0 0,-5-10-1336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2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823 0 0,'0'0'315'0'0,"0"0"45"0"0,0 0 21 0 0,0 0-49 0 0,0 0-81 0 0,0 0 481 0 0,0 0 237 0 0,0 0 45 0 0,0 0 8 0 0,0 0 2 0 0,0 0 0 0 0,0 0 0 0 0,0 0-137 0 0,9-3-475 0 0,1 2-152 0 0,-1 0-1 0 0,1 0 1 0 0,0 1 0 0 0,12 0 0 0 0,21 0 438 0 0,56-8-698 0 0,-97 7-59 0 0,13-1-678 0 0,-10 1 228 0 0,-10 3 31 0 0,3 0 15 0 0,-2-1-224 0 0,0 0-5554 0 0,-4 0-841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5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447 10135 0 0,'2'-3'117'0'0,"70"-94"875"0"0,-62 82-519 0 0,-2 1-1 0 0,0-1 1 0 0,-1-1-1 0 0,0 0 1 0 0,4-17-1 0 0,31-87 5331 0 0,-4 16-290 0 0,-36 97-5358 0 0,0 2-66 0 0,-1 4 282 0 0,-1 1 117 0 0,-2 11 464 0 0,-9 25-808 0 0,6-22-137 0 0,1-1 0 0 0,-2 17 0 0 0,-7 35-7 0 0,-3 0 0 0 0,-29 78 0 0 0,4-16 0 0 0,-8 25 0 0 0,-90 198 0 0 0,109-290 0 0 0,30-60 0 0 0,0 0 0 0 0,0 0 0 0 0,-1-1 0 0 0,1 1 0 0 0,0 0 0 0 0,0 0 0 0 0,0 0 0 0 0,0 0 0 0 0,0 0 0 0 0,0-1 0 0 0,0 1 0 0 0,0 0 0 0 0,0 0 0 0 0,0 0 0 0 0,-1 0 0 0 0,1 0 0 0 0,0 0 0 0 0,0-1 0 0 0,0 1 0 0 0,0 0 0 0 0,0 0 0 0 0,-1 0 0 0 0,1 0 0 0 0,0 0 0 0 0,0 0 0 0 0,0 0 0 0 0,0 0 0 0 0,0 0 0 0 0,-1 0 0 0 0,1 0 0 0 0,0 0 0 0 0,0 0 0 0 0,0 0 0 0 0,0 0 0 0 0,-1 0 0 0 0,1 0 0 0 0,0 0 0 0 0,0 0 0 0 0,0 0 0 0 0,0 0 0 0 0,-1 0 0 0 0,1 0 0 0 0,0 0 0 0 0,0 0 0 0 0,0 0 0 0 0,0 0 0 0 0,0 0 0 0 0,-1 0 0 0 0,1 1 0 0 0,0-1 0 0 0,0 0 0 0 0,0 0 0 0 0,0 0 0 0 0,0 0 0 0 0,0 0 0 0 0,-1 0 0 0 0,1 1 0 0 0,0-1 0 0 0,0 0 0 0 0,0 0 0 0 0,0 0 0 0 0,0 0 0 0 0,0 1 0 0 0,0-1 0 0 0,0 0 0 0 0,-2-11 0 0 0,2-5 0 0 0,0 1 0 0 0,1-1 0 0 0,4-26 0 0 0,16-48 0 0 0,-5 27 0 0 0,-11 41 0 0 0,-1 0 0 0 0,0-1 0 0 0,-2 1 0 0 0,0-41 0 0 0,-2 61 0 0 0,-1 0 0 0 0,1 0 0 0 0,0 0 0 0 0,-1 0 0 0 0,1 0 0 0 0,-1 0 0 0 0,1 0 0 0 0,-1 1 0 0 0,0-1 0 0 0,0 0 0 0 0,0 0 0 0 0,0 0 0 0 0,0 1 0 0 0,0-1 0 0 0,-1 1 0 0 0,1-1 0 0 0,-1 1 0 0 0,1-1 0 0 0,-2 0 0 0 0,1 1 0 0 0,1 0 0 0 0,-1 1 0 0 0,1-1 0 0 0,-1 1 0 0 0,1-1 0 0 0,-1 1 0 0 0,0 0 0 0 0,1-1 0 0 0,-1 1 0 0 0,1 0 0 0 0,-1 0 0 0 0,0 0 0 0 0,1 0 0 0 0,-1 1 0 0 0,1-1 0 0 0,-1 0 0 0 0,0 1 0 0 0,1-1 0 0 0,-1 1 0 0 0,1-1 0 0 0,-1 1 0 0 0,1 0 0 0 0,-3 1 0 0 0,-6 5 0 0 0,0-1 0 0 0,1 1 0 0 0,0 1 0 0 0,0 0 0 0 0,-11 12 0 0 0,16-16 0 0 0,1 1 0 0 0,0-1 0 0 0,0 0 0 0 0,0 1 0 0 0,0 0 0 0 0,1 0 0 0 0,0 0 0 0 0,0 0 0 0 0,0 0 0 0 0,0 0 0 0 0,1 0 0 0 0,0 1 0 0 0,0-1 0 0 0,0 6 0 0 0,1-9 0 0 0,0-1 0 0 0,0 1 0 0 0,0 0 0 0 0,0-1 0 0 0,1 1 0 0 0,-1 0 0 0 0,0-1 0 0 0,1 1 0 0 0,-1-1 0 0 0,1 1 0 0 0,-1-1 0 0 0,1 1 0 0 0,0-1 0 0 0,0 0 0 0 0,0 1 0 0 0,0-1 0 0 0,0 0 0 0 0,0 1 0 0 0,2 1 0 0 0,-1-2 0 0 0,0 0 0 0 0,0 0 0 0 0,0 0 0 0 0,0 0 0 0 0,0 0 0 0 0,0-1 0 0 0,0 1 0 0 0,0-1 0 0 0,0 1 0 0 0,0-1 0 0 0,0 0 0 0 0,5 0 0 0 0,1 0 0 0 0,0-1 0 0 0,0 0 0 0 0,0-1 0 0 0,0 0 0 0 0,0 0 0 0 0,12-6 0 0 0,26-13 0 0 0,-1-2 0 0 0,-1-2 0 0 0,-1-1 0 0 0,41-35 0 0 0,-55 39 0 0 0,-8 6 0 0 0,0-1 0 0 0,19-21 0 0 0,-65 63 0 0 0,14-7 0 0 0,0 0 0 0 0,0 0 0 0 0,2 1 0 0 0,1 1 0 0 0,0-1 0 0 0,1 1 0 0 0,-5 29 0 0 0,11-43 0 0 0,0 1 0 0 0,0-1 0 0 0,1 0 0 0 0,0 0 0 0 0,0 0 0 0 0,0 0 0 0 0,1 0 0 0 0,0 1 0 0 0,1-1 0 0 0,3 10 0 0 0,-5-13 0 0 0,1-1 0 0 0,0 0 0 0 0,0 0 0 0 0,0 1 0 0 0,1-1 0 0 0,-1 0 0 0 0,0 0 0 0 0,1 0 0 0 0,0-1 0 0 0,-1 1 0 0 0,1 0 0 0 0,0 0 0 0 0,0-1 0 0 0,0 1 0 0 0,0-1 0 0 0,0 0 0 0 0,0 0 0 0 0,0 1 0 0 0,1-1 0 0 0,-1-1 0 0 0,0 1 0 0 0,1 0 0 0 0,-1 0 0 0 0,0-1 0 0 0,1 0 0 0 0,-1 1 0 0 0,1-1 0 0 0,-1 0 0 0 0,4 0 0 0 0,7-2 0 0 0,-1 0 0 0 0,1-1 0 0 0,-1 0 0 0 0,0-1 0 0 0,0-1 0 0 0,0 0 0 0 0,0 0 0 0 0,-1-1 0 0 0,0-1 0 0 0,0 0 0 0 0,-1 0 0 0 0,14-13 0 0 0,-10 7 0 0 0,-1 0 0 0 0,0-1 0 0 0,-1 0 0 0 0,-1-1 0 0 0,0 0 0 0 0,-1-1 0 0 0,15-32 0 0 0,-19 35 0 0 0,-1 0 0 0 0,-1 0 0 0 0,4-15 0 0 0,-7 24 0 0 0,0 1 0 0 0,-1 0 0 0 0,0-1 0 0 0,1 1 0 0 0,-1-1 0 0 0,0 1 0 0 0,0-1 0 0 0,-1 1 0 0 0,1 0 0 0 0,-1-1 0 0 0,0 1 0 0 0,0 0 0 0 0,0-1 0 0 0,0 1 0 0 0,0 0 0 0 0,-1 0 0 0 0,1 0 0 0 0,-3-3 0 0 0,2 4 0 0 0,0 0 0 0 0,0 1 0 0 0,0 0 0 0 0,0-1 0 0 0,0 1 0 0 0,0 0 0 0 0,0 0 0 0 0,0 0 0 0 0,0 1 0 0 0,-1-1 0 0 0,1 0 0 0 0,0 1 0 0 0,0-1 0 0 0,-1 1 0 0 0,1 0 0 0 0,0 0 0 0 0,-1 0 0 0 0,1 0 0 0 0,-1 0 0 0 0,1 1 0 0 0,0-1 0 0 0,0 1 0 0 0,-4 0 0 0 0,-4 2 0 0 0,0 0 0 0 0,0 1 0 0 0,-17 8 0 0 0,17-6 0 0 0,0 0 0 0 0,-15 11 0 0 0,23-16 0 0 0,1 0 0 0 0,-1 0 0 0 0,0 1 0 0 0,1-1 0 0 0,-1 0 0 0 0,1 1 0 0 0,0 0 0 0 0,-1-1 0 0 0,1 1 0 0 0,0 0 0 0 0,0 0 0 0 0,0-1 0 0 0,0 1 0 0 0,0 0 0 0 0,1 0 0 0 0,-1 0 0 0 0,0 0 0 0 0,1 0 0 0 0,0 0 0 0 0,-1 0 0 0 0,1 1 0 0 0,0 2 0 0 0,4 2 0 0 0,-1-4 0 0 0,1-1 0 0 0,-1-1 0 0 0,0 1 0 0 0,0 0 0 0 0,1-1 0 0 0,-1 0 0 0 0,1 0 0 0 0,0 0 0 0 0,-1 0 0 0 0,1 0 0 0 0,0-1 0 0 0,-1 0 0 0 0,5 0 0 0 0,10 0 0 0 0,22-3 0 0 0,-39 3 0 0 0,82-14 0 0 0,-60 9 0 0 0,1 1 0 0 0,0 1 0 0 0,36-1 0 0 0,-54 5 0 0 0,0-1 0 0 0,0 1 0 0 0,0 0 0 0 0,0 0 0 0 0,0 0 0 0 0,0 1 0 0 0,0 0 0 0 0,-1 0 0 0 0,1 0 0 0 0,-1 1 0 0 0,6 3 0 0 0,-8-3 0 0 0,-1-1 0 0 0,1 0 0 0 0,-1 0 0 0 0,1 1 0 0 0,-1-1 0 0 0,0 1 0 0 0,0 0 0 0 0,0 0 0 0 0,-1 0 0 0 0,1 0 0 0 0,-1 0 0 0 0,1 0 0 0 0,-1 0 0 0 0,0 0 0 0 0,0 1 0 0 0,0-1 0 0 0,-1 0 0 0 0,1 1 0 0 0,-1-1 0 0 0,0 6 0 0 0,-1 17 0 0 0,-9 44 0 0 0,4-29 0 0 0,39-97 0 0 0,-29 47 0 0 0,41-84 0 0 0,-37 80 0 0 0,1 0 0 0 0,0 0 0 0 0,0 0 0 0 0,19-17 0 0 0,33-23 0 0 0,-54 47 0 0 0,1 1 0 0 0,0 0 0 0 0,0 0 0 0 0,1 1 0 0 0,-1 0 0 0 0,15-4 0 0 0,-12 6 0 0 0,3 4 0 0 0,-11 3 0 0 0,-3-4 0 0 0,26 30 0 0 0,-22-26 0 0 0,-1 0 0 0 0,1 0 0 0 0,0 0 0 0 0,0-1 0 0 0,1 0 0 0 0,0 1 0 0 0,-1-1 0 0 0,1-1 0 0 0,0 1 0 0 0,1-1 0 0 0,5 3 0 0 0,-1-2 0 0 0,1-1 0 0 0,-1-1 0 0 0,1 1 0 0 0,0-2 0 0 0,0 1 0 0 0,0-2 0 0 0,0 1 0 0 0,0-1 0 0 0,-1-1 0 0 0,15-2 0 0 0,0-1 0 0 0,0-2 0 0 0,0-1 0 0 0,29-12 0 0 0,-31 9 0 0 0,-49 25 197 0 0,0 1 1 0 0,-23 19-1 0 0,37-25-76 0 0,1-1 0 0 0,0 2 0 0 0,1 0 1 0 0,0 0-1 0 0,1 0 0 0 0,-15 24 0 0 0,21-28-3 0 0,-4 5 86 0 0,0 1-1 0 0,-8 22 0 0 0,14-32-282 0 0,0 0 0 0 0,0 0 0 0 0,1 0 0 0 0,-1 0-1 0 0,1 0 1 0 0,-1 0 0 0 0,1 0 0 0 0,0 0 0 0 0,0 1 0 0 0,0-1-1 0 0,1 0 1 0 0,-1 0 0 0 0,1 0 0 0 0,-1 0 0 0 0,1 0 0 0 0,0 0-1 0 0,0-1 1 0 0,3 6 0 0 0,-3-6 63 0 0,1-1 0 0 0,0 1-1 0 0,-1-1 1 0 0,1 1 0 0 0,0-1 0 0 0,-1 0 0 0 0,1 0-1 0 0,0 0 1 0 0,0 0 0 0 0,0 0 0 0 0,0 0 0 0 0,0 0-1 0 0,0 0 1 0 0,0-1 0 0 0,0 1 0 0 0,1-1-1 0 0,-1 0 1 0 0,0 0 0 0 0,0 0 0 0 0,0 0 0 0 0,1 0-1 0 0,-1 0 1 0 0,0 0 0 0 0,3-1 0 0 0,7-1-34 0 0,0-1 1 0 0,-1-1-1 0 0,13-4 1 0 0,-16 5 44 0 0,7-3 114 0 0,0-1 0 0 0,-1 0 0 0 0,0-2-1 0 0,0 1 1 0 0,0-1 0 0 0,-2-1 0 0 0,17-15 0 0 0,73-88 961 0 0,-87 95-1035 0 0,11-14-33 0 0,-2-1-1 0 0,-1-1 1 0 0,-1-2-1 0 0,-2 0 1 0 0,-1-1 0 0 0,-2-1-1 0 0,-2 0 1 0 0,-2-1-1 0 0,11-50 1 0 0,-20 57-2 0 0,-4 31 0 0 0,0 0 0 0 0,0 0 0 0 0,0 0 0 0 0,0 0 0 0 0,0 0 0 0 0,0 0 0 0 0,0 0 0 0 0,0 0 0 0 0,0 0 0 0 0,0 0 0 0 0,-1 0 0 0 0,1 0 0 0 0,-1 0 0 0 0,1 0 0 0 0,0 0 0 0 0,-1 0 0 0 0,0 1 0 0 0,1-1 0 0 0,-1 0 0 0 0,1 0 0 0 0,-1 0 0 0 0,0 1 0 0 0,0-1 0 0 0,-1-1 0 0 0,0 2 0 0 0,0 0 0 0 0,1 1 0 0 0,-1-1 0 0 0,0 0 0 0 0,0 1 0 0 0,0 0 0 0 0,1-1 0 0 0,-1 1 0 0 0,0 0 0 0 0,1 0 0 0 0,-1 0 0 0 0,0 0 0 0 0,-2 2 0 0 0,2-2 0 0 0,-7 6 0 0 0,0 0 0 0 0,0 1 0 0 0,0 0 0 0 0,1 1 0 0 0,0-1 0 0 0,1 2 0 0 0,-11 16 0 0 0,-36 76 0 0 0,52-98 0 0 0,-13 32 0 0 0,1 1 0 0 0,2 0 0 0 0,2 0 0 0 0,1 2 0 0 0,-4 50 0 0 0,11-77 0 0 0,1-1 0 0 0,1 0 0 0 0,0 0 0 0 0,1 0 0 0 0,0 1 0 0 0,0-1 0 0 0,6 19 0 0 0,-6-26 0 0 0,1 0 0 0 0,-1 0 0 0 0,1-1 0 0 0,-1 1 0 0 0,1-1 0 0 0,0 1 0 0 0,0-1 0 0 0,1 0 0 0 0,-1 0 0 0 0,1 0 0 0 0,-1 0 0 0 0,1 0 0 0 0,0 0 0 0 0,0-1 0 0 0,1 1 0 0 0,-1-1 0 0 0,0 0 0 0 0,1 0 0 0 0,-1 0 0 0 0,1-1 0 0 0,0 1 0 0 0,-1-1 0 0 0,1 0 0 0 0,0 0 0 0 0,5 1 0 0 0,4-1 0 0 0,-1-1 0 0 0,1 0 0 0 0,-1-1 0 0 0,1-1 0 0 0,-1 1 0 0 0,0-2 0 0 0,1 0 0 0 0,-1 0 0 0 0,0-2 0 0 0,-1 1 0 0 0,1-1 0 0 0,-1-1 0 0 0,0 0 0 0 0,0 0 0 0 0,-1-1 0 0 0,16-13 0 0 0,-7 3 0 0 0,-1-1 0 0 0,-1 0 0 0 0,0-1 0 0 0,-2 0 0 0 0,0-2 0 0 0,21-38 0 0 0,-34 54 0 0 0,-7 6 0 0 0,-4 7 0 0 0,3 0 0 0 0,1 0 0 0 0,0 0 0 0 0,1 0 0 0 0,0 1 0 0 0,0-1 0 0 0,1 1 0 0 0,-4 14 0 0 0,5-16 0 0 0,1 0 0 0 0,0 0 0 0 0,0 0 0 0 0,1 0 0 0 0,0-1 0 0 0,0 1 0 0 0,0 0 0 0 0,1 0 0 0 0,0 0 0 0 0,1 0 0 0 0,2 7 0 0 0,-3-11 0 0 0,0-1 0 0 0,0 1 0 0 0,0-1 0 0 0,1 1 0 0 0,-1-1 0 0 0,1 1 0 0 0,0-1 0 0 0,0 0 0 0 0,0 0 0 0 0,0 0 0 0 0,0 0 0 0 0,0 0 0 0 0,0 0 0 0 0,1-1 0 0 0,-1 1 0 0 0,4 1 0 0 0,-1-1 0 0 0,-1-1 0 0 0,1 1 0 0 0,0-1 0 0 0,0 0 0 0 0,0 0 0 0 0,0 0 0 0 0,0-1 0 0 0,9 0 0 0 0,-1-1 0 0 0,0-1 0 0 0,0 0 0 0 0,0-1 0 0 0,0-1 0 0 0,0 0 0 0 0,14-7 0 0 0,2-2 0 0 0,-1-2 0 0 0,-1-1 0 0 0,0-1 0 0 0,-1-1 0 0 0,-1-2 0 0 0,-1 0 0 0 0,0-2 0 0 0,-2 0 0 0 0,-1-2 0 0 0,-1 0 0 0 0,0-2 0 0 0,-2 0 0 0 0,-1 0 0 0 0,-2-2 0 0 0,15-32 0 0 0,58-181 0 0 0,-86 235 0 0 0,1-5 0 0 0,0-1 0 0 0,1-11 0 0 0,-3 21 0 0 0,-1-1 0 0 0,0 1 0 0 0,0-1 0 0 0,0 1 0 0 0,0-1 0 0 0,0 1 0 0 0,0-1 0 0 0,-1 1 0 0 0,0-1 0 0 0,1 1 0 0 0,-1 0 0 0 0,0-1 0 0 0,0 1 0 0 0,0 0 0 0 0,-2-4 0 0 0,2 6 4 0 0,0-1-1 0 0,0 1 1 0 0,1-1-1 0 0,-1 0 1 0 0,0 1-1 0 0,0-1 1 0 0,0 1-1 0 0,0 0 1 0 0,0-1-1 0 0,0 1 1 0 0,0 0-1 0 0,0 0 1 0 0,0-1-1 0 0,0 1 1 0 0,0 0-1 0 0,0 0 1 0 0,0 0-1 0 0,0 0 1 0 0,0 0-1 0 0,0 1 1 0 0,0-1-1 0 0,0 0 1 0 0,0 0-1 0 0,0 1 1 0 0,0-1-1 0 0,0 0 1 0 0,0 1-1 0 0,0-1 1 0 0,-1 2-1 0 0,-4 1 82 0 0,1 0-1 0 0,0 0 0 0 0,-8 7 1 0 0,0 2 98 0 0,1 1 1 0 0,1-1 0 0 0,0 2 0 0 0,-17 27-1 0 0,-28 64 504 0 0,-9 49-1524 0 0,53-119 507 0 0,2 1 0 0 0,-8 55 0 0 0,15-72 259 0 0,1-1 0 0 0,2 34 0 0 0,1-43 230 0 0,0-1 1 0 0,0 0-1 0 0,1 0 0 0 0,0 0 0 0 0,0-1 0 0 0,1 1 0 0 0,0 0 0 0 0,7 13 0 0 0,-9-19-125 0 0,1 0 1 0 0,0 1-1 0 0,0-1 0 0 0,0 0 0 0 0,0 0 1 0 0,0 0-1 0 0,0 0 0 0 0,0 0 0 0 0,1 0 1 0 0,-1-1-1 0 0,1 1 0 0 0,-1-1 0 0 0,1 1 1 0 0,-1-1-1 0 0,5 1 0 0 0,-2-1-17 0 0,0 0-1 0 0,0 0 1 0 0,-1-1-1 0 0,1 1 1 0 0,0-1-1 0 0,0-1 1 0 0,0 1-1 0 0,7-2 1 0 0,4-2-115 0 0,0-1 0 0 0,-1 0 0 0 0,0-1 0 0 0,21-12 0 0 0,-13 5-4 0 0,0-2 0 0 0,-1 0-1 0 0,0-2 1 0 0,-2 0 0 0 0,0-2 0 0 0,32-37 0 0 0,-37 38 682 0 0,-6 8-1004 0 0,15-21-1 0 0,-24 29 51 0 0,0 2 576 0 0,0 0 248 0 0,0 0 50 0 0,-14 10 107 0 0,10-4-607 0 0,0 0 0 0 0,0 0 0 0 0,0 0 0 0 0,0 0 0 0 0,1 1 0 0 0,0-1 0 0 0,-3 14 0 0 0,2-7 0 0 0,1 0 0 0 0,1 0 0 0 0,-1 18 0 0 0,2-27 0 0 0,1-1 0 0 0,0 0 0 0 0,0 0 0 0 0,1 0 0 0 0,-1 1 0 0 0,1-1 0 0 0,-1 0 0 0 0,1 0 0 0 0,0 0 0 0 0,0 0 0 0 0,0 0 0 0 0,0 0 0 0 0,1 0 0 0 0,-1 0 0 0 0,5 4 0 0 0,-5-5 0 0 0,2 0 0 0 0,-1 0 0 0 0,0-1 0 0 0,0 1 0 0 0,0-1 0 0 0,1 0 0 0 0,-1 1 0 0 0,0-1 0 0 0,1 0 0 0 0,0 0 0 0 0,-1-1 0 0 0,1 1 0 0 0,-1 0 0 0 0,1-1 0 0 0,0 0 0 0 0,-1 0 0 0 0,1 1 0 0 0,0-1 0 0 0,3-1 0 0 0,4 0 0 0 0,1 0 0 0 0,-1-1 0 0 0,0-1 0 0 0,1 1 0 0 0,16-8 0 0 0,48-28 0 0 0,-23 11 0 0 0,11-8 0 0 0,-8 3 0 0 0,-50 32 0 0 0,-6 6 0 0 0,-7 9 0 0 0,7-13 0 0 0,-54 107 0 0 0,54-107 0 0 0,-1 0 0 0 0,1 0 0 0 0,1 1 0 0 0,-1-1 0 0 0,0 0 0 0 0,0 0 0 0 0,1 1 0 0 0,-1 3 0 0 0,2 3 0 0 0,0-8 0 0 0,0 0 0 0 0,0 0 0 0 0,0 0 0 0 0,0 0 0 0 0,1 0 0 0 0,-1-1 0 0 0,0 1 0 0 0,0 0 0 0 0,0-1 0 0 0,1 1 0 0 0,-1-1 0 0 0,0 1 0 0 0,1-1 0 0 0,-1 0 0 0 0,0 1 0 0 0,1-1 0 0 0,-1 0 0 0 0,0 0 0 0 0,1 0 0 0 0,-1 0 0 0 0,1 0 0 0 0,-1 0 0 0 0,0 0 0 0 0,1-1 0 0 0,-1 1 0 0 0,3-1 0 0 0,3-1 0 0 0,0 0 0 0 0,0-1 0 0 0,10-5 0 0 0,29-19 0 0 0,-2-1 0 0 0,48-41 0 0 0,-31 23 0 0 0,-27 22 0 0 0,74-39 0 0 0,-107 62 0 0 0,-1 1 0 0 0,1 0 0 0 0,-1-1 0 0 0,1 1 0 0 0,-1 0 0 0 0,1 0 0 0 0,0 0 0 0 0,-1-1 0 0 0,1 1 0 0 0,0 0 0 0 0,-1 0 0 0 0,1 0 0 0 0,0 0 0 0 0,-1 0 0 0 0,2 0 0 0 0,-2 1 0 0 0,1 0 0 0 0,0-1 0 0 0,0 1 0 0 0,-1 0 0 0 0,1 0 0 0 0,-1 0 0 0 0,1 0 0 0 0,-1 0 0 0 0,1 0 0 0 0,-1 0 0 0 0,1 0 0 0 0,-1 0 0 0 0,0 0 0 0 0,0 0 0 0 0,1 0 0 0 0,-1 0 0 0 0,0 0 0 0 0,0 0 0 0 0,0 0 0 0 0,0 0 0 0 0,-1 2 0 0 0,-1 24 0 0 0,0-12 0 0 0,0-6 0 0 0,1 0 0 0 0,-1 0 0 0 0,2 0 0 0 0,0 0 0 0 0,1 15 0 0 0,-1-12 11 0 0,0-9-18 0 0,0 0-1 0 0,1 1 1 0 0,-1-1-1 0 0,0 0 1 0 0,1 0-1 0 0,0 0 1 0 0,0 0-1 0 0,0 0 1 0 0,2 4-1 0 0,-3-6-329 0 0,0-1-138 0 0,2 0-33 0 0,1 0 292 0 0,1-1 0 0 0,-1 0-1 0 0,1 1 1 0 0,-1-1 0 0 0,1-1 0 0 0,-1 1 0 0 0,0 0-1 0 0,0-1 1 0 0,0 0 0 0 0,0 0 0 0 0,4-2 0 0 0,9-10-7082 0 0,-4 1-1490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5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21191 0 0,'0'0'480'0'0,"0"0"67"0"0,11 0 806 0 0,-10 1-1258 0 0,0-1 0 0 0,0 1 0 0 0,1 0 0 0 0,-1-1-1 0 0,0 1 1 0 0,0 0 0 0 0,0-1 0 0 0,0 1 0 0 0,-1 0 0 0 0,1 0-1 0 0,0 0 1 0 0,0 0 0 0 0,0 0 0 0 0,-1 0 0 0 0,1 0 0 0 0,0 2 0 0 0,1 1 72 0 0,-1 0 1 0 0,1 0 0 0 0,-1 0 0 0 0,-1 0 0 0 0,2 5 0 0 0,-1 4 252 0 0,-1 0-1 0 0,-1 17 1 0 0,0-21-410 0 0,0 0 0 0 0,0 0 1 0 0,0 0-1 0 0,-1-1 0 0 0,-1 1 1 0 0,0-1-1 0 0,0 0 0 0 0,0 0 1 0 0,-1 0-1 0 0,0 0 0 0 0,-1 0 1 0 0,0-1-1 0 0,0 0 0 0 0,0 0 1 0 0,-9 8-1 0 0,-3 4 380 0 0,14-15-229 0 0,-1 1 0 0 0,0-1 0 0 0,-1 0 0 0 0,1 0 0 0 0,0-1 0 0 0,-1 1 1 0 0,-8 4-1 0 0,3-3-901 0 0,-11 5-2354 0 0,12-9 1561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3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1 8287 0 0,'0'0'382'0'0,"0"0"-8"0"0,0 0-32 0 0,0 0 750 0 0,3-16 5189 0 0,3 9-5618 0 0,0-1 0 0 0,0 0 0 0 0,-1-1-1 0 0,8-15 1 0 0,-8 13 110 0 0,1 0 0 0 0,10-14 0 0 0,-15 24-261 0 0,0 0-68 0 0,3-6-289 0 0,0 1-66 0 0,-3 4 282 0 0,-1 2 117 0 0,4-5 613 0 0,-20 42-1083 0 0,12-31-18 0 0,1 0 0 0 0,0 1-1 0 0,0 0 1 0 0,0-1 0 0 0,1 1 0 0 0,0 0 0 0 0,1 0 0 0 0,-1 1 0 0 0,1-1 0 0 0,1 0-1 0 0,-1 0 1 0 0,1 10 0 0 0,1-14 0 0 0,-1-1 0 0 0,0-1 0 0 0,1 0 0 0 0,-1 1 0 0 0,0-1 0 0 0,1 1 0 0 0,0-1 0 0 0,-1 0 0 0 0,1 1 0 0 0,0-1 0 0 0,0 0 0 0 0,-1 0 0 0 0,1 0 0 0 0,0 0 0 0 0,2 2 0 0 0,-3-1 0 0 0,2 2 0 0 0,10 3 0 0 0,-8-5 0 0 0,0-1 0 0 0,-1 0 0 0 0,1 0 0 0 0,0 0 0 0 0,0 0 0 0 0,0-1 0 0 0,0 0 0 0 0,0 0 0 0 0,0 0 0 0 0,-1 0 0 0 0,1 0 0 0 0,0-1 0 0 0,0 0 0 0 0,0 0 0 0 0,0 0 0 0 0,-1 0 0 0 0,1-1 0 0 0,0 1 0 0 0,3-3 0 0 0,1 0 0 0 0,0-1 0 0 0,0 0 0 0 0,-1 0 0 0 0,1-1 0 0 0,-1 0 0 0 0,0 0 0 0 0,6-9 0 0 0,-1 1 0 0 0,-1 0 0 0 0,-1-1 0 0 0,13-23 0 0 0,-20 30 0 0 0,0 53 0 0 0,-2-23 218 0 0,-2 1 1 0 0,0 0-1 0 0,-5 22 0 0 0,5-39-160 0 0,-1 10 101 0 0,0 0 1 0 0,-2 0 0 0 0,0 0-1 0 0,0-1 1 0 0,-2 1-1 0 0,-11 23 1 0 0,15-36-172 0 0,1-1-1 0 0,-1 0 1 0 0,1 0 0 0 0,-1 0 0 0 0,0 0-1 0 0,0 0 1 0 0,0 0 0 0 0,0 0-1 0 0,0-1 1 0 0,0 1 0 0 0,0-1-1 0 0,0 1 1 0 0,-1-1 0 0 0,1 0 0 0 0,-1 0-1 0 0,1 0 1 0 0,-6 1 0 0 0,4-1-50 0 0,1-1 0 0 0,-1 0 0 0 0,0 0 0 0 0,0 0 0 0 0,0-1 0 0 0,0 1 0 0 0,0-1 0 0 0,0 0 0 0 0,0 0 0 0 0,-7-3 0 0 0,2 0-254 0 0,0-1 0 0 0,0 0 0 0 0,0 0 0 0 0,1-1 0 0 0,0 0-1 0 0,0-1 1 0 0,1 0 0 0 0,-11-11 0 0 0,12 9-5672 0 0,1 2-1724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4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1975 0 0,'0'0'267'0'0,"0"0"42"0"0,0 0 17 0 0,0 0-28 0 0,0 0-58 0 0,0 0 491 0 0,0 0 238 0 0,-1 2 45 0 0,-6 4-129 0 0,6-4-506 0 0,1-2 37 0 0,0 0 80 0 0,0 0 14 0 0,0 0 2 0 0,0 0 0 0 0,0 0 0 0 0,0 0 0 0 0,1 0 0 0 0,5 3-243 0 0,-1-1 0 0 0,1-1-1 0 0,-1 1 1 0 0,1-1 0 0 0,-1 0-1 0 0,1 0 1 0 0,0-1 0 0 0,7 1 0 0 0,52-6 604 0 0,-20 1 11 0 0,8 3-865 0 0,43-3-22 0 0,-94 4 3 0 0,27-3 0 0 0,0 0 0 0 0,1 2 0 0 0,-1 2 0 0 0,30 3 0 0 0,-52-2-269 0 0,-5-2-1135 0 0,-2 0-511 0 0,-4-1-107 0 0,-15-3-24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4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0135 0 0,'0'0'231'0'0,"0"0"29"0"0,0 0 19 0 0,16-9 3919 0 0,49-4 5650 0 0,-62 12-9404 0 0,12 3-270 0 0,-13 0-176 0 0,12 4-13 0 0,-12-2 32 0 0,-2-2 53 0 0,6 8 177 0 0,-1 1 0 0 0,0-1 0 0 0,-1 1 0 0 0,0-1 0 0 0,-1 1 0 0 0,0 0 0 0 0,2 22 0 0 0,-3-20-247 0 0,-1 2 0 0 0,7 29 0 0 0,-6-36 69 0 0,0 0 1 0 0,-1 1-1 0 0,0-1 0 0 0,-1 14 0 0 0,0-9 126 0 0,1 0 0 0 0,4 24 0 0 0,-5-36 314 0 0,0 1-66 0 0,1 3-358 0 0,-1-4-406 0 0,0-1-154 0 0,0 0-33 0 0,0 0 65 0 0,-12-17-1162 0 0,0-17-3969 0 0,10 26 4875 0 0,-3-11-1348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5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2 17503 0 0,'0'0'399'0'0,"0"0"60"0"0,0 0 21 0 0,0 0-59 0 0,0 0-136 0 0,0 0 457 0 0,0 0 228 0 0,0 0 43 0 0,0 0-59 0 0,0 0-289 0 0,0 0-121 0 0,-9-1 416 0 0,4 2-941 0 0,-1 1 1 0 0,0 0-1 0 0,0 0 0 0 0,1 1 1 0 0,0-1-1 0 0,-1 1 0 0 0,1 0 0 0 0,-7 6 1 0 0,-10 5-22 0 0,-101 45 1973 0 0,110-53-1910 0 0,-44 24-1828 0 0,56-30-745 0 0,1 0-6017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7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5 10135 0 0,'0'0'231'0'0,"2"-8"546"0"0,2-5-628 0 0,-3 11 437 0 0,-1 0-1 0 0,1 1 1 0 0,0-1 0 0 0,0 1 0 0 0,0-1 0 0 0,1 1 0 0 0,-1 0 0 0 0,0-1 0 0 0,3-1 0 0 0,-3 2-420 0 0,-1 1-1 0 0,0-1 0 0 0,1 1 1 0 0,-1-1-1 0 0,1 1 0 0 0,0 0 1 0 0,-1-1-1 0 0,1 1 0 0 0,-1 0 1 0 0,1-1-1 0 0,-1 1 0 0 0,1 0 1 0 0,0-1-1 0 0,-1 1 0 0 0,1 0 1 0 0,0 0-1 0 0,-1 0 0 0 0,1 0 1 0 0,0 0-1 0 0,-1 0 0 0 0,1 0 1 0 0,0 0-1 0 0,-1 0 0 0 0,1 0 1 0 0,0 0-1 0 0,0 0 0 0 0,0 1 99 0 0,0 0-1 0 0,0 0 1 0 0,0 0-1 0 0,0 0 0 0 0,-1 0 1 0 0,1 0-1 0 0,0 1 1 0 0,-1-1-1 0 0,1 0 1 0 0,0 0-1 0 0,-1 0 1 0 0,0 1-1 0 0,1-1 1 0 0,0 2-1 0 0,0 3-181 0 0,0 0-1 0 0,-1 0 0 0 0,1 0 1 0 0,-1 0-1 0 0,0 0 0 0 0,0 0 1 0 0,-1 0-1 0 0,0 0 1 0 0,0 0-1 0 0,-4 10 0 0 0,-2 6 475 0 0,-16 30 0 0 0,18-40-515 0 0,0-2-256 0 0,0-1 0 0 0,0 0 0 0 0,-1 1 1 0 0,0-2-1 0 0,0 1 0 0 0,-1-1 0 0 0,0 0 0 0 0,-1-1 0 0 0,0 1 0 0 0,0-1 1 0 0,0-1-1 0 0,-15 9 0 0 0,7-8-808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8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44 11975 0 0,'0'0'267'0'0,"0"0"42"0"0,0 0 17 0 0,0 0-28 0 0,0-2-58 0 0,3-8 946 0 0,0 0 0 0 0,0-1 0 0 0,1 2 0 0 0,1-1 0 0 0,0 0 0 0 0,0 1 0 0 0,12-16 0 0 0,-11 12-708 0 0,-5 9-448 0 0,0 1 0 0 0,1 0 0 0 0,-1 0 0 0 0,1 0 0 0 0,0 0 0 0 0,3-4 0 0 0,0-2 340 0 0,-9 9 302 0 0,-11 13 262 0 0,3 4-934 0 0,0 1 0 0 0,0 0 0 0 0,2 1 0 0 0,1 0 0 0 0,0 0 0 0 0,1 1 0 0 0,-9 35 0 0 0,17-53 0 0 0,-1 0 0 0 0,1 1 0 0 0,0-1 0 0 0,-1 1 0 0 0,1-1 0 0 0,1 1 0 0 0,-1-1 0 0 0,0 1 0 0 0,0-1 0 0 0,1 1 0 0 0,0-1 0 0 0,-1 1 0 0 0,1-1 0 0 0,2 5 0 0 0,4-1 0 0 0,-4-5-1 0 0,0 0 0 0 0,0 0 0 0 0,0 0 0 0 0,0 0 0 0 0,0-1 0 0 0,0 1 0 0 0,0-1 1 0 0,0 0-1 0 0,0 0 0 0 0,1 0 0 0 0,-1 0 0 0 0,0-1 0 0 0,0 1 0 0 0,0-1 0 0 0,0 0 0 0 0,0 0 0 0 0,0 0 0 0 0,4-2 0 0 0,4-2 24 0 0,-1-1-1 0 0,1 0 1 0 0,13-11-1 0 0,-7 3 438 0 0,-1-1-1 0 0,0-1 1 0 0,19-26-1 0 0,-20 24-321 0 0,-4 2-66 0 0,-11 14 299 0 0,0 2 117 0 0,0 0 21 0 0,0 0-66 0 0,-5 13-278 0 0,-39 109-165 0 0,-4 40 0 0 0,29-94 0 0 0,2 2 0 0 0,-17 51 0 0 0,30-108 0 0 0,-2 0 0 0 0,1 0 0 0 0,-2-1 0 0 0,0 0 0 0 0,0-1 0 0 0,-17 21 0 0 0,23-30 0 0 0,-1-1 0 0 0,1 1 0 0 0,-1 0 0 0 0,1-1 0 0 0,-1 1 0 0 0,0-1 0 0 0,1 1 0 0 0,-1-1 0 0 0,0 0 0 0 0,0 0 0 0 0,0 0 0 0 0,0 0 0 0 0,0 0 0 0 0,0 0 0 0 0,-1 0 0 0 0,1-1 0 0 0,0 1 0 0 0,0-1 0 0 0,0 0 0 0 0,-5 1 0 0 0,5-2-25 0 0,0 1 1 0 0,-1-1-1 0 0,1 0 1 0 0,0 1-1 0 0,-1-1 0 0 0,1 0 1 0 0,0-1-1 0 0,0 1 0 0 0,0 0 1 0 0,0 0-1 0 0,0-1 1 0 0,0 0-1 0 0,0 1 0 0 0,1-1 1 0 0,-1 0-1 0 0,0 0 0 0 0,-2-3 1 0 0,-1-4-281 0 0,0 0-1 0 0,-8-19 1 0 0,5 9-119 0 0,3 11-1655 0 0,4 8 1783 0 0,1-1 1 0 0,-1 0-1 0 0,1 0 1 0 0,-1 0-1 0 0,1 0 0 0 0,-1 0 1 0 0,1 0-1 0 0,0 0 1 0 0,-1 0-1 0 0,1 0 1 0 0,0 0-1 0 0,0 0 0 0 0,0 0 1 0 0,-1-1-1 0 0,1-5-1240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8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4 17503 0 0,'0'0'399'0'0,"-16"-9"1122"0"0,8 7-1038 0 0,-1-1 5935 0 0,18 6-5055 0 0,17 1-707 0 0,0 0-1 0 0,35-1 0 0 0,-56-3-645 0 0,76 10-10 0 0,-64-9 0 0 0,-1 1 0 0 0,1 1 0 0 0,25 6 0 0 0,-31-4 0 0 0,-4 2 0 0 0,-6-6 0 0 0,0 0 0 0 0,0 1 0 0 0,0-1 0 0 0,-1 0 0 0 0,1 0 0 0 0,0 1 0 0 0,-1-1 0 0 0,1 0 0 0 0,-1 1 0 0 0,1-1 0 0 0,-1 1 0 0 0,0-1 0 0 0,1 1 0 0 0,-1-1 0 0 0,0 0 0 0 0,0 1 0 0 0,0-1 0 0 0,-1 4 0 0 0,0-2 0 0 0,0 0 0 0 0,-1 1 0 0 0,1-1 0 0 0,-1 0 0 0 0,0 0 0 0 0,0 0 0 0 0,-3 2 0 0 0,-5 10 0 0 0,5-9 0 0 0,1 0 0 0 0,-1 0 0 0 0,0-1 0 0 0,0 0 0 0 0,-6 6 0 0 0,-30 22 0 0 0,15-12 0 0 0,-32 20 0 0 0,2-4 0 0 0,50-32 0 0 0,0 0-64 0 0,5-4-273 0 0,1-1-138 0 0,0 0-33 0 0,0 0-72 0 0,0 0-285 0 0,0-10-1146 0 0,2-1 987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29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46 15663 0 0,'2'0'356'0'0,"0"0"-239"0"0,2-1-10 0 0,0 1-1 0 0,-1-1 1 0 0,1 0-1 0 0,0 0 1 0 0,-1 0 0 0 0,1-1-1 0 0,-1 1 1 0 0,0-1-1 0 0,1 0 1 0 0,-1 0 0 0 0,0 0-1 0 0,4-4 1 0 0,15-6 2596 0 0,-21 11-1681 0 0,-1 1 2 0 0,0 0 0 0 0,0 0 0 0 0,0 0-69 0 0,0 0-290 0 0,0 0-121 0 0,0 0-28 0 0,-17 14 100 0 0,-7 8-275 0 0,1 2 1 0 0,-24 31-1 0 0,39-45-227 0 0,0 1 0 0 0,2 0-1 0 0,-1 0 1 0 0,1 0 0 0 0,1 1 0 0 0,0-1-1 0 0,1 2 1 0 0,-6 21 0 0 0,10-30-114 0 0,-1-1 0 0 0,1 0 0 0 0,0 1 0 0 0,0-1 0 0 0,0 1 0 0 0,0-1 0 0 0,0 1 0 0 0,1-1 0 0 0,0 1 0 0 0,-1-1 0 0 0,1 0 0 0 0,1 1 0 0 0,-1-1 0 0 0,0 0 0 0 0,1 0 0 0 0,-1 0 0 0 0,4 4 0 0 0,-2-3 0 0 0,0-1 0 0 0,0 0 0 0 0,1 0 0 0 0,-1-1 0 0 0,1 1 0 0 0,-1-1 0 0 0,1 1 0 0 0,0-1 0 0 0,0 0 0 0 0,0-1 0 0 0,0 1 0 0 0,0-1 0 0 0,7 2 0 0 0,-3-1-2 0 0,0-1 0 0 0,1-1 1 0 0,-1 1-1 0 0,0-1 0 0 0,1 0 0 0 0,-1-1 0 0 0,0 0 1 0 0,0-1-1 0 0,14-3 0 0 0,0-2 32 0 0,-1-1 0 0 0,26-14 0 0 0,-30 13 362 0 0,0-1 0 0 0,0-1 0 0 0,-1 0 0 0 0,15-14 0 0 0,-27 20-390 0 0,0 0 0 0 0,0 0 1 0 0,0 0-1 0 0,-1-1 0 0 0,1 1 0 0 0,-1-1 0 0 0,-1 0 0 0 0,4-9 1 0 0,-3 6-5 0 0,-1 1 1 0 0,3-18 0 0 0,-4 21-11 0 0,-1 0 1 0 0,0 0-1 0 0,-1 0 0 0 0,1 0 1 0 0,-1 1-1 0 0,0-1 1 0 0,0 0-1 0 0,0 0 0 0 0,-1 1 1 0 0,0-1-1 0 0,0 1 0 0 0,0-1 1 0 0,0 1-1 0 0,-1 0 0 0 0,0 0 1 0 0,0 0-1 0 0,0 0 0 0 0,0 0 1 0 0,0 1-1 0 0,-1-1 1 0 0,0 1-1 0 0,1 0 0 0 0,-1 0 1 0 0,-6-3-1 0 0,3 2-57 0 0,0 0 1 0 0,0 0-1 0 0,0 1 0 0 0,-1 0 1 0 0,1 0-1 0 0,-1 1 1 0 0,0 0-1 0 0,0 0 0 0 0,0 1 1 0 0,0 0-1 0 0,0 0 0 0 0,0 1 1 0 0,-16 1-1 0 0,-29 7-2882 0 0,28-4 1418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30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47 8287 0 0,'6'-5'756'0'0,"14"-13"-469"0"0,-19 17 433 0 0,0 1-444 0 0,-1-1 0 0 0,1 1 0 0 0,0 0 0 0 0,-1 0 0 0 0,1 0 0 0 0,-1 0 0 0 0,1-1 0 0 0,0 1 0 0 0,-1 0 0 0 0,1-1 0 0 0,-1 1 0 0 0,1-1-1 0 0,-1 1 1 0 0,1 0 0 0 0,-1-1 0 0 0,1 1 0 0 0,-1-1 0 0 0,1 1 0 0 0,-1-1 0 0 0,0 1 0 0 0,1-1 0 0 0,-1 0 0 0 0,0 1 0 0 0,0-1 0 0 0,1 1 0 0 0,-1-2 0 0 0,0 2-63 0 0,0-1 1 0 0,0 1-1 0 0,0 0 1 0 0,0-1-1 0 0,1 1 1 0 0,-1 0-1 0 0,0 0 1 0 0,-1-1-1 0 0,1 1 1 0 0,0 0-1 0 0,0-1 1 0 0,0 1-1 0 0,0 0 1 0 0,0-1-1 0 0,0 1 1 0 0,0 0 0 0 0,0 0-1 0 0,0-1 1 0 0,-1 1-1 0 0,1 0 1 0 0,0 0-1 0 0,0-1 1 0 0,-1 1-1 0 0,1-1-112 0 0,-1 1 1 0 0,1 0-1 0 0,-1 0 0 0 0,1 0 1 0 0,-1-1-1 0 0,0 1 0 0 0,1 0 0 0 0,-1 0 1 0 0,1 0-1 0 0,-1 0 0 0 0,1 0 1 0 0,-1 0-1 0 0,0 0 0 0 0,1 0 1 0 0,-1 0-1 0 0,1 0 0 0 0,-2 1 0 0 0,-2-1-55 0 0,1 2-1 0 0,-1-1 0 0 0,1 0 0 0 0,0 1 0 0 0,-1 0 0 0 0,1-1 0 0 0,0 1 0 0 0,0 1 0 0 0,0-1 0 0 0,0 0 0 0 0,-3 4 0 0 0,-4 5 203 0 0,-13 18-1 0 0,9-10-164 0 0,2-5-83 0 0,1 1 0 0 0,0 0 0 0 0,1 0 0 0 0,1 1 0 0 0,1 0 0 0 0,0 1 0 0 0,1 0 0 0 0,1 0 0 0 0,-6 23 0 0 0,12-35 72 0 0,-1-1 0 0 0,0 1-1 0 0,1 0 1 0 0,0-1 0 0 0,0 1-1 0 0,1 0 1 0 0,-1-1 0 0 0,1 1 0 0 0,0 0-1 0 0,0-1 1 0 0,0 1 0 0 0,1-1-1 0 0,4 9 1 0 0,-5-11-25 0 0,1 1 0 0 0,0-1-1 0 0,0 1 1 0 0,0-1 0 0 0,0 0-1 0 0,0 0 1 0 0,0 0 0 0 0,1 0 0 0 0,-1 0-1 0 0,1 0 1 0 0,0 0 0 0 0,-1-1 0 0 0,1 0-1 0 0,0 1 1 0 0,0-1 0 0 0,0 0-1 0 0,0 0 1 0 0,0-1 0 0 0,0 1 0 0 0,0-1-1 0 0,6 1 1 0 0,2-1-44 0 0,1-1 0 0 0,-1 0 0 0 0,0-1 0 0 0,1 0-1 0 0,-1-1 1 0 0,19-6 0 0 0,-5-1-5 0 0,41-23 0 0 0,-54 26 76 0 0,1-1 0 0 0,-1-1 0 0 0,-1 0 0 0 0,1 0 0 0 0,-2-1 0 0 0,1-1 0 0 0,17-22 0 0 0,-23 25-17 0 0,0 1-1 0 0,0-1 1 0 0,-1 0-1 0 0,0 0 1 0 0,0 0-1 0 0,-1-1 1 0 0,0 1-1 0 0,-1-1 1 0 0,0 0-1 0 0,0 0 1 0 0,-1 0-1 0 0,0 0 1 0 0,0 0 0 0 0,-1-10-1 0 0,-1 15-93 0 0,1 1 0 0 0,-1-1 1 0 0,0 0-1 0 0,0 0 0 0 0,0 1 0 0 0,0-1 0 0 0,0 1 0 0 0,-1-1 0 0 0,0 1 1 0 0,0 0-1 0 0,0 0 0 0 0,0-1 0 0 0,-4-3 0 0 0,3 5-244 0 0,1-1-1 0 0,-1 1 1 0 0,0 0 0 0 0,0 0-1 0 0,0 0 1 0 0,0 0 0 0 0,-1 0-1 0 0,1 1 1 0 0,0-1 0 0 0,-1 1-1 0 0,1 0 1 0 0,-1 0 0 0 0,1 0-1 0 0,-1 1 1 0 0,-4-1 0 0 0,-34-1-1751 0 0,3 0-15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31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7 13823 0 0,'0'0'630'0'0,"0"0"-13"0"0,1-2-393 0 0,10-10-125 0 0,-11 11 277 0 0,5-6 622 0 0,-2 4-406 0 0,-1 1 0 0 0,1 0 0 0 0,-1 0 0 0 0,1 0 0 0 0,0 0 0 0 0,0 0 0 0 0,0 1 0 0 0,4-2 0 0 0,0 0 216 0 0,-6 2-364 0 0,0 1-289 0 0,4-1-66 0 0,-3 2 9 0 0,-1-1 0 0 0,0 1-1 0 0,0 0 1 0 0,0 0 0 0 0,0 0-1 0 0,0 1 1 0 0,0-1 0 0 0,0 0 0 0 0,0 0-1 0 0,-1 0 1 0 0,1 1 0 0 0,0-1-1 0 0,0 2 1 0 0,-1 0-64 0 0,1 0-1 0 0,0-1 1 0 0,-1 1-1 0 0,0 0 1 0 0,0 0-1 0 0,0 0 1 0 0,0-1-1 0 0,0 1 1 0 0,-1 0-1 0 0,0 4 1 0 0,-10 30 180 0 0,7-23-189 0 0,0-2-25 0 0,0 1 0 0 0,0-1 0 0 0,-1-1 0 0 0,-1 1 0 0 0,0-1 0 0 0,0 0 0 0 0,-1 0 0 0 0,-1 0 0 0 0,0-1 0 0 0,-14 14 0 0 0,20-22-215 0 0,0-1 0 0 0,0 1-1 0 0,0-1 1 0 0,-1 0 0 0 0,1 0 0 0 0,-1 0 0 0 0,1 0-1 0 0,-5 1 1 0 0,5-1-211 0 0,0-1 1 0 0,0 1-1 0 0,0-1 0 0 0,-1 0 0 0 0,1 0 1 0 0,0 1-1 0 0,0-2 0 0 0,-1 1 1 0 0,1 0-1 0 0,0 0 0 0 0,0-1 0 0 0,0 1 1 0 0,-1-1-1 0 0,1 0 0 0 0,0 1 0 0 0,-3-3 1 0 0,0-1-6657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6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95 21191 0 0,'0'0'480'0'0,"0"0"67"0"0,2 1 31 0 0,-1 0-544 0 0,0-1-1 0 0,0 1 1 0 0,1-1-1 0 0,-1 1 1 0 0,0-1-1 0 0,0 1 1 0 0,1-1-1 0 0,-1 0 1 0 0,0 0-1 0 0,0 0 1 0 0,1 0-1 0 0,-1 0 1 0 0,0 0-1 0 0,0 0 1 0 0,1 0-1 0 0,-1 0 1 0 0,0 0-1 0 0,0-1 1 0 0,1 1-1 0 0,0-1 0 0 0,34-14 460 0 0,-9 3 474 0 0,4 4 205 0 0,1 2 0 0 0,0 1 0 0 0,60-2 0 0 0,-85 7-1170 0 0,-1 1 0 0 0,1-1 1 0 0,-1 1-1 0 0,1 0 0 0 0,0 0 0 0 0,-1 1 0 0 0,13 5 1 0 0,0 1-2 0 0,22 14 0 0 0,-27-13-2 0 0,0-2 0 0 0,0 0 0 0 0,23 8 0 0 0,-16-9 1 0 0,0 0 0 0 0,-1-2 0 0 0,2 0 0 0 0,-1-1 0 0 0,0-2 0 0 0,1 0 0 0 0,40-4 0 0 0,-56 3 0 0 0,10-2 0 0 0,1-1 0 0 0,-1 0 0 0 0,25-9 0 0 0,-36 10 0 0 0,0 0 0 0 0,-1 0 0 0 0,0-1 0 0 0,1 1 0 0 0,-1-1 0 0 0,0 0 0 0 0,0 0 0 0 0,-1 0 0 0 0,1-1 0 0 0,-1 0 0 0 0,1 1 0 0 0,-1-1 0 0 0,0 0 0 0 0,0 0 0 0 0,-1-1 0 0 0,4-6 0 0 0,-3 3 146 0 0,0 1 1 0 0,-1-1-1 0 0,1 1 0 0 0,-2-1 0 0 0,1 0 1 0 0,0-14-1 0 0,-2 19-101 0 0,0 0-1 0 0,0 0 1 0 0,0 0-1 0 0,0 1 1 0 0,-1-1-1 0 0,1 0 1 0 0,-1 0-1 0 0,0 0 1 0 0,0 1-1 0 0,0-1 1 0 0,0 0-1 0 0,0 1 1 0 0,-1-1-1 0 0,1 1 1 0 0,-1-1-1 0 0,0 1 1 0 0,0 0-1 0 0,0 0 1 0 0,0 0-1 0 0,0 0 1 0 0,0 0-1 0 0,-3-2 1 0 0,-5-1-45 0 0,0-1 0 0 0,-1 1 0 0 0,1 1 0 0 0,-1 0 0 0 0,0 1 0 0 0,0 0 0 0 0,0 0 0 0 0,-1 1 0 0 0,1 1 0 0 0,0 0 0 0 0,-1 1 0 0 0,1 0 0 0 0,-1 0 0 0 0,-18 4 0 0 0,14-1 0 0 0,0 0 0 0 0,0 2 0 0 0,0 0 0 0 0,1 0 0 0 0,-1 2 0 0 0,1 0 0 0 0,1 1 0 0 0,0 0 0 0 0,-21 15 0 0 0,5 3 0 0 0,1 0 0 0 0,2 2 0 0 0,-46 59 0 0 0,-53 104 0 0 0,117-173 0 0 0,8-16 0 0 0,0 0 0 0 0,0 0 0 0 0,0 1 0 0 0,0-1 0 0 0,0 0 0 0 0,0 0 0 0 0,-1 0 0 0 0,1 0 0 0 0,-1 0 0 0 0,0-1 0 0 0,1 1 0 0 0,-1 0 0 0 0,0-1 0 0 0,0 1 0 0 0,0-1 0 0 0,0 0 0 0 0,0 1 0 0 0,0-1 0 0 0,-3 1 0 0 0,0-1 0 0 0,0 1 0 0 0,-1-1 0 0 0,1 0 0 0 0,-1 0 0 0 0,1-1 0 0 0,-1 0 0 0 0,1 0 0 0 0,-1 0 0 0 0,-5-1 0 0 0,8 0 0 0 0,0 1 0 0 0,0-1 0 0 0,0-1 0 0 0,0 1 0 0 0,0 0 0 0 0,0-1 0 0 0,0 1 0 0 0,0-1 0 0 0,1 0 0 0 0,-1 0 0 0 0,1 0 0 0 0,-1 0 0 0 0,1 0 0 0 0,0-1 0 0 0,0 1 0 0 0,0-1 0 0 0,-2-2 0 0 0,-1-3-4 0 0,-55-93-821 0 0,14 21-3620 0 0,14 25 14 0 0,19 32 2384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49:33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8 15663 0 0,'0'0'356'0'0,"0"0"50"0"0,0 0 20 0 0,0 0-42 0 0,0 0-112 0 0,0 0 463 0 0,0 0 234 0 0,0 0 45 0 0,0 0-61 0 0,1-1-288 0 0,11-8 316 0 0,-1-1 0 0 0,20-22 0 0 0,-2 2-217 0 0,9-8-76 0 0,-2-2 1 0 0,38-54-1 0 0,-55 71-688 0 0,-13 16 0 0 0,0-1 0 0 0,9-13 0 0 0,-15 21 0 0 0,0 0 0 0 0,0 0 0 0 0,0 0 0 0 0,0 0 0 0 0,0 0 0 0 0,0 0 0 0 0,0 0 0 0 0,0 0 0 0 0,0 0 0 0 0,-1 0 0 0 0,1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-5 2 0 0 0,-6 6 0 0 0,-4 5 0 0 0,0 1 0 0 0,1 0 0 0 0,1 1 0 0 0,1 1 0 0 0,0 0 0 0 0,1 0 0 0 0,0 1 0 0 0,2 1 0 0 0,0 0 0 0 0,-10 28 0 0 0,17-40 0 0 0,1-1 0 0 0,-1 1 0 0 0,1 0 0 0 0,0 0 0 0 0,0 0 0 0 0,1-1 0 0 0,0 1 0 0 0,0 0 0 0 0,0 0 0 0 0,1 0 0 0 0,0 0 0 0 0,2 5 0 0 0,-3-8 0 0 0,1 0 0 0 0,0-1 0 0 0,0 1 0 0 0,1-1 0 0 0,-1 0 0 0 0,0 1 0 0 0,1-1 0 0 0,0 0 0 0 0,-1 0 0 0 0,1 0 0 0 0,0 0 0 0 0,0 0 0 0 0,0 0 0 0 0,0 0 0 0 0,0-1 0 0 0,1 1 0 0 0,-1-1 0 0 0,0 0 0 0 0,1 1 0 0 0,-1-1 0 0 0,1 0 0 0 0,0-1 0 0 0,-1 1 0 0 0,1 0 0 0 0,-1-1 0 0 0,1 1 0 0 0,5-1 0 0 0,2 0 0 0 0,0-1 0 0 0,0 0 0 0 0,0 0 0 0 0,0-1 0 0 0,0 0 0 0 0,0-1 0 0 0,-1 0 0 0 0,1-1 0 0 0,-1 0 0 0 0,9-5 0 0 0,6-4 0 0 0,-1-2 0 0 0,32-26 0 0 0,-36 25 0 0 0,0-1 0 0 0,0-1 0 0 0,-2-1 0 0 0,-1-1 0 0 0,0 0 0 0 0,-1-1 0 0 0,-1 0 0 0 0,-2-2 0 0 0,0 1 0 0 0,-1-1 0 0 0,-1-1 0 0 0,-1 0 0 0 0,9-41 0 0 0,-16 56 0 0 0,-1 5 0 0 0,1 0 0 0 0,-1-1 0 0 0,0 1 0 0 0,-1-1 0 0 0,1 1 0 0 0,-1-1 0 0 0,0 0 0 0 0,0 1 0 0 0,-2-9 0 0 0,2 12 0 0 0,0 1 0 0 0,0 0 0 0 0,0 0 0 0 0,0-1 0 0 0,0 1 0 0 0,0 0 0 0 0,0 0 0 0 0,0-1 0 0 0,0 1 0 0 0,0 0 0 0 0,0 0 0 0 0,-1-1 0 0 0,1 1 0 0 0,0 0 0 0 0,0 0 0 0 0,0-1 0 0 0,0 1 0 0 0,-1 0 0 0 0,1 0 0 0 0,0 0 0 0 0,0-1 0 0 0,0 1 0 0 0,-1 0 0 0 0,1 0 0 0 0,0 0 0 0 0,0 0 0 0 0,-1 0 0 0 0,1-1 0 0 0,0 1 0 0 0,0 0 0 0 0,-1 0 0 0 0,1 0 0 0 0,0 0 0 0 0,0 0 0 0 0,-1 0 0 0 0,1 0 0 0 0,0 0 0 0 0,-1 0 0 0 0,1 0 0 0 0,0 0 0 0 0,0 0 0 0 0,-1 0 0 0 0,1 0 0 0 0,0 0 0 0 0,0 0 0 0 0,-1 1 0 0 0,1-1 0 0 0,0 0 0 0 0,0 0 0 0 0,-1 0 0 0 0,1 0 0 0 0,0 0 0 0 0,0 1 0 0 0,-1-1 0 0 0,-3 2-1 0 0,0 0-1 0 0,0 1 1 0 0,1-1-1 0 0,-1 1 1 0 0,1 0-1 0 0,-1 0 1 0 0,1 0-1 0 0,0 0 1 0 0,0 0-1 0 0,0 1 1 0 0,-2 4-1 0 0,-5 7 35 0 0,-10 23 0 0 0,17-32-9 0 0,-8 16-15 0 0,2 0 0 0 0,0 1 1 0 0,1 0-1 0 0,-5 30 0 0 0,11-43-14 0 0,0 0 1 0 0,1 0-1 0 0,0 1 0 0 0,1-1 0 0 0,0 0 0 0 0,0 0 1 0 0,1 0-1 0 0,1 1 0 0 0,0-1 0 0 0,0 0 1 0 0,1-1-1 0 0,6 18 0 0 0,-7-24 5 0 0,0 0 0 0 0,-1 1 0 0 0,1-1 0 0 0,0 0 0 0 0,1-1 0 0 0,-1 1 0 0 0,0 0 0 0 0,1-1 0 0 0,0 1 0 0 0,-1-1 0 0 0,1 0 0 0 0,0 0 0 0 0,0 0 0 0 0,0 0 0 0 0,1 0 0 0 0,4 1 0 0 0,-4-2 0 0 0,1 0 0 0 0,-1 0 0 0 0,1 0 0 0 0,0-1 0 0 0,0 0 0 0 0,-1 1 0 0 0,1-2 0 0 0,0 1 0 0 0,0-1 0 0 0,-1 1 0 0 0,6-3 0 0 0,3-1 0 0 0,0-1 0 0 0,0 0 0 0 0,0-1 0 0 0,-1-1 0 0 0,0 0 0 0 0,-1 0 0 0 0,18-15 0 0 0,-5 0 0 0 0,-1-1 0 0 0,-1-1 0 0 0,-1-1 0 0 0,-1 0 0 0 0,-1-2 0 0 0,-2 0 0 0 0,0-2 0 0 0,-2 1 0 0 0,-1-2 0 0 0,20-61 0 0 0,-32 85 0 0 0,0-1 0 0 0,0 0 0 0 0,-1 1 0 0 0,0-1 0 0 0,0 0 0 0 0,0 0 0 0 0,-1 0 0 0 0,-1-12 0 0 0,-3 11 0 0 0,3 8 0 0 0,-1 0 0 0 0,1-1 0 0 0,0 1 0 0 0,0 0 0 0 0,-1-1 0 0 0,1 1 0 0 0,0 0 0 0 0,-1 0 0 0 0,1 0 0 0 0,0 0 0 0 0,-1 0 0 0 0,1 1 0 0 0,0-1 0 0 0,0 0 0 0 0,-1 1 0 0 0,1-1 0 0 0,0 0 0 0 0,0 1 0 0 0,0 0 0 0 0,-1-1 0 0 0,1 1 0 0 0,0 0 0 0 0,0-1 0 0 0,0 1 0 0 0,-1 1 0 0 0,-26 24 0 0 0,17-12 0 0 0,1-1 0 0 0,0 1 0 0 0,1 1 0 0 0,1 0 0 0 0,0 0 0 0 0,1 1 0 0 0,-6 19 0 0 0,3-3 0 0 0,2 0 0 0 0,-8 58 0 0 0,15-80 0 0 0,0 1 0 0 0,1-1 0 0 0,0 0 0 0 0,0 1 0 0 0,1-1 0 0 0,1 0 0 0 0,0 1 0 0 0,0-1 0 0 0,5 13 0 0 0,-5-18 0 0 0,0-1 0 0 0,0 0 0 0 0,0 0 0 0 0,1 0 0 0 0,-1 0 0 0 0,1 0 0 0 0,0 0 0 0 0,0-1 0 0 0,1 1 0 0 0,-1-1 0 0 0,1 0 0 0 0,-1 0 0 0 0,1 0 0 0 0,0-1 0 0 0,0 1 0 0 0,0-1 0 0 0,1 0 0 0 0,-1 0 0 0 0,0 0 0 0 0,1-1 0 0 0,0 0 0 0 0,7 2 0 0 0,-2-2 0 0 0,0-1 0 0 0,0 1 0 0 0,0-2 0 0 0,0 0 0 0 0,-1 0 0 0 0,1 0 0 0 0,0-2 0 0 0,0 1 0 0 0,-1-1 0 0 0,10-4 0 0 0,-1-1 0 0 0,-1 0 0 0 0,-1-1 0 0 0,0-1 0 0 0,21-16 0 0 0,-27 18 0 0 0,-1-2 0 0 0,0 1 0 0 0,0-1 0 0 0,-1-1 0 0 0,0 0 0 0 0,-1 0 0 0 0,0 0 0 0 0,-1-1 0 0 0,-1 0 0 0 0,6-14 0 0 0,-10 24 99 0 0,-1 0 0 0 0,1 1 0 0 0,0-1 0 0 0,-1 1-1 0 0,1-1 1 0 0,-1 0 0 0 0,0 1 0 0 0,0-1 0 0 0,1 0 0 0 0,-1 0-1 0 0,0 1 1 0 0,0-1 0 0 0,-1-3 0 0 0,1 4 344 0 0,-4 2-434 0 0,1-1 0 0 0,0 1 1 0 0,0 0-1 0 0,0 0 0 0 0,0 0 1 0 0,0 0-1 0 0,0 1 0 0 0,0-1 1 0 0,0 1-1 0 0,1 0 0 0 0,-1 0 1 0 0,0 0-1 0 0,1 0 0 0 0,0 0 1 0 0,-1 0-1 0 0,-2 4 0 0 0,0 0-8 0 0,0 0 1 0 0,1 0-1 0 0,-1 1 0 0 0,2 0 0 0 0,-7 12 0 0 0,5-8-1 0 0,-6 19 0 0 0,11-28 0 0 0,0 0 0 0 0,-1 0 0 0 0,1 0 0 0 0,0-1 0 0 0,0 1 0 0 0,0 0 0 0 0,0 0 0 0 0,0 0 0 0 0,0 0 0 0 0,0 0 0 0 0,1 0 0 0 0,-1-1 0 0 0,2 4 0 0 0,-1-2 0 0 0,1 0 0 0 0,-1 0 0 0 0,1 0 0 0 0,0-1 0 0 0,0 1 0 0 0,1 0 0 0 0,-1-1 0 0 0,0 1 0 0 0,1-1 0 0 0,0 0 0 0 0,-1 0 0 0 0,1 0 0 0 0,0 0 0 0 0,0 0 0 0 0,4 1 0 0 0,-1-1 0 0 0,-1 0 0 0 0,0-1 0 0 0,1 1 0 0 0,0-1 0 0 0,-1-1 0 0 0,1 1 0 0 0,-1-1 0 0 0,11 0 0 0 0,-6-1 0 0 0,0-1 0 0 0,0 0 0 0 0,-1 0 0 0 0,1-1 0 0 0,-1 0 0 0 0,0 0 0 0 0,1-1 0 0 0,-2-1 0 0 0,1 1 0 0 0,12-10 0 0 0,-2 0 0 0 0,-1-2 0 0 0,0 0 0 0 0,-1-1 0 0 0,-1-1 0 0 0,-1-1 0 0 0,-1 0 0 0 0,17-29 0 0 0,44-89 0 0 0,-73 135 0 0 0,-2 1 0 0 0,1 1 0 0 0,-1-1 0 0 0,0 0 0 0 0,1 1 0 0 0,-1-1 0 0 0,1 0 0 0 0,-1 1 0 0 0,0-1 0 0 0,0 0 0 0 0,1 1 0 0 0,-1-1 0 0 0,0 0 0 0 0,0 0 0 0 0,0 1 0 0 0,0-1 0 0 0,0 0 0 0 0,0 0 0 0 0,0 1 0 0 0,0-2 0 0 0,-2-4 0 0 0,-2 3 0 0 0,-3 6 0 0 0,5-2 0 0 0,-1 1 0 0 0,1 0 0 0 0,-1-1 0 0 0,1 1 0 0 0,0 1 0 0 0,-4 3 0 0 0,5-5 0 0 0,1 0 0 0 0,-1 0 0 0 0,0-1 0 0 0,0 1 0 0 0,1 0 0 0 0,-1 0 0 0 0,1 0 0 0 0,-1 0 0 0 0,1 0 0 0 0,-1 1 0 0 0,1-1 0 0 0,0 0 0 0 0,-1 0 0 0 0,1 0 0 0 0,0 0 0 0 0,0 0 0 0 0,0 0 0 0 0,0 1 0 0 0,0-1 0 0 0,0 1 0 0 0,0 2 0 0 0,0-1 0 0 0,0-1 0 0 0,0 1 0 0 0,1-1 0 0 0,-1 1 0 0 0,1-1 0 0 0,-1 1 0 0 0,1-1 0 0 0,0 0 0 0 0,0 1 0 0 0,0-1 0 0 0,0 0 0 0 0,0 0 0 0 0,0 1 0 0 0,1-1 0 0 0,-1 0 0 0 0,1 0 0 0 0,0-1 0 0 0,-1 1 0 0 0,1 0 0 0 0,0 0 0 0 0,0-1 0 0 0,3 3 0 0 0,5 2 0 0 0,1 0 0 0 0,0 0 0 0 0,16 6 0 0 0,-5-3 0 0 0,2 1 0 0 0,-13-6 0 0 0,0 1 0 0 0,14 8 0 0 0,-22-11 0 0 0,0 0 0 0 0,0 0 0 0 0,-1 0 0 0 0,1 0 0 0 0,-1 1 0 0 0,1-1 0 0 0,-1 1 0 0 0,0 0 0 0 0,0-1 0 0 0,0 1 0 0 0,0 0 0 0 0,2 6 0 0 0,-3-8 0 0 0,0 1 0 0 0,-1-1 0 0 0,1 0 0 0 0,-1 1 0 0 0,1-1 0 0 0,-1 1 0 0 0,1-1 0 0 0,-1 0 0 0 0,0 1 0 0 0,0-1 0 0 0,0 1 0 0 0,0-1 0 0 0,0 1 0 0 0,0-1 0 0 0,0 1 0 0 0,0-1 0 0 0,-1 1 0 0 0,0 2 0 0 0,0 1 0 0 0,0 2 99 0 0,-1-1 0 0 0,1 1 0 0 0,-1-1 0 0 0,0 0 0 0 0,0 0 1 0 0,-1 1-1 0 0,0-2 0 0 0,0 1 0 0 0,-1 0 0 0 0,1 0 0 0 0,-1-1 0 0 0,0 0 0 0 0,-1 0 0 0 0,1 0 0 0 0,-1 0 0 0 0,0-1 1 0 0,0 0-1 0 0,-7 5 0 0 0,11-9-93 0 0,1 0 1 0 0,-1 1 0 0 0,1-1-1 0 0,-1 0 1 0 0,1 0 0 0 0,-1 1 0 0 0,1-1-1 0 0,-1 0 1 0 0,1 0 0 0 0,-1 0-1 0 0,1 0 1 0 0,-1 0 0 0 0,1 0 0 0 0,-1 0-1 0 0,1 0 1 0 0,-1 0 0 0 0,1 0-1 0 0,-1 0 1 0 0,1 0 0 0 0,-1 0-1 0 0,0 0 1 0 0,0-1 0 0 0,-2-3 5 0 0,3 3-13 0 0,-2 0-121 0 0,1-1 0 0 0,0 0-1 0 0,-1 1 1 0 0,1-1 0 0 0,0 0 0 0 0,0 0 0 0 0,0 0 0 0 0,0 0-1 0 0,0 0 1 0 0,1 0 0 0 0,-1 0 0 0 0,1 0 0 0 0,-1 0 0 0 0,1 0-1 0 0,0-1 1 0 0,0 1 0 0 0,0 0 0 0 0,0 0 0 0 0,0 0-1 0 0,0 0 1 0 0,1-4 0 0 0,0-4-1393 0 0,-2-1-18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05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22 8287 0 0,'0'0'382'0'0,"0"0"-8"0"0,1-1-240 0 0,1-4 19 0 0,0 0-638 0 0,1-5 6523 0 0,-14 10-66 0 0,10 1-5460 0 0,-1-1-411 0 0,1 0 1 0 0,0 1-1 0 0,0-1 0 0 0,0 1 1 0 0,-1-1-1 0 0,1 1 0 0 0,0 0 0 0 0,0-1 1 0 0,0 1-1 0 0,0 0 0 0 0,0 0 0 0 0,0 0 1 0 0,0 0-1 0 0,0 0 0 0 0,1 0 1 0 0,-1 0-1 0 0,0 0 0 0 0,0 0 0 0 0,1 0 1 0 0,-1 0-1 0 0,0 2 0 0 0,-1 2 294 0 0,0-1-1 0 0,0 1 0 0 0,1 0 1 0 0,-2 6-1 0 0,-1 18-394 0 0,-2 0 0 0 0,-1-1 0 0 0,-1 1 0 0 0,-17 38 0 0 0,-11 13 0 0 0,4-8 0 0 0,-52 87 0 0 0,64-127 0 0 0,-16 37 0 0 0,33-61 0 0 0,3-8-1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5-6-146 0 0,5-10-489 0 0,2-15-1402 0 0,1 1-4269 0 0,-3 3-775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05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7 11975 0 0,'3'-8'576'0'0,"17"-61"1886"0"0,-8 25 1332 0 0,5 14-1746 0 0,-15 27-1905 0 0,-1-1 1 0 0,1 1-1 0 0,0 0 0 0 0,0-1 0 0 0,0 1 1 0 0,0 0-1 0 0,1 0 0 0 0,-1 1 0 0 0,5-5 0 0 0,30-21 2101 0 0,-5 3-1208 0 0,-18 13-1036 0 0,1 1 0 0 0,1 1 0 0 0,29-16 0 0 0,-38 23 0 0 0,0 1 0 0 0,0 0 0 0 0,0 0 0 0 0,0 0 0 0 0,0 1 0 0 0,11 0 0 0 0,3-1 0 0 0,-15 0 0 0 0,-3 1 0 0 0,-1 1 0 0 0,0 0 0 0 0,0-1 0 0 0,1 1 0 0 0,-1 0 0 0 0,0 0 0 0 0,1 1 0 0 0,-1-1 0 0 0,0 0 0 0 0,4 2 0 0 0,-4-2 0 0 0,0 1 0 0 0,0-1 0 0 0,0 1 0 0 0,0 0 0 0 0,0 0 0 0 0,-1 0 0 0 0,1 0 0 0 0,0 1 0 0 0,0-1 0 0 0,-1 0 0 0 0,1 1 0 0 0,0-1 0 0 0,-1 1 0 0 0,0-1 0 0 0,1 1 0 0 0,-1 0 0 0 0,0 0 0 0 0,2 3 0 0 0,1 2 0 0 0,-1 1 0 0 0,0-1 0 0 0,3 13 0 0 0,-1 0 256 0 0,-1-1 0 0 0,0 1 0 0 0,-2 1 0 0 0,0-1 0 0 0,-1 0 0 0 0,-1 0 0 0 0,-5 36 0 0 0,4-50-256 0 0,-1 1 0 0 0,0 0 0 0 0,0-1 0 0 0,0 1 0 0 0,0-1 0 0 0,-1 1 0 0 0,0-1 0 0 0,-1 0 0 0 0,1 0 0 0 0,-1-1 0 0 0,0 1 0 0 0,-1-1 0 0 0,1 0 0 0 0,-1 0 0 0 0,0 0 0 0 0,0-1 0 0 0,-1 1 0 0 0,1-1 0 0 0,-1-1 0 0 0,-9 5 0 0 0,-17 8-2420 0 0,-54 17 0 0 0,82-32 1556 0 0,-1 0 0 0 0,0 0 0 0 0,0-1 0 0 0,0 0-1 0 0,0 0 1 0 0,1 0 0 0 0,-11-2 0 0 0,13 2-1183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06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0 13823 0 0,'0'0'315'0'0,"0"0"45"0"0,0 0 21 0 0,0 0-49 0 0,-1 0-220 0 0,-13 5 359 0 0,13-5-368 0 0,0 1 1 0 0,0-1-1 0 0,0 0 1 0 0,0 0 0 0 0,0 1-1 0 0,0-1 1 0 0,1 0-1 0 0,-1 0 1 0 0,0 0-1 0 0,0 0 1 0 0,0 0 0 0 0,0 0-1 0 0,0 0 1 0 0,-1-1-1 0 0,-13 13 2773 0 0,9-7-2495 0 0,-1 1-1 0 0,1 0 1 0 0,0 0 0 0 0,0 0-1 0 0,1 1 1 0 0,-7 10-1 0 0,-24 48 2234 0 0,31-56-2548 0 0,-20 45-66 0 0,3 0 0 0 0,3 1 0 0 0,-20 89 0 0 0,30-108 0 0 0,2 0 0 0 0,1 1 0 0 0,2-1 0 0 0,0 55 0 0 0,4-87 114 0 0,1 0 0 0 0,-1 1-1 0 0,1-1 1 0 0,0 0 0 0 0,0 1 0 0 0,0-1 0 0 0,1 0-1 0 0,3 8 1 0 0,0-4 91 0 0,1-1 0 0 0,-1 1-1 0 0,1-1 1 0 0,9 8 0 0 0,-7-7-205 0 0,-7-7 0 0 0,9 6 0 0 0,-7-6 0 0 0,7 9 0 0 0,0 3-64 0 0,-9-12-273 0 0,-1-1-138 0 0,0 0-1705 0 0,0 0-6692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0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6447 0 0,'0'0'298'0'0,"0"0"-10"0"0,0 0-50 0 0,0 0 493 0 0,0 0 238 0 0,0 0 45 0 0,0 0-61 0 0,0 0-288 0 0,0 0-121 0 0,0-7 554 0 0,0-9 764 0 0,0 15-842 0 0,0 1-133 0 0,2-8-550 0 0,-2 0-262 0 0,0 6 308 0 0,-2-23 2671 0 0,2 23-2542 0 0,0 2 0 0 0,0-9 955 0 0,0 3-1318 0 0,0 0-61 0 0,0 5 283 0 0,0 1 117 0 0,0 0 21 0 0,0 0-66 0 0,2 1-294 0 0,0 0-149 0 0,0 1-1 0 0,0-1 1 0 0,-1 1 0 0 0,1-1-1 0 0,0 1 1 0 0,-1 0 0 0 0,1 0-1 0 0,-1 0 1 0 0,1 0 0 0 0,-1 0-1 0 0,0 0 1 0 0,0 0 0 0 0,0 0-1 0 0,0 0 1 0 0,-1 1 0 0 0,1-1 0 0 0,0 0-1 0 0,-1 1 1 0 0,1-1 0 0 0,-1 1-1 0 0,0-1 1 0 0,0 3 0 0 0,0 3-41 0 0,4 47 2 0 0,-5-42 56 0 0,2 1 0 0 0,0-1 0 0 0,0 0 1 0 0,2 1-1 0 0,6 24 0 0 0,2-22-17 0 0,-5-9 0 0 0,-5-7 0 0 0,-1 1 0 0 0,1 0 0 0 0,-1 0 0 0 0,1 0 0 0 0,0-1 0 0 0,-1 1 0 0 0,1 0 0 0 0,0-1 0 0 0,0 1 0 0 0,-1-1 0 0 0,1 1 0 0 0,0-1 0 0 0,0 1 0 0 0,0-1 0 0 0,0 1 0 0 0,-1-1 0 0 0,1 0 0 0 0,0 1 0 0 0,0-1 0 0 0,0 0 0 0 0,0 0 0 0 0,0 0 0 0 0,0 0 0 0 0,0 0 0 0 0,0 0 0 0 0,0 0 0 0 0,0 0 0 0 0,0 0 0 0 0,0 0 0 0 0,0-1 0 0 0,0 1 0 0 0,0 0 0 0 0,-1 0 0 0 0,1-1 0 0 0,0 1 0 0 0,0-1 0 0 0,1 0 0 0 0,7-3 0 0 0,-2 3 0 0 0,0-1 0 0 0,-1 0 0 0 0,1-1 0 0 0,-1 0 0 0 0,0 0 0 0 0,1 0 0 0 0,-1 0 0 0 0,-1-1 0 0 0,1 0 0 0 0,-1 0 0 0 0,1-1 0 0 0,-1 0 0 0 0,0 0 0 0 0,7-10 0 0 0,4-7 0 0 0,0 0 0 0 0,16-35 0 0 0,-23 39 0 0 0,-1-1 0 0 0,-1 1 0 0 0,5-24 0 0 0,-3 9 0 0 0,-8 30 314 0 0,0 0 0 0 0,0-1-1 0 0,-1 1 1 0 0,0 0 0 0 0,1-7 0 0 0,-3 10-165 0 0,1 0-148 0 0,0 0 0 0 0,0 1 0 0 0,0-1 0 0 0,0 0-1 0 0,0 0 1 0 0,0 1 0 0 0,0-1 0 0 0,0 1 0 0 0,0-1 0 0 0,0 1 0 0 0,0-1-1 0 0,0 1 1 0 0,0 0 0 0 0,0-1 0 0 0,0 1 0 0 0,0 0 0 0 0,1 0 0 0 0,-1 0-1 0 0,-1 1 1 0 0,0 1-2 0 0,-6 5 1 0 0,1 0 0 0 0,1 1 0 0 0,-1 0 0 0 0,1 1 0 0 0,1-1 0 0 0,0 1 0 0 0,-4 11 0 0 0,-23 77 0 0 0,20-53 0 0 0,1-10 0 0 0,-58 162 0 0 0,10-53 0 0 0,59-144 0 0 0,0-1 0 0 0,1 1 0 0 0,-1 0 0 0 0,0 0 0 0 0,0 0 0 0 0,0 0 0 0 0,0 0 0 0 0,0 0 0 0 0,0 0 0 0 0,1 0 0 0 0,-1 0 0 0 0,0 0 0 0 0,0 0 0 0 0,0 0 0 0 0,0 0 0 0 0,0 0 0 0 0,0 0 0 0 0,1 0 0 0 0,-1 0 0 0 0,0 0 0 0 0,0 0 0 0 0,0 0 0 0 0,0 0 0 0 0,0 0 0 0 0,0 0 0 0 0,1 0 0 0 0,-1 0 0 0 0,0 0 0 0 0,0 0 0 0 0,0 0 0 0 0,0 0 0 0 0,0 1 0 0 0,0-1 0 0 0,0 0 0 0 0,1 0 0 0 0,-1 0 0 0 0,0 0 0 0 0,0 0 0 0 0,0 0 0 0 0,0 0 0 0 0,0 0 0 0 0,0 1 0 0 0,0-1 0 0 0,0 0 0 0 0,0 0 0 0 0,0 0 0 0 0,0 0 0 0 0,0 0 0 0 0,0 0 0 0 0,0 1 0 0 0,0-1 0 0 0,0 0 0 0 0,0 0 0 0 0,0 0 0 0 0,0 0 0 0 0,0 0 0 0 0,0 1 0 0 0,0-1 0 0 0,0 0 0 0 0,11-6 0 0 0,-11 6 0 0 0,5-5-97 0 0,1 1 1 0 0,-1-1-1 0 0,0 0 1 0 0,8-10-1 0 0,3-3-296 0 0,-15 17-115 0 0,8-9-1096 0 0,-7 6-6630 0 0,-2 4 1152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1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17503 0 0,'0'0'399'0'0,"0"0"60"0"0,0 0 21 0 0,0 0-59 0 0,0 0-136 0 0,0 0 457 0 0,0 0 228 0 0,0 0 43 0 0,1 7 177 0 0,-2-4-1092 0 0,1 0 1 0 0,-1 0-1 0 0,0 0 1 0 0,0 0 0 0 0,0 0-1 0 0,0 1 1 0 0,0-2-1 0 0,-1 1 1 0 0,0 0-1 0 0,1 0 1 0 0,-1 0-1 0 0,-4 4 1 0 0,-2 1 251 0 0,0-1 0 0 0,-14 10 0 0 0,-7 6 355 0 0,-38 29 55 0 0,14-10-403 0 0,49-40-357 0 0,2 1 0 0 0,-1-1 0 0 0,1 0 0 0 0,0 1 0 0 0,0-1 0 0 0,0 1 0 0 0,0 0 0 0 0,0 0 0 0 0,0 0 0 0 0,1 0 0 0 0,-2 3 0 0 0,2 3 0 0 0,2-8 0 0 0,0 0 0 0 0,0 0 0 0 0,0 0 0 0 0,0 0 0 0 0,1 0 0 0 0,-1-1 0 0 0,0 1 0 0 0,0 0 0 0 0,1 0 0 0 0,-1-1 0 0 0,0 1 0 0 0,1-1 0 0 0,-1 1 0 0 0,0-1 0 0 0,1 0 0 0 0,-1 0 0 0 0,1 1 0 0 0,-1-1 0 0 0,3 0 0 0 0,32-1 0 0 0,-32 1 0 0 0,111-13 0 0 0,-114 12-40 0 0,1 1 0 0 0,-1 0 0 0 0,1 0 0 0 0,-1 0-1 0 0,0 1 1 0 0,1-1 0 0 0,-1 0 0 0 0,1 0 0 0 0,1 2 0 0 0,-1-2-435 0 0,-2 0-33 0 0,5 4-581 0 0,-5-1-2506 0 0,-1-1 2954 0 0,0 1 1 0 0,-1 0-1 0 0,0-1 0 0 0,1 0 0 0 0,-1 1 1 0 0,0-1-1 0 0,0 0 0 0 0,0 0 0 0 0,-3 2 1 0 0,0 1-46 0 0,-9 9-1873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1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-61 0 0,0 0-288 0 0,3 11 1931 0 0,-1-9-2553 0 0,0 0 1 0 0,0 0-1 0 0,0 0 0 0 0,0 0 0 0 0,0 0 1 0 0,1 0-1 0 0,-1 0 0 0 0,1-1 0 0 0,-1 0 1 0 0,1 1-1 0 0,0-1 0 0 0,-1 0 0 0 0,1 0 1 0 0,0 0-1 0 0,3 0 0 0 0,4 1 66 0 0,-1 0 0 0 0,1 0 0 0 0,15 0 0 0 0,-18-2-109 0 0,-2 0 0 0 0,0 0 0 0 0,-1 0 0 0 0,1-1 0 0 0,0 0 0 0 0,-1 0 0 0 0,1 0 0 0 0,7-3 0 0 0,13-2-1673 0 0,-24 6-242 0 0,2-1-107 0 0,9-3-24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2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10135 0 0,'0'0'464'0'0,"0"0"-9"0"0,3-8-278 0 0,6-9 1254 0 0,7-15 2861 0 0,10-20 596 0 0,11-22-1108 0 0,-37 74-3772 0 0,0 0 0 0 0,0 0 0 0 0,0 0 1 0 0,0-1-1 0 0,0 1 0 0 0,0 0 0 0 0,0 0 1 0 0,0 0-1 0 0,0 0 0 0 0,0-1 0 0 0,0 1 1 0 0,0 0-1 0 0,0 0 0 0 0,0 0 0 0 0,0 0 0 0 0,0 0 1 0 0,0-1-1 0 0,0 1 0 0 0,0 0 0 0 0,1 0 1 0 0,-1 0-1 0 0,0 0 0 0 0,0 0 0 0 0,0 0 1 0 0,0-1-1 0 0,0 1 0 0 0,0 0 0 0 0,0 0 0 0 0,1 0 1 0 0,-1 0-1 0 0,0 0 0 0 0,0 0 0 0 0,0 0 1 0 0,0 0-1 0 0,0 0 0 0 0,1 0 0 0 0,-1 0 1 0 0,0 0-1 0 0,0 0 0 0 0,0 0 0 0 0,0 0 0 0 0,1 0 1 0 0,-1 0-1 0 0,0 0 0 0 0,0 0 0 0 0,0 0 1 0 0,3 9 667 0 0,-3 16 254 0 0,-4-9-930 0 0,1-8 0 0 0,1 0 0 0 0,1 0 0 0 0,-2 10 0 0 0,3-12 0 0 0,-1 0 0 0 0,0 0 0 0 0,-4 12 0 0 0,2-9 0 0 0,1 1 0 0 0,-1-1 0 0 0,0 16 0 0 0,4-16 0 0 0,3 0 0 0 0,-4-8 0 0 0,0-1 0 0 0,0 1 0 0 0,0-1 0 0 0,1 1 0 0 0,-1-1 0 0 0,0 1 0 0 0,0-1 0 0 0,0 1 0 0 0,1-1 0 0 0,-1 1 0 0 0,0-1 0 0 0,1 1 0 0 0,-1-1 0 0 0,1 0 0 0 0,-1 1 0 0 0,0-1 0 0 0,1 0 0 0 0,-1 1 0 0 0,1-1 0 0 0,-1 0 0 0 0,1 0 0 0 0,-1 1 0 0 0,1-1 0 0 0,-1 0 0 0 0,1 0 0 0 0,-1 0 0 0 0,1 0 0 0 0,-1 0 0 0 0,1 0 0 0 0,-1 0 0 0 0,2 0 0 0 0,-1 0 0 0 0,20 2 0 0 0,-7-4 0 0 0,-11-2 0 0 0,-1 2 0 0 0,30-18 0 0 0,-14 9 0 0 0,26-20 0 0 0,32-41 1165 0 0,-14 14-298 0 0,-57 55-851 0 0,-4 9-16 0 0,-4 19 0 0 0,-2 0 0 0 0,-10 33 0 0 0,-2 7 0 0 0,-9 51 0 0 0,21-89 0 0 0,-16 42 0 0 0,6-20 0 0 0,-34 94 0 0 0,43-126 0 0 0,2-11 0 0 0,-2-5 0 0 0,-12-5-2103 0 0,16 3 1193 0 0,1 1-1 0 0,-1-1 0 0 0,0 0 1 0 0,1 0-1 0 0,-1 0 0 0 0,0-1 1 0 0,1 1-1 0 0,-2-2 1 0 0,-3-2-7440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3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8287 0 0,'0'0'191'0'0,"0"0"26"0"0,0 0 9 0 0,0 0 42 0 0,0 0 158 0 0,0 0 72 0 0,0 0 12 0 0,0 0 2 0 0,0 0 0 0 0,0 0 0 0 0,0 0 0 0 0,0 0 0 0 0,0 0 0 0 0,0 0 0 0 0,0 0 0 0 0,0 0 0 0 0,6-4 288 0 0,-2 3 2576 0 0,1 0-3288 0 0,-4 0 283 0 0,-1 1-265 0 0,1 0 0 0 0,-1-1 0 0 0,0 1 0 0 0,0 0 0 0 0,1-1 0 0 0,-1 1 0 0 0,0 0-1 0 0,1 0 1 0 0,-1-1 0 0 0,0 1 0 0 0,1 0 0 0 0,-1 0 0 0 0,0-1 0 0 0,1 1 0 0 0,-1 0 0 0 0,0 0 0 0 0,1 0 0 0 0,-1 0 0 0 0,1 0 0 0 0,-1-1 0 0 0,0 1 0 0 0,1 0 0 0 0,-1 0 0 0 0,1 0 0 0 0,-1 0 0 0 0,1 0 0 0 0,-1 0-1 0 0,3 0 237 0 0,0 0 0 0 0,-1 1 0 0 0,1-1 0 0 0,0 0 0 0 0,-1 1-1 0 0,1-1 1 0 0,3 2 0 0 0,-5-2-342 0 0,-1 1 0 0 0,1-1 0 0 0,0 0 0 0 0,0 0 0 0 0,-1 0 0 0 0,1 0 0 0 0,0 1 0 0 0,-1-1 0 0 0,1 0 0 0 0,0 1 0 0 0,-1-1 0 0 0,1 1 0 0 0,0-1 0 0 0,-1 1 0 0 0,1-1 0 0 0,-1 1 0 0 0,1-1 0 0 0,-1 1 0 0 0,1-1 0 0 0,-1 1 0 0 0,1 0 0 0 0,-1-1 0 0 0,1 2 0 0 0,0 0 0 0 0,6 7 119 0 0,0 1 1 0 0,-1 0-1 0 0,0 1 0 0 0,-1-1 1 0 0,6 19-1 0 0,16 61 987 0 0,-16-49-896 0 0,-3-9-207 0 0,-2 1 0 0 0,-1 1 1 0 0,-2-1-1 0 0,0 48 0 0 0,-4-73-3 0 0,0 0 0 0 0,0 0 0 0 0,-1-1 0 0 0,-5 14 0 0 0,0 5 0 0 0,1-5 0 0 0,-1-1 0 0 0,-1 1 0 0 0,-20 36 0 0 0,14-29 0 0 0,6-6-16 0 0,6-17 33 0 0,0 1 1 0 0,0 0 0 0 0,-1 0-1 0 0,-5 9 1 0 0,7-13 353 0 0,1-2 117 0 0,0 0 21 0 0,0 0-134 0 0,0 0-577 0 0,0 0-248 0 0,0 0-50 0 0,0 0 126 0 0,0 0 576 0 0,0 0 248 0 0,0 0 50 0 0,0 0-126 0 0,0 0-576 0 0,0 0-248 0 0,0 0-50 0 0,-1-2 436 0 0,0 1 1 0 0,-1 0 0 0 0,1 0-1 0 0,-1 0 1 0 0,1 0 0 0 0,0 0-1 0 0,-1 0 1 0 0,-3-1 0 0 0,2 0 26 0 0,-5-3-760 0 0,6 3-327 0 0,0 0 0 0 0,-1 1-1 0 0,0-1 1 0 0,1 1-1 0 0,-1 0 1 0 0,0 0 0 0 0,-3-1-1 0 0,-2 0-6587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3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17503 0 0,'0'0'803'0'0,"0"0"-18"0"0,0 0-358 0 0,0 0 341 0 0,0 0 205 0 0,0 0 40 0 0,8-3 606 0 0,-6 2-1492 0 0,4-3 284 0 0,1 1 1 0 0,-1 1 0 0 0,0-1-1 0 0,1 1 1 0 0,10-2-1 0 0,59-14 67 0 0,-52 12-315 0 0,0 0-1 0 0,0 1 1 0 0,43-2-1 0 0,-56 7-150 0 0,-5 1 1 0 0,4 4-171 0 0,-8-4-538 0 0,-15 5-8211 0 0,7-4 1195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8:56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5 23039 0 0,'0'0'528'0'0,"2"-1"69"0"0,2 0-257 0 0,-3 0-266 0 0,1 1 1 0 0,0-1-1 0 0,-1 1 1 0 0,1 0-1 0 0,0-1 0 0 0,-1 1 1 0 0,1 0-1 0 0,0 0 1 0 0,-1 0-1 0 0,1 0 1 0 0,0 1-1 0 0,-1-1 0 0 0,4 1 1 0 0,-4-1-60 0 0,-1 0 0 0 0,1 0 0 0 0,0 0 0 0 0,0 0 1 0 0,0 0-1 0 0,-1 0 0 0 0,1 0 0 0 0,0 0 0 0 0,0 1 1 0 0,0-1-1 0 0,-1 0 0 0 0,1 0 0 0 0,0 1 0 0 0,-1-1 0 0 0,1 1 1 0 0,0-1-1 0 0,-1 0 0 0 0,1 1 0 0 0,0-1 0 0 0,-1 1 0 0 0,1 0 1 0 0,0 0-1 0 0,1 2 100 0 0,2 1 89 0 0,0 0 0 0 0,0 1 1 0 0,0 0-1 0 0,0 0 0 0 0,-1 0 1 0 0,0 0-1 0 0,0 0 0 0 0,2 8 1 0 0,1 4 459 0 0,6 25 0 0 0,3 10-194 0 0,36 110 574 0 0,-45-139-874 0 0,-2 0 0 0 0,-1 0 0 0 0,0 0 0 0 0,-2 0 0 0 0,-2 30 0 0 0,0-40-191 0 0,0-1 0 0 0,-1 0 0 0 0,-1 0 0 0 0,0 0-1 0 0,-1 0 1 0 0,0-1 0 0 0,-1 1 0 0 0,0-1 0 0 0,-1 0 0 0 0,0-1 0 0 0,0 1 0 0 0,-1-1-1 0 0,-1 0 1 0 0,0-1 0 0 0,0 0 0 0 0,-1 0 0 0 0,0 0 0 0 0,-19 13 0 0 0,15-13-740 0 0,-21 10 1 0 0,0-4-7117 0 0,5-7-1556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3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2 2-309 0 0,0-1 31 0 0,0 0 0 0 0,0 1 0 0 0,0-1 0 0 0,0 0 0 0 0,0 0 0 0 0,0 0 1 0 0,0-1-1 0 0,1 1 0 0 0,-1 0 0 0 0,0-1 0 0 0,0 0 0 0 0,1 1 0 0 0,-1-1 0 0 0,4 0 0 0 0,157-8 3088 0 0,-145 5-3017 0 0,-18 3 99 0 0,7 1-2087 0 0,15-1-4812 0 0,-22 0 4491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7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24 6447 0 0,'0'0'298'0'0,"0"0"-10"0"0,0 0-50 0 0,0 0 493 0 0,0 0 238 0 0,0 0 45 0 0,0 0 8 0 0,0 0 2 0 0,0 0 0 0 0,0 0 0 0 0,0 0-69 0 0,1 0-290 0 0,15-2 395 0 0,-14 2-548 0 0,-2 0 0 0 0,0 0 0 0 0,0 0 0 0 0,0 0-68 0 0,0 0-217 0 0,0 0 161 0 0,0 0 100 0 0,0 0 21 0 0,0 0 3 0 0,0 0 0 0 0,-5-6 297 0 0,3 3 2046 0 0,1 2-2854 0 0,1 1 0 0 0,-1-1 0 0 0,0 0 0 0 0,1 0 0 0 0,-1 0 0 0 0,0 1 0 0 0,1-1 0 0 0,-1 0 0 0 0,0 0 0 0 0,0 1-1 0 0,0-1 1 0 0,0 1 0 0 0,0-1 0 0 0,0 1 0 0 0,0-1 0 0 0,0 1 0 0 0,0 0 0 0 0,0-1 0 0 0,0 1 0 0 0,-2 0 0 0 0,-16 0-4 0 0,15 1 2 0 0,-14 1-17 0 0,15 0 33 0 0,0 0 0 0 0,-1 0 0 0 0,1 0 0 0 0,0 0 0 0 0,-4 5 0 0 0,2-3 183 0 0,0 1-1 0 0,1 1 1 0 0,-1-1-1 0 0,1 1 1 0 0,1-1 0 0 0,-1 1-1 0 0,1 0 1 0 0,0 1-1 0 0,-3 6 1 0 0,4-8-198 0 0,0-1 0 0 0,-1 1 0 0 0,1-1 0 0 0,-4 4 0 0 0,2-4 0 0 0,1 1 0 0 0,1-1 0 0 0,-1 0 0 0 0,-2 6 0 0 0,-4 12 0 0 0,5-11 0 0 0,-1 0 0 0 0,1-1 0 0 0,-4 22 0 0 0,5-13 0 0 0,-2 16 0 0 0,7 2 0 0 0,0-27 0 0 0,-2 1 0 0 0,1-1 0 0 0,-2 0 0 0 0,-1 17 0 0 0,1-24 0 0 0,1 1 0 0 0,0-1 0 0 0,0 0 0 0 0,0 0 0 0 0,0 1 0 0 0,1-1 0 0 0,-1 0 0 0 0,2 4 0 0 0,-1-3 0 0 0,0 0 0 0 0,-1 1 0 0 0,1-1 0 0 0,-1 7 0 0 0,-1 11 0 0 0,0 0 0 0 0,-1 0 0 0 0,-1-1 0 0 0,-7 31 0 0 0,-3 0 0 0 0,6-26 0 0 0,-1 3 0 0 0,-1-8 0 0 0,8-16 0 0 0,-1 0 0 0 0,0 0 0 0 0,-1 1 0 0 0,1-2 0 0 0,-1 1 0 0 0,0 0 0 0 0,0 0 0 0 0,-1-1 0 0 0,1 0 0 0 0,-1 0 0 0 0,0 0 0 0 0,-5 4 0 0 0,-6 3 0 0 0,12-8 0 0 0,1 0 0 0 0,-1-1 0 0 0,0 0 0 0 0,0 0 0 0 0,0 0 0 0 0,-1 0 0 0 0,1 0 0 0 0,0 0 0 0 0,-1-1 0 0 0,1 0 0 0 0,-1 0 0 0 0,0 0 0 0 0,1 0 0 0 0,-1 0 0 0 0,0-1 0 0 0,1 1 0 0 0,-6-1 0 0 0,1-1 0 0 0,-2 0 0 0 0,11 1 0 0 0,-35-12 0 0 0,32 11 0 0 0,-18 0 0 0 0,14 0-337 0 0,5 1-1422 0 0,1 0-638 0 0,0 0-130 0 0,0 0-29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19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1 6447 0 0,'0'0'298'0'0,"0"0"-10"0"0,0 0-118 0 0,0 0 206 0 0,0 0 111 0 0,0 0 22 0 0,0 0 71 0 0,0 0 286 0 0,0 0 124 0 0,0 0 30 0 0,0 0-65 0 0,4-2 298 0 0,7-3 4862 0 0,-10 3-5517 0 0,0 1 2228 0 0,-15 5-1037 0 0,10-3-1789 0 0,0 1 0 0 0,1 0 0 0 0,-1 0 0 0 0,1 0 0 0 0,0 0 0 0 0,-1 0 0 0 0,-2 4 0 0 0,-11 7 0 0 0,11-8 0 0 0,-1 0 0 0 0,1 0 0 0 0,1 1 0 0 0,-11 13 0 0 0,-4 4 0 0 0,-55 60 0 0 0,60-60 0 0 0,9-13 0 0 0,2-4 0 0 0,4-5 0 0 0,-1-1 0 0 0,1 1 0 0 0,0-1 0 0 0,-1 1 0 0 0,1 0 0 0 0,-1-1 0 0 0,1 1 0 0 0,0 0 0 0 0,0-1 0 0 0,-1 1 0 0 0,1 0 0 0 0,0-1 0 0 0,0 1 0 0 0,0 0 0 0 0,0 1 0 0 0,-3 24 0 0 0,2-25 0 0 0,0 0 0 0 0,1 0 0 0 0,0-1 0 0 0,-1 1 0 0 0,1 0 0 0 0,0-1 0 0 0,0 1 0 0 0,0 0 0 0 0,0-1 0 0 0,0 1 0 0 0,-1 0 0 0 0,1-1 0 0 0,0 1 0 0 0,0 0 0 0 0,1 0 0 0 0,-1-1 0 0 0,0 1 0 0 0,0 0 0 0 0,0-1 0 0 0,0 1 0 0 0,1 0 0 0 0,-1-1 0 0 0,0 1 0 0 0,1 0 0 0 0,-1 2 0 0 0,0-2 0 0 0,1 0 0 0 0,-1 0 0 0 0,0 0 0 0 0,1 1 0 0 0,-1-1 0 0 0,0 0 0 0 0,1 0 0 0 0,-1-1 0 0 0,1 1 0 0 0,0 0 0 0 0,-1 0 0 0 0,1 0 0 0 0,0 0 0 0 0,0 0 0 0 0,0 0 0 0 0,1 2 0 0 0,-2-2 0 0 0,1 0 0 0 0,-1-1 0 0 0,1 1 0 0 0,-1 0 0 0 0,1 0 0 0 0,0 0 0 0 0,0-1 0 0 0,-1 1 0 0 0,1 0 0 0 0,0-1 0 0 0,0 1 0 0 0,0-1 0 0 0,0 1 0 0 0,0-1 0 0 0,-1 0 0 0 0,3 1 0 0 0,0 1 0 0 0,0 0 0 0 0,0 0 0 0 0,0-1 0 0 0,0 0 0 0 0,0 1 0 0 0,0-1 0 0 0,1 0 0 0 0,-1-1 0 0 0,5 2 0 0 0,2-1 0 0 0,-5 0-2 0 0,-1 0 0 0 0,1 0 0 0 0,0-1-1 0 0,0 0 1 0 0,-1 0 0 0 0,1 0 0 0 0,8-2 0 0 0,37-12 49 0 0,-33 8-5 0 0,-13 4 141 0 0,-1 1-1 0 0,1-1 1 0 0,-1 0-1 0 0,0 0 1 0 0,0-1-1 0 0,0 1 1 0 0,0-1 0 0 0,5-4-1 0 0,4-5 151 0 0,-7 6-333 0 0,0-1 0 0 0,0 0 0 0 0,-1 0 0 0 0,0 0 0 0 0,0-1 0 0 0,-1 1 0 0 0,3-10 0 0 0,-2 6 0 0 0,0 1 205 0 0,0-1 0 0 0,-1 1-1 0 0,0-1 1 0 0,1-14 0 0 0,-3 20-126 0 0,-1 0 0 0 0,0 0-1 0 0,0 0 1 0 0,0 0 0 0 0,-1 0 0 0 0,1 0-1 0 0,-1 0 1 0 0,-1 1 0 0 0,1-1 0 0 0,-1 0 0 0 0,1 1-1 0 0,-4-6 1 0 0,4 9-92 0 0,0-1 0 0 0,0 1 1 0 0,1 0-1 0 0,-1-1 0 0 0,-1 1 0 0 0,1 0 0 0 0,0 0 0 0 0,0 0 0 0 0,0 0 1 0 0,-1 0-1 0 0,1 0 0 0 0,0 1 0 0 0,-1-1 0 0 0,1 0 0 0 0,-1 1 0 0 0,1-1 1 0 0,-2 0-1 0 0,-1 0-57 0 0,1 1 1 0 0,-1 0 0 0 0,1-1-1 0 0,-1 1 1 0 0,1 0 0 0 0,0 1-1 0 0,-6 0 1 0 0,-3 2-242 0 0,0 0-1 0 0,1 1 1 0 0,-16 7-1 0 0,-7 3-3905 0 0,24-12 2682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21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88 13823 0 0,'0'0'315'0'0,"0"0"45"0"0,0 0 21 0 0,4-2-49 0 0,11-9-81 0 0,-15 10-219 0 0,0 1 0 0 0,1 0-1 0 0,-1 0 1 0 0,0-1 0 0 0,0 1 0 0 0,0 0 0 0 0,1 0 0 0 0,-1-1-1 0 0,0 1 1 0 0,0 0 0 0 0,0-1 0 0 0,0 1 0 0 0,0 0-1 0 0,0-1 1 0 0,0 1 0 0 0,1 0 0 0 0,-1-1 0 0 0,0 1 0 0 0,0 0-1 0 0,0-1 1 0 0,0 1 0 0 0,-1-1 0 0 0,1 0 937 0 0,0 1 45 0 0,0 0-129 0 0,1-2-581 0 0,9-41 1193 0 0,-8 38-1193 0 0,-1 0 345 0 0,4-6 2937 0 0,-6 11-3437 0 0,-1 0-148 0 0,1 0 0 0 0,-1 0 0 0 0,1 1 0 0 0,-1-1 0 0 0,1 0 0 0 0,-1 0 0 0 0,1 1 0 0 0,0-1 0 0 0,-1 1 0 0 0,1-1 0 0 0,-1 1 0 0 0,1 0-1 0 0,0 0 1 0 0,0-1 0 0 0,-1 1 0 0 0,1 0 0 0 0,0 0 0 0 0,-2 2 0 0 0,-3 2-3 0 0,3-3 2 0 0,0 1 0 0 0,0 0 0 0 0,0 0 0 0 0,1 0 0 0 0,-1 0 0 0 0,1 0 0 0 0,0 0 0 0 0,-1 1 0 0 0,1-1 0 0 0,-2 6 0 0 0,1 0 0 0 0,-1 0 0 0 0,1 0 0 0 0,-2 12 0 0 0,3-12 0 0 0,1-5 0 0 0,0 0 0 0 0,1 0 0 0 0,-1 0 0 0 0,1 0 0 0 0,0 0 0 0 0,0 0 0 0 0,1 7 0 0 0,2 5 0 0 0,-1-13 0 0 0,2 4 0 0 0,-4-6 0 0 0,0 0 0 0 0,1 0 0 0 0,-1-1 0 0 0,0 1 0 0 0,1-1 0 0 0,-1 1 0 0 0,1 0 0 0 0,-1-1 0 0 0,1 1 0 0 0,-1-1 0 0 0,1 1 0 0 0,-1-1 0 0 0,1 1 0 0 0,-1-1 0 0 0,1 0 0 0 0,0 1 0 0 0,-1-1 0 0 0,1 0 0 0 0,0 1 0 0 0,0-1 0 0 0,0 0 0 0 0,2 1 0 0 0,-2 1 0 0 0,0-1 0 0 0,-1-1 0 0 0,0 1 0 0 0,1-1 0 0 0,-1 1 0 0 0,1-1 0 0 0,-1 1 0 0 0,1-1 0 0 0,-1 0 0 0 0,1 1 0 0 0,0-1 0 0 0,-1 0 0 0 0,1 1 0 0 0,-1-1 0 0 0,1 0 0 0 0,0 0 0 0 0,-1 1 0 0 0,1-1 0 0 0,0 0 0 0 0,-1 0 0 0 0,1 0 0 0 0,0 0 0 0 0,-1 0 0 0 0,2 0 0 0 0,2 0-1 0 0,1 1-1 0 0,-1-1 1 0 0,1 0-1 0 0,-1-1 1 0 0,1 1-1 0 0,-1-1 1 0 0,0 0-1 0 0,1 0 1 0 0,-1 0-1 0 0,0-1 1 0 0,5-1-1 0 0,1-2 25 0 0,0 0-1 0 0,-1-1 1 0 0,13-9-1 0 0,-12 6 346 0 0,0 0-1 0 0,0-1 1 0 0,-1 0-1 0 0,10-16 1 0 0,-9 12-230 0 0,-7 11-138 0 0,6-12 0 0 0,-7 12 0 0 0,-1 3 0 0 0,-1-1 0 0 0,1 1 0 0 0,0-1 0 0 0,-1 0 0 0 0,1 1 0 0 0,-1-1 0 0 0,1 0 0 0 0,-1 0 0 0 0,0 1 0 0 0,1-1 0 0 0,-1 0 0 0 0,1 0 0 0 0,-1 1 0 0 0,0-1 0 0 0,0 0 0 0 0,1-1 0 0 0,0-5 72 0 0,-1 6 299 0 0,0 1 117 0 0,0 0 21 0 0,0 0-66 0 0,-2 0-384 0 0,-3 3 45 0 0,-3 12-102 0 0,-14 45-1978 0 0,21-57 1973 0 0,0 0-1 0 0,0 0 1 0 0,1 1 0 0 0,-1-1 0 0 0,0 6-1 0 0,-2 12 8 0 0,-14 62-4 0 0,13-68 8 0 0,-1 6 189 0 0,-16 40-1 0 0,11-37 694 0 0,8-17-988 0 0,0 0 0 0 0,-1-1 0 0 0,0 0 1 0 0,0 1-1 0 0,-1-1 0 0 0,-4 6 1 0 0,5-8 21 0 0,0-1 0 0 0,0 1 0 0 0,1 1 0 0 0,-3 4 0 0 0,2-3 38 0 0,0 1 0 0 0,0-1 0 0 0,-1 0 1 0 0,0-1-1 0 0,-7 8 0 0 0,9-11 36 0 0,1-1 6 0 0,0 1 0 0 0,0-1 0 0 0,-1 0 1 0 0,1 0-1 0 0,0 0 0 0 0,-1 0 0 0 0,1-1 0 0 0,-1 1 0 0 0,1 0 0 0 0,-1-1 0 0 0,1 1 1 0 0,-1-1-1 0 0,1 1 0 0 0,-1-1 0 0 0,-2 1 0 0 0,-33 7 1290 0 0,26-6-1287 0 0,0 1 0 0 0,0 0 0 0 0,-14 6-1 0 0,23-7 348 0 0,-2-1-164 0 0,-19 5-127 0 0,18-6-127 0 0,4 0-273 0 0,1 0-138 0 0,0 0-33 0 0,0 0 65 0 0,0-6-1098 0 0,1-3-4719 0 0,1 2-2352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28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70 4607 0 0,'3'-10'459'0'0,"-4"7"-442"0"0,3-1-13 0 0,4-6-4 0 0,15-19 1952 0 0,-20 28-1440 0 0,14-14 1958 0 0,-13 12-1797 0 0,0-1 0 0 0,0 1 0 0 0,0-1 0 0 0,0 1 0 0 0,2-7 0 0 0,6-11 1003 0 0,-8 18-1361 0 0,-1 0 1 0 0,0 0-1 0 0,0 0 0 0 0,0 0 0 0 0,0 0 1 0 0,-1 0-1 0 0,1-5 0 0 0,0 2 235 0 0,-1 5-106 0 0,1-6-272 0 0,0 1-100 0 0,-1-17 1808 0 0,0 22-1368 0 0,0 1 0 0 0,-2-17 592 0 0,3-3-1092 0 0,0 14 64 0 0,-1 5 295 0 0,-2-7 713 0 0,2-5-563 0 0,0 13-521 0 0,0-1 0 0 0,0 1 0 0 0,0-1 0 0 0,0 1 0 0 0,0 0 0 0 0,0-1 0 0 0,0 1 0 0 0,0 0 0 0 0,0-1 0 0 0,0 1 0 0 0,0 0 0 0 0,0-1 0 0 0,0 1 0 0 0,0 0 0 0 0,0-1 0 0 0,0 1 0 0 0,-1 0 0 0 0,1-1 0 0 0,0 1 0 0 0,0 0 0 0 0,0-1 0 0 0,-1 1 0 0 0,1 0 0 0 0,0 0 0 0 0,0-1 0 0 0,-1 1 0 0 0,1 0 0 0 0,0 0 0 0 0,0-1 0 0 0,-1 1 0 0 0,1 0 0 0 0,0 0 0 0 0,-1 0 0 0 0,1 0 0 0 0,0-1 0 0 0,-1 1 0 0 0,1 0 0 0 0,0 0 0 0 0,-1 0 0 0 0,1 0 0 0 0,0 0 0 0 0,-1 0 0 0 0,1 0 0 0 0,0 0 0 0 0,-1 0 0 0 0,1 0 0 0 0,-1 0 0 0 0,1 0 0 0 0,0 0 0 0 0,-1 0 0 0 0,1 0 0 0 0,-1 1 0 0 0,-6 2 0 0 0,4-1 0 0 0,1 0 0 0 0,0 0 0 0 0,-1 0 0 0 0,1 0 0 0 0,0 0 0 0 0,0 1 0 0 0,0-1 0 0 0,0 1 0 0 0,1-1 0 0 0,-1 1 0 0 0,1 0 0 0 0,0 0 0 0 0,-2 4 0 0 0,0 4 0 0 0,1-1 0 0 0,-1 21 0 0 0,-4 24 0 0 0,1-33 0 0 0,-1 0 0 0 0,-1-1 0 0 0,-12 25 0 0 0,13-32 0 0 0,2 3 0 0 0,4-11 0 0 0,7-7 0 0 0,-2 0 0 0 0,-6 1 0 0 0,27-20 0 0 0,-17 14-1028 0 0,-7 3-1183 0 0,0 0-160 0 0,-1 3 325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29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2 8287 0 0,'0'0'382'0'0,"0"0"-8"0"0,0 0-102 0 0,0 0 463 0 0,-6-2 742 0 0,5 2 1868 0 0,2 0 3662 0 0,12-3-6392 0 0,-1 1-1 0 0,1 0 1 0 0,1 1 0 0 0,-1 0-1 0 0,16 2 1 0 0,50-1-615 0 0,-29-1 0 0 0,114-8 0 0 0,-91 3 0 0 0,-56 5 0 0 0,-1 1 0 0 0,0-2 0 0 0,0 0 0 0 0,22-5 0 0 0,-34 6 0 0 0,0 0 0 0 0,-1 0 0 0 0,1 1 0 0 0,0-1 0 0 0,-1 1 0 0 0,1 0 0 0 0,4 1 0 0 0,-8-2 0 0 0,0 1 0 0 0,0 0 0 0 0,0 0 0 0 0,1 0 0 0 0,-1 0 0 0 0,0 0 0 0 0,0 0 0 0 0,0 0 0 0 0,0 0 0 0 0,1 0 0 0 0,-1 0 0 0 0,0 0 0 0 0,0 0 0 0 0,0 0 0 0 0,1 0 0 0 0,-1 0 0 0 0,0 0 0 0 0,0 0 0 0 0,0 1 0 0 0,0-1 0 0 0,1 0 0 0 0,-1 0 0 0 0,0 0 0 0 0,0 0 0 0 0,0 0 0 0 0,0 0 0 0 0,0 0 0 0 0,1 1 0 0 0,-1-1 0 0 0,0 0 0 0 0,0 0 0 0 0,0 0 0 0 0,0 0 0 0 0,0 0 0 0 0,0 1 0 0 0,0-1 0 0 0,0 0 0 0 0,0 0 0 0 0,0 0 0 0 0,1 1 0 0 0,-12 6 0 0 0,-15 1-3198 0 0,7-3-1708 0 0,8-2-2614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0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0135 0 0,'0'0'464'0'0,"0"0"-9"0"0,0 0-155 0 0,0 0 443 0 0,0 0 227 0 0,0 0 44 0 0,0 0 8 0 0,11-4 2050 0 0,20-11 632 0 0,-30 14-3192 0 0,10 0 1024 0 0,-10 0-1342 0 0,2-1-159 0 0,12 8 1359 0 0,-12-4-1314 0 0,0-1 0 0 0,0 1 1 0 0,-1 0-1 0 0,1 0 0 0 0,0 0 1 0 0,-1 0-1 0 0,0 1 0 0 0,1-1 1 0 0,-1 1-1 0 0,0-1 0 0 0,0 1 1 0 0,2 3-1 0 0,1 4 260 0 0,-1 1 1 0 0,5 12-1 0 0,-9-22-340 0 0,3 7 0 0 0,-2 0 0 0 0,1 1 0 0 0,-1-1 0 0 0,-1 1 0 0 0,0-1 0 0 0,0 1 0 0 0,-2 12 0 0 0,1 26 0 0 0,2-20 0 0 0,-2 35 0 0 0,1-61 0 0 0,0 1 0 0 0,0-1 0 0 0,0 1 0 0 0,0-1 0 0 0,-1 1 0 0 0,1-1 0 0 0,0 0 0 0 0,0 1 0 0 0,-1-1 0 0 0,1 0 0 0 0,-1 1 0 0 0,0 0 0 0 0,-6 14 0 0 0,8-11 0 0 0,4-7 0 0 0,4-4 0 0 0,-7 5-317 0 0,-1-1 0 0 0,1 1 0 0 0,-1-1 1 0 0,0 0-1 0 0,1 1 0 0 0,-1-1 0 0 0,0 0 0 0 0,0 0 0 0 0,0 0 0 0 0,-1 1 0 0 0,1-1 0 0 0,0 0 1 0 0,-1 0-1 0 0,1 0 0 0 0,-1 0 0 0 0,0 0 0 0 0,1-3 0 0 0,-1 3-5201 0 0,0 2-1564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0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12 13823 0 0,'0'0'315'0'0,"0"0"45"0"0,0 0 21 0 0,0 0-49 0 0,1-1-220 0 0,8-9 6416 0 0,-11 12-2530 0 0,-2 1-5408 0 0,-93 58 2262 0 0,37-22-576 0 0,7-4-272 0 0,-58 33-2928 0 0,111-68-5268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3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0 13823 0 0,'0'0'315'0'0,"0"0"45"0"0,0 0 21 0 0,0 0-49 0 0,3 0-220 0 0,10-1 39 0 0,-10 0 569 0 0,-3 1 249 0 0,6 0-304 0 0,0 0 0 0 0,-1-1-1 0 0,1 0 1 0 0,-1 0 0 0 0,1 0 0 0 0,-1-1-1 0 0,0 0 1 0 0,1 0 0 0 0,8-5 0 0 0,-6 2-348 0 0,-1 0 1 0 0,1-1-1 0 0,-1 0 1 0 0,1 0-1 0 0,6-9 1 0 0,3-5-337 0 0,-2 0 0 0 0,0-2-1 0 0,15-28 1 0 0,-27 44 160 0 0,0 0 0 0 0,0 0 1 0 0,0 0-1 0 0,0-1 0 0 0,-1 1 0 0 0,-1-1 0 0 0,1 1 0 0 0,-1-1 0 0 0,0 0 1 0 0,0 0-1 0 0,-1 0 0 0 0,0 1 0 0 0,-1-15 0 0 0,1 21-141 0 0,0 0 0 0 0,0-1 0 0 0,0 1 0 0 0,0 0 0 0 0,0-1 0 0 0,0 1 0 0 0,0-1 0 0 0,0 1 0 0 0,0 0 0 0 0,0-1 0 0 0,0 1 0 0 0,0 0 0 0 0,-1-1 0 0 0,1 1 0 0 0,0 0 0 0 0,0-1 0 0 0,0 1 0 0 0,0 0 0 0 0,-1-1 0 0 0,1 1 0 0 0,0 0 0 0 0,0 0 0 0 0,-1-1 0 0 0,1 1 0 0 0,0 0 0 0 0,0 0 0 0 0,-1-1 0 0 0,1 1 0 0 0,0 0 0 0 0,-1 0 0 0 0,1 0 0 0 0,0 0 0 0 0,-1 0 0 0 0,1-1 0 0 0,0 1 0 0 0,-1 0 0 0 0,1 0 0 0 0,0 0 0 0 0,-1 0 0 0 0,1 0 0 0 0,-1 0 0 0 0,0 0 0 0 0,-2-2 0 0 0,1 1 0 0 0,0 0 0 0 0,0 0 0 0 0,0 0 0 0 0,0 0 0 0 0,0 0 0 0 0,0 1 0 0 0,0-1 0 0 0,0 1 0 0 0,0-1 0 0 0,0 1 0 0 0,0 0 0 0 0,-1 0 0 0 0,1 0 0 0 0,0 0 0 0 0,0 0 0 0 0,0 0 0 0 0,0 0 0 0 0,0 1 0 0 0,0-1 0 0 0,0 1 0 0 0,0 0 0 0 0,0-1 0 0 0,0 1 0 0 0,0 0 0 0 0,0 0 0 0 0,0 0 0 0 0,0 1 0 0 0,0-1 0 0 0,1 0 0 0 0,-1 1 0 0 0,-1 1 0 0 0,-3 2 0 0 0,2-1 0 0 0,0-1 0 0 0,0 1 0 0 0,0-1 0 0 0,0 1 0 0 0,1 0 0 0 0,0 0 0 0 0,0 1 0 0 0,-5 8 0 0 0,-6 19 0 0 0,-4 11 0 0 0,16-34 0 0 0,-1 1 0 0 0,2 0 0 0 0,-1 0 0 0 0,1 0 0 0 0,1 0 0 0 0,0 0 0 0 0,0 0 0 0 0,1 0 0 0 0,0 0 0 0 0,4 15 0 0 0,-4-21 0 0 0,0 1 0 0 0,1-1 0 0 0,0 0 0 0 0,0 0 0 0 0,0 0 0 0 0,0 0 0 0 0,1 0 0 0 0,-1 0 0 0 0,1-1 0 0 0,0 1 0 0 0,0-1 0 0 0,0 0 0 0 0,1 0 0 0 0,-1 0 0 0 0,1 0 0 0 0,0 0 0 0 0,0-1 0 0 0,0 0 0 0 0,0 0 0 0 0,0 0 0 0 0,0 0 0 0 0,0 0 0 0 0,1-1 0 0 0,-1 0 0 0 0,6 1 0 0 0,15-1 0 0 0,-14-2 0 0 0,0 1 0 0 0,16 2 0 0 0,-20-1-64 0 0,-5-1-273 0 0,-2 0-138 0 0,0 0-33 0 0,1-1 163 0 0,0 0-1 0 0,0 0 0 0 0,1 0 1 0 0,-1 0-1 0 0,0 0 1 0 0,0-1-1 0 0,0 1 0 0 0,0 0 1 0 0,1-3-1 0 0,2-3-678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4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2 11975 0 0,'0'0'267'0'0,"0"0"42"0"0,0 0 17 0 0,0 0-28 0 0,-11 0-295 0 0,10-1 6685 0 0,64-6-3542 0 0,36 4-2639 0 0,-89 2-507 0 0,-1 1 0 0 0,-2 4 72 0 0,-6-3 299 0 0,-1-1 117 0 0,0 0 21 0 0,0 0-134 0 0,0 0-577 0 0,0 0-248 0 0,0 0-50 0 0,0 0-79 0 0,0 0-286 0 0,0 0-126 0 0,0 0-1257 0 0,0 0-4916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2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540 11975 0 0,'0'0'267'0'0,"0"0"42"0"0,2 0 17 0 0,-1 0-296 0 0,1-1 0 0 0,-1 1 0 0 0,1 0 0 0 0,-1-1 0 0 0,1 1 0 0 0,-1-1 0 0 0,0 1 0 0 0,1-1 0 0 0,-1 0 0 0 0,0 0 1 0 0,1 0-1 0 0,-1 1 0 0 0,2-3 0 0 0,17-17-52 0 0,-7 6 172 0 0,2 0 1066 0 0,-1-1 1 0 0,0 0-1 0 0,17-25 0 0 0,14-17 442 0 0,10-13 272 0 0,-8-13 174 0 0,-28 45-1136 0 0,-12 23-847 0 0,-1 0 0 0 0,-1 0-1 0 0,0-1 1 0 0,3-16 0 0 0,-5 19-109 0 0,-3 9 145 0 0,1 0 0 0 0,-1 0 0 0 0,0-1 0 0 0,0 1 0 0 0,0 0-1 0 0,0 0 1 0 0,-1 0 0 0 0,0 0 0 0 0,0 0 0 0 0,0 0 0 0 0,-2-6 0 0 0,2 10-8 0 0,0-1-148 0 0,0 1-1 0 0,0 0 1 0 0,0-1-1 0 0,0 1 0 0 0,0 0 1 0 0,0 0-1 0 0,0-1 1 0 0,0 1-1 0 0,-1 0 1 0 0,1 0-1 0 0,0 0 1 0 0,0 0-1 0 0,0 1 1 0 0,0-1-1 0 0,0 0 1 0 0,0 0-1 0 0,0 1 1 0 0,0-1-1 0 0,0 0 1 0 0,0 1-1 0 0,0-1 1 0 0,0 1-1 0 0,0-1 0 0 0,0 1 1 0 0,0 0-1 0 0,1-1 1 0 0,-1 1-1 0 0,0 0 1 0 0,0 0-1 0 0,1-1 1 0 0,-1 1-1 0 0,0 0 1 0 0,1 0-1 0 0,-2 2 1 0 0,0 0-2 0 0,-13 14 1 0 0,2 1 0 0 0,0 0 0 0 0,1 1 0 0 0,0 1 0 0 0,-10 24 0 0 0,3 3 0 0 0,-16 60 0 0 0,4 17 0 0 0,7-29 0 0 0,2-5 0 0 0,-19 65 0 0 0,-39 103 0 0 0,61-195 0 0 0,-35 95 0 0 0,85-242 0 0 0,35-152 0 0 0,-60 208 0 0 0,-2-2 0 0 0,3-57 0 0 0,-7 71 0 0 0,-1 0 0 0 0,-1 0 0 0 0,0 0 0 0 0,-1 0 0 0 0,0 0 0 0 0,-2 1 0 0 0,-6-18 0 0 0,9 29 44 0 0,0 0-1 0 0,0-1 1 0 0,-1 1 0 0 0,1 0-1 0 0,-1 0 1 0 0,0 1 0 0 0,0-1-1 0 0,0 0 1 0 0,-1 1 0 0 0,1 0-1 0 0,-1 0 1 0 0,0 0 0 0 0,0 0-1 0 0,0 1 1 0 0,0-1-1 0 0,0 1 1 0 0,0 0 0 0 0,-1 0-1 0 0,1 1 1 0 0,-1-1 0 0 0,0 1-1 0 0,-5-1 1 0 0,4 2 13 0 0,0-1 0 0 0,0 1 0 0 0,0 0 1 0 0,1 1-1 0 0,-1-1 0 0 0,0 1 0 0 0,0 0 0 0 0,0 1 0 0 0,1 0 0 0 0,-1-1 0 0 0,1 2 0 0 0,-1-1 0 0 0,1 1 1 0 0,0 0-1 0 0,0 0 0 0 0,0 0 0 0 0,-8 8 0 0 0,12-10-55 0 0,0 0-1 0 0,-1 0 0 0 0,1 1 1 0 0,0-1-1 0 0,0 1 1 0 0,1-1-1 0 0,-1 1 1 0 0,0-1-1 0 0,0 1 1 0 0,0 3-1 0 0,-2 10-1 0 0,6-11 0 0 0,-2-3 0 0 0,1 1 0 0 0,-1 0 0 0 0,1 0 0 0 0,-1 0 0 0 0,1-1 0 0 0,-1 1 0 0 0,1 0 0 0 0,0-1 0 0 0,0 1 0 0 0,0-1 0 0 0,0 0 0 0 0,0 0 0 0 0,0 0 0 0 0,0 0 0 0 0,0 0 0 0 0,1 0 0 0 0,-1 0 0 0 0,0-1 0 0 0,3 1 0 0 0,6 1 0 0 0,0 0 0 0 0,17-1 0 0 0,-26-1 0 0 0,26-1 0 0 0,0-1 0 0 0,0-1 0 0 0,49-13 0 0 0,-58 11 0 0 0,-11 4 0 0 0,0-2 0 0 0,-1 1 0 0 0,15-8 0 0 0,-18 8-185 0 0,-8 1-272 0 0,-7 3-684 0 0,1 2-1507 0 0,0 0-6561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5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8 10135 0 0,'3'0'231'0'0,"-2"0"-193"0"0,0 0-1 0 0,0-1 1 0 0,1 1-1 0 0,-1 0 1 0 0,0-1-1 0 0,1 1 1 0 0,-1-1-1 0 0,0 0 1 0 0,0 1-1 0 0,0-1 1 0 0,0 0-1 0 0,0 0 1 0 0,0 1-1 0 0,0-1 1 0 0,0 0-1 0 0,0 0 1 0 0,1-2-1 0 0,17-25 121 0 0,-4 5 305 0 0,3 2 702 0 0,-9 12 149 0 0,-1 0-1 0 0,10-16 0 0 0,-8 3 2143 0 0,-9 21-3142 0 0,1-2-154 0 0,-3-10 1543 0 0,1 13-1668 0 0,0 0-1 0 0,-1 0 1 0 0,1 0-1 0 0,0 0 1 0 0,0 0-1 0 0,0 0 0 0 0,0 0 1 0 0,-1-1-1 0 0,1 1 1 0 0,0 0-1 0 0,0 0 0 0 0,0 0 1 0 0,0 0-1 0 0,-1 0 1 0 0,1 0-1 0 0,0 0 0 0 0,0 0 1 0 0,0 0-1 0 0,0 0 1 0 0,-1 0-1 0 0,1 0 0 0 0,0 0 1 0 0,0 0-1 0 0,0 0 1 0 0,-1 0-1 0 0,1 0 0 0 0,0 0 1 0 0,0 0-1 0 0,0 1 1 0 0,0-1-1 0 0,-1 0 0 0 0,1 0 1 0 0,0 0-1 0 0,0 0 1 0 0,0 0-1 0 0,0 0 0 0 0,0 0 1 0 0,-1 1-1 0 0,1-1 1 0 0,0 0-1 0 0,0 0 0 0 0,0 0 1 0 0,0 0-1 0 0,0 0 1 0 0,0 1-1 0 0,0-1 0 0 0,0 0 1 0 0,-7 8 1474 0 0,7-8-1503 0 0,-13 17-6 0 0,-16 32 0 0 0,17-28 0 0 0,-29 62 0 0 0,33-64 0 0 0,-8 28 0 0 0,3-5 0 0 0,11-39 0 0 0,1-2 0 0 0,1 0 0 0 0,-1 0 0 0 0,1 0 0 0 0,0 0 0 0 0,-1 0 0 0 0,1 0 0 0 0,0 0 0 0 0,0 0 0 0 0,-1 0 0 0 0,1 0 0 0 0,0 0 0 0 0,0 0 0 0 0,0 0 0 0 0,0 1 0 0 0,0-1 0 0 0,1 0 0 0 0,-1 0 0 0 0,0 0 0 0 0,0 0 0 0 0,1 0 0 0 0,0 1 0 0 0,0 1 0 0 0,0 1 0 0 0,1-1 0 0 0,-1 0 0 0 0,1 0 0 0 0,0 0 0 0 0,3 4 0 0 0,-1-4 0 0 0,-3-2 0 0 0,0 1 0 0 0,1-1 0 0 0,-1 0 0 0 0,0 0 0 0 0,0 0 0 0 0,1 0 0 0 0,-1-1 0 0 0,1 1 0 0 0,-1 0 0 0 0,1-1 0 0 0,-1 1 0 0 0,1-1 0 0 0,-1 1 0 0 0,1-1 0 0 0,2 1 0 0 0,10 2 0 0 0,-9-2 0 0 0,1 0 0 0 0,0 0 0 0 0,0 0 0 0 0,12 0 0 0 0,-12-2-118 0 0,0 1-1 0 0,-1-1 1 0 0,1 0-1 0 0,0 0 1 0 0,-1-1-1 0 0,9-3 1 0 0,-13 4-836 0 0,1 1 599 0 0,0-1-1 0 0,0 0 0 0 0,-1-1 0 0 0,1 1 0 0 0,-1 0 1 0 0,1 0-1 0 0,-1-1 0 0 0,0 1 0 0 0,1-1 0 0 0,-1 1 1 0 0,0-1-1 0 0,0 1 0 0 0,1-4 0 0 0,3-9-1176 0 0,-3 11-4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5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-61 0 0,0 0-288 0 0,0 0-121 0 0,0 0-28 0 0,0 0-4 0 0,0 0 0 0 0,0 2-145 0 0,0-1 0 0 0,0 1 0 0 0,-1-1 0 0 0,1 1 1 0 0,0-1-1 0 0,0 1 0 0 0,0-1 0 0 0,1 1 0 0 0,-1 1 0 0 0,8 0-281 0 0,1 0 0 0 0,-1 0 0 0 0,1-1 1 0 0,0 0-1 0 0,0-1 0 0 0,0 1 0 0 0,-1-2 0 0 0,1 1 0 0 0,0-1 1 0 0,9-2-1 0 0,105-15 521 0 0,-93 12-1481 0 0,11-1-5048 0 0,-39 6-900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1975 0 0,'0'0'547'0'0,"0"0"-11"0"0,0 0-203 0 0,0 0 419 0 0,0 0 220 0 0,0 0 42 0 0,0 0-61 0 0,0 0-288 0 0,0 0-121 0 0,0 0-28 0 0,0 0 66 0 0,2 0 288 0 0,5 2-510 0 0,1-1-1 0 0,0-1 1 0 0,0 0-1 0 0,0 0 1 0 0,0 0-1 0 0,0-1 1 0 0,0 0-1 0 0,8-3 1 0 0,7 0 97 0 0,106-12 1158 0 0,7 2-1543 0 0,-18 4 1904 0 0,-111 9-1963 0 0,25 0-90 0 0,-31 1-260 0 0,-1 0-138 0 0,0 0-33 0 0,0 0-72 0 0,0 0-285 0 0,0 0-126 0 0,0 0-29 0 0,0 0-72 0 0,0 0-285 0 0,-8 3-1658 0 0,0 0 1499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6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11 3 2091 0 0,-7-1-2201 0 0,0 0 0 0 0,0 0 0 0 0,0 0 0 0 0,7 6 0 0 0,2 1 598 0 0,-12-9-945 0 0,1 3-399 0 0,0-1-1 0 0,0 1 1 0 0,0-1 0 0 0,0 1-1 0 0,-1 0 1 0 0,0 0-1 0 0,1 0 1 0 0,-1 0 0 0 0,1 4-1 0 0,-2-7-110 0 0,7 21-2 0 0,10 33 0 0 0,-12-41 0 0 0,1 3 0 0 0,-2 1 0 0 0,6 34 0 0 0,-9-44-64 0 0,-1-6-273 0 0,0-1-138 0 0,-6-13-10389 0 0,2 7 5132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0 13823 0 0,'0'0'315'0'0,"0"0"45"0"0,0 0 21 0 0,0 0-49 0 0,0 0-81 0 0,0 0 481 0 0,0 0 237 0 0,0 0 45 0 0,11 1 2056 0 0,-4 0-654 0 0,-6 0-2345 0 0,-1-1-1 0 0,1 1 1 0 0,-1-1-1 0 0,1 1 1 0 0,-1-1-1 0 0,1 1 1 0 0,-1-1-1 0 0,1 1 1 0 0,-1 0-1 0 0,0-1 1 0 0,1 1-1 0 0,-1 0 1 0 0,0-1-1 0 0,0 1 1 0 0,0 0-1 0 0,1-1 1 0 0,-1 1-1 0 0,0 0 1 0 0,0 0-1 0 0,0-1 1 0 0,0 1 0 0 0,0 0-1 0 0,0-1 1 0 0,0 1-1 0 0,0 0 1 0 0,-1 1-1 0 0,0 1-70 0 0,0 0 0 0 0,0 0 0 0 0,0 0 0 0 0,-1 0 0 0 0,1 0 0 0 0,-1 0 0 0 0,0 0 0 0 0,0 0 0 0 0,0-1 0 0 0,0 1 0 0 0,0-1 0 0 0,0 1 0 0 0,-1-1 0 0 0,-4 3 0 0 0,-2 2 0 0 0,1-2 0 0 0,-1 1 0 0 0,-14 5 0 0 0,8-5-693 0 0,0-1 0 0 0,0 0 0 0 0,0-1 0 0 0,0-1 0 0 0,-23 2 0 0 0,25-4-7157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38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4607 0 0,'0'0'102'0'0,"0"0"20"0"0,0 0 6 0 0,0 0 51 0 0,0 0 213 0 0,0 0 96 0 0,0 0 21 0 0,0 0 71 0 0,0 0 286 0 0,0 0 124 0 0,0 0 30 0 0,0 0 4 0 0,0 0 0 0 0,0 0 0 0 0,0 0 0 0 0,0 0-69 0 0,0 0-290 0 0,0 0-121 0 0,0 0-28 0 0,0 0-4 0 0,0 0 0 0 0,0 0 0 0 0,0 0 0 0 0,0 0 0 0 0,0 0 0 0 0,0 0 0 0 0,0 0 0 0 0,1 2-68 0 0,1 3-168 0 0,-1 0 0 0 0,0 0 0 0 0,0 0 0 0 0,-1 0 0 0 0,1 0 0 0 0,-2 11 0 0 0,1-12-235 0 0,0 1 0 0 0,0-1 0 0 0,0 0 1 0 0,1 0-1 0 0,-1 1 0 0 0,3 6 0 0 0,2 7-41 0 0,-2-2 0 0 0,0-10 72 0 0,-3-6-90 0 0,0 0 0 0 0,0 0 0 0 0,0 0 0 0 0,0 0 0 0 0,0 1 0 0 0,-1-1 0 0 0,1 0 0 0 0,0 0 0 0 0,0 0 0 0 0,0 0 0 0 0,0 0 0 0 0,1 0 0 0 0,-1 0 0 0 0,0 0 0 0 0,0 0 0 0 0,0 1-1 0 0,0-1 1 0 0,0 0 0 0 0,0 0 0 0 0,0 0 0 0 0,0 0 0 0 0,0 0 0 0 0,0 0 0 0 0,0 0 0 0 0,0 0 0 0 0,0 0 0 0 0,0 0 0 0 0,0 0 0 0 0,0 1 0 0 0,0-1 0 0 0,0 0 0 0 0,1 0 0 0 0,-1 0 0 0 0,0 0 0 0 0,0 0 0 0 0,0 0 0 0 0,0 0 0 0 0,0 0 0 0 0,0 0 0 0 0,0 0 0 0 0,0 0 0 0 0,0 0-1 0 0,0 0 1 0 0,1 0 0 0 0,-1 0 0 0 0,0 0 0 0 0,0 0 0 0 0,0 0 0 0 0,0 0 0 0 0,0 0 0 0 0,0 0 0 0 0,0 0 0 0 0,0 0 0 0 0,0 0 0 0 0,1 0 0 0 0,-1 0 0 0 0,0 0 0 0 0,0 0 0 0 0,0 0 0 0 0,0 0 0 0 0,0-1 0 0 0,0 1 0 0 0,0 0 0 0 0,0 0 0 0 0,0 0 0 0 0,0 0 0 0 0,0 0 0 0 0,0 0-1 0 0,1 0 1 0 0,-2-7-2811 0 0,-2 0-4335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42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481 13823 0 0,'0'0'315'0'0,"0"0"45"0"0,0-2 21 0 0,0 1-346 0 0,0 0 0 0 0,0 0 1 0 0,0-1-1 0 0,0 1 0 0 0,0 0 0 0 0,0 0 0 0 0,0 0 0 0 0,0 0 0 0 0,-1-1 0 0 0,1 1 0 0 0,0 0 0 0 0,-1-2 0 0 0,-2-5 319 0 0,5 6 400 0 0,-2 2-738 0 0,0 0-1 0 0,0 0 1 0 0,0-1-1 0 0,0 1 1 0 0,0 0-1 0 0,0 0 1 0 0,0 0-1 0 0,0 0 1 0 0,0 0-1 0 0,0 0 1 0 0,1 0-1 0 0,-1 0 1 0 0,0 0-1 0 0,0 0 0 0 0,0 0 1 0 0,0 0-1 0 0,0 0 1 0 0,0 0-1 0 0,0 0 1 0 0,0-1-1 0 0,0 1 1 0 0,0 0-1 0 0,0 0 1 0 0,0 0-1 0 0,0 0 1 0 0,0 0-1 0 0,0 0 1 0 0,0 0-1 0 0,0 0 1 0 0,0 0-1 0 0,0 0 1 0 0,0-1-1 0 0,0 1 1 0 0,0 0-1 0 0,0 0 1 0 0,0 0-1 0 0,0 0 1 0 0,0 0-1 0 0,0 0 0 0 0,0 0 1 0 0,0 0-1 0 0,0 0 1 0 0,0 0-1 0 0,0 0 1 0 0,0-1-1 0 0,0 1 1 0 0,0 0-1 0 0,0 0 1 0 0,0 0-1 0 0,-1 0 1 0 0,1 0-1 0 0,0 0 1 0 0,0 0-1 0 0,-1-2 175 0 0,1 0 0 0 0,-1 1 0 0 0,0-1 0 0 0,0 0-1 0 0,-1 1 1 0 0,1-1 0 0 0,0 1 0 0 0,0-1 0 0 0,-1 1 0 0 0,1-1-1 0 0,-1 1 1 0 0,1 0 0 0 0,-1 0 0 0 0,0 0 0 0 0,1 0 0 0 0,-1 0-1 0 0,0 0 1 0 0,0 0 0 0 0,0 1 0 0 0,0-1 0 0 0,0 1-1 0 0,1-1 1 0 0,-1 1 0 0 0,0 0 0 0 0,0-1 0 0 0,0 1 0 0 0,0 0-1 0 0,0 1 1 0 0,0-1 0 0 0,0 0 0 0 0,-2 1 0 0 0,-7 1 66 0 0,1 0 0 0 0,-1 1 0 0 0,1 1 0 0 0,0 0 0 0 0,0 0 0 0 0,0 1 0 0 0,-16 10 0 0 0,17-8-244 0 0,0-1 1 0 0,1 1 0 0 0,-1 1 0 0 0,2 0-1 0 0,-1 0 1 0 0,1 0 0 0 0,0 1 0 0 0,0 0-1 0 0,1 0 1 0 0,1 1 0 0 0,-1 0-1 0 0,-4 14 1 0 0,7-16-13 0 0,2-6 0 0 0,0-1 0 0 0,0 1 0 0 0,0 0 0 0 0,0 0 0 0 0,1 0 0 0 0,-1 0 0 0 0,1 0 0 0 0,0 0 0 0 0,-1 0 0 0 0,1 0 0 0 0,0 0 0 0 0,0 0 0 0 0,0 1 0 0 0,0-1 0 0 0,1 0 0 0 0,-1 0 0 0 0,0 0 0 0 0,1 0 0 0 0,0 0 0 0 0,-1 0 0 0 0,1 0 0 0 0,0-1 0 0 0,0 1 0 0 0,0 0 0 0 0,0 0 0 0 0,3 2 0 0 0,-3-2 0 0 0,0-1 0 0 0,1 1 0 0 0,-1-1 0 0 0,1 0 0 0 0,0 0 0 0 0,-1 0 0 0 0,1 0 0 0 0,0 0 0 0 0,-1 0 0 0 0,1-1 0 0 0,0 1 0 0 0,0 0 0 0 0,0-1 0 0 0,-1 0 0 0 0,1 1 0 0 0,0-1 0 0 0,0 0 0 0 0,0 0 0 0 0,0 0 0 0 0,0 0 0 0 0,0 0 0 0 0,0 0 0 0 0,2-1 0 0 0,2-1 0 0 0,0 1 0 0 0,0-1 0 0 0,-1 0 0 0 0,1 0 0 0 0,-1-1 0 0 0,7-3 0 0 0,6-7 0 0 0,0-1 0 0 0,-1 0 0 0 0,-1-2 0 0 0,0 0 0 0 0,24-31 0 0 0,-11 8 0 0 0,-1-1 0 0 0,30-60 0 0 0,-44 74 0 0 0,-2-1 0 0 0,-2 0 0 0 0,0 0 0 0 0,-2-1 0 0 0,7-37 0 0 0,-15 58 223 0 0,1 1 0 0 0,-1 0 0 0 0,-1 0 0 0 0,-1-12 1 0 0,-1-12 543 0 0,-9 50-602 0 0,2 0-165 0 0,2 0 0 0 0,1 1 0 0 0,-8 33 0 0 0,-8 23 0 0 0,-33 85 0 0 0,53-152 0 0 0,1 0 0 0 0,0-1 0 0 0,1 1 0 0 0,0 0 0 0 0,0 11 0 0 0,1-15 0 0 0,0 1 0 0 0,1-1 0 0 0,0 0 0 0 0,0 1 0 0 0,1-1 0 0 0,-1 0 0 0 0,1 0 0 0 0,6 11 0 0 0,-7-15 0 0 0,-1-1 0 0 0,0 0 0 0 0,1 0 0 0 0,-1 0 0 0 0,1-1 0 0 0,-1 1 0 0 0,1 0 0 0 0,0 0 0 0 0,-1 0 0 0 0,1-1 0 0 0,0 1 0 0 0,0 0 0 0 0,-1-1 0 0 0,1 1 0 0 0,0-1 0 0 0,0 1 0 0 0,0-1 0 0 0,0 1 0 0 0,0-1 0 0 0,0 1 0 0 0,0-1 0 0 0,0 0 0 0 0,0 0 0 0 0,0 1 0 0 0,0-1 0 0 0,0 0 0 0 0,0 0 0 0 0,0 0 0 0 0,0 0 0 0 0,0 0 0 0 0,0 0 0 0 0,0-1 0 0 0,1 1 0 0 0,5-2-105 0 0,0 0 0 0 0,0 0 0 0 0,0 0-1 0 0,0-1 1 0 0,-1 0 0 0 0,1-1 0 0 0,-1 0 0 0 0,8-5 0 0 0,46-41-934 0 0,-57 47 1032 0 0,24-22 161 0 0,-1 0 0 0 0,-2-2-1 0 0,-1-1 1 0 0,-1-1 0 0 0,-1-1 0 0 0,-2-1 0 0 0,-1 0-1 0 0,24-58 1 0 0,-27 53 49 0 0,-2-1-1 0 0,15-63 1 0 0,-23 81-203 0 0,-5 13 0 0 0,-3 6 0 0 0,-1 4 0 0 0,0 0 0 0 0,0 0 0 0 0,0 1 0 0 0,1 0 0 0 0,-1 0 0 0 0,1 0 0 0 0,0 0 0 0 0,-3 9 0 0 0,-13 41 0 0 0,15-43 0 0 0,-122 360 0 0 0,120-353 0 0 0,2-10 0 0 0,1 1 0 0 0,0-1 0 0 0,1 1 0 0 0,-2 10 0 0 0,4-19 0 0 0,0-1 0 0 0,0 1 0 0 0,0 0 0 0 0,0 0 0 0 0,0-1 0 0 0,0 1 0 0 0,0 0 0 0 0,0-1 0 0 0,0 1 0 0 0,0 0 0 0 0,0-1 0 0 0,1 1 0 0 0,-1 0 0 0 0,0-1 0 0 0,0 1 0 0 0,1 0 0 0 0,4 1 0 0 0,-4-2 0 0 0,0 1 0 0 0,1 0 0 0 0,0 0 0 0 0,-1 0 0 0 0,1 0 0 0 0,0-1 0 0 0,0 1 0 0 0,-1-1 0 0 0,1 0 0 0 0,0 1 0 0 0,0-1 0 0 0,0 0 0 0 0,0 0 0 0 0,0 0 0 0 0,-1 0 0 0 0,1 0 0 0 0,0-1 0 0 0,0 1 0 0 0,0-1 0 0 0,0 1 0 0 0,-1-1 0 0 0,1 1 0 0 0,0-1 0 0 0,-1 0 0 0 0,3-1 0 0 0,2-1 0 0 0,12-5-542 0 0,-2-1 0 0 0,1-1 0 0 0,-1-1 0 0 0,0 0 0 0 0,22-21 0 0 0,-34 28-296 0 0,1-1-1 0 0,-1 1 1 0 0,-1-1 0 0 0,6-9-1 0 0,1-2-6669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43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5663 0 0,'0'0'356'0'0,"0"0"50"0"0,0 0 20 0 0,0 0-42 0 0,0 0-180 0 0,0 0 176 0 0,0 0 107 0 0,1 0 22 0 0,52-17 4171 0 0,-43 14-4575 0 0,-5 1 141 0 0,0 1 0 0 0,0-1-1 0 0,0 1 1 0 0,0 1 0 0 0,0-1 0 0 0,0 1 0 0 0,9 0 0 0 0,-1-1-246 0 0,0 0 0 0 0,22-6 0 0 0,3 0 0 0 0,-13 5 18 0 0,-16 1-507 0 0,0 0-1 0 0,0 0 0 0 0,0-1 1 0 0,0 0-1 0 0,8-3 0 0 0,-7 2-7702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54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9 8287 0 0,'0'0'191'0'0,"0"0"26"0"0,0 0 9 0 0,0 0 42 0 0,0 0 158 0 0,0 0 72 0 0,0 0 12 0 0,-5-6 2118 0 0,1 5-1811 0 0,0 1 0 0 0,0 0-1 0 0,0 0 1 0 0,-8 1 0 0 0,-5 1 85 0 0,16-2 72 0 0,1 0 40 0 0,-2-1-129 0 0,-3 0-506 0 0,4 1 37 0 0,0-1 316 0 0,1 1-675 0 0,-1 0 1 0 0,1 0 0 0 0,0 0-1 0 0,0 0 1 0 0,0 0-1 0 0,0 0 1 0 0,0 0 0 0 0,0 0-1 0 0,0 0 1 0 0,0 0-1 0 0,0 0 1 0 0,-1 0 0 0 0,1 0-1 0 0,0 0 1 0 0,0 0-1 0 0,0 0 1 0 0,0 0 0 0 0,0 0-1 0 0,0-1 1 0 0,0 1 0 0 0,0 0-1 0 0,0 0 1 0 0,0 0-1 0 0,0 0 1 0 0,0 0 0 0 0,0 0-1 0 0,0 0 1 0 0,-1 0-1 0 0,1 0 1 0 0,0 0 0 0 0,0 0-1 0 0,0-1 1 0 0,0 1-1 0 0,0 0 1 0 0,0 0 0 0 0,0 0-1 0 0,0 0 1 0 0,0 0-1 0 0,0 0 1 0 0,0 0 0 0 0,0 0-1 0 0,0 0 1 0 0,0-1-1 0 0,0 1 1 0 0,0 0 0 0 0,0 0-1 0 0,1 0 1 0 0,16-7-3 0 0,0 0-1 0 0,20-4 1 0 0,17-6-54 0 0,-43 12-1 0 0,-6 3 0 0 0,0 0 0 0 0,0 0 0 0 0,0 1 0 0 0,1-1 0 0 0,-1 1 0 0 0,6 0 0 0 0,-11 1 0 0 0,0 0 0 0 0,0 0 0 0 0,1-1 0 0 0,-1 1 0 0 0,0 0 0 0 0,0 0 0 0 0,1 0 0 0 0,-1 0 0 0 0,0 0 0 0 0,0 0 0 0 0,1 0 0 0 0,-1 0 0 0 0,0 0 0 0 0,0 0 0 0 0,1 0 0 0 0,-1 0 0 0 0,0 0 0 0 0,0 0 0 0 0,1 0 0 0 0,-1 1 0 0 0,0-1 0 0 0,0 0 0 0 0,1 0 0 0 0,-1 0 0 0 0,0 0 0 0 0,0 0 0 0 0,1 0 0 0 0,-1 1 0 0 0,0-1 0 0 0,0 0 0 0 0,0 0 0 0 0,0 0 0 0 0,1 1 0 0 0,-1-1 0 0 0,0 0 0 0 0,0 0 0 0 0,0 1 0 0 0,0-1 0 0 0,0 0 0 0 0,0 0 0 0 0,0 0 0 0 0,1 1 0 0 0,-1-1 0 0 0,0 0 0 0 0,0 1 0 0 0,0-1 0 0 0,0 0 0 0 0,0 0 0 0 0,0 1 0 0 0,0-1 0 0 0,-1 0 0 0 0,-3 11 0 0 0,4-10 0 0 0,-19 29-2829 0 0,18-29 1838 0 0,1-1-29 0 0,0 0-72 0 0,0 0-285 0 0,0 0-126 0 0,0 0-813 0 0,0 0-3140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55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5663 0 0,'0'0'356'0'0,"0"0"50"0"0,0 0 20 0 0,0 0-42 0 0,0 0-180 0 0,0 0 176 0 0,0 0 107 0 0,0 0 22 0 0,0 0 71 0 0,0 0 286 0 0,0 0 124 0 0,0 0 30 0 0,0 0-133 0 0,1-1-583 0 0,16-1-271 0 0,-5 1 375 0 0,-1 1-1 0 0,1 1 1 0 0,0 0-1 0 0,13 2 1 0 0,-16-1-374 0 0,30 4-34 0 0,-27-6-52 0 0,-10-2-119 0 0,-1 1-7 0 0,0 1-297 0 0,-1 0-33 0 0,0 0-208 0 0,0 0-857 0 0,0 0-379 0 0,0 0-80 0 0,0 0-15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3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78 13823 0 0,'0'0'315'0'0,"0"0"45"0"0,0 0 21 0 0,3-1-49 0 0,15-11-200 0 0,-17 5-112 0 0,-1 3 91 0 0,1-3 772 0 0,-1 0-1 0 0,1-1 1 0 0,-2 1-1 0 0,1 0 1 0 0,-1 0 0 0 0,0-1-1 0 0,-4-12 1 0 0,0-3 1017 0 0,0 6 1108 0 0,1 26-2845 0 0,0 7-154 0 0,2-6-9 0 0,1 1 0 0 0,0-1 0 0 0,1 0 0 0 0,0 0 0 0 0,1 0 0 0 0,0 1 0 0 0,1-1 0 0 0,0 0 0 0 0,0 0 0 0 0,1-1 0 0 0,6 16 0 0 0,-7-21 0 0 0,1 4 0 0 0,1 0 0 0 0,0 0 0 0 0,0 0 0 0 0,8 10 0 0 0,-1-7 0 0 0,-6-10 0 0 0,-2 0 0 0 0,2 0 49 0 0,0 0 0 0 0,-1 1-1 0 0,1-2 1 0 0,0 1 0 0 0,0 0 0 0 0,0-1-1 0 0,0 0 1 0 0,0 0 0 0 0,0-1 0 0 0,0 1-1 0 0,0-1 1 0 0,0 0 0 0 0,0 0 0 0 0,0-1-1 0 0,-1 0 1 0 0,1 1 0 0 0,0-2 0 0 0,-1 1 0 0 0,0 0-1 0 0,8-6 1 0 0,-4 2 53 0 0,0 0 1 0 0,-1 0-1 0 0,1-1 1 0 0,-1 0-1 0 0,-1 0 0 0 0,1 0 1 0 0,-1-1-1 0 0,0 0 1 0 0,8-16-1 0 0,9-20-102 0 0,-15 30 0 0 0,-1-1 0 0 0,0 1 0 0 0,-1-1 0 0 0,0 0 0 0 0,5-24 0 0 0,-10 32 0 0 0,-1 6 0 0 0,0 1 0 0 0,0 0 0 0 0,0 0 0 0 0,0 0 0 0 0,0 0 0 0 0,0 0 0 0 0,0-1 0 0 0,0 1 0 0 0,0 0 0 0 0,0 0 0 0 0,0 0 0 0 0,0 0 0 0 0,0 0 0 0 0,0 0 0 0 0,-1-1 0 0 0,1 1 0 0 0,0 0 0 0 0,0 0 0 0 0,0 0 0 0 0,0 0 0 0 0,0 0 0 0 0,0 0 0 0 0,0 0 0 0 0,0 0 0 0 0,-1 0 0 0 0,1-1 0 0 0,0 1 0 0 0,0 0 0 0 0,0 0 0 0 0,0 0 0 0 0,0 0 0 0 0,0 0 0 0 0,-1 0 0 0 0,1 0 0 0 0,0 0 0 0 0,0 0 0 0 0,-2 1 0 0 0,1-1 0 0 0,-1 1 0 0 0,1 0 0 0 0,-1 0 0 0 0,1 0 0 0 0,0 0 0 0 0,-1 0 0 0 0,1 0 0 0 0,0 0 0 0 0,0 1 0 0 0,0-1 0 0 0,0 0 0 0 0,0 1 0 0 0,0-1 0 0 0,-1 3 0 0 0,-13 25 0 0 0,13-27 0 0 0,-48 128 0 0 0,24-56 0 0 0,-36 71 0 0 0,-25 72 0 0 0,61-148 0 0 0,26-62 0 0 0,5-7 0 0 0,4-7 0 0 0,-9 7 0 0 0,20-16-2103 0 0,-10 2-6092 0 0,-10 12-155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57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28 8287 0 0,'0'0'191'0'0,"0"0"26"0"0,0 0 9 0 0,-2 0-34 0 0,-2 0-10 0 0,3 0 560 0 0,-21-6 6579 0 0,10 4-7209 0 0,10 2 184 0 0,0-1 0 0 0,-1 1 0 0 0,1 0 0 0 0,0-1 1 0 0,0 1-1 0 0,0 0 0 0 0,-5 1 0 0 0,-7-10 1320 0 0,8 7-1478 0 0,-1 0-1 0 0,0 1 1 0 0,1-1 0 0 0,-1 1-1 0 0,0 0 1 0 0,0 1-1 0 0,0 0 1 0 0,0 0 0 0 0,1 0-1 0 0,-1 1 1 0 0,0 0-1 0 0,0 1 1 0 0,1-1 0 0 0,-10 4-1 0 0,8-2-137 0 0,7-2 0 0 0,-1-1 0 0 0,0 1 0 0 0,0 0 0 0 0,1 0 0 0 0,-1 0 0 0 0,1 0 0 0 0,-1 0 0 0 0,1 0 0 0 0,-1 0 0 0 0,1 1 0 0 0,0-1 0 0 0,-1 0 0 0 0,1 1 0 0 0,0-1 0 0 0,0 1 0 0 0,0-1 0 0 0,-1 4 0 0 0,-4 4 0 0 0,-17 23 0 0 0,23-31 0 0 0,-1-1 0 0 0,1 0 0 0 0,-1 1 0 0 0,1-1 0 0 0,0 1 0 0 0,-1-1 0 0 0,1 1 0 0 0,0-1 0 0 0,0 1 0 0 0,-1-1 0 0 0,1 1 0 0 0,0 0 0 0 0,0-1 0 0 0,0 1 0 0 0,0-1 0 0 0,0 1 0 0 0,0 0 0 0 0,0-1 0 0 0,0 1 0 0 0,0-1 0 0 0,0 1 0 0 0,0 0 0 0 0,0-1 0 0 0,0 1 0 0 0,0-1 0 0 0,0 1 0 0 0,1 0 0 0 0,0 1 0 0 0,0 11 0 0 0,-1 0 0 0 0,0-1 0 0 0,0 1 0 0 0,-4 16 0 0 0,3-18-1 0 0,0 1 0 0 0,0 0 0 0 0,2 0 0 0 0,1 17 0 0 0,1 14 78 0 0,-3-28 331 0 0,1-7-97 0 0,-1 1-1 0 0,-1-1 0 0 0,0 0 1 0 0,-2 14-1 0 0,2-16-308 0 0,0 0 0 0 0,1-1 1 0 0,0 1-1 0 0,0 0 0 0 0,1 0 0 0 0,-1-1 0 0 0,1 1 1 0 0,4 10-1 0 0,-3-8-3 0 0,-1 1 0 0 0,1-1 0 0 0,-1 10 0 0 0,-1-1 1 0 0,4 78 0 0 0,-4-91 0 0 0,0 1 0 0 0,0-1 0 0 0,0 1 0 0 0,0 0 0 0 0,-2 4 0 0 0,1-4 0 0 0,0 0 0 0 0,0-1 0 0 0,1 1 0 0 0,0 9 0 0 0,2 0 0 0 0,-1 0 0 0 0,0 0 0 0 0,-1-1 0 0 0,-1 1 0 0 0,-4 27 0 0 0,3-33 0 0 0,2 0 0 0 0,-1 1 0 0 0,1-1 0 0 0,1 9 0 0 0,-1 23 0 0 0,-6 5 0 0 0,-1-1 0 0 0,-2 0 0 0 0,-17 50 0 0 0,24-86 0 0 0,0 1 0 0 0,0 0 0 0 0,-1 13 0 0 0,-2 16 0 0 0,-1-9 0 0 0,3-16 0 0 0,-6 23 0 0 0,4-18 0 0 0,-4 16 0 0 0,7-30 0 0 0,2-5 0 0 0,-5 32 0 0 0,-1 14 0 0 0,6-42 0 0 0,-5 27 0 0 0,0-7 0 0 0,4-15 0 0 0,2 0 0 0 0,0 1 0 0 0,1-2 72 0 0,-2-5 299 0 0,0 9 1218 0 0,-1-5-1573 0 0,1 2-16 0 0,-1 4 0 0 0,0-10 0 0 0,-2 7 0 0 0,-6 21 0 0 0,7-22 0 0 0,-1 0 0 0 0,1 3 0 0 0,1-8 0 0 0,2 7 0 0 0,2-1 0 0 0,4-2 0 0 0,-5-5 0 0 0,-2-1 0 0 0,1-1 0 0 0,-1 1 0 0 0,1 0 0 0 0,-1-1 0 0 0,1 1 0 0 0,0-1 0 0 0,-1 1 0 0 0,1-1 0 0 0,0 1 0 0 0,-1-1 0 0 0,1 0 0 0 0,0 1 0 0 0,0-1 0 0 0,-1 0 0 0 0,1 1 0 0 0,0-1 0 0 0,0 0 0 0 0,1 0 0 0 0,8 2 0 0 0,1-2 0 0 0,1-2 0 0 0,0 0 0 0 0,19-6 0 0 0,0 1 0 0 0,88-13 72 0 0,-118 20 299 0 0,-1 0 117 0 0,0 0 21 0 0,0 0-66 0 0,0 0-358 0 0,0 0-406 0 0,0 0-154 0 0,0 0-33 0 0,0 0-4 0 0,0 0 0 0 0,0 0 0 0 0,1-2-1672 0 0,3-6-6688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58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45 11975 0 0,'-9'-3'1083'0'0,"-17"-3"-728"0"0,24 6 375 0 0,-4-9 8589 0 0,33 4-8936 0 0,0 1 0 0 0,50-1 0 0 0,-36 3 95 0 0,52-8 0 0 0,-93 10-490 0 0,0 0-1 0 0,0 0 1 0 0,0 0-1 0 0,0 0 1 0 0,0 0-1 0 0,0 0 1 0 0,0 0-1 0 0,-1 0 1 0 0,1 1-1 0 0,0-1 1 0 0,0 0-1 0 0,0 0 1 0 0,0 0-1 0 0,0 0 1 0 0,0 0-1 0 0,0 1 1 0 0,0-1-1 0 0,0 0 1 0 0,0 0-1 0 0,0 0 0 0 0,0 0 1 0 0,0 0-1 0 0,0 0 1 0 0,0 1-1 0 0,0-1 1 0 0,0 0-1 0 0,0 0 1 0 0,0 0-1 0 0,0 0 1 0 0,0 0-1 0 0,1 0 1 0 0,-1 1-1 0 0,0-1 1 0 0,0 0-1 0 0,0 0 1 0 0,0 0-1 0 0,0 0 1 0 0,0 0-1 0 0,0 0 1 0 0,0 0-1 0 0,0 0 1 0 0,1 0-1 0 0,-1 1 1 0 0,0-1-1 0 0,0 0 1 0 0,0 0-1 0 0,0 0 1 0 0,0 0-1 0 0,0 0 1 0 0,1 0-1 0 0,-1 0 1 0 0,0 0-1 0 0,0 0 1 0 0,0 0-1 0 0,0 0 1 0 0,0 0-1 0 0,0 0 1 0 0,1 0-1 0 0,-1 0 1 0 0,0 0-1 0 0,0 0 1 0 0,0 0-1 0 0,0 0 1 0 0,-9 8-3346 0 0,3-6-4492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0:59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2 13823 0 0,'0'0'315'0'0,"0"0"45"0"0,0 0 21 0 0,2 0-49 0 0,18-3-208 0 0,-8 0 849 0 0,0 0 1 0 0,0-1-1 0 0,-1-1 0 0 0,0 0 0 0 0,16-9 0 0 0,-18 8-733 0 0,7-4 388 0 0,-1-1 0 0 0,0 0 0 0 0,-1-1 0 0 0,0-1 1 0 0,19-23-1 0 0,-28 31-409 0 0,0 0-61 0 0,-1 0 0 0 0,1 0 0 0 0,-1-1 0 0 0,0 1 0 0 0,-1-1 0 0 0,1 0 0 0 0,-1 0 1 0 0,0 0-1 0 0,0 0 0 0 0,-1 0 0 0 0,0-1 0 0 0,0 1 0 0 0,1-13 0 0 0,-4 13-158 0 0,-5 1 72 0 0,3 3 145 0 0,2 2-138 0 0,1-1 1 0 0,-1 1-1 0 0,0-1 0 0 0,0 1 0 0 0,0 0 1 0 0,1 0-1 0 0,-1-1 0 0 0,0 1 0 0 0,0 0 0 0 0,0 0 1 0 0,0 0-1 0 0,0 0 0 0 0,1 0 0 0 0,-1 0 1 0 0,0 0-1 0 0,0 0 0 0 0,0 0 0 0 0,0 1 0 0 0,0-1 1 0 0,1 0-1 0 0,-3 1 0 0 0,1-1-78 0 0,-1 1 0 0 0,0 0 0 0 0,0 0 0 0 0,0 0 0 0 0,1 0 0 0 0,-1 0 1 0 0,0 0-1 0 0,1 1 0 0 0,-1-1 0 0 0,1 1 0 0 0,0 0 0 0 0,-1 0 0 0 0,1 0 0 0 0,-3 3 0 0 0,-63 59-1 0 0,63-59 0 0 0,0 1 0 0 0,0 0 0 0 0,1 0 0 0 0,0 0 0 0 0,0 0 0 0 0,1 1 0 0 0,-1-1 0 0 0,1 1 0 0 0,1 0 0 0 0,0 0 0 0 0,0 0 0 0 0,0 0 0 0 0,-1 10 0 0 0,3-15 0 0 0,0 0 0 0 0,0 0 0 0 0,0 0 0 0 0,0 0 0 0 0,0 0 0 0 0,1 0 0 0 0,-1-1 0 0 0,0 1 0 0 0,1 0 0 0 0,0 0 0 0 0,-1 0 0 0 0,1-1 0 0 0,1 4 0 0 0,3 6 0 0 0,-3-8 0 0 0,0 0 0 0 0,-1 0 0 0 0,1 0 0 0 0,0 0 0 0 0,1 0 0 0 0,-1-1 0 0 0,0 1 0 0 0,1-1 0 0 0,0 0 0 0 0,-1 0 0 0 0,1 0 0 0 0,0 0 0 0 0,6 3 0 0 0,3 1 0 0 0,1-1 0 0 0,15 4 0 0 0,-21-6 0 0 0,3-1 0 0 0,0 0 0 0 0,0 0 0 0 0,0-1 0 0 0,0 0 0 0 0,0-1 0 0 0,1 0 0 0 0,-1-1 0 0 0,18-3 0 0 0,-4-1 0 0 0,0-1 0 0 0,33-13 0 0 0,-53 18 13 0 0,17-6-90 0 0,-20 7-260 0 0,-1 0-138 0 0,0 0-33 0 0,-1-1 127 0 0,-1 1 0 0 0,0-1-1 0 0,1 1 1 0 0,-1-1 0 0 0,1 0 0 0 0,-1 1-1 0 0,1-1 1 0 0,0 0 0 0 0,-3-2 0 0 0,0 1-672 0 0,-2-2-482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1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9 6447 0 0,'0'0'298'0'0,"0"0"-10"0"0,-11-12 1650 0 0,9 12-1203 0 0,1-1 0 0 0,0 0-1 0 0,-1 0 1 0 0,1 1 0 0 0,-1-1-1 0 0,1 1 1 0 0,-1-1 0 0 0,1 1-1 0 0,-3-1 1 0 0,-3 1-810 0 0,5 0 591 0 0,2 0-4 0 0,0 0 0 0 0,-1 0-397 0 0,0 0-1 0 0,0 0 1 0 0,0 0-1 0 0,0 0 1 0 0,0 0-1 0 0,-1 0 1 0 0,1 1-1 0 0,0-1 1 0 0,0 0-1 0 0,0 1 1 0 0,0-1-1 0 0,0 1 1 0 0,-1 0-1 0 0,-1 2 3915 0 0,6-1-3961 0 0,0 0 0 0 0,0 0-1 0 0,0-1 1 0 0,0 0 0 0 0,1 1 0 0 0,-1-1-1 0 0,1 0 1 0 0,-1-1 0 0 0,1 1-1 0 0,-1-1 1 0 0,1 1 0 0 0,6-1 0 0 0,6-1 457 0 0,26-5 0 0 0,-13 2-304 0 0,46-6 1811 0 0,-68 11-2016 0 0,-7 5-80 0 0,-1-5-273 0 0,1-1-138 0 0,0 0-33 0 0,0 0-72 0 0,0 0-285 0 0,0 0-126 0 0,0 0-893 0 0,-1 1-3634 0 0,-7 1-1564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1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86 11975 0 0,'1'-2'267'0'0,"6"-9"148"0"0,-3 7-275 0 0,-1 0 0 0 0,0 0 0 0 0,0 0 1 0 0,3-8-1 0 0,4-19 2245 0 0,-6 19 2329 0 0,-5 10-1503 0 0,-2 9-3360 0 0,-28 107 1982 0 0,24-85-1618 0 0,-21 57-215 0 0,1 4 0 0 0,21-72 0 0 0,4-14 0 0 0,0 1 0 0 0,1 0 0 0 0,-1 0 0 0 0,1 0 0 0 0,-1 10 0 0 0,2-7 0 0 0,0-8 0 0 0,0 0 0 0 0,0 1 0 0 0,0-1 0 0 0,0 1 0 0 0,0-1 0 0 0,0 1 0 0 0,1-1 0 0 0,-1 1 0 0 0,0-1 0 0 0,0 1 0 0 0,0-1 0 0 0,0 1 0 0 0,1-1 0 0 0,-1 0 0 0 0,0 1 0 0 0,0-1 0 0 0,1 1 0 0 0,-1-1 0 0 0,0 0 0 0 0,1 1 0 0 0,-1-1 0 0 0,0 0 0 0 0,1 1 0 0 0,-1-1 0 0 0,0 0 0 0 0,1 0 0 0 0,-1 1 0 0 0,1-1 0 0 0,-1 0 0 0 0,1 0 0 0 0,-1 0 0 0 0,0 1 0 0 0,1-1 0 0 0,-1 0 0 0 0,2 0 0 0 0,-2 0 0 0 0,3 1-161 0 0,0 0 0 0 0,1 0-1 0 0,-1 0 1 0 0,0 0 0 0 0,0-1 0 0 0,0 0-1 0 0,1 1 1 0 0,-1-1 0 0 0,0 0-1 0 0,0 0 1 0 0,1-1 0 0 0,-1 1 0 0 0,0-1-1 0 0,0 0 1 0 0,5-1 0 0 0,4-3-1111 0 0,-1 0 1 0 0,19-11-1 0 0,-16 8 779 0 0,-12 6 201 0 0,1 0-1 0 0,-1 1 1 0 0,1-1-1 0 0,-1 0 0 0 0,1-1 1 0 0,2-3-1 0 0,3-3-731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2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4 11975 0 0,'0'0'267'0'0,"0"0"42"0"0,0 0 17 0 0,0 0-28 0 0,0 0-58 0 0,0 0 491 0 0,0 0 238 0 0,0 0 45 0 0,0 0-61 0 0,0 0-288 0 0,-3-1-121 0 0,-6-3 3253 0 0,18 6-2430 0 0,-2-1-993 0 0,-1 0 0 0 0,0-1 0 0 0,12 1 0 0 0,5-5-103 0 0,38-2 0 0 0,-22 3-197 0 0,-5-1-74 0 0,-11 1 0 0 0,-1 1 0 0 0,0 1 0 0 0,35 3 0 0 0,-54-2 10 0 0,9-2-84 0 0,-11 2-263 0 0,-1 0-138 0 0,0 0-33 0 0,7 5-1421 0 0,-6-3-3824 0 0,-1-2 3195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2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6 11975 0 0,'0'0'267'0'0,"0"0"42"0"0,0 0 17 0 0,-1 0-28 0 0,-6-1-196 0 0,-9 2 1736 0 0,16-1-824 0 0,0 0-61 0 0,0 0-288 0 0,0 0-121 0 0,0 0-28 0 0,-5 4 295 0 0,5-3 1962 0 0,26 3-2033 0 0,0-2 0 0 0,1-1-1 0 0,32-4 1 0 0,-31 2-523 0 0,57-4-217 0 0,60-1 0 0 0,-136 6 0 0 0,-2-2-64 0 0,-6 1-273 0 0,-1 1-138 0 0,0 0-33 0 0,0 0-140 0 0,0 0-572 0 0,0 0-253 0 0,0 0-687 0 0,0 0-2683 0 0,0 0-1149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3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1975 0 0,'0'0'267'0'0,"0"0"42"0"0,0 0 17 0 0,0 0-28 0 0,1-1-196 0 0,4-2-696 0 0,21-10 7110 0 0,-25 12-5492 0 0,-1 1-69 0 0,0 0-882 0 0,0 0 0 0 0,1-1 0 0 0,-1 1 0 0 0,0 0 0 0 0,0 0 1 0 0,0-1-1 0 0,1 1 0 0 0,-1 0 0 0 0,0 0 0 0 0,0 0 0 0 0,1 0 0 0 0,-1-1 0 0 0,0 1 1 0 0,0 0-1 0 0,1 0 0 0 0,-1 0 0 0 0,0 0 0 0 0,1 0 0 0 0,-1 0 0 0 0,0 0 0 0 0,1 0 0 0 0,-1 0 1 0 0,0 0-1 0 0,0 0 0 0 0,1 0 0 0 0,-1 0 0 0 0,0 0 0 0 0,1 0 0 0 0,-1 0 0 0 0,0 0 1 0 0,0 0-1 0 0,1 0 0 0 0,-1 0 0 0 0,0 1 0 0 0,1-1 0 0 0,-1 0 0 0 0,0 0 0 0 0,0 0 0 0 0,0 0 1 0 0,1 1-1 0 0,-1-1 0 0 0,14 9 1228 0 0,-9-3-1196 0 0,-1 1-1 0 0,0 0 1 0 0,0 0 0 0 0,0 0 0 0 0,-1 0 0 0 0,0 1-1 0 0,-1-1 1 0 0,0 1 0 0 0,0 0 0 0 0,1 11 0 0 0,3 8 791 0 0,-2-7-878 0 0,-2-10-19 0 0,0 0 1 0 0,1 0-1 0 0,7 16 1 0 0,-5-14 0 0 0,-3-8 0 0 0,7 7 0 0 0,-3-3 0 0 0,0 0 0 0 0,0-2-64 0 0,-5-5-273 0 0,-20-10-3342 0 0,-1 4-1595 0 0,13 3-1548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3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 13823 0 0,'0'0'315'0'0,"0"0"45"0"0,0 0 21 0 0,0 0-49 0 0,0 0-81 0 0,0 0 481 0 0,0 0 237 0 0,0 0 45 0 0,0 0-61 0 0,0 0-288 0 0,0 0-121 0 0,0 0-28 0 0,0 0-4 0 0,0 0 0 0 0,0 0 0 0 0,0 0 0 0 0,-9 6 1024 0 0,5-2-1425 0 0,0 0 0 0 0,-1 0 0 0 0,1 0 0 0 0,-1-1 0 0 0,0 0 0 0 0,0 0 0 0 0,-5 3 0 0 0,-16 10 129 0 0,-19 10-240 0 0,32-19 0 0 0,0 1 0 0 0,-18 14 0 0 0,24-17-548 0 0,0 1 0 0 0,-15 7 0 0 0,-17 4-4846 0 0,38-16-2568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5 6447 0 0,'0'0'298'0'0,"0"0"-10"0"0,11-4 693 0 0,-4 0 4060 0 0,-6 4-4715 0 0,0-1 0 0 0,-1 1 0 0 0,1-1-1 0 0,0 1 1 0 0,-1-1 0 0 0,1 1-1 0 0,0-1 1 0 0,0 1 0 0 0,0-1 0 0 0,0 1-1 0 0,-1 0 1 0 0,1-1 0 0 0,0 1 0 0 0,0 0-1 0 0,0 0 1 0 0,0 0 0 0 0,0 0 0 0 0,0 0-1 0 0,-1 0 1 0 0,1 0 0 0 0,0 0 0 0 0,0 0-1 0 0,0 0 1 0 0,0 0 0 0 0,0 1-1 0 0,0-1 1 0 0,-1 0 0 0 0,1 1 0 0 0,0-1-1 0 0,1 1 1 0 0,12 3 2088 0 0,-5-2-2414 0 0,83 14 0 0 0,-56-16 0 0 0,-29 0 0 0 0,0 0 0 0 0,0 0 0 0 0,0 0 0 0 0,0 1 0 0 0,0 0 0 0 0,0 1 0 0 0,9 2 0 0 0,-9-1 187 0 0,-6-3-132 0 0,-1 0 1 0 0,0 0-1 0 0,1 0 0 0 0,-1 0 1 0 0,0 0-1 0 0,0 0 0 0 0,1 0 1 0 0,-1 0-1 0 0,0 0 0 0 0,1 1 1 0 0,-1-1-1 0 0,0 0 0 0 0,0 0 1 0 0,1 0-1 0 0,-1 0 0 0 0,0 1 1 0 0,0-1-1 0 0,1 0 0 0 0,-1 0 0 0 0,0 1 1 0 0,0-1-1 0 0,0 0 0 0 0,1 0 1 0 0,-1 1-1 0 0,0-1 0 0 0,0 0 1 0 0,0 1-1 0 0,0-1 0 0 0,1 2 37 0 0,1 5 57 0 0,0 2-133 0 0,-1 22-16 0 0,-2-8 0 0 0,0 21 0 0 0,-2-1 0 0 0,-13 62 0 0 0,-32 81 0 0 0,26-80 0 0 0,10-43 0 0 0,9-50 0 0 0,-46 201 0 0 0,30-114 0 0 0,11-48 0 0 0,0-7 0 0 0,6-25 0 0 0,-1-1 0 0 0,-1 1 0 0 0,-1-1 0 0 0,-10 23 0 0 0,4-11 0 0 0,9-23 0 0 0,-1 0 0 0 0,-1 0 0 0 0,-4 10 0 0 0,2-7 0 0 0,5 2 0 0 0,-1-7 0 0 0,1-2 0 0 0,0 0 0 0 0,-1 0 0 0 0,1 0 0 0 0,-1 0 0 0 0,-2 5 0 0 0,2-7 0 0 0,1 1 0 0 0,0 0 0 0 0,-1 0 0 0 0,1-1 0 0 0,-1 1 0 0 0,0-1 0 0 0,0 1 0 0 0,0-1 0 0 0,0 0 0 0 0,0 0 0 0 0,-1 0 0 0 0,1 0 0 0 0,-5 3 0 0 0,4-4 0 0 0,-11 6 443 0 0,13-7 45 0 0,1 0 21 0 0,-15 3 99 0 0,15-2-608 0 0,-1-1 0 0 0,1 0 0 0 0,-1 0 0 0 0,0 1 0 0 0,1-1 0 0 0,-1 0 0 0 0,0 0 0 0 0,1 0 0 0 0,-1 0 0 0 0,0 0 0 0 0,1 0 0 0 0,-1 0 0 0 0,0 0 0 0 0,0 0 0 0 0,1 0 0 0 0,-1 0 0 0 0,0 0 0 0 0,0-1 0 0 0,-1 0 0 0 0,-6-1 0 0 0,3-4 0 0 0,0 0 0 0 0,4 4 0 0 0,-1 0 0 0 0,1 0 0 0 0,-1 0 0 0 0,1 1 0 0 0,-1-1 0 0 0,0 1 0 0 0,0-1 0 0 0,0 1 0 0 0,0 0 0 0 0,0-1 0 0 0,0 1 0 0 0,0 0 0 0 0,-1 0 0 0 0,1 0 0 0 0,0 1 0 0 0,-1-1 0 0 0,1 1 0 0 0,0-1 0 0 0,-1 1 0 0 0,1 0 0 0 0,-5 0 0 0 0,-5-2 0 0 0,-3 1-1042 0 0,1 0 1 0 0,-1 0-1 0 0,-22 3 0 0 0,-4-1-1040 0 0,41-1 547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4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48 15663 0 0,'0'0'356'0'0,"-1"-2"50"0"0,1-28 691 0 0,1 29-377 0 0,-1 1 249 0 0,5-13 1201 0 0,-5 12 1999 0 0,-43 157-3315 0 0,-71 227 2405 0 0,108-365-3259 0 0,0 0 0 0 0,2 0 0 0 0,0 0 0 0 0,1 0 0 0 0,0 1 0 0 0,1 33 0 0 0,5-43 0 0 0,-3-8-16 0 0,1 0 1 0 0,0-1-1 0 0,0 1 0 0 0,0 0 1 0 0,0 0-1 0 0,0-1 0 0 0,1 1 1 0 0,-1-1-1 0 0,0 1 0 0 0,0-1 1 0 0,0 1-1 0 0,0-1 0 0 0,1 0 1 0 0,-1 1-1 0 0,0-1 0 0 0,0 0 1 0 0,0 0-1 0 0,1 0 1 0 0,-1 0-1 0 0,0 0 0 0 0,0 0 1 0 0,1 0-1 0 0,-1-1 0 0 0,0 1 1 0 0,2-1-1 0 0,5-2-230 0 0,0 0 0 0 0,14-7 0 0 0,-9 4 7 0 0,6-4-1682 0 0,0-1 1 0 0,-1-1-1 0 0,29-24 1 0 0,-19 11-638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9 8287 0 0,'0'0'382'0'0,"0"0"-8"0"0,0 0-102 0 0,0 0 463 0 0,0 0 234 0 0,0 0 45 0 0,0 0 8 0 0,0 0 2 0 0,0 0 0 0 0,0 0 0 0 0,0 0 0 0 0,0 0 0 0 0,0 0 0 0 0,0 0 0 0 0,0 0-69 0 0,-1 1-290 0 0,-24 13 907 0 0,24-13-1060 0 0,-9 15 956 0 0,6-8-1407 0 0,-2 0-1 0 0,-11 15 1 0 0,11-16-45 0 0,1 0-1 0 0,-1 1 1 0 0,-6 12-1 0 0,-2 5 823 0 0,11-20-721 0 0,0 0 1 0 0,0 0-1 0 0,1 0 0 0 0,-1 1 0 0 0,-2 10 0 0 0,4-11-205 0 0,-1 1-75 0 0,1 0 0 0 0,-1 0-1 0 0,1-1 1 0 0,1 1 0 0 0,-1 0 0 0 0,1 0 0 0 0,0 0-1 0 0,2 11 1 0 0,3-8 163 0 0,-3-8 51 0 0,0 1-1 0 0,0-1 0 0 0,0 0 1 0 0,0 0-1 0 0,0 0 1 0 0,1 0-1 0 0,-1 0 1 0 0,0 0-1 0 0,1 0 1 0 0,-1-1-1 0 0,1 1 1 0 0,-1-1-1 0 0,0 0 1 0 0,1 0-1 0 0,-1 0 0 0 0,1 0 1 0 0,-1 0-1 0 0,4-1 1 0 0,5 0 287 0 0,1-2 1 0 0,15-4-1 0 0,-26 6-336 0 0,16-5 2 0 0,0-2-1 0 0,0 0 1 0 0,-1-1-1 0 0,19-13 1 0 0,-5 3-6 0 0,-15 10 292 0 0,-1-1 1 0 0,0-1-1 0 0,-1 0 0 0 0,0 0 0 0 0,0-1 1 0 0,21-27-1 0 0,-32 35-288 0 0,1 0 0 0 0,-1-1 1 0 0,0 1-1 0 0,-1 0 0 0 0,1-1 0 0 0,-1 1 1 0 0,1-1-1 0 0,0-6 0 0 0,-2 9-2 0 0,0 1 0 0 0,0 0 0 0 0,1 0 0 0 0,-1-1-1 0 0,0 1 1 0 0,0 0 0 0 0,0-1 0 0 0,-1 1 0 0 0,1 0 0 0 0,0-1 0 0 0,0 1 0 0 0,-1 0 0 0 0,1-1-1 0 0,-1 1 1 0 0,1 0 0 0 0,-1 0 0 0 0,1 0 0 0 0,-1-1 0 0 0,0 1 0 0 0,0 0 0 0 0,0 0-1 0 0,1 0 1 0 0,-1 0 0 0 0,0 0 0 0 0,0 1 0 0 0,0-1 0 0 0,0 0 0 0 0,-1 0 0 0 0,1 1 0 0 0,0-1-1 0 0,0 0 1 0 0,0 1 0 0 0,-2-1 0 0 0,-8-2-387 0 0,0 1 0 0 0,-1 1 1 0 0,1 0-1 0 0,-1 1 0 0 0,-12 0 0 0 0,-58 9-5781 0 0,75-8 5429 0 0,-10 2-8049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08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84 11975 0 0,'0'0'267'0'0,"0"0"42"0"0,0 0 17 0 0,-5-14 84 0 0,5 5-431 0 0,0 8 105 0 0,1 0 0 0 0,-1 1 0 0 0,0-1 0 0 0,0 0 0 0 0,0 0 0 0 0,0 0 0 0 0,0 0 0 0 0,0 0 0 0 0,0 0 0 0 0,-1 0 0 0 0,1 0 0 0 0,0 0 1 0 0,0 0-1 0 0,-1 1 0 0 0,1-1 0 0 0,0 0 0 0 0,-1 0 0 0 0,1 0 0 0 0,-1 0 0 0 0,1 1 0 0 0,-2-2 0 0 0,1 1 2 0 0,1 1 0 0 0,-1-1 0 0 0,1 0 0 0 0,-1 1 0 0 0,1-1 0 0 0,-1 0 0 0 0,1 0 0 0 0,-1 1 0 0 0,1-1 0 0 0,-1 0 0 0 0,1 0 0 0 0,0 0 0 0 0,0 0 0 0 0,-1 1 0 0 0,1-1 0 0 0,0 0 0 0 0,0 0 0 0 0,0 0 0 0 0,0 0 0 0 0,0-1 0 0 0,9-14 1057 0 0,-4 9-916 0 0,0-1 1100 0 0,-1-1 0 0 0,7-15-1 0 0,-10 23-439 0 0,-1 0-583 0 0,2-6-50 0 0,-2 3-100 0 0,-2-3 1599 0 0,2 5-1366 0 0,0 2 101 0 0,0 0 21 0 0,0 0-66 0 0,0 2-294 0 0,-1 2-146 0 0,1 0-1 0 0,-1 0 1 0 0,1 0-1 0 0,0 0 1 0 0,0 0-1 0 0,1 0 1 0 0,0 4-1 0 0,15 40-6 0 0,-15-40 4 0 0,0-6 0 0 0,-1 0 0 0 0,1 0 0 0 0,0 0 0 0 0,-1-1 0 0 0,1 1 0 0 0,0 0 0 0 0,0 0 0 0 0,0 0 0 0 0,0-1 0 0 0,1 1 0 0 0,1 2 0 0 0,-2-3 0 0 0,1 2 0 0 0,0-1 0 0 0,0 0 0 0 0,0 1 0 0 0,1-1 0 0 0,-1 0 0 0 0,0 0 0 0 0,1-1 0 0 0,0 1 0 0 0,-1 0 0 0 0,7 1 0 0 0,-6-1 0 0 0,0 0 0 0 0,1-1 0 0 0,-1 0 0 0 0,1 0 0 0 0,-1 0 0 0 0,1 0 0 0 0,-1-1 0 0 0,1 1 0 0 0,0-1 0 0 0,-1 0 0 0 0,1 0 0 0 0,0 0 0 0 0,-1 0 0 0 0,6-2 0 0 0,-1 0 0 0 0,0 0 0 0 0,0-1 0 0 0,0 0 0 0 0,-1 0 0 0 0,11-6 0 0 0,-12 5 0 0 0,-1 0 0 0 0,1 0 0 0 0,-1 0 0 0 0,-1-1 0 0 0,1 1 0 0 0,4-7 0 0 0,24-34 0 0 0,-25 32 0 0 0,-4 8 8 0 0,0-1 0 0 0,0 0 0 0 0,-1-1 0 0 0,0 1 0 0 0,0-1 0 0 0,0 1 0 0 0,-1-1 0 0 0,2-13 0 0 0,-3 19 363 0 0,-1 1 117 0 0,0 0 21 0 0,0 0-66 0 0,-1 0-435 0 0,-1 0 0 0 0,1 1 0 0 0,0-1 0 0 0,0 1 0 0 0,0-1 0 0 0,0 1 0 0 0,0-1 0 0 0,0 1 1 0 0,0 0-1 0 0,0 0 0 0 0,0-1 0 0 0,0 1 0 0 0,1 0 0 0 0,-1 0 0 0 0,0 0 0 0 0,0 0 0 0 0,1 0 0 0 0,-2 2 0 0 0,-11 22 5 0 0,12-22-14 0 0,-3 6 1 0 0,2 1 0 0 0,-1-1 0 0 0,1 0 0 0 0,1 1 0 0 0,-1 15 0 0 0,0-7 0 0 0,-1 23 0 0 0,4 44 0 0 0,-3 39 0 0 0,1-85 0 0 0,2-33 0 0 0,-1 1 0 0 0,0 0 0 0 0,0 0 0 0 0,-1-1 0 0 0,0 1 0 0 0,0 0 0 0 0,0-1 0 0 0,-1 1 0 0 0,-3 6 0 0 0,4-10 0 0 0,-1 1 0 0 0,0-1 0 0 0,0 0 0 0 0,0 0 0 0 0,0 0 0 0 0,-1 0 0 0 0,1 0 0 0 0,-1 0 0 0 0,0-1 0 0 0,0 0 0 0 0,0 1 0 0 0,0-1 0 0 0,0 0 0 0 0,0 0 0 0 0,-5 2 0 0 0,-1 1 0 0 0,-1 0 0 0 0,0 0 0 0 0,-1 0 0 0 0,1-1 0 0 0,-1-1 0 0 0,0 0 0 0 0,-12 2 0 0 0,11-4 0 0 0,4 1 0 0 0,0-1 0 0 0,0-1 0 0 0,0 0 0 0 0,0 0 0 0 0,0 0 0 0 0,0-1 0 0 0,-10-2 0 0 0,16 2 0 0 0,-1 1 0 0 0,0 0 0 0 0,0 0 0 0 0,0-1 0 0 0,0 0 0 0 0,0 0 0 0 0,0 1 0 0 0,1-2 0 0 0,-5-1 0 0 0,6 2-223 0 0,-1-1 0 0 0,1 1-1 0 0,0-1 1 0 0,0 1 0 0 0,0-1 0 0 0,0 0 0 0 0,0 0 0 0 0,0 1-1 0 0,0-1 1 0 0,1 0 0 0 0,-1 0 0 0 0,1 0 0 0 0,-1 0-1 0 0,1 0 1 0 0,0 0 0 0 0,0 0 0 0 0,0 0 0 0 0,0 0 0 0 0,0 0-1 0 0,0 0 1 0 0,0 0 0 0 0,1 0 0 0 0,-1 0 0 0 0,1 0-1 0 0,-1 0 1 0 0,1 0 0 0 0,1-3 0 0 0,3-5-1312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1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43 11975 0 0,'0'0'267'0'0,"-17"-6"768"0"0,16 5-1024 0 0,-10-4 127 0 0,10 3 171 0 0,-1 1-1 0 0,1 0 1 0 0,0 0 0 0 0,0 0-1 0 0,0-1 1 0 0,0 1 0 0 0,0-1-1 0 0,0 1 1 0 0,0-1 0 0 0,1 1-1 0 0,-1-1 1 0 0,1 1 0 0 0,-2-4-1 0 0,2 3-170 0 0,-1-1 0 0 0,1 1 0 0 0,0-1 0 0 0,0 1 0 0 0,0 0 0 0 0,0-1 1 0 0,0 1-1 0 0,0-1 0 0 0,1 1 0 0 0,-1 0 0 0 0,1-1 0 0 0,0 1 0 0 0,0 0 0 0 0,0 0 0 0 0,0-1 0 0 0,0 1 0 0 0,0 0 0 0 0,0 0 0 0 0,1 0 0 0 0,-1 0 0 0 0,1 1 0 0 0,1-3 0 0 0,8-11 394 0 0,-8 11-471 0 0,0 1-1 0 0,0 0 1 0 0,0 0 0 0 0,0 0 0 0 0,0 0 0 0 0,1 0-1 0 0,-1 1 1 0 0,8-4 0 0 0,-5 3 340 0 0,-5 2 108 0 0,-1 1-66 0 0,0 0-222 0 0,0 0 166 0 0,0 0 101 0 0,0 0 21 0 0,1-1-66 0 0,6-1-294 0 0,-6 2-148 0 0,0-1 0 0 0,0 1 0 0 0,0 0 0 0 0,-1 0 0 0 0,1-1 0 0 0,0 1 0 0 0,0 0 0 0 0,0 0 1 0 0,-1 0-1 0 0,1 0 0 0 0,0 0 0 0 0,0 0 0 0 0,0 0 0 0 0,0 0 0 0 0,-1 0 0 0 0,1 1 0 0 0,0-1 0 0 0,1 1 0 0 0,13 3-5 0 0,-8-3 4 0 0,-2 0 0 0 0,1 0 0 0 0,0-1 0 0 0,0 0 0 0 0,12-1 0 0 0,32-5-133 0 0,-48 6-563 0 0,-2 0-258 0 0,0 0-587 0 0,-2 0-2241 0 0,-7 3-981 0 0,-1 0-192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2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0 0-61 0 0,2 1-288 0 0,9 4-67 0 0,-6-2-325 0 0,-1-1 1 0 0,1 0-1 0 0,0-1 1 0 0,-1 1-1 0 0,1-1 1 0 0,7 1-1 0 0,92 11 2963 0 0,-80-12-3236 0 0,13 3 0 0 0,-35-4-1 0 0,1 1-1 0 0,-1 0 0 0 0,1 0 1 0 0,-1-1-1 0 0,1 0 1 0 0,-1 1-1 0 0,1-1 0 0 0,-1 0 1 0 0,0 0-1 0 0,1 0 1 0 0,4-2-1 0 0,6 0-108 0 0,2-5-1971 0 0,-11 5 1522 0 0,-3 1-464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3.2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17 6447 0 0,'0'0'298'0'0,"0"0"-10"0"0,-4-7-178 0 0,2 2 98 0 0,-5-16 5186 0 0,3-11-2063 0 0,3 21-2332 0 0,1 9-907 0 0,0 0-1 0 0,1 1 1 0 0,-1-1-1 0 0,0 1 0 0 0,1-1 1 0 0,-1 1-1 0 0,0-1 1 0 0,1 1-1 0 0,0-1 0 0 0,-1 1 1 0 0,1-1-1 0 0,0 1 1 0 0,0 0-1 0 0,0-1 1 0 0,0 1-1 0 0,1-2 0 0 0,0 2-4 0 0,-1-1-1 0 0,0 0 0 0 0,0 0 0 0 0,1 1 1 0 0,-1-1-1 0 0,-1 0 0 0 0,2-3 0 0 0,0-1 322 0 0,0 0 0 0 0,0 0 0 0 0,6-9 0 0 0,-4 7-60 0 0,-2 5-312 0 0,-1-1 0 0 0,0 1 0 0 0,-1 0 0 0 0,1-1 0 0 0,0 1 0 0 0,-1 0 0 0 0,0-1 0 0 0,0 1 0 0 0,0-1 0 0 0,0-4 0 0 0,-1 4 201 0 0,1 0 0 0 0,0 0 0 0 0,0 0 0 0 0,0-1 0 0 0,1 1 0 0 0,0-4 0 0 0,2 0-88 0 0,-2 8-140 0 0,9-30 1596 0 0,-9 28-1553 0 0,-1 0 1 0 0,0 0-1 0 0,0 0 0 0 0,0 0 0 0 0,0 0 0 0 0,0 1 0 0 0,0-1 1 0 0,-1 0-1 0 0,0-3 0 0 0,1 4 319 0 0,0 1 117 0 0,0 0 21 0 0,0 0-66 0 0,0-1-294 0 0,-1-4-133 0 0,2-1-16 0 0,-5 0 0 0 0,3 5 0 0 0,1 1 0 0 0,0 0 0 0 0,0 0 0 0 0,0 0 0 0 0,-1 0 0 0 0,1 0 0 0 0,0 0 0 0 0,0 0 0 0 0,-1 0 0 0 0,1 0 0 0 0,0 0 0 0 0,0 0 0 0 0,-1 0 0 0 0,1 0 0 0 0,0 0 0 0 0,-1 0 0 0 0,1 0 0 0 0,0 0 0 0 0,0 0 0 0 0,-1 0 0 0 0,1 0 0 0 0,0 0 0 0 0,0 0 0 0 0,-1 0 0 0 0,1 0 0 0 0,0 1 0 0 0,0-1 0 0 0,0 0 0 0 0,-1 0 0 0 0,1 0 0 0 0,0 0 0 0 0,0 1 0 0 0,0-1 0 0 0,0 0 0 0 0,-1 0 0 0 0,1 0 0 0 0,0 1 0 0 0,0-1 0 0 0,0 0 0 0 0,0 0 0 0 0,0 1 0 0 0,0-1 0 0 0,0 0 0 0 0,0 0 0 0 0,-1 1 0 0 0,1-1 0 0 0,-5 13 0 0 0,5-13 0 0 0,-62 200 0 0 0,59-188 0 0 0,1-1 0 0 0,-1 14 0 0 0,2-19 0 0 0,1 1 0 0 0,-1-1 0 0 0,0 0 0 0 0,-1 0 0 0 0,1 0 0 0 0,-1 0 0 0 0,-1 0 0 0 0,1 0 0 0 0,-1 0 0 0 0,-5 8 0 0 0,-6 3 0 0 0,10-12 0 0 0,0-1 0 0 0,0 1 0 0 0,0 0 0 0 0,1 1 0 0 0,-1-1 0 0 0,1 0 0 0 0,0 1 0 0 0,1 0 0 0 0,0 0 0 0 0,-3 7 0 0 0,5-11 0 0 0,0 1 0 0 0,0-1 0 0 0,0 1 0 0 0,-1-1 0 0 0,1 1 0 0 0,-1-1 0 0 0,0 1 0 0 0,0-1 0 0 0,0 1 0 0 0,0-1 0 0 0,0 0 0 0 0,0 0 0 0 0,-1 0 0 0 0,1 1 0 0 0,-1-1 0 0 0,-2 3 0 0 0,2-4 0 0 0,1 1 0 0 0,0 0 0 0 0,-1 0 0 0 0,1 0 0 0 0,0 0 0 0 0,0-1 0 0 0,1 1 0 0 0,-1 1 0 0 0,0-1 0 0 0,1 0 0 0 0,-1 0 0 0 0,0 3 0 0 0,0 2 0 0 0,-1 2 0 0 0,4 1 0 0 0,3-1 0 0 0,3-5 0 0 0,-5-3 0 0 0,-2 0 0 0 0,16-2 0 0 0,-11 2 22 0 0,-12 0 5 0 0,-13 1-182 0 0,18-2 60 0 0,-21 1-3025 0 0,13-1-4371 0 0,9 0 223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4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8 10135 0 0,'0'0'464'0'0,"0"0"-9"0"0,0 0-155 0 0,0 0 443 0 0,-1-17 3403 0 0,4 10-3630 0 0,-2 6-4 0 0,0 0 0 0 0,33-18 1024 0 0,-33 18-1024 0 0,-1 1 0 0 0,2-1-335 0 0,0 0-1 0 0,0-1 1 0 0,0 1-1 0 0,0 0 1 0 0,0 0 0 0 0,0 1-1 0 0,3-2 1 0 0,-5 2-54 0 0,7-3 313 0 0,-3 2-286 0 0,1-1 1 0 0,-1 1-1 0 0,0-1 1 0 0,1 2-1 0 0,0-1 1 0 0,-1 0 0 0 0,6 1-1 0 0,-5-1-150 0 0,-1 1 0 0 0,1 0 0 0 0,-1 0 0 0 0,1 1 0 0 0,-1-1 0 0 0,1 1 0 0 0,4 1 0 0 0,4 1 0 0 0,-12-3 0 0 0,24 4 0 0 0,41 0 0 0 0,-58-5 0 0 0,0 1 0 0 0,1-2 0 0 0,-1 1 0 0 0,-1-1 0 0 0,1 0 0 0 0,0-1 0 0 0,11-5 0 0 0,-10 5 0 0 0,-1 1 0 0 0,-6 1 0 0 0,-7 1 0 0 0,-9 0 0 0 0,-25 3 5 0 0,33-3-531 0 0,0 0 0 0 0,0 0 0 0 0,0 1 0 0 0,0 0 0 0 0,0 0 1 0 0,0 0-1 0 0,-9 4 0 0 0,5 0-1008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5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57 11975 0 0,'0'0'267'0'0,"-3"-2"41"0"0,2 0 2257 0 0,4-3-2058 0 0,0 1-1 0 0,0 0 1 0 0,0 1 0 0 0,1-1-1 0 0,-1 1 1 0 0,1-1-1 0 0,0 1 1 0 0,0 0-1 0 0,6-3 1 0 0,12-10 611 0 0,21-17-891 0 0,15-14 1158 0 0,-38 29-1140 0 0,-8 7 122 0 0,1 0-1 0 0,-2-1 1 0 0,15-19-1 0 0,-24 27-310 0 0,1 0-1 0 0,-1 0 1 0 0,1 0 0 0 0,-1 0-1 0 0,-1 0 1 0 0,1-1-1 0 0,0 1 1 0 0,-1-1-1 0 0,0 1 1 0 0,0-1 0 0 0,-1 1-1 0 0,1-1 1 0 0,-1 0-1 0 0,0 1 1 0 0,0-1 0 0 0,-2-9-1 0 0,2 12-4 0 0,-1-1 1 0 0,1 1-1 0 0,-1 0 0 0 0,1-1 0 0 0,-1 1 0 0 0,0 0 1 0 0,0-1-1 0 0,-1 1 0 0 0,1 0 0 0 0,0 0 0 0 0,-1 0 1 0 0,1 0-1 0 0,-1 0 0 0 0,1 0 0 0 0,-1 1 0 0 0,0-1 0 0 0,0 1 1 0 0,0-1-1 0 0,-3-1 0 0 0,1 1 63 0 0,0 1 0 0 0,0-1-1 0 0,0 1 1 0 0,0 0 0 0 0,0 1 0 0 0,0-1 0 0 0,0 1-1 0 0,-7 0 1 0 0,7 1-114 0 0,0 0 0 0 0,0 1 0 0 0,0-1 0 0 0,0 1 0 0 0,0 0 0 0 0,-7 5 0 0 0,-3 2 0 0 0,1 2 0 0 0,-1-1 0 0 0,-16 20 0 0 0,14-9 0 0 0,14-17 0 0 0,0-1 0 0 0,-1 1 0 0 0,1-1 0 0 0,-1 0 0 0 0,0 0 0 0 0,0 0 0 0 0,0 0 0 0 0,0 0 0 0 0,-6 2 0 0 0,5-2 0 0 0,0 0 0 0 0,0-1 0 0 0,0 1 0 0 0,0 1 0 0 0,1-1 0 0 0,-1 1 0 0 0,1-1 0 0 0,0 1 0 0 0,0 0 0 0 0,0 0 0 0 0,1 0 0 0 0,-1 1 0 0 0,1-1 0 0 0,0 0 0 0 0,0 1 0 0 0,0 0 0 0 0,1-1 0 0 0,0 1 0 0 0,0 0 0 0 0,0 0 0 0 0,0 0 0 0 0,1 0 0 0 0,0-1 0 0 0,0 1 0 0 0,0 0 0 0 0,1 0 0 0 0,-1 0 0 0 0,4 9 0 0 0,-4-11 0 0 0,1 1 0 0 0,0-1 0 0 0,0 0 0 0 0,1 0 0 0 0,-1 0 0 0 0,0 0 0 0 0,1 0 0 0 0,0 0 0 0 0,0 0 0 0 0,0 0 0 0 0,0-1 0 0 0,0 1 0 0 0,1-1 0 0 0,-1 0 0 0 0,1 1 0 0 0,-1-1 0 0 0,1 0 0 0 0,0-1 0 0 0,0 1 0 0 0,5 2 0 0 0,13 5 0 0 0,-1-1 0 0 0,1-1 0 0 0,26 6 0 0 0,-16-6 0 0 0,-16-3 0 0 0,0-1 0 0 0,17 2 0 0 0,-3 1 0 0 0,-15-2 0 0 0,25 2 0 0 0,-38-6-59 0 0,-1 0 0 0 0,1 0 1 0 0,-1 0-1 0 0,1 0 0 0 0,-1 0 0 0 0,1 0 0 0 0,-1-1 0 0 0,1 1 0 0 0,-1 0 1 0 0,1 0-1 0 0,-1 0 0 0 0,1 0 0 0 0,-1-1 0 0 0,0 1 0 0 0,1 0 0 0 0,-1 0 1 0 0,1-1-1 0 0,-1 1 0 0 0,0 0 0 0 0,1-1 0 0 0,-1 1 0 0 0,0 0 0 0 0,1-1 1 0 0,-1 1-1 0 0,0-1 0 0 0,0 1 0 0 0,1 0 0 0 0,-1-1 0 0 0,0 1 0 0 0,0-1 1 0 0,0 1-1 0 0,1-1 0 0 0,-1 1 0 0 0,0-1 0 0 0,0 1 0 0 0,0-1 0 0 0,0 1 1 0 0,0-1-1 0 0,-1-10-3257 0 0,1 8 1271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7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64 6447 0 0,'0'0'142'0'0,"0"0"22"0"0,0 0 13 0 0,0 0 55 0 0,0 0 181 0 0,0 0 78 0 0,0 0 18 0 0,0 0 3 0 0,2 0-227 0 0,-1-1-1 0 0,0 0 1 0 0,1-1-1 0 0,-1 1 1 0 0,0 0-1 0 0,0 0 0 0 0,0 0 1 0 0,1-3-1 0 0,-19-18 3300 0 0,16 21-3072 0 0,1 1 0 0 0,0 0 0 0 0,0 0-69 0 0,0 0-328 0 0,0-1-1 0 0,0 1 1 0 0,0 0 0 0 0,0-1 0 0 0,-1 1 0 0 0,1-1-1 0 0,0 1 1 0 0,0-1 0 0 0,0 1 0 0 0,-1 0-1 0 0,1-1 1 0 0,0 1 0 0 0,0-1 0 0 0,-1 1-1 0 0,1 0 1 0 0,0-1 0 0 0,-1 1 0 0 0,1 0-1 0 0,-1-1 1 0 0,1 1 0 0 0,0 0 0 0 0,-1 0 0 0 0,1-1-1 0 0,-1 1 1 0 0,1 0 0 0 0,-1 0 0 0 0,1 0-1 0 0,-1 0 1 0 0,-16-3 1086 0 0,8 1-1026 0 0,-10 0 1414 0 0,26 3-1579 0 0,0 0 0 0 0,0-1 0 0 0,0 0 0 0 0,9-2 0 0 0,-5 1 459 0 0,0 1-1 0 0,16 1 1 0 0,-23-1-400 0 0,0 1 0 0 0,0-1 0 0 0,1 0 0 0 0,-1-1 0 0 0,0 1 0 0 0,1-1 0 0 0,7-2 0 0 0,12-2-13 0 0,-11 2-56 0 0,-6 3 0 0 0,-7 3 0 0 0,-7 5 0 0 0,7-7 0 0 0,-6 0 0 0 0,5-1 0 0 0,0 0 0 0 0,0 1 0 0 0,0-1 0 0 0,0 0 0 0 0,0 1 0 0 0,0-1 0 0 0,0 1 0 0 0,0-1 0 0 0,0 1 0 0 0,0-1 0 0 0,0 1 0 0 0,0 0 0 0 0,1-1 0 0 0,-1 1 0 0 0,0 0 0 0 0,0 0 0 0 0,-1 1 0 0 0,1 0-689 0 0,-2 1-1 0 0,1-1 0 0 0,0 0 1 0 0,0 0-1 0 0,-1 0 1 0 0,1 0-1 0 0,-1-1 0 0 0,0 1 1 0 0,1-1-1 0 0,-1 0 1 0 0,0 1-1 0 0,0-1 0 0 0,0 0 1 0 0,-3 0-1 0 0,6-1-846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8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0 8287 0 0,'0'0'382'0'0,"0"0"-8"0"0,2 0-240 0 0,0-1-123 0 0,32-11 131 0 0,-36-5 2561 0 0,2 16-2622 0 0,1 1 0 0 0,-1-1 0 0 0,0 0 0 0 0,1 0 0 0 0,-1 1 0 0 0,1-1 0 0 0,0 0 0 0 0,-1 1 0 0 0,1-1 0 0 0,-1 1 0 0 0,1-1 0 0 0,0 1 0 0 0,-1-1 0 0 0,1 1 0 0 0,0-1 0 0 0,0 1 0 0 0,1-1 0 0 0,-2 1-51 0 0,1 0-1 0 0,-1 0 1 0 0,0 0 0 0 0,1-1 0 0 0,-1 1-1 0 0,1 0 1 0 0,-1 0 0 0 0,0 0 0 0 0,1 0 0 0 0,-1-1-1 0 0,1 1 1 0 0,-1 0 0 0 0,0 0 0 0 0,1-1-1 0 0,-1 1 1 0 0,0 0 0 0 0,1-1 0 0 0,-1 1-1 0 0,0 0 1 0 0,0-1 0 0 0,0 1 0 0 0,1 0-1 0 0,-1-1 1 0 0,0 1 0 0 0,0-1 0 0 0,0 1 0 0 0,0-1-1 0 0,1 1 1 0 0,-1 0 0 0 0,0-1 0 0 0,0 1-1 0 0,0-1 1 0 0,0 1 0 0 0,0-1 0 0 0,0 1-1 0 0,0 0 1 0 0,0-1 0 0 0,-1 1 0 0 0,1-1 0 0 0,0 0-1 0 0,0 0 483 0 0,8-6 512 0 0,-7 6-907 0 0,0 0 0 0 0,0 0 0 0 0,0 0 0 0 0,0-1 0 0 0,0 1 0 0 0,0 0 0 0 0,0 0 0 0 0,-1-1 1 0 0,1 1-1 0 0,0 0 0 0 0,-1-1 0 0 0,1 1 0 0 0,-1 0 0 0 0,1-1 0 0 0,-1 1 0 0 0,0-1 0 0 0,1 1 0 0 0,-1-1 0 0 0,0 1 0 0 0,0-1 0 0 0,0 1 0 0 0,0-1 0 0 0,-1 1 0 0 0,1-1 0 0 0,0 1 0 0 0,-1-1 0 0 0,1 1 0 0 0,0 0 0 0 0,-1-1 0 0 0,0 1 0 0 0,1-1 0 0 0,-1 1 0 0 0,0 0 0 0 0,-1-2 0 0 0,1 2 395 0 0,1 1-68 0 0,4-2-167 0 0,-4 0 29 0 0,-5 3 1315 0 0,3 0-1619 0 0,0 0 0 0 0,0 0 0 0 0,0 0 0 0 0,1 0 0 0 0,-1 0 0 0 0,0 1 0 0 0,-1 1 0 0 0,-1 5-2 0 0,6 1 0 0 0,-1-8 0 0 0,-1-1 0 0 0,0 1 0 0 0,0-1 0 0 0,1 1 0 0 0,-1-1 0 0 0,0 1 0 0 0,0-1 0 0 0,0 1 0 0 0,0 0 0 0 0,0-1 0 0 0,0 1 0 0 0,0-1 0 0 0,0 1 0 0 0,0 0 0 0 0,0-1 0 0 0,0 1 0 0 0,0-1 0 0 0,0 1 0 0 0,-1-1 0 0 0,1 1 0 0 0,0-1 0 0 0,0 1 0 0 0,-1-1 0 0 0,1 1 0 0 0,0-1 0 0 0,-1 1 0 0 0,1-1 0 0 0,0 1 0 0 0,-1 0 0 0 0,-1 1 0 0 0,1 1 0 0 0,0-1 0 0 0,1 1 0 0 0,-1 0 0 0 0,0-1 0 0 0,1 1 0 0 0,-1 0 0 0 0,1 0 0 0 0,0-1 0 0 0,0 1 0 0 0,0 0 0 0 0,1 5 0 0 0,0-6 0 0 0,-2 0 0 0 0,1-1 0 0 0,0 1 0 0 0,1 0 0 0 0,-1-1 0 0 0,0 1 0 0 0,0-1 0 0 0,1 1 0 0 0,-1 0 0 0 0,1-1 0 0 0,-1 1 0 0 0,1-1 0 0 0,0 1 0 0 0,0-1 0 0 0,1 3 0 0 0,1 1 0 0 0,-2-3 0 0 0,0 0 0 0 0,0 0 0 0 0,0 0 0 0 0,0 0 0 0 0,1 0 0 0 0,-1-1 0 0 0,1 1 0 0 0,-1 0 0 0 0,1 0 0 0 0,-1-1 0 0 0,1 1 0 0 0,0-1 0 0 0,0 0 0 0 0,0 0 0 0 0,0 1 0 0 0,0-1 0 0 0,0 0 0 0 0,4 1 0 0 0,-1 0 0 0 0,-4-1 0 0 0,0-1 0 0 0,0 1 0 0 0,1 0 0 0 0,-1-1 0 0 0,0 1 0 0 0,1-1 0 0 0,-1 0 0 0 0,0 1 0 0 0,1-1 0 0 0,-1 0 0 0 0,0 0 0 0 0,1 0 0 0 0,-1 0 0 0 0,1 0 0 0 0,-1 0 0 0 0,3-1 0 0 0,1 0 0 0 0,2 0 0 0 0,-1 0 0 0 0,1 0 0 0 0,-1-1 0 0 0,0 0 0 0 0,0 0 0 0 0,0 0 0 0 0,0-1 0 0 0,0 0 0 0 0,0 0 0 0 0,-1-1 0 0 0,7-4 0 0 0,-1-1 0 0 0,-1 0 0 0 0,1-1 0 0 0,-2 0 0 0 0,11-14 0 0 0,29-31 0 0 0,-46 52 6 0 0,-3 3-4 0 0,1-1-1 0 0,-1 1 1 0 0,1 0-1 0 0,-1-1 0 0 0,1 1 1 0 0,-1-1-1 0 0,1 1 1 0 0,-1-1-1 0 0,0 1 0 0 0,1-1 1 0 0,-1 1-1 0 0,0-1 1 0 0,1 1-1 0 0,-1-1 0 0 0,0 1 1 0 0,0-1-1 0 0,0 0 1 0 0,1 1-1 0 0,-1-1 0 0 0,0 0 1 0 0,0 1-1 0 0,0-1 1 0 0,0 1-1 0 0,0-1 0 0 0,0 0 1 0 0,0 1-1 0 0,0-1 1 0 0,0 0-1 0 0,0 1 0 0 0,-1-1 1 0 0,1 1-1 0 0,0-1 1 0 0,0 0-1 0 0,-1 1 0 0 0,1-1 1 0 0,0 1-1 0 0,-1-1 1 0 0,1 1-1 0 0,0-1 0 0 0,-1 1 1 0 0,1-1-1 0 0,-1 1 1 0 0,1-1-1 0 0,-1 1 0 0 0,1 0 1 0 0,-1-1-1 0 0,0 0 370 0 0,1 1 117 0 0,0 0 21 0 0,0 0-66 0 0,-1 1-294 0 0,0-1-148 0 0,1 0-1 0 0,-1 0 0 0 0,1 1 1 0 0,0-1-1 0 0,-1 0 1 0 0,1 0-1 0 0,0 0 1 0 0,-1 1-1 0 0,1-1 1 0 0,0 0-1 0 0,0 0 1 0 0,-1 1-1 0 0,1-1 1 0 0,0 0-1 0 0,0 1 0 0 0,-1-1 1 0 0,1 0-1 0 0,0 1 1 0 0,0-1-1 0 0,0 0 1 0 0,-1 1-1 0 0,1-1 1 0 0,0 0-1 0 0,0 1 1 0 0,0-1-1 0 0,0 1 0 0 0,0-1 1 0 0,0 0-1 0 0,0 1 1 0 0,0-1-1 0 0,0 1 1 0 0,0-1-1 0 0,0 0 1 0 0,0 1-1 0 0,0-1 1 0 0,0 1-1 0 0,1-1 0 0 0,-1 2-1 0 0,0 0 1 0 0,0 0 0 0 0,-1 0 0 0 0,1 0 0 0 0,-1-1 0 0 0,1 1 0 0 0,-1 0 0 0 0,0 0 0 0 0,-2 3 0 0 0,2-2 0 0 0,0-1 0 0 0,0 0 0 0 0,0 0 0 0 0,1 0 0 0 0,-1 1 0 0 0,0-1 0 0 0,0 3 0 0 0,1-4 0 0 0,0 0 0 0 0,0 1 0 0 0,0-1 0 0 0,0 0 0 0 0,0 1 0 0 0,0-1 0 0 0,0 0 0 0 0,0 1 0 0 0,0-1 0 0 0,1 0 0 0 0,-1 0 0 0 0,1 1 0 0 0,-1-1 0 0 0,0 0 0 0 0,1 0 0 0 0,0 0 0 0 0,-1 1 0 0 0,1-1 0 0 0,1 2 0 0 0,2 2 0 0 0,-4-4 0 0 0,1 1 0 0 0,-1 0 0 0 0,1 0 0 0 0,-1 0 0 0 0,0 0 0 0 0,0 0 0 0 0,0 0 0 0 0,0 0 0 0 0,0 0 0 0 0,0 0 0 0 0,-1 3 0 0 0,0-3 0 0 0,1 0 0 0 0,-1 0 0 0 0,1 0 0 0 0,0 0 0 0 0,0 0 0 0 0,0 0 0 0 0,0 0 0 0 0,0 0 0 0 0,1 0 0 0 0,-1 0 0 0 0,1 2 0 0 0,1 0 0 0 0,0 1 0 0 0,0-1 0 0 0,0 1 0 0 0,-1-1 0 0 0,0 1 0 0 0,0-1 0 0 0,-1 1 0 0 0,1 0 0 0 0,-1-1 0 0 0,0 1 0 0 0,0 6 0 0 0,-1-7 0 0 0,0 1 0 0 0,0-1 0 0 0,-1 1 0 0 0,1-1 0 0 0,-4 6 0 0 0,3-6 0 0 0,0 1 0 0 0,0 0 0 0 0,-2 11 0 0 0,3-13 0 0 0,0 1 0 0 0,0-1 0 0 0,0 0 0 0 0,0 0 0 0 0,-1 0 0 0 0,1 1 0 0 0,-1-1 0 0 0,0-1 0 0 0,0 1 0 0 0,-3 4 0 0 0,-28 24 0 0 0,22-21 0 0 0,3-3-15 0 0,-1 0 1 0 0,0-1-1 0 0,-14 8 0 0 0,14-9-59 0 0,8-4-622 0 0,1-1-258 0 0,0 0-920 0 0,-1-1-3643 0 0,-1-4-1565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9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54 6447 0 0,'-2'1'-509'0'0,"-5"-1"2278"0"0,-1 2 5233 0 0,6 0-2123 0 0,7 1-5660 0 0,-4-3 1363 0 0,-1 0 288 0 0,0 0 122 0 0,0 0 28 0 0,4 0-133 0 0,31-1-550 0 0,54-3 354 0 0,-1-4-1 0 0,161-34 1 0 0,-238 39-691 0 0,0 1 0 0 0,0 1 0 0 0,0 0 0 0 0,17 1 0 0 0,-17 0 0 0 0,-3 1 0 0 0,-12 2 0 0 0,-8 4-1720 0 0,11-6 1267 0 0,0 0 0 0 0,0 0 0 0 0,-1 0 0 0 0,1-1 0 0 0,0 1 0 0 0,-1 0 0 0 0,1-1 1 0 0,-1 1-1 0 0,-2 0 0 0 0,3-1-1082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5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53 10135 0 0,'0'0'464'0'0,"0"-1"-9"0"0,11-19-37 0 0,-9 17 251 0 0,0-1 1 0 0,0 1-1 0 0,-1-1 1 0 0,1 1-1 0 0,0-5 1 0 0,0 2-19 0 0,0 1 1 0 0,1 0 0 0 0,0-1-1 0 0,3-5 1 0 0,8-15 1852 0 0,-13 25-2302 0 0,-1 1 0 0 0,1-1 0 0 0,-1 0 0 0 0,1 0 0 0 0,-1 0 1 0 0,0 0-1 0 0,0 0 0 0 0,1 0 0 0 0,-1 0 0 0 0,0 0 0 0 0,0 0 0 0 0,0 0 0 0 0,0 0 0 0 0,0 0 0 0 0,0 0 0 0 0,-1-2 0 0 0,1 4-75 0 0,-1-1 1 0 0,0 0-1 0 0,1 0 1 0 0,-1 0-1 0 0,0 1 0 0 0,1-1 1 0 0,-1 0-1 0 0,1 0 0 0 0,-1 1 1 0 0,0-1-1 0 0,1 1 0 0 0,-1-1 1 0 0,1 0-1 0 0,-1 1 0 0 0,1-1 1 0 0,-1 1-1 0 0,1 0 0 0 0,-1-1 1 0 0,1 1-1 0 0,0-1 0 0 0,-1 1 1 0 0,1 0-1 0 0,-8 9-127 0 0,1-1 0 0 0,1 1 0 0 0,0 0 0 0 0,-8 17 0 0 0,11-20 0 0 0,1 0 0 0 0,0-1 0 0 0,0 1 0 0 0,1 0 0 0 0,0 0 0 0 0,0 0 0 0 0,1 0 0 0 0,0 14 0 0 0,2 5 0 0 0,0-17 0 0 0,4-3 0 0 0,-3-3 0 0 0,-2-2 0 0 0,0 0 0 0 0,1 0 0 0 0,-1-1 0 0 0,1 1 0 0 0,-1 0 0 0 0,1-1 0 0 0,-1 1 0 0 0,1 0 0 0 0,-1-1 0 0 0,1 0 0 0 0,-1 1 0 0 0,1-1 0 0 0,3 0 0 0 0,1 1 0 0 0,0-1 0 0 0,0 0 0 0 0,0-1 0 0 0,1 1 0 0 0,-1-1 0 0 0,9-3 0 0 0,1 1 0 0 0,-8 1 0 0 0,-1-1 0 0 0,0 0 0 0 0,0-1 0 0 0,-1 1 0 0 0,1-1 0 0 0,-1 0 0 0 0,1-1 0 0 0,5-5 0 0 0,-2 2 0 0 0,-4 4 0 0 0,4-2 0 0 0,7-9 0 0 0,-11 9 0 0 0,1 0 0 0 0,1 2 0 0 0,-2 1 0 0 0,2-2 0 0 0,12-4 0 0 0,0-2 0 0 0,0-1 0 0 0,-1 0 0 0 0,-1-1 0 0 0,0-1 0 0 0,17-18 0 0 0,-29 23-15 0 0,-5 7 25 0 0,0 0-1 0 0,1 1 1 0 0,-1-1 0 0 0,1 0-1 0 0,-1 0 1 0 0,1 1 0 0 0,0-1-1 0 0,3-2 1 0 0,-4 4 361 0 0,-1 0 117 0 0,0 0 21 0 0,0 0-66 0 0,1 14-278 0 0,-1 0-165 0 0,0 1 0 0 0,-4 19 0 0 0,0 3 0 0 0,2-19 0 0 0,-1-1 0 0 0,-8 27 0 0 0,-3 20 0 0 0,10-28 0 0 0,1-8 0 0 0,-1 1 0 0 0,-1-1 0 0 0,-1 0 0 0 0,-18 48 0 0 0,7-38 0 0 0,-57 123 0 0 0,65-147 0 0 0,1 0 0 0 0,-2 0 0 0 0,0 0 0 0 0,-1-1 0 0 0,0-1 0 0 0,-25 23 0 0 0,35-34 11 0 0,0 0 0 0 0,0-1 0 0 0,0 1 0 0 0,0-1 1 0 0,-1 1-1 0 0,1 0 0 0 0,0-1 0 0 0,0 0 0 0 0,0 1 0 0 0,0-1 0 0 0,-1 0 0 0 0,1 1 0 0 0,0-1 1 0 0,0 0-1 0 0,0 0 0 0 0,-1 0 0 0 0,1 0 0 0 0,0 0 0 0 0,0-1 0 0 0,-1 1 0 0 0,1 0 0 0 0,0 0 1 0 0,0-1-1 0 0,0 1 0 0 0,0-1 0 0 0,-2 0 0 0 0,-1 0 132 0 0,1-1-29 0 0,0 1 0 0 0,0-1 1 0 0,0 1-1 0 0,1-1 1 0 0,-1 0-1 0 0,0 0 0 0 0,1 0 1 0 0,-4-4-1 0 0,3 3 1 0 0,0 1 1 0 0,0-1-1 0 0,-1 0 0 0 0,-6-3 0 0 0,-7-3-115 0 0,12 6 0 0 0,0 1 0 0 0,0-1 0 0 0,0 1 0 0 0,-1 0 0 0 0,1 0 0 0 0,0 1 0 0 0,-1-1 0 0 0,1 1 0 0 0,-1 1 0 0 0,0-1 0 0 0,1 1 0 0 0,-9 0 0 0 0,7 0-57 0 0,1 1-1 0 0,0 0 1 0 0,-1 0 0 0 0,1 1-1 0 0,0 0 1 0 0,-8 3 0 0 0,13-5-418 0 0,1 0-33 0 0,0 0-72 0 0,-9 12-3933 0 0,8-11-4698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39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0135 0 0,'0'0'464'0'0,"0"0"-9"0"0,2 0-295 0 0,4 0-3 0 0,-4 0 569 0 0,-2 0 244 0 0,0 0 44 0 0,1 0-61 0 0,3-2-694 0 0,0 1 0 0 0,0-1 0 0 0,0 1 0 0 0,0 0 0 0 0,0 0 0 0 0,8 0 0 0 0,5 1 6856 0 0,-4 16-5675 0 0,-5-8-1291 0 0,-3 0-133 0 0,-1 23-16 0 0,-4-25 0 0 0,1 0 0 0 0,0-1 0 0 0,0 1 0 0 0,0-1 0 0 0,0 1 0 0 0,3 6 0 0 0,-2-8 0 0 0,-1 0 0 0 0,0 1 0 0 0,0-1 0 0 0,0 1 0 0 0,-1-1 0 0 0,1 6 0 0 0,-1 1 0 0 0,0-10 0 0 0,0 0 0 0 0,0 0 0 0 0,0 1 0 0 0,0-1 0 0 0,0 0 0 0 0,0 0 0 0 0,0 1 0 0 0,1-1 0 0 0,-1 0 0 0 0,0 0 0 0 0,1 1 0 0 0,-1-1 0 0 0,1 0 0 0 0,-1 0 0 0 0,1 0 0 0 0,0 0 0 0 0,0 1 0 0 0,11 19 0 0 0,-1 6 72 0 0,-10-26 299 0 0,0 0-333 0 0,-1-1 1 0 0,0 0 0 0 0,1 1-1 0 0,-1-1 1 0 0,0 1-1 0 0,1-1 1 0 0,-1 0-1 0 0,0 1 1 0 0,1-1 0 0 0,-1 1-1 0 0,0-1 1 0 0,0 1-1 0 0,1-1 1 0 0,-1 1-1 0 0,0-1 1 0 0,0 1 0 0 0,0-1-1 0 0,0 1 1 0 0,0-1-1 0 0,0 1 1 0 0,0-1 0 0 0,0 1-1 0 0,0-1 1 0 0,0 1-1 0 0,0-1 1 0 0,0 1-1 0 0,0-1 1 0 0,0 1 0 0 0,0-1-1 0 0,-1 1 1 0 0,1-1-1 0 0,0 1 1 0 0,-1 0-76 0 0,0 0 0 0 0,0 0 0 0 0,1 0 0 0 0,-1-1 1 0 0,0 1-1 0 0,0 0 0 0 0,0-1 0 0 0,0 1 0 0 0,0-1 0 0 0,0 1 0 0 0,0-1 0 0 0,0 1 1 0 0,0-1-1 0 0,-2 1 0 0 0,2-1-463 0 0,-26-13-1394 0 0,11 2-2378 0 0,10 6-475 0 0,0 1-1891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40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1975 0 0,'0'0'267'0'0,"0"0"42"0"0,0 0 17 0 0,2 0-28 0 0,6 1-58 0 0,-6 0 491 0 0,-2-1 238 0 0,0 0 45 0 0,0 0-61 0 0,0 0-288 0 0,0 0-121 0 0,0 0-28 0 0,0 0-4 0 0,0 0 0 0 0,-14 5 1024 0 0,-8 7-288 0 0,16-9-1119 0 0,0 0 0 0 0,1 0 0 0 0,-1 0 1 0 0,1 1-1 0 0,0 0 0 0 0,-9 8 0 0 0,12-9-13 0 0,-1 0 1 0 0,0-1-1 0 0,0 0 1 0 0,1 0-1 0 0,-2 1 0 0 0,1-2 1 0 0,0 1-1 0 0,0 0 0 0 0,-1-1 1 0 0,1 1-1 0 0,-6 0 0 0 0,-4 1 258 0 0,-25 2 0 0 0,-5 2-871 0 0,34-7-462 0 0,6-4-1121 0 0,9-10-1097 0 0,-3 9 3545 0 0,11-18-1903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41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0 11975 0 0,'10'-3'1275'0'0,"-10"2"-1156"0"0,1 1 0 0 0,-1-1 0 0 0,1 0 0 0 0,-1 0 0 0 0,1 0 0 0 0,-1 0 0 0 0,1 1 0 0 0,0-1 0 0 0,-1 0 0 0 0,1 1 0 0 0,0-1 0 0 0,0 1 0 0 0,-1-1 0 0 0,1 0 0 0 0,0 1 0 0 0,0 0 0 0 0,0-1 0 0 0,0 1 0 0 0,0-1 0 0 0,0 1 0 0 0,-1 0 0 0 0,1 0 0 0 0,0 0 0 0 0,2-1 0 0 0,-2 1-179 0 0,1 0 1050 0 0,0-1 587 0 0,0 1-1315 0 0,-1-1 0 0 0,0 1 0 0 0,0 0 1 0 0,0 0-1 0 0,1-1 0 0 0,-1 1 1 0 0,0 0-1 0 0,0 0 0 0 0,1 0 1 0 0,-1 0-1 0 0,2 1 0 0 0,2 4 161 0 0,0 1 0 0 0,-1 0-1 0 0,6 9 1 0 0,-8-12-421 0 0,0 0 0 0 0,-1 0 0 0 0,1 0 0 0 0,-1 0 0 0 0,0 0 0 0 0,0 1-1 0 0,0-1 1 0 0,-1 0 0 0 0,1 0 0 0 0,0 6 0 0 0,-3 2 178 0 0,-1 0-1 0 0,0 0 1 0 0,0-1 0 0 0,-1 1-1 0 0,-1-1 1 0 0,0 0 0 0 0,0 0-1 0 0,-1-1 1 0 0,0 1-1 0 0,-10 11 1 0 0,-1 6-166 0 0,15-22-22 0 0,0-1 0 0 0,0 0 0 0 0,-1 0 1 0 0,0 0-1 0 0,1-1 0 0 0,-1 1 0 0 0,0-1 1 0 0,-1 1-1 0 0,-3 2 0 0 0,-1 0-332 0 0,0-1 0 0 0,-1-1 0 0 0,1 1 0 0 0,-16 4 0 0 0,-3-1-6000 0 0,7-5-1180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43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78 8287 0 0,'4'-1'191'0'0,"12"0"26"0"0,-12 1 9 0 0,-2-3-51 0 0,8-7-120 0 0,29-22 1929 0 0,-39 32-1891 0 0,1-1 0 0 0,-1 0 1 0 0,1 0-1 0 0,-1 1 0 0 0,1-1 0 0 0,-1 0 0 0 0,1 0 0 0 0,-1 0 0 0 0,0 0 0 0 0,0 1 0 0 0,1-1 0 0 0,-1 0 0 0 0,0-2 0 0 0,3-9 1164 0 0,0 6-565 0 0,0 0 0 0 0,-1 0 0 0 0,0-1 0 0 0,2-8 0 0 0,-4 14 328 0 0,3-25 204 0 0,-2 22-1045 0 0,1-10 137 0 0,-3 6 2701 0 0,1 7-2574 0 0,-8 6 165 0 0,2 0-448 0 0,0 1 1 0 0,0 0-1 0 0,1 1 1 0 0,-1-1-1 0 0,1 1 1 0 0,1 0 0 0 0,0 1-1 0 0,0-1 1 0 0,-4 11-1 0 0,3-6-160 0 0,1 0 0 0 0,0 1 0 0 0,1-1 0 0 0,1 1 0 0 0,0 0 0 0 0,0 24 0 0 0,2-34 0 0 0,0 13 0 0 0,4-12 0 0 0,-2-3 0 0 0,-2 1 0 0 0,1-1 0 0 0,-1 0 0 0 0,1 0 0 0 0,0 0 0 0 0,0 0 0 0 0,0 1 0 0 0,0-1 0 0 0,0 0 0 0 0,0 0 0 0 0,0 0 0 0 0,0-1 0 0 0,0 1 0 0 0,0 0 0 0 0,0 0 0 0 0,0-1 0 0 0,1 1 0 0 0,-1 0 0 0 0,0-1 0 0 0,0 1 0 0 0,3 0 0 0 0,1 0 0 0 0,-1 0 0 0 0,0 0 0 0 0,0 0 0 0 0,0-1 0 0 0,0 1 0 0 0,0-1 0 0 0,0 0 0 0 0,0 0 0 0 0,0 0 0 0 0,0-1 0 0 0,0 0 0 0 0,0 1 0 0 0,0-1 0 0 0,0 0 0 0 0,0-1 0 0 0,0 1 0 0 0,5-4 0 0 0,5-3 0 0 0,0 0 0 0 0,23-20 0 0 0,-17 13 0 0 0,-10 7 0 0 0,0-1 0 0 0,-1 0 0 0 0,-1 0 0 0 0,1-1 0 0 0,-2 0 0 0 0,1 0 0 0 0,-1-1 0 0 0,-1 0 0 0 0,7-16 0 0 0,11-21 1440 0 0,-22 40-1021 0 0,-2 7-410 0 0,0 1 1 0 0,0-1 0 0 0,0 1-1 0 0,0-1 1 0 0,1 0 0 0 0,-1 1 0 0 0,0-1-1 0 0,0 1 1 0 0,0-1 0 0 0,0 1-1 0 0,1-1 1 0 0,-1 1 0 0 0,0-1-1 0 0,1 1 1 0 0,-1-1 0 0 0,0 1-1 0 0,1-1 1 0 0,-1 1 0 0 0,1 0-1 0 0,-1-1 1 0 0,1 1 0 0 0,-1-1-1 0 0,1 1 1 0 0,-1 0 0 0 0,1 0-1 0 0,0-1 1 0 0,-5 3 56 0 0,0 0-1 0 0,0 1 1 0 0,0-1 0 0 0,0 1-1 0 0,0 0 1 0 0,1 0-1 0 0,-1 0 1 0 0,1 1 0 0 0,0-1-1 0 0,0 1 1 0 0,0-1-1 0 0,1 1 1 0 0,-1 0 0 0 0,1 0-1 0 0,0 1 1 0 0,0-1-1 0 0,0 0 1 0 0,1 1 0 0 0,-1-1-1 0 0,1 1 1 0 0,0-1 0 0 0,1 1-1 0 0,-1 6 1 0 0,0-5-223 0 0,1-1-1 0 0,-1 1 1 0 0,0-1 0 0 0,0 0 0 0 0,0 1-1 0 0,-1-1 1 0 0,0 0 0 0 0,-3 6 0 0 0,3-7 148 0 0,0 1 1 0 0,0-1-1 0 0,1 1 0 0 0,-1 0 1 0 0,1-1-1 0 0,0 1 1 0 0,0 0-1 0 0,1 0 0 0 0,-1-1 1 0 0,1 1-1 0 0,0 0 1 0 0,1 6-1 0 0,2 0 170 0 0,-2-5-8 0 0,1 1 1 0 0,-1-1-1 0 0,0 0 0 0 0,0 0 1 0 0,-1 1-1 0 0,0-1 1 0 0,0 0-1 0 0,0 0 0 0 0,-2 8 1 0 0,0-6-319 0 0,1-1 1 0 0,0 1-1 0 0,0-1 0 0 0,0 1 1 0 0,1 0-1 0 0,1 8 1 0 0,0-9 75 0 0,-1 0 0 0 0,-1 0 0 0 0,0 0-1 0 0,0 0 1 0 0,-3 13 0 0 0,-1 5 17 0 0,1-8 539 0 0,-8 24-1 0 0,7-26 56 0 0,-6 31-1 0 0,9-38-520 0 0,-1 1 0 0 0,0-1 0 0 0,0 0 1 0 0,-1 0-1 0 0,0 0 0 0 0,0 0 0 0 0,-1-1 0 0 0,0 0 0 0 0,-1 0 0 0 0,1 0 1 0 0,-1-1-1 0 0,0 0 0 0 0,-9 7 0 0 0,11-10-60 0 0,1-1 1 0 0,-1 1-1 0 0,-1-1 1 0 0,1 0-1 0 0,0 0 1 0 0,-1 0-1 0 0,1 0 0 0 0,0-1 1 0 0,-1 0-1 0 0,0 0 1 0 0,1 0-1 0 0,-1-1 0 0 0,0 1 1 0 0,1-1-1 0 0,-1 0 1 0 0,-7-1-1 0 0,0-1-107 0 0,0-1 0 0 0,0 0 0 0 0,0-1 0 0 0,0-1 0 0 0,-11-5 0 0 0,11 3 102 0 0,8 5-12 0 0,0-1 1 0 0,0 1-1 0 0,0 0 0 0 0,-7-2 0 0 0,-15-2-4262 0 0,25 5 2814 0 0,1 1-11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43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0 11975 0 0,'0'0'267'0'0,"0"0"42"0"0,0 0 17 0 0,0 0-28 0 0,0 0-58 0 0,0 0 491 0 0,0 0 238 0 0,0 0 45 0 0,0 0 8 0 0,0 0 2 0 0,-14-5 6351 0 0,234 0-5310 0 0,-207 6-2065 0 0,0-1 0 0 0,0 1 0 0 0,0 1 0 0 0,0 0 0 0 0,0 1 0 0 0,23 9 0 0 0,-35-12 0 0 0,-1 0 0 0 0,1 0 0 0 0,0 0 0 0 0,0 1 0 0 0,0-1 0 0 0,-1 0 0 0 0,1 0 0 0 0,0 1 0 0 0,-1-1 0 0 0,1 1 0 0 0,0-1 0 0 0,-1 1 0 0 0,1-1 0 0 0,0 1 0 0 0,-1-1 0 0 0,1 1 0 0 0,-1 0 0 0 0,1-1 0 0 0,-1 1 0 0 0,1-1 0 0 0,-1 1 0 0 0,0 0 0 0 0,1 0 0 0 0,-1-1 0 0 0,0 1 0 0 0,0 0 0 0 0,1 0 0 0 0,-1-1 0 0 0,0 1 0 0 0,0 0 0 0 0,0 0 0 0 0,0 0 0 0 0,0-1 0 0 0,0 1 0 0 0,0 1 0 0 0,0 1 0 0 0,-1-1 0 0 0,1 0 0 0 0,-1 1 0 0 0,1-1 0 0 0,-1 1 0 0 0,0-1 0 0 0,0 0 0 0 0,0 1 0 0 0,0-1 0 0 0,0 0 0 0 0,0 0 0 0 0,-1 0 0 0 0,1 0 0 0 0,-1 0 0 0 0,0 0 0 0 0,-2 2 0 0 0,-5 4 0 0 0,-18 13 0 0 0,22-17 0 0 0,-34 19 0 0 0,31-19 0 0 0,0 1 0 0 0,0 0 0 0 0,0 0 0 0 0,1 0 0 0 0,0 1 0 0 0,-11 11 0 0 0,9-8 0 0 0,-1 1 0 0 0,0-2 0 0 0,0 1 0 0 0,-17 9 0 0 0,-26 28 1440 0 0,43-40-1202 0 0,5-3-177 0 0,0 0 1 0 0,0 1 0 0 0,1 0 0 0 0,-1 0-1 0 0,-5 6 1 0 0,5-4-126 0 0,4-4-273 0 0,1-2-138 0 0,0 0-33 0 0,0 0 65 0 0,2-1 294 0 0,55-21-365 0 0,-37 13-2260 0 0,-2 0-3746 0 0,-5 2-1192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1:44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10 10135 0 0,'0'0'464'0'0,"0"0"-9"0"0,1-1-295 0 0,16-16 65 0 0,-16 16 854 0 0,0 0 370 0 0,6-11 2707 0 0,-16 16 1153 0 0,-10 10-1464 0 0,10-6-5112 0 0,-62 68 2113 0 0,49-50-467 0 0,-37 34 1 0 0,55-56-380 0 0,-1 1 0 0 0,1 0 0 0 0,0 0 0 0 0,0 0 0 0 0,0 0 0 0 0,1 1 0 0 0,0 0 0 0 0,0-1 0 0 0,0 1 0 0 0,1 0 0 0 0,-1 0 0 0 0,-1 11 0 0 0,4-15 5 0 0,-1-1 0 0 0,1 1 0 0 0,0-1 0 0 0,-1 1 0 0 0,1-1 0 0 0,0 1-1 0 0,0-1 1 0 0,0 1 0 0 0,0-1 0 0 0,1 1 0 0 0,-1-1 0 0 0,0 1 0 0 0,1-1 0 0 0,-1 1 0 0 0,1-1 0 0 0,-1 1 0 0 0,1-1-1 0 0,-1 0 1 0 0,3 3 0 0 0,-2-2 17 0 0,1 0 0 0 0,0 0 0 0 0,0 0 0 0 0,0-1 0 0 0,0 1 0 0 0,0-1 0 0 0,1 1 0 0 0,-1-1 0 0 0,0 1-1 0 0,4 0 1 0 0,4 1 97 0 0,-1 0-1 0 0,1 0 0 0 0,0-1 0 0 0,18 1 1 0 0,-4-1 116 0 0,1-2 0 0 0,-1-1 1 0 0,1 0-1 0 0,44-10 0 0 0,-53 8-192 0 0,-1-2-1 0 0,1 0 1 0 0,-1-1 0 0 0,0 0-1 0 0,0-1 1 0 0,-1-1 0 0 0,0 0-1 0 0,16-12 1 0 0,-24 15 33 0 0,1-1 1 0 0,-1 1-1 0 0,-1-1 1 0 0,1-1-1 0 0,-1 1 1 0 0,0-1 0 0 0,0 0-1 0 0,-1 0 1 0 0,0 0-1 0 0,0 0 1 0 0,4-12-1 0 0,-6 9 1 0 0,1 0-1 0 0,-1 0 0 0 0,-1 0 1 0 0,0 0-1 0 0,0 0 0 0 0,-1 0 0 0 0,0 0 1 0 0,-3-20-1 0 0,2 22-95 0 0,-1 1-1 0 0,0 0 1 0 0,0 0-1 0 0,0 0 1 0 0,-1 0 0 0 0,0 0-1 0 0,-1 0 1 0 0,1 1-1 0 0,-1-1 1 0 0,-1 1 0 0 0,1 0-1 0 0,-1 0 1 0 0,0 1-1 0 0,-6-6 1 0 0,8 8-25 0 0,-1 0 1 0 0,-1 0-1 0 0,1 0 0 0 0,0 0 1 0 0,-1 1-1 0 0,1 0 0 0 0,-1 0 1 0 0,0 0-1 0 0,1 0 0 0 0,-1 1 1 0 0,0 0-1 0 0,0 0 0 0 0,0 0 0 0 0,0 1 1 0 0,0-1-1 0 0,0 1 0 0 0,-1 0 1 0 0,1 1-1 0 0,0-1 0 0 0,0 1 1 0 0,-7 2-1 0 0,-27 12-2907 0 0,20-8 1418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0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97 10135 0 0,'0'0'231'0'0,"0"0"29"0"0,0 0 19 0 0,4-2 105 0 0,10-5 410 0 0,-12 6-451 0 0,0-1 1 0 0,-1 1-1 0 0,1-1 0 0 0,-1 0 0 0 0,1 1 0 0 0,-1-1 0 0 0,0 0 0 0 0,0 0 1 0 0,0 1-1 0 0,0-1 0 0 0,0 0 0 0 0,1-4 0 0 0,3-4 316 0 0,-4 7-606 0 0,1 1-1 0 0,-1-1 1 0 0,1 0-1 0 0,0 1 1 0 0,0-1-1 0 0,4-3 1 0 0,-2 2 194 0 0,-3 2 241 0 0,0 1-346 0 0,0 0-1 0 0,0 1 1 0 0,0-1 0 0 0,0 0 0 0 0,0 0-1 0 0,0 0 1 0 0,0 0 0 0 0,0 0-1 0 0,-1 0 1 0 0,1 0 0 0 0,0 0 0 0 0,-1-1-1 0 0,1-1 1 0 0,3-4 3165 0 0,-4 7-1353 0 0,-13 32-1948 0 0,0 1 1 0 0,-11 52-1 0 0,1-6-9 0 0,5-22 3 0 0,-26 72 0 0 0,31-91 0 0 0,8-21 0 0 0,4-14 0 0 0,-11 9 0 0 0,10-9-3 0 0,-20 22-589 0 0,21-24 543 0 0,0 0 0 0 0,0-1-1 0 0,0 1 1 0 0,0-1 0 0 0,0 1-1 0 0,0-1 1 0 0,0 1 0 0 0,0-1-1 0 0,0 1 1 0 0,0-1 0 0 0,0 0-1 0 0,0 0 1 0 0,0 1 0 0 0,-1-1-1 0 0,-1 0 1 0 0,0 1-394 0 0,-2 3 222 0 0,4-3-166 0 0,-2-9-1190 0 0,14-23-2391 0 0,-5 18-2516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09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0135 0 0,'0'0'464'0'0,"0"-2"-9"0"0,-1-16-295 0 0,2-23 1693 0 0,-1 39-839 0 0,0 0 8 0 0,1-5-313 0 0,-1 2-266 0 0,1 0-1 0 0,0 1 1 0 0,0-1 0 0 0,0 0-1 0 0,0 0 1 0 0,1 1-1 0 0,-1-1 1 0 0,4-4-1 0 0,6-12 679 0 0,-9 17-940 0 0,0 0 0 0 0,0 1-1 0 0,0-1 1 0 0,0 1-1 0 0,1-1 1 0 0,0 1 0 0 0,-1 0-1 0 0,1 0 1 0 0,0 0 0 0 0,5-3-1 0 0,-4 2-69 0 0,1 0 0 0 0,-1 0-1 0 0,0 0 1 0 0,0-1 0 0 0,5-7 0 0 0,-6 7 63 0 0,0 1 0 0 0,1 0 0 0 0,-1 0-1 0 0,1 0 1 0 0,-1 1 0 0 0,1-1 0 0 0,8-4 0 0 0,6-5 418 0 0,2 0-576 0 0,-14 9-16 0 0,0 1 0 0 0,0-1 0 0 0,1 1 0 0 0,-1 0 0 0 0,1 1 0 0 0,0-1 0 0 0,-1 1 0 0 0,1 1 0 0 0,0-1 0 0 0,0 1 0 0 0,0 0 0 0 0,8 1 0 0 0,-7 0 0 0 0,-1 2 0 0 0,1-1 0 0 0,0 1 0 0 0,-1 0 0 0 0,1 1 0 0 0,-1 0 0 0 0,13 6 0 0 0,-11-3 0 0 0,0 0 0 0 0,-1 0 0 0 0,1 1 0 0 0,-1 0 0 0 0,0 1 0 0 0,-1 0 0 0 0,0 0 0 0 0,0 1 0 0 0,5 9 0 0 0,-9-15 0 0 0,-1 0 0 0 0,0 1 0 0 0,0-1 0 0 0,0 1 0 0 0,0 0 0 0 0,0 0 0 0 0,-1 0 0 0 0,1 0 0 0 0,-1 0 0 0 0,0 0 0 0 0,-1 0 0 0 0,1 0 0 0 0,-1 0 0 0 0,1 0 0 0 0,-1 0 0 0 0,-1 0 0 0 0,1 1 0 0 0,0-1 0 0 0,-1 0 0 0 0,0 0 0 0 0,0 0 0 0 0,0 0 0 0 0,-3 6 0 0 0,-7 6 0 0 0,-1 0 0 0 0,0-1 0 0 0,-1 0 0 0 0,-24 21 0 0 0,12-11 0 0 0,4-5-465 0 0,-1-1-1 0 0,0-1 0 0 0,-1-1 1 0 0,-1 0-1 0 0,-42 20 1 0 0,64-37 224 0 0,1 1 0 0 0,-1 0 0 0 0,0 0 0 0 0,0-1 1 0 0,0 1-1 0 0,0-1 0 0 0,0 0 0 0 0,0 1 0 0 0,0-1 0 0 0,0 0 0 0 0,0 0 1 0 0,0 0-1 0 0,0 0 0 0 0,0-1 0 0 0,0 1 0 0 0,-2-1 0 0 0,2 0-783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0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1 11975 0 0,'0'0'267'0'0,"7"-6"368"0"0,7-6-235 0 0,-9 7-251 0 0,-4 4 571 0 0,-1 1 249 0 0,0 0 45 0 0,5-7 602 0 0,-3 7 4141 0 0,-4 10-5573 0 0,1-1-1 0 0,-1 0 1 0 0,0 0 0 0 0,-1 0 0 0 0,0 0 0 0 0,-1 0 0 0 0,0 0 0 0 0,-9 14-1 0 0,-6 16 228 0 0,-16 37-411 0 0,-41 105 0 0 0,66-147 339 0 0,1 0-1 0 0,2 1 1 0 0,1 0 0 0 0,1 0-1 0 0,2 71 1 0 0,3-101-340 0 0,0 0 0 0 0,0 0 0 0 0,1 0 0 0 0,-1 0-1 0 0,1 0 1 0 0,2 5 0 0 0,-2-8-64 0 0,0 0 1 0 0,-1 0-1 0 0,1-1 0 0 0,0 1 0 0 0,0 0 1 0 0,0-1-1 0 0,1 1 0 0 0,-1-1 0 0 0,0 1 1 0 0,1-1-1 0 0,-1 0 0 0 0,1 0 0 0 0,-1 1 0 0 0,1-1 1 0 0,-1 0-1 0 0,1 0 0 0 0,0-1 0 0 0,-1 1 1 0 0,1 0-1 0 0,2 0 0 0 0,-1 0-11 0 0,0 0 1 0 0,1 0-1 0 0,-1 0 0 0 0,0 0 0 0 0,1-1 0 0 0,-1 1 1 0 0,0-1-1 0 0,1 0 0 0 0,-1 0 0 0 0,1 0 0 0 0,-1-1 1 0 0,0 1-1 0 0,1-1 0 0 0,-1 0 0 0 0,0 0 1 0 0,0 0-1 0 0,1 0 0 0 0,-1 0 0 0 0,0-1 0 0 0,0 0 1 0 0,0 1-1 0 0,-1-1 0 0 0,1 0 0 0 0,4-4 0 0 0,-2 1-419 0 0,0 0 0 0 0,0 0 0 0 0,-1 0 0 0 0,1 0 0 0 0,5-10 0 0 0,7-13-1040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0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11975 0 0,'0'0'267'0'0,"0"0"42"0"0,0-1 17 0 0,3-26 71 0 0,-3 20 8 0 0,1 0 0 0 0,0 0 0 0 0,0 0 0 0 0,4-12 0 0 0,-1-1 2328 0 0,-3 11-1635 0 0,-1 8-433 0 0,2-8 2443 0 0,-7 114-444 0 0,4-98-2664 0 0,1 0 0 0 0,0 0 0 0 0,1 0 0 0 0,-1 1 0 0 0,1-1 0 0 0,1 0 0 0 0,-1 0 0 0 0,1 0 0 0 0,0 0 0 0 0,1-1 0 0 0,6 14 0 0 0,-3-12 0 0 0,2-3 0 0 0,-6-4 0 0 0,1 0 0 0 0,-1-1 0 0 0,1 0 0 0 0,-1 1 0 0 0,1-1 0 0 0,0 0 0 0 0,-1 0 0 0 0,1-1 0 0 0,-1 1 0 0 0,1 0 0 0 0,-1-1 0 0 0,1 0 0 0 0,-1 1 0 0 0,4-2 0 0 0,0-1 0 0 0,0 0 0 0 0,1 0 0 0 0,-2 0 0 0 0,9-6 0 0 0,0-3 0 0 0,-1-1 0 0 0,0-1 0 0 0,-1 1 0 0 0,-1-2 0 0 0,0 0 0 0 0,10-19 0 0 0,-15 24 0 0 0,-1-1 0 0 0,0 0 0 0 0,4-12 0 0 0,-8 22 0 0 0,-1-1 0 0 0,1 1 0 0 0,-1 0 0 0 0,1-1 0 0 0,-1 1 0 0 0,0 0 0 0 0,1-1 0 0 0,-1 1 0 0 0,0 0 0 0 0,0-1 0 0 0,-1-2 0 0 0,2-1 0 0 0,-1 5 6 0 0,0 0 0 0 0,0 0 0 0 0,0-1 0 0 0,0 1 0 0 0,0 0 0 0 0,0 0 0 0 0,0 0 0 0 0,0 0 0 0 0,0 0 0 0 0,1-1 1 0 0,-1 1-1 0 0,0 0 0 0 0,0 0 0 0 0,0 0 0 0 0,0 0 0 0 0,0 0 0 0 0,0-1 0 0 0,0 1 0 0 0,0 0 0 0 0,0 0 0 0 0,0 0 0 0 0,0 0 0 0 0,-1 0 0 0 0,1-1 0 0 0,0 1 0 0 0,0 0 0 0 0,0 0 0 0 0,0 0 0 0 0,0 0 0 0 0,0 0 0 0 0,0-1 0 0 0,0 1 0 0 0,0 0 0 0 0,0 0 0 0 0,-1 0 0 0 0,1 0 0 0 0,0 0 1 0 0,0 0-1 0 0,0 0 0 0 0,0 0 0 0 0,0-1 0 0 0,0 1 0 0 0,-1 0 0 0 0,1 0 0 0 0,0 0 0 0 0,0 0 0 0 0,0 0 0 0 0,0 0 0 0 0,0 0 0 0 0,-1 0 0 0 0,1 0 0 0 0,0 0 0 0 0,-12 5 698 0 0,-11 10 320 0 0,20-12-1024 0 0,0 0 0 0 0,1 1 0 0 0,-1-1 0 0 0,1 1 0 0 0,0 0 0 0 0,0-1 0 0 0,0 1 0 0 0,0 0 0 0 0,1 0 0 0 0,-1 0 0 0 0,0 8 0 0 0,-9 20 0 0 0,-85 209 0 0 0,66-157 0 0 0,19-50-21 0 0,1 0-1 0 0,-11 68 1 0 0,20-100-316 0 0,1-2-138 0 0,2-2-33 0 0,4-10-235 0 0,8-13-1264 0 0,-5 8-5081 0 0,-3 3 6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5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0 21191 0 0,'0'0'480'0'0,"7"-4"645"0"0,1 0-857 0 0,-1 0-1 0 0,1 1 1 0 0,0-1-1 0 0,0 2 1 0 0,1 0-1 0 0,-1 0 1 0 0,1 0-1 0 0,-1 1 1 0 0,14-1-1 0 0,-19 3-170 0 0,1-1 0 0 0,-1 0-1 0 0,0 1 1 0 0,1-1 0 0 0,-1 1-1 0 0,0 0 1 0 0,0 0 0 0 0,0 0-1 0 0,0 1 1 0 0,0-1 0 0 0,0 1-1 0 0,0 0 1 0 0,0 0 0 0 0,0 0 0 0 0,-1 0-1 0 0,1 0 1 0 0,-1 0 0 0 0,1 1-1 0 0,-1-1 1 0 0,0 1 0 0 0,0 0-1 0 0,2 3 1 0 0,2 4 231 0 0,0 0 0 0 0,-1 1 0 0 0,-1-1 0 0 0,1 1 0 0 0,2 14 0 0 0,-2-4-328 0 0,-1 1 0 0 0,-1 0 0 0 0,0 0 0 0 0,-2 0 0 0 0,-1 0 0 0 0,-1 0 0 0 0,-1 0 0 0 0,0 0 0 0 0,-8 28 0 0 0,1-16 0 0 0,-2 1 0 0 0,-1-2 0 0 0,-2 1 0 0 0,-34 60 0 0 0,31-69-200 0 0,-39 47-1 0 0,24-34-227 0 0,29-34-293 0 0,0-1 1 0 0,0 1 0 0 0,-1-1 0 0 0,-5 5-1 0 0,-3-3-8488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1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64 11975 0 0,'8'-3'576'0'0,"-6"2"-516"0"0,1 0 15 0 0,-1-1 1 0 0,1 1-1 0 0,-1-1 0 0 0,1 0 1 0 0,-1 0-1 0 0,0 0 0 0 0,0 0 1 0 0,2-3-1 0 0,-2 3-77 0 0,1-1 408 0 0,0 0 0 0 0,0 1 0 0 0,0 0 0 0 0,1-1 0 0 0,-1 1 0 0 0,7-3 0 0 0,-8 4 547 0 0,-2 1-288 0 0,1-1-508 0 0,0 0 1 0 0,0 0-1 0 0,1 0 0 0 0,-1 0 0 0 0,1 0 0 0 0,-1 1 1 0 0,1-1-1 0 0,-1 0 0 0 0,3 0 0 0 0,1-1 217 0 0,4-1-111 0 0,5 0 3372 0 0,-12 3-3264 0 0,-2 0 117 0 0,-11 14 613 0 0,4 1-1081 0 0,7-13-20 0 0,0-1-1 0 0,-1 1 1 0 0,1-1 0 0 0,-1 1-1 0 0,0-1 1 0 0,1 0 0 0 0,-1 1-1 0 0,0-1 1 0 0,0 0 0 0 0,0 0-1 0 0,-2 3 1 0 0,-24 17 37 0 0,22-18 0 0 0,-1 1 0 0 0,1 0 0 0 0,0 0 0 0 0,0 1-1 0 0,0-1 1 0 0,1 1 0 0 0,0 0 0 0 0,0 1 0 0 0,0-1 0 0 0,-4 8 0 0 0,2-2 363 0 0,0 1 0 0 0,-1-2 0 0 0,-14 18 0 0 0,19-25-395 0 0,-4 3-5 0 0,6-6 0 0 0,0 0 0 0 0,0 1 0 0 0,-1-1 0 0 0,1 0 0 0 0,0 0 0 0 0,0 0 0 0 0,0 1 0 0 0,-1-1 0 0 0,1 0 0 0 0,0 0 0 0 0,0 1 0 0 0,0-1 0 0 0,0 0 0 0 0,0 0 0 0 0,0 1 0 0 0,0-1 0 0 0,0 0 0 0 0,0 0 0 0 0,0 1 0 0 0,0-1 0 0 0,0 0 0 0 0,0 0 0 0 0,0 1 0 0 0,0-1 0 0 0,0 0 0 0 0,0 0 0 0 0,0 1 0 0 0,0-1 0 0 0,0 0 0 0 0,0 0 0 0 0,0 1 0 0 0,0-1 0 0 0,0 0 0 0 0,0 0 0 0 0,1 1 0 0 0,-1-1 0 0 0,0 0 0 0 0,0 0 0 0 0,0 0 0 0 0,0 1 0 0 0,1-1 0 0 0,-1 0 0 0 0,0 0 0 0 0,0 0 0 0 0,0 0 0 0 0,1 1 0 0 0,-1-1 0 0 0,0 0 0 0 0,0 0 0 0 0,1 0 0 0 0,-1 0 0 0 0,0 0 0 0 0,0 0 0 0 0,1 0 0 0 0,-1 0 0 0 0,0 0 0 0 0,0 0 0 0 0,1 0 0 0 0,-1 0 0 0 0,0 0 0 0 0,1 0 0 0 0,3 1 0 0 0,0 0 0 0 0,0 0 0 0 0,0-1 0 0 0,0 1 0 0 0,1-1 0 0 0,-1 0 0 0 0,7-1 0 0 0,31-6 0 0 0,-32 5 0 0 0,13-4-278 0 0,-15 4 57 0 0,0 0 0 0 0,0 0-1 0 0,0 1 1 0 0,0 0 0 0 0,0 1 0 0 0,14 0-1 0 0,-22 0 190 0 0,1 0 0 0 0,-1 0 0 0 0,1 0 0 0 0,-1 0 0 0 0,0 0 0 0 0,1 0 0 0 0,-1 0 0 0 0,0 0 0 0 0,1 0 0 0 0,-1 0 0 0 0,0 0 0 0 0,0 0 0 0 0,1 0 0 0 0,-1 1 0 0 0,0-1 0 0 0,1 0 0 0 0,-1 0 0 0 0,0 0 0 0 0,1 1 0 0 0,-1-1 0 0 0,0 0 0 0 0,0 0 0 0 0,0 1 0 0 0,1-1-1 0 0,-1 0 1 0 0,0 0 0 0 0,0 1 0 0 0,0-1 0 0 0,1 0 0 0 0,-1 1 0 0 0,0-1 0 0 0,0 0 0 0 0,0 1 0 0 0,0-1 0 0 0,0 0 0 0 0,0 1 0 0 0,0-1 0 0 0,0 0 0 0 0,0 1 0 0 0,0-1 0 0 0,0 0 0 0 0,0 1 0 0 0,-5 10-2614 0 0,4-10 2496 0 0,-3 3-809 0 0,0 1 0 0 0,-1-1 1 0 0,1 1-1 0 0,-1-1 0 0 0,-6 4 0 0 0,1 0-1088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3823 0 0,'-10'16'1500'0'0,"1"-3"-1349"0"0,9-11 69 0 0,-1-1 1 0 0,1 0-1 0 0,0 1 1 0 0,0-1-1 0 0,-1 1 1 0 0,1-1 0 0 0,0 1-1 0 0,0-1 1 0 0,0 0-1 0 0,1 1 1 0 0,-1-1-1 0 0,0 1 1 0 0,0-1-1 0 0,2 2 1 0 0,-2-2 196 0 0,0 0 607 0 0,10 3 2215 0 0,68-1-1134 0 0,-69-4-2105 0 0,-2-1-269 0 0,-6 2-1135 0 0,-1 0-511 0 0,0 0-107 0 0,0 0-24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2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2 11975 0 0,'0'0'547'0'0,"0"0"-11"0"0,0 0-203 0 0,0 0 419 0 0,0 0 220 0 0,0 0 42 0 0,0 0 8 0 0,0 0 2 0 0,0 0 0 0 0,0 0 0 0 0,2-17 1140 0 0,1 7-1810 0 0,1 0-1 0 0,0 0 1 0 0,1 0 0 0 0,0 1-1 0 0,0-1 1 0 0,8-8-1 0 0,43-50 2329 0 0,-48 58-2611 0 0,7-6-71 0 0,30-29 0 0 0,-41 42-8 0 0,-3 2 15 0 0,1 0 1 0 0,-1 1-1 0 0,1-1 0 0 0,-1 0 0 0 0,1 0 1 0 0,0 1-1 0 0,-1-1 0 0 0,1 1 1 0 0,0-1-1 0 0,2 1 0 0 0,-2-1 364 0 0,0 1-335 0 0,-1 1 1 0 0,0-1 0 0 0,0 0 0 0 0,1 1-1 0 0,-1-1 1 0 0,0 1 0 0 0,0-1 0 0 0,0 1-1 0 0,0 0 1 0 0,1-1 0 0 0,-1 1 0 0 0,0 0-1 0 0,0 0 1 0 0,0 0 0 0 0,-1 0 0 0 0,1 0-1 0 0,0 0 1 0 0,0 0 0 0 0,0 0 0 0 0,-1 0-1 0 0,1 0 1 0 0,-1 1 0 0 0,1-1 0 0 0,0 2-1 0 0,0 0 41 0 0,0 0-1 0 0,0 0 0 0 0,0 1 1 0 0,0-1-1 0 0,0 0 0 0 0,-1 1 0 0 0,1-1 1 0 0,-1 5-1 0 0,0 0-76 0 0,0 0 0 0 0,0 1 0 0 0,3 7 0 0 0,-2-9 0 0 0,0 0 0 0 0,-1 0 0 0 0,1 0 0 0 0,-2 13 0 0 0,1-20 0 0 0,0 0 0 0 0,0 0 0 0 0,-1 0 0 0 0,1 0 0 0 0,0 1 0 0 0,0-1 0 0 0,0 0 0 0 0,0 0 0 0 0,0 0 0 0 0,0 0 0 0 0,0 0 0 0 0,0 1 0 0 0,0-1 0 0 0,0 0 0 0 0,0 0 0 0 0,0 0 0 0 0,0 0 0 0 0,0 1 0 0 0,0-1 0 0 0,0 0 0 0 0,0 0 0 0 0,0 0 0 0 0,0 0 0 0 0,0 1 0 0 0,0-1 0 0 0,0 0 0 0 0,1 0 0 0 0,-1 0 0 0 0,0 0 0 0 0,0 0 0 0 0,0 1 0 0 0,0-1 0 0 0,0 0 0 0 0,0 0 0 0 0,0 0 0 0 0,1 0 0 0 0,-1 0 0 0 0,0 0 0 0 0,0 0 0 0 0,0 1 0 0 0,0-1 0 0 0,0 0 0 0 0,1 0 0 0 0,-1 0 0 0 0,0 0 0 0 0,0 0 0 0 0,0 0 0 0 0,0 0 0 0 0,1 0 0 0 0,-1 0 0 0 0,0 0 0 0 0,0 0 0 0 0,0 0 0 0 0,0 0 0 0 0,1 0 0 0 0,-1 0 0 0 0,0 0 0 0 0,0 0 0 0 0,0 0 0 0 0,0 0 0 0 0,0 0 0 0 0,1-1 0 0 0,-1 1 0 0 0,0 0 0 0 0,0 0 0 0 0,0 0 0 0 0,0 0 0 0 0,0 0 0 0 0,1 0 0 0 0,8-8 0 0 0,-8 8 0 0 0,10-8 0 0 0,-7 5 0 0 0,0 0 0 0 0,1-1 0 0 0,-1 1 0 0 0,-1-1 0 0 0,1 0 0 0 0,4-5 0 0 0,1-2 0 0 0,0 1 0 0 0,1 0 0 0 0,0 1 0 0 0,0 0 0 0 0,20-12 0 0 0,-24 17 0 0 0,-4 2 0 0 0,1 0 0 0 0,0 0 0 0 0,0 1 0 0 0,0-1 0 0 0,0 1 0 0 0,0 0 0 0 0,0 0 0 0 0,1 0 0 0 0,4-1 0 0 0,-4 1 0 0 0,0 1 0 0 0,0-1 0 0 0,-1 1 0 0 0,1 0 0 0 0,4 0 0 0 0,2 3 0 0 0,-7 0 0 0 0,-1 1 0 0 0,1 0 0 0 0,-1 0 0 0 0,0 0 0 0 0,3 9 0 0 0,-5-12 0 0 0,1 1 0 0 0,-1-1 0 0 0,0 1 0 0 0,0-1 0 0 0,1 1 0 0 0,-1-1 0 0 0,0 1 0 0 0,0 0 0 0 0,-1-1 0 0 0,1 1 0 0 0,0-1 0 0 0,0 1 0 0 0,-1-1 0 0 0,1 1 0 0 0,-1-1 0 0 0,1 0 0 0 0,-1 1 0 0 0,-1 1 0 0 0,1-1 0 0 0,0-1 0 0 0,0 1 0 0 0,1-1 0 0 0,-1 1 0 0 0,1 0 0 0 0,-1-1 0 0 0,1 1 0 0 0,0 0 0 0 0,-1-1 0 0 0,1 1 0 0 0,0 0 0 0 0,0 0 0 0 0,0-1 0 0 0,0 1 0 0 0,1 2 0 0 0,-1-2 0 0 0,4 19 0 0 0,-5-21 0 0 0,1 1 0 0 0,0 0 0 0 0,0 0 0 0 0,0 0 0 0 0,0 0 0 0 0,-1 0 0 0 0,1 0 0 0 0,0-1 0 0 0,-1 1 0 0 0,1 0 0 0 0,-1 0 0 0 0,1 0 0 0 0,-1-1 0 0 0,1 1 0 0 0,-1 0 0 0 0,1-1 0 0 0,-1 1 0 0 0,0 0 0 0 0,1-1 0 0 0,-2 2 0 0 0,-4 3 0 0 0,6-5 0 0 0,0 0 0 0 0,0 0 0 0 0,0 0 0 0 0,0 0 0 0 0,0 1 0 0 0,0-1 0 0 0,-1 0 0 0 0,1 0 0 0 0,0 0 0 0 0,0 0 0 0 0,0 0 0 0 0,0 0 0 0 0,0 1 0 0 0,0-1 0 0 0,0 0 0 0 0,0 0 0 0 0,0 0 0 0 0,0 0 0 0 0,0 0 0 0 0,0 1 0 0 0,0-1 0 0 0,0 0 0 0 0,0 0 0 0 0,0 0 0 0 0,0 0 0 0 0,1 0 0 0 0,-1 1 0 0 0,0-1 0 0 0,0 0 0 0 0,0 0 0 0 0,0 0 0 0 0,0 0 0 0 0,0 0 0 0 0,0 0 0 0 0,0 0 0 0 0,0 1 0 0 0,1-1 0 0 0,-1 0 0 0 0,0 0 0 0 0,3-1 0 0 0,0 0 0 0 0,0 0 0 0 0,0-1 0 0 0,0 1 0 0 0,0-1 0 0 0,0 0 0 0 0,4-3 0 0 0,3-2 0 0 0,52-32 0 0 0,-29 17 0 0 0,1 2 0 0 0,46-21 0 0 0,-37 23 0 0 0,-42 18 0 0 0,-1 0 0 0 0,1-1 0 0 0,0 1 0 0 0,-1 0 0 0 0,1 0 0 0 0,-1 0 0 0 0,1-1 0 0 0,-1 1 0 0 0,1 0 0 0 0,-1 0 0 0 0,1 0 0 0 0,0 0 0 0 0,-1 0 0 0 0,1 0 0 0 0,-1 0 0 0 0,1 0 0 0 0,-1 0 0 0 0,1 0 0 0 0,0 0 0 0 0,-1 1 0 0 0,1-1 0 0 0,-1 0 0 0 0,2 1 0 0 0,1 5 0 0 0,-3-5 0 0 0,1 3 0 0 0,0 0 0 0 0,0 0 0 0 0,0 0 0 0 0,-1 0 0 0 0,0 1 0 0 0,1-1 0 0 0,-2 0 0 0 0,1 0 0 0 0,0 0 0 0 0,-1 0 0 0 0,-1 5 0 0 0,-1 18 0 0 0,3-24 0 0 0,0 0 0 0 0,-1-1 0 0 0,1 1 0 0 0,-1 0 0 0 0,0 0 0 0 0,-1 4 0 0 0,1-5 0 0 0,0 0 0 0 0,0 0 0 0 0,1 1 0 0 0,-1-1 0 0 0,0 1 0 0 0,1-1 0 0 0,0 1 0 0 0,0-1 0 0 0,0 5 0 0 0,1-3 0 0 0,0 13 0 0 0,-1-16-1 0 0,1-1 0 0 0,-1 1 0 0 0,0-1 0 0 0,0 1-1 0 0,0-1 1 0 0,0 1 0 0 0,0-1 0 0 0,0 1 0 0 0,1-1 0 0 0,-1 1 0 0 0,0-1 0 0 0,0 1 0 0 0,1-1-1 0 0,-1 1 1 0 0,0-1 0 0 0,1 0 0 0 0,-1 1 0 0 0,1-1 0 0 0,-1 1 0 0 0,0-1 0 0 0,1 0 0 0 0,-1 0-1 0 0,1 1 1 0 0,-1-1 0 0 0,1 0 0 0 0,-1 0 0 0 0,1 1 0 0 0,-1-1 0 0 0,1 0 0 0 0,-1 0 0 0 0,1 0-1 0 0,-1 0 1 0 0,1 0 0 0 0,-1 0 0 0 0,1 0 0 0 0,-1 0 0 0 0,1 0 0 0 0,-1 0 0 0 0,1 0 0 0 0,0 0-1 0 0,-1 0 1 0 0,1 0 0 0 0,-1 0 0 0 0,1-1 0 0 0,-1 1 0 0 0,1 0 0 0 0,-1 0 0 0 0,1-1-1 0 0,0 1 1 0 0,0-1-76 0 0,2 0-210 0 0,0 1 1 0 0,-1-1-1 0 0,1 0 1 0 0,0 0-1 0 0,-1-1 1 0 0,0 1-1 0 0,1-1 1 0 0,-1 1-1 0 0,0-1 1 0 0,1 0-1 0 0,-1 1 1 0 0,0-1-1 0 0,0 0 1 0 0,2-4-1 0 0,7-7-8922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7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9 10135 0 0,'0'0'231'0'0,"0"0"29"0"0,0 0 19 0 0,0 0 37 0 0,0 0 125 0 0,0 0 58 0 0,0 0 11 0 0,0 0 2 0 0,0 0 0 0 0,0 0 0 0 0,0 0 0 0 0,13-15 3584 0 0,1 10-3072 0 0,-12 4-512 0 0,-2 1 0 0 0,0 0 0 0 0,0 0 0 0 0,0 0 0 0 0,0 0 0 0 0,2 0-69 0 0,-1-2-322 0 0,1 1-243 0 0,12-2 2320 0 0,-14 3-2198 0 0,1-1 1 0 0,-1 1-1 0 0,0 0 1 0 0,1 0-1 0 0,-1 0 0 0 0,0 0 1 0 0,1 0-1 0 0,-1 0 0 0 0,0 0 1 0 0,1 0-1 0 0,-1 0 0 0 0,0 0 1 0 0,1 0-1 0 0,-1 0 0 0 0,0 0 1 0 0,1 0-1 0 0,-1 0 1 0 0,0 0-1 0 0,1 1 0 0 0,-1-1 1 0 0,0 0-1 0 0,1 0 0 0 0,-1 0 1 0 0,0 0-1 0 0,0 1 0 0 0,1-1 1 0 0,-1 0-1 0 0,0 0 0 0 0,0 1 1 0 0,1-1-1 0 0,-1 0 1 0 0,0 0-1 0 0,0 1 0 0 0,0-1 1 0 0,1 0-1 0 0,-1 1 0 0 0,0-1 1 0 0,0 0-1 0 0,0 1 0 0 0,0-1 1 0 0,0 0-1 0 0,0 1 0 0 0,0-1 1 0 0,0 0-1 0 0,0 1 1 0 0,0 0-2 0 0,2 4 1 0 0,0 0 0 0 0,0 0 0 0 0,1 11 0 0 0,3 9 0 0 0,-4-17 0 0 0,-1 0 0 0 0,1 0 0 0 0,-1-1 0 0 0,-1 1 0 0 0,1 12 0 0 0,1 24 0 0 0,4-1 0 0 0,-4-25 0 0 0,1 0 0 0 0,10 35 0 0 0,-9-39 0 0 0,-1-1 0 0 0,-1 1 0 0 0,0 0 0 0 0,0 0 0 0 0,-1 15 0 0 0,-1-8 0 0 0,5 26 0 0 0,-4-35 0 0 0,0 0 0 0 0,-1 0 0 0 0,0 0 0 0 0,-3 16 0 0 0,2-11 0 0 0,0 22 0 0 0,1-31 0 0 0,1 0 0 0 0,-1-1 0 0 0,0 1 0 0 0,-1 0 0 0 0,0 0 0 0 0,0-1 0 0 0,-1 1 0 0 0,1-1 0 0 0,-6 14 0 0 0,5-19 0 0 0,1 1 0 0 0,0-1 0 0 0,1 1 0 0 0,-1 0 0 0 0,0 0 0 0 0,0 4 0 0 0,1-4 0 0 0,0-1 0 0 0,0 0 0 0 0,-1 1 0 0 0,0-1 0 0 0,1 1 0 0 0,-1-1 0 0 0,0 0 0 0 0,0 0 0 0 0,0 1 0 0 0,0-1 0 0 0,-3 3 0 0 0,-18 29 0 0 0,15-24 0 0 0,1 0 0 0 0,-2 0 0 0 0,-8 10 0 0 0,11-16 0 0 0,0 1 0 0 0,0 0 0 0 0,-1-1 0 0 0,1 0 0 0 0,-9 5 0 0 0,7-5 0 0 0,2-2 0 0 0,3-3 0 0 0,10-13 0 0 0,-5 9-118 0 0,1 0-1 0 0,0 0 1 0 0,0 1-1 0 0,1-1 1 0 0,0 1-1 0 0,7-6 1 0 0,-11 10-75 0 0,0-1 0 0 0,-1 0 0 0 0,1 1-1 0 0,0-1 1 0 0,0 0 0 0 0,-1 1 0 0 0,1-1 0 0 0,-1 0 0 0 0,1 0 0 0 0,-1 0 0 0 0,1 0 0 0 0,-1 0 0 0 0,0 1 0 0 0,1-1 0 0 0,-1 0 0 0 0,0 0-1 0 0,0 0 1 0 0,1 0 0 0 0,-1 0 0 0 0,0-1 0 0 0,1-5-4097 0 0,1 0-2792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7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1975 0 0,'0'0'547'0'0,"0"0"-11"0"0,0 0-203 0 0,0 0 419 0 0,3 0 220 0 0,64-14 5756 0 0,-54 12-6310 0 0,108-17 1283 0 0,-106 16-1430 0 0,-4 0 63 0 0,1 1-1 0 0,-1 0 1 0 0,13 1-1 0 0,-1-1-333 0 0,4 4-133 0 0,-26-2-563 0 0,-1 0-258 0 0,0 0-56 0 0,0 0-217 0 0,0 0-858 0 0,0 0-379 0 0,0 0-80 0 0,0 0-15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18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7 13823 0 0,'0'0'630'0'0,"0"0"-13"0"0,0 0-252 0 0,0 0 391 0 0,0 0 216 0 0,0 0 42 0 0,0 0-945 0 0,0 0 1 0 0,0-1 0 0 0,-1 1 0 0 0,1 0-1 0 0,0 0 1 0 0,0-1 0 0 0,0 1 0 0 0,0 0-1 0 0,0 0 1 0 0,-1-1 0 0 0,1 1 0 0 0,0 0-1 0 0,0-1 1 0 0,0 1 0 0 0,0 0 0 0 0,0 0 0 0 0,0-1-1 0 0,0 1 1 0 0,0 0 0 0 0,0-1 0 0 0,0 1-1 0 0,0 0 1 0 0,0-1 0 0 0,0 1 0 0 0,0 0-1 0 0,0 0 1 0 0,1-1 0 0 0,-1 1 0 0 0,0 0-1 0 0,0-1 1 0 0,11-5 413 0 0,-8 4-275 0 0,1 0 0 0 0,-1 0 0 0 0,1 0 0 0 0,-1 1 1 0 0,1 0-1 0 0,0-1 0 0 0,-1 1 0 0 0,1 0 0 0 0,7 0 0 0 0,58-5 2284 0 0,-49 9-2320 0 0,12 1-172 0 0,5 4-201 0 0,-36-8-850 0 0,-1 0-385 0 0,0 0-78 0 0,0 0-20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2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87 6447 0 0,'0'0'142'0'0,"0"0"22"0"0,0 0 13 0 0,0 0 123 0 0,7-5 1441 0 0,-6 3-1332 0 0,1 0-1 0 0,-1 1 0 0 0,1-1 1 0 0,-1 0-1 0 0,0 1 0 0 0,0-1 1 0 0,1 0-1 0 0,-1 0 0 0 0,-1 0 1 0 0,1 0-1 0 0,0 0 0 0 0,1-4 1 0 0,-2-4 3058 0 0,3-21 85 0 0,-4 26-3379 0 0,0-1 0 0 0,0 1 0 0 0,1-1-1 0 0,0 1 1 0 0,0-1 0 0 0,1-7 0 0 0,0 7 229 0 0,-1 4-169 0 0,10-17 142 0 0,-7 13-375 0 0,-3 5 0 0 0,0 1 0 0 0,0-1 0 0 0,1 0 0 0 0,-1 1 0 0 0,0-1 0 0 0,0 0 0 0 0,0 1 0 0 0,0-1 0 0 0,0 0 0 0 0,0 1 0 0 0,0-1 0 0 0,0 0 0 0 0,0 1 0 0 0,-1-1 0 0 0,1 1 0 0 0,0-1 0 0 0,0 0 0 0 0,-1 1 0 0 0,1-1 0 0 0,0 1 0 0 0,-1-1 0 0 0,1 1 0 0 0,-1-2 0 0 0,0 1 0 0 0,-1-1 513 0 0,2 1-440 0 0,-1 1 0 0 0,1-1 0 0 0,-1 0 0 0 0,1 1 0 0 0,0-1 0 0 0,-1 1 1 0 0,1-1-1 0 0,0 1 0 0 0,0-1 0 0 0,-1 0 0 0 0,1 1 0 0 0,0-1 0 0 0,0 0 0 0 0,0 1 0 0 0,0-1 1 0 0,0 0-1 0 0,0 1 0 0 0,0-1 0 0 0,0 0 0 0 0,0 0 0 0 0,-2 2 193 0 0,-4 9 333 0 0,-4 11 419 0 0,2 20-832 0 0,6-30-326 0 0,0-1-1 0 0,-4 12 0 0 0,-28 69-1434 0 0,30-81 1570 0 0,1 0 0 0 0,0 1 0 0 0,-2 13 0 0 0,3-14 6 0 0,0 1 0 0 0,-1-1 0 0 0,-6 17 0 0 0,-4 3-1 0 0,-14 27 0 0 0,26-55-2 0 0,0-1 1 0 0,0 1-1 0 0,1-1 0 0 0,-1 1 0 0 0,1-1 0 0 0,-1 1 1 0 0,1 0-1 0 0,-1 2 0 0 0,-5 22 82 0 0,6-21 428 0 0,1-2-367 0 0,-4 6 1122 0 0,3-9-1262 0 0,-1 1-4 0 0,1 1 0 0 0,-1-1 0 0 0,0-1 0 0 0,1 1 0 0 0,-1 0 0 0 0,0 0 1 0 0,1 0-1 0 0,-1 0 0 0 0,0 0 0 0 0,0-1 0 0 0,0 1 0 0 0,0 0 0 0 0,0-1 1 0 0,0 1-1 0 0,0-1 0 0 0,-1 2 0 0 0,1-2-334 0 0,1 0-138 0 0,0 0-33 0 0,0 0 65 0 0,-13-1 278 0 0,7 3-598 0 0,4-1-3198 0 0,2-1-1384 0 0,0 0-266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2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3823 0 0,'0'0'315'0'0,"0"0"45"0"0,0 0 21 0 0,0 0-49 0 0,0 0-149 0 0,0 0 194 0 0,0 0 110 0 0,0 0 22 0 0,0 0 71 0 0,0 0 286 0 0,0 0 124 0 0,0 0 30 0 0,0 0-133 0 0,0 0-508 0 0,0 0 37 0 0,1 0 79 0 0,12-1-280 0 0,0 1 0 0 0,-1 0 0 0 0,1 1 0 0 0,23 5-1 0 0,-7-1-97 0 0,-27-5 254 0 0,12 1 626 0 0,-9-1-896 0 0,-1 0 0 0 0,1 0 0 0 0,0-1 0 0 0,8-2 0 0 0,6 0 2 0 0,-15 3-103 0 0,14-5 0 0 0,33-11 0 0 0,-44 13 33 0 0,-9 3-199 0 0,1 0-530 0 0,1 0-258 0 0,-2 0-1421 0 0,-4 0-5475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2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5 8287 0 0,'0'0'382'0'0,"0"0"-8"0"0,0 0-102 0 0,0 0 463 0 0,0 0 234 0 0,0 0 45 0 0,0 0-61 0 0,0 0-288 0 0,7 3 148 0 0,-3-3 3853 0 0,-1-2-4397 0 0,0 0 0 0 0,0 1 0 0 0,1 0 0 0 0,-1-1 0 0 0,0 1 0 0 0,6 0 0 0 0,23-8 189 0 0,-26 6-232 0 0,1 1-1 0 0,-1-1 1 0 0,-1-1 0 0 0,1 1-1 0 0,0-1 1 0 0,-1 0-1 0 0,0 0 1 0 0,0-1 0 0 0,0 0-1 0 0,-1 0 1 0 0,1 0-1 0 0,3-6 1 0 0,10-10 772 0 0,6-2-859 0 0,-17 17-132 0 0,0-1-1 0 0,-1 0 1 0 0,11-14-1 0 0,33-66 437 0 0,-50 86-378 0 0,1 0 1 0 0,-1 0-1 0 0,1 0 0 0 0,-1 0 1 0 0,0 0-1 0 0,1 0 0 0 0,-1 1 1 0 0,0-1-1 0 0,0 0 1 0 0,0 0-1 0 0,0 0 0 0 0,0 0 1 0 0,0 0-1 0 0,0 0 1 0 0,0 0-1 0 0,0 0 0 0 0,-1 0 1 0 0,1 0-1 0 0,-1-2 0 0 0,1 1 68 0 0,0 2-128 0 0,-1-1 0 0 0,1 1 0 0 0,0-1 0 0 0,0 0 0 0 0,0 1 0 0 0,-1-1 0 0 0,1 1 0 0 0,0-1 0 0 0,-1 1 1 0 0,1-1-1 0 0,0 1 0 0 0,-1-1 0 0 0,1 1 0 0 0,-1 0 0 0 0,1-1 0 0 0,-1 1 0 0 0,1-1 0 0 0,-1 1 0 0 0,1 0 0 0 0,-1 0 0 0 0,1-1 0 0 0,-1 1 0 0 0,1 0 1 0 0,-1 0-1 0 0,0 0 0 0 0,1-1 0 0 0,-1 1 0 0 0,1 0 0 0 0,-1 0 0 0 0,0 0 0 0 0,1 0 0 0 0,-1 0 0 0 0,-2 0-7 0 0,0-2 2 0 0,3 2 0 0 0,-1 0 0 0 0,0-1 0 0 0,1 1 0 0 0,-1 0 0 0 0,0-1 0 0 0,1 1 0 0 0,-1 0 0 0 0,0 0 0 0 0,0 0 0 0 0,0-1 0 0 0,1 1 0 0 0,-1 0 0 0 0,0 0 0 0 0,0 0 0 0 0,1 0 0 0 0,-1 0 0 0 0,-2 1 0 0 0,2-1 0 0 0,0 0 0 0 0,0-1 0 0 0,0 1 0 0 0,-1 0 0 0 0,1 0 0 0 0,0 0 0 0 0,0 1 0 0 0,0-1 0 0 0,-1 0 0 0 0,1 0 0 0 0,0 1 0 0 0,0-1 0 0 0,0 0 0 0 0,0 1 0 0 0,0 0 0 0 0,-2 0 0 0 0,0 1 0 0 0,-28 16 0 0 0,10-6 0 0 0,8-4 0 0 0,4 0 0 0 0,9-7 0 0 0,-1 0 0 0 0,1 0 0 0 0,0 0 0 0 0,-1 0 0 0 0,1 0 0 0 0,0 0 0 0 0,0 0 0 0 0,0 0 0 0 0,0 0 0 0 0,0-1 0 0 0,0 3 0 0 0,1-2 0 0 0,-1 0 0 0 0,0 0 0 0 0,0 0 0 0 0,0 0 0 0 0,0 0 0 0 0,0 0 0 0 0,-1 0 0 0 0,1 0 0 0 0,0 0 0 0 0,0 0 0 0 0,0 0 0 0 0,-1 0 0 0 0,1-1 0 0 0,-1 3 0 0 0,-5 4 0 0 0,4-4 0 0 0,0-1 0 0 0,1 1 0 0 0,-1-1 0 0 0,0 1 0 0 0,1 0 0 0 0,-1 2 0 0 0,-24 43 0 0 0,24-43 0 0 0,-1 0 0 0 0,1-1 0 0 0,-1 1 0 0 0,0-1 0 0 0,-1 1 0 0 0,-4 4 0 0 0,5-6 0 0 0,0 0 0 0 0,1 0 0 0 0,0-1 0 0 0,-1 1 0 0 0,1 1 0 0 0,0-1 0 0 0,0 0 0 0 0,1 1 0 0 0,-1-1 0 0 0,1 1 0 0 0,-1-1 0 0 0,1 1 0 0 0,0-1 0 0 0,0 7 0 0 0,1-4 0 0 0,0 0 0 0 0,0 0 0 0 0,-1 0 0 0 0,0 0 0 0 0,0 0 0 0 0,0-1 0 0 0,0 1 0 0 0,-1 0 0 0 0,-3 5 0 0 0,3-6 0 0 0,1-3 0 0 0,0-1 0 0 0,0 1 0 0 0,1 0 0 0 0,-1 0 0 0 0,1 0 0 0 0,-1 0 0 0 0,1-1 0 0 0,0 1 0 0 0,-1 0 0 0 0,1 0 0 0 0,0 0 0 0 0,1 0 0 0 0,-1 0 0 0 0,0 0 0 0 0,1 2 0 0 0,-1-2 0 0 0,0 0 0 0 0,0 0 0 0 0,0 0 0 0 0,1 0 0 0 0,-1 0 0 0 0,0 0 0 0 0,1 0 0 0 0,0 0 0 0 0,1 2 0 0 0,19 18 0 0 0,-15-17 0 0 0,-3-2 0 0 0,1 0 0 0 0,0 0 0 0 0,0-1 0 0 0,0 0 0 0 0,1 1 0 0 0,-1-1 0 0 0,1-1 0 0 0,-1 1 0 0 0,1-1 0 0 0,8 2 0 0 0,5-1 0 0 0,28 1 0 0 0,-6-1 0 0 0,-31-1 0 0 0,-2 0 0 0 0,-1-1 0 0 0,1 1 0 0 0,-1-2 0 0 0,7 0 0 0 0,31 0 0 0 0,-8 1 0 0 0,-25-2 0 0 0,-8 1 0 0 0,-1 0 0 0 0,1 1 0 0 0,0-1 0 0 0,-1 1 0 0 0,1 0 0 0 0,0 0 0 0 0,0 0 0 0 0,3 1 0 0 0,0 1-201 0 0,-4-2-850 0 0,-2 0-385 0 0,0-1-79 0 0,-2-4-18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27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8 10135 0 0,'0'0'231'0'0,"0"0"29"0"0,0 0 19 0 0,1-3 37 0 0,3-9 125 0 0,-3 10 58 0 0,-1 2 11 0 0,0 0 2 0 0,0 0 0 0 0,0 0 0 0 0,0 0 0 0 0,-17-6 2048 0 0,12 2-1882 0 0,2 2 1123 0 0,5 2 472 0 0,17 0 1263 0 0,1-2-3536 0 0,27 1 0 0 0,-1-1 0 0 0,-25-1 2032 0 0,-19 3-2016 0 0,-6 0-12 0 0,-11 5-8 0 0,14-5 4 0 0,1 1 0 0 0,-1-1 0 0 0,0 0 0 0 0,0 1 0 0 0,0-1 0 0 0,0 0 0 0 0,0 0 0 0 0,0 1 0 0 0,0-1 0 0 0,1 0 0 0 0,-1 0 0 0 0,0 0 0 0 0,0 0 0 0 0,-2-1 0 0 0,2 1 0 0 0,1 0 0 0 0,0 0 0 0 0,0 0 0 0 0,0 0 0 0 0,0 0 0 0 0,0 0 0 0 0,0 0 0 0 0,-1 0 0 0 0,1 0 0 0 0,0-1 0 0 0,0 1 0 0 0,0 0 0 0 0,0 0 0 0 0,0 0 0 0 0,0 0 0 0 0,0 0 0 0 0,0 0 0 0 0,0 0 0 0 0,0 0 0 0 0,0 0 0 0 0,0 0 0 0 0,0 0 0 0 0,0 0 0 0 0,-1 0 0 0 0,1 0 0 0 0,0 0 0 0 0,0 0 0 0 0,0 0 0 0 0,0 0 0 0 0,0 0 0 0 0,0 0 0 0 0,0 0 0 0 0,0 0 0 0 0,0 0 0 0 0,0 0 0 0 0,0 0 0 0 0,0 0 0 0 0,-1 0 0 0 0,1 0 0 0 0,0 0 0 0 0,0 0 0 0 0,0 1 0 0 0,0-1 0 0 0,0 0 0 0 0,0 0 0 0 0,0 0 0 0 0,0 0 0 0 0,0 0 0 0 0,0 0 0 0 0,0 0 0 0 0,0 0 0 0 0,0 0 0 0 0,0 0 0 0 0,0 0 0 0 0,0 0 0 0 0,0 0 0 0 0,0 0 0 0 0,0 1 0 0 0,0-1 0 0 0,0 0 0 0 0,0 0 0 0 0,0 0 0 0 0,0 0 0 0 0,0 0 0 0 0,7 12-920 0 0,0-6-152 0 0,1-1-3142 0 0,-8-5-3636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6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24879 0 0,'3'-2'564'0'0,"10"-4"-108"0"0,1 0 1 0 0,1 1-1 0 0,-1 0 0 0 0,19-2 1 0 0,-16 3-126 0 0,22-6 237 0 0,2 2-1 0 0,-1 2 0 0 0,66-2 1 0 0,-103 8-1010 0 0,2 1 221 0 0,-4-1-166 0 0,-1 0-101 0 0,0 0-1204 0 0,0 0-4969 0 0,0 0-2127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2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11 8287 0 0,'-16'5'382'0'0,"13"-4"-8"0"0,-5 1 633 0 0,2 0-475 0 0,-12 3 2693 0 0,-1-4 3823 0 0,18-2-6977 0 0,1 1 1 0 0,-1 0-1 0 0,0-1 0 0 0,1 1 1 0 0,-1-1-1 0 0,1 1 0 0 0,-1-1 1 0 0,1 1-1 0 0,-1-1 0 0 0,1 0 1 0 0,-1 1-1 0 0,1-1 0 0 0,0 0 1 0 0,-1 1-1 0 0,1-1 0 0 0,0 0 0 0 0,-1 1 1 0 0,1-1-1 0 0,0 0 0 0 0,0-1 1 0 0,-1 1 18 0 0,1 0 0 0 0,0-1 1 0 0,-1 1-1 0 0,1 0 1 0 0,0-1-1 0 0,0 1 1 0 0,0-1-1 0 0,0 1 0 0 0,0 0 1 0 0,0-3-1 0 0,5-4 60 0 0,-4 6-148 0 0,0 1 0 0 0,0-1 0 0 0,0 0 1 0 0,0 1-1 0 0,-1-1 0 0 0,1 0 0 0 0,-1 0 1 0 0,1 1-1 0 0,0-4 0 0 0,-1 1 80 0 0,0 1-1 0 0,1 0 0 0 0,0-1 1 0 0,-1 1-1 0 0,1 0 1 0 0,1-1-1 0 0,-1 1 1 0 0,0 0-1 0 0,1 0 1 0 0,-1 0-1 0 0,4-4 0 0 0,5-5 274 0 0,0 2 1 0 0,12-11-1 0 0,-18 18-350 0 0,1-2-5 0 0,15-16 0 0 0,-19 20 0 0 0,0 0 0 0 0,0-1 0 0 0,0 1 0 0 0,0 0 0 0 0,0 0 0 0 0,1 0 0 0 0,-1 0 0 0 0,0 0 0 0 0,0 1 0 0 0,1-1 0 0 0,-1 0 0 0 0,1 1 0 0 0,-1-1 0 0 0,1 1 0 0 0,-1-1 0 0 0,0 1 0 0 0,1 0 0 0 0,2-1 0 0 0,-3 1 0 0 0,-1-1 0 0 0,1 1 0 0 0,0 0 0 0 0,0-1 0 0 0,-1 1 0 0 0,1 0 0 0 0,0 0 0 0 0,0 0 0 0 0,0-1 0 0 0,0 1 0 0 0,-1 0 0 0 0,1 0 0 0 0,0 0 0 0 0,0 1 0 0 0,0-1 0 0 0,0 0 0 0 0,0 0 0 0 0,0 1 0 0 0,2 0 0 0 0,10 1 0 0 0,-11-1 0 0 0,0 1 0 0 0,0-1 0 0 0,0 1 0 0 0,0-1 0 0 0,0 1 0 0 0,0-1 0 0 0,-1 1 0 0 0,1 0 0 0 0,0 0 0 0 0,-1 0 0 0 0,0 0 0 0 0,1 0 0 0 0,-1 0 0 0 0,0 0 0 0 0,0 1 0 0 0,0-1 0 0 0,-1 0 0 0 0,1 1 0 0 0,0-1 0 0 0,-1 0 0 0 0,1 4 0 0 0,-1 0 0 0 0,1 0 0 0 0,-1 0 0 0 0,0 0 0 0 0,-1 0 0 0 0,0 0 0 0 0,0 0 0 0 0,-2 9 0 0 0,1-9-6 0 0,-2 1-4 0 0,-16 10 98 0 0,19-16 283 0 0,1-1 117 0 0,0 0 21 0 0,-1 0-533 0 0,0 0-1 0 0,0 0 1 0 0,1 0 0 0 0,-1-1-1 0 0,0 1 1 0 0,1 0 0 0 0,-1-1-1 0 0,0 1 1 0 0,1 0-1 0 0,-1-1 1 0 0,0 1 0 0 0,1-1-1 0 0,-1 1 1 0 0,1-1 0 0 0,-1 1-1 0 0,1-1 1 0 0,-1 1 0 0 0,1-1-1 0 0,-1 0 1 0 0,1 1 0 0 0,-1-1-1 0 0,1 0 1 0 0,0 1-1 0 0,-1-1 1 0 0,1 0 0 0 0,0 0-1 0 0,0 0 1 0 0,-1-2-62 0 0,0 1 1 0 0,1-1-1 0 0,-1 1 0 0 0,1 0 0 0 0,0-1 1 0 0,0 1-1 0 0,0-3 0 0 0,1-1 85 0 0,-1 1 0 0 0,1 0 1 0 0,0 0-1 0 0,0 0 0 0 0,1 0 0 0 0,-1 1 0 0 0,1-1 0 0 0,0 0 1 0 0,1 0-1 0 0,-1 1 0 0 0,1 0 0 0 0,0-1 0 0 0,0 1 0 0 0,0 0 0 0 0,0 0 1 0 0,1 1-1 0 0,0-1 0 0 0,5-3 0 0 0,-1 1 46 0 0,1 1-1 0 0,0 0 1 0 0,0 1-1 0 0,0 0 1 0 0,0 0 0 0 0,1 1-1 0 0,-1 0 1 0 0,21-3-1 0 0,-28 6 431 0 0,-2 0 33 0 0,13 3 84 0 0,27 17-1960 0 0,-40-20 1362 0 0,0 0-1 0 0,0 0 0 0 0,0 0 1 0 0,0 0-1 0 0,0 0 1 0 0,0 0-1 0 0,0 0 1 0 0,0 0-1 0 0,0 0 0 0 0,0 0 1 0 0,0 0-1 0 0,0 0 1 0 0,0 0-1 0 0,0 0 1 0 0,0 0-1 0 0,0 0 0 0 0,0 0 1 0 0,-1 0-1 0 0,1 0 1 0 0,0 0-1 0 0,0 0 1 0 0,0 0-1 0 0,0 0 0 0 0,0 1 1 0 0,0-1-1 0 0,0 0 1 0 0,0 0-1 0 0,0 0 1 0 0,0 0-1 0 0,0 0 0 0 0,0 0 1 0 0,0 0-1 0 0,0 0 1 0 0,0 0-1 0 0,0 0 1 0 0,0 0-1 0 0,0 0 0 0 0,0 0 1 0 0,0 0-1 0 0,0 0 1 0 0,0 0-1 0 0,0 0 1 0 0,0 1-1 0 0,0-1 0 0 0,0 0 1 0 0,0 0-1 0 0,0 0 1 0 0,0 0-1 0 0,0 0 0 0 0,1 0 1 0 0,-1 0-1 0 0,0 0 1 0 0,0 0-1 0 0,0 0 1 0 0,0 0-1 0 0,0 0 0 0 0,-3 2 118 0 0,1-1-1 0 0,-1 1 0 0 0,1 0 1 0 0,0 0-1 0 0,0 0 0 0 0,0 0 1 0 0,0 0-1 0 0,0 1 0 0 0,0-1 1 0 0,1 1-1 0 0,-3 4 0 0 0,4-6-159 0 0,0 0-1 0 0,0 0 1 0 0,1-1-1 0 0,-1 1 1 0 0,1 0-1 0 0,-1-1 1 0 0,1 1-1 0 0,-1 0 1 0 0,1-1-1 0 0,-1 1 1 0 0,1-1-1 0 0,0 1 1 0 0,-1-1-1 0 0,1 1 1 0 0,0-1-1 0 0,0 1 1 0 0,0 0-60 0 0,6 4-194 0 0,-5-4 258 0 0,0 1 1 0 0,0 0 0 0 0,0 0 0 0 0,0 0 0 0 0,0 0-1 0 0,3 3 1 0 0,-5-4 47 0 0,0 0-1 0 0,1-1 0 0 0,-1 1 0 0 0,0 0 1 0 0,0-1-1 0 0,0 1 0 0 0,0 0 0 0 0,1 0 1 0 0,-1-1-1 0 0,0 1 0 0 0,0 0 0 0 0,0-1 1 0 0,-1 1-1 0 0,1 0 0 0 0,0 0 0 0 0,0-1 1 0 0,0 1-1 0 0,0 0 0 0 0,-1-1 0 0 0,1 1 1 0 0,0 0-1 0 0,-1-1 0 0 0,1 1 0 0 0,0-1 1 0 0,-1 1-1 0 0,1 0 0 0 0,-1-1 0 0 0,1 1 1 0 0,-1-1-1 0 0,0 2 0 0 0,-19 12 929 0 0,17-12-819 0 0,-1 1 1 0 0,1-1-1 0 0,0 1 1 0 0,-6 5-1 0 0,8-7-562 0 0,1-1 421 0 0,0 0 0 0 0,0 1 1 0 0,0-1-1 0 0,0 0 0 0 0,1 0 1 0 0,-1 1-1 0 0,0-1 0 0 0,0 0 0 0 0,0 0 1 0 0,0 0-1 0 0,0 1 0 0 0,0-1 1 0 0,1 0-1 0 0,-1 0 0 0 0,0 0 1 0 0,0 1-1 0 0,0-1 0 0 0,0 0 0 0 0,1 0 1 0 0,-1 0-1 0 0,0 0 0 0 0,0 0 1 0 0,1 0-1 0 0,-1 1 0 0 0,0-1 1 0 0,0 0-1 0 0,0 0 0 0 0,1 0 0 0 0,-1 0 1 0 0,0 0-1 0 0,0 0 0 0 0,1 0 1 0 0,-1 0-1 0 0,0 0 0 0 0,0 0 0 0 0,1 0 1 0 0,-1 0-1 0 0,1-1 27 0 0,0 1 2 0 0,-1 0-1 0 0,1-1 1 0 0,0 1 0 0 0,0-1-1 0 0,-1 1 1 0 0,1-1-1 0 0,0 1 1 0 0,-1-1-1 0 0,1 0 1 0 0,-1 1 0 0 0,1-1-1 0 0,-1 0 1 0 0,1 1-1 0 0,-1-1 1 0 0,1 0 0 0 0,-1 0-1 0 0,1 1 1 0 0,-1-1-1 0 0,0 0 1 0 0,0 0-1 0 0,1 0 1 0 0,-1 1 0 0 0,0-1-1 0 0,0 0 1 0 0,0 0-1 0 0,0 0 1 0 0,0 0 0 0 0,0 0-1 0 0,0 0 1 0 0,0 1-1 0 0,0-1 1 0 0,-1 0-1 0 0,1-1 1 0 0,0 0 0 0 0,0 1 0 0 0,0-1 0 0 0,0 0 0 0 0,0 1 0 0 0,0-1 0 0 0,1 1 0 0 0,-1-1 0 0 0,1 1 0 0 0,-1-1 0 0 0,1 1 0 0 0,-1-1 0 0 0,1 1 0 0 0,0-1 0 0 0,0 1 0 0 0,0-1 0 0 0,1-1 0 0 0,18-20 0 0 0,-16 19 0 0 0,0 1 0 0 0,-1 1 0 0 0,1-1 0 0 0,1 1 0 0 0,6-4 0 0 0,-7 4 0 0 0,1-1 0 0 0,0 1 0 0 0,7-7 0 0 0,-4 3 38 0 0,0 1-1 0 0,1 0 1 0 0,-1 0-1 0 0,1 1 0 0 0,0 0 1 0 0,0 0-1 0 0,12-2 1 0 0,-9 2 63 0 0,-11 4 374 0 0,-1 0 33 0 0,0 0-65 0 0,-1 0-435 0 0,0 1 0 0 0,0 0 0 0 0,0 0 1 0 0,1 0-1 0 0,-1 0 0 0 0,0 0 0 0 0,0 0 1 0 0,1 0-1 0 0,-1 0 0 0 0,1 1 0 0 0,-1-1 1 0 0,1 0-1 0 0,-1 0 0 0 0,1 0 0 0 0,-1 1 1 0 0,1-1-1 0 0,0 0 0 0 0,0 1 0 0 0,0 1 1 0 0,0-1-9 0 0,-1 0 0 0 0,1-1 0 0 0,0 1 0 0 0,-1 0 0 0 0,1 0 0 0 0,-1-1 0 0 0,1 1 0 0 0,-3 2 0 0 0,-2 3 0 0 0,4-6 0 0 0,0 0 0 0 0,0 0 0 0 0,0 0 0 0 0,0 0 0 0 0,0 0 0 0 0,1 0 0 0 0,-1 0 0 0 0,0 0 0 0 0,1 0 0 0 0,-1 0 0 0 0,1 1 0 0 0,-1-1 0 0 0,1 0 0 0 0,0 0 0 0 0,-1 1 0 0 0,1-1 0 0 0,0 3 0 0 0,0 1 0 0 0,0-2 0 0 0,0-1 0 0 0,0 1 0 0 0,-1-1 0 0 0,1 1 0 0 0,-1-1 0 0 0,1 1 0 0 0,-1-1 0 0 0,0 1 0 0 0,0-1 0 0 0,-1 3 0 0 0,-4 5 0 0 0,0 3-294 0 0,8-10-311 0 0,1 1 120 0 0,8 0-107 0 0,4-3 1021 0 0,-12-1-1040 0 0,0 0 0 0 0,1-1 0 0 0,-1 0-1 0 0,0 1 1 0 0,0-1 0 0 0,0 0 0 0 0,0-1 0 0 0,0 1 0 0 0,2-2 0 0 0,7-5-1435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29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0135 0 0,'0'0'231'0'0,"0"0"29"0"0,0 0 19 0 0,0 0 37 0 0,0 0 125 0 0,0 0 58 0 0,0 0 11 0 0,0 0 2 0 0,0 0 0 0 0,0 0 0 0 0,0 0 0 0 0,0 0 0 0 0,0 0 0 0 0,0 0 0 0 0,1-1 0 0 0,44-19 2048 0 0,-43 20-2048 0 0,-2 0 0 0 0,0 0 0 0 0,8-3 512 0 0,-3 2-897 0 0,0 1 1 0 0,0-1-1 0 0,0 1 0 0 0,0 0 0 0 0,0 1 1 0 0,1-1-1 0 0,-1 1 0 0 0,0 0 0 0 0,0 0 1 0 0,0 1-1 0 0,0 0 0 0 0,9 4 0 0 0,-6-3-134 0 0,1 0 0 0 0,16 4-1 0 0,-8-5 8 0 0,0 0 0 0 0,1-2 0 0 0,-1 0 0 0 0,33-4 0 0 0,-39 3 0 0 0,10-1 0 0 0,-1-1 0 0 0,0-1 0 0 0,24-8 0 0 0,13-1-76 0 0,-38 10 579 0 0,22-8 1 0 0,-39 11 5 0 0,-2 0-66 0 0,1-1-294 0 0,6-1-197 0 0,-6 2-289 0 0,-2-1-138 0 0,-14-2-681 0 0,14 3-64 0 0,-2 1-253 0 0,-10 0-51 0 0,0 1-11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29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1975 0 0,'0'0'267'0'0,"0"0"42"0"0,0 0 17 0 0,0 0-28 0 0,1-1-196 0 0,3-1 250 0 0,-1 1 1 0 0,1-1 0 0 0,0 1 0 0 0,0 0-1 0 0,7-2 1 0 0,14-3 4513 0 0,-24 5-3874 0 0,-1 1 28 0 0,-1 0-133 0 0,1 0-881 0 0,0 0 1 0 0,0-1-1 0 0,0 1 0 0 0,0 0 1 0 0,0 0-1 0 0,0 0 1 0 0,0 0-1 0 0,0 0 0 0 0,0 0 1 0 0,0 0-1 0 0,0-1 1 0 0,0 1-1 0 0,0 0 1 0 0,0 0-1 0 0,0 0 0 0 0,0 0 1 0 0,1 0-1 0 0,-1 0 1 0 0,0 0-1 0 0,0-1 0 0 0,0 1 1 0 0,0 0-1 0 0,0 0 1 0 0,0 0-1 0 0,0 0 0 0 0,0 0 1 0 0,0 0-1 0 0,0 0 1 0 0,0 0-1 0 0,1 0 0 0 0,-1 0 1 0 0,0 0-1 0 0,0 0 1 0 0,0 0-1 0 0,0-1 1 0 0,0 1-1 0 0,0 0 0 0 0,0 0 1 0 0,1 0-1 0 0,-1 0 1 0 0,0 0-1 0 0,0 0 0 0 0,0 0 1 0 0,0 0-1 0 0,0 0 1 0 0,0 0-1 0 0,1 0 0 0 0,-1 0 1 0 0,0 0-1 0 0,0 1 1 0 0,0-1-1 0 0,0 0 0 0 0,0 0 1 0 0,0 0-1 0 0,0 0 1 0 0,1 0-1 0 0,8 0-34 0 0,-8 0 103 0 0,1 0 307 0 0,-2 0 114 0 0,0 0 15 0 0,0 0-68 0 0,0 2-294 0 0,1 2-146 0 0,-1 0 0 0 0,1-1-1 0 0,-1 1 1 0 0,0 0 0 0 0,0 0 0 0 0,-1 5-1 0 0,0-6-2 0 0,1 0 0 0 0,-1 0 0 0 0,1 0 0 0 0,0 0-1 0 0,0 0 1 0 0,0 0 0 0 0,0 0 0 0 0,1 0 0 0 0,-1 0-1 0 0,1 0 1 0 0,0 0 0 0 0,0 0 0 0 0,0 0 0 0 0,0 0-1 0 0,3 4 1 0 0,6 4 0 0 0,-9-10 0 0 0,0 0 0 0 0,0 1 0 0 0,1-1 0 0 0,-1 0 0 0 0,0 1 0 0 0,0-1 0 0 0,0 1 0 0 0,0-1 0 0 0,-1 1 0 0 0,1-1 0 0 0,0 1 0 0 0,-1 0 0 0 0,1-1 0 0 0,-1 1 0 0 0,1 0 0 0 0,-1 0 0 0 0,0-1 0 0 0,0 5 0 0 0,0-4 0 0 0,1 1 0 0 0,-1 0 0 0 0,1-1 0 0 0,-1 1 0 0 0,1-1 0 0 0,0 1 0 0 0,0-1 0 0 0,0 1 0 0 0,0-1 0 0 0,1 0 0 0 0,-1 1 0 0 0,1-1 0 0 0,-1 0 0 0 0,5 4 0 0 0,-4-4 0 0 0,1 1 0 0 0,-1 1 0 0 0,0-1 0 0 0,0 0 0 0 0,0 1 0 0 0,0-1 0 0 0,1 4 0 0 0,-3-6 0 0 0,0 0 0 0 0,0 0 0 0 0,1-1 0 0 0,-1 1 0 0 0,0 0 0 0 0,0 0 0 0 0,0 0 0 0 0,0 0 0 0 0,0-1 0 0 0,0 1 0 0 0,0 0 0 0 0,0 0 0 0 0,0 0 0 0 0,0 0 0 0 0,0-1 0 0 0,-1 1 0 0 0,1 0 0 0 0,0 0 0 0 0,-1 0 0 0 0,1-1 0 0 0,0 1 0 0 0,-1 0 0 0 0,1-1 0 0 0,-1 1 0 0 0,1 0 0 0 0,-1-1 0 0 0,0 1 0 0 0,1 0 0 0 0,-1-1 0 0 0,1 1 0 0 0,-1-1 0 0 0,0 1 0 0 0,0-1 0 0 0,1 0 0 0 0,-1 1 0 0 0,0-1 0 0 0,0 0 0 0 0,-1 1 0 0 0,-9 6 0 0 0,10-7 4 0 0,1 0 0 0 0,0 1-1 0 0,-1-1 1 0 0,1 0 0 0 0,0 0 0 0 0,-1 1 0 0 0,1-1-1 0 0,0 0 1 0 0,-1 1 0 0 0,1-1 0 0 0,0 1 0 0 0,0-1-1 0 0,-1 0 1 0 0,1 1 0 0 0,0-1 0 0 0,0 1 0 0 0,0-1-1 0 0,-1 1 1 0 0,4 3 66 0 0,-3-4-43 0 0,0 0 0 0 0,0 0 0 0 0,0 0 0 0 0,0 0 1 0 0,0 0-1 0 0,1 1 0 0 0,-1-1 0 0 0,0 0 0 0 0,0 0 1 0 0,0 0-1 0 0,0 0 0 0 0,0 0 0 0 0,0 1 0 0 0,0-1 1 0 0,0 0-1 0 0,0 0 0 0 0,1 0 0 0 0,-1 1 0 0 0,0-1 1 0 0,0 0-1 0 0,0 0 0 0 0,0 0 0 0 0,0 0 0 0 0,0 1 1 0 0,0-1-1 0 0,0 0 0 0 0,0 0 0 0 0,0 0 0 0 0,0 0 1 0 0,-1 1-1 0 0,1-1 0 0 0,0 0 0 0 0,0 0 1 0 0,0 0-1 0 0,0 0 0 0 0,0 1 0 0 0,0-1 0 0 0,0 0 1 0 0,0 0-1 0 0,0 0 0 0 0,-1 0 0 0 0,1 0 0 0 0,0 1 1 0 0,0-1-1 0 0,0 0 0 0 0,0 0 0 0 0,0 0 0 0 0,-1 0 1 0 0,1 0-1 0 0,0 0 0 0 0,0 0 0 0 0,0 0 0 0 0,0 0 1 0 0,-1 0-1 0 0,1 1 0 0 0,0-1 0 0 0,0 0 0 0 0,0 0 1 0 0,0 0-1 0 0,-1 0 0 0 0,1 0 0 0 0,0 0 1 0 0,0-1-1 0 0,-6 5 76 0 0,6-2-54 0 0,7 0-35 0 0,-7-2-15 0 0,8 4 1 0 0,-8-4 0 0 0,0 0 0 0 0,0 0 0 0 0,0 0 0 0 0,0 1 0 0 0,0-1 0 0 0,0 0 0 0 0,0 0 0 0 0,0 0 0 0 0,0 0 0 0 0,1 1 0 0 0,-1-1 0 0 0,0 0 0 0 0,0 0 0 0 0,0 0 0 0 0,0 0 0 0 0,0 0 0 0 0,0 0 0 0 0,0 0 0 0 0,0 1 0 0 0,1-1 0 0 0,-1 0 0 0 0,0 0 0 0 0,0 0 0 0 0,0 0 0 0 0,0 0 0 0 0,0 0 0 0 0,1 0 0 0 0,-1 0 0 0 0,0 0 0 0 0,0 0 0 0 0,0 0 0 0 0,0 0 0 0 0,0 0 0 0 0,1 0 0 0 0,-1 0 0 0 0,0 0 0 0 0,0 0 0 0 0,1 0 0 0 0,1 0 0 0 0,4-1-294 0 0,-9-2-359 0 0,2 3 625 0 0,1 0 1 0 0,0 0 0 0 0,0-1 0 0 0,-1 1 0 0 0,1 0 0 0 0,0 0 0 0 0,0 0 0 0 0,0 0 0 0 0,-1 0 0 0 0,1 0-1 0 0,0 0 1 0 0,0-1 0 0 0,0 1 0 0 0,0 0 0 0 0,-1 0 0 0 0,1 0 0 0 0,0-1 0 0 0,0 1 0 0 0,0 0 0 0 0,0 0-1 0 0,0 0 1 0 0,0-1 0 0 0,0 1 0 0 0,-1 0 0 0 0,1 0 0 0 0,0 0 0 0 0,0-1 0 0 0,0 1 0 0 0,0 0 0 0 0,0 0 0 0 0,0-1-1 0 0,0 1 1 0 0,0 0 0 0 0,0-1 0 0 0,1 1-38 0 0,0-1-1 0 0,-1 1 1 0 0,1-1 0 0 0,0 1-1 0 0,-1-1 1 0 0,1 0 0 0 0,-1 1-1 0 0,1-1 1 0 0,-1 0-1 0 0,1 1 1 0 0,-1-1 0 0 0,1 0-1 0 0,-1 0 1 0 0,0 0 0 0 0,1 0-1 0 0,-1 1 1 0 0,0-1-1 0 0,0 0 1 0 0,0 0 0 0 0,0 0-1 0 0,0-1 1 0 0,0 2-49 0 0,-1-1 1 0 0,1 0-1 0 0,-1 1 0 0 0,0-1 1 0 0,1 0-1 0 0,-1 1 0 0 0,0-1 1 0 0,1 1-1 0 0,-1-1 0 0 0,0 1 1 0 0,0-1-1 0 0,0 1 0 0 0,1 0 1 0 0,-1-1-1 0 0,0 1 0 0 0,0 0 1 0 0,0 0-1 0 0,0-1 0 0 0,0 1 1 0 0,-1 0-1 0 0,-10-4-3870 0 0,6 0 1937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30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2 15663 0 0,'-14'-5'356'0'0,"11"4"50"0"0,3 1 20 0 0,-2-1-42 0 0,-3-1-112 0 0,4 1 463 0 0,1 1 234 0 0,0 0 45 0 0,-3 0-61 0 0,1 0-789 0 0,-1-1 0 0 0,1 1 0 0 0,-1 0 0 0 0,1 0 0 0 0,-1 0 0 0 0,1 0 0 0 0,-1 0 0 0 0,1 0 0 0 0,-1 1 0 0 0,1-1 0 0 0,-1 1 1 0 0,1 0-1 0 0,0 0 0 0 0,-1 0 0 0 0,1 0 0 0 0,0 0 0 0 0,0 0 0 0 0,-1 1 0 0 0,1-1 0 0 0,0 1 0 0 0,0-1 0 0 0,-2 4 0 0 0,-7 7-39 0 0,-1-1 0 0 0,0 0-1 0 0,-20 14 1 0 0,-14 11-8 0 0,39-28-909 0 0,-7 5-5454 0 0,6-10-1716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36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6447 0 0,'0'0'142'0'0,"0"0"22"0"0,0 0 13 0 0,0 0 123 0 0,0 0 468 0 0,0 0 205 0 0,0 0 41 0 0,0 0-61 0 0,0 0-288 0 0,0 0-121 0 0,0 0-28 0 0,0 0-72 0 0,0 0-217 0 0,0 0 161 0 0,0 0 100 0 0,0 0 21 0 0,0 0-66 0 0,0 0-222 0 0,0 0 166 0 0,0 0 101 0 0,0 0 21 0 0,0 0-66 0 0,0 0-222 0 0,0 0 166 0 0,0 0 101 0 0,0 0 21 0 0,0 0-66 0 0,0 0-222 0 0,0 0 166 0 0,0 0 101 0 0,0 0 21 0 0,0 0-66 0 0,0 0-222 0 0,0 0 166 0 0,0 0 101 0 0,0 0 21 0 0,0 0-66 0 0,2 0-294 0 0,33-12-133 0 0,-13 4-16 0 0,18 0 0 0 0,-34 7 0 0 0,-1 0 0 0 0,1 0 0 0 0,-1 0 0 0 0,1 1 0 0 0,-1 0 0 0 0,1 0 0 0 0,-1 0 0 0 0,8 2 0 0 0,2 0 0 0 0,42 2 0 0 0,-46-4 0 0 0,-1-1 0 0 0,-2-1 72 0 0,-7 2 299 0 0,-1 0 117 0 0,0 0 21 0 0,0 0-134 0 0,0 0-577 0 0,0 0-248 0 0,0 0-50 0 0,-20 4-5772 0 0,12-5 4225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36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11975 0 0,'0'0'267'0'0,"0"0"42"0"0,0 0 17 0 0,0 0-28 0 0,0 0-58 0 0,0 0 491 0 0,-4 4 852 0 0,4-3 2554 0 0,12 3-3677 0 0,0-1 1 0 0,0-1 0 0 0,0 0-1 0 0,0 0 1 0 0,0-2-1 0 0,0 1 1 0 0,14-2 0 0 0,-7 0-477 0 0,35 5 0 0 0,-34-4 459 0 0,-16 1-110 0 0,3 0-119 0 0,7 0-3358 0 0,-14-1 1610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39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90 10135 0 0,'0'0'231'0'0,"0"0"29"0"0,2-1 19 0 0,9-5-21 0 0,-8 5-259 0 0,-1 0 0 0 0,1 0 0 0 0,-1-1 0 0 0,0 1 1 0 0,1-1-1 0 0,3-3 0 0 0,-5 4 26 0 0,-1 0 0 0 0,1 0 1 0 0,0 0-1 0 0,-1 0 0 0 0,1 0 0 0 0,-1-1 1 0 0,1 1-1 0 0,-1 0 0 0 0,1 0 0 0 0,-1-1 1 0 0,0 1-1 0 0,0 0 0 0 0,0 0 0 0 0,0-1 1 0 0,0 1-1 0 0,0 0 0 0 0,0 0 0 0 0,0-1 1 0 0,-1-1-1 0 0,1 0 128 0 0,-5-41 2703 0 0,5 41-2616 0 0,0 0 0 0 0,0 0 0 0 0,0 1 0 0 0,0-1 0 0 0,1 0 0 0 0,-1 0 0 0 0,1 1 0 0 0,0-1 0 0 0,0 0 0 0 0,0 1 0 0 0,0-1 0 0 0,2-4 0 0 0,-2 6-125 0 0,-1 0 0 0 0,0-1 0 0 0,0 1-1 0 0,0 0 1 0 0,0-1 0 0 0,0 1 0 0 0,0 0-1 0 0,0-1 1 0 0,0 1 0 0 0,-1-2 0 0 0,0-1 158 0 0,0-4 239 0 0,1 7 0 0 0,5-6 443 0 0,-5 6-888 0 0,1 1 1 0 0,-1-1-1 0 0,1 0 1 0 0,-1 0-1 0 0,1 1 1 0 0,-1-1-1 0 0,1 0 1 0 0,-1 0-1 0 0,0 0 1 0 0,0 0 0 0 0,1 0-1 0 0,-1 1 1 0 0,0-1-1 0 0,0 0 1 0 0,0 0-1 0 0,0 0 1 0 0,0 0-1 0 0,0-1 1 0 0,0 0 254 0 0,0 1 121 0 0,0 3-294 0 0,0 7 8 0 0,0 0-1 0 0,-1 0 1 0 0,0 0-1 0 0,-1-1 1 0 0,0 1-1 0 0,0 0 1 0 0,-1 0-1 0 0,0-1 1 0 0,-4 9-1 0 0,-9 28 343 0 0,14-35-499 0 0,-1 1 0 0 0,0-1 0 0 0,-1 0 0 0 0,0 0 0 0 0,0-1 0 0 0,-1 1 0 0 0,0-1 0 0 0,-11 14 0 0 0,13-20 0 0 0,1 1 0 0 0,-1 0 0 0 0,1 0 0 0 0,0 0 0 0 0,-3 4 0 0 0,2-1 0 0 0,-1 1 0 0 0,0-1 0 0 0,-8 10 0 0 0,7-11-64 0 0,4-5-273 0 0,1-1-138 0 0,0 0-33 0 0,0 0-4 0 0,0 0 0 0 0,0 0 0 0 0,0 0-909 0 0,0 0-3820 0 0,0 0-1641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39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1975 0 0,'0'0'267'0'0,"0"0"42"0"0,0 0 17 0 0,0 0-28 0 0,0 0-58 0 0,0 0 491 0 0,0 0 238 0 0,0 0 45 0 0,0 0-61 0 0,0 0-288 0 0,0 0-121 0 0,0 0-28 0 0,0 0-4 0 0,0 0 0 0 0,0 0 0 0 0,0 0 0 0 0,0 0 0 0 0,0 0 0 0 0,0 0 0 0 0,0 0 0 0 0,0 0-68 0 0,2 0-289 0 0,14 7-66 0 0,-14-7 59 0 0,0 1-1 0 0,1 0 0 0 0,-1-1 1 0 0,0 0-1 0 0,1 0 0 0 0,-1 0 1 0 0,1 0-1 0 0,-1 0 0 0 0,4-1 1 0 0,3 1 189 0 0,58-2-255 0 0,99-16 1 0 0,-143 15-83 0 0,3-2 0 0 0,47-1 0 0 0,-66 6 0 0 0,1 0 0 0 0,-1-1 0 0 0,11-1 0 0 0,-16 2-280 0 0,-6 4-410 0 0,-9 3-1028 0 0,4-5-991 0 0,1 1-4798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40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5 15663 0 0,'0'0'356'0'0,"0"0"50"0"0,0 0 20 0 0,0 0-42 0 0,0 0-112 0 0,0 0 463 0 0,0 0 234 0 0,0 0 45 0 0,0 0-61 0 0,2 0-288 0 0,20-12 994 0 0,-18 11-1658 0 0,0 0 0 0 0,0 1 0 0 0,-1 0 1 0 0,1 0-1 0 0,0 0 0 0 0,0 0 0 0 0,0 1 0 0 0,0-1 0 0 0,0 1 1 0 0,0 0-1 0 0,-1 0 0 0 0,1 1 0 0 0,4 1 0 0 0,13 4 0 0 0,-15-6-1 0 0,-4-1 0 0 0,1 1 0 0 0,-1 0 0 0 0,0-1 0 0 0,0 1 0 0 0,-1 0 0 0 0,1 0 0 0 0,0 0 0 0 0,0 0 0 0 0,0 1 0 0 0,-1-1 0 0 0,1 0 0 0 0,0 1 0 0 0,-1-1 0 0 0,3 3 0 0 0,-2-2 26 0 0,0 1-1 0 0,0-1 0 0 0,0 0 1 0 0,0 1-1 0 0,0-1 1 0 0,0 1-1 0 0,-1-1 1 0 0,1 1-1 0 0,-1 0 1 0 0,0 0-1 0 0,1-1 1 0 0,-1 1-1 0 0,-1 0 0 0 0,1 0 1 0 0,0 0-1 0 0,0 4 1 0 0,-1-3 73 0 0,0 1 0 0 0,-1-1 0 0 0,1 1 0 0 0,-1-1 1 0 0,0 0-1 0 0,0 1 0 0 0,0-1 0 0 0,-1 0 0 0 0,1 0 0 0 0,-4 5 1 0 0,0 1-34 0 0,-1-1 0 0 0,0-1 0 0 0,-1 1 1 0 0,0-1-1 0 0,0 0 0 0 0,-1 0 1 0 0,1-1-1 0 0,-15 10 0 0 0,-59 30 1134 0 0,16-10-424 0 0,56-31-776 0 0,-1 0 0 0 0,0 0 0 0 0,0-1 0 0 0,-1 0 0 0 0,1-1 0 0 0,-13 4 0 0 0,23-8 0 0 0,0 0 0 0 0,0 0 0 0 0,0 0 0 0 0,0 0 0 0 0,-1 0 0 0 0,1 0 0 0 0,0 0 0 0 0,0 0 0 0 0,0 1 0 0 0,0-1 0 0 0,-1 0 0 0 0,1 0 0 0 0,0 0 0 0 0,0 0 0 0 0,0 0 0 0 0,-1 0 0 0 0,1 0 0 0 0,0 0 0 0 0,0 0 0 0 0,0 0 0 0 0,-1 0 0 0 0,1 0 0 0 0,0-1 0 0 0,0 1 0 0 0,0 0 0 0 0,-1 0 0 0 0,1 0 0 0 0,0 0 0 0 0,0 0 0 0 0,0 0 0 0 0,0 0 0 0 0,-1 0 0 0 0,1-1 0 0 0,0 1 0 0 0,0 0 0 0 0,0 0 0 0 0,0 0 0 0 0,0 0 0 0 0,-1 0 0 0 0,1-1 0 0 0,0 1 0 0 0,0 0 0 0 0,0 0 0 0 0,0 0 0 0 0,0-1 0 0 0,0 1 0 0 0,0 0 0 0 0,0 0 0 0 0,0-1 0 0 0,2-3 0 0 0,1 0 0 0 0,1-1 0 0 0,0 1 0 0 0,0 0 0 0 0,1 0 0 0 0,9-6 0 0 0,-8 5 0 0 0,-2 3 0 0 0,-1 0 0 0 0,1 1 0 0 0,-1-1 0 0 0,1 1 0 0 0,-1-1 0 0 0,1 1 0 0 0,0 1 0 0 0,-1-1 0 0 0,1 0 0 0 0,0 1 0 0 0,0 0 0 0 0,5 0 0 0 0,-3 0 0 0 0,1 0 0 0 0,-1 1 0 0 0,1 0 0 0 0,-1 0 0 0 0,1 1 0 0 0,8 3 0 0 0,-9-3 0 0 0,0 1 0 0 0,0 0 0 0 0,0 1 0 0 0,0-1 0 0 0,-1 1 0 0 0,1 0 0 0 0,-1 1 0 0 0,0-1 0 0 0,0 1 0 0 0,-1 0 0 0 0,8 11 0 0 0,-6-9 0 0 0,0 1 0 0 0,10 9 0 0 0,-15-16 0 0 0,-1-1 0 0 0,1 1 0 0 0,0 0 0 0 0,-1 0 0 0 0,1 0 0 0 0,0-1 0 0 0,0 1 0 0 0,0-1 0 0 0,-1 1 0 0 0,1 0 0 0 0,0-1 0 0 0,0 1 0 0 0,0-1 0 0 0,0 0 0 0 0,0 1 0 0 0,0-1 0 0 0,0 0 0 0 0,1 1 0 0 0,2-1 0 0 0,-2 1 0 0 0,0 0 0 0 0,1 0 0 0 0,-1-1 1 0 0,1 1-1 0 0,-1 0 0 0 0,1-1 0 0 0,-1 0 0 0 0,1 0 0 0 0,0 1 0 0 0,-1-2 0 0 0,1 1 0 0 0,4-1 1 0 0,0 0 69 0 0,-4 1 81 0 0,0-1 0 0 0,0 0 0 0 0,0 1 0 0 0,0-1 0 0 0,0 0-1 0 0,0-1 1 0 0,-1 1 0 0 0,1 0 0 0 0,0-1 0 0 0,-1 0 0 0 0,5-3 0 0 0,-6 4-140 0 0,1 0 0 0 0,-1 0 0 0 0,0 0 0 0 0,0 0 1 0 0,0 0-1 0 0,0 0 0 0 0,0 0 0 0 0,0 0 0 0 0,0 0 1 0 0,0-1-1 0 0,0 1 0 0 0,-1 0 0 0 0,1-1 0 0 0,0-1 0 0 0,2-3-13 0 0,0 1-40 0 0,1 1-208 0 0,-1 1 0 0 0,0-2 0 0 0,-1 1 0 0 0,1 0 0 0 0,-1 0-1 0 0,0-1 1 0 0,0 1 0 0 0,0-1 0 0 0,-1 0 0 0 0,2-7 0 0 0,-3 3-773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4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6447 0 0,'0'0'298'0'0,"0"0"-10"0"0,0 0-118 0 0,-7 3 406 0 0,3-3 6956 0 0,-4-1-7444 0 0,8 1-16 0 0,-1 0-1 0 0,1-1 0 0 0,-1 1 0 0 0,0 0 1 0 0,1 0-1 0 0,-1 0 0 0 0,0 0 0 0 0,1 0 1 0 0,-1 0-1 0 0,0 0 0 0 0,1 0 1 0 0,-1 1-1 0 0,0-1 0 0 0,1 0 0 0 0,-1 0 1 0 0,0 0-1 0 0,1 1 0 0 0,-1-1 0 0 0,1 0 1 0 0,-1 1-1 0 0,0 0 0 0 0,-10 4 1304 0 0,-22-2-222 0 0,32-3-782 0 0,1 0 117 0 0,0 0 21 0 0,0 0-66 0 0,0 0-222 0 0,0 0 166 0 0,2 0-251 0 0,0 0 0 0 0,0 0 0 0 0,0 0 0 0 0,0 1 1 0 0,0-1-1 0 0,0 1 0 0 0,-1-1 0 0 0,1 1 0 0 0,0 0 0 0 0,2 1 1 0 0,-2-1-124 0 0,0 0 0 0 0,0 0 1 0 0,0-1-1 0 0,0 1 1 0 0,1 0-1 0 0,-1-1 1 0 0,3 1-1 0 0,18-1-13 0 0,-1 1 0 0 0,44 8 0 0 0,-59-7 0 0 0,-7-2 0 0 0,38 1 0 0 0,2 0 0 0 0,-26 0 0 0 0,-1 1 0 0 0,-1-2 0 0 0,-2-3-133 0 0,-8 2-563 0 0,-23 11-7085 0 0,10-7 1343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6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21191 0 0,'0'0'969'0'0,"0"0"-18"0"0,2 0-612 0 0,35 3 1712 0 0,-1-2 0 0 0,1-1 0 0 0,53-8 0 0 0,-23 5-2369 0 0,-42 2-2100 0 0,-25 1 1395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46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8287 0 0,'0'0'382'0'0,"0"0"-8"0"0,0 0-102 0 0,0 0 463 0 0,0 0 234 0 0,1-1 45 0 0,16-14 2373 0 0,34-26 0 0 0,-50 40-2875 0 0,1 0 0 0 0,35-20 3004 0 0,-27 18-3361 0 0,89-11 890 0 0,-81 13-705 0 0,-1 1 0 0 0,32 5 0 0 0,1-1-340 0 0,19 4 0 0 0,-62-7 0 0 0,0 0 0 0 0,0 0 0 0 0,0-1 0 0 0,12-1 0 0 0,26 0 0 0 0,-36 2 0 0 0,19-1 0 0 0,-24 1 0 0 0,10-4 0 0 0,-7 1-133 0 0,-16-5-1517 0 0,-3 2-242 0 0,-1 2-3607 0 0,1 0-1583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46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1975 0 0,'0'0'547'0'0,"0"0"-11"0"0,0 0-271 0 0,0 0 133 0 0,0 0 91 0 0,0 0 20 0 0,3-1 3 0 0,-2 1-485 0 0,30-6 1631 0 0,2 1-1 0 0,-1 1 0 0 0,41 2 0 0 0,-33-1-515 0 0,-31 2-1020 0 0,0 0 1 0 0,0 0 0 0 0,18 2-1 0 0,-5 1-122 0 0,-12-1 0 0 0,0 0 0 0 0,0 0 0 0 0,10 4 0 0 0,-17-5 0 0 0,-1 1 0 0 0,1 0 0 0 0,-1 0 0 0 0,1 0 0 0 0,-1 1 0 0 0,0-1 0 0 0,1 0 0 0 0,-1 1 0 0 0,0 0 0 0 0,0-1 0 0 0,0 1 0 0 0,0 0 0 0 0,0 0 0 0 0,-1 0 0 0 0,1 0 0 0 0,1 4 0 0 0,0-2 5 0 0,0 1 0 0 0,-1-1 1 0 0,0 1-1 0 0,0-1 0 0 0,0 1 0 0 0,-1 0 0 0 0,0 0 0 0 0,1 0 0 0 0,-2 0 1 0 0,1 0-1 0 0,-1 0 0 0 0,1 0 0 0 0,-2 6 0 0 0,0 11 242 0 0,-1 1 0 0 0,-1 0 0 0 0,-1-1 0 0 0,-1 0 0 0 0,0 0 0 0 0,-2-1 0 0 0,-13 29 0 0 0,6-20-247 0 0,11-20 0 0 0,-1-1 0 0 0,-1 0 0 0 0,0 0 0 0 0,0-1 0 0 0,-1 1 0 0 0,0-1 0 0 0,0 0 0 0 0,-1-1 0 0 0,-11 11 0 0 0,11-12 0 0 0,0 0-64 0 0,6-4-273 0 0,1-2-138 0 0,0 0-33 0 0,8-10-937 0 0,9-13-566 0 0,-10 14 987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5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4 11975 0 0,'0'0'267'0'0,"0"0"42"0"0,0 0 17 0 0,0 0-28 0 0,0 0-126 0 0,0 0 204 0 0,0 0 111 0 0,0 0 22 0 0,0 0 3 0 0,0 0 0 0 0,0 0 0 0 0,0 0 0 0 0,0 0 0 0 0,0 0 0 0 0,0 0 0 0 0,0 0 0 0 0,0 0 0 0 0,0 0 0 0 0,0 0 0 0 0,0 0 0 0 0,0 0-69 0 0,2 1-294 0 0,0-1-103 0 0,0-1-1 0 0,0 1 0 0 0,0 0 1 0 0,0-1-1 0 0,0 1 0 0 0,0-1 1 0 0,0 0-1 0 0,-1 0 1 0 0,1 1-1 0 0,0-1 0 0 0,0 0 1 0 0,-1 0-1 0 0,1-1 1 0 0,2-1-1 0 0,27-25 1401 0 0,-21 17-1509 0 0,43-43 63 0 0,-47 47-2 0 0,0 1 1 0 0,0-2-1 0 0,7-12 0 0 0,9-10 81 0 0,5-1 331 0 0,-7 7 373 0 0,28-40 0 0 0,-15 19-783 0 0,-33 45 0 0 0,1-1 0 0 0,-1 1 0 0 0,0 0 0 0 0,1 0 0 0 0,-1-1 0 0 0,0 1 0 0 0,0 0 0 0 0,1-1 0 0 0,-1 1 0 0 0,0 0 0 0 0,0-1 0 0 0,0 1 0 0 0,1 0 0 0 0,-1-1 0 0 0,0 1 0 0 0,0-1 0 0 0,0 1 0 0 0,0 0 0 0 0,0-1 0 0 0,0 1 0 0 0,0-1 0 0 0,0 1 0 0 0,0 0 0 0 0,0-1 0 0 0,0 1 0 0 0,0-1 0 0 0,0 1 0 0 0,0 0 0 0 0,0-1 0 0 0,-1 0 0 0 0,-2-8 0 0 0,3 8 0 0 0,-1-1 0 0 0,0 1 0 0 0,0 0 0 0 0,0 0 0 0 0,0 0 0 0 0,0 0 0 0 0,0 0 0 0 0,0 0 0 0 0,0 0 0 0 0,0 0 0 0 0,0 0 0 0 0,0 0 0 0 0,-1 0 0 0 0,1 1 0 0 0,0-1 0 0 0,-3 0 0 0 0,0 0 0 0 0,0 0 0 0 0,0 0 0 0 0,0 0 0 0 0,0 0 0 0 0,1 1 0 0 0,-1 0 0 0 0,0 0 0 0 0,0 0 0 0 0,0 1 0 0 0,0-1 0 0 0,0 1 0 0 0,0 0 0 0 0,0 0 0 0 0,0 0 0 0 0,0 0 0 0 0,1 1 0 0 0,-1 0 0 0 0,-4 2 0 0 0,-1 3 0 0 0,0-1 0 0 0,0 2 0 0 0,1-1 0 0 0,0 1 0 0 0,0 1 0 0 0,1 0 0 0 0,0 0 0 0 0,0 0 0 0 0,-9 18 0 0 0,10-13 0 0 0,0 0 0 0 0,1 0 0 0 0,0 0 0 0 0,1 0 0 0 0,1 1 0 0 0,-2 20 0 0 0,4-25 0 0 0,0-1 0 0 0,1 0 0 0 0,0 0 0 0 0,1 1 0 0 0,0-1 0 0 0,0 0 0 0 0,1 0 0 0 0,4 11 0 0 0,-5-17 0 0 0,0 1 0 0 0,1-1 0 0 0,0 1 0 0 0,0-1 0 0 0,0 1 0 0 0,0-1 0 0 0,0 0 0 0 0,1 0 0 0 0,-1 0 0 0 0,1 0 0 0 0,0-1 0 0 0,0 1 0 0 0,0-1 0 0 0,0 1 0 0 0,0-1 0 0 0,0 0 0 0 0,1 0 0 0 0,-1-1 0 0 0,1 1 0 0 0,-1-1 0 0 0,8 2 0 0 0,7 2 0 0 0,-11-3 0 0 0,1 0 0 0 0,-1-1 0 0 0,1 1 0 0 0,0-2 0 0 0,13 1 0 0 0,-15-1 0 0 0,26-4 0 0 0,-24 2 0 0 0,-8 2-27 0 0,1 0-1 0 0,0 0 0 0 0,-1-1 1 0 0,1 1-1 0 0,0 0 1 0 0,-1 0-1 0 0,1 0 1 0 0,0 0-1 0 0,-1-1 1 0 0,1 1-1 0 0,0 0 0 0 0,-1-1 1 0 0,1 1-1 0 0,-1-1 1 0 0,1 1-1 0 0,-1 0 1 0 0,1-1-1 0 0,-1 1 1 0 0,1-1-1 0 0,-1 1 0 0 0,0-1 1 0 0,1 1-1 0 0,-1-1 1 0 0,1 0-1 0 0,-1 1 1 0 0,0-2-1 0 0,1 1-480 0 0,8-16-3637 0 0,-6 8-3362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56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1975 0 0,'0'0'267'0'0,"0"0"42"0"0,0 0 17 0 0,0 0-28 0 0,0 0-126 0 0,0 0 204 0 0,0 0 111 0 0,0 0 22 0 0,0 0 3 0 0,0 0 0 0 0,0 0 0 0 0,0 0 0 0 0,0 0-69 0 0,0 0-222 0 0,0 0 166 0 0,2-4 101 0 0,10-15 533 0 0,25 18 1212 0 0,-16 0-1253 0 0,40 3-1 0 0,0 6-979 0 0,-61-8 0 0 0,1 0 0 0 0,0 0 0 0 0,0 1 0 0 0,0-1 0 0 0,-1 0 0 0 0,1 0 0 0 0,0 0 0 0 0,0 0 0 0 0,0 0 0 0 0,-1 0 0 0 0,1 0 0 0 0,0-1 0 0 0,0 1 0 0 0,0 0 0 0 0,-1 0 0 0 0,1-1 0 0 0,0 1 0 0 0,0 0 0 0 0,-1-1 0 0 0,2 1 0 0 0,1-2 0 0 0,22-2 0 0 0,-25 4-14 0 0,0 0-1 0 0,0 0 1 0 0,0 0-1 0 0,0 0 1 0 0,0-1-1 0 0,0 1 1 0 0,0 0-1 0 0,0 0 1 0 0,0 0-1 0 0,0 0 1 0 0,0 0-1 0 0,0 0 1 0 0,0 0-1 0 0,0 0 1 0 0,0-1-1 0 0,0 1 1 0 0,0 0-1 0 0,0 0 1 0 0,0 0-1 0 0,0 0 1 0 0,0 0-1 0 0,0 0 1 0 0,0 0-1 0 0,0-1 1 0 0,0 1 0 0 0,0 0-1 0 0,0 0 1 0 0,0 0-1 0 0,0 0 1 0 0,0 0-1 0 0,0 0 1 0 0,0 0-1 0 0,0 0 1 0 0,0-1-1 0 0,0 1 1 0 0,0 0-1 0 0,0 0 1 0 0,0 0-1 0 0,0 0 1 0 0,1 0-1 0 0,-1 0 1 0 0,0 0-1 0 0,0 0 1 0 0,0 0-1 0 0,0 0 1 0 0,0 0-1 0 0,0 0 1 0 0,0 0-1 0 0,0 0 1 0 0,1 0-1 0 0,-1-1 1 0 0,0 1-1 0 0,0 0 1 0 0,0 0-1 0 0,0 0 1 0 0,0 0-1 0 0,0 0 1 0 0,0 0-1 0 0,1 1 1 0 0,-8-5-779 0 0,7 4 782 0 0,-34-15-3926 0 0,17 7 1891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57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37 8287 0 0,'0'0'191'0'0,"0"0"26"0"0,0 0 9 0 0,-9 5 2115 0 0,4-3 3668 0 0,11-24-3961 0 0,-5 19-1896 0 0,1 0 125 0 0,0-1-1 0 0,0 0 1 0 0,0 0 0 0 0,1-6 0 0 0,-2 8-187 0 0,-1 0-1 0 0,1 1 1 0 0,0-1 0 0 0,0 0-1 0 0,0 0 1 0 0,0 1-1 0 0,0-1 1 0 0,0 1-1 0 0,1-1 1 0 0,1-1 0 0 0,-2 2 28 0 0,1-1 0 0 0,-1 0 0 0 0,1 1 0 0 0,-1-1 0 0 0,0 0 0 0 0,1 0 0 0 0,-1 0 0 0 0,1-4 0 0 0,-1 3-81 0 0,1 0-1 0 0,-1 1 0 0 0,1-1 1 0 0,-1 1-1 0 0,1-1 0 0 0,0 1 1 0 0,0-1-1 0 0,0 1 0 0 0,0 0 1 0 0,1 0-1 0 0,-1 0 0 0 0,0 0 1 0 0,1 1-1 0 0,-1-1 1 0 0,4-1-1 0 0,15-12 1438 0 0,-19 13-1158 0 0,11-6-24 0 0,-11 7-292 0 0,0 0 0 0 0,0 0 0 0 0,0 1 0 0 0,0-1 0 0 0,0 0 0 0 0,0 1 0 0 0,1-1 0 0 0,-1 1 0 0 0,0 0 0 0 0,0 0 0 0 0,4 0 0 0 0,-5 0 0 0 0,-1 0 0 0 0,1 0 0 0 0,-1 0 0 0 0,1 0 0 0 0,-1 0 0 0 0,1 0 0 0 0,-1 0 0 0 0,1 0 0 0 0,-1 0 0 0 0,1 0 0 0 0,-1 0 0 0 0,1 1 0 0 0,-1-1 0 0 0,1 0 0 0 0,-1 0 0 0 0,1 1 0 0 0,-1-1 0 0 0,1 0 0 0 0,-1 0 0 0 0,0 1 0 0 0,1-1 0 0 0,-1 0 0 0 0,0 1 0 0 0,1-1 0 0 0,-1 1 0 0 0,0-1 0 0 0,1 0 0 0 0,-1 1 0 0 0,0-1 0 0 0,0 1 0 0 0,1-1 0 0 0,-1 1 0 0 0,0-1 0 0 0,0 1 0 0 0,0 0 0 0 0,0 0 0 0 0,1 0 0 0 0,-1 0 0 0 0,0 1 0 0 0,1-1 0 0 0,-1 0 0 0 0,0 0 0 0 0,0 0 0 0 0,0 1 0 0 0,0-1 0 0 0,0 0 0 0 0,0 0 0 0 0,0 1 0 0 0,0-1 0 0 0,-1 2 0 0 0,1-2 0 0 0,-1 0 0 0 0,1 0 0 0 0,0 0 0 0 0,0 1 0 0 0,0-1 0 0 0,-1 0 0 0 0,1 0 0 0 0,1 0 0 0 0,-1 0 0 0 0,0 0 0 0 0,0 0 0 0 0,0 0 0 0 0,0 1 0 0 0,1-1 0 0 0,-1 0 0 0 0,2 2 0 0 0,-2-3 0 0 0,1 1 0 0 0,-1 0 0 0 0,1-1 0 0 0,-1 1 0 0 0,1 0 0 0 0,-1 0 0 0 0,1-1 0 0 0,-1 1 0 0 0,1 0 0 0 0,-1 0 0 0 0,0 0 0 0 0,0 0 0 0 0,1 0 0 0 0,-1-1 0 0 0,0 1 0 0 0,0 1 0 0 0,0 1 0 0 0,0-1 0 0 0,1 10 0 0 0,-5-1 0 0 0,3-15 0 0 0,5-9 0 0 0,5-14 0 0 0,17-16 0 0 0,-25 42 0 0 0,-1 0 0 0 0,1 1 0 0 0,-1-1 0 0 0,1 0 0 0 0,-1 0 0 0 0,1 1 0 0 0,0-1 0 0 0,-1 0 0 0 0,1 1 0 0 0,0-1 0 0 0,-1 1 0 0 0,1-1 0 0 0,0 1 0 0 0,1-1 0 0 0,27-5 0 0 0,-14 5 0 0 0,-11 4 0 0 0,-3-1 0 0 0,0-2 0 0 0,-1 0 0 0 0,1 0 0 0 0,-1 1 0 0 0,1-1 0 0 0,-1 0 0 0 0,1 1 0 0 0,-1-1 0 0 0,0 0 0 0 0,1 1 0 0 0,-1-1 0 0 0,1 1 0 0 0,-1-1 0 0 0,0 0 0 0 0,0 1 0 0 0,1-1 0 0 0,-1 2 0 0 0,0-2 0 0 0,1 1 0 0 0,-1 0 0 0 0,0 0 0 0 0,0-1 0 0 0,-1 1 0 0 0,1 0 0 0 0,0 0 0 0 0,0 0 0 0 0,0-1 0 0 0,0 1 0 0 0,-1 0 0 0 0,1-1 0 0 0,0 1 0 0 0,-1 1 0 0 0,-2 10 0 0 0,3-10 0 0 0,0 0 0 0 0,1 1 0 0 0,-1-1 0 0 0,1 0 0 0 0,0 0 0 0 0,0 0 0 0 0,0 1 0 0 0,1 2 0 0 0,-1-5 0 0 0,6 17 0 0 0,-6-16 0 0 0,-1 0 0 0 0,0-1 0 0 0,0 1 0 0 0,0 0 0 0 0,0 0 0 0 0,1 0 0 0 0,-1-1 0 0 0,0 1 0 0 0,0 0 0 0 0,0 0 0 0 0,-1 0 0 0 0,1 0 0 0 0,0-1 0 0 0,0 1 0 0 0,0 0 0 0 0,-1 0 0 0 0,1-1 0 0 0,0 1 0 0 0,-1 1 0 0 0,2-2 0 0 0,0 0 0 0 0,1 0 0 0 0,-1 0 0 0 0,0 0 0 0 0,1 0 0 0 0,-1-1 0 0 0,0 1 0 0 0,0-1 0 0 0,1 1 0 0 0,-1-1 0 0 0,0 1 0 0 0,0-1 0 0 0,0 0 0 0 0,1 1 0 0 0,-1-1 0 0 0,0 0 0 0 0,0 0 0 0 0,0 0 0 0 0,0 0 0 0 0,-1 0 0 0 0,1 0 0 0 0,0 0 0 0 0,1-2 0 0 0,-2 2 0 0 0,1-1 0 0 0,-1 0 0 0 0,1 0 0 0 0,-1 1 0 0 0,1-1 0 0 0,0 0 0 0 0,0 1 0 0 0,0-1 0 0 0,0 1 0 0 0,0-1 0 0 0,0 1 0 0 0,1-1 0 0 0,-1 1 0 0 0,0 0 0 0 0,1 0 0 0 0,-1 0 0 0 0,1-1 0 0 0,-1 1 0 0 0,3-1 0 0 0,5-3 0 0 0,0-1 0 0 0,-1-1 0 0 0,0 1 0 0 0,14-16 0 0 0,-15 16 0 0 0,0-1 0 0 0,0 1 0 0 0,14-9 0 0 0,9-8 0 0 0,-29 23 0 0 0,-1 0 0 0 0,0 0 0 0 0,1-1 0 0 0,-1 1 0 0 0,0 0 0 0 0,1 0 0 0 0,-1-1 0 0 0,0 1 0 0 0,0 0 0 0 0,1-1 0 0 0,-1 1 0 0 0,0 0 0 0 0,0-1 0 0 0,0 1 0 0 0,1 0 0 0 0,-1-1 0 0 0,0 1 0 0 0,0 0 0 0 0,0-1 0 0 0,0 1 0 0 0,0 0 0 0 0,0-1 0 0 0,0 1 0 0 0,0-1 0 0 0,1 1 0 0 0,-2 0 0 0 0,1-1 0 0 0,0 1 0 0 0,0-1 0 0 0,0 1 0 0 0,0 0 0 0 0,0-1 0 0 0,0 1 0 0 0,0 0 0 0 0,0-1 0 0 0,0 1 0 0 0,-1-1 0 0 0,1 1 0 0 0,0 0 0 0 0,0-1 0 0 0,-1 1 0 0 0,0-4 0 0 0,9 4 0 0 0,-8 0 0 0 0,1 0 0 0 0,-1 0 0 0 0,1 1 0 0 0,-1-1 0 0 0,0 0 0 0 0,1 0 0 0 0,-1 0 0 0 0,0 1 0 0 0,1-1 0 0 0,-1 0 0 0 0,0 1 0 0 0,0-1 0 0 0,1 0 0 0 0,-1 1 0 0 0,0-1 0 0 0,0 0 0 0 0,1 1 0 0 0,-1-1 0 0 0,0 1 0 0 0,0 1 0 0 0,0-1 0 0 0,1 1 0 0 0,-1 0 0 0 0,-1-1 0 0 0,1 1 0 0 0,0-1 0 0 0,0 1 0 0 0,0 0 0 0 0,-1-1 0 0 0,1 1 0 0 0,-1-1 0 0 0,0 1 0 0 0,1-1 0 0 0,-2 3 0 0 0,1-2 0 0 0,0 0 0 0 0,0 1 0 0 0,0-1 0 0 0,0 1 0 0 0,0-1 0 0 0,1 1 0 0 0,-1 3 0 0 0,1-4 0 0 0,-1 0 0 0 0,1 0 0 0 0,-1 0 0 0 0,1 0 0 0 0,-1 0 0 0 0,0 0 0 0 0,0 0 0 0 0,1-1 0 0 0,-2 1 0 0 0,1 0 0 0 0,0 0 0 0 0,0-1 0 0 0,0 1 0 0 0,-1-1 0 0 0,1 1 0 0 0,-2 1 0 0 0,-12 15 0 0 0,12-8 0 0 0,6 0 0 0 0,-1-1 0 0 0,-4 3-2272 0 0,2-12 2110 0 0,0 0 0 0 0,0 0 0 0 0,0 0 0 0 0,0 0 0 0 0,1 0 0 0 0,-1 1 0 0 0,0-1 0 0 0,0 0 0 0 0,0 0 0 0 0,0 0 0 0 0,1 0 0 0 0,-1 0 0 0 0,0 0 0 0 0,0 0 0 0 0,0 0 0 0 0,0 0 0 0 0,1 0 0 0 0,-1 0 0 0 0,0 0 0 0 0,0 0 0 0 0,0 0 0 0 0,0 0 0 0 0,1 0 0 0 0,-1 0 0 0 0,0 0 0 0 0,0 0 0 0 0,0 0 0 0 0,0 0 0 0 0,1 0 0 0 0,-1 0 0 0 0,0 0 0 0 0,0 0 0 0 0,0 0 0 0 0,0 0 0 0 0,1-1 0 0 0,8-1-7358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5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8287 0 0,'0'0'382'0'0,"0"0"-8"0"0,0 0-102 0 0,0 0 463 0 0,0 0 234 0 0,0 0 45 0 0,0 0 8 0 0,0 0 2 0 0,0 0 0 0 0,0 0 0 0 0,0 0-137 0 0,2 1-583 0 0,2 0-21 0 0,0 1 1 0 0,0-1-1 0 0,0 0 1 0 0,0 0-1 0 0,1-1 1 0 0,-1 1-1 0 0,0-1 1 0 0,1 0-1 0 0,-1 0 1 0 0,0 0-1 0 0,9-2 0 0 0,22-1 885 0 0,-25 3-804 0 0,0 0 0 0 0,0-1 0 0 0,10-2 0 0 0,21-3-188 0 0,94-10-176 0 0,-120 13 35 0 0,23-8 1 0 0,-13 2 824 0 0,-24 9-351 0 0,32-2 99 0 0,-23 1-597 0 0,-7 1-12 0 0,-18 8-73 0 0,13-7-263 0 0,2-1-138 0 0,0 0-33 0 0,0 0-140 0 0,0 0-572 0 0,-9 1-2834 0 0,2-2-2768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58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0135 0 0,'0'0'464'0'0,"16"-3"168"0"0,-8 2-492 0 0,-7 0 586 0 0,-1 1 244 0 0,2 0-361 0 0,0 0-1 0 0,0-1 0 0 0,-1 1 1 0 0,1 0-1 0 0,0 0 0 0 0,0 0 0 0 0,0 0 1 0 0,0 0-1 0 0,0 0 0 0 0,-1 1 1 0 0,1-1-1 0 0,3 2 0 0 0,-2-1-367 0 0,0 0 0 0 0,-1 1 0 0 0,0-1 0 0 0,1 1 0 0 0,-1 0 0 0 0,0 0 0 0 0,2 2 0 0 0,-3-3 203 0 0,0 0-289 0 0,0 2-133 0 0,0 0 1 0 0,0 0-1 0 0,0 0 1 0 0,0-1-1 0 0,1 1 1 0 0,-1 0-1 0 0,1-1 1 0 0,0 1-1 0 0,2 1 1 0 0,-2-2 97 0 0,0 0-1 0 0,-1 1 1 0 0,1-1 0 0 0,0 0-1 0 0,-1 1 1 0 0,0-1-1 0 0,1 1 1 0 0,-1-1 0 0 0,0 1-1 0 0,0-1 1 0 0,-1 1 0 0 0,1 0-1 0 0,0 3 1 0 0,-1-2-97 0 0,0-1 0 0 0,0 1 0 0 0,1 0 0 0 0,-1-1 0 0 0,1 1 0 0 0,1 3 0 0 0,-2-5-23 0 0,1-1 0 0 0,-1 0 1 0 0,0 1-1 0 0,1-1 1 0 0,-1 1-1 0 0,0-1 0 0 0,0 0 1 0 0,0 1-1 0 0,0-1 1 0 0,-1 3-1 0 0,1-2 0 0 0,0 0 0 0 0,-1 0 0 0 0,1 1 0 0 0,0-1 0 0 0,0 0 0 0 0,0 0 0 0 0,1 1 0 0 0,-1-1 0 0 0,0 0 0 0 0,1 0 0 0 0,0 1 0 0 0,-1-1 0 0 0,1 0 0 0 0,0 0 0 0 0,0 0 0 0 0,2 2 0 0 0,-2-2 0 0 0,0-1 0 0 0,0 1 0 0 0,0 0 0 0 0,-1-1 0 0 0,1 1 0 0 0,0 0 0 0 0,-1 0 0 0 0,1 0 0 0 0,-1-1 0 0 0,1 1 0 0 0,-1 2 0 0 0,2 4 0 0 0,2 9 0 0 0,-3-11 0 0 0,1 0 0 0 0,-1 0 0 0 0,1 0 0 0 0,4 7 0 0 0,-3-6 0 0 0,-2-7 0 0 0,-1 1 0 0 0,0-1 0 0 0,0 0 0 0 0,0 0 0 0 0,0 0 0 0 0,1 1 0 0 0,-1-1 0 0 0,0 0 0 0 0,0 0 0 0 0,0 0 0 0 0,1 0 0 0 0,-1 1 0 0 0,0-1 0 0 0,0 0 0 0 0,1 0 0 0 0,-1 0 0 0 0,0 0 0 0 0,0 0 0 0 0,1 0 0 0 0,-1 0 0 0 0,0 0 0 0 0,1 0 0 0 0,-1 0 0 0 0,1 0 0 0 0,-1 0 0 0 0,1 0 0 0 0,0 0 0 0 0,0-1 0 0 0,0 1 0 0 0,-1-1 0 0 0,1 1 0 0 0,0-1 0 0 0,0 1 0 0 0,0-1 0 0 0,0 0 0 0 0,-1 0 0 0 0,1 1 0 0 0,0-1 0 0 0,0 0 0 0 0,-1 0 0 0 0,1 0 0 0 0,-1 1 0 0 0,1-1 0 0 0,-1 0 0 0 0,1 0 0 0 0,-1 0 0 0 0,0 0 0 0 0,1 0 0 0 0,-1 0 0 0 0,1-2 0 0 0,-1 1-95 0 0,1 1 1 0 0,-1-1-1 0 0,1 0 0 0 0,-1 0 1 0 0,0 0-1 0 0,1 0 0 0 0,-1 1 0 0 0,0-1 1 0 0,0 0-1 0 0,0 0 0 0 0,-1 0 1 0 0,1 0-1 0 0,0 0 0 0 0,-2-2 0 0 0,2 2-210 0 0,-1 1-1 0 0,0 0 0 0 0,0 0 0 0 0,0 0 0 0 0,0 0 0 0 0,0 0 0 0 0,0 0 0 0 0,0 0 0 0 0,0 0 1 0 0,0 0-1 0 0,0 0 0 0 0,-2 0 0 0 0,-4-4-7201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2:58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 11975 0 0,'0'0'547'0'0,"0"0"-11"0"0,0 0-203 0 0,0 0 419 0 0,0 0 220 0 0,0 0 42 0 0,0 0-61 0 0,0 0-288 0 0,-1 0-557 0 0,1 0 1 0 0,0 0-1 0 0,-1 0 0 0 0,1 0 0 0 0,0 0 0 0 0,-1 0 0 0 0,1 0 1 0 0,0 1-1 0 0,-1-1 0 0 0,1 0 0 0 0,0 0 0 0 0,-1 0 0 0 0,1 1 1 0 0,0-1-1 0 0,0 0 0 0 0,0 0 0 0 0,-1 1 0 0 0,1-1 0 0 0,0 0 1 0 0,0 0-1 0 0,0 1 0 0 0,-1-1 0 0 0,1 1 0 0 0,0 16 916 0 0,0-16-512 0 0,-1 1 0 0 0,-10 9-351 0 0,0 0 0 0 0,-1-1 1 0 0,0 0-1 0 0,-1-1 0 0 0,0-1 0 0 0,-25 13 0 0 0,35-20-221 0 0,0 1 0 0 0,-1 0 0 0 0,1-1 0 0 0,-1 0 0 0 0,1 0 0 0 0,-4 1 0 0 0,5-2-231 0 0,0 0 0 0 0,0 1 0 0 0,0-1 0 0 0,0-1 0 0 0,0 1 0 0 0,0 0 0 0 0,0 0 0 0 0,0-1 0 0 0,0 1 0 0 0,0-1 0 0 0,0 1 0 0 0,-3-2 1 0 0,-3-4-1244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05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3 8287 0 0,'0'0'191'0'0,"0"0"26"0"0,0 0 9 0 0,0 0 110 0 0,0 0 444 0 0,0 0 196 0 0,0 0 42 0 0,0 0-63 0 0,0 0-290 0 0,-4-4 181 0 0,2 3 1928 0 0,-33-6 2858 0 0,34 6-5188 0 0,1 1-217 0 0,0 0 161 0 0,0 0 100 0 0,0 0 21 0 0,0 0-66 0 0,1-1-294 0 0,1 0-147 0 0,-1-1 0 0 0,1 1-1 0 0,0-1 1 0 0,-1 1 0 0 0,1 0 0 0 0,0-1-1 0 0,0 1 1 0 0,0 0 0 0 0,0 0 0 0 0,0 1-1 0 0,0-1 1 0 0,0 0 0 0 0,0 1 0 0 0,1-1-1 0 0,3 0 1 0 0,1 0 58 0 0,97-11 1916 0 0,-90 9-1976 0 0,27 1 0 0 0,-17 0 0 0 0,-3 2-64 0 0,-3 0-1631 0 0,-17 0 1897 0 0,-1 0 248 0 0,0 0 50 0 0,8-1-136 0 0,-8 1-6053 0 0,-23 5 1277 0 0,13-1 2876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0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464'0'0,"0"0"-9"0"0,0 0-155 0 0,0 0 443 0 0,0 0 227 0 0,0 0 44 0 0,0 0 8 0 0,0 0 2 0 0,0 0 0 0 0,0 0 0 0 0,0 0-69 0 0,1 1-290 0 0,0 0-526 0 0,1 1 0 0 0,-1-1 0 0 0,0 0 0 0 0,0 1 0 0 0,1-1 0 0 0,-1 0 0 0 0,0 0 0 0 0,1 0 0 0 0,-1 0 0 0 0,1 0-1 0 0,0-1 1 0 0,-1 1 0 0 0,1 0 0 0 0,2 0 0 0 0,-2-1 373 0 0,-2 0 0 0 0,0 0-68 0 0,4 3-427 0 0,0-1 1 0 0,0 0-1 0 0,1 0 0 0 0,-1 0 0 0 0,0-1 0 0 0,1 1 1 0 0,-1-1-1 0 0,0 0 0 0 0,6 0 0 0 0,-8 0-17 0 0,1-1 0 0 0,0 1 0 0 0,0-1 0 0 0,-1 0 0 0 0,1 0 0 0 0,0 0 0 0 0,4-1 0 0 0,19-1 0 0 0,-19 3 0 0 0,-5-1 0 0 0,0 0 0 0 0,0 1 0 0 0,0-1 0 0 0,0-1 0 0 0,0 1 0 0 0,0 0 0 0 0,0 0 0 0 0,-1-1 0 0 0,1 1 0 0 0,3-2 0 0 0,3 0-201 0 0,-7 1-850 0 0,-1 1-385 0 0,0 0-78 0 0,0 0-20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55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4 23039 0 0,'-12'-6'1057'0'0,"10"4"-29"0"0,3-1-805 0 0,0 0 0 0 0,0 0 0 0 0,1 1-1 0 0,-1-1 1 0 0,1 0 0 0 0,-1 0-1 0 0,1 1 1 0 0,0-1 0 0 0,0 1 0 0 0,3-3-1 0 0,-1-1 235 0 0,0 3-330 0 0,-1 0-1 0 0,0 0 1 0 0,1 0-1 0 0,-1 0 1 0 0,1 1-1 0 0,0-1 1 0 0,0 1-1 0 0,0 0 1 0 0,0 0-1 0 0,0 0 1 0 0,0 1-1 0 0,6-2 1 0 0,-3 1-729 0 0,1 1 0 0 0,-1 0-1 0 0,0 0 1 0 0,0 1 0 0 0,1-1 0 0 0,13 3-1 0 0,-4 1-930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8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57 8287 0 0,'0'0'191'0'0,"2"-8"252"0"0,0-41 307 0 0,-2 16 2757 0 0,-1 8 1482 0 0,-2-9-2301 0 0,3 33-2176 0 0,0 1 0 0 0,0-6 297 0 0,0 6 2053 0 0,-6 32-2601 0 0,-1-1 1 0 0,-2 0-1 0 0,-14 37 0 0 0,-48 87 759 0 0,50-115-1020 0 0,-3 0 0 0 0,-1-1 0 0 0,-2-1 0 0 0,-35 37 0 0 0,62-75 0 0 0,0 0 0 0 0,0 0 0 0 0,0 0 0 0 0,0 0 0 0 0,0 0 0 0 0,-1 0 0 0 0,1 0 0 0 0,0 0 0 0 0,0 0 0 0 0,0 1 0 0 0,0-1 0 0 0,0 0 0 0 0,0 0 0 0 0,0 0 0 0 0,0 0 0 0 0,-1 0 0 0 0,1 0 0 0 0,0 0 0 0 0,0 1 0 0 0,0-1 0 0 0,0 0 0 0 0,0 0 0 0 0,0 0 0 0 0,0 0 0 0 0,0 0 0 0 0,0 1 0 0 0,0-1 0 0 0,0 0 0 0 0,0 0 0 0 0,0 0 0 0 0,0 0 0 0 0,0 0 0 0 0,0 1 0 0 0,0-1 0 0 0,0 0 0 0 0,0 0 0 0 0,0 0 0 0 0,0 0 0 0 0,0 0 0 0 0,0 1 0 0 0,0-1 0 0 0,0 0 0 0 0,1 0 0 0 0,-1 0 0 0 0,0 0 0 0 0,0 0 0 0 0,0 0 0 0 0,0 0 0 0 0,0 1 0 0 0,0-1 0 0 0,0 0 0 0 0,0 0 0 0 0,1 0 0 0 0,-1 0 0 0 0,0 0 0 0 0,0 0 0 0 0,0 0 0 0 0,0 0 0 0 0,1 0 0 0 0,6 0 0 0 0,-7 0 0 0 0,6 0 0 0 0,1-1 0 0 0,-1 0 0 0 0,0 0 0 0 0,8-3 0 0 0,12-3 0 0 0,-23 7 2 0 0,13-3 239 0 0,1 0 0 0 0,18 1-1 0 0,-29 2-200 0 0,-1 0 0 0 0,1 1 0 0 0,-1 0 0 0 0,0 0 0 0 0,1 0-1 0 0,-1 0 1 0 0,0 1 0 0 0,0 0 0 0 0,0 0 0 0 0,8 5 0 0 0,-6-3-40 0 0,1 2 0 0 0,-1-1 0 0 0,0 1 0 0 0,-1 0 0 0 0,1 0 0 0 0,-1 1 0 0 0,-1-1 1 0 0,1 1-1 0 0,-1 1 0 0 0,7 12 0 0 0,-7-9 45 0 0,0 1 1 0 0,0 0 0 0 0,-1 0-1 0 0,-1 0 1 0 0,0 1 0 0 0,2 21-1 0 0,-4-1 68 0 0,-1 0 0 0 0,-1-1 0 0 0,-2 1 0 0 0,-14 62 0 0 0,0-27-113 0 0,-2 0 0 0 0,-33 72 0 0 0,-75 123 0 0 0,124-258 0 0 0,-25 48 0 0 0,-24 58 0 0 0,46-94 0 0 0,0 0 0 0 0,1 1 0 0 0,0 0 0 0 0,2-1 0 0 0,0 1 0 0 0,1 1 0 0 0,1 35 0 0 0,1-49 0 0 0,1 1 0 0 0,0-1 0 0 0,0 0 0 0 0,1 1 0 0 0,-1-1 0 0 0,1 0 0 0 0,1 0 0 0 0,-1 0 0 0 0,0 0 0 0 0,1-1 0 0 0,0 1 0 0 0,0 0 0 0 0,1-1 0 0 0,-1 0 0 0 0,1 0 0 0 0,0 0 0 0 0,0 0 0 0 0,5 2 0 0 0,7 6 0 0 0,1-2 0 0 0,0 0 0 0 0,32 12 0 0 0,3 3 0 0 0,-49-24 0 0 0,11 10 0 0 0,-3 1-64 0 0,-10-11-273 0 0,-1-1-138 0 0,0-2-33 0 0,-3-24-1561 0 0,2 1 0 0 0,2-29 0 0 0,-1 52 2003 0 0,4-55-1981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06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88 11975 0 0,'2'-8'576'0'0,"11"-74"3331"0"0,-6 49-1558 0 0,-1 12-1051 0 0,-5 18-917 0 0,0 0 0 0 0,0-1 0 0 0,0 1 0 0 0,0-1 0 0 0,0-5 0 0 0,-1 8 131 0 0,0-1-68 0 0,1-3-217 0 0,-1 4 161 0 0,0 1 100 0 0,4-8 464 0 0,-7 16-925 0 0,1 1 1 0 0,0 0-1 0 0,0 0 1 0 0,1 1 0 0 0,0 16-1 0 0,0-17-27 0 0,1-1 0 0 0,-1 1 0 0 0,0-1 0 0 0,-1 0 0 0 0,0 0 0 0 0,-1 1 0 0 0,-4 9 0 0 0,4-9 0 0 0,0-1 0 0 0,0 1 0 0 0,1 0 0 0 0,0 0 0 0 0,0 0 0 0 0,1 11 0 0 0,1-15 0 0 0,0 0 0 0 0,-1-1 0 0 0,1 1 0 0 0,-1 0 0 0 0,0 0 0 0 0,0 0 0 0 0,0-1 0 0 0,-1 1 0 0 0,-1 4 0 0 0,1-6 0 0 0,1 1 0 0 0,-1-1 0 0 0,1 0 0 0 0,0 1 0 0 0,0-1 0 0 0,1 1 0 0 0,-1-1 0 0 0,1 1 0 0 0,0 0 0 0 0,-1-1 0 0 0,2 1 0 0 0,0 5 0 0 0,-1-7 27 0 0,1-1-37 0 0,-1-1 0 0 0,0 1 0 0 0,0-1 1 0 0,0 1-1 0 0,0-1 0 0 0,0 1 0 0 0,0-1 0 0 0,0 1 0 0 0,0-1 0 0 0,0 1 0 0 0,0 0 0 0 0,0-1 0 0 0,0 1 0 0 0,0-1 0 0 0,0 1 0 0 0,0-1 0 0 0,-1 1 0 0 0,1-1 1 0 0,0 1-1 0 0,0-1 0 0 0,-1 1 0 0 0,0 0 0 0 0,1 0-1041 0 0,1-3-385 0 0,9-18-6126 0 0,-7 7 924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07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5663 0 0,'-1'1'356'0'0,"-34"6"1064"0"0,34-7-1040 0 0,1 0 107 0 0,0 0 22 0 0,0 0 71 0 0,0 0 286 0 0,0 0 124 0 0,0 0 30 0 0,0 0-65 0 0,0 0-290 0 0,12 6 395 0 0,-8-3-739 0 0,12 3-26 0 0,3-1-295 0 0,-1-1 0 0 0,0-1 0 0 0,1 0 0 0 0,23-1 0 0 0,-19-2 331 0 0,38-5-1 0 0,12-1 449 0 0,-31 2-959 0 0,3-2-2311 0 0,-42 5 2300 0 0,0 1-1504 0 0,-1 0-5438 0 0,-2 0 495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07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20 21191 0 0,'-8'-2'480'0'0,"6"1"67"0"0,2 1 31 0 0,0 0-56 0 0,0 0-269 0 0,0 0 138 0 0,0 0 97 0 0,0 0 21 0 0,0 0 3 0 0,0 0 0 0 0,6-4 468 0 0,-6 3-952 0 0,0 1-1 0 0,0-1 1 0 0,1 1 0 0 0,-1-1-1 0 0,0 1 1 0 0,0 0 0 0 0,1-1-1 0 0,-1 1 1 0 0,0 0 0 0 0,1-1-1 0 0,-1 1 1 0 0,1 0 0 0 0,-1 0-1 0 0,0-1 1 0 0,1 1-1 0 0,-1 0 1 0 0,1 0 0 0 0,-1-1-1 0 0,1 1 1 0 0,-1 0 0 0 0,1 0-1 0 0,0 0 1 0 0,26-3-12 0 0,-22 2-16 0 0,0 0 0 0 0,0 1 0 0 0,0 0 0 0 0,0 0 0 0 0,1 0 0 0 0,-1 0 0 0 0,9 3 0 0 0,-12-2 0 0 0,0-1 0 0 0,0 1 0 0 0,0 0 0 0 0,0 0 0 0 0,0 0 0 0 0,0 0 0 0 0,0 0 0 0 0,-1 0 0 0 0,1 1 0 0 0,-1-1 0 0 0,1 1 0 0 0,-1-1 0 0 0,1 1 0 0 0,-1-1 0 0 0,0 1 0 0 0,0 0 0 0 0,1 0 0 0 0,-1 0 0 0 0,-1 0 0 0 0,1-1 0 0 0,1 5 0 0 0,0 0 0 0 0,0 1 0 0 0,0-1 0 0 0,-1 0 0 0 0,0 1 0 0 0,0-1 0 0 0,-1 1 0 0 0,0-1 0 0 0,0 1 0 0 0,0 0 0 0 0,-1-1 0 0 0,0 1 0 0 0,-3 9 0 0 0,3-9 96 0 0,-2 0 0 0 0,1 1 0 0 0,-1-1 0 0 0,0-1 0 0 0,0 1 0 0 0,-1 0 0 0 0,0-1 0 0 0,0 0 0 0 0,0 0 0 0 0,-1 0 0 0 0,0 0 0 0 0,0-1 0 0 0,0 0 0 0 0,-11 8 0 0 0,1-3 22 0 0,-1 0 0 0 0,1-2-1 0 0,-22 10 1 0 0,16-9-49 0 0,-24 15-1 0 0,21-11-68 0 0,0 0 0 0 0,-1-2 0 0 0,-1-1 0 0 0,0-1 0 0 0,-35 8 0 0 0,57-16 0 0 0,4 0 0 0 0,-1-1 0 0 0,0 1 0 0 0,0-1 0 0 0,0 0 0 0 0,0 0 0 0 0,0 0 0 0 0,0 1 0 0 0,0-1 0 0 0,0 0 0 0 0,0 0 0 0 0,0 0 0 0 0,0-1 0 0 0,0 1 0 0 0,0 0 0 0 0,0 0 0 0 0,0 0 0 0 0,-2-1 0 0 0,-4-3 0 0 0,6-3 0 0 0,1 5 0 0 0,1 0 0 0 0,0 1 0 0 0,0-1 0 0 0,0 0 0 0 0,0 1 0 0 0,0-1 0 0 0,0 0 0 0 0,0 1 0 0 0,1-1 0 0 0,-1 1 0 0 0,0 0 0 0 0,1-1 0 0 0,-1 1 0 0 0,3-1 0 0 0,24-15 0 0 0,-27 17 0 0 0,10-6 0 0 0,1 0 0 0 0,-1 2 0 0 0,1-1 0 0 0,0 1 0 0 0,19-3 0 0 0,-23 6 0 0 0,-1 0 0 0 0,1 1 0 0 0,0 0 0 0 0,0 0 0 0 0,0 1 0 0 0,-1 0 0 0 0,1 0 0 0 0,0 0 0 0 0,-1 1 0 0 0,9 3 0 0 0,-9-2 0 0 0,1 0 0 0 0,-1 1 0 0 0,0 0 0 0 0,0 0 0 0 0,0 0 0 0 0,0 1 0 0 0,-1 0 0 0 0,0 0 0 0 0,11 12 0 0 0,35 31 2032 0 0,-45-44-2016 0 0,7-1-16 0 0,-10-6 0 0 0,-3 2 0 0 0,0 0 0 0 0,1 0 0 0 0,0 0 0 0 0,-1-1 0 0 0,1 1 0 0 0,-1 0 0 0 0,1-1 0 0 0,-1 1 0 0 0,1-1 0 0 0,-1 1 0 0 0,0-1 0 0 0,0 0 0 0 0,0 0 0 0 0,0 1 0 0 0,0-1 0 0 0,0 0 0 0 0,-1 0 0 0 0,1 0 0 0 0,-1 0 0 0 0,1 0 0 0 0,-1-3 0 0 0,0 1-269 0 0,0 1 0 0 0,-1-1 0 0 0,0 0 0 0 0,0 0 0 0 0,-2-5 0 0 0,-1-3-2685 0 0,1 3-6942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10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8 6447 0 0,'0'0'142'0'0,"0"0"22"0"0,0 0 13 0 0,0 0 55 0 0,0 0 181 0 0,0 0 78 0 0,-1 1 18 0 0,-1 0-134 0 0,0 1 49 0 0,-1 0 1 0 0,1 0-1 0 0,-1 0 1 0 0,1-1 0 0 0,-1 0-1 0 0,0 1 1 0 0,0-1-1 0 0,0 0 1 0 0,0 0 0 0 0,1 0-1 0 0,-1-1 1 0 0,-1 1-1 0 0,1-1 1 0 0,0 1 0 0 0,-3-1-1 0 0,5-1 88 0 0,1 1 0 0 0,0 0 0 0 0,0 0 0 0 0,0 0 0 0 0,0 0 0 0 0,0 0-69 0 0,0 0-222 0 0,0 0 166 0 0,0 0 101 0 0,0 0 21 0 0,0 0-66 0 0,0 0-222 0 0,26-2 1163 0 0,-17 1-1225 0 0,-1 0 1 0 0,1 1-1 0 0,12 1 0 0 0,18-1-188 0 0,28-2 29 0 0,106 8 0 0 0,-61 0 0 0 0,-66-2 0 0 0,-30-2 0 0 0,0 0 0 0 0,1-1 0 0 0,22-2 0 0 0,-29-1 0 0 0,2 1 0 0 0,1-1 0 0 0,-5-1 0 0 0,-1-2 0 0 0,-2 1-133 0 0,-4 3-563 0 0,-1 1 454 0 0,0-1 0 0 0,0 0 0 0 0,0 0 0 0 0,0 1 1 0 0,0-1-1 0 0,0 0 0 0 0,0 0 0 0 0,-1 1 0 0 0,1-1 0 0 0,0 0 1 0 0,0 1-1 0 0,-1-1 0 0 0,1 0 0 0 0,0 1 0 0 0,-1-1 0 0 0,1 1 1 0 0,-2-2-1 0 0,2 1-260 0 0,-2-1 55 0 0,0 1 1 0 0,0-1-1 0 0,0 0 0 0 0,0 1 0 0 0,-1-1 0 0 0,1 1 1 0 0,0 0-1 0 0,-5-2 0 0 0,-10-1-1600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11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 10135 0 0,'0'0'231'0'0,"0"0"29"0"0,-1 0 19 0 0,-9-1-41 0 0,7 1-136 0 0,1 0-1 0 0,-1 0 0 0 0,1 0 0 0 0,-1 0 0 0 0,1 0 1 0 0,-1 1-1 0 0,1-1 0 0 0,-1 1 0 0 0,-2 0 0 0 0,-2 1 2463 0 0,1 2-1772 0 0,3 0 3104 0 0,-1 5-3808 0 0,3-7 283 0 0,1-2 117 0 0,0 0 21 0 0,0 0-66 0 0,0 2-294 0 0,-1 8-61 0 0,0-8 283 0 0,1-2 117 0 0,0 0 21 0 0,0 2-66 0 0,-1 9-294 0 0,-1 1-133 0 0,1 1-16 0 0,-1-1 72 0 0,2-9 299 0 0,0-3 117 0 0,0 0 21 0 0,0 0-66 0 0,2 1-294 0 0,15 5-130 0 0,-11-7-20 0 0,-3-1-1 0 0,15-1 2 0 0,1-1 0 0 0,-1 0 0 0 0,19-9 0 0 0,-16 6 0 0 0,35-8 0 0 0,-30 8 0 0 0,-21 5 0 0 0,1 0 0 0 0,-1 0 0 0 0,11-1 0 0 0,-5 3 0 0 0,0 0 0 0 0,0 0 0 0 0,0 1 0 0 0,0 0 0 0 0,-1 1 0 0 0,1 1 0 0 0,15 4 0 0 0,-11-2 0 0 0,1 0 0 0 0,0-1 0 0 0,19 1 0 0 0,-27-5 0 0 0,4-2-1369 0 0,11 1-1082 0 0,-28 8-4387 0 0,-1-1 400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11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3823 0 0,'0'0'315'0'0,"0"0"45"0"0,-15 3 465 0 0,3-2-742 0 0,11-1 282 0 0,1 0 122 0 0,0 0 22 0 0,0 0 71 0 0,0 0 286 0 0,0 0 124 0 0,0 0 30 0 0,0 0-65 0 0,0 0-290 0 0,0 0-121 0 0,1 0-28 0 0,49 6 355 0 0,-34-6-512 0 0,-1 2-1 0 0,0 0 1 0 0,0 1 0 0 0,23 8-1 0 0,-21-5-358 0 0,-1 2 0 0 0,23 13 0 0 0,-35-19-1 0 0,1 1 0 0 0,-1 0 0 0 0,0 0 1 0 0,0 0-1 0 0,0 0 0 0 0,5 6 0 0 0,-1 0 79 0 0,-4-5 158 0 0,-1 1 0 0 0,1-1 0 0 0,-1 1 0 0 0,1 0 1 0 0,-1 1-1 0 0,-1-1 0 0 0,3 7 0 0 0,0-3-165 0 0,-5-7-70 0 0,0 0 0 0 0,1 0 1 0 0,-1 0-1 0 0,0 0 0 0 0,0 0 0 0 0,0 0 0 0 0,0-1 0 0 0,0 1 1 0 0,0 0-1 0 0,-1 0 0 0 0,1 0 0 0 0,-1 0 0 0 0,1 0 0 0 0,-1 0 1 0 0,-1 3-1 0 0,-3 9-4 0 0,3-6 3 0 0,-1 0 0 0 0,1 0 0 0 0,-2 0 0 0 0,1-1 0 0 0,-1 1 0 0 0,0-1 0 0 0,-7 9 0 0 0,-40 45 0 0 0,36-44 0 0 0,-1 2 0 0 0,10-11 0 0 0,0 0 0 0 0,-1-1 0 0 0,-7 7 0 0 0,18-29-390 0 0,7-10-893 0 0,11-10-2492 0 0,-21 33 3612 0 0,13-18-1882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14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54 10135 0 0,'0'0'231'0'0,"10"-4"546"0"0,-6 2-720 0 0,-2 1-6 0 0,0 0 1 0 0,0 0-1 0 0,0 0 0 0 0,0 0 1 0 0,0 0-1 0 0,0-1 0 0 0,0 1 1 0 0,2-3-1 0 0,0 1-881 0 0,-3 2 1275 0 0,0 1-1 0 0,0-1 1 0 0,0 0 0 0 0,0 0 0 0 0,0 0 0 0 0,0 0 0 0 0,-1 0-1 0 0,1 0 1 0 0,0 0 0 0 0,0-1 0 0 0,-1 1-274 0 0,1 1 1 0 0,-2-1-1 0 0,1 1 0 0 0,0-1 1 0 0,0 0-1 0 0,0 1 0 0 0,0-1 1 0 0,0 1-1 0 0,0-1 0 0 0,-1 1 1 0 0,1-1-1 0 0,0 1 0 0 0,0-1 1 0 0,-1 1-1 0 0,1-1 0 0 0,0 1 1 0 0,-1-1-1 0 0,1 1 0 0 0,0-1 1 0 0,-1 1-1 0 0,1 0 0 0 0,-1-1 1 0 0,1 1-1 0 0,-1 0 1 0 0,1-1-1 0 0,-2 1 0 0 0,1-1 25 0 0,0 0-1 0 0,0 0 0 0 0,0 0 1 0 0,0 1-1 0 0,-1-1 0 0 0,1 1 1 0 0,0-1-1 0 0,0 1 1 0 0,-1-1-1 0 0,1 1 0 0 0,0 0 1 0 0,-2 0-1 0 0,-1 0-95 0 0,1 0 0 0 0,-1 0 0 0 0,1 1 0 0 0,0-1 0 0 0,-1 1 0 0 0,-4 2 0 0 0,-8 4 175 0 0,0 1 0 0 0,0 0 0 0 0,1 1 0 0 0,0 1 0 0 0,-23 20 0 0 0,-2 0 51 0 0,-28 26-326 0 0,58-48 0 0 0,1 1 0 0 0,-13 15 0 0 0,14-15 0 0 0,0 0 0 0 0,-20 16 0 0 0,18-18 0 0 0,0 1 0 0 0,0 1 0 0 0,1-1 0 0 0,0 1 0 0 0,0 1 0 0 0,-7 10 0 0 0,0 0 0 0 0,11-12 0 0 0,5 1 0 0 0,1-7 0 0 0,0 0 0 0 0,1 0 0 0 0,-1 0 0 0 0,1 0 0 0 0,0-1 0 0 0,-1 1 0 0 0,1-1 0 0 0,0 1 0 0 0,0-1 0 0 0,0 1 0 0 0,0-1 0 0 0,0 0 0 0 0,0 0 0 0 0,0 0 0 0 0,1 0 0 0 0,-1 0 0 0 0,3 0 0 0 0,6 2 0 0 0,1-1 0 0 0,13 2 0 0 0,-18-3 0 0 0,243 30 0 0 0,-233-28 360 0 0,-1 0 0 0 0,1 2 0 0 0,22 8 0 0 0,-37-13 83 0 0,-1 1-294 0 0,4 6-133 0 0,-2 2-16 0 0,0-2-133 0 0,-3-5-563 0 0,0-2-258 0 0,0 0-56 0 0,3-1 471 0 0,-1 0 1 0 0,0 0-1 0 0,0 1 1 0 0,1-1-1 0 0,-1 0 1 0 0,0-1-1 0 0,0 1 1 0 0,0 0-1 0 0,2-2 1 0 0,-3 2 420 0 0,1-1-1418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18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35 11975 0 0,'0'0'267'0'0,"0"0"42"0"0,0 0 17 0 0,0 0-28 0 0,-15 7 1758 0 0,14-7-1814 0 0,1 0-1 0 0,0 1 0 0 0,-1-1 0 0 0,1 0 1 0 0,0 0-1 0 0,-1 0 0 0 0,1 0 1 0 0,-1 0-1 0 0,1 0 0 0 0,0 1 0 0 0,-1-1 1 0 0,1 0-1 0 0,-1 0 0 0 0,1 0 0 0 0,0 0 1 0 0,-1-1-1 0 0,1 1 0 0 0,-1 0 1 0 0,1 0-1 0 0,0 0 0 0 0,-1 0 0 0 0,1 0 1 0 0,-1 0-1 0 0,1 0 0 0 0,0-1 1 0 0,-1 1-1 0 0,1 0 0 0 0,0 0 0 0 0,-1-1 1 0 0,1 0-92 0 0,-1 1 1 0 0,1-1-1 0 0,0 0 1 0 0,0 1-1 0 0,-1-1 1 0 0,1 0 0 0 0,0 0-1 0 0,0 1 1 0 0,0-1-1 0 0,0 0 1 0 0,0 0-1 0 0,0 1 1 0 0,0-1-1 0 0,0-1 1 0 0,1-2-34 0 0,0 0 1 0 0,0 1 0 0 0,0-1-1 0 0,0 1 1 0 0,1-1-1 0 0,2-3 1 0 0,11-17 71 0 0,1 1 1 0 0,1 0-1 0 0,2 2 0 0 0,39-37 1 0 0,-51 52 33 0 0,0 1 1 0 0,1 1-1 0 0,-1-1 1 0 0,10-3-1 0 0,-9 6-223 0 0,0 4 0 0 0,-6-1 0 0 0,0 1 0 0 0,0 0 0 0 0,0-1 0 0 0,0 1 0 0 0,-1 0 0 0 0,1 0 0 0 0,-1 1 0 0 0,1-1 0 0 0,-1 0 0 0 0,0 0 0 0 0,0 1 0 0 0,0-1 0 0 0,0 0 0 0 0,1 5 0 0 0,6 41 0 0 0,-6-32 0 0 0,-1-7 0 0 0,0 0 0 0 0,-1-1 0 0 0,-1 1 0 0 0,1 0 0 0 0,-1 0 0 0 0,-1-1 0 0 0,0 1 0 0 0,0-1 0 0 0,-4 11 0 0 0,7-27-92 0 0,5-10-217 0 0,51-70 359 0 0,-44 70 285 0 0,-9 13-457 0 0,0 1-1 0 0,0 0 1 0 0,0-1-1 0 0,1 1 1 0 0,-1 1-1 0 0,1-1 1 0 0,0 1-1 0 0,0 0 1 0 0,0 0-1 0 0,1 0 1 0 0,-1 0-1 0 0,1 1 1 0 0,0 0-1 0 0,-1 1 1 0 0,11-3-1 0 0,-15 4 122 0 0,1-1 0 0 0,-1 1 0 0 0,1 0 0 0 0,-1-1 0 0 0,1 1 0 0 0,0 0 0 0 0,-1 0 0 0 0,1 0 0 0 0,-1 0-1 0 0,1 0 1 0 0,0 0 0 0 0,-1 0 0 0 0,1 1 0 0 0,-1-1 0 0 0,3 2 0 0 0,0-1 2 0 0,8 6-15 0 0,-10-3 30 0 0,-2-2 46 0 0,4 3 51 0 0,-1 0-1 0 0,0 0 0 0 0,0 1 1 0 0,0 0-1 0 0,-1-1 1 0 0,0 1-1 0 0,0 0 1 0 0,2 10-1 0 0,-2 5 346 0 0,-1 36 0 0 0,1-53-458 0 0,3-8 0 0 0,2-6 0 0 0,13-39 0 0 0,-9 24 12 0 0,-9 19-22 0 0,0 1 1 0 0,1 0-1 0 0,0-1 1 0 0,-1 1-1 0 0,2 0 1 0 0,-1 1 0 0 0,7-8-1 0 0,-5 7-205 0 0,0 1 0 0 0,1-1 1 0 0,0 1-1 0 0,0 0 0 0 0,0 1 0 0 0,12-5 0 0 0,41-12-145 0 0,-58 20 377 0 0,0-1 0 0 0,1 1 0 0 0,-1 0 0 0 0,1-1 0 0 0,-1 1 0 0 0,0 0 0 0 0,1 0-1 0 0,-1 0 1 0 0,1 0 0 0 0,-1 1 0 0 0,0-1 0 0 0,1 0 0 0 0,-1 1 0 0 0,1-1 0 0 0,-1 0 0 0 0,0 1 0 0 0,1 0 0 0 0,-1-1-1 0 0,0 1 1 0 0,2 1 0 0 0,0 0 43 0 0,-1 0 0 0 0,-1 0-1 0 0,1 1 1 0 0,0-1 0 0 0,0 0 0 0 0,-1 0-1 0 0,0 1 1 0 0,1-1 0 0 0,-1 1-1 0 0,1 3 1 0 0,1 2 93 0 0,-1 1-1 0 0,0 0 1 0 0,0 0 0 0 0,-1 1-1 0 0,1 13 1 0 0,-3-11-161 0 0,0 0 0 0 0,0 0 0 0 0,-1-1 0 0 0,-1 1 0 0 0,0-1 0 0 0,0 1 0 0 0,-10 20 0 0 0,13-31-329 0 0,0-1-138 0 0,0 0-33 0 0,0 0 65 0 0,0 0 86 0 0,0 0-738 0 0,5-8-3070 0 0,1-1-3343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1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3823 0 0,'0'0'630'0'0,"0"0"-13"0"0,0 0-252 0 0,0 0 391 0 0,0 0 216 0 0,0 0 42 0 0,0 0 8 0 0,0 0 2 0 0,0 0 0 0 0,0 0 0 0 0,0 0-69 0 0,0 0-290 0 0,0 0-121 0 0,2 0-28 0 0,93-9-23 0 0,-28 2-370 0 0,-47 6-123 0 0,79-4 0 0 0,-89 5 0 0 0,-10 0-1 0 0,0 0 0 0 0,1 0 0 0 0,-1 0 0 0 0,0 0-1 0 0,0 0 1 0 0,1 1 0 0 0,-1-1 0 0 0,0 0 0 0 0,1 0 0 0 0,-1 0 0 0 0,0 0-1 0 0,0 0 1 0 0,1 1 0 0 0,-1-1 0 0 0,0 0 0 0 0,0 0 0 0 0,0 0 0 0 0,1 1-1 0 0,-1-1 1 0 0,0 0 0 0 0,0 0 0 0 0,0 1 0 0 0,0-1 0 0 0,0 0 0 0 0,1 0-1 0 0,-1 1 1 0 0,0-1 0 0 0,0 0 0 0 0,0 0 0 0 0,0 1 0 0 0,0-1 0 0 0,0 0-1 0 0,0 1 1 0 0,0-1 0 0 0,0 0 0 0 0,0 0 0 0 0,0 1 0 0 0,0-1 0 0 0,0 0-1 0 0,0 1 1 0 0,0-1 0 0 0,0 0 0 0 0,0 0 0 0 0,-1 1 0 0 0,1-1 0 0 0,0 0-1 0 0,0 0 1 0 0,0 1 0 0 0,0-1 0 0 0,0 0 0 0 0,-1 0 0 0 0,1 1 0 0 0,0-1-1 0 0,0 0 1 0 0,-1 0 0 0 0,0 3-107 0 0,0-1-1 0 0,-1 0 0 0 0,1 0 1 0 0,-1 0-1 0 0,0 0 1 0 0,0-1-1 0 0,1 1 0 0 0,-1 0 1 0 0,0-1-1 0 0,0 1 1 0 0,-1-1-1 0 0,1 0 0 0 0,-3 2 1 0 0,0-1-825 0 0,-1 0 0 0 0,0 0 0 0 0,0 0 0 0 0,-8 1 0 0 0,4-1-602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19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2 1 45 0 0,6 1-706 0 0,0 0 1 0 0,0 0 0 0 0,0 0 0 0 0,0-1-1 0 0,12 0 1 0 0,44-3 2231 0 0,-13-1-1590 0 0,12 5-950 0 0,-53-4 0 0 0,-10 2-4 0 0,0 0 0 0 0,0 0 0 0 0,0 1 0 0 0,0-1 0 0 0,0 0 0 0 0,0 0 0 0 0,0 0 0 0 0,0 0 0 0 0,0 0 1 0 0,0 0-1 0 0,0 0 0 0 0,0 0 0 0 0,0 0 0 0 0,0 0 0 0 0,0 0 0 0 0,0 0 0 0 0,0 0 0 0 0,0 0 0 0 0,0 0 0 0 0,0 0 0 0 0,0 0 0 0 0,0 0 0 0 0,0 0 0 0 0,0 0 0 0 0,0 0 0 0 0,0 0 0 0 0,0 0 0 0 0,0 0 0 0 0,0 0 0 0 0,0 0 0 0 0,0 0 0 0 0,0 0 1 0 0,0 0-1 0 0,0 0 0 0 0,0 0 0 0 0,0 0 0 0 0,0 1 0 0 0,0-1 0 0 0,0 0 0 0 0,0 0 0 0 0,0 0 0 0 0,0 0 0 0 0,-6 4-626 0 0,-10 3-2728 0 0,8-7-4492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9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63 10135 0 0,'0'0'231'0'0,"0"0"29"0"0,3-8 257 0 0,-2 4-187 0 0,-1 0 0 0 0,1 0 0 0 0,-1 0 0 0 0,0-1 0 0 0,-1 1 0 0 0,1 0 0 0 0,-1 0 0 0 0,0 0 0 0 0,0-1 0 0 0,0 1 0 0 0,-2-4 0 0 0,3 7 694 0 0,0 1 0 0 0,0 0 0 0 0,0 0-69 0 0,0 0-290 0 0,0 0-121 0 0,0 0-28 0 0,0 0-4 0 0,0 0 0 0 0,0 0 0 0 0,0 0 0 0 0,0 0 0 0 0,0 2-372 0 0,-1-1 0 0 0,1 1 0 0 0,-1-1 0 0 0,1 1 0 0 0,-1-1 0 0 0,1 1 0 0 0,-1-1 0 0 0,0 0 0 0 0,-1 3-1 0 0,-5 10 442 0 0,5 2-527 0 0,0-1 0 0 0,1 30 0 0 0,2-30-52 0 0,-1 0 1 0 0,-1 0-1 0 0,-4 20 1 0 0,-26 78 1001 0 0,26-98-833 0 0,-1 0 1 0 0,-1-1-1 0 0,-1 0 0 0 0,1 0 1 0 0,-15 17-1 0 0,5-3-219 0 0,17-27-289 0 0,0-1-138 0 0,0 0-33 0 0,0 0-276 0 0,0 0-1144 0 0,-3-4-506 0 0,-7-14-102 0 0,0 0-22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2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1975 0 0,'0'0'267'0'0,"0"0"42"0"0,0 0 17 0 0,0 0-28 0 0,6-6-186 0 0,16-12 811 0 0,-21 17-414 0 0,1-8 1027 0 0,6-3 1536 0 0,-7 11-2560 0 0,5-3 297 0 0,-3 4 2046 0 0,0 2-2750 0 0,1 0-1 0 0,-1 1 0 0 0,0-1 1 0 0,0 1-1 0 0,-1 0 1 0 0,1 0-1 0 0,-1 0 0 0 0,1 0 1 0 0,2 6-1 0 0,1 2 236 0 0,-1 0 0 0 0,4 12 0 0 0,2 6 37 0 0,0 0-1 0 0,3-1 1 0 0,0-1-1 0 0,24 34 1 0 0,-30-47-350 0 0,0 0 1 0 0,-1 1-1 0 0,-1-1 1 0 0,0 1 0 0 0,7 30-1 0 0,-12-43-27 0 0,-1-1 0 0 0,0 0 0 0 0,1 0 0 0 0,-1 0 0 0 0,0 0 0 0 0,0 0 0 0 0,0 0 0 0 0,0 0 0 0 0,0 0 0 0 0,0 0 0 0 0,0 0 0 0 0,-1 2 0 0 0,0 23 0 0 0,1-7 0 0 0,0-10 0 0 0,-5-2 0 0 0,3-4 0 0 0,-13 16 0 0 0,-7-3-64 0 0,21-17-56 0 0,0-1 0 0 0,0 1 0 0 0,0 0 0 0 0,1 0 0 0 0,-1-1 0 0 0,0 1 0 0 0,1 0 0 0 0,-1-1 0 0 0,0 1 0 0 0,0-3 0 0 0,0-5-1419 0 0,-1 1 0 0 0,1-15 0 0 0,0 11-3682 0 0,0 0-1861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21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 10135 0 0,'0'0'464'0'0,"0"0"-9"0"0,0 0-155 0 0,0 0 443 0 0,0 0 227 0 0,0 0 44 0 0,0 0-61 0 0,0 0-288 0 0,0 0-121 0 0,0 0-28 0 0,-7 6 2556 0 0,5 10-1768 0 0,2-14-1044 0 0,0 1 1 0 0,0-1 0 0 0,0 0 0 0 0,0 0-1 0 0,-1 0 1 0 0,1 1 0 0 0,-1-1 0 0 0,1 0-1 0 0,-1 0 1 0 0,0 0 0 0 0,0 0-1 0 0,0 0 1 0 0,0 0 0 0 0,0 0 0 0 0,-1 0-1 0 0,-2 2 1 0 0,0 0-261 0 0,-1 0 0 0 0,1 0 0 0 0,-1-1 0 0 0,0 0 0 0 0,-1 0 0 0 0,1 0 0 0 0,0 0 0 0 0,-8 1 0 0 0,-48 12 0 0 0,23-7 0 0 0,-52 9 0 0 0,25-6 0 0 0,63-11-17 0 0,0-1-341 0 0,0 1-1 0 0,0-1 0 0 0,0 1 1 0 0,0-1-1 0 0,1 0 0 0 0,-1 0 1 0 0,0 1-1 0 0,0-1 0 0 0,0-1 0 0 0,0 1 1 0 0,0 0-1 0 0,0 0 0 0 0,0-1 1 0 0,-2 0-1 0 0,3 0-7148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2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7 10135 0 0,'0'0'231'0'0,"0"0"29"0"0,0 0 19 0 0,2 0 105 0 0,2-2 139 0 0,-1 1 1 0 0,0-1-1 0 0,1 1 1 0 0,-1-1 0 0 0,0 0-1 0 0,0 0 1 0 0,0 0-1 0 0,0-1 1 0 0,-1 1 0 0 0,5-6-1 0 0,0 0 234 0 0,0 0 0 0 0,10-17 0 0 0,-8 9-165 0 0,53-94 1768 0 0,-49 84-1944 0 0,-2 0 0 0 0,12-38 0 0 0,-22 58-245 0 0,0-1-1 0 0,0 1 1 0 0,-1-1 0 0 0,0 0-1 0 0,0 1 1 0 0,0-1 0 0 0,-1 1-1 0 0,0-1 1 0 0,-1 1 0 0 0,1-1-1 0 0,-3-5 1 0 0,0 6-171 0 0,4 5 0 0 0,0 1 0 0 0,-1-1 0 0 0,1 1 0 0 0,0 0 0 0 0,-1-1 0 0 0,1 1 0 0 0,0-1 0 0 0,-1 1 0 0 0,1 0 0 0 0,-1 0 0 0 0,1-1 0 0 0,-1 1 0 0 0,1 0 0 0 0,0 0 0 0 0,-1-1 0 0 0,1 1 0 0 0,-1 0 0 0 0,1 0 0 0 0,-1 0 0 0 0,1 0 0 0 0,-1 0 0 0 0,1 0 0 0 0,-1 0 0 0 0,1 0 0 0 0,-1 0 0 0 0,1 0 0 0 0,-1 0 0 0 0,0 0 0 0 0,0 0 0 0 0,-3 0 0 0 0,1 0 0 0 0,-1 0 0 0 0,1 0 0 0 0,-1 0 0 0 0,0 1 0 0 0,1-1 0 0 0,-1 1 0 0 0,1 0 0 0 0,-1 0 0 0 0,1 0 0 0 0,-1 1 0 0 0,1-1 0 0 0,0 1 0 0 0,-5 3 0 0 0,3-2 0 0 0,1 1 0 0 0,0 0 0 0 0,0 0 0 0 0,1 0 0 0 0,-1 0 0 0 0,1 1 0 0 0,0-1 0 0 0,-5 10 0 0 0,0 5 0 0 0,1 0 0 0 0,0 1 0 0 0,1 0 0 0 0,-3 22 0 0 0,8-33 0 0 0,-2 3 0 0 0,0 1 0 0 0,2 0 0 0 0,-1-1 0 0 0,2 1 0 0 0,0 0 0 0 0,0-1 0 0 0,4 22 0 0 0,-1-24 0 0 0,1-1 0 0 0,1 1 0 0 0,-4-9 0 0 0,0 1 0 0 0,0 0 0 0 0,0-1 0 0 0,0 1 0 0 0,0-1 0 0 0,0 1 0 0 0,0-1 0 0 0,0 1 0 0 0,1-1 0 0 0,-1 0 0 0 0,1 0 0 0 0,-1 0 0 0 0,1 0 0 0 0,-1 0 0 0 0,1 0 0 0 0,3 2 0 0 0,-1-2 0 0 0,-2 0 0 0 0,0 0 0 0 0,0 0 0 0 0,0 0 0 0 0,0-1 0 0 0,0 1 0 0 0,0-1 0 0 0,0 1 0 0 0,0-1 0 0 0,0 0 0 0 0,3 1 0 0 0,2-1 0 0 0,-6 0 0 0 0,0 1 0 0 0,1-1 0 0 0,-1 0 0 0 0,0 0 0 0 0,0 1 0 0 0,1-1 0 0 0,-1 0 0 0 0,0 0 0 0 0,1 0 0 0 0,-1 0 0 0 0,0-1 0 0 0,0 1 0 0 0,1 0 0 0 0,-1-1 0 0 0,0 1 0 0 0,0 0 0 0 0,1-1 0 0 0,1-1 0 0 0,1 0 0 0 0,9-3 0 0 0,-1-1 0 0 0,0 0 0 0 0,15-11 0 0 0,-25 15 57 0 0,1 0-1 0 0,-1 0 1 0 0,0-1-1 0 0,1 1 1 0 0,-1-1 0 0 0,0 0-1 0 0,0 1 1 0 0,-1-1-1 0 0,1 0 1 0 0,-1 0-1 0 0,2-5 1 0 0,-1 4 52 0 0,0 0 0 0 0,0 1-1 0 0,0-1 1 0 0,0 0 0 0 0,1 0-1 0 0,4-5 1 0 0,0 3-34 0 0,1 1 0 0 0,-1-1 0 0 0,1 2 0 0 0,0-1 0 0 0,0 1 0 0 0,1 0 0 0 0,13-4 0 0 0,-12 4-67 0 0,-1 3-8 0 0,-1 7 0 0 0,-6-2 0 0 0,-1-1 0 0 0,0 1 0 0 0,0-1 0 0 0,0 1 0 0 0,0-1 0 0 0,0 1 0 0 0,-1 0 0 0 0,0-1 0 0 0,0 1 0 0 0,0 0 0 0 0,0 0 0 0 0,0-1 0 0 0,-2 8 0 0 0,0 14 0 0 0,3-16 0 0 0,5-2 0 0 0,-4-6 0 0 0,0-1 0 0 0,0 1 0 0 0,1-1 0 0 0,-1 0 0 0 0,0 1 0 0 0,0-1 0 0 0,0 0 0 0 0,1 0 0 0 0,-1 0 0 0 0,0-1 0 0 0,0 1 0 0 0,0 0 0 0 0,0-1 0 0 0,1 0 0 0 0,-1 1 0 0 0,0-1 0 0 0,0 0 0 0 0,0 0 0 0 0,0 0 0 0 0,-1 0 0 0 0,1-1 0 0 0,3-1 0 0 0,5-5 0 0 0,0 0 0 0 0,12-13 0 0 0,-14 14 0 0 0,-1 0 0 0 0,1 0 0 0 0,1 1 0 0 0,-1 0 0 0 0,14-7 0 0 0,-14 11 0 0 0,0 4 0 0 0,4 15 0 0 0,-11-16 0 0 0,0 0 0 0 0,-1 1 0 0 0,1-1 0 0 0,0 0 0 0 0,-1 0 0 0 0,1 0 0 0 0,-1 0 0 0 0,0 1 0 0 0,1-1 0 0 0,-1 0 0 0 0,0 0 0 0 0,0 1 0 0 0,0-1 0 0 0,0 0 0 0 0,0 0 0 0 0,0 3 0 0 0,-1 1 0 0 0,2 12 0 0 0,-1-9 0 0 0,3 1 0 0 0,0-2-269 0 0,-3-5-1135 0 0,0-2-511 0 0,0 0-108 0 0,0 0-22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23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70 11975 0 0,'0'0'267'0'0,"11"-10"666"0"0,9-9-778 0 0,-12 10 790 0 0,1 1 0 0 0,12-9 0 0 0,-11 11 1592 0 0,-9 6 748 0 0,-10 10 271 0 0,4-5-3556 0 0,1 0 0 0 0,-1 0 0 0 0,-9 6 0 0 0,-4 5 0 0 0,11-9-5 0 0,3-2 18 0 0,-1 0 1 0 0,-1-1-1 0 0,1 0 0 0 0,0 0 1 0 0,-9 5-1 0 0,12-8 369 0 0,2-1 114 0 0,0 0 15 0 0,0 0-68 0 0,2 0-294 0 0,36-9-144 0 0,0-1 1 0 0,53-22-1 0 0,-87 31-5 0 0,-3 0 0 0 0,1 0 0 0 0,-1 0 0 0 0,1 1 0 0 0,0-1 0 0 0,-1 1 0 0 0,1-1 0 0 0,0 1 0 0 0,-1 0 0 0 0,1 0 0 0 0,0 0 0 0 0,-1 0 0 0 0,1 0 0 0 0,0 0 0 0 0,-1 0 0 0 0,1 0 0 0 0,0 1 0 0 0,-1-1 0 0 0,1 1 0 0 0,0-1 0 0 0,-1 1 0 0 0,1 0 0 0 0,-1-1 0 0 0,3 2 0 0 0,-3 0-1 0 0,1-1 1 0 0,-1 1-1 0 0,1-1 0 0 0,-1 1 0 0 0,0 0 1 0 0,0-1-1 0 0,0 1 0 0 0,0 0 0 0 0,0 0 1 0 0,0 0-1 0 0,0 0 0 0 0,-1 0 0 0 0,1 0 1 0 0,0 0-1 0 0,-1 0 0 0 0,0 0 0 0 0,0 0 1 0 0,1 0-1 0 0,-1 0 0 0 0,0 0 0 0 0,-1 0 1 0 0,1 0-1 0 0,-1 4 0 0 0,0 4 24 0 0,-1-1-1 0 0,-1 1 1 0 0,-5 15-1 0 0,0-5 325 0 0,0-1 1 0 0,-16 26-1 0 0,19-37-230 0 0,0 0 0 0 0,-1-1-1 0 0,0 0 1 0 0,-1 0 0 0 0,1 0 0 0 0,-1-1-1 0 0,-14 10 1 0 0,-22 11-117 0 0,-38 29 0 0 0,75-51 0 0 0,6 4 0 0 0,0-8 0 0 0,0-1 0 0 0,0 1 0 0 0,0 0 0 0 0,0-1 0 0 0,0 1 0 0 0,0-1 0 0 0,0 1 0 0 0,0 0 0 0 0,0-1 0 0 0,1 1 0 0 0,-1-1 0 0 0,0 1 0 0 0,0 0 0 0 0,1-1 0 0 0,-1 1 0 0 0,1-1 0 0 0,-1 1 0 0 0,0-1 0 0 0,1 1 0 0 0,-1-1 0 0 0,1 1 0 0 0,-1-1 0 0 0,1 0 0 0 0,-1 1 0 0 0,1-1 0 0 0,-1 0 0 0 0,2 1 0 0 0,0 0 0 0 0,1 2 0 0 0,1 0 0 0 0,0-1 0 0 0,1 1 0 0 0,-1-1 0 0 0,0 0 0 0 0,1 0 0 0 0,-1 0 0 0 0,1-1 0 0 0,0 1 0 0 0,-1-1 0 0 0,1 0 0 0 0,6 0 0 0 0,5-1 0 0 0,-1 0 0 0 0,26-4 0 0 0,27-1 0 0 0,-60 5 72 0 0,-6 0 299 0 0,-2 0 117 0 0,0 0 21 0 0,1 0-66 0 0,6 1-427 0 0,-6 0-696 0 0,-1-1-274 0 0,1-1-1831 0 0,1-5-7111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2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0 8287 0 0,'0'0'191'0'0,"0"0"26"0"0,0 0 9 0 0,0 0 42 0 0,0 0 158 0 0,0 0 72 0 0,0 0 12 0 0,0 0 2 0 0,0 0 0 0 0,0 0 0 0 0,0 0 0 0 0,0 0 0 0 0,0 0 0 0 0,0 0 0 0 0,1-1 0 0 0,2-8 1008 0 0,-3 6-859 0 0,1 0-1 0 0,0 0 0 0 0,0 1 1 0 0,0-1-1 0 0,0 0 0 0 0,1 1 1 0 0,-1-1-1 0 0,1 1 0 0 0,-1 0 1 0 0,4-5-1 0 0,18-19-572 0 0,-20 24 104 0 0,0 0-1 0 0,-1 0 1 0 0,1 0-1 0 0,1 0 0 0 0,-1 0 1 0 0,0 0-1 0 0,0 1 1 0 0,1 0-1 0 0,5-2 1 0 0,-7 2-147 0 0,24-6-27 0 0,-20 6-20 0 0,4-1 2 0 0,-10 2 0 0 0,0 0 0 0 0,1 0 0 0 0,-1 0 0 0 0,0 0 0 0 0,1 0 0 0 0,-1 0 0 0 0,0 0 0 0 0,1 0 0 0 0,-1 0 0 0 0,1 0 0 0 0,-1 0 0 0 0,0 0 0 0 0,1 0 0 0 0,-1 0 0 0 0,0 0 0 0 0,1 0 0 0 0,-1 0 0 0 0,1 0 0 0 0,-1 0 0 0 0,0 0 0 0 0,1 1 0 0 0,-1-1 0 0 0,12 6 0 0 0,9 6 0 0 0,-12-6 0 0 0,0-1 0 0 0,0 0 0 0 0,18 7 0 0 0,-24-11 0 0 0,-2 0 0 0 0,-1-1 0 0 0,1 1 0 0 0,0-1 0 0 0,0 1 0 0 0,0-1 0 0 0,-1 0 0 0 0,1 1 0 0 0,0-1 0 0 0,0 0 0 0 0,0 0 0 0 0,0 0 0 0 0,0 1 0 0 0,0-1 0 0 0,0 0 0 0 0,-1 0 0 0 0,1 0 0 0 0,2-1 0 0 0,7 1-64 0 0,-8-1-273 0 0,-2 1-138 0 0,0 0-33 0 0,2 0 65 0 0,15-11-587 0 0,-15 10 59 0 0,-2 1-42 0 0,0 0-146 0 0,0 0-573 0 0,-3-12-2289 0 0,3 9 1974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3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13823 0 0,'0'0'315'0'0,"0"0"45"0"0,0 0 21 0 0,0 0-49 0 0,2-2-220 0 0,7-17-29 0 0,-6 15 302 0 0,-1 0-1 0 0,1 1 1 0 0,0-1 0 0 0,1 1 0 0 0,-1-1 0 0 0,1 1-1 0 0,-1 0 1 0 0,5-2 0 0 0,34-22 2210 0 0,-42 27-2612 0 0,9-5 390 0 0,-1 1 0 0 0,1 0 0 0 0,18-4 0 0 0,2-2 207 0 0,-20 8-580 0 0,2 2 0 0 0,-9 1-2 0 0,0-1-1 0 0,0 1 1 0 0,0 0-1 0 0,0 0 0 0 0,-1 0 1 0 0,1 0-1 0 0,0 0 1 0 0,0 1-1 0 0,-1-1 1 0 0,1 0-1 0 0,-1 1 1 0 0,1-1-1 0 0,-1 1 1 0 0,1 0-1 0 0,-1-1 1 0 0,0 1-1 0 0,0 0 1 0 0,0 0-1 0 0,0 0 0 0 0,0 0 1 0 0,0 0-1 0 0,-1 0 1 0 0,1 0-1 0 0,0 2 1 0 0,0 5 217 0 0,1 0 0 0 0,-1 1 0 0 0,-1-1 0 0 0,0 10 0 0 0,0-9 588 0 0,3 5-1955 0 0,-3-15 710 0 0,1 1 293 0 0,0 0 149 0 0,0-1-1 0 0,-1 1 1 0 0,1-1-1 0 0,0 1 1 0 0,0-1-1 0 0,-1 1 1 0 0,1-1-1 0 0,0 1 1 0 0,0-1-1 0 0,0 0 1 0 0,0 0-1 0 0,0 0 1 0 0,-1 1-1 0 0,1-1 1 0 0,0 0-1 0 0,0 0 1 0 0,0 0-1 0 0,0 0 1 0 0,0 0-1 0 0,0 0 1 0 0,0-1-1 0 0,-1 1 1 0 0,1 0-1 0 0,0 0 1 0 0,0-1-1 0 0,0 1 1 0 0,0 0 0 0 0,-1-1-1 0 0,2 0 1 0 0,1 0-2 0 0,-1-1-262 0 0,1 1 0 0 0,-1-1 0 0 0,0 1-1 0 0,0-1 1 0 0,1 0 0 0 0,-1 0 0 0 0,-1 0 0 0 0,1 0-1 0 0,0 0 1 0 0,0 0 0 0 0,-1-1 0 0 0,2-2 0 0 0,2-2-559 0 0,6-8-712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3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48 10135 0 0,'0'0'231'0'0,"0"0"29"0"0,0 0 19 0 0,1-1-41 0 0,9-8 311 0 0,-1-1-1 0 0,16-21 0 0 0,-14 17 781 0 0,-8 10-759 0 0,-1 0 1 0 0,-1 0 0 0 0,1 0-1 0 0,0 0 1 0 0,-1-1 0 0 0,0 1-1 0 0,0 0 1 0 0,1-8 0 0 0,0 1 7 0 0,-2 10-66 0 0,0 1 0 0 0,5-10 2135 0 0,-3-4-2558 0 0,-1 12 282 0 0,-1 2 117 0 0,0 0 21 0 0,0 0-66 0 0,-2 0-294 0 0,0 1-148 0 0,-1 0 1 0 0,1 0-1 0 0,0-1 0 0 0,-1 1 0 0 0,1 1 1 0 0,0-1-1 0 0,-1 0 0 0 0,1 0 0 0 0,0 1 1 0 0,0 0-1 0 0,0-1 0 0 0,0 1 0 0 0,-3 4 1 0 0,0-1-4 0 0,-22 22 2 0 0,1 1 0 0 0,-34 50 0 0 0,57-74 0 0 0,0 1 0 0 0,1-1 0 0 0,-1 1 0 0 0,1 0 0 0 0,0 0 0 0 0,-1 7 0 0 0,-4 9 0 0 0,-2-6 0 0 0,8-13 0 0 0,0-1 0 0 0,0 0 0 0 0,0 0 0 0 0,0 1 0 0 0,0-1 0 0 0,1 0 0 0 0,-1 1 0 0 0,0-1 0 0 0,1 1 0 0 0,-1-1 0 0 0,1 1 0 0 0,0-1 0 0 0,-1 1 0 0 0,1-1 0 0 0,0 1 0 0 0,0-1 0 0 0,0 1 0 0 0,0-1 0 0 0,0 1 0 0 0,1 2 0 0 0,4 6 0 0 0,2-2 0 0 0,-5-7 0 0 0,-1 1 0 0 0,1-1 0 0 0,-1 0 0 0 0,1 1 0 0 0,0-1 0 0 0,0 0 0 0 0,0 0 0 0 0,0 0 0 0 0,0 0 0 0 0,0 0 0 0 0,0 0 0 0 0,0-1 0 0 0,0 1 0 0 0,0-1 0 0 0,0 0 0 0 0,1 1 0 0 0,-1-1 0 0 0,4 0 0 0 0,3 0 0 0 0,-4 0 0 0 0,1 0 0 0 0,-1-1 0 0 0,1 0 0 0 0,-1 0 0 0 0,0 0 0 0 0,1 0 0 0 0,-1-1 0 0 0,0 0 0 0 0,0 0 0 0 0,0 0 0 0 0,0-1 0 0 0,0 0 0 0 0,-1 0 0 0 0,1 0 0 0 0,-1 0 0 0 0,5-5 0 0 0,-2 2 0 0 0,0-1 0 0 0,0 0 0 0 0,-1-1 0 0 0,0 1 0 0 0,0-1 0 0 0,-1 0 0 0 0,0-1 0 0 0,5-12 0 0 0,-5 9 0 0 0,-1-1 0 0 0,0 0 0 0 0,-1 0 0 0 0,-1-1 0 0 0,0 1 0 0 0,0-15 0 0 0,-2 19 0 0 0,-3 1 0 0 0,2 7-9 0 0,1 1 0 0 0,0-1 0 0 0,-1 1 0 0 0,1-1-1 0 0,0 1 1 0 0,-1-1 0 0 0,1 1 0 0 0,0-1 0 0 0,-1 1 0 0 0,1 0 0 0 0,-1-1 0 0 0,1 1-1 0 0,-1 0 1 0 0,1-1 0 0 0,-1 1 0 0 0,1 0 0 0 0,-1-1 0 0 0,1 1 0 0 0,-2 0 0 0 0,-2 1-593 0 0,4-1 557 0 0,-15 6-1957 0 0,6 1-4341 0 0,4-1-739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4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356'0'0,"0"0"50"0"0,0 0 20 0 0,0 0-42 0 0,0 0-112 0 0,8-10 1807 0 0,-4 6 1238 0 0,8-8-2718 0 0,1-1-646 0 0,-12 12-290 0 0,-1 1-138 0 0,0 0-942 0 0,0 0-3824 0 0,0 0-1641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4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50 11975 0 0,'0'0'547'0'0,"0"0"-11"0"0,6-13-249 0 0,-4 8-203 0 0,-2 3 204 0 0,0 0 0 0 0,1 1-1 0 0,-1-1 1 0 0,1 1 0 0 0,-1-1 0 0 0,1 1 0 0 0,0-1 0 0 0,0 1 0 0 0,-1-1 0 0 0,1 1 0 0 0,0 0 0 0 0,0-1 0 0 0,0 1 0 0 0,1 0 0 0 0,-1 0 0 0 0,0 0 0 0 0,0 0 0 0 0,1 0-1 0 0,-1 0 1 0 0,0 0 0 0 0,1 0 0 0 0,-1 1 0 0 0,3-2 0 0 0,-2 2 228 0 0,-2 0-4 0 0,0 0 0 0 0,0 0 0 0 0,0 0 0 0 0,0 0-68 0 0,0 0-217 0 0,0 0 161 0 0,-4 38 1217 0 0,-3-22-1605 0 0,-1 0 0 0 0,-20 29 0 0 0,-3 5 0 0 0,6-8 0 0 0,13-23 0 0 0,-15 36 0 0 0,11-21 0 0 0,14-24 0 0 0,2-1 0 0 0,-1 2 0 0 0,1-11 0 0 0,0 0 0 0 0,0 1 0 0 0,0-1 0 0 0,0 1 0 0 0,0-1 0 0 0,0 0 0 0 0,0 1 0 0 0,0-1 0 0 0,0 1 0 0 0,0-1 0 0 0,0 0 0 0 0,1 1 0 0 0,-1-1 0 0 0,0 1 0 0 0,0-1 0 0 0,0 0 0 0 0,0 1 0 0 0,1-1 0 0 0,-1 0 0 0 0,0 1 0 0 0,0-1 0 0 0,1 0 0 0 0,-1 1 0 0 0,0-1 0 0 0,1 0 0 0 0,-1 0 0 0 0,0 1 0 0 0,1-1 0 0 0,-1 0 0 0 0,6 6 0 0 0,-5-5 0 0 0,0 0 0 0 0,0 0 0 0 0,0 0 0 0 0,0 0 0 0 0,0 0 0 0 0,0 0 0 0 0,1 0 0 0 0,-1 0 0 0 0,0 0 0 0 0,0-1 0 0 0,1 1 0 0 0,-1-1 0 0 0,0 1 0 0 0,1-1 0 0 0,-1 1 0 0 0,1-1 0 0 0,-1 0 0 0 0,0 1 0 0 0,3-1 0 0 0,0 0 0 0 0,4 0 93 0 0,0 1 0 0 0,0-2 0 0 0,0 1 0 0 0,0-1 1 0 0,0 0-1 0 0,0-1 0 0 0,-1 0 0 0 0,1 0 0 0 0,-1 0 0 0 0,11-6 0 0 0,-4 1 112 0 0,0 0 0 0 0,-1-1-1 0 0,0-1 1 0 0,16-13 0 0 0,-20 14-205 0 0,20-17 0 0 0,-28 23 0 0 0,0 1 0 0 0,0 0 0 0 0,0-1 0 0 0,1 1 0 0 0,-1-1 0 0 0,-1 1 0 0 0,1-1 0 0 0,0 0 0 0 0,0 1 0 0 0,-1-1 0 0 0,1 0 0 0 0,0 0 0 0 0,-1 0 0 0 0,0 1 0 0 0,1-1 0 0 0,-1-3 0 0 0,0 4 0 0 0,0 1 0 0 0,0-1 0 0 0,0 0 0 0 0,-1 0 0 0 0,1 1 0 0 0,0-1 0 0 0,0 0 0 0 0,0 1 0 0 0,-1-1 0 0 0,1 0 0 0 0,0 1 0 0 0,-1-1 0 0 0,1 0 0 0 0,-1 1 0 0 0,1-1 0 0 0,-1 1 0 0 0,1-1 0 0 0,-1 1 0 0 0,1-1 0 0 0,-1 1 0 0 0,1-1 0 0 0,-1 1 0 0 0,0 0 0 0 0,1-1 0 0 0,-1 1 0 0 0,0 0 0 0 0,1-1 0 0 0,-1 1 0 0 0,0 0 0 0 0,1 0 0 0 0,-1 0 0 0 0,0-1 0 0 0,0 1 0 0 0,1 0 0 0 0,-2 0 0 0 0,0 0 0 0 0,-2 0 0 0 0,0 0 0 0 0,0 0 0 0 0,-1 0 0 0 0,1 1 0 0 0,0-1 0 0 0,-1 1 0 0 0,1 0 0 0 0,0 0 0 0 0,0 1 0 0 0,-5 2 0 0 0,-41 23 0 0 0,29-15 0 0 0,15-9-255 0 0,-1 1 1 0 0,1 0-1 0 0,-1 0 0 0 0,1 0 1 0 0,1 1-1 0 0,-11 10 0 0 0,15-14-755 0 0,1-1-149 0 0,2 1 636 0 0,-1-1 0 0 0,1 1 0 0 0,0 0 0 0 0,-1 0 0 0 0,1-1 0 0 0,0 0 0 0 0,-1 1 0 0 0,1-1 0 0 0,0 0 0 0 0,2 1 0 0 0,10-2-1524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5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69 15663 0 0,'0'0'356'0'0,"0"0"50"0"0,0 0 20 0 0,1-1-42 0 0,6-21-272 0 0,-1 7 1276 0 0,-1 0 0 0 0,5-28 0 0 0,-9 39-1159 0 0,0 0 0 0 0,-1 0 0 0 0,0 0 0 0 0,0 0 0 0 0,0 0 0 0 0,0 0-1 0 0,-1 0 1 0 0,1 0 0 0 0,-1 1 0 0 0,0-1 0 0 0,0 0 0 0 0,-1 0-1 0 0,1 1 1 0 0,-1-1 0 0 0,0 0 0 0 0,-3-4 0 0 0,4 8-214 0 0,0-1 0 0 0,0 1 0 0 0,-1 0 1 0 0,1-1-1 0 0,0 1 0 0 0,-1 0 0 0 0,1 0 1 0 0,0 0-1 0 0,-1 0 0 0 0,-1 0 0 0 0,1 0-17 0 0,-3 0 50 0 0,0 0 0 0 0,0 0 0 0 0,0 0 0 0 0,0 1 0 0 0,0 0 1 0 0,1 0-1 0 0,-1 0 0 0 0,0 0 0 0 0,0 1 0 0 0,1 0 0 0 0,-1 0 0 0 0,1 0 0 0 0,0 0 0 0 0,-1 1 0 0 0,1 0 0 0 0,0 0 0 0 0,-5 4 0 0 0,-2 5 207 0 0,-1 1-1 0 0,2 0 0 0 0,-17 25 1 0 0,14-18-200 0 0,0 2 0 0 0,-20 43 0 0 0,31-55-55 0 0,2-9 0 0 0,0-1 0 0 0,0 1 0 0 0,0-1 0 0 0,1 1 0 0 0,-1-1 0 0 0,0 1 0 0 0,0-1 0 0 0,0 1 0 0 0,1-1 0 0 0,-1 0 0 0 0,0 1 0 0 0,0-1 0 0 0,1 1 0 0 0,-1-1 0 0 0,0 0 0 0 0,1 1 0 0 0,0 0 0 0 0,1 0-34 0 0,0 0 0 0 0,0 0 0 0 0,0-1 0 0 0,0 1 0 0 0,0 0 0 0 0,1-1 0 0 0,-1 1-1 0 0,0-1 1 0 0,0 0 0 0 0,1 0 0 0 0,-1 0 0 0 0,4 0 0 0 0,31-5-733 0 0,-28 3 593 0 0,12-2 377 0 0,-1-1 0 0 0,1-2 0 0 0,-1 0 1 0 0,-1 0-1 0 0,31-18 0 0 0,-50 25-201 0 0,0 0 1 0 0,0 0 0 0 0,0 0-1 0 0,0 1 1 0 0,0-1 0 0 0,0 0-1 0 0,0 0 1 0 0,0 0 0 0 0,0 0-1 0 0,0 1 1 0 0,0-1-1 0 0,0 0 1 0 0,0 0 0 0 0,0 0-1 0 0,0 0 1 0 0,0 1 0 0 0,0-1-1 0 0,0 0 1 0 0,0 0 0 0 0,0 0-1 0 0,0 0 1 0 0,0 1 0 0 0,0-1-1 0 0,0 0 1 0 0,1 0 0 0 0,-1 0-1 0 0,0 0 1 0 0,0 0-1 0 0,0 1 1 0 0,0-1 0 0 0,0 0-1 0 0,0 0 1 0 0,1 0 0 0 0,-1 0-1 0 0,0 0 1 0 0,0 0 0 0 0,0 0-1 0 0,0 0 1 0 0,0 0 0 0 0,1 1-1 0 0,-1-1 1 0 0,0 0-1 0 0,0 0 1 0 0,0 0 0 0 0,1 0-1 0 0,-1 0 1 0 0,0 0 0 0 0,0 0-1 0 0,0 0 1 0 0,0 0 0 0 0,1 0-1 0 0,-1 0 1 0 0,0 0 0 0 0,0-1-1 0 0,0 1 1 0 0,0 0-1 0 0,1 0 1 0 0,-1 0 0 0 0,0 0-1 0 0,-6 12 5 0 0,-59 72-7 0 0,23-33 0 0 0,-2-2 0 0 0,40-44-64 0 0,3-5-273 0 0,1 0-138 0 0,0 0-33 0 0,0 0-72 0 0,4-7-3661 0 0,0 0-3610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4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7 13823 0 0,'-4'2'243'0'0,"0"0"0"0"0,0 0 0 0 0,0 0 1 0 0,-6 2-1 0 0,-16 8 909 0 0,19-7 502 0 0,2-1 2579 0 0,12 0-2816 0 0,-2-2-1271 0 0,1 0 0 0 0,0-1 1 0 0,-1 0-1 0 0,1-1 0 0 0,0 1 0 0 0,-1-1 0 0 0,7 0 1 0 0,42-6 738 0 0,-41 4-884 0 0,68-9 12 0 0,143-17 2022 0 0,41 15-2019 0 0,-244 14-16 0 0,-1 0 0 0 0,39 9 0 0 0,-47-6 0 0 0,-5 0-64 0 0,-5-4-273 0 0,-4 5-657 0 0,-2 5-7763 0 0,3-9 1237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6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1975 0 0,'0'0'267'0'0,"0"0"42"0"0,0 0 17 0 0,0 0-28 0 0,0 0-58 0 0,0 0 491 0 0,0 0 238 0 0,0 0 45 0 0,0 0-61 0 0,0 0-288 0 0,8-3 395 0 0,2 1-326 0 0,0 0 0 0 0,0 1 0 0 0,16 0 0 0 0,7 0 426 0 0,-22 0-719 0 0,1 0 0 0 0,-1 1 0 0 0,0 0 1 0 0,1 1-1 0 0,16 3 0 0 0,-26-3-364 0 0,-1-1 1 0 0,0 0 0 0 0,0 0-1 0 0,0 1 1 0 0,0-1-1 0 0,1 1 1 0 0,-1-1 0 0 0,0 1-1 0 0,0 0 1 0 0,0-1-1 0 0,0 1 1 0 0,0 0-1 0 0,0-1 1 0 0,-1 1 0 0 0,1 0-1 0 0,0 0 1 0 0,0 0-1 0 0,0 0 1 0 0,-1 0 0 0 0,1 0-1 0 0,0 2 1 0 0,3 2 280 0 0,-2-2-358 0 0,-1 0 0 0 0,1 0 0 0 0,-1 0 0 0 0,0 1 0 0 0,0-1 0 0 0,0 0 0 0 0,0 0 0 0 0,-1 1 0 0 0,1-1 0 0 0,-1 0 0 0 0,0 6 0 0 0,2 6 0 0 0,-1 0 0 0 0,0 0 0 0 0,-1-1 0 0 0,-3 20 0 0 0,2-20 0 0 0,0 0 0 0 0,1 0 0 0 0,3 24 0 0 0,9 27 0 0 0,-11-59-5 0 0,0-2 17 0 0,-1 0 1 0 0,1 0 0 0 0,0-1 0 0 0,1 1 0 0 0,2 5 0 0 0,-4-8 358 0 0,0-1 117 0 0,0 0 21 0 0,0 0-66 0 0,0 0-358 0 0,0 0-406 0 0,0 0-154 0 0,0 0-33 0 0,0 0 65 0 0,4-18-1422 0 0,-3 4-6227 0 0,-1 5 380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3:36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 11975 0 0,'32'0'576'0'0,"-31"0"-250"0"0,-1 0-28 0 0,8-3-186 0 0,0 0 27 0 0,-6 2 581 0 0,2 0 855 0 0,-4 2 3047 0 0,-8 3-4103 0 0,0 0 0 0 0,0 0 0 0 0,-12 9 0 0 0,-19 12 989 0 0,24-17-1100 0 0,1 1 0 0 0,-1 1-1 0 0,-12 12 1 0 0,9-8-405 0 0,-23 14-1 0 0,35-24-16 0 0,0-1 0 0 0,0 0-1 0 0,0 0 1 0 0,0-1-1 0 0,0 0 1 0 0,-1 0 0 0 0,1 0-1 0 0,-10 0 1 0 0,13-2-252 0 0,1 0 0 0 0,0 0 0 0 0,0 0 0 0 0,-1 0 0 0 0,1-1 0 0 0,0 1 0 0 0,0-1 0 0 0,0 1 0 0 0,-4-2 0 0 0,0-1-757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05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30 8287 0 0,'0'0'191'0'0,"0"0"26"0"0,0 0 9 0 0,0 0 110 0 0,0-1 444 0 0,0-2-343 0 0,1 0 1 0 0,-1 1 0 0 0,0-1-1 0 0,-1 0 1 0 0,1 1-1 0 0,0-1 1 0 0,-1 1 0 0 0,0-1-1 0 0,1 1 1 0 0,-3-5 0 0 0,2 3-104 0 0,-1 1 0 0 0,1-1 1 0 0,0 1-1 0 0,1-1 0 0 0,-1 0 1 0 0,0 0-1 0 0,1 1 0 0 0,0-1 1 0 0,0 0-1 0 0,0 0 0 0 0,1 1 1 0 0,-1-1-1 0 0,1 0 1 0 0,1-6-1 0 0,6-23 3154 0 0,-9 32-3312 0 0,-8 20-187 0 0,-1 3 11 0 0,9-19 0 0 0,0 0 0 0 0,0-1 0 0 0,0 1 0 0 0,0 0 0 0 0,1 0 0 0 0,-1 0 0 0 0,1 5 0 0 0,-1-3 0 0 0,-4 23 0 0 0,-1 0 0 0 0,-1-1 0 0 0,-15 37 0 0 0,17-50 0 0 0,-5 27 0 0 0,8-30 0 0 0,-1 0 0 0 0,0 0 0 0 0,0-1 0 0 0,-9 18 0 0 0,8-22 0 0 0,1 1 0 0 0,0-1 0 0 0,0 1 0 0 0,0 0 0 0 0,-2 8 0 0 0,2-3 0 0 0,-1 1 0 0 0,4-12 0 0 0,0-1 0 0 0,0 1 0 0 0,0 0 0 0 0,0-1 0 0 0,0 1 0 0 0,0-1 0 0 0,0 1 0 0 0,0 0 0 0 0,0-1 0 0 0,1 1 0 0 0,-1 0 0 0 0,0-1 0 0 0,0 1 0 0 0,0-1 0 0 0,1 1 0 0 0,0 1 0 0 0,11 4 0 0 0,-7-5 0 0 0,14 6 0 0 0,-10-1 0 0 0,1 1 0 0 0,2 0 0 0 0,3-4 0 0 0,-8-2 0 0 0,-1-1 0 0 0,1 1 0 0 0,0-1 0 0 0,0-1 0 0 0,8-1 0 0 0,2 0 0 0 0,22 1 0 0 0,-35 2 0 0 0,16-5 0 0 0,-7 2 0 0 0,0 0 0 0 0,-1 2 0 0 0,-2-1 0 0 0,-1 3-201 0 0,-7-1-850 0 0,-2-1-385 0 0,0 0-714 0 0,0 0-2692 0 0,0 0-1150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05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0135 0 0,'0'0'231'0'0,"0"0"29"0"0,0 0 19 0 0,0 0 37 0 0,0 0 125 0 0,0 0 58 0 0,0 0 11 0 0,1-2 70 0 0,0 1-336 0 0,0-1 0 0 0,1 1 0 0 0,-1 0-1 0 0,0 0 1 0 0,0 0 0 0 0,1 0-1 0 0,-1 0 1 0 0,1 0 0 0 0,-1 0 0 0 0,1 0-1 0 0,2-1 1 0 0,-2 1-32 0 0,0 0-1 0 0,1 0 1 0 0,-1 0-1 0 0,0-1 1 0 0,0 1-1 0 0,0-1 1 0 0,0 1-1 0 0,0-1 1 0 0,2-2-1 0 0,-1 0 38 0 0,-1 1-125 0 0,0 1-1 0 0,0 0 1 0 0,0 0 0 0 0,1-1-1 0 0,-1 1 1 0 0,6-3 0 0 0,32-19 2013 0 0,-36 21-1600 0 0,3 1-245 0 0,6 1 839 0 0,-2 1-1115 0 0,0 2-16 0 0,0 0 0 0 0,8 4 0 0 0,-2 3 0 0 0,-14-6 0 0 0,-2-3 0 0 0,1 1 0 0 0,-1 0 0 0 0,0-1 0 0 0,1 1 0 0 0,-1-1 0 0 0,0 1 0 0 0,1-1 0 0 0,-1 0 0 0 0,1 1 0 0 0,-1-1 0 0 0,1 0 0 0 0,-1 0 0 0 0,2 0 0 0 0,8 1-210 0 0,-11 0 180 0 0,1-1 1 0 0,0 0 0 0 0,-1 0 0 0 0,1 0 0 0 0,-1 0 0 0 0,1 0 0 0 0,-1 0-1 0 0,1 0 1 0 0,-1 0 0 0 0,1 0 0 0 0,-1 0 0 0 0,1 0 0 0 0,-1 0 0 0 0,1 0-1 0 0,0 0 1 0 0,-1 0 0 0 0,1-1 0 0 0,0 1 0 0 0,2-2-1034 0 0,4-1 842 0 0,-5 3-165 0 0,-2 0-102 0 0,0 0-22 0 0,0 0-138 0 0,0 0-572 0 0,-2-2-253 0 0,-8-7-51 0 0,-2 4-11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06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4 13823 0 0,'0'0'315'0'0,"-2"-2"45"0"0,-7-8 21 0 0,7 8-49 0 0,2 2-81 0 0,0 0 481 0 0,0 0 237 0 0,9-1-197 0 0,0 0-1 0 0,15-3 1 0 0,6-2-393 0 0,95 1 3267 0 0,-107 8-3630 0 0,-1 0-9 0 0,-10-4-42 0 0,0 0 0 0 0,0 0 0 0 0,10-4 0 0 0,-15 4-661 0 0,-2 1-257 0 0,0 0-58 0 0,0 0-148 0 0,0 0-573 0 0,0 0-253 0 0,0 0-51 0 0,0 0-11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06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20 11975 0 0,'0'0'267'0'0,"0"0"42"0"0,0 0 17 0 0,0 0-28 0 0,0-2-196 0 0,-1-5 47 0 0,1 6-82 0 0,-1 1 0 0 0,1-1-1 0 0,0 1 1 0 0,-1-1 0 0 0,1 1 0 0 0,-1 0 0 0 0,1-1 0 0 0,0 1-1 0 0,-1 0 1 0 0,1-1 0 0 0,-1 1 0 0 0,1 0 0 0 0,-1 0 0 0 0,1-1-1 0 0,-1 1 1 0 0,1 0 0 0 0,-1 0 0 0 0,1 0 0 0 0,-1 0-1 0 0,0 0 1 0 0,0-1 0 0 0,0 1 152 0 0,-4-1 83 0 0,1 0 0 0 0,-1 0 0 0 0,1 1 0 0 0,-1-1-1 0 0,0 1 1 0 0,0 0 0 0 0,1 0 0 0 0,-1 1 0 0 0,0-1-1 0 0,-4 2 1 0 0,-7 3 422 0 0,-23 9 0 0 0,9-3 248 0 0,-45 13-356 0 0,64-19-616 0 0,3 2 0 0 0,2 2 0 0 0,6-8 0 0 0,0-1 0 0 0,0 1 0 0 0,-1 0 0 0 0,1-1 0 0 0,0 1 0 0 0,0-1 0 0 0,0 1 0 0 0,0 0 0 0 0,0 0 0 0 0,0-1 0 0 0,0 1 0 0 0,0 0 0 0 0,0-1 0 0 0,1 1 0 0 0,-1 0 0 0 0,5 8 0 0 0,11-2 0 0 0,-3-1 0 0 0,-6-4 0 0 0,-4-1 0 0 0,0 0 0 0 0,-1 1 0 0 0,1-1 0 0 0,-1 1 0 0 0,1-1 0 0 0,-1 1 0 0 0,0 0 0 0 0,0 0 0 0 0,3 3 0 0 0,0-2 0 0 0,-1 1 0 0 0,0 0 0 0 0,0 0 0 0 0,0 0 0 0 0,0 0 0 0 0,-1 0 0 0 0,0 1 0 0 0,0 0 0 0 0,0-1 0 0 0,0 1 0 0 0,-1 0 0 0 0,0 1 0 0 0,0-1 0 0 0,0 0 0 0 0,-1 1 0 0 0,1-1 0 0 0,-1 1 0 0 0,-1-1 0 0 0,1 1 0 0 0,-1-1 0 0 0,0 9 0 0 0,-2 4 0 0 0,0 0 0 0 0,0 1 0 0 0,-1-1 0 0 0,-1 0 0 0 0,-1 0 0 0 0,-8 21 0 0 0,2-14 0 0 0,-1-1 0 0 0,-1 0 0 0 0,-1-1 0 0 0,-19 24 0 0 0,-13 17 0 0 0,31-42 0 0 0,0 1 0 0 0,6-12 0 0 0,6 1 0 0 0,3 1 0 0 0,1-11 0 0 0,1 0 0 0 0,-1 0 0 0 0,1 0 0 0 0,0 0 0 0 0,0 0 0 0 0,0 0 0 0 0,0-1 0 0 0,0 1 0 0 0,0 0 0 0 0,3 0 0 0 0,8 4 0 0 0,0-4 0 0 0,1 0 0 0 0,-1 0 0 0 0,0-1 0 0 0,19-1 0 0 0,-19 0 0 0 0,-12 0 0 0 0,0 0 0 0 0,-1 0 0 0 0,1 0 0 0 0,0 1 0 0 0,0-1 0 0 0,-1 0 0 0 0,1 0 0 0 0,0 0 0 0 0,-1 1 0 0 0,1-1 0 0 0,0 0 0 0 0,-1 1 0 0 0,1-1 0 0 0,0 1 0 0 0,0 0-5 0 0,1 4 16 0 0,-7 10-81 0 0,4-12-114 0 0,-1-1-1 0 0,0 1 1 0 0,0-1-1 0 0,0 0 1 0 0,0 1-1 0 0,0-1 1 0 0,0 0-1 0 0,-1 0 1 0 0,1 0 0 0 0,-4 2-1 0 0,-2 1-974 0 0,7-3-314 0 0,-2-2-51 0 0,-7 3-11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07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5663 0 0,'0'0'356'0'0,"0"0"50"0"0,0 0 20 0 0,0 0-42 0 0,1-3-250 0 0,6-6-49 0 0,-7 8-52 0 0,0 1 1 0 0,0 0-1 0 0,1-1 0 0 0,-1 1 1 0 0,0-1-1 0 0,0 1 0 0 0,1-1 1 0 0,-1 1-1 0 0,0-1 0 0 0,0 0 1 0 0,0 1-1 0 0,0-1 1 0 0,0 1-1 0 0,0-1 0 0 0,0 1 1 0 0,0-1-1 0 0,0 0 0 0 0,-1 0 5416 0 0,2 46-5432 0 0,-2-34-17 0 0,1 0 0 0 0,0 1 0 0 0,1-1 0 0 0,0 1-1 0 0,1-1 1 0 0,6 21 0 0 0,-2-13 0 0 0,-3-16 0 0 0,0 0 0 0 0,6 7 0 0 0,3-4 0 0 0,15-5 0 0 0,-10-4 0 0 0,-12 0 0 0 0,-2 1 0 0 0,8-4-5 0 0,-1-1 0 0 0,0 0 1 0 0,0 0-1 0 0,-1-1 0 0 0,0 0 0 0 0,0-1 0 0 0,13-16 0 0 0,-11 9 126 0 0,0-1-1 0 0,0 0 0 0 0,14-34 1 0 0,-25 49 367 0 0,0 2 21 0 0,0 0-66 0 0,-1 1-294 0 0,-5 4-146 0 0,0 0-1 0 0,0 0 0 0 0,1 1 1 0 0,0 0-1 0 0,1 0 0 0 0,-1 0 1 0 0,-4 8-1 0 0,-25 54-3 0 0,14-26-1 0 0,10-20 2 0 0,2-1 0 0 0,-12 44 0 0 0,13-40 0 0 0,-19 47 0 0 0,22-63 4 0 0,-5 14-9 0 0,-2 7-58 0 0,10-28-274 0 0,1-2-138 0 0,1-1-205 0 0,0 1 0 0 0,0-1 0 0 0,0 0 1 0 0,0 0-1 0 0,0 1 0 0 0,0-1 0 0 0,0 0 0 0 0,0 0 0 0 0,-1 0 0 0 0,1 0 0 0 0,0 0 1 0 0,-1 0-1 0 0,2-2 0 0 0,-2 2 137 0 0,6-9-4736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07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3823 0 0,'0'0'630'0'0,"0"0"-13"0"0,0 0-320 0 0,0 0 105 0 0,0 0 87 0 0,1-1 20 0 0,3-3-166 0 0,0-1-1 0 0,1 1 1 0 0,-1 1-1 0 0,1-1 1 0 0,0 1-1 0 0,0 0 1 0 0,0 0 0 0 0,0 0-1 0 0,11-4 1 0 0,7 0 329 0 0,27-6 1 0 0,-18 5-740 0 0,-26 6 66 0 0,1 0-1 0 0,-1 1 1 0 0,11-1-1 0 0,34-4 80 0 0,-50 7 13 0 0,0-1 0 0 0,0 0 0 0 0,0 1-1 0 0,0-1 1 0 0,0 1 0 0 0,0-1 0 0 0,0 1 0 0 0,0-1-1 0 0,0 1 1 0 0,0 0 0 0 0,0-1 0 0 0,-1 1 0 0 0,1 0-1 0 0,0 0 1 0 0,-1 0 0 0 0,1 0 0 0 0,0-1 0 0 0,-1 1-1 0 0,1 0 1 0 0,-1 0 0 0 0,1 0 0 0 0,0 2-1 0 0,-1-2-218 0 0,5 12 144 0 0,-4 0-16 0 0,-4 14 0 0 0,-7 32 0 0 0,3-24 0 0 0,-11 41 0 0 0,3-15 0 0 0,-14 102 0 0 0,13-94 0 0 0,15-55 0 0 0,0-1 0 0 0,-1 0 0 0 0,-5 20 0 0 0,4-20 0 0 0,-3-4 0 0 0,-3-7 72 0 0,2-3-73 0 0,0 0 0 0 0,0 1 0 0 0,0 0 0 0 0,0 1 0 0 0,0-1 0 0 0,0 1 0 0 0,0 0 0 0 0,1 1 0 0 0,-1 0-1 0 0,0 0 1 0 0,1 0 0 0 0,-1 1 0 0 0,1 0 0 0 0,-7 4 0 0 0,-4 0-1713 0 0,15-7-214 0 0,2 0-96 0 0,0 0-22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0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1975 0 0,'0'0'267'0'0,"0"0"42"0"0,0 0 17 0 0,0 0-28 0 0,0 0-58 0 0,0 0 491 0 0,0 0 238 0 0,0 0 45 0 0,0 0-61 0 0,0 0-288 0 0,0 0-121 0 0,0 0-28 0 0,0 0-4 0 0,0 0 0 0 0,0 0 0 0 0,0 0 0 0 0,2-1 0 0 0,2-2-79 0 0,-1 1-1 0 0,1-1 0 0 0,0 1 1 0 0,9-3-1 0 0,35-5-442 0 0,-35 8 10 0 0,-1 4-133 0 0,-10-2-563 0 0,-1 0 513 0 0,6 0-1006 0 0,-3-1-3545 0 0,-3 1 3373 0 0,-1 0-175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0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1975 0 0,'0'0'267'0'0,"0"0"42"0"0,0 0 17 0 0,0 0-28 0 0,2-1-196 0 0,76-15 5428 0 0,-75 15-5018 0 0,9-2 428 0 0,-11 3-860 0 0,0-1-1 0 0,1 1 1 0 0,-1-1 0 0 0,0 1-1 0 0,0 0 1 0 0,1-1 0 0 0,-1 1-1 0 0,0 0 1 0 0,1 0 0 0 0,-1 0-1 0 0,0 0 1 0 0,1 0 0 0 0,-1 0-1 0 0,3 1 1 0 0,5 2-196 0 0,-6-2-580 0 0,-3-1-257 0 0,0 0-1150 0 0,0 0-4380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50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 13823 0 0,'0'0'630'0'0,"0"0"-13"0"0,-1 0-393 0 0,-3-1-57 0 0,3 1 563 0 0,-6 4 2278 0 0,4-1-2672 0 0,1 0 0 0 0,-1 0 0 0 0,1 0 0 0 0,0 0 1 0 0,0 1-1 0 0,1-1 0 0 0,-1 1 0 0 0,1-1 0 0 0,0 1 0 0 0,0-1 0 0 0,0 1 0 0 0,-1 5 0 0 0,0 7-209 0 0,1 27 0 0 0,1-7 1010 0 0,-8 49 108 0 0,-19 97 1 0 0,23-161-1081 0 0,4-21-165 0 0,0 0 0 0 0,0 0 0 0 0,0 0 0 0 0,0 0 0 0 0,0 0 0 0 0,0 0 0 0 0,0 0 0 0 0,0 0 0 0 0,0 0 0 0 0,0 1 0 0 0,0-1 0 0 0,0 0 0 0 0,0 0 0 0 0,0 0 0 0 0,0 0 0 0 0,0 0 0 0 0,0 0 0 0 0,0 0 0 0 0,0 0 0 0 0,0 0 0 0 0,0 0 0 0 0,0 1 0 0 0,0-1 0 0 0,0 0 0 0 0,0 0 0 0 0,0 0 0 0 0,0 0 0 0 0,0 0 0 0 0,0 0 0 0 0,0 0 0 0 0,0 0 0 0 0,0 0 0 0 0,0 0 0 0 0,0 0 0 0 0,0 0 0 0 0,0 0 0 0 0,0 1 0 0 0,1-1 0 0 0,-1 0 0 0 0,0 0 0 0 0,0 0 0 0 0,0 0 0 0 0,0 0 0 0 0,0 0 0 0 0,0 0 0 0 0,0 0 0 0 0,0 0 0 0 0,0 0 0 0 0,0 0 0 0 0,0 0 0 0 0,0 0 0 0 0,1 0 0 0 0,-1 0 0 0 0,0 0 0 0 0,0 0 0 0 0,0 0 0 0 0,6-4 0 0 0,4-6 0 0 0,-8 7 1 0 0,75-81 604 0 0,-64 72-438 0 0,0 1 0 0 0,1 0 0 0 0,0 1-1 0 0,25-13 1 0 0,-15 11-333 0 0,1 0 0 0 0,37-10-1 0 0,-60 21 667 0 0,-2 1-58 0 0,1 2-293 0 0,-1-1-148 0 0,1 0 0 0 0,0 1 0 0 0,0-1 0 0 0,-1 0 0 0 0,1 1 0 0 0,-1-1 0 0 0,1 1 0 0 0,-1-1 0 0 0,0 1 0 0 0,1-1 0 0 0,-1 1 1 0 0,0-1-1 0 0,0 1 0 0 0,0 0 0 0 0,0-1 0 0 0,-1 3 0 0 0,1 1-3 0 0,-1 1 2 0 0,-1 0 0 0 0,1 0 0 0 0,-1 0 0 0 0,0 0 0 0 0,0 0 0 0 0,-1 0 0 0 0,0 0 0 0 0,0-1 0 0 0,0 1 0 0 0,0-1 0 0 0,-1 0 0 0 0,0 0 0 0 0,0-1 0 0 0,-7 7 0 0 0,4-5 0 0 0,0 1 0 0 0,-1-2 0 0 0,0 1 0 0 0,0-1 0 0 0,-1 0 0 0 0,1 0 0 0 0,-1-1 0 0 0,0 0 0 0 0,-13 3 0 0 0,15-5 0 0 0,0-1 0 0 0,0-6 0 0 0,1-1 0 0 0,6 6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-1 0 0 0 0,1 0 0 0 0,0 0 0 0 0,0 0 0 0 0,0 0 0 0 0,0 1 0 0 0,0-1 0 0 0,0 0 0 0 0,0 0 0 0 0,0 0 0 0 0,0 0 0 0 0,0 0 0 0 0,0 0 0 0 0,0 0 0 0 0,0 0 0 0 0,0 0 0 0 0,0 0 0 0 0,1 8 0 0 0,4 9 0 0 0,-5-16 0 0 0,3 9 0 0 0,0 1 0 0 0,0-1 0 0 0,2-1 0 0 0,-1 1 0 0 0,1 0 0 0 0,0-1 0 0 0,1 0 0 0 0,0 0 0 0 0,8 9 0 0 0,-10-15 0 0 0,0 0 0 0 0,1 0 0 0 0,-1-1 0 0 0,0 1 0 0 0,1-1 0 0 0,-1 0 0 0 0,1 0 0 0 0,8 2 0 0 0,17 7 0 0 0,-19-8 0 0 0,-1 1 0 0 0,-3 0-201 0 0,-6-4-850 0 0,-1 0-385 0 0,0 0-79 0 0,0 0-18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1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43 11975 0 0,'0'0'267'0'0,"0"0"42"0"0,0 0 17 0 0,0 0-28 0 0,0-2-196 0 0,6-20 344 0 0,-6 21 41 0 0,0 1 22 0 0,0 0 3 0 0,0 0 0 0 0,0-1-384 0 0,0 1-1 0 0,-1 0 1 0 0,1 0-1 0 0,0-1 1 0 0,-1 1 0 0 0,1 0-1 0 0,0-1 1 0 0,-1 1-1 0 0,1 0 1 0 0,0-1-1 0 0,0 1 1 0 0,0 0-1 0 0,-1-1 1 0 0,1 1-1 0 0,0-1 1 0 0,0 1-1 0 0,0 0 1 0 0,0-1 0 0 0,0 0-1 0 0,0 1-14 0 0,0-1 0 0 0,0 1 0 0 0,0-1 0 0 0,-1 1 0 0 0,1 0-1 0 0,0-1 1 0 0,0 1 0 0 0,0-1 0 0 0,0 1 0 0 0,0 0 0 0 0,-1-1 0 0 0,1 1 0 0 0,0-1 0 0 0,0 1 0 0 0,-1 0-1 0 0,1-1 1 0 0,0 1 0 0 0,-1 0 0 0 0,1 0 0 0 0,0-1 0 0 0,-1 1 0 0 0,1 0 0 0 0,0 0 0 0 0,-1-1 0 0 0,1 1-1 0 0,-1 0 1 0 0,0 0 0 0 0,-1-1-103 0 0,-3 1-5 0 0,-10 7-4 0 0,8-2 71 0 0,5-4 54 0 0,0 1 0 0 0,1 0 0 0 0,-1 0-1 0 0,1 0 1 0 0,0 0 0 0 0,-1 0 0 0 0,-1 3-1 0 0,-2 5 237 0 0,-3 0-217 0 0,1 2 0 0 0,0-1-1 0 0,-8 19 1 0 0,12-25-116 0 0,0 1-29 0 0,1-2 0 0 0,0 0 0 0 0,0-1 0 0 0,1 1 0 0 0,-1 0 0 0 0,1 0 0 0 0,0 0 0 0 0,0 1 0 0 0,0 4 0 0 0,-6 36 0 0 0,4-36 0 0 0,2 1 0 0 0,-1 0 0 0 0,1 0 0 0 0,0 12 0 0 0,3 71 0 0 0,-1-59 0 0 0,0-20 0 0 0,-1 1 0 0 0,0-1 0 0 0,-1 0 0 0 0,-4 24 0 0 0,3-26 0 0 0,-2 1 0 0 0,-3-2 0 0 0,3-6 0 0 0,3-3 0 0 0,0-1 0 0 0,0 1 0 0 0,0-1 0 0 0,0 0 0 0 0,-1 1 0 0 0,1-1 0 0 0,0 0 0 0 0,-1 0 0 0 0,1 0 0 0 0,-1 0 0 0 0,1 0 0 0 0,-1 0 0 0 0,0 0 0 0 0,1-1 0 0 0,-4 2 0 0 0,0 0 0 0 0,0 0 0 0 0,-1 0 0 0 0,1 0 0 0 0,-9 1 0 0 0,2-3 0 0 0,10 0 0 0 0,0 0 0 0 0,1 0 0 0 0,-1 0 0 0 0,0-1 0 0 0,1 1 0 0 0,-1 0 0 0 0,1-1 0 0 0,-1 1 0 0 0,1-1 0 0 0,-1 0 0 0 0,1 1 0 0 0,-1-1 0 0 0,1 0 0 0 0,-1 0 0 0 0,1 0 0 0 0,-2-1 0 0 0,-1-2 0 0 0,0 2 0 0 0,-10-11 0 0 0,-12-11-1384 0 0,25 23 804 0 0,1 1-285 0 0,0 0-126 0 0,-1 0-1121 0 0,-4-1-4372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2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7 13823 0 0,'0'0'315'0'0,"0"0"45"0"0,0 0 21 0 0,0 0-49 0 0,-7-2 291 0 0,4 2 4842 0 0,1 1-5445 0 0,0-1-1 0 0,0 1 0 0 0,1 0 1 0 0,-1 0-1 0 0,1 1 1 0 0,-1-1-1 0 0,1 0 1 0 0,-1 0-1 0 0,1 1 0 0 0,0-1 1 0 0,0 1-1 0 0,0-1 1 0 0,-1 1-1 0 0,2 0 0 0 0,-1-1 1 0 0,0 1-1 0 0,0 0 1 0 0,0 2-1 0 0,-1 1 227 0 0,0-3-104 0 0,-22 45 590 0 0,-28 82-1 0 0,46-109-731 0 0,7-14 0 0 0,0-2 0 0 0,-1-4 0 0 0,0 1 0 0 0,0 0 0 0 0,0 0 0 0 0,1 0 0 0 0,-1 0 0 0 0,0-1 0 0 0,0 1 0 0 0,0 0 0 0 0,1 0 0 0 0,-1-1 0 0 0,0 1 0 0 0,1 0 0 0 0,-1 0 0 0 0,1 0 0 0 0,1 0 0 0 0,-1 0 0 0 0,1 1-1 0 0,-1-1 1 0 0,1 0 0 0 0,0 0 0 0 0,0 0-1 0 0,0-1 1 0 0,0 1 0 0 0,-1 0 0 0 0,1-1-1 0 0,0 1 1 0 0,0-1 0 0 0,0 0 0 0 0,0 1-1 0 0,0-1 1 0 0,0 0 0 0 0,0 0 0 0 0,0 0-1 0 0,0-1 1 0 0,0 1 0 0 0,0 0 0 0 0,0-1-1 0 0,0 0 1 0 0,2 0 0 0 0,1-1 8 0 0,0 1-1 0 0,-1-1 1 0 0,1-1 0 0 0,-1 1 0 0 0,0-1 0 0 0,1 1 0 0 0,-1-1-1 0 0,0 0 1 0 0,3-5 0 0 0,2-2 122 0 0,0-1 1 0 0,-1 0-1 0 0,0 0 0 0 0,-1-1 0 0 0,0 0 1 0 0,-1 0-1 0 0,6-18 0 0 0,-10 24-78 0 0,1 0 0 0 0,-2 0 0 0 0,1 0 0 0 0,-1-1 0 0 0,0 1-1 0 0,0 0 1 0 0,-1-1 0 0 0,1 1 0 0 0,-2-1 0 0 0,1 1 0 0 0,-1-1 0 0 0,0 1 0 0 0,0 0 0 0 0,0-1-1 0 0,-1 1 1 0 0,0 0 0 0 0,-5-10 0 0 0,5 13-159 0 0,0 1-1 0 0,0 0 1 0 0,0 0-1 0 0,-1-1 1 0 0,1 1-1 0 0,0 1 1 0 0,-1-1-1 0 0,0 0 1 0 0,1 0 0 0 0,-1 1-1 0 0,0 0 1 0 0,0-1-1 0 0,0 1 1 0 0,0 0-1 0 0,-3 0 1 0 0,-3-1-514 0 0,0 0 0 0 0,0 1 0 0 0,-16-1 1 0 0,0 4-914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3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48 13823 0 0,'2'-4'315'0'0,"10"-9"45"0"0,-9 9 21 0 0,-3 4-49 0 0,1-1-220 0 0,0-1-124 0 0,2-6 805 0 0,1 1 0 0 0,0-1 1 0 0,0 1-1 0 0,0 0 0 0 0,1 0 0 0 0,9-10 0 0 0,-13 16-281 0 0,-1 1 0 0 0,0 0 0 0 0,2-1 0 0 0,3-3-111 0 0,-2 3-384 0 0,-1-1 0 0 0,1 1 1 0 0,-1-1-1 0 0,1 1 0 0 0,0 0 0 0 0,-1 0 1 0 0,1 0-1 0 0,0 0 0 0 0,0 1 1 0 0,-1-1-1 0 0,6 0 0 0 0,58-4-17 0 0,-41 4 0 0 0,31-5 0 0 0,100-36 0 0 0,-138 37 480 0 0,-1-1 0 0 0,30-15 0 0 0,-46 20-37 0 0,5-6-278 0 0,0-4-165 0 0,-8 6 0 0 0,2 4 0 0 0,-1 0 0 0 0,1-1 0 0 0,-1 0 0 0 0,1 1 0 0 0,-1-1 0 0 0,0 0 0 0 0,0 1 0 0 0,1-1 0 0 0,-1 1 0 0 0,0-1 0 0 0,0 1 0 0 0,-1 0 0 0 0,1-1 0 0 0,0 1 0 0 0,0 0 0 0 0,-1 0 0 0 0,1 0 0 0 0,0 0 0 0 0,-1 0 0 0 0,1 0 0 0 0,-1 0 0 0 0,0 1 0 0 0,-2-2 0 0 0,0 1 0 0 0,0 0 0 0 0,-1 1 0 0 0,1-1 0 0 0,0 1 0 0 0,-1 0 0 0 0,-5 1 0 0 0,5-1 0 0 0,-8 2 0 0 0,0 1 0 0 0,1-1 0 0 0,-1 2 0 0 0,1 0 0 0 0,0 0 0 0 0,0 1 0 0 0,0 1 0 0 0,1 0 0 0 0,0 1 0 0 0,0 0 0 0 0,0 0 0 0 0,-16 16 0 0 0,23-19 0 0 0,1 1 0 0 0,-1 0 0 0 0,1 0 0 0 0,0 0 0 0 0,0 0 0 0 0,0 0 0 0 0,-3 10 0 0 0,-5 9 0 0 0,-9 23 0 0 0,14-31 0 0 0,-11 20 0 0 0,5-13 0 0 0,7-14 0 0 0,1 0 0 0 0,-2 0 0 0 0,1 0 0 0 0,-12 13 0 0 0,12-17 0 0 0,-1-1 0 0 0,1 1 0 0 0,-1-1 0 0 0,0 0 0 0 0,0 0 0 0 0,-1-1 0 0 0,1 0 0 0 0,0 0 0 0 0,-14 4 0 0 0,-2-2 0 0 0,18-6 0 0 0,-10-1 0 0 0,-2-3 0 0 0,13 2 0 0 0,1 0 0 0 0,0 2 0 0 0,-2-1 0 0 0,-4-11 0 0 0,6 6-229 0 0,1 1-1 0 0,-1 0 1 0 0,1-1-1 0 0,0 1 0 0 0,1-1 1 0 0,0 1-1 0 0,0-1 1 0 0,1-10-1 0 0,0-4-1361 0 0,-2 17-3926 0 0,-1-5-1565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4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41 8287 0 0,'0'0'191'0'0,"0"0"26"0"0,0 0 9 0 0,1-2-34 0 0,7-27 2726 0 0,-7 27-1963 0 0,-1 0-290 0 0,6-17 977 0 0,-6 17-772 0 0,2-11 1142 0 0,1-8-392 0 0,-3 19-1076 0 0,0 2-28 0 0,0-2-4 0 0,1-5 266 0 0,-1-2 1393 0 0,0 9-2134 0 0,-1 0 1 0 0,1 0 0 0 0,0 0 0 0 0,-1 0 0 0 0,1 0 0 0 0,0 0 0 0 0,0 0 0 0 0,-1 0 0 0 0,1 0 0 0 0,0 0 0 0 0,-1 0 0 0 0,1 0 0 0 0,0 1 0 0 0,0-1-1 0 0,-1 0 1 0 0,1 0 0 0 0,0 0 0 0 0,0 0 0 0 0,0 1 0 0 0,-1-1 0 0 0,1 0 0 0 0,0 0 0 0 0,0 0 0 0 0,0 1 0 0 0,0-1 0 0 0,-1 0 0 0 0,1 0 0 0 0,0 1-1 0 0,0-1 1 0 0,0 0 0 0 0,0 1 0 0 0,0-1 0 0 0,-6 7-38 0 0,3-2 0 0 0,-1 0 0 0 0,1 0 0 0 0,0 1 0 0 0,0-1 0 0 0,-2 7 0 0 0,1-5 0 0 0,3-3 0 0 0,-1 0 0 0 0,0 0 0 0 0,1 1 0 0 0,0-1 0 0 0,0 0 0 0 0,0 9 0 0 0,-4 15 0 0 0,3-15 0 0 0,6-1 0 0 0,-3-12 0 0 0,-1 1 0 0 0,1-1 0 0 0,-1 1 0 0 0,1 0 0 0 0,-1-1 0 0 0,1 1 0 0 0,0-1 0 0 0,-1 0 0 0 0,1 1 0 0 0,-1-1 0 0 0,1 1 0 0 0,0-1 0 0 0,1 1 0 0 0,0-1 0 0 0,1 1 0 0 0,-1-1 0 0 0,1 0 0 0 0,0 0 0 0 0,-1 0 0 0 0,1 0 0 0 0,-1 0 0 0 0,1-1 0 0 0,0 1 0 0 0,-1-1 0 0 0,1 0 0 0 0,-1 0 0 0 0,0 0 0 0 0,1 0 0 0 0,3-2 0 0 0,4-3 0 0 0,-1 0 0 0 0,12-10 0 0 0,-10 7 0 0 0,2-3 0 0 0,0-1 0 0 0,-1 0 0 0 0,0-1 0 0 0,-1 0 0 0 0,0-1 0 0 0,9-18 0 0 0,-11 19-14 0 0,-8 12 16 0 0,0-8 82 0 0,-21 32 1727 0 0,15-15-1778 0 0,0 1 0 0 0,1-1 1 0 0,0 1-1 0 0,-4 9 0 0 0,5-10-34 0 0,1-3 1 0 0,1 0 0 0 0,-1 0 0 0 0,1-1 0 0 0,-1 1 0 0 0,1 0 0 0 0,0 0 0 0 0,0 5 0 0 0,-1 1 0 0 0,-1 8-214 0 0,1 1 1 0 0,1-1-1 0 0,1 32 1 0 0,0 5-317 0 0,-8 67-78 0 0,6-108 857 0 0,0-1 0 0 0,-1 0 0 0 0,0 0 0 0 0,-1 0 0 0 0,0-1 0 0 0,-1 1 0 0 0,-12 20 0 0 0,10-23-249 0 0,-1-2 0 0 0,-2-3 0 0 0,-2-5 0 0 0,2-1 0 0 0,0 0 0 0 0,0-3 0 0 0,2-1 0 0 0,-2 2 0 0 0,1-1 0 0 0,1-2 0 0 0,2 2 0 0 0,0 1 0 0 0,-7 2 0 0 0,4 0 0 0 0,8 1-68 0 0,-1 0 0 0 0,1 0 1 0 0,-1 0-1 0 0,0 1 0 0 0,1-1 0 0 0,-1 0 0 0 0,1 1 0 0 0,-1-1 0 0 0,1 0 1 0 0,0 1-1 0 0,-1 0 0 0 0,-1 0 0 0 0,-1 1-434 0 0,-3 1 171 0 0,3-1 130 0 0,11-7 125 0 0,4-3 76 0 0,-3 1-72 0 0,-7 5-299 0 0,-9-5-2162 0 0,2 1-5659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6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52 8287 0 0,'0'0'191'0'0,"0"0"26"0"0,0 0 9 0 0,1-2 110 0 0,2-7 1700 0 0,1 0-962 0 0,-1 1-1 0 0,0-1 1 0 0,-1 0-1 0 0,0 1 0 0 0,0-1 1 0 0,0-9-1 0 0,5-3 1419 0 0,-6 17-2331 0 0,1 1-182 0 0,-1-14 984 0 0,-1 9-454 0 0,0 7-66 0 0,1-1-294 0 0,1-7-133 0 0,2 4-16 0 0,-3 14 0 0 0,-5 15 677 0 0,-1-1 1 0 0,-9 24-1 0 0,13-46-676 0 0,0 0 1 0 0,1 0-1 0 0,-1 1 0 0 0,1-1 0 0 0,0 0 1 0 0,-1 0-1 0 0,1 0 0 0 0,0 1 0 0 0,0-1 1 0 0,0 0-1 0 0,-1 0 0 0 0,1 1 0 0 0,1-1 1 0 0,-1 0-1 0 0,0 2 0 0 0,0 1-3 0 0,-6 13 0 0 0,1-7-62 0 0,3-8-273 0 0,2-2-138 0 0,0 0-33 0 0,0 2 65 0 0,-4 6 154 0 0,4-7-452 0 0,0-1-230 0 0,0 0-815 0 0,0 0-3258 0 0,0 0-1394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7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0135 0 0,'0'0'464'0'0,"0"0"-9"0"0,0 0-155 0 0,0 0 443 0 0,0 0 227 0 0,0 0 44 0 0,0 0 8 0 0,0 0 2 0 0,0 0 0 0 0,0 0 0 0 0,0 0-69 0 0,0 0-290 0 0,0 0-121 0 0,0 0-28 0 0,0 0-4 0 0,0 0 0 0 0,0 0 0 0 0,0 0 0 0 0,0 0-68 0 0,2 1-289 0 0,1 1-142 0 0,14 1 63 0 0,-12-2 129 0 0,-1-1 0 0 0,1 0 0 0 0,-1-1 0 0 0,1 1 0 0 0,0-1 0 0 0,-1 0-1 0 0,6-1 1 0 0,10-3 116 0 0,136-7-305 0 0,-143 11-16 0 0,0 1 0 0 0,-1 0 0 0 0,1 1 0 0 0,13 2 0 0 0,-16 0 0 0 0,-1-1-64 0 0,-7-1-273 0 0,-2-1-138 0 0,0 0-33 0 0,0 0-208 0 0,0 0-857 0 0,0 0-379 0 0,0 0-80 0 0,0 0-15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7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2 0-220 0 0,39 3 4904 0 0,-39-2-4500 0 0,-1-1-4 0 0,7 2-186 0 0,-5-1-211 0 0,0-1-1 0 0,-1 1 0 0 0,1 0 0 0 0,0 0 0 0 0,-1 0 0 0 0,1 0 0 0 0,0 0 0 0 0,-1 1 0 0 0,0-1 1 0 0,1 1-1 0 0,-1 0 0 0 0,0 0 0 0 0,0 0 0 0 0,0 0 0 0 0,3 2 0 0 0,13 19 512 0 0,-10-15-152 0 0,-1 0 0 0 0,9 15 0 0 0,-2 1-474 0 0,-11-21 0 0 0,4 17 0 0 0,-5-16 0 0 0,2 18 0 0 0,-3-2 0 0 0,-3-15 0 0 0,0-1 0 0 0,2 1 0 0 0,-5 18 0 0 0,1-10 0 0 0,1 1 0 0 0,2-4-64 0 0,1-7-273 0 0,0-3-138 0 0,-2 0-33 0 0,-3-1-611 0 0,1 1 1 0 0,-1-1-1 0 0,0 0 1 0 0,-8-3-1 0 0,4 1-5800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7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 9215 0 0,'0'0'707'0'0,"0"0"-219"0"0,0 0 808 0 0,0 0 397 0 0,0 0 78 0 0,0 0-84 0 0,0 0-429 0 0,0 0-187 0 0,0 0-42 0 0,0 0-73 0 0,0 0-285 0 0,0 0-126 0 0,0 0-29 0 0,0 0-4 0 0,-2 0 0 0 0,-6 3-402 0 0,0-1 0 0 0,1 2 0 0 0,-1-1-1 0 0,1 1 1 0 0,-13 9 0 0 0,-36 30 649 0 0,19-13-537 0 0,-47 32-463 0 0,82-61-1018 0 0,2-1-460 0 0,0 0-1190 0 0,0 0-4395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18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52 13823 0 0,'0'0'315'0'0,"0"0"45"0"0,0 0 21 0 0,0 0-49 0 0,2-2-81 0 0,3-8 481 0 0,-4 8 237 0 0,7-9 998 0 0,29-40 42 0 0,-26 37-1123 0 0,0 0-1 0 0,-1-1 1 0 0,-1 0 0 0 0,13-29-1 0 0,-16 20-885 0 0,-6 22 70 0 0,1 0 0 0 0,-1 0-1 0 0,0 0 1 0 0,0 0 0 0 0,1 1 0 0 0,-1-1-1 0 0,0 0 1 0 0,-1 0 0 0 0,1 0 0 0 0,-1-4-1 0 0,0 5 34 0 0,1 0-1 0 0,-1 0 0 0 0,1 0 1 0 0,-1 0-1 0 0,0 0 0 0 0,1 0 1 0 0,-1 1-1 0 0,0-1 0 0 0,0 0 1 0 0,-1-1-1 0 0,-2-2 53 0 0,-8-5-155 0 0,7 8 0 0 0,3 2 0 0 0,-10-2 0 0 0,1 5 0 0 0,3 2 0 0 0,0-1 0 0 0,0 1 0 0 0,0 1 0 0 0,0-1 0 0 0,1 1 0 0 0,1 0 0 0 0,-1 1 0 0 0,1 0 0 0 0,0 0 0 0 0,-8 15 0 0 0,6-7 0 0 0,1 0 0 0 0,1 0 0 0 0,0 1 0 0 0,1 0 0 0 0,-4 20 0 0 0,9-30 0 0 0,-1 0 0 0 0,1 1 0 0 0,1-1 0 0 0,-1 0 0 0 0,3 13 0 0 0,1-6 0 0 0,-4-11 0 0 0,0 0 0 0 0,1 0 0 0 0,0 0 0 0 0,0 0 0 0 0,0-1 0 0 0,0 1 0 0 0,0 0 0 0 0,0 0 0 0 0,1-1 0 0 0,2 5 0 0 0,0-3 0 0 0,-1-1 0 0 0,0 0 0 0 0,1-1 0 0 0,-1 0 0 0 0,0 1 0 0 0,1-1 0 0 0,-1 0 0 0 0,1-1 0 0 0,0 1 0 0 0,0-1 0 0 0,-1 1 0 0 0,1-1 0 0 0,0 0 0 0 0,0-1 0 0 0,0 1 0 0 0,0-1 0 0 0,0 1 0 0 0,0-1 0 0 0,0-1 0 0 0,1 1 0 0 0,-1 0 0 0 0,6-2 0 0 0,0-2 0 0 0,1 0 0 0 0,-2 0-64 0 0,-7 3-273 0 0,-2 1-138 0 0,0 0-33 0 0,8-4-875 0 0,-5 3-2099 0 0,-3 1 1947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21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0 10135 0 0,'0'0'231'0'0,"0"0"29"0"0,0 0 19 0 0,-1 0-41 0 0,-19 0 702 0 0,19 0 38 0 0,1 0 40 0 0,0 0-63 0 0,0 0-290 0 0,0 0-121 0 0,0 0-28 0 0,0 0-72 0 0,0 0-217 0 0,0 0 161 0 0,0 0 100 0 0,0 0 21 0 0,0 0 3 0 0,0 0 0 0 0,0 0 0 0 0,0 0 0 0 0,2 0 0 0 0,12 2-81 0 0,1-1 0 0 0,-1 0 0 0 0,0-1 1 0 0,0-1-1 0 0,28-4 0 0 0,-1-11 1158 0 0,-33 14-1573 0 0,-31 33-5413 0 0,22-29-2110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52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3823 0 0,'0'0'315'0'0,"0"0"45"0"0,0 0 21 0 0,0 0-49 0 0,0 0-81 0 0,0 0 481 0 0,0 0 237 0 0,14 9 2207 0 0,-10-6-3023 0 0,0 1-1 0 0,0-1 1 0 0,-1 1-1 0 0,0-1 1 0 0,0 1-1 0 0,0 0 1 0 0,0 1-1 0 0,-1-1 1 0 0,1 0-1 0 0,-1 1 1 0 0,0-1-1 0 0,0 1 1 0 0,-1 0-1 0 0,0 0 1 0 0,0-1-1 0 0,0 1 1 0 0,1 7-1 0 0,-2-5 39 0 0,0 0 0 0 0,0 0 0 0 0,0 0 0 0 0,-1 0 0 0 0,0 0 0 0 0,-1 0 0 0 0,1-1 0 0 0,-1 1 0 0 0,0 0 0 0 0,-1-1 0 0 0,0 0 0 0 0,-4 7 0 0 0,4-7-426 0 0,-1-1 0 0 0,0 0 0 0 0,0 0 0 0 0,-1 0 1 0 0,0 0-1 0 0,-8 6 0 0 0,3-4-1563 0 0,0 0 0 0 0,-21 9 0 0 0,16-10-6164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21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11975 0 0,'0'0'267'0'0,"0"0"42"0"0,0 0 17 0 0,1-9 74 0 0,0-5 706 0 0,1 0 0 0 0,1 0 0 0 0,1 1 0 0 0,4-14 0 0 0,-8 26-836 0 0,1 0 0 0 0,-1-1 0 0 0,0 1 0 0 0,0 0-1 0 0,0-1 1 0 0,0 1 0 0 0,0 0 0 0 0,-1 0 0 0 0,1-1 0 0 0,0 1-1 0 0,0 0 1 0 0,-2-3 0 0 0,0 1 1974 0 0,2 11-1236 0 0,0-2-1008 0 0,0 1 0 0 0,0-1 0 0 0,0 1 0 0 0,-3 11 0 0 0,-1 16 0 0 0,4-25 0 0 0,0-3 0 0 0,0 0 0 0 0,0 0 0 0 0,2 9 0 0 0,2-7 0 0 0,5-2 0 0 0,-7-6 0 0 0,0 0 0 0 0,0 0 0 0 0,0 0 0 0 0,1 0 0 0 0,-1 0 0 0 0,0 0 0 0 0,0-1 0 0 0,0 1 0 0 0,0-1 0 0 0,0 0 0 0 0,0 1 0 0 0,4-3 0 0 0,25-15 0 0 0,-15 8 0 0 0,-8 5 0 0 0,1 0 0 0 0,-1-1 0 0 0,0 0 0 0 0,0-1 0 0 0,-1 1 0 0 0,0-1 0 0 0,0-1 0 0 0,-1 0 0 0 0,0 1 0 0 0,0-2 0 0 0,-1 1 0 0 0,5-10 0 0 0,9-12 0 0 0,-19 30 0 0 0,0 0 0 0 0,0-1 0 0 0,0 1 0 0 0,0 0 0 0 0,0 0 0 0 0,0 0 0 0 0,0 0 0 0 0,0 0 0 0 0,0 0 0 0 0,1 0 0 0 0,-1 0 0 0 0,0 0 0 0 0,0-1 0 0 0,0 1 0 0 0,0 0 0 0 0,0 0 0 0 0,0 0 0 0 0,0 0 0 0 0,0 0 0 0 0,0 0 0 0 0,0 0 0 0 0,1 0 0 0 0,-1 0 0 0 0,0 0 0 0 0,0 0 0 0 0,0 0 0 0 0,0 0 0 0 0,0 0 0 0 0,0 0 0 0 0,0 0 0 0 0,1 0 0 0 0,-1 0 0 0 0,0 0 0 0 0,0 0 0 0 0,0 0 0 0 0,0 0 0 0 0,0 0 0 0 0,0 0 0 0 0,0 0 0 0 0,0 0 0 0 0,1 0 0 0 0,-1 0 0 0 0,0 0 0 0 0,0 0 0 0 0,0 0 0 0 0,0 1 0 0 0,0-1 0 0 0,0 0 0 0 0,0 0 0 0 0,3 7 0 0 0,-2 9 0 0 0,2 18 0 0 0,-2-27 0 0 0,-1 1 0 0 0,1-1 0 0 0,-1 0 0 0 0,0 1 0 0 0,-1-1 0 0 0,-1 9 0 0 0,-3 5 0 0 0,-1 0 0 0 0,-12 26 0 0 0,14-38 0 0 0,0 0 0 0 0,-1 0 0 0 0,-1-1 0 0 0,1 1 0 0 0,-1-1 0 0 0,-1-1 0 0 0,-8 10 0 0 0,4-7 134 0 0,-14 12 614 0 0,24-20-728 0 0,-1-1 0 0 0,0 0 0 0 0,0 0 0 0 0,0 0 0 0 0,0-1 0 0 0,0 1 0 0 0,0 0 0 0 0,0-1 1 0 0,0 1-1 0 0,0-1 0 0 0,0 0 0 0 0,0 0 0 0 0,-3 0 0 0 0,3 0-377 0 0,-1 0 1 0 0,1-1-1 0 0,-1 1 1 0 0,1-1-1 0 0,-1 0 1 0 0,1 1-1 0 0,0-1 1 0 0,0 0-1 0 0,-1-1 1 0 0,1 1-1 0 0,0 0 1 0 0,0-1-1 0 0,0 1 1 0 0,0-1-1 0 0,0 1 1 0 0,1-1-1 0 0,-1 0 1 0 0,-1-2 0 0 0,-6-7-1690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22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1975 0 0,'0'0'267'0'0,"0"0"42"0"0,0 0 17 0 0,0 0-28 0 0,0 0-58 0 0,0 0 491 0 0,0 0 238 0 0,0 0 45 0 0,0 0-61 0 0,0 0-288 0 0,0 0-121 0 0,0 0-28 0 0,0 0-4 0 0,0 0 0 0 0,0 0 0 0 0,0 0 0 0 0,0 0-68 0 0,0 0-217 0 0,0 0 161 0 0,0 0 100 0 0,0 0 21 0 0,0 0-66 0 0,0 0-222 0 0,3 1 166 0 0,24 6 1053 0 0,-22-7-1419 0 0,0 1 0 0 0,-1-1 0 0 0,1 0 0 0 0,0 0 0 0 0,-1 0 0 0 0,1 0 0 0 0,6-2-1 0 0,3-1-22 0 0,163-23 2 0 0,-155 22 0 0 0,-11 2-64 0 0,-9 1-273 0 0,-2 1-138 0 0,0 0-33 0 0,0 0-72 0 0,0 0-285 0 0,0 0-126 0 0,-1 1-1257 0 0,-5 1-4916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23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1975 0 0,'0'0'267'0'0,"0"0"42"0"0,0 0 17 0 0,0 0-28 0 0,2-1-58 0 0,15-9 2474 0 0,-15 8-1761 0 0,-2 2-288 0 0,2 0-121 0 0,4-2-934 0 0,-5 2 831 0 0,0 0 1 0 0,0 0-1 0 0,0 0 0 0 0,0 0 0 0 0,0 0 0 0 0,-1 0 0 0 0,1 1 0 0 0,0-1 0 0 0,0 0 0 0 0,0 0 1 0 0,0 1-1 0 0,0-1 0 0 0,-1 0 0 0 0,1 1 0 0 0,1 0 0 0 0,0 1 2 0 0,-1-2-429 0 0,0 1 0 0 0,0-1 0 0 0,0 1 0 0 0,0-1 0 0 0,0 1 0 0 0,-1-1 0 0 0,1 1 0 0 0,0 0 0 0 0,0 0 0 0 0,-1-1 0 0 0,2 2 0 0 0,0 1-17 0 0,5 2 3 0 0,-4-3 0 0 0,-1 0 0 0 0,1 0 0 0 0,-1 0 0 0 0,1 1 0 0 0,-1-1 0 0 0,0 1 0 0 0,4 5 0 0 0,4 7 0 0 0,-9-11 0 0 0,-1 0 0 0 0,3 0 0 0 0,3 19 0 0 0,-2-4 0 0 0,1 15 0 0 0,-4-23 17 0 0,0-9 70 0 0,-1 0 17 0 0,0 0-97 0 0,0 1 179 0 0,8 14-2502 0 0,-10-19 1864 0 0,0 0-1 0 0,0 0 1 0 0,0 1-1 0 0,0-1 1 0 0,0 1-1 0 0,-4-3 1 0 0,-1 0-750 0 0,-2-2-202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23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5527 0 0,'0'0'423'0'0,"0"0"37"0"0,0 0 1189 0 0,0 0 551 0 0,0 0 111 0 0,0 0-163 0 0,0 0-775 0 0,0 0-337 0 0,0 0-68 0 0,0 0-57 0 0,0 0-207 0 0,0 0-89 0 0,0 0-21 0 0,0 0-30 0 0,0 0-117 0 0,0 0-51 0 0,-1 1-11 0 0,-32 24 164 0 0,-2-2 1 0 0,-50 25-1 0 0,66-35-676 0 0,17-11-26 0 0,2-2-1047 0 0,0 0-4368 0 0,0 0-1872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25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919 0 0,'0'0'432'0'0,"0"0"1479"0"0,0 0 648 0 0,0 0 127 0 0,0 0-172 0 0,0 0-849 0 0,0 0-374 0 0,0 0-71 0 0,0 0-58 0 0,0 0-171 0 0,0 0-79 0 0,0 0-15 0 0,0 0-39 0 0,0 0-165 0 0,0 0-76 0 0,0 0-10 0 0,0 0-49 0 0,0 0-180 0 0,0 0-81 0 0,0 0-10 0 0,2-1-13 0 0,8-3-35 0 0,0 0-1 0 0,0 1 0 0 0,0 1 1 0 0,17-3-1 0 0,21-5 54 0 0,-17 1-216 0 0,-29 9-33 0 0,-2 0-210 0 0,0 0-442 0 0,0 0-183 0 0,0 0-37 0 0,0 0-190 0 0,-2 1-758 0 0,-6 7-330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26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3703 0 0,'0'0'630'0'0,"0"0"-14"0"0,0 0-259 0 0,0 0 384 0 0,0 0 215 0 0,0 0 42 0 0,3 1-22 0 0,50-5 2774 0 0,7 6-1010 0 0,-37 0-2272 0 0,-21-1-341 0 0,0-2-51 0 0,18-3-176 0 0,-19 4-812 0 0,1-1-284 0 0,8-4-47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0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6 6447 0 0,'0'0'142'0'0,"0"0"22"0"0,0 0 13 0 0,0 0 55 0 0,0 0 181 0 0,0 0 78 0 0,0 0 18 0 0,0 0 3 0 0,0 0 0 0 0,0 0 0 0 0,0 0 0 0 0,0 0 68 0 0,0 0 286 0 0,0 0 124 0 0,0 0 30 0 0,0 0-133 0 0,0 0-508 0 0,0 0 37 0 0,0 0 80 0 0,0 0 14 0 0,0 0-67 0 0,0 0-222 0 0,0 0 166 0 0,0 0 101 0 0,0 0 21 0 0,-2 0-66 0 0,-7-3-294 0 0,7 3-147 0 0,1 0 0 0 0,-1-1-1 0 0,0 1 1 0 0,0 0 0 0 0,0 0 0 0 0,1 0-1 0 0,-1 0 1 0 0,0 0 0 0 0,-2 1 0 0 0,2-1-3 0 0,0 0 1 0 0,-1 1 0 0 0,1-1 0 0 0,0 0 0 0 0,0 0 0 0 0,0-1 0 0 0,0 1-1 0 0,-4-1 1 0 0,-19-1 0 0 0,14 3 0 0 0,0 3 0 0 0,0-4 0 0 0,-2 1 0 0 0,2-1 0 0 0,1-3 0 0 0,-2 3 0 0 0,2 0 0 0 0,3 0 72 0 0,-17-1 1888 0 0,13 1-1944 0 0,-1 2-16 0 0,1-1 0 0 0,1 0 0 0 0,-7 5 25 0 0,16-5 22 0 0,-1 0 324 0 0,2-1 117 0 0,0 0 21 0 0,-1 2-66 0 0,-3 8-294 0 0,5 4-133 0 0,-8 86-16 0 0,8-75 0 0 0,0-12 0 0 0,0 0 0 0 0,-2 13 0 0 0,2 15 0 0 0,4-14 0 0 0,-5-22 0 0 0,0-4 0 0 0,0 1 0 0 0,0 0 0 0 0,0-1 0 0 0,0 1 0 0 0,0 0 0 0 0,1-1 0 0 0,-1 1 0 0 0,1 0 0 0 0,-1-1 0 0 0,1 1 0 0 0,1 2 0 0 0,4 10 0 0 0,-3 1 0 0 0,1-1 0 0 0,4 29 0 0 0,-7-30 0 0 0,0 5 0 0 0,3 16 0 0 0,-4-29 0 0 0,-1 0 0 0 0,1 0 0 0 0,-1 0 0 0 0,0 0 0 0 0,-2 7 0 0 0,-2 12 0 0 0,5-22 0 0 0,0 0 0 0 0,0 0 0 0 0,0 0 0 0 0,-1 0 0 0 0,1 0 0 0 0,-1 0 0 0 0,1 0 0 0 0,-1 0 0 0 0,0-1 0 0 0,1 1 0 0 0,-1 0 0 0 0,0 0 0 0 0,0 0 0 0 0,-2 2 0 0 0,1-2 0 0 0,1 0 0 0 0,-1 0 0 0 0,1 0 0 0 0,0 0 0 0 0,-1 1 0 0 0,1-1 0 0 0,0 0 0 0 0,1 1 0 0 0,-2 3 0 0 0,-1 5 0 0 0,2-8 0 0 0,1 0 0 0 0,0 0 0 0 0,0 0 0 0 0,0 0 0 0 0,0 0 0 0 0,0 0 0 0 0,0 0 0 0 0,1 0 0 0 0,0 3 0 0 0,1 1 0 0 0,1 4 0 0 0,0-1 0 0 0,-4 4 0 0 0,-2 13 0 0 0,2-23 0 0 0,-6 15 0 0 0,-3 9 0 0 0,0-4 0 0 0,5-16 0 0 0,4-5 0 0 0,-1 1 0 0 0,0-1 0 0 0,1 1 0 0 0,-1-1 0 0 0,1 1 0 0 0,-1 5 0 0 0,2-4 0 0 0,-11 25 0 0 0,7-17 0 0 0,-1-1 0 0 0,-1-2 0 0 0,1 0 0 0 0,1 0 0 0 0,1 1 0 0 0,-1 1 0 0 0,0-1 0 0 0,-2 4 0 0 0,6-15 0 0 0,-16 23 0 0 0,11-15-64 0 0,4-6-273 0 0,1-2-138 0 0,0 0-33 0 0,0 0 134 0 0,0 0 575 0 0,0 0 249 0 0,0 0 50 0 0,0 0-58 0 0,3 1-293 0 0,8 3-133 0 0,7 0-16 0 0,-13-5 0 0 0,-1 0 0 0 0,10 2 0 0 0,2-1 0 0 0,-1 0 0 0 0,0-1 0 0 0,-3-1-64 0 0,-10 2-273 0 0,-2 0-138 0 0,0 0-1431 0 0,0 0-5600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2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6447 0 0,'0'0'142'0'0,"0"0"22"0"0,0 0 13 0 0,-2 1-20 0 0,-4 4-50 0 0,4-4 274 0 0,2-1 110 0 0,0 0 18 0 0,0 0 3 0 0,0 0 0 0 0,0 0 0 0 0,0 0 0 0 0,0 0 0 0 0,0 0 0 0 0,-1 0-86 0 0,-1 0 1 0 0,1 0-1 0 0,0 1 0 0 0,-1-1 0 0 0,1 0 0 0 0,-1 1 0 0 0,1 0 0 0 0,0-1 1 0 0,-1 1-1 0 0,0 1 0 0 0,-1-1-506 0 0,2 0 592 0 0,-31 4 1536 0 0,30-5-1536 0 0,-18 6 924 0 0,14-5-1259 0 0,-1 1 0 0 0,0 0 0 0 0,-9 4 0 0 0,14-5-89 0 0,-1 0 0 0 0,1 0-1 0 0,-1 0 1 0 0,0 0 0 0 0,0-1 0 0 0,-5 1 0 0 0,-25 4 1417 0 0,31-5-1134 0 0,2 0 117 0 0,0 0 21 0 0,0 0-66 0 0,3 0-294 0 0,25 0-133 0 0,26-6-16 0 0,-27 4 0 0 0,-2 2 0 0 0,-12 1 0 0 0,0 0 0 0 0,-2-5 0 0 0,-10 4-175 0 0,0 0-1 0 0,0-1 0 0 0,-1 1 1 0 0,1-1-1 0 0,0 1 1 0 0,0-1-1 0 0,0 1 1 0 0,0-1-1 0 0,-1 1 0 0 0,1-1 1 0 0,0 0-1 0 0,0 1 1 0 0,-1-1-1 0 0,1 0 1 0 0,-1 0-1 0 0,1 0 1 0 0,0-1-1 0 0,3 0-2274 0 0,-4 2 404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3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25 11975 0 0,'0'0'547'0'0,"0"0"-11"0"0,0 0-271 0 0,0 0 133 0 0,0 0 91 0 0,0 0 20 0 0,-1-2 71 0 0,1-1-479 0 0,2-7 1730 0 0,5-9 304 0 0,0 4-1932 0 0,-5 12 23 0 0,-1 0 0 0 0,0 0 0 0 0,1 0-1 0 0,-1 0 1 0 0,0 0 0 0 0,0-1-1 0 0,0-5 1 0 0,2 1 724 0 0,10-17 300 0 0,-9 20-887 0 0,-3 12 279 0 0,-1 10 337 0 0,0-17-971 0 0,-3 29-8 0 0,-2 16 0 0 0,1-16 0 0 0,3-16 0 0 0,4 1 0 0 0,4-4 0 0 0,3-3 0 0 0,2-7 0 0 0,-6-3 0 0 0,-1 1 0 0 0,1-1 0 0 0,-1 0 0 0 0,1-1 0 0 0,-1 0 0 0 0,0 1 0 0 0,0-2 0 0 0,-1 1 0 0 0,9-10 0 0 0,10-8 0 0 0,5-3 0 0 0,45-49 0 0 0,-66 65 72 0 0,-5 7 299 0 0,-2 2 117 0 0,0 0 21 0 0,0 0-66 0 0,-2 1-294 0 0,-11 15-134 0 0,8-11-15 0 0,1 1 0 0 0,0-1 0 0 0,0 1 1 0 0,1 0-1 0 0,-1 0 0 0 0,-2 7 0 0 0,4-9 0 0 0,0 0 0 0 0,0 0 0 0 0,0 0 0 0 0,1 1 0 0 0,-1-1 0 0 0,1 1 0 0 0,0-1 0 0 0,0 1 0 0 0,0 8 0 0 0,0 1 0 0 0,-3 61 0 0 0,4-53 0 0 0,-1 1 0 0 0,-6 33 0 0 0,1-18 0 0 0,4-25 0 0 0,0 0 0 0 0,-5 16 0 0 0,-2-6 0 0 0,-1 0 0 0 0,-1-1 0 0 0,-19 29 0 0 0,19-34 0 0 0,8-14 0 0 0,2-2 0 0 0,0 0 0 0 0,1 0 0 0 0,-1 0 0 0 0,0 0 0 0 0,0 0 0 0 0,1-1 0 0 0,-1 1 0 0 0,0 0 0 0 0,0 0 0 0 0,0 0 0 0 0,0-1 0 0 0,0 1 0 0 0,0 0 0 0 0,-1-1 0 0 0,0 1 0 0 0,-2 0 0 0 0,-8 5 0 0 0,1-5 0 0 0,0-8 0 0 0,-3-14 0 0 0,12 18 0 0 0,-10-11 0 0 0,10 11 0 0 0,-14-8 0 0 0,8 7-201 0 0,-18-3-5131 0 0,24 6-2855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31 8287 0 0,'0'0'382'0'0,"0"0"-8"0"0,0 0-102 0 0,0 0 463 0 0,0 0 234 0 0,0 0 45 0 0,0 0-61 0 0,0 0-288 0 0,0 0-121 0 0,0 0-28 0 0,0 0-4 0 0,0 0 0 0 0,0 0 0 0 0,0 0 0 0 0,0 0 0 0 0,0 0 0 0 0,0 0 0 0 0,0 0 0 0 0,0 0 0 0 0,0 0 0 0 0,0 0 0 0 0,0 0 0 0 0,0 0 0 0 0,0 0 0 0 0,2-1 0 0 0,16-11 444 0 0,-7 1-775 0 0,-10 6-200 0 0,-1 3 29 0 0,2-4 129 0 0,1 1 0 0 0,0 0 0 0 0,0 0 0 0 0,0 0 0 0 0,1 0-1 0 0,0 0 1 0 0,-1 1 0 0 0,2 0 0 0 0,-1 0 0 0 0,6-5 0 0 0,16-16 381 0 0,-19 17-520 0 0,-1 0 0 0 0,0 0 0 0 0,0-1 0 0 0,-1 0 0 0 0,7-17 0 0 0,-8 15 0 0 0,-2 0 0 0 0,-7 3 0 0 0,1 6 4 0 0,1-1-1 0 0,0 1 1 0 0,0 0-1 0 0,-1 1 1 0 0,1-1-1 0 0,-1 1 1 0 0,0-1 0 0 0,1 1-1 0 0,-1 0 1 0 0,-5 0-1 0 0,6 0 30 0 0,-1 1 148 0 0,1 0 0 0 0,-1 0 0 0 0,1 0 0 0 0,0 1 0 0 0,-1-1 0 0 0,1 1 1 0 0,-1 0-1 0 0,1 0 0 0 0,-6 3 0 0 0,5-2-32 0 0,-50 37-1960 0 0,36-23 1644 0 0,16-12 169 0 0,-10 11-2 0 0,10-10 0 0 0,1-1 0 0 0,-2 3 0 0 0,-7 25 0 0 0,9-30 0 0 0,1 0 0 0 0,-1 1 0 0 0,1-1 0 0 0,0 1 0 0 0,0-1 0 0 0,-1 0 0 0 0,1 1 0 0 0,1-1 0 0 0,-1 1 0 0 0,0-1 0 0 0,1 1 0 0 0,0 3 0 0 0,3 11 0 0 0,-3-9 0 0 0,8 26 0 0 0,-5-21 0 0 0,2 0 0 0 0,3 0 0 0 0,1-2 0 0 0,0-1 0 0 0,0-2 0 0 0,1-3 0 0 0,4-4 0 0 0,-6-4-298 0 0,0 0 1 0 0,0 0-1 0 0,0-1 0 0 0,0 0 1 0 0,-1-1-1 0 0,11-6 0 0 0,-5 3-354 0 0,-10 5-869 0 0,5-5-14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54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18 11975 0 0,'0'0'547'0'0,"-2"-8"181"0"0,-9-18-41 0 0,8 19 530 0 0,1 1 1 0 0,-1-1 0 0 0,-1-7-1 0 0,4 12-705 0 0,0 2 0 0 0,0 0 0 0 0,0 0 0 0 0,-3-7 2135 0 0,1 1-2558 0 0,2 5 282 0 0,0 1 117 0 0,0 0 21 0 0,0 0-66 0 0,-1 1-294 0 0,-3 7-147 0 0,0 1 1 0 0,0-1-1 0 0,1 1 0 0 0,0 0 0 0 0,0 0 0 0 0,1 0 1 0 0,0 0-1 0 0,0 15 0 0 0,1-18-2 0 0,1 1-1 0 0,0 0 1 0 0,0 0 0 0 0,1 0 0 0 0,0-1-1 0 0,0 1 1 0 0,1 0 0 0 0,0-1-1 0 0,0 1 1 0 0,0-1 0 0 0,1 0-1 0 0,5 10 1 0 0,-7-14 0 0 0,0-1 0 0 0,-1 0 0 0 0,1 0 0 0 0,0 1 0 0 0,-1-1 0 0 0,1 0 0 0 0,0 0 0 0 0,0 0 0 0 0,0 0 0 0 0,0 0 0 0 0,0 0 0 0 0,0 0 0 0 0,0 0 0 0 0,0-1 0 0 0,1 1 0 0 0,0 0 0 0 0,2 1 0 0 0,-3-1 0 0 0,0-1 0 0 0,0 1 0 0 0,0-1 0 0 0,0 1 0 0 0,0-1 0 0 0,1 0 0 0 0,-1 1 0 0 0,0-1 0 0 0,0 0 0 0 0,0 0 0 0 0,0 1 0 0 0,1-1 0 0 0,-1 0 0 0 0,0 0 0 0 0,0 0 0 0 0,0-1 0 0 0,0 1 0 0 0,1 0 0 0 0,-1 0 0 0 0,0-1 0 0 0,0 1 0 0 0,0 0 0 0 0,1-2 0 0 0,2 1 0 0 0,4-2 67 0 0,0-1 1 0 0,0 0-1 0 0,-1 0 1 0 0,1 0-1 0 0,-1-1 0 0 0,0 0 1 0 0,0-1-1 0 0,-1 1 1 0 0,1-1-1 0 0,-1-1 0 0 0,10-13 1 0 0,3-7 452 0 0,27-52 0 0 0,-42 70-486 0 0,14-22 75 0 0,-1-1-81 0 0,16-38 0 0 0,-26 51-28 0 0,-8 16 26 0 0,-3 4 53 0 0,-4 6 259 0 0,5-2-184 0 0,0 1 0 0 0,0-1 1 0 0,0 1-1 0 0,1 0 0 0 0,-1 0 1 0 0,1 0-1 0 0,1 0 0 0 0,-2 9 1 0 0,-2 6 61 0 0,-6 31-216 0 0,6-22 0 0 0,3-16 0 0 0,-1 21 0 0 0,0 8 0 0 0,1-28 0 0 0,2 1 0 0 0,-1 0 0 0 0,2 0 0 0 0,4 27 0 0 0,-2-21 0 0 0,0 36 0 0 0,-4-42 0 0 0,-4 88 0 0 0,3-84 0 0 0,-1 0 0 0 0,-1 0 0 0 0,-7 21 0 0 0,4-23 0 0 0,-18 31 0 0 0,11-22 0 0 0,12-22 0 0 0,-1 0 0 0 0,0-1 0 0 0,0 1 0 0 0,0 0 0 0 0,-1-1 0 0 0,0 0 0 0 0,0 0 0 0 0,0 0 0 0 0,0 0 0 0 0,0 0 0 0 0,-1-1 0 0 0,-5 3 0 0 0,8-5 0 0 0,0 0 0 0 0,-1 0 0 0 0,1 0 0 0 0,-1 0 0 0 0,1 0 0 0 0,0-1 0 0 0,-1 1 0 0 0,1-1 0 0 0,-1 0 0 0 0,1 0 0 0 0,-1 0 0 0 0,1 0 0 0 0,-1 0 0 0 0,1-1 0 0 0,-1 1 0 0 0,1-1 0 0 0,-1 1 0 0 0,1-1 0 0 0,0 0 0 0 0,-1 0 0 0 0,1 0 0 0 0,0 0 0 0 0,0 0 0 0 0,0-1 0 0 0,0 1 0 0 0,0-1 0 0 0,0 1 0 0 0,0-1 0 0 0,-2-2 0 0 0,-3-3 0 0 0,-1-1 0 0 0,1-1 0 0 0,0 1 0 0 0,1-1 0 0 0,-8-14 0 0 0,12 18 0 0 0,0 1 0 0 0,0 0 0 0 0,1-1 0 0 0,-1 1 0 0 0,1-1 0 0 0,0 1 0 0 0,1-1 0 0 0,-1 0 0 0 0,1 1 0 0 0,0-1 0 0 0,0 0 0 0 0,0 1 0 0 0,1-1 0 0 0,0 1 0 0 0,1-8 0 0 0,1 3 0 0 0,1 1 0 0 0,0 0 0 0 0,0 0 0 0 0,8-10 0 0 0,-1-1 0 0 0,-4 10-1141 0 0,0 0-1 0 0,0 0 1 0 0,1 1-1 0 0,16-15 1 0 0,-7 7-2380 0 0,1-1-5267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6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0 0-61 0 0,0 0-288 0 0,2 0-121 0 0,5 0-28 0 0,-5 0-4 0 0,0 1 0 0 0,41 7 1128 0 0,-35-6-1568 0 0,-7-1 299 0 0,1-2 117 0 0,4 0-196 0 0,23-1 517 0 0,-18 3-793 0 0,-1 1-149 0 0,-6 3-172 0 0,-4-1-7867 0 0,0-4 1734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7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10135 0 0,'0'0'231'0'0,"0"0"29"0"0,0 0 19 0 0,0-1-41 0 0,4-3-190 0 0,-3 2 110 0 0,0 1-1 0 0,0-1 0 0 0,0 1 0 0 0,0-1 0 0 0,0 0 1 0 0,-1 1-1 0 0,1-1 0 0 0,-1 0 0 0 0,1 0 0 0 0,-1 0 1 0 0,1-3-1 0 0,0-2 844 0 0,11-44 3215 0 0,-11 18-1260 0 0,-1 32-1936 0 0,0 1-133 0 0,0 0-509 0 0,0 0 38 0 0,0 0 80 0 0,0 0 15 0 0,0 0-68 0 0,-3 13-278 0 0,2 1-165 0 0,0 1 0 0 0,1-1 0 0 0,3 27 0 0 0,-1-31 0 0 0,5 2 0 0 0,-3-10 0 0 0,-2-2 0 0 0,1 1 0 0 0,0 0 0 0 0,1-1 0 0 0,-1 1 0 0 0,0-1 0 0 0,1 0 0 0 0,-1 0 0 0 0,1 0 0 0 0,-1-1 0 0 0,1 1 0 0 0,-1-1 0 0 0,0 1 0 0 0,0-1 0 0 0,1 0 0 0 0,4-3 0 0 0,-5 3 0 0 0,1-1 0 0 0,-1 0 0 0 0,0 1 0 0 0,0-1 0 0 0,0-1 0 0 0,0 1 0 0 0,0 0 0 0 0,0-1 0 0 0,-1 1 0 0 0,1-1 0 0 0,2-4 0 0 0,1-1 0 0 0,-4 6 0 0 0,0-1 0 0 0,0 1 0 0 0,0-1 0 0 0,-1 0 0 0 0,1 0 0 0 0,-1 0 0 0 0,0 0 0 0 0,1-4 0 0 0,1 0 0 0 0,0-1 0 0 0,6-12 0 0 0,-6 13 0 0 0,1 1 72 0 0,-4 5 299 0 0,0 1 117 0 0,0 0 21 0 0,0 0-66 0 0,1 2-294 0 0,2 6-147 0 0,-1 1 0 0 0,-1-1 0 0 0,1 0 1 0 0,-1 1-1 0 0,-1-1 0 0 0,1 1 0 0 0,-1-1 0 0 0,-3 17 0 0 0,1 25-5 0 0,3-39 3 0 0,-2 1 0 0 0,0 0 0 0 0,0 0 0 0 0,-1 0 0 0 0,-1-1 0 0 0,0 1 0 0 0,-6 14 0 0 0,9-24 0 0 0,-11 10 0 0 0,9-9 0 0 0,-13 7 0 0 0,10-7 0 0 0,3-1 0 0 0,2-1 0 0 0,-1-1 0 0 0,1 1 0 0 0,-1 0 0 0 0,0-1 0 0 0,1 1 0 0 0,-1-1 0 0 0,0 0 0 0 0,1 1 0 0 0,-1-1 0 0 0,0 0 0 0 0,0 1 0 0 0,1-1 0 0 0,-1 0 0 0 0,0 0 0 0 0,0 1 0 0 0,0-1 0 0 0,1 0 0 0 0,-1 0 0 0 0,-1 0 0 0 0,-2 0-164 0 0,1 1 0 0 0,-1-1 0 0 0,0 0 0 0 0,1 1 0 0 0,-1-2 0 0 0,1 1 0 0 0,-1 0 0 0 0,0-1 0 0 0,1 0 0 0 0,-1 0 0 0 0,1 0 0 0 0,-1 0 0 0 0,1 0 0 0 0,-4-3 0 0 0,4 3-9 0 0,1 0-1 0 0,0-1 1 0 0,0 1-1 0 0,0-1 0 0 0,0 1 1 0 0,0-1-1 0 0,0 0 1 0 0,0 0-1 0 0,0 0 0 0 0,1 0 1 0 0,-1 0-1 0 0,1 0 1 0 0,-1 0-1 0 0,1 0 0 0 0,0-1 1 0 0,0 1-1 0 0,0-1 1 0 0,0 1-1 0 0,0-1 0 0 0,0-2 1 0 0,-3-19-4835 0 0,3 20 2449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8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8 8287 0 0,'0'0'191'0'0,"0"0"26"0"0,0 0 9 0 0,-1 0-34 0 0,-5-1-10 0 0,5 1 560 0 0,-5 1 1945 0 0,8 1 2623 0 0,12 2 2223 0 0,-7-2-7527 0 0,0-1 0 0 0,0 0-1 0 0,1-1 1 0 0,-1 0 0 0 0,0 0 0 0 0,14-3-1 0 0,43-12 121 0 0,-46 10-34 0 0,0 0 1 0 0,23-2-1 0 0,-26 5-19 0 0,-1 0 0 0 0,22-6 1 0 0,-34 7-516 0 0,-1 1 293 0 0,7 1 133 0 0,0 0-124 0 0,-6-1-585 0 0,-2 0-246 0 0,0 0-42 0 0,0 0-214 0 0,0 0-858 0 0,0 0-379 0 0,0 0-80 0 0,0 0-15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-61 0 0,0 0-288 0 0,0 0-121 0 0,0 0-28 0 0,0 0-4 0 0,0 0 0 0 0,0 0 0 0 0,2 0 0 0 0,15 3 512 0 0,-15-3-512 0 0,-2 0 0 0 0,11 5 1024 0 0,-8-3-1423 0 0,1 1 0 0 0,-1 0 0 0 0,0 0-1 0 0,0 0 1 0 0,0 1 0 0 0,0-1 0 0 0,0 1 0 0 0,-1-1-1 0 0,4 7 1 0 0,-5-9-113 0 0,-1 1 0 0 0,1-1 0 0 0,0 0 0 0 0,-1 0 0 0 0,1 0 0 0 0,-1 1 0 0 0,0-1 0 0 0,1 0 0 0 0,-1 1 0 0 0,0-1 0 0 0,0 0 0 0 0,0 1 0 0 0,0-1 0 0 0,0 2 0 0 0,0 2 0 0 0,2 29 902 0 0,2 14 180 0 0,-4-46-1419 0 0,0-2-138 0 0,0 0-33 0 0,0 0 65 0 0,0 0 154 0 0,0 0-452 0 0,0 0-230 0 0,0 0-42 0 0,0-4-128 0 0,-1 1-1 0 0,1-1 1 0 0,-1 0 0 0 0,0 1 0 0 0,-2-5 0 0 0,2 7 1076 0 0,0-2-1982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38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2 11975 0 0,'0'0'547'0'0,"0"0"-11"0"0,0 0-135 0 0,0 0 705 0 0,-2 0 344 0 0,-20-1 1469 0 0,20 1-2096 0 0,0 0-250 0 0,-11 5 70 0 0,-1 0 0 0 0,1 1 1 0 0,1 1-1 0 0,-1 0 0 0 0,-19 14 1 0 0,12-7 117 0 0,12-9-590 0 0,2-1-97 0 0,0 0 0 0 0,0-1 0 0 0,0 0 1 0 0,0-1-1 0 0,-13 5 0 0 0,11-5-411 0 0,6-2-1422 0 0,2-3-638 0 0,2-13-130 0 0,6-3-29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42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2 8287 0 0,'0'0'191'0'0,"0"0"26"0"0,0 0 9 0 0,0 0 110 0 0,0 0 444 0 0,0 0 196 0 0,0 0 42 0 0,0 0-63 0 0,0 0-290 0 0,0 0-121 0 0,0 0-28 0 0,0 0-4 0 0,0 0 0 0 0,0 0 0 0 0,0 0 0 0 0,-6-2 244 0 0,7 1 5231 0 0,11-5-5945 0 0,0 1 627 0 0,0 1 0 0 0,16-4 0 0 0,-24 6-650 0 0,22-1-22 0 0,-22 3 3 0 0,4 0 0 0 0,-1 5 0 0 0,-2 3 0 0 0,-5-7 0 0 0,1 0 0 0 0,-1 0 0 0 0,0 0 0 0 0,1 0 0 0 0,-1 1 0 0 0,0-1 0 0 0,0 0 0 0 0,0 0 0 0 0,0 0 0 0 0,0 1 0 0 0,0-1 0 0 0,0 0 0 0 0,-1 0 0 0 0,1 0 0 0 0,0 1 0 0 0,-1-1 0 0 0,0 2 0 0 0,-3 13 0 0 0,-23 76 0 0 0,22-76 0 0 0,-7 37 0 0 0,8-30 0 0 0,0 0 0 0 0,2 0 0 0 0,1 30 0 0 0,2-47 0 0 0,-1 1 0 0 0,0-1 0 0 0,-3 12 0 0 0,-1 11 0 0 0,1 9 0 0 0,2-28 0 0 0,-1 22 0 0 0,-1 11 0 0 0,-1-17 145 0 0,-12 39 0 0 0,-3 17 101 0 0,14-56-246 0 0,-10 32 0 0 0,10-42 0 0 0,0 0 0 0 0,1 0 0 0 0,1 1 0 0 0,1-1 0 0 0,0 1 0 0 0,1 17 0 0 0,1-30 0 0 0,0 0 0 0 0,0 0 0 0 0,0-1 0 0 0,1 1 0 0 0,0 0 0 0 0,1 3 0 0 0,5 18 0 0 0,-3-6 0 0 0,-3-16 0 0 0,8 13 0 0 0,-3-4 0 0 0,1-1 0 0 0,-1 0 0 0 0,-2 0 0 0 0,-4-1 11 0 0,-1-10-9 0 0,1 1 0 0 0,0-1 1 0 0,-1 1-1 0 0,1-1 0 0 0,0 0 0 0 0,-1 1 1 0 0,1-1-1 0 0,-1 0 0 0 0,1 1 0 0 0,-1-1 1 0 0,1 0-1 0 0,-1 0 0 0 0,1 0 0 0 0,-1 1 1 0 0,1-1-1 0 0,-1 0 0 0 0,1 0 0 0 0,-1 0 1 0 0,1 0-1 0 0,-1 0 0 0 0,0 0 0 0 0,1 0 2 0 0,-11 3 12 0 0,1-1 1 0 0,0-1-1 0 0,-1 0 0 0 0,-11 0 0 0 0,9-1 5 0 0,1 1 0 0 0,-18 3 0 0 0,6 2 11 0 0,-40 7 56 0 0,62-13-163 0 0,2 0 6 0 0,0 0 5 0 0,0 0-27 0 0,0 0-106 0 0,0 0-27 0 0,0 0 0 0 0,0 0-223 0 0,0 0-934 0 0,0 0-399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42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56 3223 0 0,'0'0'498'0'0,"0"0"879"0"0,0 0 390 0 0,0 0 79 0 0,0 0-135 0 0,0 0-612 0 0,0 0-274 0 0,0 0-52 0 0,0 0-31 0 0,0 0-113 0 0,0 0-49 0 0,0 0-11 0 0,0 0-13 0 0,0 0-50 0 0,0 0-24 0 0,0 0-2 0 0,0 0-5 0 0,0 0-22 0 0,0 0-6 0 0,0 0-6 0 0,0 0-9 0 0,0 0-33 0 0,0 0-14 0 0,0 0-1 0 0,0 0-5 0 0,0 0-22 0 0,0 0-6 0 0,0 0-6 0 0,0 0-16 0 0,0 0-59 0 0,-1 2-22 0 0,0-2-207 0 0,-5 4 82 0 0,1-1 1 0 0,0 1-1 0 0,0 1 1 0 0,1-1 0 0 0,-1 0-1 0 0,1 1 1 0 0,0 0 0 0 0,-4 6-1 0 0,-14 21 97 0 0,13-19-146 0 0,-1 0 0 0 0,2 1 0 0 0,-11 23 0 0 0,17-33-60 0 0,-5 15-16 0 0,5-15 10 0 0,-1 19 37 0 0,4-11-34 0 0,5-2-22 0 0,-4-9 14 0 0,0 0 0 0 0,1 0-1 0 0,-1 0 1 0 0,0 0 0 0 0,0-1-1 0 0,0 1 1 0 0,1-1 0 0 0,-1 0-1 0 0,0 1 1 0 0,1-1 0 0 0,-1 0-1 0 0,0 0 1 0 0,0-1 0 0 0,1 1-1 0 0,-1 0 1 0 0,4-2 0 0 0,2 0 71 0 0,0-1 0 0 0,0 1 0 0 0,10-6 0 0 0,-4 1 60 0 0,0-1-1 0 0,0-1 1 0 0,0 0 0 0 0,-1-1 0 0 0,-1 0 0 0 0,0-1 0 0 0,16-18-1 0 0,-24 25-93 0 0,7-8 148 0 0,0-1-1 0 0,-1 0 1 0 0,13-21 0 0 0,-21 31-147 0 0,-1 0 0 0 0,1 0 0 0 0,0 0 0 0 0,-1-1 0 0 0,0 1 0 0 0,1 0 0 0 0,-1-1 0 0 0,-1 1 0 0 0,1-1-1 0 0,0 0 1 0 0,-1 1 0 0 0,0-1 0 0 0,0 1 0 0 0,0-1 0 0 0,0 1 0 0 0,-1-6 0 0 0,-1 6-14 0 0,1 1 0 0 0,-1-1 0 0 0,1 1 0 0 0,-1-1 0 0 0,0 1 1 0 0,0 0-1 0 0,0 0 0 0 0,-1 0 0 0 0,1 0 0 0 0,0 1 0 0 0,-1-1 0 0 0,-4-2 0 0 0,3 2 2 0 0,0 0-1 0 0,0 1 1 0 0,0-1 0 0 0,0 1-1 0 0,0 0 1 0 0,0 1-1 0 0,0-1 1 0 0,0 1 0 0 0,-8-1-1 0 0,-1 2-825 0 0,-23 5-1 0 0,7-2-6649 0 0,15-3-989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44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46 10135 0 0,'0'0'464'0'0,"0"0"-9"0"0,0 0-87 0 0,0 0 728 0 0,0 0 353 0 0,0 0 73 0 0,0 0-57 0 0,0 0-288 0 0,0 0-121 0 0,8-5 1599 0 0,20-7-1082 0 0,-27 12-1061 0 0,-1 0 0 0 0,20-3 616 0 0,-2-1-1128 0 0,-1 4 0 0 0,-9 1 0 0 0,11 1 0 0 0,-8-1 0 0 0,-1 0 0 0 0,0 0 0 0 0,14-2 0 0 0,-15 1 0 0 0,-1-1 0 0 0,1 0 0 0 0,-1 0 0 0 0,0-1 0 0 0,0 0 0 0 0,0 0 0 0 0,0-1 0 0 0,0 0 0 0 0,13-7 0 0 0,6-1 0 0 0,-21 9 0 0 0,0-1 0 0 0,1 1 0 0 0,-1-1 0 0 0,-1 0 0 0 0,1 0 0 0 0,0-1 0 0 0,5-4 0 0 0,-9 6 97 0 0,0 0 0 0 0,0 0 0 0 0,0 0-1 0 0,-1 0 1 0 0,1 0 0 0 0,0-1 0 0 0,-1 1 0 0 0,0-1 0 0 0,1 1-1 0 0,-1-1 1 0 0,1-2 0 0 0,0-1 181 0 0,-2 5-264 0 0,0 0-1 0 0,0 1 1 0 0,0-1-1 0 0,0 1 1 0 0,0-1-1 0 0,0 0 1 0 0,0 1-1 0 0,0-1 1 0 0,0 1-1 0 0,0-1 1 0 0,-1 1-1 0 0,1-1 1 0 0,0 0-1 0 0,0 1 1 0 0,0-1-1 0 0,-1 1 1 0 0,1-1-1 0 0,0 1 1 0 0,-1-1-1 0 0,1 1 1 0 0,-1-1-1 0 0,1 1 1 0 0,0 0-1 0 0,-1-1 1 0 0,1 1-1 0 0,-1-1 1 0 0,1 1-1 0 0,-1 0 1 0 0,1 0-1 0 0,-1-1 1 0 0,0 1-1 0 0,-13-6 163 0 0,7 4-176 0 0,0 1 0 0 0,0 0 0 0 0,0 1 0 0 0,0 0 0 0 0,0 0 0 0 0,0 0 0 0 0,-11 2 0 0 0,7 1 0 0 0,1 1 0 0 0,-1-1 0 0 0,1 2 0 0 0,0-1 0 0 0,-14 10 0 0 0,6-4 0 0 0,9-5 0 0 0,8-5 0 0 0,0 1 0 0 0,0-1 0 0 0,1 0 0 0 0,-1 1 0 0 0,0-1 0 0 0,0 1 0 0 0,1-1 0 0 0,-1 1 0 0 0,0 0 0 0 0,1-1 0 0 0,-1 1 0 0 0,-1 1 0 0 0,-7 9 0 0 0,1-2 0 0 0,5-6 0 0 0,0 0 0 0 0,0 1 0 0 0,1-1 0 0 0,-1 1 0 0 0,1 0 0 0 0,-1-1 0 0 0,1 1 0 0 0,1 0 0 0 0,-1 1 0 0 0,-2 5 0 0 0,-1 4 0 0 0,0-1 0 0 0,-10 15 0 0 0,5-10 0 0 0,-11 32 0 0 0,17-42 0 0 0,-2-1 0 0 0,5-6 0 0 0,-1 0 0 0 0,1 0 0 0 0,-1 0 0 0 0,1-1 0 0 0,-1 1 0 0 0,1 0 0 0 0,-1 0 0 0 0,0-1 0 0 0,1 1 0 0 0,-1-1 0 0 0,0 0 0 0 0,1 1 0 0 0,-1-1 0 0 0,0 0 0 0 0,1 0 0 0 0,-1 0 0 0 0,0 0 0 0 0,-2-1 0 0 0,0 1 0 0 0,0-1 1 0 0,-1 0-1 0 0,0-1 1 0 0,0 1-1 0 0,1-1 1 0 0,-1 0-1 0 0,0 0 1 0 0,1-1-1 0 0,0 1 1 0 0,0-1-1 0 0,0 0 0 0 0,0 0 1 0 0,0-1-1 0 0,0 1 1 0 0,-3-5-1 0 0,-16-12-140 0 0,18 17-480 0 0,-5-3-516 0 0,7 4-6711 0 0,3 2 135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46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3 4607 0 0,'0'0'354'0'0,"-2"1"-233"0"0,-6 0 179 0 0,-2 1 861 0 0,-6 5 7169 0 0,11-2-1188 0 0,17-6-5481 0 0,25-8-123 0 0,33-8-297 0 0,-67 16-1222 0 0,1 0 1 0 0,0-1-1 0 0,1 2 0 0 0,-1-1 1 0 0,0 0-1 0 0,0 1 1 0 0,0 0-1 0 0,6 0 0 0 0,5 0 34 0 0,9-2-40 0 0,2 3-13 0 0,-15-1 0 0 0,-2 4-11 0 0,-7-3-45 0 0,-2-1-25 0 0,0 0-15 0 0,0 0 13 0 0,0 0 10 0 0,0 0-14 0 0,0 0-59 0 0,0 0-22 0 0,0 0-7 0 0,0 0-29 0 0,0 0-117 0 0,0 0-51 0 0,0 0-11 0 0,0 0-124 0 0,0 0-517 0 0,0 0-233 0 0,0 0-759 0 0,1-1-3012 0 0,4-7-1292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46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3415 0 0,'0'0'614'0'0,"0"0"-12"0"0,0 0-236 0 0,0 0 431 0 0,0 0 236 0 0,0 0 45 0 0,0 0-44 0 0,0 0-215 0 0,0 0-92 0 0,0 0-21 0 0,1 2-39 0 0,0 3-442 0 0,0 0 0 0 0,-1 1 0 0 0,0-1 0 0 0,0 0 0 0 0,0 1 0 0 0,-2 8 0 0 0,-9 38 513 0 0,2-15-465 0 0,-6 52-110 0 0,13-76-163 0 0,2-3-27 0 0,0-8-101 0 0,0-2-5 0 0,0 0-196 0 0,0 0-845 0 0,1-1-364 0 0,4-9-77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56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39 10135 0 0,'0'0'231'0'0,"0"0"29"0"0,0 0 19 0 0,2 0-41 0 0,3-1 505 0 0,0-1 0 0 0,0 0 0 0 0,0 0 0 0 0,7-4 0 0 0,3-1 1740 0 0,-13 7-1613 0 0,15-9 3822 0 0,-9 0-3639 0 0,-19 18 789 0 0,-13 9-25 0 0,5-7-1817 0 0,-3 0 0 0 0,2 1 0 0 0,0 1 0 0 0,0 1 0 0 0,-34 31 0 0 0,39-31 0 0 0,15-14 0 0 0,0 0 0 0 0,-1 0 0 0 0,1 0 0 0 0,0 0 0 0 0,0 1 0 0 0,-1-1 0 0 0,1 0 0 0 0,0 0 0 0 0,0 0 0 0 0,0 0 0 0 0,-1 1 0 0 0,1-1 0 0 0,0 0 0 0 0,0 0 0 0 0,0 0 0 0 0,0 1 0 0 0,0-1 0 0 0,-1 0 0 0 0,1 0 0 0 0,0 1 0 0 0,0-1 0 0 0,0 0 0 0 0,0 1 0 0 0,0-1 0 0 0,0 0 0 0 0,0 0 0 0 0,0 1 0 0 0,0-1 0 0 0,0 0 0 0 0,0 0 0 0 0,0 1 0 0 0,0-1 0 0 0,0 0 0 0 0,0 1 0 0 0,0-1 0 0 0,0 0 0 0 0,0 0 0 0 0,1 1 0 0 0,-1-1 0 0 0,0 0 0 0 0,0 0 0 0 0,0 0 0 0 0,0 1 0 0 0,0-1 0 0 0,1 0 0 0 0,-1 0 0 0 0,0 0 0 0 0,0 1 0 0 0,0-1 0 0 0,1 0 0 0 0,-1 0 0 0 0,0 0 0 0 0,0 0 0 0 0,1 0 0 0 0,-1 1 0 0 0,0-1 0 0 0,0 0 0 0 0,1 0 0 0 0,-1 0 0 0 0,9 5 0 0 0,1 0 0 0 0,-1 0 0 0 0,1-1 0 0 0,19 5 0 0 0,-3 0 0 0 0,-15-4 14 0 0,-12-4-12 0 0,4 1-12 0 0,33 13-60 0 0,-34-14-267 0 0,4-1-369 0 0,-3 0-5844 0 0,-3 0 4503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47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4607 0 0,'0'0'354'0'0,"1"-1"-233"0"0,25-34 7600 0 0,-25 33-6447 0 0,-1 2-24 0 0,1 0-979 0 0,-1 0 1 0 0,1-1-1 0 0,-1 1 0 0 0,1 0 0 0 0,-1 0 0 0 0,1-1 1 0 0,-1 1-1 0 0,1 0 0 0 0,-1-1 0 0 0,1 1 0 0 0,-1 0 1 0 0,0-1-1 0 0,1 1 0 0 0,-1-1 0 0 0,0 1 0 0 0,1-1 0 0 0,-1 0-66 0 0,1 1-1 0 0,-1-1 0 0 0,0 1 0 0 0,0-1 0 0 0,1 1 0 0 0,-1-1 0 0 0,0 1 0 0 0,1 0 0 0 0,-1-1 0 0 0,1 1 1 0 0,-1 0-1 0 0,1-1 0 0 0,-1 1 0 0 0,0 0 0 0 0,1 0 0 0 0,-1-1 0 0 0,1 1 0 0 0,-1 0 0 0 0,1 0 0 0 0,-1 0 1 0 0,1-1-1 0 0,-1 1 0 0 0,1 0 0 0 0,0 0 0 0 0,-1 0 0 0 0,1 0 0 0 0,-1 0 0 0 0,2 0 0 0 0,4 3-15 0 0,0 0-1 0 0,-1 1 1 0 0,1-1-1 0 0,-1 1 1 0 0,1 0-1 0 0,-1 1 1 0 0,-1-1-1 0 0,1 1 1 0 0,0 0-1 0 0,-1 0 0 0 0,0 0 1 0 0,0 1-1 0 0,-1-1 1 0 0,0 1-1 0 0,1 0 1 0 0,2 10-1 0 0,-1-2-136 0 0,0-1 1 0 0,-1 2-1 0 0,-1-1 0 0 0,0 0 0 0 0,-1 0 0 0 0,1 28 1 0 0,-5 56 64 0 0,0-65-117 0 0,1-21 0 0 0,0-3-15 0 0,0-7-54 0 0,1-2 1 0 0,0 0 1 0 0,0 0-10 0 0,0 0-4 0 0,0 0-6 0 0,0 0-1 0 0,0 0 0 0 0,0 0-16 0 0,0 0-67 0 0,0 0-27 0 0,3-4 41 0 0,1-4-2510 0 0,0-13 509 0 0,-3 19 793 0 0,-2 0-1200 0 0,0-9-4682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47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0 12551 0 0,'0'0'572'0'0,"0"0"-9"0"0,0 0-199 0 0,0 0 493 0 0,0 0 257 0 0,0 0 50 0 0,0 0-50 0 0,0 0-250 0 0,0 0-109 0 0,0 0-19 0 0,0 0-36 0 0,0 0-124 0 0,-2 1-52 0 0,-12 8 144 0 0,1 0 1 0 0,0 0 0 0 0,-16 15-1 0 0,-23 17-64 0 0,27-23-514 0 0,16-10-44 0 0,-1-1-1 0 0,-19 9 1 0 0,-11 8-46 0 0,31-18 0 0 0,0 0 0 0 0,-1-1 0 0 0,-19 8 0 0 0,17-8-334 0 0,8-4-53 0 0,0 1 1 0 0,0-1-1 0 0,0 0 0 0 0,0 0 0 0 0,-1 0 1 0 0,-4 0-1 0 0,6-2-1260 0 0,-1-6-65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0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33 11975 0 0,'0'0'267'0'0,"0"0"42"0"0,0 0 17 0 0,2-8 74 0 0,-1 2-251 0 0,0 6 74 0 0,-1-1 1 0 0,0 1-1 0 0,0-1 0 0 0,0 1 1 0 0,0-1-1 0 0,0 1 1 0 0,1-1-1 0 0,-1 0 0 0 0,0 1 1 0 0,0-1-1 0 0,0 1 0 0 0,0-1 1 0 0,-1 1-1 0 0,1-1 0 0 0,0 0 1 0 0,0 1-1 0 0,0-1 1 0 0,0 1-1 0 0,-1-1 0 0 0,1 1 1 0 0,0-1-1 0 0,0 1 0 0 0,-1-1 1 0 0,1 1-1 0 0,0-1 0 0 0,-1 1 1 0 0,1-1-1 0 0,-1 1 1 0 0,1 0-1 0 0,0-1 0 0 0,-1 1 1 0 0,1 0-1 0 0,-1-1 0 0 0,1 1 1 0 0,-1 0-1 0 0,1 0 0 0 0,-2-1 1 0 0,1 1 264 0 0,1 0 21 0 0,-15 8 99 0 0,6-1-96 0 0,0 1 0 0 0,1 0 0 0 0,-11 12 0 0 0,9-2-512 0 0,4-5 0 0 0,0 1 0 0 0,-6 22 0 0 0,3-5 0 0 0,-12 43 0 0 0,10-29 0 0 0,-4 17 295 0 0,-9 83 0 0 0,20-118-274 0 0,3-24 21 0 0,-4 3-15 0 0,3-1 59 0 0,1-4-77 0 0,0 1 0 0 0,0-1 1 0 0,0 0-1 0 0,1 0 0 0 0,-2 1 0 0 0,1-1 1 0 0,0 0-1 0 0,0 0 0 0 0,0 0 0 0 0,0 0 1 0 0,-1-1-1 0 0,1 1 0 0 0,0 0 0 0 0,-1 0 0 0 0,1-1 1 0 0,-1 1-1 0 0,1-1 0 0 0,-3 1 0 0 0,-5 2 11 0 0,1-1-1 0 0,-1 0 0 0 0,0-1 1 0 0,0 0-1 0 0,0 0 0 0 0,0-1 1 0 0,-11-1-1 0 0,19 1-19 0 0,-21 2-89 0 0,16-1 361 0 0,1 1-1539 0 0,2-2-3457 0 0,3 0 2916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0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4 7831 0 0,'0'0'603'0'0,"0"0"-140"0"0,0 0 887 0 0,0 0 434 0 0,0 0 83 0 0,0 0-131 0 0,0 0-623 0 0,0 0-267 0 0,0 0-57 0 0,0 0-49 0 0,0 0-157 0 0,0 0-67 0 0,0 0-18 0 0,0 0-19 0 0,0 0-72 0 0,0 0-30 0 0,0 0-8 0 0,0 0-6 0 0,-1 2-23 0 0,-8 14 90 0 0,-1-1 1 0 0,-1 1 0 0 0,0-2-1 0 0,-23 23 1 0 0,34-37-430 0 0,-6 6 23 0 0,1-1 0 0 0,-1 1 0 0 0,1-1 0 0 0,0 1 0 0 0,1 1 0 0 0,-1-1 0 0 0,1 1 0 0 0,1 0-1 0 0,-1 0 1 0 0,1 0 0 0 0,-3 9 0 0 0,3-2-24 0 0,7-2 0 0 0,6-2 0 0 0,-7-8 1 0 0,1-1-1 0 0,-1 1 1 0 0,1-1-1 0 0,0 0 1 0 0,-1 0 0 0 0,1 0-1 0 0,0-1 1 0 0,0 1-1 0 0,0-1 1 0 0,-1 0 0 0 0,1 0-1 0 0,0 0 1 0 0,0-1-1 0 0,0 1 1 0 0,0-1-1 0 0,4-2 1 0 0,9-1 38 0 0,-1-2 1 0 0,20-10-1 0 0,-30 13-20 0 0,3-1 13 0 0,-1-1 0 0 0,0 0 1 0 0,0 0-1 0 0,0-1 1 0 0,-1 0-1 0 0,9-9 0 0 0,-12 11 25 0 0,0 0 0 0 0,0 0 0 0 0,-1-1 0 0 0,0 0 0 0 0,1 0 0 0 0,-1 0 0 0 0,-1 0 0 0 0,1 0 0 0 0,-1-1 0 0 0,0 1 0 0 0,2-9 0 0 0,-4 11-22 0 0,1 0 0 0 0,-1 0-1 0 0,0 0 1 0 0,0 0-1 0 0,0 0 1 0 0,0 0-1 0 0,-1 0 1 0 0,1 0-1 0 0,-1 0 1 0 0,1 0-1 0 0,-1 0 1 0 0,0 0-1 0 0,-1 0 1 0 0,1 0 0 0 0,0 0-1 0 0,-1 1 1 0 0,1-1-1 0 0,-1 0 1 0 0,0 1-1 0 0,0 0 1 0 0,0-1-1 0 0,0 1 1 0 0,-1 0-1 0 0,1 0 1 0 0,0 0-1 0 0,-1 0 1 0 0,0 1 0 0 0,1-1-1 0 0,-1 0 1 0 0,-4-1-1 0 0,-2 0-268 0 0,1 0 0 0 0,-1 0 0 0 0,0 1 0 0 0,0 0-1 0 0,0 1 1 0 0,-1 0 0 0 0,1 0 0 0 0,0 1 0 0 0,-10 0 0 0 0,-4 2-945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5 13823 0 0,'0'0'315'0'0,"0"0"45"0"0,2-3 21 0 0,9-11-49 0 0,-8 10-149 0 0,-3 4-95 0 0,1-1 1 0 0,0 0-1 0 0,-1 0 0 0 0,1 0 0 0 0,-1 0 1 0 0,1 0-1 0 0,-1 0 0 0 0,1 0 1 0 0,-1 0-1 0 0,0 0 0 0 0,1 0 1 0 0,-1-1-1 0 0,4-8 1583 0 0,-1 5-1177 0 0,1-1 0 0 0,0 2 1 0 0,0-1-1 0 0,1 0 0 0 0,0 1 1 0 0,-1 0-1 0 0,9-5 0 0 0,3-2 182 0 0,22-9 0 0 0,4 3 1207 0 0,-39 15-1865 0 0,0 0 1 0 0,1 1 0 0 0,-1-1-1 0 0,1 1 1 0 0,-1 0 0 0 0,1 0-1 0 0,-1 0 1 0 0,7 0 0 0 0,10-2-22 0 0,-1 1 3 0 0,-15 2 0 0 0,-1-1 0 0 0,1 1 0 0 0,0 0 0 0 0,-1 1 0 0 0,1-1 0 0 0,0 1 0 0 0,3 0 0 0 0,6 2 0 0 0,-5-1 0 0 0,13 2 0 0 0,-12-4 0 0 0,-1 1 0 0 0,1-1 0 0 0,0-1 0 0 0,13-1 0 0 0,-1-1 0 0 0,-13 2 72 0 0,21-9 1671 0 0,-27 9-1785 0 0,0 0-1 0 0,-1 0 1 0 0,1-1 0 0 0,0 1 0 0 0,0 0 0 0 0,0-1 0 0 0,-1 0 0 0 0,1 1-1 0 0,-1-1 1 0 0,1 0 0 0 0,-1 0 0 0 0,0 0 0 0 0,2-3 0 0 0,-3 4 258 0 0,1 0 226 0 0,-1-15-277 0 0,-2 8-165 0 0,2 8 0 0 0,0-1 0 0 0,0 1 0 0 0,0-1 0 0 0,0 0 0 0 0,0 1 0 0 0,0-1 0 0 0,0 1 0 0 0,0-1 0 0 0,-1 1 0 0 0,1 0 0 0 0,0-1 0 0 0,0 1 0 0 0,0-1 0 0 0,-1 1 0 0 0,1-1 0 0 0,0 1 0 0 0,-1-1 0 0 0,1 1 0 0 0,0 0 0 0 0,-1-1 0 0 0,1 1 0 0 0,-1 0 0 0 0,1-1 0 0 0,0 1 0 0 0,-1 0 0 0 0,1 0 0 0 0,-1-1 0 0 0,1 1 0 0 0,-1 0 0 0 0,0 0 0 0 0,-1-1 0 0 0,-1-1 0 0 0,-1 0 0 0 0,0 0 0 0 0,0 0 0 0 0,0 1 0 0 0,0 0 0 0 0,-1-1 0 0 0,1 1 0 0 0,0 1 0 0 0,0-1 0 0 0,-1 1 0 0 0,1-1 0 0 0,0 1 0 0 0,-1 0 0 0 0,1 1 0 0 0,0-1 0 0 0,-1 1 0 0 0,1 0 0 0 0,0 0 0 0 0,-6 2 0 0 0,4-1 0 0 0,-3 0 0 0 0,0 1 0 0 0,0 0 0 0 0,0 0 0 0 0,1 1 0 0 0,-1 0 0 0 0,1 0 0 0 0,0 1 0 0 0,-13 10 0 0 0,12-6 0 0 0,0 0 0 0 0,0 0 0 0 0,0 1 0 0 0,1 0 0 0 0,-6 11 0 0 0,1 0-186 0 0,-1 1-601 0 0,-17 36 1 0 0,21-33 1961 0 0,5-11-1500 0 0,-14 24 1 0 0,16-34 421 0 0,1 0 0 0 0,-1 0 0 0 0,0 0 0 0 0,0-1 0 0 0,0 1 0 0 0,-1-1 0 0 0,1 0 0 0 0,-1 0 1 0 0,0 0-1 0 0,-4 2 0 0 0,1-1 52 0 0,6-4-148 0 0,0 1-1 0 0,-1-1 1 0 0,1 1 0 0 0,0-1-1 0 0,0 1 1 0 0,0-1-1 0 0,-1 0 1 0 0,1 0 0 0 0,0 1-1 0 0,-1-1 1 0 0,1 0-1 0 0,0 0 1 0 0,0-1 0 0 0,-1 1-1 0 0,1 0 1 0 0,0 0 0 0 0,0 0-1 0 0,-1-1 1 0 0,1 1-1 0 0,0-1 1 0 0,0 1 0 0 0,0-1-1 0 0,0 1 1 0 0,-1-1 0 0 0,1 0-1 0 0,-1 0 1 0 0,0-1-2 0 0,1 1 1 0 0,0 1 0 0 0,0-1-1 0 0,0 1 1 0 0,0-1 0 0 0,0 0-1 0 0,0 0 1 0 0,0 1 0 0 0,0-1 0 0 0,1 0-1 0 0,-1 0 1 0 0,0 0 0 0 0,1 0 0 0 0,-1 0-1 0 0,0 0 1 0 0,1 0 0 0 0,-1 0-1 0 0,1 0 1 0 0,0 0 0 0 0,-1-2 0 0 0,0 0-59 0 0,-1-3-345 0 0,1 1 0 0 0,0 0 0 0 0,0-1 0 0 0,0 1 0 0 0,1-1 0 0 0,0 1 0 0 0,0-1 1 0 0,0 0-1 0 0,3-9 0 0 0,-2-2-5645 0 0,1 8-1471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4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6 7831 0 0,'0'0'356'0'0,"1"-2"-6"0"0,59-77 8398 0 0,-37 50-6762 0 0,-15 19-1507 0 0,-1-1 1 0 0,-1 0-1 0 0,0 0 0 0 0,0 0 0 0 0,-1 0 0 0 0,0-1 1 0 0,-1 0-1 0 0,-1 0 0 0 0,3-13 0 0 0,-6 23-422 0 0,0 0 23 0 0,1 1 1 0 0,-1 0 0 0 0,0 0 0 0 0,0-1 0 0 0,0 1 0 0 0,0 0 0 0 0,-1 0-1 0 0,1-1 1 0 0,0 1 0 0 0,0 0 0 0 0,-1 0 0 0 0,1 0 0 0 0,-1-1 0 0 0,1 1 0 0 0,-1 0-1 0 0,0 0 1 0 0,0-1 0 0 0,-3-4-81 0 0,-2 1 0 0 0,-1 2 0 0 0,-1 4 0 0 0,6 0 0 0 0,0 0 0 0 0,0 0 0 0 0,0 0 0 0 0,0 0 0 0 0,1 0 0 0 0,-1 0 0 0 0,0 1 0 0 0,1-1 0 0 0,-1 0 0 0 0,-2 4 0 0 0,-15 14 0 0 0,17-18 0 0 0,1 0 0 0 0,0 0 0 0 0,-1 0 0 0 0,1 1 0 0 0,0-1 0 0 0,0 0 0 0 0,0 1 0 0 0,0-1 0 0 0,0 1 0 0 0,0-1 0 0 0,0 1 0 0 0,1 0 0 0 0,-1-1 0 0 0,1 1 0 0 0,-1 2 0 0 0,-3 5 0 0 0,0-1 28 0 0,-1-2 6 0 0,0 0 0 0 0,1 1 0 0 0,1 0 0 0 0,-1 0 0 0 0,1 0 1 0 0,0 0-1 0 0,0 1 0 0 0,1-1 0 0 0,0 1 0 0 0,1-1 0 0 0,0 1 0 0 0,0 0 0 0 0,0 11 0 0 0,1-15-32 0 0,0-1-1 0 0,1 0 1 0 0,-1 1-1 0 0,1-1 0 0 0,0 0 1 0 0,0 0-1 0 0,0 0 0 0 0,0 0 1 0 0,1 0-1 0 0,-1 0 0 0 0,1 0 1 0 0,0 0-1 0 0,0 0 1 0 0,0-1-1 0 0,0 1 0 0 0,0-1 1 0 0,3 3-1 0 0,0-1-1 0 0,0 0 0 0 0,1 0-1 0 0,-1 0 1 0 0,1-1 0 0 0,0 0 0 0 0,0 0-1 0 0,10 3 1 0 0,-11-3 0 0 0,-3-3 0 0 0,0 1 0 0 0,0 0 0 0 0,0-1 0 0 0,0 0 0 0 0,0 1 0 0 0,0-1 0 0 0,0 0 0 0 0,0 0 0 0 0,0 0 0 0 0,0 0 0 0 0,0 0 0 0 0,0-1 0 0 0,4 0 0 0 0,-2 0 0 0 0,20 0-8 0 0,-17 1 4 0 0,-3 0-55 0 0,4-1-22 0 0,-6 1-63 0 0,-2 0-15 0 0,0 0 6 0 0,0 0-107 0 0,0 0-453 0 0,0 0-198 0 0,0 0-907 0 0,0 0-3661 0 0,0 0-1564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5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 10135 0 0,'0'0'231'0'0,"0"0"29"0"0,0 0 19 0 0,0 0 37 0 0,0 0 125 0 0,-7-1 323 0 0,4 1 3892 0 0,3 0-4588 0 0,0 0 1 0 0,0 0-1 0 0,0 0 1 0 0,-1 0-1 0 0,1 1 0 0 0,0-1 1 0 0,0 0-1 0 0,0 0 1 0 0,0 0-1 0 0,-1 0 0 0 0,1 0 1 0 0,0 1-1 0 0,0-1 1 0 0,0 0-1 0 0,0 0 0 0 0,0 0 1 0 0,0 1-1 0 0,0-1 1 0 0,0 0-1 0 0,0 0 1 0 0,0 0-1 0 0,-1 1 0 0 0,1-1 1 0 0,0 0-1 0 0,0 0 1 0 0,0 0-1 0 0,0 1 0 0 0,0-1 1 0 0,0 0-1 0 0,1 0 1 0 0,-1 0-1 0 0,0 1 0 0 0,0-1 1 0 0,0 0-1 0 0,0 0 1 0 0,0 0-1 0 0,0 1 1 0 0,0-1-1 0 0,0 0 0 0 0,0 0 1 0 0,0 0-1 0 0,1 0 1 0 0,-1 1-1 0 0,0-1 0 0 0,0 0 1 0 0,0 0-1 0 0,13 13 1470 0 0,-7-9-1159 0 0,0 0 1 0 0,-1 0 0 0 0,11 5 0 0 0,-14-9-342 0 0,0 1-27 0 0,1 0-1 0 0,0 0 1 0 0,0 0 0 0 0,0-1-1 0 0,0 1 1 0 0,0-1-1 0 0,-1 0 1 0 0,1 0-1 0 0,0 0 1 0 0,0 0 0 0 0,5-2-1 0 0,-5 3-10 0 0,-3-1 0 0 0,1 0 0 0 0,0 0 0 0 0,0-1 0 0 0,0 1 0 0 0,0 0 0 0 0,-1 0 0 0 0,1 0 0 0 0,0-1 0 0 0,0 1 0 0 0,0 0 0 0 0,-1-1 0 0 0,1 1 0 0 0,0-1 0 0 0,0 1 0 0 0,-1-1 0 0 0,1 1 0 0 0,0-2 0 0 0,3 0-312 0 0,-4 2 287 0 0,1 0-1 0 0,-1 0 1 0 0,1 0-1 0 0,-1-1 1 0 0,1 1-1 0 0,-1 0 1 0 0,1 0-1 0 0,-1-1 1 0 0,1 1-1 0 0,-1 0 1 0 0,1-1-1 0 0,-1 1 1 0 0,0 0-1 0 0,1-1 1 0 0,-1 1-1 0 0,0 0 1 0 0,1-1-1 0 0,-1 1 1 0 0,0-1-1 0 0,1 0 1 0 0,0-2-3149 0 0,1-4-3989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6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8 10135 0 0,'0'0'231'0'0,"0"0"29"0"0,0 0 19 0 0,0-2-41 0 0,1 1-119 0 0,0 0 0 0 0,0 0 0 0 0,-1 0 0 0 0,1-1-1 0 0,0 1 1 0 0,-1 0 0 0 0,1-1 0 0 0,-1 1 0 0 0,0 0-1 0 0,1-1 1 0 0,-1 1 0 0 0,0-1 0 0 0,0 1 0 0 0,0 0-1 0 0,0-3 1 0 0,1-3 2536 0 0,1-1-2250 0 0,0-3 5117 0 0,-7 23-2189 0 0,-1 6-2741 0 0,5-12-590 0 0,-1 1-1 0 0,1-1 0 0 0,0 0 1 0 0,1 1-1 0 0,0-1 1 0 0,0 1-1 0 0,0 0 1 0 0,1-1-1 0 0,-1 0 1 0 0,4 12-1 0 0,-3-17-1 0 0,-1 1 0 0 0,0-1 0 0 0,0 0 0 0 0,0 0 0 0 0,0 0 0 0 0,1 0 0 0 0,-1 0 0 0 0,1 0 0 0 0,-1 0 0 0 0,0 0 0 0 0,1 0 0 0 0,0 0 0 0 0,-1 0 0 0 0,1 0 0 0 0,0 0 0 0 0,-1 0 0 0 0,1-1 0 0 0,0 1 0 0 0,0 0 0 0 0,0 0 0 0 0,1 0 0 0 0,1 1 0 0 0,-2-1 0 0 0,-1-1 0 0 0,1 1 0 0 0,-1-1 0 0 0,1 1 0 0 0,-1-1 0 0 0,1 1 0 0 0,-1-1 0 0 0,1 1 0 0 0,0-1 0 0 0,-1 0 0 0 0,1 1 0 0 0,-1-1 0 0 0,1 0 0 0 0,0 1 0 0 0,0-1 0 0 0,-1 0 0 0 0,1 0 0 0 0,0 0 0 0 0,-1 0 0 0 0,1 0 0 0 0,0 0 0 0 0,-1 0 0 0 0,2 0 0 0 0,1 0 0 0 0,6 2 0 0 0,-7-2 0 0 0,1 1 0 0 0,-1-1 0 0 0,1 0 0 0 0,-1 0 0 0 0,1 0 0 0 0,-1 0 0 0 0,1 0 0 0 0,-1 0 0 0 0,1-1 0 0 0,-1 1 0 0 0,1-1 0 0 0,-1 1 0 0 0,1-1 0 0 0,-1 0 0 0 0,3-2 0 0 0,0 1 0 0 0,-1-1 0 0 0,1 1 0 0 0,-1-1 0 0 0,0-1 0 0 0,0 1 0 0 0,0-1 0 0 0,-1 1 0 0 0,1-1 0 0 0,-1 0 0 0 0,0 0 0 0 0,0 0 0 0 0,0-1 0 0 0,-1 1 0 0 0,3-6 0 0 0,4-11 0 0 0,12-40 0 0 0,-18 50 0 0 0,0 5 0 0 0,1-21 0 0 0,-7 38 0 0 0,1-3 0 0 0,0 0 0 0 0,1 0 0 0 0,-1 9 0 0 0,2-9 0 0 0,-6 154 0 0 0,5-149 0 0 0,1-9 0 0 0,0 0 0 0 0,-1-1 0 0 0,1 1 0 0 0,-1 0 0 0 0,1-1 0 0 0,-1 1 0 0 0,-1-1 0 0 0,1 1 0 0 0,0-1 0 0 0,-1 0 0 0 0,1 1 0 0 0,-1-1 0 0 0,0 0 0 0 0,0 0 0 0 0,-4 4 0 0 0,5-5 0 0 0,0-1 0 0 0,-1 0 0 0 0,1 1 0 0 0,-1-1 0 0 0,0 0 0 0 0,1 1 0 0 0,-1-1 0 0 0,0 0 0 0 0,1 0 0 0 0,-1 0 0 0 0,0-1 0 0 0,0 1 0 0 0,0 0 0 0 0,0-1 0 0 0,0 1 0 0 0,0-1 0 0 0,0 0 0 0 0,0 1 0 0 0,0-1 0 0 0,0 0 0 0 0,-4-1 0 0 0,-5 1 0 0 0,7 0-287 0 0,0 1 0 0 0,0-2 0 0 0,0 1 0 0 0,0 0 1 0 0,0-1-1 0 0,-1 0 0 0 0,-4-2 0 0 0,7 3 112 0 0,0-1 1 0 0,1 1-1 0 0,-1-1 1 0 0,0 0-1 0 0,1 0 1 0 0,-1 0-1 0 0,0 0 1 0 0,1 0-1 0 0,0 0 1 0 0,-1 0-1 0 0,1 0 1 0 0,0-1-1 0 0,-1 1 1 0 0,1-1-1 0 0,0 1 1 0 0,0-1 0 0 0,0 1-1 0 0,-1-3 1 0 0,0-4-1872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6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8287 0 0,'0'0'382'0'0,"0"0"-8"0"0,0 0-32 0 0,0 0 750 0 0,1 0 1384 0 0,6 0-2701 0 0,-5 0 4366 0 0,-1 0 4540 0 0,14 2-8677 0 0,0-2 0 0 0,-1 1 0 0 0,1-2 0 0 0,16-2 0 0 0,9 0-7 0 0,65-3 3 0 0,14 3 0 0 0,-98 2 0 0 0,-18 2 53 0 0,0 0-70 0 0,15 0-288 0 0,-17-1-1099 0 0,-1 0-511 0 0,0 0-107 0 0,0 0-24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7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5663 0 0,'0'0'356'0'0,"0"0"50"0"0,0 0 20 0 0,0 0-42 0 0,1-2-250 0 0,2-3 19 0 0,-2 4 567 0 0,-1 1 249 0 0,0 0 45 0 0,0 0-61 0 0,0 0-288 0 0,2-2-326 0 0,1 0-1 0 0,0 0 1 0 0,-1 1-1 0 0,1-1 1 0 0,0 1-1 0 0,0 0 1 0 0,0 0-1 0 0,0 0 1 0 0,0 0 0 0 0,5-1-1 0 0,-1 2-338 0 0,1 1 0 0 0,0 3 72 0 0,-6-1 10 0 0,0 0 0 0 0,1 1 0 0 0,-1-1 0 0 0,0 0 0 0 0,-1 0-1 0 0,1 1 1 0 0,-1-1 0 0 0,1 1 0 0 0,1 6 0 0 0,5 37 954 0 0,-6-31-915 0 0,0-4-121 0 0,-1 0 0 0 0,0 13 0 0 0,0-3 0 0 0,-2-10-12 0 0,0-10 7 0 0,1 1-1 0 0,0-1 1 0 0,0 1 0 0 0,0-1 0 0 0,0 1-1 0 0,0 0 1 0 0,0-1 0 0 0,1 1 0 0 0,0-1 0 0 0,-1 1-1 0 0,1-1 1 0 0,2 4 0 0 0,0 1-11 0 0,0-2 5 0 0,0-3-31 0 0,3 1 10 0 0,-4-2-71 0 0,-2-1-4 0 0,0 0 10 0 0,0 0-40 0 0,0 0 100 0 0,0 0-1 0 0,1 0 1 0 0,-1 0 0 0 0,0-1 0 0 0,1 1 0 0 0,-1 0-1 0 0,0 0 1 0 0,1-1 0 0 0,-1 1 0 0 0,0 0 0 0 0,1 0-1 0 0,-1-1 1 0 0,0 1 0 0 0,0 0 0 0 0,1-1 0 0 0,-1 1 0 0 0,0 0-1 0 0,0-1 1 0 0,0 1 0 0 0,0-1 0 0 0,1 1 0 0 0,-1 0-1 0 0,0-1 1 0 0,0 1 0 0 0,0-1 0 0 0,0 1 0 0 0,0 0-1 0 0,0-1 1 0 0,0 1 0 0 0,0-1 0 0 0,0 1 0 0 0,0-1 0 0 0,-2-16-4890 0 0,2 16 4204 0 0,-1-8-6751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57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5663 0 0,'0'0'356'0'0,"0"0"50"0"0,0 0 20 0 0,2 0-42 0 0,0 1-272 0 0,14 0-76 0 0,4-3 684 0 0,-4 0 1376 0 0,0 1 0 0 0,1 1 0 0 0,31 3 0 0 0,-37 2-1720 0 0,0 0 0 0 0,15 10 0 0 0,-26-14-443 0 0,1-1 0 0 0,-1 0 0 0 0,0 1 0 0 0,1-1 0 0 0,-1 0 0 0 0,1 0 0 0 0,-1 1 0 0 0,1-1 0 0 0,-1 0 0 0 0,0 0 0 0 0,1 0 0 0 0,-1 0 0 0 0,1 0 0 0 0,-1 0 0 0 0,1 1 0 0 0,-1-1 0 0 0,1 0 0 0 0,-1 0-1 0 0,1 0 1 0 0,-1-1 0 0 0,1 1 0 0 0,-1 0 0 0 0,1 0 0 0 0,-1 0 0 0 0,1 0 0 0 0,-1 0 0 0 0,1-1 0 0 0,-1 1 0 0 0,0 0 0 0 0,1 0 0 0 0,-1-1 0 0 0,1 1 0 0 0,-1 0 0 0 0,0 0 0 0 0,1-1 0 0 0,-1 1 0 0 0,0-1 0 0 0,1 1 0 0 0,-1 0 0 0 0,0-1 0 0 0,0 1 0 0 0,1-1 0 0 0,-1 1 0 0 0,0 0 0 0 0,0-1 0 0 0,0 1 0 0 0,1-2 0 0 0,-1 2-304 0 0,4-9-1652 0 0,-2 1-22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4:5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0 919 0 0,'0'0'544'0'0,"0"0"1950"0"0,0 0 854 0 0,0 0 166 0 0,0 0-287 0 0,0 0-1347 0 0,0 0-596 0 0,0 0-120 0 0,0 0-85 0 0,0 0-281 0 0,0 0-118 0 0,-2 1-28 0 0,-2-1-441 0 0,0 0-69 0 0,0 1 1 0 0,0-1-1 0 0,0 1 1 0 0,1 0-1 0 0,-1 0 1 0 0,1 0-1 0 0,-1 0 1 0 0,0 1-1 0 0,1-1 0 0 0,0 1 1 0 0,-1 0-1 0 0,-4 3 1 0 0,0 1-55 0 0,0-1-1 0 0,-1-1 1 0 0,0 0 0 0 0,0 0-1 0 0,0-1 1 0 0,-1 0 0 0 0,1 0-1 0 0,-18 2 1 0 0,25-5-156 0 0,2 0-93 0 0,0 0-410 0 0,-9 0-910 0 0,4 0-4743 0 0,5 0-643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00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31 455 0 0,'-1'-1'466'0'0,"-17"-4"550"0"0,16 4-568 0 0,1 1-298 0 0,-6-4-151 0 0,6 4-86 0 0,-2-3-65 0 0,3 2 145 0 0,0 1-1 0 0,0 0 1 0 0,0 0-1 0 0,0-1 1 0 0,-1 1-1 0 0,1 0 1 0 0,0-1 0 0 0,0 1-1 0 0,0 0 1 0 0,0 0-1 0 0,-1-1 1 0 0,1 1-1 0 0,0 0 1 0 0,0 0-1 0 0,0 0 1 0 0,-1-1-1 0 0,1 1 1 0 0,0 0 0 0 0,0 0-1 0 0,-1 0 1 0 0,1 0-1 0 0,0 0 1 0 0,0-1-1 0 0,-1 1 1 0 0,-7-2 181 0 0,5 1 66 0 0,1 0-1 0 0,-1 0 1 0 0,0 0-1 0 0,1 1 0 0 0,-1-1 1 0 0,-4 0-1 0 0,1 2-548 0 0,1-1 0 0 0,-1-1-1 0 0,0 1 1 0 0,-7-2 0 0 0,13 2-569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04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69 5407 0 0,'0'0'248'0'0,"0"0"-5"0"0,0 0-36 0 0,-2 0 405 0 0,-29 5 4062 0 0,29-5-3994 0 0,2 0-134 0 0,-1 0-235 0 0,-1 1 0 0 0,0-1 1 0 0,0 1-1 0 0,1-1 0 0 0,-1 1 1 0 0,0-1-1 0 0,0 0 0 0 0,-3 0 1 0 0,-6 2 1791 0 0,-27 10 1336 0 0,36-12-3149 0 0,2 0-39 0 0,0 0-10 0 0,0 0-17 0 0,0 0-67 0 0,0 0-27 0 0,0 0-9 0 0,0 0-4 0 0,0 0-10 0 0,0 0-3 0 0,0 0 0 0 0,0 0-1 0 0,0 0-6 0 0,0 0-1 0 0,0 0 0 0 0,0 0 1 0 0,0 0 6 0 0,0 0 1 0 0,9 0 79 0 0,0-1 1 0 0,18-4-1 0 0,-2 1 19 0 0,-21 3-157 0 0,0 0-1 0 0,1 0 1 0 0,-1-1-1 0 0,6-2 1 0 0,11-4 91 0 0,-1 2 16 0 0,25-11 1 0 0,3-1 54 0 0,2 2-36 0 0,56-10 0 0 0,-54 16-101 0 0,86-29-1 0 0,-116 32-23 0 0,0 1 1 0 0,37-5-1 0 0,-55 11 7 0 0,4 0 16 0 0,-3-1 17 0 0,5-2-14 0 0,1 1 5 0 0,-9 2 2 0 0,3-1-36 0 0,-6 0 1 0 0,34 9 6 0 0,-23-7-39 0 0,-8 0 42 0 0,-3 0 0 0 0,-4 6-63 0 0,4-7-66 0 0,1 0 0 0 0,-1 1 0 0 0,0-1 0 0 0,1 1-1 0 0,-1-1 1 0 0,1 1 0 0 0,-1-1 0 0 0,0 0 0 0 0,1 0 0 0 0,-1 1 0 0 0,0-1 0 0 0,1 0 0 0 0,-1 0 0 0 0,0 0 0 0 0,1 0 0 0 0,-1 1 0 0 0,0-1 0 0 0,0 0 0 0 0,1 0 0 0 0,-1-1 0 0 0,0 1 0 0 0,0 0-1 0 0,-9-1-1544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04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8 2759 0 0,'-2'-3'54'0'0,"1"2"-21"0"0,1 1 0 0 0,-1-1-1 0 0,1 0 1 0 0,-1 1 0 0 0,1-1-1 0 0,-1 1 1 0 0,0-1 0 0 0,1 1-1 0 0,-1-1 1 0 0,0 1 0 0 0,0-1-1 0 0,1 1 1 0 0,-1-1 0 0 0,0 1-1 0 0,0 0 1 0 0,1 0 0 0 0,-1-1-1 0 0,-1 1 1 0 0,0 0 2056 0 0,2 0 722 0 0,0 0 137 0 0,-6-6 3030 0 0,6 5-5638 0 0,-1 0 1 0 0,1 0-1 0 0,0 0 1 0 0,-1 0-1 0 0,1 0 1 0 0,0-1-1 0 0,0 1 1 0 0,-1 0-1 0 0,1 0 1 0 0,0 0 0 0 0,0 0-1 0 0,0 0 1 0 0,0-2-1 0 0,8-13 1195 0 0,-7 15-1093 0 0,2-2-247 0 0,-1 1-1 0 0,0-1 0 0 0,1 1 0 0 0,-1 0 0 0 0,1 0 0 0 0,-1 0 0 0 0,1 0 0 0 0,0 0 0 0 0,0 1 0 0 0,0-1 0 0 0,0 1 0 0 0,0 0 0 0 0,0 0 0 0 0,5-1 0 0 0,2-1 329 0 0,-8 2-218 0 0,10-2 236 0 0,-10 3-314 0 0,-2 0-3 0 0,0 0-9 0 0,0 0-39 0 0,0 0-16 0 0,0 0-7 0 0,0 0-10 0 0,0 0-38 0 0,8 10 79 0 0,-6-7-163 0 0,-1-1 1 0 0,0 0-1 0 0,1 1 0 0 0,-1-1 0 0 0,0 1 1 0 0,-1 0-1 0 0,1-1 0 0 0,0 1 0 0 0,-1 0 1 0 0,1 4-1 0 0,-1 30 81 0 0,-1-19-82 0 0,1 11 40 0 0,-1-3-44 0 0,2 39 32 0 0,-2-60-48 0 0,7 21 0 0 0,1 2 0 0 0,7 10 64 0 0,-11-26-64 0 0,2 0 0 0 0,4-3 0 0 0,2-2 0 0 0,0-4 0 0 0,4-5 0 0 0,0-1 0 0 0,-3 2-11 0 0,-9 1-45 0 0,-3 0-21 0 0,0-2-19 0 0,0 0-10 0 0,1 1 0 0 0,-1-1-1 0 0,0 0 1 0 0,0 1 0 0 0,0-1 0 0 0,0 0-1 0 0,0 1 1 0 0,-1-1 0 0 0,1 0 0 0 0,0 1-1 0 0,-1-1 1 0 0,1 1 0 0 0,-1-1 0 0 0,0 1 0 0 0,0-3-1 0 0,-2 0-1258 0 0,1 0 0 0 0,-1 0-1 0 0,0 0 1 0 0,-6-6 0 0 0,2 4-6645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05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 919 0 0,'0'0'494'0'0,"0"0"1736"0"0,0 0 766 0 0,0 0 151 0 0,0 0-236 0 0,0 0-1102 0 0,0 0-486 0 0,0 0-99 0 0,0 0-72 0 0,0 0-216 0 0,0 0-96 0 0,0 0-22 0 0,0 0-39 0 0,0 0-158 0 0,0 0-69 0 0,0 0-9 0 0,-2 1-22 0 0,-2 2-313 0 0,0 0 0 0 0,0 0 1 0 0,0 0-1 0 0,0-1 0 0 0,-8 3 0 0 0,-16 10 522 0 0,-1 5-403 0 0,0-1 0 0 0,-1-1 1 0 0,-61 25-1 0 0,87-42-363 0 0,-1 0 1 0 0,1 0-1 0 0,-1 0 0 0 0,0-1 0 0 0,-5 1 0 0 0,8-1-292 0 0,2 0-1001 0 0,-1-1-440 0 0,-4-6-86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10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459 6447 0 0,'0'0'298'0'0,"0"0"-10"0"0,0 0-118 0 0,0 0 206 0 0,0 0 111 0 0,0 0 22 0 0,0 0 3 0 0,0 0 0 0 0,-10-7 1024 0 0,8 5-1718 0 0,1 1 363 0 0,0 1 0 0 0,1-1-1 0 0,-1 0 1 0 0,0 0-1 0 0,0 1 1 0 0,0-1-1 0 0,0 1 1 0 0,0-1 0 0 0,0 0-1 0 0,0 1 1 0 0,0 0-1 0 0,-1-1 1 0 0,-40-7 2288 0 0,36 8-1772 0 0,3 1-585 0 0,-14-6 1127 0 0,12 4-926 0 0,0-1-29 0 0,-18-12 796 0 0,20 12-685 0 0,-1 0 1 0 0,0 1-1 0 0,1-1 0 0 0,-8-1 0 0 0,1 3-395 0 0,3 8 0 0 0,2 2 0 0 0,-1-1 0 0 0,2 1 0 0 0,-1 0 0 0 0,-3 12 0 0 0,-5 34 0 0 0,6-22 0 0 0,5-25 269 0 0,0 0 0 0 0,0 0 0 0 0,1 1 0 0 0,0-1 0 0 0,1 0 0 0 0,0 11 0 0 0,0-16-120 0 0,1 6-133 0 0,-1-9-16 0 0,1 0 0 0 0,-1 0 0 0 0,1 0 0 0 0,-1-1 0 0 0,1 1 0 0 0,-1 0 0 0 0,1 0 0 0 0,0 0 0 0 0,-1-1 0 0 0,1 1 0 0 0,1 1 0 0 0,10 2 0 0 0,1-4 0 0 0,1-4 0 0 0,-1-1 0 0 0,-9 1 0 0 0,0 1 0 0 0,0-1 0 0 0,-1 1 0 0 0,7-9 0 0 0,7-7 0 0 0,-6 8 0 0 0,0-1 0 0 0,-1 1 0 0 0,-1-2 0 0 0,0 1 0 0 0,-1-1 0 0 0,0-1 0 0 0,10-23 0 0 0,4-17 0 0 0,-3-1 0 0 0,-2-1 0 0 0,-2-1 0 0 0,9-73 0 0 0,-21 111 0 0 0,-1 1 0 0 0,-1-1 0 0 0,0 0 0 0 0,-3-27 0 0 0,0 37 0 0 0,2 8 0 0 0,0 1 0 0 0,0 0 0 0 0,0-1 0 0 0,-1 1 0 0 0,1 0 0 0 0,0-1 0 0 0,0 1 0 0 0,0 0 0 0 0,0-1 0 0 0,0 1 0 0 0,-1 0 0 0 0,1 0 0 0 0,0-1 0 0 0,0 1 0 0 0,-1 0 0 0 0,1 0 0 0 0,0-1 0 0 0,0 1 0 0 0,-1 0 0 0 0,1 0 0 0 0,0 0 0 0 0,0 0 0 0 0,-1-1 0 0 0,0 2 0 0 0,-1-1 0 0 0,1 1 0 0 0,0 0 0 0 0,0-1 0 0 0,0 1 0 0 0,0 0 0 0 0,0 0 0 0 0,0-1 0 0 0,0 1 0 0 0,1 0 0 0 0,-1 0 0 0 0,0 0 0 0 0,0 0 0 0 0,1 0 0 0 0,-1 0 0 0 0,0 1 0 0 0,1-1 0 0 0,-1 0 0 0 0,0 2 0 0 0,-9 27 0 0 0,5-6 0 0 0,0 0 0 0 0,2 0 0 0 0,1 0 0 0 0,1 39 0 0 0,-1 10 0 0 0,1 25 0 0 0,1-21 0 0 0,-1-62 0 0 0,1-1 0 0 0,0 1 0 0 0,1 0 0 0 0,1-1 0 0 0,4 19 0 0 0,-1-21 0 0 0,4-2 0 0 0,3-6 0 0 0,1-5 0 0 0,-9 0 0 0 0,0 0 0 0 0,1-1 0 0 0,-1 0 0 0 0,0 0 0 0 0,0 0 0 0 0,0-1 0 0 0,0 1 0 0 0,0-1 0 0 0,5-5 0 0 0,13-9 0 0 0,20-17 0 0 0,-32 26 0 0 0,1-6 0 0 0,-10 9 0 0 0,0 1 0 0 0,45-102 0 0 0,-35 84 0 0 0,-6 17 0 0 0,-2 7 0 0 0,-2 6 0 0 0,-1-8 0 0 0,2 4 0 0 0,-2 19 0 0 0,0-20 0 0 0,-2 13 0 0 0,-2 6 0 0 0,2-14 0 0 0,2-5 0 0 0,-1 1 0 0 0,1 0 0 0 0,-1-1 0 0 0,1 1 0 0 0,0 0 0 0 0,1-1 0 0 0,-1 1 0 0 0,1-1 0 0 0,-1 1 0 0 0,2 3 0 0 0,1 6 0 0 0,1 0 0 0 0,-4-13 0 0 0,1 0 0 0 0,-1 1 0 0 0,1-1 0 0 0,-1 0 0 0 0,1 1 0 0 0,0-1 0 0 0,-1 0 0 0 0,1 1 0 0 0,-1-1 0 0 0,1 0 0 0 0,0 0 0 0 0,-1 0 0 0 0,1 0 0 0 0,0 0 0 0 0,-1 0 0 0 0,1 0 0 0 0,1 0 0 0 0,11-4 0 0 0,-5 0 0 0 0,0-1 0 0 0,0 0 0 0 0,-1 0 0 0 0,0-1 0 0 0,0 0 0 0 0,-1 0 0 0 0,10-11 0 0 0,-12 13 0 0 0,-1-1 0 0 0,1 0 0 0 0,-1 0 0 0 0,0 0 0 0 0,4-9 0 0 0,3-5 0 0 0,-6 12 0 0 0,-1 0 0 0 0,0-1 0 0 0,0 1 0 0 0,3-16 0 0 0,-4 14 0 0 0,1-1 0 0 0,5-11 0 0 0,-4 8 0 0 0,-5 22 0 0 0,-8 38 0 0 0,-3 62 0 0 0,0 25 0 0 0,-1 21 0 0 0,12-124 8 0 0,0-21 79 0 0,1 0 0 0 0,0 0 0 0 0,0 0 0 0 0,4 18 0 0 0,-1-19 214 0 0,-3-7-224 0 0,1 1-1 0 0,0-1 1 0 0,-1 1 0 0 0,1 0-1 0 0,-1-1 1 0 0,0 1 0 0 0,0 0 0 0 0,0-1-1 0 0,0 1 1 0 0,0 0 0 0 0,-1-1 0 0 0,1 1-1 0 0,-1 0 1 0 0,0-1 0 0 0,0 1-1 0 0,-1 3 1 0 0,-3 9-77 0 0,4-12 0 0 0,-9 10 0 0 0,1 3 0 0 0,7-14 0 0 0,-9 8 0 0 0,1-3 0 0 0,0-1 0 0 0,0-2 0 0 0,0-1 0 0 0,-1-7 0 0 0,3-4 0 0 0,3-3 0 0 0,-3-6 31 0 0,8 15-331 0 0,0 0-1104 0 0,-1-1-511 0 0,-4-7-107 0 0,3 7-24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23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6 3223 0 0,'-1'2'240'0'0,"-3"3"12"0"0,3-4 800 0 0,1-1 339 0 0,0 0 60 0 0,-9 1 477 0 0,7-2 3893 0 0,26-24-4148 0 0,-23 23-1281 0 0,18-12 1048 0 0,-15 11-1354 0 0,1 1-1 0 0,0 0 0 0 0,0 0 0 0 0,-1 0 1 0 0,1 0-1 0 0,0 1 0 0 0,0 0 1 0 0,0 0-1 0 0,1 0 0 0 0,-1 1 0 0 0,0 0 1 0 0,0 0-1 0 0,0 0 0 0 0,9 2 1 0 0,-6-1 15 0 0,0-1-1 0 0,-1 0 1 0 0,1 0 0 0 0,10-2 0 0 0,12-4-92 0 0,-21 4 2 0 0,-1 1 0 0 0,0-2 0 0 0,11-4 1 0 0,-9 4 9 0 0,-6 2 22 0 0,2-2-21 0 0,-4 2 37 0 0,-2 1 6 0 0,0 0-1 0 0,0 0 0 0 0,0 0-21 0 0,0 0-114 0 0,0 0-138 0 0,0 0-51 0 0,0 0-11 0 0,0 0-194 0 0,0 0-812 0 0,-1 2-355 0 0,-6 7-66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24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6 6479 0 0,'0'0'298'0'0,"-2"2"-10"0"0,-6 3-188 0 0,1 3 9 0 0,-6 8 5627 0 0,10-12-5909 0 0,2-2 703 0 0,1-2-2 0 0,0 0-13 0 0,0 2-55 0 0,3 19 1581 0 0,-3-18-1681 0 0,0-3-345 0 0,1 0-1 0 0,-1 0 1 0 0,0 0-1 0 0,0 0 0 0 0,0 0 1 0 0,0 0-1 0 0,1 0 1 0 0,-1 0-1 0 0,0 0 1 0 0,0 0-1 0 0,0 0 1 0 0,0 0-1 0 0,0 0 1 0 0,0 0-1 0 0,1 0 0 0 0,-1 1 1 0 0,0-1-1 0 0,0 0 1 0 0,0 0-1 0 0,0 0 1 0 0,0 0-1 0 0,0 0 1 0 0,0 0-1 0 0,0 1 0 0 0,1-1 1 0 0,-1 0-1 0 0,0 0 1 0 0,0 0-1 0 0,0 0 1 0 0,0 0-1 0 0,0 1 1 0 0,0-1-1 0 0,0 0 0 0 0,0 1 10 0 0,0-1-1 0 0,0 0 1 0 0,0 0-1 0 0,0 1 0 0 0,0-1 1 0 0,0 0-1 0 0,1 1 1 0 0,-1-1-1 0 0,0 0 0 0 0,0 0 1 0 0,0 1-1 0 0,0-1 1 0 0,0 0-1 0 0,1 0 0 0 0,-1 0 1 0 0,0 1-1 0 0,0-1 1 0 0,1 0-1 0 0,-1 0 0 0 0,0 0 1 0 0,0 1-1 0 0,1-1 1 0 0,-1 0-1 0 0,0 0 0 0 0,0 0 1 0 0,1 0-1 0 0,-1 0 1 0 0,0 0-1 0 0,1 0 0 0 0,-1 0 1 0 0,1 0-1 0 0,8 1 152 0 0,0-1-1 0 0,0 0 0 0 0,1-1 1 0 0,-1 0-1 0 0,0-1 1 0 0,0 0-1 0 0,0 0 0 0 0,10-5 1 0 0,5-2 300 0 0,40-23 0 0 0,-58 29-403 0 0,4-3 34 0 0,1 0 0 0 0,-1 1 0 0 0,17-5 0 0 0,-19 8-28 0 0,-6 2-12 0 0,-2 0-2 0 0,0 0 0 0 0,1 1-10 0 0,3 6-60 0 0,-3-6-180 0 0,0 6-350 0 0,-1-2-1266 0 0,1-4-3567 0 0,-1-1-658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25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1 455 0 0,'0'0'1598'0'0,"0"0"188"0"0,1-1 81 0 0,0-3-936 0 0,0 0 0 0 0,0 0 0 0 0,-1 1 0 0 0,1-1 0 0 0,-1-7 0 0 0,1 0 218 0 0,-1 9-647 0 0,0 2 2 0 0,0-2-6 0 0,-3-15 1335 0 0,3 15-1405 0 0,0 2-11 0 0,0 0-1 0 0,-4-3 42 0 0,1 1-182 0 0,4 1 1446 0 0,5 4-1602 0 0,0-1 0 0 0,0 1-1 0 0,0 0 1 0 0,0 0 0 0 0,-1 1-1 0 0,0 0 1 0 0,9 7 0 0 0,-14-11-119 0 0,1 2 21 0 0,0-1 1 0 0,0 0 0 0 0,0 0-1 0 0,0 1 1 0 0,0-1-1 0 0,0 0 1 0 0,0 1 0 0 0,0-1-1 0 0,0 3 1 0 0,5 7 60 0 0,62 69 617 0 0,-58-68-592 0 0,-2 1 0 0 0,1 0-1 0 0,11 25 1 0 0,-2 6 122 0 0,22 73 0 0 0,-19-39-127 0 0,11 42 39 0 0,-31-116-133 0 0,8 15 35 0 0,-8-14-35 0 0,2-1 5 0 0,11 9 198 0 0,-13-11-193 0 0,1 1-33 0 0,13 0 190 0 0,-13-2-108 0 0,-2-1 2 0 0,2 0-16 0 0,5 4-32 0 0,-5-4 36 0 0,-1-1 17 0 0,1-1-61 0 0,-1 1-1 0 0,0-1 1 0 0,0 0 0 0 0,1 0-1 0 0,-2 0 1 0 0,1 1-1 0 0,0-1 1 0 0,0 0 0 0 0,-1 0-1 0 0,1-1 1 0 0,-1 1-1 0 0,1 0 1 0 0,-1 0 0 0 0,0 0-1 0 0,0 0 1 0 0,0 0-1 0 0,0 0 1 0 0,0 0 0 0 0,-1-4-1 0 0,-1-8-358 0 0,-7-24 1 0 0,6 28-195 0 0,1 5-317 0 0,1 0 0 0 0,-1 0-1 0 0,-5-9 1 0 0,-1 0-6171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55:25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2 919 0 0,'0'0'376'0'0,"0"0"1244"0"0,0 0 548 0 0,0 0 111 0 0,0 0-224 0 0,0 0-1034 0 0,0 0-453 0 0,0 0-89 0 0,0 0-27 0 0,0 0-30 0 0,-8-6 1964 0 0,6 5-1900 0 0,1 0 0 0 0,-1 1 0 0 0,1-1 1 0 0,-1 1-1 0 0,1-1 0 0 0,-1 1 0 0 0,1-1 1 0 0,-1 1-1 0 0,-2 0 0 0 0,2 0-40 0 0,2 0-81 0 0,0 0-40 0 0,0 0-5 0 0,-1 1-244 0 0,-1 0 1 0 0,0 0-1 0 0,0 0 0 0 0,0 1 1 0 0,1-1-1 0 0,-1 1 0 0 0,0-1 0 0 0,1 1 1 0 0,0 0-1 0 0,-1-1 0 0 0,1 1 0 0 0,0 0 1 0 0,0 0-1 0 0,-1 3 0 0 0,-6 13 140 0 0,0 1 0 0 0,-4 21 0 0 0,8-26-153 0 0,0 0 1 0 0,-1 0-1 0 0,0-1 0 0 0,-1 0 0 0 0,0 0 1 0 0,-10 13-1 0 0,10-17-26 0 0,0-1 22 0 0,0 1 0 0 0,-1-1 1 0 0,0 0-1 0 0,0-1 0 0 0,-12 9 0 0 0,13-11-32 0 0,0 0 28 0 0,0 0 0 0 0,0-1-1 0 0,0 0 1 0 0,-1 0-1 0 0,0 0 1 0 0,0-1-1 0 0,0 0 1 0 0,0 0 0 0 0,-10 2-1 0 0,11-5-2 0 0,0 0 0 0 0,0 0 0 0 0,-1 0 0 0 0,1-1 0 0 0,0 0 0 0 0,0 0 0 0 0,0-1 0 0 0,0 0 0 0 0,0 0 0 0 0,1 0 0 0 0,-1 0 0 0 0,1-1 0 0 0,-1 0 0 0 0,1 0 0 0 0,-9-8 0 0 0,9 7 10 0 0,-10-6 4 0 0,8 5-199 0 0,6 4-550 0 0,1 1-200 0 0,0 0-26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9:57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9 11975 0 0,'0'0'547'0'0,"0"0"-11"0"0,0 0-203 0 0,0 0 419 0 0,-1-1-284 0 0,0 0 0 0 0,1 0-1 0 0,-1 1 1 0 0,0-1 0 0 0,0 0-1 0 0,0 1 1 0 0,1-1 0 0 0,-1 1-1 0 0,0-1 1 0 0,0 1 0 0 0,0-1 0 0 0,-1 1-1 0 0,-1 0-236 0 0,-1 1 0 0 0,1-1 0 0 0,0 1 0 0 0,0 0 0 0 0,-1 0 0 0 0,1 0 0 0 0,0 1-1 0 0,0-1 1 0 0,0 1 0 0 0,0-1 0 0 0,0 1 0 0 0,1 0 0 0 0,-1 0 0 0 0,1 0 0 0 0,-1 1 0 0 0,-2 2 0 0 0,-4 5 236 0 0,1 0 0 0 0,-13 21 0 0 0,7-5-437 0 0,0 1-1 0 0,-20 56 1 0 0,34-82-29 0 0,-5 13 347 0 0,0 0 0 0 0,-4 28 0 0 0,8-39-306 0 0,1 0 1 0 0,-1 0-1 0 0,1 0 0 0 0,0 0 1 0 0,0 0-1 0 0,0 1 0 0 0,0-1 1 0 0,1 0-1 0 0,-1 0 0 0 0,1 0 1 0 0,0 0-1 0 0,-1-1 0 0 0,2 1 1 0 0,-1 0-1 0 0,0 0 0 0 0,0 0 0 0 0,1-1 1 0 0,0 1-1 0 0,-1-1 0 0 0,1 1 1 0 0,3 2-1 0 0,-2-3-42 0 0,0 0 0 0 0,0 0 0 0 0,0-1 0 0 0,0 1 0 0 0,0-1 0 0 0,0 0 0 0 0,0 0 0 0 0,1 0 0 0 0,-1-1 0 0 0,0 1 0 0 0,0-1 0 0 0,1 1 0 0 0,-1-1 0 0 0,1 0 0 0 0,-1-1 0 0 0,0 1 0 0 0,1 0 0 0 0,-1-1 0 0 0,0 0 0 0 0,0 0 0 0 0,4-1 0 0 0,7-3 0 0 0,-1-1 0 0 0,0 0 0 0 0,18-11 0 0 0,-23 11 93 0 0,0 0 0 0 0,0 0 0 0 0,0-1 0 0 0,-1 0 1 0 0,0 0-1 0 0,0-1 0 0 0,-1 0 0 0 0,0 0 0 0 0,0-1 0 0 0,8-16 0 0 0,-7 9 78 0 0,-1 1-1 0 0,0-1 1 0 0,-1 0 0 0 0,0 0-1 0 0,3-30 1 0 0,-7 40-165 0 0,-1 0-1 0 0,0 1 1 0 0,0-1-1 0 0,-1 1 1 0 0,1-1 0 0 0,-1 1-1 0 0,-1-1 1 0 0,-2-8-1 0 0,4 12-12 0 0,-1 1 0 0 0,1-1 0 0 0,-1 1 0 0 0,0-1-1 0 0,1 1 1 0 0,-1 0 0 0 0,0-1 0 0 0,0 1 0 0 0,0 0-1 0 0,0 0 1 0 0,0 0 0 0 0,0-1 0 0 0,0 1 0 0 0,-1 0 0 0 0,1 0-1 0 0,0 1 1 0 0,-1-1 0 0 0,1 0 0 0 0,0 0 0 0 0,-1 1-1 0 0,1-1 1 0 0,-1 1 0 0 0,1-1 0 0 0,-1 1 0 0 0,1-1-1 0 0,-1 1 1 0 0,1 0 0 0 0,-1 0 0 0 0,0 0 0 0 0,1 0-1 0 0,-1 0 1 0 0,1 0 0 0 0,-1 0 0 0 0,-2 1 0 0 0,-55 21-3995 0 0,34-11 2469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1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9 6447 0 0,'0'0'142'0'0,"0"0"22"0"0,0 0 13 0 0,0 0 55 0 0,0 0 181 0 0,0 0 78 0 0,0 0 18 0 0,0 0 3 0 0,0 0 0 0 0,0 0 0 0 0,0 0 0 0 0,0 0 0 0 0,0 0 0 0 0,0 0 0 0 0,0 0 0 0 0,0 0 0 0 0,0 0 0 0 0,0 0 0 0 0,0 0 0 0 0,0 0 0 0 0,0 0 0 0 0,0 0 0 0 0,0 0 0 0 0,0 0 0 0 0,0 0 0 0 0,0 0 0 0 0,0 0 0 0 0,0 0-69 0 0,0 0-222 0 0,0 0 166 0 0,0 0 101 0 0,0 0 21 0 0,0 0-66 0 0,0 2-294 0 0,3 4-61 0 0,-2 3 678 0 0,1 3 428 0 0,2-11-1109 0 0,-1-1-1 0 0,1 0 0 0 0,0 0 1 0 0,-1 0-1 0 0,1 0 1 0 0,0-1-1 0 0,-1 1 1 0 0,1-1-1 0 0,-1 0 1 0 0,1 0-1 0 0,-1 0 0 0 0,0-1 1 0 0,1 1-1 0 0,4-4 1 0 0,-2 2 104 0 0,9-6-89 0 0,0-1 0 0 0,-1-1 1 0 0,0 0-1 0 0,-1-1 0 0 0,14-15 0 0 0,-18 17-93 0 0,12-12-7 0 0,0-2 0 0 0,-2 0 0 0 0,0-1 0 0 0,-2-1 0 0 0,14-30 0 0 0,-29 53 0 0 0,4-8 0 0 0,-1 0 0 0 0,6-20 0 0 0,-10 27 0 0 0,0 1 0 0 0,0 0 0 0 0,-1 0 0 0 0,1-1 0 0 0,-1 1 0 0 0,0 0 0 0 0,0-1 0 0 0,0 1 0 0 0,-1 0 0 0 0,1 0 0 0 0,-1-1 0 0 0,0 1 0 0 0,0 0 0 0 0,-2-6 0 0 0,2 7 8 0 0,0 0-1 0 0,-1 1 1 0 0,1-1-1 0 0,0 1 0 0 0,-1-1 1 0 0,1 1-1 0 0,-1-1 1 0 0,1 1-1 0 0,-1 0 1 0 0,0 0-1 0 0,0-1 1 0 0,1 1-1 0 0,-1 0 1 0 0,0 1-1 0 0,0-1 1 0 0,0 0-1 0 0,0 1 1 0 0,0-1-1 0 0,0 1 0 0 0,0-1 1 0 0,0 1-1 0 0,0 0 1 0 0,-1 0-1 0 0,-2 0 1 0 0,-1 1-4 0 0,0-1 0 0 0,0 1 1 0 0,0 0-1 0 0,1 1 0 0 0,-1-1 1 0 0,1 1-1 0 0,-10 4 0 0 0,10-4 44 0 0,0 1 0 0 0,0 0 0 0 0,0 0 0 0 0,0 0 0 0 0,1 1 0 0 0,-7 6 0 0 0,9-8 21 0 0,0 1-1 0 0,0-1 0 0 0,0 1 0 0 0,1 0 0 0 0,-1 0 0 0 0,1 0 0 0 0,0 0 0 0 0,-1 0 0 0 0,1 0 0 0 0,1 0 0 0 0,-1 0 0 0 0,0 0 1 0 0,1 0-1 0 0,0 0 0 0 0,-1 6 0 0 0,2-8-107 0 0,-1 0 0 0 0,0 0 1 0 0,0-1-1 0 0,0 1 0 0 0,1 0 1 0 0,-1 0-1 0 0,0 0 1 0 0,1 0-1 0 0,-1-1 0 0 0,1 1 1 0 0,-1 0-1 0 0,1 0 0 0 0,-1-1 1 0 0,1 1-1 0 0,0 0 0 0 0,-1-1 1 0 0,1 1-1 0 0,1 0 0 0 0,14 9-731 0 0,-11-7 684 0 0,-2-1 86 0 0,-1-1 0 0 0,1 1 0 0 0,0-1 0 0 0,0 1 0 0 0,0-1 0 0 0,0 0 0 0 0,1 0 0 0 0,-1 0 0 0 0,0-1 0 0 0,5 1 0 0 0,3 1 0 0 0,17 2 0 0 0,-20-3 0 0 0,0 0 0 0 0,0 1 0 0 0,8 2 0 0 0,4 2 0 0 0,-17-5 0 0 0,1-1 0 0 0,0 1 0 0 0,-1 0 0 0 0,0 0 0 0 0,1 1 0 0 0,-1-1 0 0 0,0 1 0 0 0,0 0 0 0 0,0 0 0 0 0,0 0 0 0 0,0 0 0 0 0,0 0 0 0 0,0 1 0 0 0,-1-1 0 0 0,1 1 0 0 0,-1-1 0 0 0,0 1 0 0 0,1 0 0 0 0,-1 0 0 0 0,-1 0 0 0 0,1 1 0 0 0,2 5 0 0 0,-2-4 0 0 0,-1 0 0 0 0,0 0 0 0 0,0 0 0 0 0,0 0 0 0 0,-1 0 0 0 0,1 0 0 0 0,-1 0 0 0 0,0 0 0 0 0,-1 1 0 0 0,1-1 0 0 0,-1 0 0 0 0,0 0 0 0 0,-1 0 0 0 0,-1 6 0 0 0,-1 1 0 0 0,-1-1 0 0 0,0 0 0 0 0,-1 1 0 0 0,-13 17 0 0 0,-49 56 0 0 0,-15 23 0 0 0,72-91 0 0 0,-1 1 0 0 0,0 1 0 0 0,-13 30 0 0 0,23-44 0 0 0,0 0 0 0 0,0 0 0 0 0,1 0 0 0 0,-1 0 0 0 0,1 0 0 0 0,0 1 0 0 0,0-1 0 0 0,1 1 0 0 0,0-1 0 0 0,0 0 0 0 0,0 1 0 0 0,1-1 0 0 0,-1 1 0 0 0,1-1 0 0 0,3 8 0 0 0,-3-11 0 0 0,-1 0 0 0 0,1-1 0 0 0,0 1 0 0 0,0-1 0 0 0,0 1 0 0 0,0 0 0 0 0,0-1 0 0 0,1 0 0 0 0,-1 1 0 0 0,0-1 0 0 0,1 0 0 0 0,-1 0 0 0 0,1 1 0 0 0,-1-1 0 0 0,1 0 0 0 0,-1-1 0 0 0,1 1 0 0 0,0 0 0 0 0,0 0 0 0 0,-1-1 0 0 0,1 1 0 0 0,0-1 0 0 0,0 1 0 0 0,0-1 0 0 0,0 0 0 0 0,-1 0 0 0 0,1 0 0 0 0,0 0 0 0 0,0 0 0 0 0,0 0 0 0 0,0 0 0 0 0,3-1 0 0 0,5-2 0 0 0,0 0 0 0 0,0 0 0 0 0,0-1 0 0 0,13-7 0 0 0,-20 10 0 0 0,23-14 0 0 0,-1-1 0 0 0,-1 0 0 0 0,-1-2 0 0 0,41-40 0 0 0,-41 33 0 0 0,-1 0 0 0 0,-1-2 0 0 0,-2 0 0 0 0,-1-1 0 0 0,29-59 0 0 0,-41 75 7 0 0,-1 0-1 0 0,0 0 0 0 0,-1-1 1 0 0,0 1-1 0 0,-1-1 1 0 0,0 0-1 0 0,-1 0 0 0 0,0 0 1 0 0,-1-15-1 0 0,-1 27 331 0 0,-9 22 1089 0 0,1 6-1384 0 0,2 0-1 0 0,0 0 1 0 0,-1 34 0 0 0,-3 13-44 0 0,-12 76 2 0 0,22-148 0 0 0,-2 6 0 0 0,1 1 0 0 0,1-1 0 0 0,0 1 0 0 0,0 0 0 0 0,1 8 0 0 0,2-9 0 0 0,4-6 0 0 0,-5-2 0 0 0,-1-1 0 0 0,12-7 0 0 0,-2 1 0 0 0,-1-1 0 0 0,-1 0 0 0 0,1-1 0 0 0,-1 0 0 0 0,-1 0 0 0 0,11-15 0 0 0,-10 12 0 0 0,1 0 0 0 0,0 1 0 0 0,23-19 0 0 0,-27 25 0 0 0,0 1 0 0 0,1 0 0 0 0,-1 0 0 0 0,1 1 0 0 0,0 0 0 0 0,0 0 0 0 0,0 0 0 0 0,12-2 0 0 0,-19 5-14 0 0,1 0 0 0 0,-1-1 0 0 0,1 1 0 0 0,-1 0 0 0 0,1 0-1 0 0,-1 0 1 0 0,1 0 0 0 0,-1 0 0 0 0,1 0 0 0 0,-1 0 0 0 0,1 0 0 0 0,-1 0 0 0 0,1 0 0 0 0,-1 0 0 0 0,1 0-1 0 0,-1 1 1 0 0,1-1 0 0 0,-1 0 0 0 0,1 0 0 0 0,-1 0 0 0 0,1 1 0 0 0,-1-1 0 0 0,0 0 0 0 0,1 1 0 0 0,-1-1-1 0 0,1 0 1 0 0,-1 1 0 0 0,0-1 0 0 0,1 0 0 0 0,-1 1 0 0 0,0-1 0 0 0,1 1 0 0 0,-1-1 0 0 0,0 1 0 0 0,0-1 0 0 0,0 1-1 0 0,1-1 1 0 0,-1 1 0 0 0,0 0 0 0 0,-1 14-806 0 0,-1-5 919 0 0,-1 0 0 0 0,-1-1 0 0 0,1 1 0 0 0,-2-1-1 0 0,1 0 1 0 0,-1 0 0 0 0,-1-1 0 0 0,0 1 0 0 0,0-1 0 0 0,0 0 0 0 0,-1-1-1 0 0,0 1 1 0 0,-11 7 0 0 0,12-9-99 0 0,-1-1 0 0 0,2-1-64 0 0,4-3-273 0 0,1-1-138 0 0,6-8-476 0 0,-6 7 952 0 0,0 1 0 0 0,1 0 0 0 0,-1 0 0 0 0,0-1 0 0 0,0 1-1 0 0,0 0 1 0 0,0-1 0 0 0,1 1 0 0 0,-1 0 0 0 0,0 0 0 0 0,0-1-1 0 0,1 1 1 0 0,-1 0 0 0 0,0 0 0 0 0,0 0 0 0 0,1-1-1 0 0,-1 1 1 0 0,0 0 0 0 0,1 0 0 0 0,-1 0 0 0 0,0 0 0 0 0,1 0-1 0 0,-1 0 1 0 0,0 0 0 0 0,1 0 0 0 0,-1-1 0 0 0,0 1 0 0 0,1 0-1 0 0,-1 0 1 0 0,0 1 0 0 0,1-1 0 0 0,-1 0 0 0 0,0 0 0 0 0,1 0-1 0 0,-1 0 1 0 0,0 0 0 0 0,1 0 0 0 0,2 5 203 0 0,-1-2-74 0 0,0 1 0 0 0,-1 0-1 0 0,0-1 1 0 0,1 1-1 0 0,-1 0 1 0 0,0-1 0 0 0,-1 1-1 0 0,1 4 1 0 0,4 15 294 0 0,-2-13-424 0 0,9 20 0 0 0,-6-22 0 0 0,-5-7-12 0 0,0 0 1 0 0,0 0-1 0 0,0 0 1 0 0,0 0-1 0 0,0 0 0 0 0,0-1 1 0 0,0 1-1 0 0,0 0 0 0 0,0 0 1 0 0,0-1-1 0 0,0 1 0 0 0,0-1 1 0 0,0 1-1 0 0,1-1 1 0 0,-1 1-1 0 0,0-1 0 0 0,0 0 1 0 0,1 0-1 0 0,-1 1 0 0 0,0-1 1 0 0,0 0-1 0 0,3 0 0 0 0,0-1-121 0 0,1 1 62 0 0,0 0-1 0 0,0-1 1 0 0,0 0 0 0 0,0 0 0 0 0,0 0 0 0 0,-1-1 0 0 0,1 0 0 0 0,8-4-1 0 0,2-2-305 0 0,17-14-1 0 0,-4 3 183 0 0,-10 7 275 0 0,-1-2-1 0 0,0 0 1 0 0,-1 0 0 0 0,-1-2-1 0 0,0 0 1 0 0,-1 0 0 0 0,-1-2-1 0 0,-1 1 1 0 0,0-2-1 0 0,12-26 1 0 0,-23 44 428 0 0,-1 0-65 0 0,1-6-294 0 0,0 3-133 0 0,-3 10-16 0 0,2-5 0 0 0,0 1 0 0 0,0-1 0 0 0,0 1 0 0 0,0-1 0 0 0,0 1 0 0 0,0-1 0 0 0,0 1 0 0 0,0-1 0 0 0,0 1 0 0 0,1-1 0 0 0,-1 1 0 0 0,1-1 0 0 0,-1 1 0 0 0,1-1 0 0 0,0 0 0 0 0,-1 1 0 0 0,1-1 0 0 0,2 2 0 0 0,-1 0 0 0 0,0-1 0 0 0,0 0 0 0 0,0-1 0 0 0,0 1 0 0 0,1 0 0 0 0,-1-1 0 0 0,1 1 0 0 0,0-1 0 0 0,3 2 0 0 0,4 0 0 0 0,1 0 0 0 0,0 0 0 0 0,22 2 0 0 0,-9-3 0 0 0,-14-2 0 0 0,-1 1 0 0 0,16 3 0 0 0,-22-3 0 0 0,1 0 0 0 0,-1 1 0 0 0,1-1 0 0 0,-1 1 0 0 0,0 0 0 0 0,1-1 0 0 0,-1 2 0 0 0,0-1 0 0 0,0 0 0 0 0,3 4 0 0 0,-3-3 0 0 0,0 0 0 0 0,-1 0 0 0 0,1 0 0 0 0,-1 1 0 0 0,1-1 0 0 0,-1 1 0 0 0,0 0 0 0 0,-1 0 0 0 0,1 0 0 0 0,-1-1 0 0 0,1 1 0 0 0,-1 1 0 0 0,0-1 0 0 0,-1 0 0 0 0,1 0 0 0 0,-1 0 0 0 0,0 0 0 0 0,0 0 0 0 0,0 1 0 0 0,0-1 0 0 0,-1 0 0 0 0,1 0 0 0 0,-1 0 0 0 0,-1 0 0 0 0,1 0 0 0 0,0 0 0 0 0,-1 0 0 0 0,0 0 0 0 0,-2 3 0 0 0,2-2 0 0 0,1-3 0 0 0,0 0 0 0 0,0 0 0 0 0,0 0 0 0 0,0 0 0 0 0,0 0 0 0 0,-1 0 0 0 0,1-1 0 0 0,0 1 0 0 0,-1-1 0 0 0,0 1 0 0 0,-2 1 0 0 0,1 0 0 0 0,3-2 0 0 0,-1 0 0 0 0,0 0 0 0 0,0 0 0 0 0,-1-1 0 0 0,1 1 0 0 0,0 0 0 0 0,0 0 0 0 0,0-1 0 0 0,0 1 0 0 0,-1-1 0 0 0,1 1 0 0 0,0-1 0 0 0,0 0 0 0 0,-1 1 0 0 0,0-1 0 0 0,1 0-9 0 0,1 1 1 0 0,-1-1-1 0 0,1 0 0 0 0,0 0 1 0 0,-1 0-1 0 0,1 0 0 0 0,-1 0 1 0 0,1 0-1 0 0,-1 0 0 0 0,1 0 1 0 0,0 0-1 0 0,-1 0 0 0 0,1 0 1 0 0,-1 0-1 0 0,1 0 0 0 0,-1 0 1 0 0,1 0-1 0 0,0 0 0 0 0,-1 0 1 0 0,1-1-1 0 0,-1 1 0 0 0,1 0 1 0 0,0 0-1 0 0,-1-1 0 0 0,1 1 1 0 0,0 0-1 0 0,-1 0 0 0 0,1-1 1 0 0,0 1-1 0 0,-1 0 0 0 0,1-1 1 0 0,0 1-1 0 0,0 0 0 0 0,-1-1 1 0 0,1 1-1 0 0,0 0 0 0 0,0-1 1 0 0,0 0-64 0 0,-10-10-1495 0 0,5 2-5131 0 0,4 1-1460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7 19351 0 0,'0'0'439'0'0,"1"-2"62"0"0,12-23 662 0 0,-13 24-1063 0 0,1 1-1 0 0,-1-1 1 0 0,0 0 0 0 0,1 1 0 0 0,-1-1 0 0 0,0 0-1 0 0,1 1 1 0 0,-1-1 0 0 0,0 0 0 0 0,0 1 0 0 0,0-1-1 0 0,1 0 1 0 0,-1 1 0 0 0,0-1 0 0 0,0 0 0 0 0,0 0-1 0 0,0 1 1 0 0,-1-1 0 0 0,1 0 0 0 0,0 1 0 0 0,0-1-1 0 0,0 0 1 0 0,0 1 0 0 0,-1-1 0 0 0,1 0-1 0 0,0 1 1 0 0,-1-1 0 0 0,1 0 0 0 0,0 1 0 0 0,-1-1-1 0 0,0 0 55 0 0,0 0-1 0 0,0 0 1 0 0,0 1-1 0 0,0-1 0 0 0,0 0 1 0 0,0 1-1 0 0,0-1 1 0 0,0 1-1 0 0,0 0 0 0 0,0-1 1 0 0,0 1-1 0 0,0 0 0 0 0,0-1 1 0 0,0 1-1 0 0,0 0 1 0 0,0 0-1 0 0,0 0 0 0 0,-1 0 1 0 0,0 0-1 0 0,1 0-153 0 0,0 0 0 0 0,0 0 0 0 0,1 0 0 0 0,-1 0 0 0 0,0 1 0 0 0,0-1 0 0 0,0 0 0 0 0,0 0 0 0 0,0 1 0 0 0,1-1 0 0 0,-1 0 0 0 0,0 1 0 0 0,0-1 0 0 0,1 1 0 0 0,-1-1 0 0 0,0 1 0 0 0,1-1 0 0 0,-1 1 0 0 0,0 0 0 0 0,1-1 0 0 0,-2 2 0 0 0,-1 2 0 0 0,-3 0-269 0 0,4-4-1135 0 0,2 0-511 0 0,0 0-108 0 0,0 0-22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4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45 10135 0 0,'-1'-7'919'0'0,"-1"-16"-806"0"0,-2-37 2801 0 0,13-47 6150 0 0,-5 67-8714 0 0,-3 34-275 0 0,0 4 307 0 0,-1 2 114 0 0,0 0 15 0 0,0 0-68 0 0,-6 26-277 0 0,2-10-167 0 0,-34 172 969 0 0,-3 14 112 0 0,39-176-1080 0 0,3-16 0 0 0,3-4 0 0 0,-2-4 0 0 0,1 0 0 0 0,11-1 0 0 0,3-2 0 0 0,0-2 0 0 0,-1 0 0 0 0,1 0 0 0 0,-1-2 0 0 0,0 0 0 0 0,21-9 0 0 0,33-10 0 0 0,-41 10 0 0 0,-22 12-64 0 0,-6 2-273 0 0,-1 0-138 0 0,0 0-33 0 0,0 0-140 0 0,0 0-572 0 0,0 0-253 0 0,0 0-1246 0 0,0 0-4789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5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72 13823 0 0,'0'0'315'0'0,"0"0"45"0"0,4-14 465 0 0,-3 12-601 0 0,-1-1 1 0 0,0 1-1 0 0,0-1 0 0 0,0 1 0 0 0,0 0 1 0 0,0-1-1 0 0,0 1 0 0 0,0-1 0 0 0,-1 1 0 0 0,1 0 1 0 0,-1-1-1 0 0,0 1 0 0 0,0 0 0 0 0,-1-4 0 0 0,0 3 289 0 0,1 2 511 0 0,1 0-900 0 0,0 1 0 0 0,0-1-1 0 0,-1 1 1 0 0,1-1 0 0 0,0 1-1 0 0,-1-1 1 0 0,1 1 0 0 0,0-1-1 0 0,-1 1 1 0 0,1-1 0 0 0,-1 1-1 0 0,1-1 1 0 0,-1 1 0 0 0,1 0 0 0 0,-1-1-1 0 0,1 1 1 0 0,-1 0 0 0 0,1-1-1 0 0,-1 1 1 0 0,1 0 0 0 0,-2-1-1 0 0,-11-3 1368 0 0,4 4-1376 0 0,0 0 0 0 0,1 0-1 0 0,-1 1 1 0 0,1 0 0 0 0,-1 1 0 0 0,1-1-1 0 0,-1 2 1 0 0,1-1 0 0 0,0 1-1 0 0,0 1 1 0 0,0-1 0 0 0,1 1 0 0 0,-1 1-1 0 0,-7 5 1 0 0,6-4 18 0 0,1 2-1 0 0,-1-1 1 0 0,1 1 0 0 0,0 0-1 0 0,1 1 1 0 0,0 0 0 0 0,0 0-1 0 0,1 1 1 0 0,0-1-1 0 0,-6 15 1 0 0,10-19-133 0 0,0 0 0 0 0,1 0 0 0 0,-1 0 0 0 0,1 0 0 0 0,0 0 0 0 0,1 0 0 0 0,-1 0 0 0 0,1 0 0 0 0,0 0 0 0 0,1 10 0 0 0,0-13 0 0 0,-1 1 0 0 0,1 0 0 0 0,0 0 0 0 0,-1-1 0 0 0,2 1 0 0 0,-1-1 0 0 0,0 1 0 0 0,0-1 0 0 0,1 1 0 0 0,-1-1 0 0 0,1 0 0 0 0,0 1 0 0 0,0-1 0 0 0,0 0 0 0 0,0 0 0 0 0,0 0 0 0 0,0-1 0 0 0,0 1 0 0 0,1-1 0 0 0,-1 1 0 0 0,3 1 0 0 0,0-2 0 0 0,-1 1 0 0 0,1 0 0 0 0,-1-1 0 0 0,1 0 0 0 0,0 0 0 0 0,-1-1 0 0 0,1 1 0 0 0,0-1 0 0 0,-1 0 0 0 0,1 0 0 0 0,0-1 0 0 0,0 1 0 0 0,-1-1 0 0 0,9-2 0 0 0,2-2 0 0 0,0-1 0 0 0,28-15 0 0 0,-41 20 0 0 0,4-3 0 0 0,0 0 0 0 0,0 0 0 0 0,0 0 0 0 0,-1-1 0 0 0,1 0 0 0 0,-1 0 0 0 0,6-9 0 0 0,29-45 0 0 0,-17 23 0 0 0,-28 46 0 0 0,2 0 0 0 0,-1 0 0 0 0,2 0 0 0 0,-1 0 0 0 0,1 1 0 0 0,0 19 0 0 0,1-25-49 0 0,1-1 1 0 0,0 1-1 0 0,1 0 0 0 0,-1 0 0 0 0,1 0 0 0 0,0-1 1 0 0,0 1-1 0 0,0 0 0 0 0,1-1 0 0 0,0 1 0 0 0,0-1 1 0 0,0 0-1 0 0,0 1 0 0 0,1-1 0 0 0,-1 0 1 0 0,6 5-1 0 0,-8-8-128 0 0,1-1 0 0 0,0 1 0 0 0,0 0 0 0 0,0-1 0 0 0,0 0 0 0 0,0 1 0 0 0,0-1 0 0 0,0 1 0 0 0,0-1 0 0 0,0 0-1 0 0,0 0 1 0 0,0 0 0 0 0,2 1 0 0 0,9-2-5354 0 0,-11 1 4634 0 0,10-1-6815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1 8287 0 0,'0'0'382'0'0,"0"0"-8"0"0,0-1-240 0 0,-10-10 1458 0 0,2 0 2050 0 0,6 4 5362 0 0,-4 28-7024 0 0,5-15-1964 0 0,2 0 0 0 0,-1 0 0 0 0,1 0 1 0 0,0 1-1 0 0,0-1 0 0 0,1 0 0 0 0,-1 0 0 0 0,5 7 0 0 0,3 7-1 0 0,12 19-1 0 0,0-2-16 0 0,16 26 2 0 0,-24-42 0 0 0,-1 1 0 0 0,10 23 0 0 0,-11-15 0 0 0,-10-27 0 0 0,3 14 0 0 0,9 34 0 0 0,-12-42 0 0 0,-2-7-231 0 0,-1-7-324 0 0,-1-9-691 0 0,-5-21-2971 0 0,5 22 2682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6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4 0 13823 0 0,'0'0'315'0'0,"0"0"45"0"0,0 0 21 0 0,0 0-49 0 0,0 0-81 0 0,-7 5 1450 0 0,-6 3-522 0 0,0 0 0 0 0,1 1 0 0 0,-14 13 0 0 0,22-18-994 0 0,0 0 1 0 0,1 1-1 0 0,-1 0 0 0 0,1 0 1 0 0,0 0-1 0 0,0 0 0 0 0,-2 7 0 0 0,-12 21-27 0 0,-62 63-158 0 0,40-51 0 0 0,-91 98 0 0 0,22-48-133 0 0,69-68-3618 0 0,38-26 2374 0 0,1-1-126 0 0,0 0-29 0 0,0 0-4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7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9 11975 0 0,'0'0'267'0'0,"0"0"42"0"0,0 0 17 0 0,0 0-28 0 0,0 0-58 0 0,6-2 1460 0 0,-4 0-1453 0 0,-1 0 1 0 0,1 0-1 0 0,-1 0 0 0 0,1-1 0 0 0,-1 1 1 0 0,0 0-1 0 0,0-1 0 0 0,0 1 0 0 0,0-1 0 0 0,-1 1 1 0 0,2-5-1 0 0,6-17 990 0 0,-6 21-1053 0 0,-1 0 0 0 0,0-1 0 0 0,1 1 0 0 0,-1-1 1 0 0,0 1-1 0 0,0-5 0 0 0,-1 5-25 0 0,1-1 0 0 0,0 1 0 0 0,0-1-1 0 0,0 1 1 0 0,0 0 0 0 0,1-1 0 0 0,1-2 0 0 0,36-63 3357 0 0,-36 66-3376 0 0,-3 2-138 0 0,1 1-1 0 0,-1-1 1 0 0,1 1-1 0 0,-1 0 0 0 0,0-1 1 0 0,0 1-1 0 0,1-1 0 0 0,-1 1 1 0 0,0-1-1 0 0,0 1 1 0 0,0-1-1 0 0,1 1 0 0 0,-1-1 1 0 0,0 1-1 0 0,0-1 0 0 0,0 1 1 0 0,0-1-1 0 0,0 1 1 0 0,0-1-1 0 0,0 0 0 0 0,0 1 1 0 0,0-2-1 0 0,-8 57-1 0 0,-4 43 0 0 0,11-80 0 0 0,1 1 0 0 0,0 0 0 0 0,3 22 0 0 0,1-27 0 0 0,0-11 0 0 0,-2-1 0 0 0,9 7 0 0 0,-6-9 0 0 0,-3-1 0 0 0,4 2 0 0 0,-1 0 0 0 0,1-1 0 0 0,0 1 0 0 0,0-1 0 0 0,9-2 0 0 0,-13 2 0 0 0,0-1 0 0 0,0 1 0 0 0,-1-1 0 0 0,1 1 0 0 0,0-1 0 0 0,0 0 0 0 0,-1 1 0 0 0,1-1 0 0 0,0 0 0 0 0,-1 0 0 0 0,1-1 0 0 0,-1 1 0 0 0,1 0 0 0 0,-1 0 0 0 0,0-1 0 0 0,1 1 0 0 0,-1-1 0 0 0,0 1 0 0 0,0-1 0 0 0,0 1 0 0 0,1-3 0 0 0,3-6 0 0 0,1 0 0 0 0,0 1 0 0 0,13-15 0 0 0,-10 13 0 0 0,-1 0 0 0 0,7-12 0 0 0,-3 4 0 0 0,18-24 0 0 0,-13 21 0 0 0,23-31 0 0 0,-40 53 0 0 0,0 0 0 0 0,0 0 0 0 0,0-1 0 0 0,0 1 0 0 0,0 0 0 0 0,0 0 0 0 0,0 0 0 0 0,0 0 0 0 0,0 0 0 0 0,0-1 0 0 0,1 1 0 0 0,-1 0 0 0 0,0 0 0 0 0,0 0 0 0 0,0 0 0 0 0,0 0 0 0 0,0 0 0 0 0,0 0 0 0 0,1 0 0 0 0,-1-1 0 0 0,0 1 0 0 0,0 0 0 0 0,0 0 0 0 0,0 0 0 0 0,1 0 0 0 0,-1 0 0 0 0,0 0 0 0 0,0 0 0 0 0,0 0 0 0 0,0 0 0 0 0,0 0 0 0 0,1 0 0 0 0,-1 0 0 0 0,0 0 0 0 0,0 0 0 0 0,0 0 0 0 0,0 0 0 0 0,1 0 0 0 0,-1 0 0 0 0,0 1 0 0 0,0-1 0 0 0,0 0 0 0 0,0 0 0 0 0,0 0 0 0 0,0 0 0 0 0,1 0 0 0 0,-1 0 0 0 0,0 0 0 0 0,0 0 0 0 0,0 1 0 0 0,0-1 0 0 0,0 0 0 0 0,0 0 0 0 0,0 0 0 0 0,0 0 0 0 0,1 0 0 0 0,-1 0 0 0 0,0 1 0 0 0,0-1 0 0 0,0 0 0 0 0,0 0 0 0 0,0 0 0 0 0,0 0 0 0 0,0 1 0 0 0,0-1 0 0 0,0 0 0 0 0,0 0 0 0 0,2 11 0 0 0,-2-11 0 0 0,2 17 0 0 0,-2-10 0 0 0,1-1 0 0 0,0 0 0 0 0,0 0 0 0 0,1 0 0 0 0,-1-1 0 0 0,4 8 0 0 0,10 21 0 0 0,-7-22 0 0 0,-4-10 0 0 0,-1-1 0 0 0,0 1 0 0 0,0 0 0 0 0,1 0 0 0 0,-1-1 0 0 0,0 0 0 0 0,1 1 0 0 0,-1-1 0 0 0,1 0 0 0 0,-1-1 0 0 0,1 1 0 0 0,0 0 0 0 0,-1-1 0 0 0,1 0 0 0 0,0 0 0 0 0,-1 0 0 0 0,1-1 0 0 0,0 1 0 0 0,5-2 0 0 0,2-1 0 0 0,1-1 0 0 0,-1 0 0 0 0,0 0 0 0 0,12-8 0 0 0,-13 5 0 0 0,1 0 0 0 0,-1-1 0 0 0,-1 0 0 0 0,0 0 0 0 0,0-1 0 0 0,0 0 0 0 0,-1-1 0 0 0,-1 0 0 0 0,1 0 0 0 0,-2-1 0 0 0,1 0 0 0 0,-2 0 0 0 0,6-14 0 0 0,-7 15 0 0 0,-4 10 0 0 0,0 0 0 0 0,0-1 0 0 0,0 1 0 0 0,0 0 0 0 0,0 0 0 0 0,0 0 0 0 0,0-1 0 0 0,0 1 0 0 0,0 0 0 0 0,0 0 0 0 0,0 0 0 0 0,0-1 0 0 0,0 1 0 0 0,0 0 0 0 0,0 0 0 0 0,0 0 0 0 0,0-1 0 0 0,0 1 0 0 0,0 0 0 0 0,0 0 0 0 0,0 0 0 0 0,0-1 0 0 0,0 1 0 0 0,0 0 0 0 0,0 0 0 0 0,0 0 0 0 0,-1 0 0 0 0,1-1 0 0 0,0 1 0 0 0,0 0 0 0 0,0 0 0 0 0,0 0 0 0 0,0 0 0 0 0,-1 0 0 0 0,1-1 0 0 0,0 1 0 0 0,0 0 0 0 0,0 0 0 0 0,-1 0 0 0 0,1 0 0 0 0,0 0 0 0 0,0 0 0 0 0,0 0 0 0 0,-1 0 0 0 0,1 0 0 0 0,0 0 0 0 0,0 0 0 0 0,0 0 0 0 0,-1 0 0 0 0,1 0 0 0 0,0 0 0 0 0,0 0 0 0 0,0 0 0 0 0,-1 0 0 0 0,1 0 0 0 0,0 0 0 0 0,0 0 0 0 0,0 0 0 0 0,-1 0 0 0 0,1 0 0 0 0,0 0 0 0 0,0 0 0 0 0,0 1 0 0 0,-11 3 0 0 0,11-4 0 0 0,-5 4 0 0 0,0 0 0 0 0,1 0 0 0 0,-1 0 0 0 0,1 0 0 0 0,0 1 0 0 0,0 0 0 0 0,0 0 0 0 0,1 0 0 0 0,-1 0 0 0 0,1 1 0 0 0,0-1 0 0 0,1 1 0 0 0,0-1 0 0 0,-3 8 0 0 0,1 3 0 0 0,0 0 0 0 0,0 0 0 0 0,2 0 0 0 0,-1 20 0 0 0,2-29 0 0 0,1 0 0 0 0,1 0 0 0 0,-1 0 0 0 0,1 0 0 0 0,0 0 0 0 0,3 9 0 0 0,-3-14 0 0 0,0 0 0 0 0,0 0 0 0 0,-1 0 0 0 0,1 0 0 0 0,1 0 0 0 0,-1 0 0 0 0,0 0 0 0 0,0 0 0 0 0,1 0 0 0 0,-1-1 0 0 0,1 1 0 0 0,-1 0 0 0 0,1-1 0 0 0,0 1 0 0 0,0-1 0 0 0,0 0 0 0 0,0 0 0 0 0,0 0 0 0 0,0 0 0 0 0,0 0 0 0 0,0 0 0 0 0,0 0 0 0 0,3 0 0 0 0,4 0 0 0 0,0 0 0 0 0,0-1 0 0 0,0 0 0 0 0,0-1 0 0 0,0 0 0 0 0,0 0 0 0 0,0-1 0 0 0,0 0 0 0 0,-1 0 0 0 0,1-1 0 0 0,-1-1 0 0 0,1 1 0 0 0,9-7 0 0 0,4-3 0 0 0,-1 0 0 0 0,0-2 0 0 0,28-26 0 0 0,-28 20 0 0 0,-1-1 0 0 0,-2 0 0 0 0,0-2 0 0 0,-1 0 0 0 0,-2-1 0 0 0,21-42 0 0 0,-33 59 0 0 0,-3 8 0 0 0,0-1 0 0 0,0 1 0 0 0,0 0 0 0 0,1 0 0 0 0,-1 0 0 0 0,0 0 0 0 0,0 0 0 0 0,0 0 0 0 0,0 0 0 0 0,0 0 0 0 0,0 0 0 0 0,0-1 0 0 0,0 1 0 0 0,0 0 0 0 0,0 0 0 0 0,0 0 0 0 0,0 0 0 0 0,0 0 0 0 0,0 0 0 0 0,0 0 0 0 0,0 0 0 0 0,0-1 0 0 0,0 1 0 0 0,-1 0 0 0 0,1 0 0 0 0,0 0 0 0 0,0 0 0 0 0,0 0 0 0 0,0 0 0 0 0,0 0 0 0 0,0 0 0 0 0,0 0 0 0 0,0 0 0 0 0,0-1 0 0 0,0 1 0 0 0,0 0 0 0 0,0 0 0 0 0,0 0 0 0 0,-1 0 0 0 0,1 0 0 0 0,0 0 0 0 0,0 0 0 0 0,0 0 0 0 0,0 0 0 0 0,0 0 0 0 0,-7 1 0 0 0,-3 3 0 0 0,7-1 0 0 0,-1 0 0 0 0,1 0 0 0 0,0 0 0 0 0,0 0 0 0 0,0 0 0 0 0,1 1 0 0 0,-1-1 0 0 0,1 1 0 0 0,0 0 0 0 0,0-1 0 0 0,0 1 0 0 0,0 0 0 0 0,1 0 0 0 0,0 1 0 0 0,-1-1 0 0 0,2 0 0 0 0,-2 8 0 0 0,2-10-2 0 0,-1 0 0 0 0,1 0 1 0 0,0-1-1 0 0,0 1 0 0 0,0 0 0 0 0,0 0 0 0 0,0 0 0 0 0,1-1 0 0 0,-1 1 0 0 0,0 0 1 0 0,1 0-1 0 0,0-1 0 0 0,-1 1 0 0 0,1 0 0 0 0,0-1 0 0 0,0 1 0 0 0,0 0 1 0 0,0-1-1 0 0,0 1 0 0 0,2 1 0 0 0,-2-1-23 0 0,2 0-90 0 0,0 0-1 0 0,0 1 1 0 0,0-1 0 0 0,0-1-1 0 0,0 1 1 0 0,0 0-1 0 0,1-1 1 0 0,-1 1 0 0 0,1-1-1 0 0,-1 0 1 0 0,1 0 0 0 0,-1-1-1 0 0,1 1 1 0 0,-1-1-1 0 0,1 1 1 0 0,5-2 0 0 0,7 1 126 0 0,-1-1 0 0 0,23-5 0 0 0,-30 5-11 0 0,-1-1 64 0 0,-6 2 273 0 0,-1 0-309 0 0,1 1-1 0 0,-1-1 1 0 0,0 0-1 0 0,1 0 1 0 0,-1 0-1 0 0,0 1 0 0 0,0-1 1 0 0,1 0-1 0 0,-1 1 1 0 0,0-1-1 0 0,0 0 1 0 0,1 1-1 0 0,-1-1 0 0 0,0 0 1 0 0,0 1-1 0 0,0-1 1 0 0,0 0-1 0 0,1 1 1 0 0,-1-1-1 0 0,0 1 0 0 0,0-1 1 0 0,0 0-1 0 0,0 1 1 0 0,0-1-1 0 0,0 1 1 0 0,0-1-1 0 0,0 0 0 0 0,0 1 1 0 0,0-1-1 0 0,0 1 1 0 0,-1 0-1 0 0,0 14 684 0 0,1-15-709 0 0,-1 6-2 0 0,-1 1 0 0 0,0-1 0 0 0,0 0 0 0 0,-1 0 0 0 0,-3 7 0 0 0,2-6 0 0 0,1 0 0 0 0,0 0 0 0 0,-3 11 0 0 0,0 5 0 0 0,4-17 0 0 0,0 1 0 0 0,0 0 0 0 0,1 0 0 0 0,0 0 0 0 0,0 1 0 0 0,1-1 0 0 0,0 11 0 0 0,0-16 0 0 0,0-1 0 0 0,0-1 0 0 0,0 1 0 0 0,0 0 0 0 0,0-1 0 0 0,0 1 0 0 0,0-1 0 0 0,0 1 0 0 0,0 0 0 0 0,0-1 0 0 0,1 1 0 0 0,-1-1 0 0 0,0 1 0 0 0,1-1 0 0 0,-1 1 0 0 0,0-1 0 0 0,1 1 0 0 0,-1-1 0 0 0,0 1 0 0 0,1-1 0 0 0,-1 1 0 0 0,1-1 0 0 0,-1 1 0 0 0,1-1 0 0 0,-1 0 0 0 0,2 1 0 0 0,-1 1 0 0 0,1 1 0 0 0,12-1 0 0 0,-5-2 0 0 0,-1-1 0 0 0,0 0 0 0 0,0 0 0 0 0,1 0 0 0 0,-1-1 0 0 0,0 0 0 0 0,0-1 0 0 0,-1 0 0 0 0,1 0 0 0 0,0-1 0 0 0,-1 0 0 0 0,8-5 0 0 0,4-4 0 0 0,0-1 0 0 0,-1-1 0 0 0,19-19 0 0 0,-12 7 0 0 0,39-55 0 0 0,-33 39 72 0 0,-30 42 299 0 0,-1 1 117 0 0,-2 2-398 0 0,1 0 1 0 0,-1-1-1 0 0,1 1 0 0 0,-1 0 1 0 0,1 0-1 0 0,0 0 1 0 0,-1 3-1 0 0,1-3-131 0 0,-7 13-52 0 0,-5 7-346 0 0,-15 41 0 0 0,26-57 386 0 0,0 1-1 0 0,0 0 1 0 0,0 0 0 0 0,1 0 0 0 0,0 0-1 0 0,0 0 1 0 0,1 0 0 0 0,0 0 0 0 0,0 0-1 0 0,3 14 1 0 0,-3-18-9 0 0,1-1-1 0 0,0 1 1 0 0,0-1 0 0 0,0 1-1 0 0,0-1 1 0 0,1 0 0 0 0,-1 1-1 0 0,0-1 1 0 0,1 0 0 0 0,0 0-1 0 0,-1 0 1 0 0,1 0 0 0 0,0-1-1 0 0,0 1 1 0 0,0 0 0 0 0,0-1-1 0 0,1 1 1 0 0,-1-1 0 0 0,0 0-1 0 0,1 1 1 0 0,-1-1 0 0 0,0-1-1 0 0,1 1 1 0 0,-1 0 0 0 0,1 0-1 0 0,0-1 1 0 0,3 1-1 0 0,-1-1-116 0 0,0 1 0 0 0,0-1-1 0 0,0-1 1 0 0,0 1-1 0 0,0-1 1 0 0,0 1 0 0 0,-1-2-1 0 0,1 1 1 0 0,0 0-1 0 0,0-1 1 0 0,-1 0 0 0 0,1 0-1 0 0,7-5 1 0 0,-1-1-1356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8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93 10135 0 0,'1'-2'464'0'0,"23"-42"1027"0"0,-10 10 3570 0 0,-13 33-4681 0 0,2-8 4282 0 0,-4 7-2302 0 0,-4 5-1346 0 0,-3 6-1014 0 0,1 0 0 0 0,0 0 0 0 0,0 0 0 0 0,1 1 0 0 0,0 0 0 0 0,-8 21 0 0 0,7-16 0 0 0,-57 112 0 0 0,50-102 0 0 0,-33 70 0 0 0,42-83 0 0 0,0 0 0 0 0,1 1 0 0 0,1-1 0 0 0,0 1 0 0 0,-3 24 0 0 0,6-32 0 0 0,1-1 0 0 0,-1 1 0 0 0,1-1 0 0 0,-1 1 0 0 0,1-1 0 0 0,1 0 0 0 0,-1 0 0 0 0,3 7 0 0 0,-3-9 0 0 0,1 1 0 0 0,-1 0 0 0 0,1 0 0 0 0,-1-1 0 0 0,1 1 0 0 0,0-1 0 0 0,0 0 0 0 0,0 1 0 0 0,0-1 0 0 0,1 0 0 0 0,-1 0 0 0 0,5 3 0 0 0,-3-3 0 0 0,-1-1 0 0 0,1 1 0 0 0,-1-1 0 0 0,1 1 0 0 0,-1-1 0 0 0,1 0 0 0 0,0-1 0 0 0,0 1 0 0 0,-1-1 0 0 0,1 0 0 0 0,4 0 0 0 0,-3 0 0 0 0,-1 0-30 0 0,1 0-1 0 0,0 0 0 0 0,-1-1 1 0 0,1 0-1 0 0,-1 0 1 0 0,1 0-1 0 0,-1 0 1 0 0,1-1-1 0 0,-1 1 0 0 0,0-1 1 0 0,0 0-1 0 0,5-4 1 0 0,-9 6 26 0 0,2-1-471 0 0,13-11-1478 0 0,-12 8 1209 0 0,1 0 1 0 0,-1 1-1 0 0,-1-1 0 0 0,1 0 1 0 0,-1 0-1 0 0,1-1 0 0 0,-1 1 1 0 0,0 0-1 0 0,-1-1 0 0 0,1 1 1 0 0,0-6-1 0 0,0-1-1303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0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1975 0 0,'0'0'547'0'0,"0"0"-11"0"0,0 0-203 0 0,2 0 419 0 0,25-2 1638 0 0,0 0 0 0 0,42-11 0 0 0,17-2-2256 0 0,-64 12-89 0 0,5 0-1612 0 0,-8 1-2803 0 0,0 2-2306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0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430 13823 0 0,'0'0'630'0'0,"0"0"-13"0"0,-3-16-368 0 0,1 11 256 0 0,1 0-1 0 0,0 1 1 0 0,-1-1 0 0 0,0 0-1 0 0,0 1 1 0 0,0-1 0 0 0,-1 1-1 0 0,1 0 1 0 0,-1-1-1 0 0,0 1 1 0 0,-1 1 0 0 0,-3-5-1 0 0,5 7-425 0 0,1 0 1 0 0,0 1-1 0 0,-1-1 0 0 0,1 1 0 0 0,-1-1 1 0 0,1 1-1 0 0,-1 0 0 0 0,1 0 0 0 0,-1 0 0 0 0,1 0 1 0 0,-1 0-1 0 0,1 0 0 0 0,-1 0 0 0 0,1 0 1 0 0,-1 0-1 0 0,1 1 0 0 0,-1-1 0 0 0,1 1 1 0 0,-2 0-1 0 0,-3 1-54 0 0,1 0 1 0 0,1 0-1 0 0,-1 0 1 0 0,-6 5-1 0 0,-12 10 634 0 0,2 2-1 0 0,-25 26 1 0 0,40-38-659 0 0,0 0 0 0 0,1 0 0 0 0,0 0 0 0 0,0 1 0 0 0,0 0 0 0 0,1 0 0 0 0,1 0 0 0 0,-6 17 0 0 0,7-18 0 0 0,1-1 0 0 0,-1 1 0 0 0,1 0 0 0 0,1 0 0 0 0,-1 0 0 0 0,1 0 0 0 0,1-1 0 0 0,-1 1 0 0 0,1 0 0 0 0,0 0 0 0 0,1 0 0 0 0,1 6 0 0 0,3-5 0 0 0,-6-8 0 0 0,2 1 0 0 0,14 1 0 0 0,-10-1 0 0 0,0 0 0 0 0,0 0 0 0 0,0-1 0 0 0,0 0 0 0 0,0-1 0 0 0,0 1 0 0 0,-1-1 0 0 0,1 0 0 0 0,0 0 0 0 0,0-1 0 0 0,0 0 0 0 0,-1 0 0 0 0,1 0 0 0 0,7-5 0 0 0,-3 1 0 0 0,0 0 0 0 0,-1 0 0 0 0,0-1 0 0 0,0 0 0 0 0,-1-1 0 0 0,15-16 0 0 0,-14 11 0 0 0,-1-1 0 0 0,-1 1 0 0 0,0-1 0 0 0,0-1 0 0 0,5-19 0 0 0,-3 12 0 0 0,-8 12 0 0 0,0 10 0 0 0,-1 0 0 0 0,0 0 0 0 0,0 0 0 0 0,0 0 0 0 0,0 0 0 0 0,0 0 0 0 0,0-1 0 0 0,0 1 0 0 0,0 0 0 0 0,0 0 0 0 0,0 0 0 0 0,0 0 0 0 0,0 0 0 0 0,0 0 0 0 0,0 0 0 0 0,0-1 0 0 0,0 1 0 0 0,0 0 0 0 0,0 0 0 0 0,0 0 0 0 0,0 0 0 0 0,0 0 0 0 0,0 0 0 0 0,0-1 0 0 0,0 1 0 0 0,0 0 0 0 0,0 0 0 0 0,0 0 0 0 0,0 0 0 0 0,0 0 0 0 0,0 0 0 0 0,-1 0 0 0 0,1 0 0 0 0,0 0 0 0 0,0-1 0 0 0,0 1 0 0 0,0 0 0 0 0,0 0 0 0 0,0 0 0 0 0,0 0 0 0 0,0 0 0 0 0,-1 0 0 0 0,1 0 0 0 0,0 0 0 0 0,0 0 0 0 0,0 0 0 0 0,0 0 0 0 0,0 0 0 0 0,0 0 0 0 0,0 0 0 0 0,-1 0 0 0 0,1 0 0 0 0,0 0 0 0 0,0 0 0 0 0,0 0 0 0 0,0 0 0 0 0,0 0 0 0 0,0 0 0 0 0,0 0 0 0 0,-1 0 0 0 0,1 0 0 0 0,0 0 0 0 0,0 0 0 0 0,0 0 0 0 0,0 0 0 0 0,0 0 0 0 0,0 1 0 0 0,-4 2 0 0 0,0 3 0 0 0,0 0 0 0 0,0 0 0 0 0,1 0 0 0 0,0 0 0 0 0,0 1 0 0 0,1-1 0 0 0,-1 1 0 0 0,2-1 0 0 0,-3 10 0 0 0,3-5 0 0 0,-1 0 0 0 0,2 0 0 0 0,0 0 0 0 0,0 0 0 0 0,2 13 0 0 0,0-13 0 0 0,1-2 0 0 0,-2-7 0 0 0,1-1 0 0 0,-1 1 0 0 0,1-1 0 0 0,-1 1 0 0 0,1-1 0 0 0,0 0 0 0 0,-1 0 0 0 0,1 0 0 0 0,0 0 0 0 0,0 0 0 0 0,0 0 0 0 0,0 0 0 0 0,0-1 0 0 0,0 1 0 0 0,3 0 0 0 0,0-1 0 0 0,-1 0 0 0 0,0 0 0 0 0,0 0 0 0 0,0 0 0 0 0,0-1 0 0 0,1 1 0 0 0,5-3 0 0 0,1-1 0 0 0,0 0 0 0 0,1-1 0 0 0,-2-1 0 0 0,17-9 0 0 0,-6 0 0 0 0,-1 0 0 0 0,0-1 0 0 0,-2-1 0 0 0,1-1 0 0 0,-2-1 0 0 0,-1 0 0 0 0,0-1 0 0 0,-1-1 0 0 0,-1 0 0 0 0,-1-1 0 0 0,14-34 0 0 0,-19 39 0 0 0,-2-1 0 0 0,0 1 0 0 0,4-22 0 0 0,-18 46 592 0 0,-4 8 256 0 0,0 6-702 0 0,1 0 0 0 0,1 0-1 0 0,-8 25 1 0 0,9-21-121 0 0,2-7-25 0 0,1 1 0 0 0,0-1 0 0 0,2 1 0 0 0,1 1 0 0 0,-3 37 0 0 0,6-52-166 0 0,0 0 0 0 0,0 0 0 0 0,1 0 0 0 0,-1 0 0 0 0,1 0 0 0 0,0 0 0 0 0,1 0 0 0 0,-1-1 0 0 0,1 1 0 0 0,2 4-1 0 0,-4-8 163 0 0,0-1-1 0 0,1 1 0 0 0,-1-1 0 0 0,0 1 0 0 0,0-1 0 0 0,0 1 0 0 0,1-1 0 0 0,-1 0 0 0 0,0 1 0 0 0,0-1 0 0 0,1 1 0 0 0,-1-1 0 0 0,0 0 1 0 0,1 1-1 0 0,-1-1 0 0 0,1 0 0 0 0,-1 0 0 0 0,0 1 0 0 0,1-1 0 0 0,-1 0 0 0 0,1 0 0 0 0,-1 1 0 0 0,1-1 0 0 0,-1 0 0 0 0,1 0 0 0 0,-1 0 1 0 0,1 0-1 0 0,-1 0 0 0 0,1 0 0 0 0,-1 0 0 0 0,1 0 0 0 0,-1 0 0 0 0,1 0 0 0 0,1 0 7 0 0,5 0-2 0 0,1 0 0 0 0,-1 0 0 0 0,0 0 0 0 0,1-1 0 0 0,-1 0 0 0 0,0-1 0 0 0,0 1 0 0 0,0-2 0 0 0,0 1 0 0 0,0-1 0 0 0,0 0 0 0 0,0 0 0 0 0,-1 0 0 0 0,8-6 0 0 0,2-2 0 0 0,-1-1 0 0 0,0 0 0 0 0,-1-1 0 0 0,17-20 0 0 0,-23 25 0 0 0,-1 0 0 0 0,0-1 0 0 0,0 0 0 0 0,-1 0 0 0 0,0 0 0 0 0,-1-1 0 0 0,5-13 0 0 0,-10 23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-1 0 0 0,0 1 0 0 0,0 0 0 0 0,0 0 0 0 0,0 0 0 0 0,0 0 0 0 0,0 0 0 0 0,0 0 0 0 0,-5 5 0 0 0,-4 8 0 0 0,5-6 0 0 0,0 0 0 0 0,0 0 0 0 0,1 0 0 0 0,0 1 0 0 0,1-1 0 0 0,-3 11 0 0 0,4-13 0 0 0,0 0 0 0 0,0 0 0 0 0,1 1 0 0 0,-1-1 0 0 0,1 0 0 0 0,0 1 0 0 0,1-1 0 0 0,0 0 0 0 0,-1 1 0 0 0,3 5 0 0 0,-2-8 0 0 0,1 0 0 0 0,0 0 0 0 0,-1 0 0 0 0,1 0 0 0 0,0-1 0 0 0,1 1 0 0 0,-1-1 0 0 0,0 1 0 0 0,1-1 0 0 0,-1 0 0 0 0,1 0 0 0 0,-1 0 0 0 0,1 0 0 0 0,0-1 0 0 0,0 1 0 0 0,0-1 0 0 0,0 1 0 0 0,0-1 0 0 0,0 0 0 0 0,1 0 0 0 0,-1-1 0 0 0,0 1 0 0 0,1-1 0 0 0,4 1 0 0 0,0-1 0 0 0,0 1 0 0 0,0-2 0 0 0,0 1 0 0 0,-1-1 0 0 0,1 0 0 0 0,0 0 0 0 0,0-1 0 0 0,-1 0 0 0 0,10-5 0 0 0,11-6 0 0 0,-2-1 0 0 0,0-2 0 0 0,-1 0 0 0 0,0-2 0 0 0,-2-1 0 0 0,0 0 0 0 0,-1-2 0 0 0,33-40 0 0 0,-41 42 0 0 0,-2-1 0 0 0,0 0 0 0 0,-2 0 0 0 0,14-36 0 0 0,22-91 0 0 0,-31 97 0 0 0,-13 43 13 0 0,-1 0 0 0 0,1 0 0 0 0,-1 0-1 0 0,1-11 1 0 0,-2 17 324 0 0,0 1 138 0 0,0 0 33 0 0,-3 1-484 0 0,1 0 1 0 0,-1 0-1 0 0,1 0 0 0 0,0 1 0 0 0,-1-1 1 0 0,1 1-1 0 0,0-1 0 0 0,0 1 1 0 0,0 0-1 0 0,0-1 0 0 0,0 1 0 0 0,1 0 1 0 0,-1 1-1 0 0,1-1 0 0 0,-2 3 1 0 0,-3 5 44 0 0,0 1 0 0 0,-4 11 0 0 0,6-11-57 0 0,-33 91-12 0 0,3-7 0 0 0,26-76 0 0 0,-5 9 0 0 0,2 1 0 0 0,1 0 0 0 0,-13 57 0 0 0,23-81-81 0 0,-1-1-1 0 0,1 0 1 0 0,0 1 0 0 0,0-1-1 0 0,1 0 1 0 0,-1 1 0 0 0,1-1-1 0 0,0 0 1 0 0,0 0 0 0 0,0 1-1 0 0,3 3 1 0 0,-3-6 47 0 0,-1 0-1 0 0,1-1 1 0 0,0 1-1 0 0,0-1 1 0 0,0 1-1 0 0,0-1 1 0 0,1 1-1 0 0,-1-1 1 0 0,0 0-1 0 0,0 0 1 0 0,1 1-1 0 0,-1-1 1 0 0,1 0-1 0 0,-1 0 1 0 0,1-1-1 0 0,-1 1 1 0 0,1 0-1 0 0,0 0 1 0 0,0-1-1 0 0,-1 1 1 0 0,1-1 0 0 0,0 1-1 0 0,0-1 1 0 0,-1 0-1 0 0,1 0 1 0 0,0 0-1 0 0,0 0 1 0 0,3 0-1 0 0,9-3-196 0 0,-1 1 0 0 0,1-2 0 0 0,-1 0 0 0 0,17-7 0 0 0,-10 1-1491 0 0,-1 1 0 0 0,20-15 0 0 0,-23 13 187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00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62 6447 0 0,'0'0'298'0'0,"0"0"-10"0"0,1-1-188 0 0,15-7 2282 0 0,27-11 1 0 0,-34 15-1295 0 0,-8 4-588 0 0,0-1-1 0 0,0 1 1 0 0,0-1-1 0 0,0 0 1 0 0,0 1-1 0 0,0-1 1 0 0,0 0 0 0 0,0 0-1 0 0,0 0 1 0 0,0 0-1 0 0,0 0 1 0 0,0-1 0 0 0,0 1-348 0 0,-1 1 0 0 0,0 0 0 0 0,0-1 0 0 0,0 1 0 0 0,1-1 1 0 0,-1 1-1 0 0,0-1 0 0 0,0 1 0 0 0,0-1 0 0 0,0 1 0 0 0,0-1 1 0 0,0 1-1 0 0,0-1 0 0 0,0 1 0 0 0,0-1 0 0 0,0 1 0 0 0,0 0 1 0 0,-1-1-1 0 0,1 1 0 0 0,0-1 0 0 0,0 1 0 0 0,0-1 0 0 0,-1 1 0 0 0,1-1 1 0 0,0 1-1 0 0,0 0 0 0 0,-1-1 0 0 0,1 1 0 0 0,0 0 0 0 0,-1-1 1 0 0,1 1-1 0 0,0 0 0 0 0,-1-1 0 0 0,1 1 0 0 0,-1 0 0 0 0,1 0 1 0 0,0-1-1 0 0,-1 1 0 0 0,0 0 0 0 0,1-1-152 0 0,-1 1 0 0 0,0 0 0 0 0,1-1 0 0 0,-1 1 0 0 0,0 0 0 0 0,1 0 0 0 0,-1 0 0 0 0,0-1 0 0 0,0 1 0 0 0,1 0 0 0 0,-1 0 0 0 0,0 0 0 0 0,0 0 0 0 0,1 0 0 0 0,-1 0 0 0 0,0 1 0 0 0,1-1 0 0 0,-1 0 0 0 0,0 0 0 0 0,0 0 0 0 0,1 1 0 0 0,-1-1 0 0 0,0 0 0 0 0,1 1 0 0 0,-1-1 0 0 0,1 0 0 0 0,-2 1 0 0 0,0 1 0 0 0,-10 3 0 0 0,0 0 0 0 0,-18 13 0 0 0,2-1 0 0 0,7 0 665 0 0,3-2 110 0 0,-52 36-2188 0 0,38-25 2318 0 0,28-24-222 0 0,-9 17-250 0 0,8-12-433 0 0,2 0 0 0 0,3-6 0 0 0,0 0 0 0 0,-1-1 0 0 0,1 1 0 0 0,0 0 0 0 0,0-1 0 0 0,0 1 0 0 0,0 0 0 0 0,0-1 0 0 0,0 1 0 0 0,0 0 0 0 0,0-1 0 0 0,0 1 0 0 0,0 0 0 0 0,0-1 0 0 0,0 1 0 0 0,0 0 0 0 0,0-1 0 0 0,0 1 0 0 0,1-1 0 0 0,-1 1 0 0 0,0 0 0 0 0,1-1 0 0 0,-1 1 0 0 0,1 0 0 0 0,0 1 0 0 0,-1-1 0 0 0,1 0 0 0 0,-1-1 0 0 0,1 1 0 0 0,-1 0 0 0 0,0 0 0 0 0,1 0 0 0 0,-1 0 0 0 0,1-1 0 0 0,0 1 0 0 0,-1 0 0 0 0,1 0 0 0 0,0-1 0 0 0,-1 1 0 0 0,1-1 0 0 0,0 1 0 0 0,0-1 0 0 0,-1 1 0 0 0,1-1 0 0 0,0 1 0 0 0,0-1 0 0 0,0 1 0 0 0,0-1 0 0 0,1 0 0 0 0,0 1 0 0 0,3 1 0 0 0,0 0 0 0 0,1-1 0 0 0,-1 1 0 0 0,0-1 0 0 0,1-1 0 0 0,-1 1 0 0 0,0-1 0 0 0,7 0 0 0 0,45-6 0 0 0,-38 3 0 0 0,1 0 0 0 0,-10 2 0 0 0,0-1 0 0 0,1 1 0 0 0,-1 1 0 0 0,20 1 0 0 0,-23 0-337 0 0,-14 7-3819 0 0,-4-1 1629 0 0,-2 1-29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0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5663 0 0,'0'0'344'0'0,"0"0"72"0"0,10-4 8 0 0,2 3 24 0 0,3-2-360 0 0,-1 1-88 0 0,4-3 0 0 0,1 4 0 0 0,0-1 424 0 0,0 0 72 0 0,0 1 16 0 0,0-1 0 0 0,0 2 0 0 0,0 0 0 0 0,-1 0 0 0 0,-2-1-6016 0 0,-4-1-1192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2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15 13823 0 0,'0'0'315'0'0,"0"0"45"0"0,0 0 21 0 0,-1-2-49 0 0,-2-6-220 0 0,5 2 39 0 0,-2 4 569 0 0,0-3 2201 0 0,-1 9 592 0 0,-1 9-2622 0 0,-14 46-891 0 0,-11 98 0 0 0,9-47 0 0 0,-31 191 0 0 0,47-295 0 0 0,-2-11 72 0 0,-2-4 124 0 0,1 0 0 0 0,1-1 0 0 0,0 0 0 0 0,0 0 0 0 0,1 0 0 0 0,0 0-1 0 0,1-1 1 0 0,0 1 0 0 0,0-1 0 0 0,1-11 0 0 0,0-15-302 0 0,7-56 0 0 0,-5 83 211 0 0,2-22 104 0 0,1 0-1 0 0,2 1 0 0 0,1 0 1 0 0,19-52-1 0 0,-18 64-104 0 0,1 1 0 0 0,0 0-1 0 0,1 0 1 0 0,1 1 0 0 0,1 1 0 0 0,0 0 0 0 0,1 0-1 0 0,24-21 1 0 0,-21 22-104 0 0,1 1 0 0 0,30-19 0 0 0,-40 29 0 0 0,0 0 0 0 0,1 1 0 0 0,-1-1 0 0 0,1 1 0 0 0,0 1 0 0 0,0 0 0 0 0,0 0 0 0 0,0 0 0 0 0,0 1 0 0 0,11 0 0 0 0,-14 1 0 0 0,-4 0 0 0 0,1 0 0 0 0,-1 0 0 0 0,1 0 0 0 0,0 0 0 0 0,-1 1 0 0 0,1-1 0 0 0,-1 0 0 0 0,1 1 0 0 0,-1 0 0 0 0,1-1 0 0 0,-1 1 0 0 0,1 0 0 0 0,-1 0 0 0 0,0-1 0 0 0,3 3 0 0 0,-2-1 0 0 0,1 0 0 0 0,-1 1 0 0 0,1-1 0 0 0,-1 0 0 0 0,0 1 0 0 0,1 0 0 0 0,-2-1 0 0 0,1 1 0 0 0,0 0 0 0 0,0 0 0 0 0,-1 0 0 0 0,1 0 0 0 0,-1 0 0 0 0,0 1 0 0 0,0-1 0 0 0,1 6 0 0 0,-1 1 0 0 0,0-1 0 0 0,0 0 0 0 0,0 1 0 0 0,-2 17 0 0 0,0-21 0 0 0,1-1 0 0 0,-1 1 0 0 0,0 0 0 0 0,-1-1 0 0 0,1 1 0 0 0,-1-1 0 0 0,0 1 0 0 0,-1-1 0 0 0,1 0 0 0 0,-1 0 0 0 0,0 0 0 0 0,0 0 0 0 0,-1 0 0 0 0,1-1 0 0 0,-1 1 0 0 0,-6 5 0 0 0,2-4 0 0 0,-1 1 0 0 0,0-2 0 0 0,1 1 0 0 0,-2-1 0 0 0,1-1 0 0 0,0 0 0 0 0,-21 6 0 0 0,23-8-182 0 0,0 0 0 0 0,-1-1 1 0 0,1 0-1 0 0,0 0 0 0 0,-1-1 0 0 0,-12-1 0 0 0,17 1 83 0 0,0-1 0 0 0,0 1 0 0 0,0-1 0 0 0,0 0 0 0 0,0 0 0 0 0,0 0 0 0 0,1-1 1 0 0,-1 1-1 0 0,0-1 0 0 0,1 1 0 0 0,-1-1 0 0 0,1 0 0 0 0,0 0 0 0 0,0 0 0 0 0,0 0 0 0 0,0 0 0 0 0,0-1 0 0 0,0 1 0 0 0,-2-4 0 0 0,3 3-266 0 0,0 1-1 0 0,0-1 0 0 0,0 0 1 0 0,1 1-1 0 0,-1-1 1 0 0,1 0-1 0 0,-1 1 0 0 0,1-1 1 0 0,0 0-1 0 0,0 0 1 0 0,0 1-1 0 0,1-1 0 0 0,-1 0 1 0 0,1 1-1 0 0,-1-1 1 0 0,1 0-1 0 0,0 1 0 0 0,0-1 1 0 0,0 1-1 0 0,0-1 1 0 0,1 1-1 0 0,-1-1 0 0 0,1 1 1 0 0,1-3-1 0 0,11-10-1170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48 15663 0 0,'0'0'356'0'0,"0"0"50"0"0,0 0 20 0 0,1-1-42 0 0,19-32 4014 0 0,-20 32-3001 0 0,0 1-575 0 0,1-9 2769 0 0,-2 9-3585 0 0,1-1-1 0 0,-1 1 1 0 0,1 0 0 0 0,-1-1-1 0 0,0 1 1 0 0,1 0-1 0 0,-1 0 1 0 0,1-1 0 0 0,-1 1-1 0 0,0 0 1 0 0,1 0-1 0 0,-1 0 1 0 0,1 0 0 0 0,-1-1-1 0 0,0 1 1 0 0,1 0-1 0 0,-1 0 1 0 0,0 1 0 0 0,1-1-1 0 0,-1 0 1 0 0,0 0-1 0 0,1 0 1 0 0,-1 0 0 0 0,1 0-1 0 0,-1 1 1 0 0,0-1-1 0 0,1 0 1 0 0,-1 1 0 0 0,1-1-1 0 0,-2 1 1 0 0,0 0-8 0 0,-7 3 2 0 0,0 0 0 0 0,1 1 0 0 0,-1 0 0 0 0,1 0 0 0 0,0 1 0 0 0,0 0 0 0 0,1 1 0 0 0,0 0 0 0 0,0 0 0 0 0,-9 12 0 0 0,3-2 0 0 0,1 1 0 0 0,2 0 0 0 0,-18 37 0 0 0,27-51 0 0 0,-1-1 0 0 0,1 1 0 0 0,0 0 0 0 0,0 0 0 0 0,0 0 0 0 0,0 0 0 0 0,1 0 0 0 0,-1 0 0 0 0,1 0 0 0 0,0 0 0 0 0,0 0 0 0 0,2 6 0 0 0,2 3 0 0 0,0-10 0 0 0,-1-2 0 0 0,-2 0 0 0 0,1 1 0 0 0,0-1 0 0 0,0 1 0 0 0,0-1 0 0 0,0 0 0 0 0,0 0 0 0 0,0 0 0 0 0,0 0 0 0 0,0 0 0 0 0,0-1 0 0 0,0 1 0 0 0,1-1 0 0 0,-1 1 0 0 0,0-1 0 0 0,3 0 0 0 0,3 0 0 0 0,-1-1 0 0 0,0 0 0 0 0,12-3 0 0 0,-16 3 0 0 0,8-2 0 0 0,-1-1 0 0 0,0 0 0 0 0,0-1 0 0 0,-1 0 0 0 0,1 0 0 0 0,-1-1 0 0 0,0 0 0 0 0,-1-1 0 0 0,1 0 0 0 0,-1 0 0 0 0,-1-1 0 0 0,1 0 0 0 0,8-12 0 0 0,-10 14 0 0 0,-4 4 0 0 0,-1 0 0 0 0,1 1 0 0 0,-1-1 0 0 0,1 0 0 0 0,-1 1 0 0 0,0-1 0 0 0,0 0 0 0 0,0 0 0 0 0,0 0 0 0 0,0 0 0 0 0,1-2 0 0 0,-2 0 0 0 0,-4 7 0 0 0,-3 4 0 0 0,-35 52-1384 0 0,39-56 287 0 0,1 1 1038 0 0,1-2-7745 0 0,1-2 6268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3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16 15663 0 0,'-2'1'356'0'0,"1"0"-210"0"0,-6 5 126 0 0,0-1 0 0 0,0 1 0 0 0,1 1 0 0 0,-9 10 0 0 0,14-16-205 0 0,0 1 0 0 0,-1 0-1 0 0,1 0 1 0 0,0-1 0 0 0,0 1-1 0 0,1 0 1 0 0,-1 0-1 0 0,0 0 1 0 0,1 0 0 0 0,-1 0-1 0 0,1 0 1 0 0,-1 1 0 0 0,1-1-1 0 0,0 0 1 0 0,0 0 0 0 0,0 0-1 0 0,0 0 1 0 0,1 0-1 0 0,-1 0 1 0 0,0 0 0 0 0,1 0-1 0 0,-1 0 1 0 0,1 0 0 0 0,0 0-1 0 0,2 4 1 0 0,-2-4-43 0 0,1 0 0 0 0,0-1 0 0 0,0 1 0 0 0,0 0 0 0 0,0-1 0 0 0,0 1 0 0 0,0-1 0 0 0,0 0 0 0 0,0 0 0 0 0,0 0 0 0 0,1 0 0 0 0,-1 0 0 0 0,1 0 0 0 0,-1 0 0 0 0,5 0 0 0 0,-2 0 151 0 0,1 0-1 0 0,-1-1 1 0 0,0 0-1 0 0,0 1 0 0 0,0-2 1 0 0,10 0-1 0 0,-6-2 188 0 0,-1 0 0 0 0,1 0 1 0 0,15-10-1 0 0,-4 3 237 0 0,-12 6-453 0 0,0-1-1 0 0,0 0 1 0 0,-1 0 0 0 0,0-1-1 0 0,0 0 1 0 0,0 0-1 0 0,-1-1 1 0 0,0 1 0 0 0,7-11-1 0 0,-10 13-88 0 0,-1 0 0 0 0,1 0 1 0 0,-1 1-1 0 0,0-2 0 0 0,0 1 0 0 0,0 0 0 0 0,-1 0 0 0 0,1 0 0 0 0,-1-1 1 0 0,0 1-1 0 0,0-1 0 0 0,-1 1 0 0 0,1-1 0 0 0,-1 1 0 0 0,0-1 0 0 0,0 1 1 0 0,-1-1-1 0 0,1 1 0 0 0,-1-1 0 0 0,-2-7 0 0 0,2 10-84 0 0,0 0-1 0 0,0 0 1 0 0,0-1-1 0 0,-1 1 0 0 0,1 0 1 0 0,0 0-1 0 0,-1 0 1 0 0,0 0-1 0 0,1 0 1 0 0,-1 1-1 0 0,0-1 1 0 0,0 0-1 0 0,0 1 1 0 0,0 0-1 0 0,0-1 1 0 0,-4-1-1 0 0,3 2-77 0 0,-1 0 0 0 0,1 0 0 0 0,-1 0 0 0 0,1 1 0 0 0,-1-1 0 0 0,0 1 0 0 0,1 0 0 0 0,-1 0 0 0 0,1 0 0 0 0,-6 1 0 0 0,-1 1-253 0 0,0 1-1 0 0,1-1 0 0 0,-1 2 0 0 0,1 0 0 0 0,0 0 1 0 0,0 0-1 0 0,-14 10 0 0 0,4-1-2168 0 0,5-2-29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4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1 13823 0 0,'0'0'315'0'0,"0"0"45"0"0,0 0 21 0 0,0 0-49 0 0,0 0-81 0 0,0 0 481 0 0,0 0 237 0 0,0 0 45 0 0,0 0-61 0 0,0 0-288 0 0,5 5 182 0 0,-2-2 1858 0 0,-1 1-2648 0 0,0 0 1 0 0,0 1-1 0 0,0-1 0 0 0,0 1 0 0 0,-1-1 0 0 0,0 1 0 0 0,0 0 1 0 0,0-1-1 0 0,-1 1 0 0 0,1 0 0 0 0,-1 0 0 0 0,-1 4 1 0 0,0 12 635 0 0,-7 30 0 0 0,5-35-619 0 0,-76 368 385 0 0,69-337 37 0 0,6-28-219 0 0,0 0 1 0 0,-1 0-1 0 0,-11 28 0 0 0,13-40-277 0 0,-1 0 0 0 0,0 0 0 0 0,-7 11 0 0 0,9-17 0 0 0,1 1 0 0 0,0-1 0 0 0,-1 1 0 0 0,1-1 0 0 0,-1 1 0 0 0,1-1 0 0 0,-1 0 0 0 0,0 0 0 0 0,0 0 0 0 0,1 0 0 0 0,-1 0 0 0 0,0 0 0 0 0,0-1 0 0 0,0 1 0 0 0,0 0 0 0 0,0-1 0 0 0,0 0 0 0 0,0 1 0 0 0,-2-1 0 0 0,-4-1 0 0 0,0 0 0 0 0,0 0 0 0 0,0-1 0 0 0,1 0 0 0 0,-1-1 0 0 0,0 0 0 0 0,1 0 0 0 0,-8-4 0 0 0,-22-9 0 0 0,20 10 0 0 0,-10-3 0 0 0,-39-20 0 0 0,45 15-2020 0 0,18 11 1056 0 0,0 0-1 0 0,0 0 1 0 0,1 0-1 0 0,-1 0 1 0 0,1 0-1 0 0,0-1 1 0 0,-3-5-1 0 0,-1-3-6747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4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8 21191 0 0,'-6'-14'1605'0'0,"5"10"-1341"0"0,-1-1 40 0 0,5-14-149 0 0,-3 17-155 0 0,0 2 0 0 0,0-1 0 0 0,0 0 0 0 0,0 1 0 0 0,0-1 0 0 0,0 0 0 0 0,0 1 0 0 0,0-1 0 0 0,0 1 0 0 0,0-1 0 0 0,0 0 0 0 0,1 1 0 0 0,-1-1 0 0 0,0 1 0 0 0,0-1 0 0 0,1 1 0 0 0,-1-1 0 0 0,0 1 0 0 0,1-1 0 0 0,-1 1 0 0 0,1-1 0 0 0,-1 1 0 0 0,1-1 0 0 0,-1 0 0 0 0,1 0 0 0 0,-1 1 0 0 0,0-1 0 0 0,1 1 0 0 0,-1-1 0 0 0,0 0 0 0 0,1 1 0 0 0,-1-1 0 0 0,1 1 0 0 0,-1-1 0 0 0,1 1 0 0 0,-1-1 0 0 0,1 1 0 0 0,-1-1 0 0 0,1 1 0 0 0,-1 0 0 0 0,1-1 0 0 0,0 1 0 0 0,0-1 0 0 0,1 0 0 0 0,-1 0-112 0 0,0 1 0 0 0,-1-1-1 0 0,1 0 1 0 0,0 1 0 0 0,-1-1 0 0 0,1 1-1 0 0,0-1 1 0 0,0 1 0 0 0,-1-1 0 0 0,1 1-1 0 0,0-1 1 0 0,0 1 0 0 0,0 0 0 0 0,0-1-1 0 0,-1 1 1 0 0,1 0 0 0 0,0 0 0 0 0,0 0-1 0 0,0 0 1 0 0,0 0 0 0 0,0 0 0 0 0,0 0-1 0 0,0 0 1 0 0,1 0 0 0 0,0 0-670 0 0,0 0-1240 0 0,-2 0-24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5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638 11975 0 0,'0'0'547'0'0,"0"0"-11"0"0,1-1-203 0 0,30-32 2923 0 0,-3-1-1 0 0,26-38 1 0 0,-46 61-2936 0 0,0-1 1 0 0,-1 0 0 0 0,0-1-1 0 0,-2 1 1 0 0,1-1-1 0 0,5-22 1 0 0,-10 27-172 0 0,-2 1-61 0 0,1 7-62 0 0,-1-1 1 0 0,1 1-1 0 0,0-1 0 0 0,0 0 0 0 0,-1 1 1 0 0,1-1-1 0 0,0 1 0 0 0,-1-1 1 0 0,1 1-1 0 0,0-1 0 0 0,-1 1 0 0 0,1-1 1 0 0,-1 1-1 0 0,1 0 0 0 0,-1-1 0 0 0,1 1 1 0 0,-1-1-1 0 0,1 1 0 0 0,-1 0 0 0 0,1 0 1 0 0,-1-1-1 0 0,0 1 0 0 0,1 0 1 0 0,-1 0-1 0 0,1 0 0 0 0,-1 0 0 0 0,0-1 1 0 0,1 1-1 0 0,-1 0 0 0 0,1 0 0 0 0,-1 0 1 0 0,0 0-1 0 0,1 1 0 0 0,-1-1 0 0 0,0 0 1 0 0,1 0-1 0 0,-2 0 0 0 0,-21 9 947 0 0,22-9-968 0 0,-9 5-5 0 0,0 1 0 0 0,0 0 0 0 0,1 1 0 0 0,-1 0 0 0 0,2 0 0 0 0,-1 1 0 0 0,1 0 0 0 0,0 0 0 0 0,1 1 0 0 0,-1 0 0 0 0,2 1 0 0 0,0-1 0 0 0,0 1 0 0 0,0 1 0 0 0,1-1 0 0 0,-4 13 0 0 0,7-17 0 0 0,0-1 0 0 0,1 1 0 0 0,-1 0 0 0 0,1 0 0 0 0,0 0 0 0 0,0 0 0 0 0,1 0 0 0 0,0 0 0 0 0,1 11 0 0 0,-1-15 0 0 0,0 0 0 0 0,1 1 0 0 0,-1-1 0 0 0,1 0 0 0 0,0 1 0 0 0,-1-1 0 0 0,1 0 0 0 0,0 0 0 0 0,0 0 0 0 0,1 0 0 0 0,-1 0 0 0 0,0 0 0 0 0,3 3 0 0 0,-1-2 0 0 0,-2-2 0 0 0,-1 0 0 0 0,1 0 0 0 0,-1 0 0 0 0,1-1 0 0 0,0 1 0 0 0,0 0 0 0 0,-1-1 0 0 0,1 1 0 0 0,0 0 0 0 0,0-1 0 0 0,0 1 0 0 0,0-1 0 0 0,-1 1 0 0 0,1-1 0 0 0,0 0 0 0 0,0 1 0 0 0,0-1 0 0 0,0 0 0 0 0,0 0 0 0 0,0 1 0 0 0,0-1 0 0 0,0 0 0 0 0,2 0 0 0 0,1 0 0 0 0,1 1 0 0 0,1 0 0 0 0,0 0 0 0 0,0-1 0 0 0,0 0 0 0 0,0 0 0 0 0,-1 0 0 0 0,1-1 0 0 0,0 0 0 0 0,0 0 0 0 0,-1 0 0 0 0,1-1 0 0 0,0 1 0 0 0,-1-2 0 0 0,0 1 0 0 0,7-4 0 0 0,6-7 0 0 0,-3 3 0 0 0,0 0 0 0 0,24-25 0 0 0,-8 4 0 0 0,1 1 0 0 0,47-33 0 0 0,-71 58 0 0 0,-8 5 0 0 0,0 0 0 0 0,1-1 0 0 0,-1 1 0 0 0,0 0 0 0 0,0 0 0 0 0,1 0 0 0 0,-1-1 0 0 0,0 1 0 0 0,1 0 0 0 0,-1 0 0 0 0,0 0 0 0 0,1 0 0 0 0,-1-1 0 0 0,0 1 0 0 0,1 0 0 0 0,-1 0 0 0 0,0 0 0 0 0,1 0 0 0 0,-1 0 0 0 0,0 0 0 0 0,1 0 0 0 0,-1 0 0 0 0,0 0 0 0 0,1 0 0 0 0,-1 0 0 0 0,0 0 0 0 0,1 1 0 0 0,-1-1 0 0 0,0 0 0 0 0,1 0 0 0 0,-1 0 0 0 0,0 0 0 0 0,1 0 0 0 0,-1 1 0 0 0,0-1 0 0 0,0 0 0 0 0,1 0 0 0 0,-1 1 0 0 0,0-1 0 0 0,0 0 0 0 0,1 0 0 0 0,-1 1 0 0 0,0-1 0 0 0,0 0 0 0 0,0 1 0 0 0,0-1 0 0 0,1 0 0 0 0,-1 0 0 0 0,0 1 0 0 0,0-1 0 0 0,1 1 0 0 0,-1 0 0 0 0,1-1 0 0 0,0 1 0 0 0,-1 0 0 0 0,1-1 0 0 0,-1 1 0 0 0,1 0 0 0 0,-1-1 0 0 0,1 1 0 0 0,-1 0 0 0 0,1 0 0 0 0,-1 0 0 0 0,0 0 0 0 0,0 0 0 0 0,1-1 0 0 0,-1 1 0 0 0,0 0 0 0 0,0 0 0 0 0,0 1 0 0 0,0 2 0 0 0,3 11 0 0 0,0 0 0 0 0,-2 0 0 0 0,1 18 0 0 0,2 40 0 0 0,-4-73 0 0 0,0 1 0 0 0,0-1 0 0 0,0 0 0 0 0,0 0 0 0 0,0 0 0 0 0,0 0 0 0 0,0 1 0 0 0,0-1 0 0 0,0 0 0 0 0,0 0 0 0 0,0 0 0 0 0,0 1 0 0 0,0-1 0 0 0,0 0 0 0 0,0 0 0 0 0,0 0 0 0 0,0 0 0 0 0,0 1 0 0 0,0-1 0 0 0,0 0 0 0 0,0 0 0 0 0,1 0 0 0 0,-1 0 0 0 0,0 0 0 0 0,0 1 0 0 0,0-1 0 0 0,0 0 0 0 0,0 0 0 0 0,0 0 0 0 0,0 0 0 0 0,1 0 0 0 0,-1 0 0 0 0,0 0 0 0 0,0 0 0 0 0,0 1 0 0 0,0-1 0 0 0,1 0 0 0 0,-1 0 0 0 0,0 0 0 0 0,0 0 0 0 0,0 0 0 0 0,0 0 0 0 0,1 0 0 0 0,-1 0 0 0 0,0 0 0 0 0,0 0 0 0 0,0 0 0 0 0,0 0 0 0 0,1 0 0 0 0,-1 0 0 0 0,0 0 0 0 0,0 0 0 0 0,0 0 0 0 0,0 0 0 0 0,1 0 0 0 0,-1-1 0 0 0,0 1 0 0 0,0 0 0 0 0,0 0 0 0 0,0 0 0 0 0,0 0 0 0 0,1 0 0 0 0,-1 0 0 0 0,7-8 0 0 0,-7 8 0 0 0,9-14 0 0 0,-7 12 0 0 0,-1 0 0 0 0,0 0 0 0 0,1 0 0 0 0,-1 0 0 0 0,1 0 0 0 0,-1 0 0 0 0,1 1 0 0 0,4-4 0 0 0,3-2 0 0 0,0-1 0 0 0,12-12 0 0 0,12-12 0 0 0,-17 19 0 0 0,-1 2 0 0 0,-1-1 0 0 0,1 2 0 0 0,27-15 0 0 0,-33 23 0 0 0,-7 3 0 0 0,-1-1 0 0 0,1 1 0 0 0,-1 0 0 0 0,1-1 0 0 0,-1 1 0 0 0,0 0 0 0 0,1 0 0 0 0,-1 0 0 0 0,0 0 0 0 0,0 0 0 0 0,0 0 0 0 0,0 0 0 0 0,0 0 0 0 0,0 0 0 0 0,0 1 0 0 0,0-1 0 0 0,0 0 0 0 0,0 1 0 0 0,-1-1 0 0 0,1 1 0 0 0,0-1 0 0 0,-1 1 0 0 0,1 2 0 0 0,0 0 0 0 0,0 1 0 0 0,0-1 0 0 0,-1 0 0 0 0,1 1 0 0 0,-1-1 0 0 0,0 1 0 0 0,-1 5 0 0 0,-11 32 0 0 0,9-35 0 0 0,1 0 0 0 0,-1 0 0 0 0,2 1 0 0 0,-1-1 0 0 0,0 14 0 0 0,1-10 0 0 0,2 13 0 0 0,-1-23 0 0 0,0-1 0 0 0,0 1 0 0 0,1 0 0 0 0,-1 0 0 0 0,0 0 0 0 0,0-1 0 0 0,1 1 0 0 0,-1 0 0 0 0,0-1 0 0 0,1 1 0 0 0,-1 0 0 0 0,1-1 0 0 0,-1 1 0 0 0,1 0 0 0 0,0 0 0 0 0,5 0 0 0 0,-5-1 0 0 0,5 1 0 0 0,-1-1 0 0 0,1 1 0 0 0,0-1 0 0 0,0 0 0 0 0,0-1 0 0 0,0 1 0 0 0,0-1 0 0 0,0 0 0 0 0,0-1 0 0 0,-1 1 0 0 0,1-1 0 0 0,-1 0 0 0 0,1-1 0 0 0,7-4 0 0 0,7-5 0 0 0,0-1 0 0 0,23-21 0 0 0,-31 25 0 0 0,13-13 0 0 0,-1 0 0 0 0,-1-2 0 0 0,-1-1 0 0 0,25-36 0 0 0,-13 11 0 0 0,39-80 0 0 0,-6-22 0 0 0,-54 120 0 0 0,12-12 0 0 0,-32 49 0 0 0,-3 9 0 0 0,-30 79 0 0 0,16-36 0 0 0,-7 17 0 0 0,-30 63 0 0 0,49-112 0 0 0,-9 30 0 0 0,18-46 0 0 0,0 1 0 0 0,1 0 0 0 0,0-1 0 0 0,0 1 0 0 0,1 0 0 0 0,1 16 0 0 0,-1-23 0 0 0,1-2 0 0 0,0 0 0 0 0,0-1 0 0 0,0 1 0 0 0,0 0 0 0 0,0 0 0 0 0,0 0 0 0 0,0-1 0 0 0,1 1 0 0 0,-1 0 0 0 0,0 0 0 0 0,0-1 0 0 0,1 1 0 0 0,-1 0 0 0 0,0 0 0 0 0,1-1 0 0 0,-1 1 0 0 0,0 0 0 0 0,1-1 0 0 0,-1 1 0 0 0,2 0 0 0 0,-1 1-16 0 0,0 0-1 0 0,0-1 1 0 0,0 1 0 0 0,0-1-1 0 0,1 0 1 0 0,-1 1-1 0 0,0-1 1 0 0,1 0 0 0 0,-1 0-1 0 0,1 0 1 0 0,-1 0-1 0 0,1 0 1 0 0,-1 0 0 0 0,1-1-1 0 0,0 1 1 0 0,0 0 0 0 0,-1-1-1 0 0,3 1 1 0 0,0 0-53 0 0,-1-1 1 0 0,1 0-1 0 0,-1 0 1 0 0,0 0-1 0 0,1-1 1 0 0,-1 1 0 0 0,1-1-1 0 0,-1 0 1 0 0,5-1-1 0 0,-1-1-55 0 0,0 0-1 0 0,1 0 1 0 0,-1-1-1 0 0,0 0 1 0 0,-1 0-1 0 0,1-1 1 0 0,10-9-1 0 0,-12 8-675 0 0,-1 0 0 0 0,0-1 0 0 0,0 1 0 0 0,-1 0 0 0 0,0-1 0 0 0,0 0 0 0 0,0 0 0 0 0,-1 0 0 0 0,0 0 0 0 0,0 0 0 0 0,-1-1 0 0 0,1-14 0 0 0,-3 4-736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6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 17503 0 0,'0'0'399'0'0,"-2"0"60"0"0,2 0-424 0 0,-1-1 0 0 0,1 1 1 0 0,-1 0-1 0 0,0 0 1 0 0,1 0-1 0 0,-1 0 0 0 0,1 0 1 0 0,-1 0-1 0 0,0 0 1 0 0,1 0-1 0 0,-1 0 0 0 0,1 0 1 0 0,-1 0-1 0 0,1 0 1 0 0,-1 1-1 0 0,0-1 1 0 0,1 0-1 0 0,-1 0 0 0 0,1 0 1 0 0,-1 1-1 0 0,-12 11 295 0 0,1 1-269 0 0,12-12-9 0 0,-1-1-1 0 0,1 1 0 0 0,0 0 1 0 0,0-1-1 0 0,-1 1 1 0 0,1-1-1 0 0,0 1 0 0 0,0 0 1 0 0,0-1-1 0 0,0 1 1 0 0,0-1-1 0 0,0 1 0 0 0,0 0 1 0 0,0-1-1 0 0,0 1 0 0 0,0-1 1 0 0,0 1-1 0 0,0 0 1 0 0,0-1-1 0 0,1 1 0 0 0,-1-1 1 0 0,0 2-1 0 0,6 10 647 0 0,-5-11-609 0 0,0 0 1 0 0,0 1-1 0 0,1-1 0 0 0,-1 0 0 0 0,0 0 1 0 0,0 0-1 0 0,1 0 0 0 0,-1 0 0 0 0,0 0 1 0 0,1-1-1 0 0,-1 1 0 0 0,1 0 0 0 0,-1-1 1 0 0,1 1-1 0 0,0-1 0 0 0,1 1 0 0 0,31 3 573 0 0,-19-3-697 0 0,8 1-484 0 0,41-1-1 0 0,-27-3-5975 0 0,-13 0-387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6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9 15663 0 0,'0'0'356'0'0,"0"0"50"0"0,1 0 20 0 0,12-3-109 0 0,-1 0 1 0 0,0-2-1 0 0,22-10 0 0 0,5-2 1788 0 0,-27 12-1493 0 0,0 0 0 0 0,-1-1 0 0 0,1-1 0 0 0,-2 0 0 0 0,1 0 0 0 0,-1-1 0 0 0,12-12 0 0 0,-14 12-379 0 0,-1 1 0 0 0,0-1 0 0 0,-1 0 0 0 0,0-1 0 0 0,0 0-1 0 0,-1 0 1 0 0,0 0 0 0 0,0 0 0 0 0,4-15 0 0 0,-4 0-68 0 0,-5 24-165 0 0,0-1 0 0 0,0 1 0 0 0,0-1 0 0 0,0 1 0 0 0,0-1 0 0 0,0 1 0 0 0,0 0 0 0 0,0-1 0 0 0,0 1 0 0 0,0-1 0 0 0,0 1 0 0 0,0-1 0 0 0,0 1 0 0 0,0-1 0 0 0,0 1 0 0 0,-1-1 0 0 0,1 1 0 0 0,0 0 0 0 0,0-1 0 0 0,-1 1 0 0 0,1-1 0 0 0,0 1 0 0 0,0 0 0 0 0,-1-1 0 0 0,1 1 0 0 0,-1 0 0 0 0,1-1 0 0 0,-5 1 0 0 0,1 0 0 0 0,0-1 0 0 0,0 1 0 0 0,0 1 0 0 0,0-1 0 0 0,1 1 0 0 0,-1-1 0 0 0,0 1 0 0 0,1 0 0 0 0,-1 0 0 0 0,0 1 0 0 0,1-1 0 0 0,-1 1 0 0 0,-4 3 0 0 0,-4 2 0 0 0,2 1 0 0 0,-16 13 0 0 0,17-12 0 0 0,0-1 0 0 0,1 1 0 0 0,0 1 0 0 0,0-1 0 0 0,1 1 0 0 0,1 1 0 0 0,0-1 0 0 0,0 1 0 0 0,1 0 0 0 0,0 0 0 0 0,1 1 0 0 0,0-1 0 0 0,-3 21 0 0 0,6-29 0 0 0,1 0 0 0 0,0-1 0 0 0,0 1 0 0 0,0 0 0 0 0,0-1 0 0 0,0 1 0 0 0,1 0 0 0 0,-1-1 0 0 0,1 1 0 0 0,0 0 0 0 0,-1-1 0 0 0,1 1 0 0 0,1-1 0 0 0,-1 1 0 0 0,0-1 0 0 0,0 0 0 0 0,1 1 0 0 0,0-1 0 0 0,-1 0 0 0 0,1 0 0 0 0,0 0 0 0 0,0 0 0 0 0,0-1 0 0 0,0 1 0 0 0,0 0 0 0 0,0-1 0 0 0,1 1 0 0 0,-1-1 0 0 0,3 1 0 0 0,3 1 0 0 0,1 0 0 0 0,-1 0 0 0 0,1-1 0 0 0,-1-1 0 0 0,1 1 0 0 0,-1-2 0 0 0,16 1 0 0 0,-15-1 0 0 0,1 0 0 0 0,-1-1 0 0 0,0 0 0 0 0,0-1 0 0 0,0 0 0 0 0,0 0 0 0 0,0-1 0 0 0,0 0 0 0 0,10-6 0 0 0,0 0 0 0 0,1-2 0 0 0,-1 0 0 0 0,-1-1 0 0 0,0-2 0 0 0,26-24 0 0 0,-16 9 512 0 0,-1-1 0 0 0,-1-1 0 0 0,25-41 0 0 0,-46 62-512 0 0,0 0 0 0 0,0 0 0 0 0,4-13 0 0 0,-9 22 0 0 0,0 1 0 0 0,0 0 0 0 0,0-1 0 0 0,0 1 0 0 0,0 0 0 0 0,1 0 0 0 0,-1 0 0 0 0,0 0 0 0 0,0-1 0 0 0,0 1 0 0 0,0 0 0 0 0,0 0 0 0 0,0 0 0 0 0,0-1 0 0 0,0 1 0 0 0,0 0 0 0 0,0 0 0 0 0,0 0 0 0 0,0 0 0 0 0,0-1 0 0 0,0 1 0 0 0,0 0 0 0 0,0 0 0 0 0,0 0 0 0 0,0-1 0 0 0,-1 1 0 0 0,1 0 0 0 0,0 0 0 0 0,0 0 0 0 0,0 0 0 0 0,0 0 0 0 0,0-1 0 0 0,0 1 0 0 0,0 0 0 0 0,-1 0 0 0 0,1 0 0 0 0,0 0 0 0 0,0 0 0 0 0,0 0 0 0 0,0-1 0 0 0,-1 1 0 0 0,1 0 0 0 0,0 0 0 0 0,0 0 0 0 0,0 0 0 0 0,0 0 0 0 0,-1 0 0 0 0,1 0 0 0 0,0 0 0 0 0,0 0 0 0 0,0 0 0 0 0,-1 0 0 0 0,1 0 0 0 0,0 0 0 0 0,0 0 0 0 0,-1 0 0 0 0,0 1 0 0 0,0-1 0 0 0,-1 0 0 0 0,1 1 0 0 0,0 0 0 0 0,0-1 0 0 0,-1 1 0 0 0,1 0 0 0 0,0 0 0 0 0,0 0 0 0 0,0 0 0 0 0,0 0 0 0 0,0 0 0 0 0,-1 1 0 0 0,-14 24 0 0 0,15-24 0 0 0,0-1 0 0 0,1 0 0 0 0,-1 0 0 0 0,0 0 0 0 0,1 0 0 0 0,-1 1 0 0 0,1-1 0 0 0,0 0 0 0 0,-1 1 0 0 0,1-1 0 0 0,0 0 0 0 0,0 1 0 0 0,0-1 0 0 0,0 0 0 0 0,0 1 0 0 0,0-1 0 0 0,0 0 0 0 0,0 0 0 0 0,1 1 0 0 0,-1-1 0 0 0,0 0 0 0 0,1 2 0 0 0,1 3 0 0 0,-2-3 0 0 0,0-2 0 0 0,0 0 0 0 0,0 0 0 0 0,0 0 0 0 0,0 0 0 0 0,0 0 0 0 0,1 0 0 0 0,-1 0 0 0 0,0 0 0 0 0,0 0 0 0 0,1 0 0 0 0,-1 0 0 0 0,1-1 0 0 0,-1 1 0 0 0,1 0 0 0 0,-1 0 0 0 0,1 0 0 0 0,-1-1 0 0 0,1 1 0 0 0,0 0 0 0 0,-1 0 0 0 0,1-1 0 0 0,0 1 0 0 0,1 0 0 0 0,0 1 0 0 0,0 0 0 0 0,1 0 0 0 0,0 0 0 0 0,-1 0 0 0 0,1 0 0 0 0,0-1 0 0 0,0 1 0 0 0,0-1 0 0 0,0 0 0 0 0,0 0 0 0 0,0 0 0 0 0,0 0 0 0 0,1 0 0 0 0,-1-1 0 0 0,5 1 0 0 0,48 9 0 0 0,-38-2 0 0 0,-18-8 0 0 0,1 0 0 0 0,-1 0 0 0 0,1 1 0 0 0,0-1 0 0 0,-1 0 0 0 0,1 1 0 0 0,-1-1 0 0 0,1 0 0 0 0,-1 1 0 0 0,1-1 0 0 0,-1 0 0 0 0,1 1 0 0 0,-1-1 0 0 0,1 1 0 0 0,-1-1 0 0 0,0 1 0 0 0,1-1 0 0 0,-1 1 0 0 0,0 0 0 0 0,1-1 0 0 0,-1 1 0 0 0,0-1 0 0 0,0 1 0 0 0,0 0 0 0 0,0-1 0 0 0,1 1 0 0 0,-1-1 0 0 0,0 1 0 0 0,0 0 0 0 0,0 0 0 0 0,0 1 0 0 0,1 4 0 0 0,0-1 0 0 0,-1 1 0 0 0,1 0 0 0 0,-1-1 0 0 0,0 1 0 0 0,-1 0 0 0 0,1-1 0 0 0,-1 1 0 0 0,0-1 0 0 0,-1 1 0 0 0,-1 5 0 0 0,-4 7 0 0 0,-17 32 0 0 0,9-21 0 0 0,8-15 0 0 0,4-10 0 0 0,1 0 0 0 0,0 1 0 0 0,0-1 0 0 0,0 0 0 0 0,0 1 0 0 0,1-1 0 0 0,0 1 0 0 0,0-1 0 0 0,0 1 0 0 0,0 7 0 0 0,3-3 0 0 0,6-1 0 0 0,-7-7 0 0 0,1 0 0 0 0,-1-1 0 0 0,1 1 0 0 0,0-1 0 0 0,-1 1 0 0 0,1-1 0 0 0,0 0 0 0 0,-1 0 0 0 0,1 0 0 0 0,0 0 0 0 0,-1 0 0 0 0,1 0 0 0 0,0 0 0 0 0,0 0 0 0 0,-1-1 0 0 0,3 0 0 0 0,30-12 0 0 0,-17 6 0 0 0,-6 2 0 0 0,1 0 0 0 0,-1 0 0 0 0,0-2 0 0 0,0 1 0 0 0,0-1 0 0 0,-1-1 0 0 0,0 0 0 0 0,-1 0 0 0 0,0-1 0 0 0,0-1 0 0 0,15-19 0 0 0,-7 4 186 0 0,0-1 0 0 0,-1 0 0 0 0,-1-1 1 0 0,11-32-1 0 0,-23 51 30 0 0,0-1 1 0 0,-1 1-1 0 0,0-1 1 0 0,1-11-1 0 0,-4-8-2395 0 0,0 25 1097 0 0,1 0 0 0 0,-1 0 1 0 0,0 1-1 0 0,0-1 0 0 0,0 0 1 0 0,-1 1-1 0 0,-1-4 0 0 0,-6-5-7906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8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17 11975 0 0,'0'0'267'0'0,"0"0"42"0"0,0 0 17 0 0,0 0-28 0 0,0 0-58 0 0,0 0 491 0 0,0 0 238 0 0,0 0 45 0 0,0 0-61 0 0,0 0-288 0 0,0 0-121 0 0,0 0-28 0 0,0 0-4 0 0,0 0 0 0 0,0 0 0 0 0,1-1-354 0 0,0 0-1 0 0,0 0 1 0 0,0 0-1 0 0,-1 0 1 0 0,1 0-1 0 0,0 0 1 0 0,-1 0-1 0 0,1 0 1 0 0,-1 0 0 0 0,1 0-1 0 0,-1 0 1 0 0,1-2-1 0 0,-1 3-120 0 0,-1-1-1 0 0,1 1 0 0 0,0-1 1 0 0,0 1-1 0 0,-1-1 0 0 0,1 1 1 0 0,0-1-1 0 0,0 1 0 0 0,0-1 1 0 0,0 1-1 0 0,0-1 1 0 0,0 0-1 0 0,0 1 0 0 0,0-1 1 0 0,0 1-1 0 0,0-1 0 0 0,0 1 1 0 0,0-1-1 0 0,0 1 0 0 0,0-1 1 0 0,0 0-1 0 0,1 1 1 0 0,-1-1-1 0 0,0 1 0 0 0,0-1 1 0 0,1 1-1 0 0,-1-1 0 0 0,0 1 1 0 0,1-1-1 0 0,16-14 793 0 0,1-2 255 0 0,9-24-912 0 0,-19 29-100 0 0,-8 11 299 0 0,0 1 117 0 0,0 0 21 0 0,0 0-66 0 0,-10 18-278 0 0,-12 21-165 0 0,11-20 0 0 0,0 0 0 0 0,-13 34 0 0 0,7-10 0 0 0,11-31 0 0 0,1 0 0 0 0,1 1 0 0 0,0 0 0 0 0,0-1 0 0 0,-2 19 0 0 0,6-23-64 0 0,0-8 7 0 0,0 0 0 0 0,0 1 0 0 0,1-1 0 0 0,-1 1 1 0 0,0-1-1 0 0,1 0 0 0 0,-1 1 0 0 0,0-1 0 0 0,0 0 0 0 0,1 0 0 0 0,-1 1 0 0 0,0-1 0 0 0,1 0 0 0 0,-1 0 0 0 0,1 1 1 0 0,-1-1-1 0 0,0 0 0 0 0,1 0 0 0 0,-1 0 0 0 0,1 0 0 0 0,-1 0 0 0 0,0 0 0 0 0,1 0 0 0 0,-1 1 0 0 0,1-1 0 0 0,-1 0 1 0 0,1 0-1 0 0,-1-1 0 0 0,0 1 0 0 0,2 0 0 0 0,12-1-1935 0 0,-4-4 198 0 0,0-3-3814 0 0,0 1-1474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16:56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0 142 19351 0 0,'0'0'886'0'0,"0"-8"290"0"0,-1 1-880 0 0,0-1 1 0 0,-1 1-1 0 0,1-1 1 0 0,-1 1-1 0 0,-1 0 1 0 0,0 0-1 0 0,0 0 1 0 0,0 0-1 0 0,0 0 1 0 0,-1 1-1 0 0,0 0 1 0 0,-1 0-1 0 0,-5-7 1 0 0,7 10-140 0 0,0 0 1 0 0,0 1 0 0 0,0-1-1 0 0,-1 1 1 0 0,1-1 0 0 0,0 1-1 0 0,-1 0 1 0 0,0 0 0 0 0,1 1-1 0 0,-1-1 1 0 0,0 1 0 0 0,0 0-1 0 0,0 0 1 0 0,0 0 0 0 0,0 1-1 0 0,0-1 1 0 0,0 1 0 0 0,0 0-1 0 0,0 0 1 0 0,0 0 0 0 0,-1 1-1 0 0,1-1 1 0 0,0 1 0 0 0,0 0-1 0 0,-5 2 1 0 0,-14 7-158 0 0,0 0 0 0 0,1 1 0 0 0,1 2 0 0 0,0 0 0 0 0,1 1 0 0 0,-22 20 0 0 0,37-29 0 0 0,0 0 0 0 0,0 0 0 0 0,0 0 0 0 0,1 1 0 0 0,0-1 0 0 0,0 1 0 0 0,0 0 0 0 0,1 1 0 0 0,-5 11 0 0 0,7-15 0 0 0,0-1 0 0 0,1 0 0 0 0,-1 0 0 0 0,1 1 0 0 0,-1-1 0 0 0,1 0 0 0 0,0 1 0 0 0,0-1 0 0 0,0 0 0 0 0,0 1 0 0 0,0-1 0 0 0,0 0 0 0 0,1 1 0 0 0,-1-1 0 0 0,1 0 0 0 0,0 0 0 0 0,-1 1 0 0 0,1-1 0 0 0,0 0 0 0 0,1 0 0 0 0,-1 0 0 0 0,0 0 0 0 0,0 0 0 0 0,1 0 0 0 0,-1 0 0 0 0,1-1 0 0 0,0 1 0 0 0,-1-1 0 0 0,1 1 0 0 0,0-1 0 0 0,0 1 0 0 0,0-1 0 0 0,2 1 0 0 0,0 0 0 0 0,-1-1 0 0 0,1 0 0 0 0,0 0 0 0 0,-1 0 0 0 0,1 0 0 0 0,0-1 0 0 0,0 1 0 0 0,-1-1 0 0 0,1 0 0 0 0,0 0 0 0 0,0 0 0 0 0,-1-1 0 0 0,1 0 0 0 0,4 0 0 0 0,8-4 0 0 0,29-11 0 0 0,-34 12 0 0 0,176-66 72 0 0,-188 81 787 0 0,-7 14-613 0 0,-1-1 1 0 0,-1-1-1 0 0,-13 24 0 0 0,3-8-114 0 0,-18 42-132 0 0,-57 114 0 0 0,76-158 0 0 0,-1 0 0 0 0,-28 36 0 0 0,35-56 0 0 0,3-3 0 0 0,-16 17 0 0 0,22-27 0 0 0,0 0 0 0 0,0-1 0 0 0,0 0 0 0 0,0 0 0 0 0,0 0 0 0 0,-1 0 0 0 0,1-1 0 0 0,-10 5 0 0 0,12-7 0 0 0,0 0 0 0 0,0 0 0 0 0,1 0 0 0 0,-1 0 0 0 0,0 0 0 0 0,0 0 0 0 0,1 0 0 0 0,-1-1 0 0 0,0 1 0 0 0,1 0 0 0 0,-1-1 0 0 0,0 0 0 0 0,1 1 0 0 0,-1-1 0 0 0,1 0 0 0 0,-1 0 0 0 0,1 0 0 0 0,-1 0 0 0 0,1 0 0 0 0,0 0 0 0 0,-1 0 0 0 0,1 0 0 0 0,-1-2 0 0 0,-5-4 0 0 0,1 0 0 0 0,-10-15 0 0 0,6 4 0 0 0,-15-35 0 0 0,18 37 0 0 0,0 0 0 0 0,-1 0 0 0 0,-14-19 0 0 0,9 12-947 0 0,11 19 570 0 0,-1-1 1 0 0,1 1 0 0 0,-1 0-1 0 0,-5-7 1 0 0,6 6-1545 0 0,2 2-5675 0 0,4-4-754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00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803'0'0,"0"0"-18"0"0,3 1-358 0 0,7 1 424 0 0,0 0 0 0 0,1-1 0 0 0,-1 0 0 0 0,1-1-1 0 0,16-1 1 0 0,2 0 893 0 0,16-2-977 0 0,-32 2-614 0 0,0 0-1 0 0,19 1 0 0 0,-4 0-3184 0 0,-28 0-5840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18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7503 0 0,'0'-1'399'0'0,"0"-1"-309"0"0,0-4 97 0 0,0 1 1 0 0,1 0 0 0 0,-1-1 0 0 0,1 1 0 0 0,1 0 0 0 0,-1 0 0 0 0,3-7 0 0 0,1-11 1180 0 0,-5 22-925 0 0,0 1-358 0 0,0 0-406 0 0,0 0-154 0 0,2 0-33 0 0,4 0-4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0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4 11975 0 0,'0'0'267'0'0,"0"0"42"0"0,0 0 17 0 0,0 0-28 0 0,0 0-58 0 0,0 0 491 0 0,0 0 238 0 0,0 0-911 0 0,0 0 0 0 0,0 0 0 0 0,1 1 0 0 0,-1-1-1 0 0,0 0 1 0 0,0 0 0 0 0,0 0 0 0 0,0 1 0 0 0,0-1 0 0 0,0 0 0 0 0,0 0-1 0 0,1 0 1 0 0,-1 0 0 0 0,0 1 0 0 0,0-1 0 0 0,0 0 0 0 0,0 0-1 0 0,1 0 1 0 0,-1 0 0 0 0,0 0 0 0 0,0 0 0 0 0,0 1 0 0 0,0-1-1 0 0,1 0 1 0 0,-1 0 0 0 0,0 0 0 0 0,0 0 0 0 0,1 0 0 0 0,-1 0 0 0 0,0 0-1 0 0,0 0 1 0 0,0 0 0 0 0,1 0 0 0 0,3-2 267 0 0,0 0 1 0 0,0 0-1 0 0,0-1 0 0 0,0 1 1 0 0,6-6-1 0 0,2-2 472 0 0,1 0-156 0 0,-1-1-1 0 0,0 0 1 0 0,-1-1-1 0 0,-1 0 0 0 0,16-23 1 0 0,-21 28-388 0 0,2-2-110 0 0,0-1-1 0 0,-1 0 1 0 0,0 0 0 0 0,-1-1-1 0 0,0 1 1 0 0,-1-1 0 0 0,0 0-1 0 0,-1-1 1 0 0,0 1 0 0 0,-1 0-1 0 0,2-18 1 0 0,-4 28-85 0 0,-1 0 0 0 0,1-1 0 0 0,0 1 1 0 0,-1 0-1 0 0,1 0 0 0 0,-1-1 0 0 0,0 1 0 0 0,1 0 0 0 0,-1 0 0 0 0,0 0 0 0 0,0 0 1 0 0,0 0-1 0 0,0 0 0 0 0,0 0 0 0 0,0 0 0 0 0,0 0 0 0 0,0 0 0 0 0,0 1 0 0 0,0-1 0 0 0,0 0 1 0 0,-1 1-1 0 0,1-1 0 0 0,0 1 0 0 0,0-1 0 0 0,-1 1 0 0 0,1 0 0 0 0,0-1 0 0 0,-1 1 1 0 0,1 0-1 0 0,0 0 0 0 0,-1 0 0 0 0,1 0 0 0 0,-2 0 0 0 0,-2 2-58 0 0,0 0 0 0 0,0 1 0 0 0,0 0 0 0 0,0-1 0 0 0,0 2 0 0 0,1-1 0 0 0,0 0 0 0 0,-1 1 0 0 0,1 0 0 0 0,-5 7 0 0 0,-2 2 0 0 0,0 1 0 0 0,-8 16 0 0 0,7-9 0 0 0,1 1 0 0 0,1 0 0 0 0,-9 28 0 0 0,16-44-36 0 0,2 0-1 0 0,-1 0 1 0 0,1 1-1 0 0,0-1 1 0 0,0 1-1 0 0,1-1 1 0 0,0 1-1 0 0,0-1 1 0 0,1 1-1 0 0,1 9 1 0 0,-1-15-439 0 0,0 2 446 0 0,0 0 0 0 0,1 0 1 0 0,-1 0-1 0 0,1 0 0 0 0,0-1 0 0 0,0 1 0 0 0,4 4 0 0 0,-3-5 14 0 0,0 0 0 0 0,0-1 0 0 0,0 1-1 0 0,0-1 1 0 0,0 1 0 0 0,0-1 0 0 0,1 0-1 0 0,-1 0 1 0 0,0 0 0 0 0,1-1-1 0 0,-1 1 1 0 0,0-1 0 0 0,1 0 0 0 0,-1 0-1 0 0,1 0 1 0 0,-1 0 0 0 0,0-1 0 0 0,1 0-1 0 0,-1 1 1 0 0,5-3 0 0 0,3 0-98 0 0,0-1 0 0 0,0 0 0 0 0,-1-1 0 0 0,17-9 0 0 0,-3-1 113 0 0,30-24 0 0 0,-46 32 0 0 0,0 0 0 0 0,0-1 0 0 0,-1 1 0 0 0,-1-1 0 0 0,1-1 0 0 0,10-17 0 0 0,-7 7 913 0 0,16-23 1 0 0,-25 42-765 0 0,-1 2-148 0 0,1 0 1 0 0,-1 0-1 0 0,0 0 0 0 0,0 0 1 0 0,0 0-1 0 0,0 0 0 0 0,0 0 0 0 0,-1 0 1 0 0,1 0-1 0 0,0 0 0 0 0,-1 0 1 0 0,1 0-1 0 0,-2 2 0 0 0,-1 3-3 0 0,-8 29 2 0 0,8-29 0 0 0,0 1 0 0 0,1 0 0 0 0,0-1 0 0 0,0 1 0 0 0,1 0 0 0 0,-1 0 0 0 0,2 0 0 0 0,-1 0 0 0 0,2 9 0 0 0,-1-16 0 0 0,-1 0 0 0 0,1 0 0 0 0,1 0 0 0 0,-1 0 0 0 0,0 0 0 0 0,0 0 0 0 0,0 0 0 0 0,0 0 0 0 0,1 0 0 0 0,-1 0 0 0 0,0 0 0 0 0,1 0 0 0 0,-1 0 0 0 0,1-1 0 0 0,0 2 0 0 0,1 0 0 0 0,4 5 0 0 0,3-4 0 0 0,-4-3 0 0 0,1 0 0 0 0,0 0 0 0 0,-1 0 0 0 0,1-1 0 0 0,0 0 0 0 0,-1 0 0 0 0,1-1 0 0 0,-1 1 0 0 0,1-1 0 0 0,-1 0 0 0 0,7-4 0 0 0,7-4 0 0 0,28-21 0 0 0,37-35-1107 0 0,-83 65 1607 0 0,-1 1-58 0 0,1-1-293 0 0,-1 1-148 0 0,0 0-1 0 0,1 0 0 0 0,-1 0 1 0 0,0 0-1 0 0,0 0 1 0 0,1 0-1 0 0,-1-1 0 0 0,0 1 1 0 0,0 0-1 0 0,1 0 1 0 0,-1 0-1 0 0,0 0 1 0 0,0 0-1 0 0,1 0 0 0 0,-1 0 1 0 0,0 0-1 0 0,0 0 1 0 0,1 0-1 0 0,-1 0 1 0 0,0 0-1 0 0,0 0 0 0 0,1 0 1 0 0,-1 1-1 0 0,0-1 1 0 0,0 0-1 0 0,1 0 1 0 0,-1 0-1 0 0,0 0 0 0 0,0 0 1 0 0,0 1-1 0 0,1-1 1 0 0,-1 0-1 0 0,0 0 1 0 0,0 0-1 0 0,0 0 0 0 0,0 1 1 0 0,1-1-1 0 0,-1 0 1 0 0,0 0-1 0 0,0 1 1 0 0,0-1-1 0 0,0 0 0 0 0,0 0 1 0 0,0 1-1 0 0,0-1 1 0 0,1 0-1 0 0,1 10-4 0 0,-2-6 4 0 0,0 0 0 0 0,-1 0 0 0 0,0 0 0 0 0,0 0 0 0 0,0 0 0 0 0,0 0 0 0 0,-2 4 0 0 0,-4 12 0 0 0,-4 18 0 0 0,9-29 0 0 0,5 0 0 0 0,-2-9 0 0 0,0 1 0 0 0,0 0 0 0 0,1-1 0 0 0,-1 1 0 0 0,0-1 0 0 0,0 1 0 0 0,0-1 0 0 0,1 1 0 0 0,-1-1 0 0 0,0 0 0 0 0,0 0 0 0 0,1 0 0 0 0,-1 0 0 0 0,0 0 0 0 0,1 0 0 0 0,-1 0 0 0 0,0 0 0 0 0,0 0 0 0 0,1 0 0 0 0,-1-1 0 0 0,0 1 0 0 0,0 0 0 0 0,0-1 0 0 0,1 0 0 0 0,0 0 0 0 0,5-3 0 0 0,-1 1 0 0 0,0-1 0 0 0,7-6 0 0 0,-9 7 0 0 0,124-89 0 0 0,-123 88 0 0 0,0 0 0 0 0,0 1 0 0 0,1 0 0 0 0,0 0 0 0 0,0 0 0 0 0,0 1 0 0 0,0-1 0 0 0,0 1 0 0 0,9-1 0 0 0,-6 1 0 0 0,-9 2 0 0 0,1 0 0 0 0,-1 0 0 0 0,0 0 0 0 0,1-1 0 0 0,-1 1 0 0 0,1 0 0 0 0,-1 0 0 0 0,1 0 0 0 0,-1 0 0 0 0,1 0 0 0 0,-1 0 0 0 0,1 0 0 0 0,-1 0 0 0 0,0 0 0 0 0,1 0 0 0 0,-1 0 0 0 0,1 1 0 0 0,-1-1 0 0 0,1 0 0 0 0,-1 0 0 0 0,1 0 0 0 0,-1 1 0 0 0,0-1 0 0 0,1 0 0 0 0,-1 0 0 0 0,0 1 0 0 0,1-1 0 0 0,-1 0 0 0 0,0 1 0 0 0,1-1 0 0 0,-1 0 0 0 0,0 1 0 0 0,1-1 0 0 0,-1 0 0 0 0,0 1 0 0 0,0-1 0 0 0,0 1 0 0 0,1-1 0 0 0,-1 1 0 0 0,0 0 0 0 0,1 0 0 0 0,0 0 0 0 0,-1 0 0 0 0,1 0 0 0 0,0 0 0 0 0,0 0 0 0 0,-1 0 0 0 0,1 1 0 0 0,-1-1 0 0 0,0 0 0 0 0,1 0 0 0 0,-1 1 0 0 0,0-1 0 0 0,1 0 0 0 0,-1 0 0 0 0,0 1 0 0 0,0-1 0 0 0,0 0 0 0 0,0 1 0 0 0,0-1 0 0 0,-1 0 0 0 0,1 2 0 0 0,-1 7 0 0 0,4-2 0 0 0,0 0 0 0 0,0 0 0 0 0,1-1 0 0 0,0 1 0 0 0,0-1 0 0 0,7 9 0 0 0,-5-9 0 0 0,-1-3-64 0 0,3-4-1462 0 0,0-6-4541 0 0,-4 0 4020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21191 0 0,'0'0'936'0'0,"0"0"200"0"0,0-8-912 0 0,0 2-224 0 0,2-2 0 0 0,-2 8 0 0 0,0 0 456 0 0,3-8 48 0 0,-1-5 8 0 0,1 3 0 0 0,-3 10-416 0 0,0 0-96 0 0,0 0 0 0 0,0 0 0 0 0,0 0 0 0 0,5-6 0 0 0,-4-2 0 0 0,4 2-10216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3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348 11975 0 0,'0'0'267'0'0,"2"-8"368"0"0,9-10-224 0 0,-9 16-411 0 0,-1-1 0 0 0,1 1 0 0 0,0-1 0 0 0,-1 0-1 0 0,2-5 1 0 0,1-1 621 0 0,0 1 0 0 0,0-1 0 0 0,1 1 0 0 0,0 0 0 0 0,0 0 0 0 0,11-12 0 0 0,14-21 1064 0 0,5-39 875 0 0,-30 72-2152 0 0,0 0 0 0 0,-1-1 0 0 0,0 0 0 0 0,-1 0-1 0 0,0 0 1 0 0,-1 0 0 0 0,0-1 0 0 0,2-16 0 0 0,-5 20-391 0 0,-3 1-17 0 0,4 5 0 0 0,0 0 0 0 0,-1-1 0 0 0,1 1 0 0 0,-1 0 0 0 0,1 0 0 0 0,-1 0 0 0 0,0 0 0 0 0,1-1 0 0 0,-1 1 0 0 0,1 0 0 0 0,-1 0 0 0 0,1 0 0 0 0,-1 0 0 0 0,1 0 0 0 0,-1 0 0 0 0,1 0 0 0 0,-1 0 0 0 0,0 1 0 0 0,1-1 0 0 0,-1 0 0 0 0,1 0 0 0 0,-1 0 0 0 0,1 0 0 0 0,-1 1 0 0 0,1-1 0 0 0,-1 0 0 0 0,1 1 0 0 0,0-1 0 0 0,-1 0 0 0 0,1 1 0 0 0,-1-1 0 0 0,1 0 0 0 0,0 1 0 0 0,-1-1 0 0 0,1 1 0 0 0,0-1 0 0 0,-1 1 0 0 0,1 0 0 0 0,-1 0 0 0 0,-11 15 0 0 0,1 0 0 0 0,0 1 0 0 0,1 0 0 0 0,1 0 0 0 0,-10 29 0 0 0,-3 3 0 0 0,-22 55 0 0 0,3-5 0 0 0,32-76 0 0 0,1 1 0 0 0,1-1 0 0 0,-5 32 0 0 0,0-1 0 0 0,-4 28 0 0 0,5-19 0 0 0,9-52 0 0 0,3-2 0 0 0,2-3-64 0 0,-2-5-273 0 0,-1-1-138 0 0,0 0-33 0 0,0 0 65 0 0,1-1 294 0 0,14-22 146 0 0,-1 0 0 0 0,-1-1 0 0 0,-1 0-1 0 0,11-33 1 0 0,-13 27 3 0 0,-2-1 0 0 0,-1 0 0 0 0,-1-1 0 0 0,4-55 0 0 0,-10 81 15 0 0,0 0-1 0 0,0 0 1 0 0,-1 0-1 0 0,1 0 1 0 0,-1 1-1 0 0,0-1 1 0 0,-1 0-1 0 0,1 0 1 0 0,-1 1 0 0 0,-4-7-1 0 0,5 10 56 0 0,0-1 0 0 0,0 1 0 0 0,0 0-1 0 0,-1 0 1 0 0,1 0 0 0 0,-1 0 0 0 0,0 0 0 0 0,1 0 0 0 0,-1 1 0 0 0,0-1-1 0 0,0 0 1 0 0,0 1 0 0 0,0 0 0 0 0,0-1 0 0 0,-1 1 0 0 0,1 0-1 0 0,0 0 1 0 0,-1 0 0 0 0,1 0 0 0 0,0 1 0 0 0,-1-1 0 0 0,1 1 0 0 0,-1-1-1 0 0,1 1 1 0 0,-6 0 0 0 0,0 1-68 0 0,-1 0 0 0 0,1 0 0 0 0,-1 1 0 0 0,1 1 0 0 0,0-1 0 0 0,0 1 0 0 0,0 0 0 0 0,0 1 0 0 0,-12 7 0 0 0,14-7-2 0 0,1 0-1 0 0,-1 0 1 0 0,1 1 0 0 0,0 0 0 0 0,0-1-1 0 0,0 2 1 0 0,1-1 0 0 0,0 1-1 0 0,0-1 1 0 0,0 1 0 0 0,1 0-1 0 0,-4 9 1 0 0,5-5 0 0 0,3-8 0 0 0,0 0 0 0 0,0 0 0 0 0,0 0 0 0 0,1 0 0 0 0,-1 0 0 0 0,0-1 0 0 0,1 1 0 0 0,-1 0 0 0 0,1-1 0 0 0,-1 0 0 0 0,1 1 0 0 0,0-1 0 0 0,-1 0 0 0 0,1 1 0 0 0,0-1 0 0 0,0 0 0 0 0,0-1 0 0 0,0 1 0 0 0,0 0 0 0 0,0 0 0 0 0,0-1 0 0 0,4 1 0 0 0,3 1 0 0 0,-1-1 0 0 0,0-1 0 0 0,1 0 0 0 0,13-1 0 0 0,0-1-840 0 0,1-1-1 0 0,-1-2 1 0 0,0 0-1 0 0,34-13 1 0 0,-40 12-694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3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62 13823 0 0,'29'-52'1946'0'0,"-11"7"2508"0"0,-17 43-4261 0 0,-1 0-1 0 0,1 0 1 0 0,-1 0-1 0 0,0 1 1 0 0,0-1-1 0 0,0 0 0 0 0,0 0 1 0 0,0 0-1 0 0,0 0 1 0 0,-1 0-1 0 0,1 0 1 0 0,-1 0-1 0 0,1 0 1 0 0,-1 1-1 0 0,0-1 1 0 0,0 0-1 0 0,0 0 1 0 0,1 1-1 0 0,-2-1 0 0 0,1 0 1 0 0,0 1-1 0 0,0-1 1 0 0,0 1-1 0 0,-3-2 1 0 0,3 1-58 0 0,-1 1 0 0 0,0-1 0 0 0,0 0 0 0 0,0 1 0 0 0,0-1 0 0 0,0 1 0 0 0,0 0-1 0 0,0 0 1 0 0,0 0 0 0 0,-1 0 0 0 0,1 0 0 0 0,0 0 0 0 0,-1 1 0 0 0,1-1 0 0 0,-1 1 0 0 0,1-1 0 0 0,-1 1 0 0 0,-4 0 0 0 0,0 2-133 0 0,0 0-1 0 0,0 0 0 0 0,0 0 1 0 0,1 1-1 0 0,-1 0 1 0 0,0 1-1 0 0,1-1 0 0 0,0 1 1 0 0,0 1-1 0 0,0-1 1 0 0,1 1-1 0 0,-1 0 1 0 0,-7 9-1 0 0,-4 7-2 0 0,1 0 0 0 0,-17 32-1 0 0,25-40 2 0 0,6-9 0 0 0,-1 1 0 0 0,1 0 0 0 0,0 0 0 0 0,0 0 0 0 0,0 1 0 0 0,1-1 0 0 0,0 0 0 0 0,0 1 0 0 0,0-1 0 0 0,1 0 0 0 0,0 7 0 0 0,2 4 0 0 0,2-13 0 0 0,-2-2 0 0 0,0 1 0 0 0,0 0 0 0 0,1-1 0 0 0,-1 1 0 0 0,1-1 0 0 0,0 0 0 0 0,-1 0 0 0 0,1 0 0 0 0,0 0 0 0 0,-1 0 0 0 0,1-1 0 0 0,0 1 0 0 0,0-1 0 0 0,0 1 0 0 0,0-1 0 0 0,0 0 0 0 0,-1 0 0 0 0,1-1 0 0 0,0 1 0 0 0,0-1 0 0 0,0 1 0 0 0,0-1 0 0 0,-1 0 0 0 0,6-2 0 0 0,5-3 0 0 0,0 0 0 0 0,0-1 0 0 0,16-12 0 0 0,-23 15 0 0 0,6-4 0 0 0,-2-1 0 0 0,1 1 0 0 0,-1-2 0 0 0,13-14 0 0 0,-18 18 0 0 0,0 0 0 0 0,-1 0 0 0 0,0 0 0 0 0,0-1 0 0 0,-1 1 0 0 0,0-1 0 0 0,0 0 0 0 0,0 0 0 0 0,2-13 0 0 0,-4 20 0 0 0,-1 0 0 0 0,0 0 0 0 0,0 0 0 0 0,0-1 0 0 0,0 1 0 0 0,0 0 0 0 0,0 0 0 0 0,0 0 0 0 0,0-1 0 0 0,0 1 0 0 0,0 0 0 0 0,0 0 0 0 0,0 0 0 0 0,0-1 0 0 0,0 1 0 0 0,0 0 0 0 0,0 0 0 0 0,0 0 0 0 0,0-1 0 0 0,0 1 0 0 0,0 0 0 0 0,0 0 0 0 0,0 0 0 0 0,0-1 0 0 0,0 1 0 0 0,0 0 0 0 0,-1 0 0 0 0,1 0 0 0 0,0-1 0 0 0,0 1 0 0 0,0 0 0 0 0,0 0 0 0 0,0 0 0 0 0,-1 0 0 0 0,1 0 0 0 0,0 0 0 0 0,0-1 0 0 0,0 1 0 0 0,-1 0 0 0 0,1 0 0 0 0,0 0 0 0 0,0 0 0 0 0,0 0 0 0 0,-1 0 0 0 0,1 0 0 0 0,0 0 0 0 0,0 0 0 0 0,0 0 0 0 0,-1 0 0 0 0,1 0 0 0 0,0 0 0 0 0,0 0 0 0 0,0 0 0 0 0,-1 0 0 0 0,1 0 0 0 0,0 0 0 0 0,0 0 0 0 0,-10 5 0 0 0,9-5 0 0 0,-3 3-57 0 0,-1 1-1 0 0,1-1 1 0 0,0 1 0 0 0,0 0-1 0 0,0 0 1 0 0,0 0 0 0 0,1 1-1 0 0,-1-1 1 0 0,1 1 0 0 0,0 0-1 0 0,1 0 1 0 0,-1 0-1 0 0,-2 8 1 0 0,1-1-175 0 0,0 0 0 0 0,1 1 0 0 0,0-1-1 0 0,-2 25 1 0 0,5-34-128 0 0,0-1-1 0 0,0 1 1 0 0,0-1-1 0 0,0 0 1 0 0,1 1-1 0 0,-1-1 1 0 0,1 0-1 0 0,-1 1 1 0 0,1-1-1 0 0,0 0 1 0 0,0 0-1 0 0,0 0 1 0 0,0 0-1 0 0,0 1 1 0 0,3 1-1 0 0,-3-2-1624 0 0,3-3-51 0 0,16 0-11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4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38 15663 0 0,'0'0'356'0'0,"0"0"50"0"0,0 0 20 0 0,0 0-42 0 0,-8-14 2606 0 0,6 11-2743 0 0,1 0 1 0 0,1 0-1 0 0,-1 0 1 0 0,0 0 0 0 0,1 0-1 0 0,-1 0 1 0 0,1 0 0 0 0,0 0-1 0 0,0-1 1 0 0,1 1 0 0 0,-1 0-1 0 0,0 0 1 0 0,1 0 0 0 0,0 0-1 0 0,0 0 1 0 0,0 0-1 0 0,2-4 1 0 0,3-7 105 0 0,1 1-1 0 0,12-18 1 0 0,-16 27-454 0 0,0-2 281 0 0,1 0-1 0 0,0 1 1 0 0,0-1 0 0 0,0 1-1 0 0,0 0 1 0 0,1 1 0 0 0,0-1-1 0 0,0 1 1 0 0,0 0-1 0 0,12-7 1 0 0,-6 4-180 0 0,-8 5 0 0 0,0 0 0 0 0,-1 0 0 0 0,1 1 0 0 0,0-1 0 0 0,0 1 0 0 0,0-1 0 0 0,0 1 0 0 0,0 0 0 0 0,0 1 0 0 0,5-2 0 0 0,-5 1 0 0 0,-3 1 0 0 0,1 0 0 0 0,0-1 0 0 0,0 1 0 0 0,0 0 0 0 0,0 0 0 0 0,0 0 0 0 0,0 0 0 0 0,-1 0 0 0 0,1 0 0 0 0,0 1 0 0 0,0-1 0 0 0,0 0 0 0 0,0 0 0 0 0,0 1 0 0 0,-1-1 0 0 0,1 0 0 0 0,1 1 0 0 0,-1-1 0 0 0,-1 0 0 0 0,1 0 0 0 0,0 0 0 0 0,-1 1 0 0 0,1-1 0 0 0,0 0 0 0 0,-1 0 0 0 0,1 0 0 0 0,0 1 0 0 0,-1-1 0 0 0,1 0 0 0 0,0 1 0 0 0,-1-1 0 0 0,1 1 0 0 0,-1-1 0 0 0,1 0 0 0 0,-1 1 0 0 0,1-1 0 0 0,-1 1 0 0 0,1-1 0 0 0,-1 1 0 0 0,1 0 0 0 0,-1-1 0 0 0,0 1 0 0 0,1 1 0 0 0,0 0 0 0 0,4 6 0 0 0,1 0 0 0 0,-2 0 0 0 0,1 1 0 0 0,-1-1 0 0 0,-1 1 0 0 0,0 0 0 0 0,0 0 0 0 0,0 0 0 0 0,-2 1 0 0 0,1-1 0 0 0,0 14 0 0 0,-1-21 0 0 0,-1 0 0 0 0,0 0 0 0 0,0 0 0 0 0,0 0 0 0 0,0 0 0 0 0,0 0 0 0 0,0 0 0 0 0,0 0 0 0 0,-1 0 0 0 0,0 3 0 0 0,-1 0 0 0 0,-1 3 0 0 0,3-7 0 0 0,-1-1 0 0 0,1 1 0 0 0,0 0 0 0 0,-1-1 0 0 0,1 1 0 0 0,0-1 0 0 0,-1 1 0 0 0,1 0 0 0 0,-1-1 0 0 0,1 1 0 0 0,-1-1 0 0 0,1 1 0 0 0,-1-1 0 0 0,0 1 0 0 0,1-1 0 0 0,-1 0 0 0 0,-1 1 0 0 0,0 1 0 0 0,2-2 0 0 0,-1 0 0 0 0,1 0 0 0 0,0 0 0 0 0,0 0 0 0 0,0 1 0 0 0,0-1 0 0 0,0 0 0 0 0,-1 0 0 0 0,1 0 0 0 0,0 0 0 0 0,0 0 0 0 0,0 0 0 0 0,0 1 0 0 0,-1-1 0 0 0,1 0 0 0 0,0 0 0 0 0,0 0 0 0 0,0 0 0 0 0,-1 0 0 0 0,1 0 0 0 0,0 0 0 0 0,0 0 0 0 0,0 0 0 0 0,-1 0 0 0 0,1 0 0 0 0,0 0 0 0 0,0 0 0 0 0,0 0 0 0 0,-1 0 0 0 0,1 0 0 0 0,0 0 0 0 0,0 0 0 0 0,0 0 0 0 0,-1 0 0 0 0,1 0 0 0 0,0-1 0 0 0,0 1 0 0 0,0 0 0 0 0,-1 0 0 0 0,1 0 0 0 0,0 0 0 0 0,0 0 0 0 0,0 0 0 0 0,0-1 0 0 0,0 1 0 0 0,-1 0 0 0 0,1 0 0 0 0,0 0 0 0 0,0 0 0 0 0,0-1 0 0 0,0 1 0 0 0,0 0 0 0 0,0 0 0 0 0,0-1 0 0 0,-2-8 0 0 0,2 8 0 0 0,0-1 0 0 0,1-1 0 0 0,-1 0 0 0 0,1 1 0 0 0,0-1 0 0 0,0 1 0 0 0,0-1 0 0 0,0 1 0 0 0,0 0 0 0 0,0-1 0 0 0,3-2 0 0 0,3-8 0 0 0,-4 6 0 0 0,2 0 0 0 0,-1 0 0 0 0,1 0 0 0 0,0 0 0 0 0,0 1 0 0 0,1 0 0 0 0,0 0 0 0 0,13-10 0 0 0,1 1 0 0 0,37-20 0 0 0,-53 32 0 0 0,-2 2 0 0 0,-1 0 0 0 0,1 1 0 0 0,-1-1 0 0 0,1 0 0 0 0,-1 0 0 0 0,1 1 0 0 0,-1-1 0 0 0,1 1 0 0 0,-1 0 0 0 0,1-1 0 0 0,0 1 0 0 0,-1 0 0 0 0,1 0 0 0 0,0 0 0 0 0,2 0 0 0 0,5 1 0 0 0,0 1 0 0 0,-7 0 0 0 0,-1 0 0 0 0,1-1 0 0 0,0 1 0 0 0,-1 0 0 0 0,0 0 0 0 0,1 0 0 0 0,-1 0 0 0 0,0 0 0 0 0,0 0 0 0 0,0 0 0 0 0,0 0 0 0 0,-1 0 0 0 0,1 1 0 0 0,-1-1 0 0 0,1 0 0 0 0,-1 1 0 0 0,0-1 0 0 0,0 5 0 0 0,0 4 0 0 0,0 1 0 0 0,-4 16 0 0 0,3-23 0 0 0,0 4 0 0 0,-1-1 0 0 0,-1 0 0 0 0,1-1 0 0 0,-1 1 0 0 0,-6 11 0 0 0,-10 26 0 0 0,16-35 0 0 0,3-10 0 0 0,0 0-1 0 0,0 0 1 0 0,-1 0-1 0 0,1 0 1 0 0,0 0 0 0 0,0 0-1 0 0,0 0 1 0 0,0 0-1 0 0,0 0 1 0 0,0 1 0 0 0,0-1-1 0 0,0 0 1 0 0,0 0-1 0 0,0 0 1 0 0,0 0 0 0 0,0 0-1 0 0,0 0 1 0 0,0 0-1 0 0,0 0 1 0 0,0 0 0 0 0,1 1-1 0 0,-1-1 1 0 0,0 0-1 0 0,0 0 1 0 0,0 0-1 0 0,0 0 1 0 0,0 0 0 0 0,0 0-1 0 0,0 0 1 0 0,0 0-1 0 0,0 0 1 0 0,0 0 0 0 0,0 0-1 0 0,0 0 1 0 0,0 0-1 0 0,0 0 1 0 0,0 0 0 0 0,1 1-1 0 0,-1-1 1 0 0,0 0-1 0 0,0 0 1 0 0,0 0 0 0 0,0 0-1 0 0,0 0 1 0 0,0 0-1 0 0,0 0 1 0 0,0 0-1 0 0,0 0 1 0 0,0 0 0 0 0,1 0-1 0 0,6-2-65 0 0,7-6-229 0 0,-13 8 276 0 0,3-3-183 0 0,0 0 1 0 0,0 0-1 0 0,-1-1 0 0 0,1 1 1 0 0,3-6-1 0 0,12-10-163 0 0,57-51 345 0 0,21-17 24 0 0,-65 62 60 0 0,-31 24 273 0 0,-1 2 138 0 0,1 4-490 0 0,-1 0-1 0 0,0 0 1 0 0,0-1 0 0 0,-1 1-1 0 0,1 0 1 0 0,-1-1-1 0 0,0 1 1 0 0,-2 7 0 0 0,-18 38-554 0 0,8-21 400 0 0,9-17 169 0 0,0-1 0 0 0,0 1 0 0 0,1 0 0 0 0,0 0 0 0 0,-1 22 0 0 0,5-20 0 0 0,2-11 0 0 0,-2-3 0 0 0,0 1 0 0 0,0-1 0 0 0,-1 1 0 0 0,1 0 0 0 0,-1-1 0 0 0,1 1 0 0 0,0-1 0 0 0,-1 0 0 0 0,1 1 0 0 0,0-1 0 0 0,0 0 0 0 0,-1 1 0 0 0,1-1 0 0 0,0 0 0 0 0,1 0 0 0 0,3-2 0 0 0,-4 2 0 0 0,12-6 0 0 0,1 0 0 0 0,-1 0 0 0 0,0-1 0 0 0,0-1 0 0 0,23-17 0 0 0,51-56 0 0 0,-54 49 0 0 0,-13 14 222 0 0,-12 12 10 0 0,0-1 1 0 0,-1 0-1 0 0,0 0 1 0 0,10-13-1 0 0,-17 18 211 0 0,-9 22-278 0 0,-2 3-165 0 0,-7 14 0 0 0,-20 64 0 0 0,37-98-111 0 0,0 0 0 0 0,0 0 0 0 0,1 1 0 0 0,-1-1 0 0 0,1 0 0 0 0,-1 0 0 0 0,2 7 0 0 0,-1-2-385 0 0,-1-6-16 0 0,1-2 0 0 0,0 0 0 0 0,0 0 0 0 0,4 2-668 0 0,0-1 269 0 0,-1-1-3271 0 0,5-4 2135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5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7503 0 0,'0'0'384'0'0,"0"0"88"0"0,0 0 8 0 0,0 0 8 0 0,0 0-392 0 0,0 0-96 0 0,0 0 0 0 0,0 0 0 0 0,19-5 432 0 0,-11 5 64 0 0,3-2 16 0 0,-1 2 0 0 0,1 2-416 0 0,0-1-96 0 0,0 1 0 0 0,2 0-5712 0 0,0-1-1168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0 15663 0 0,'0'0'719'0'0,"6"-6"230"0"0,6-6-778 0 0,-6 1 3244 0 0,-6 10-893 0 0,-4 7-1522 0 0,-40 73 128 0 0,-59 138 920 0 0,76-160-2048 0 0,-12 29 0 0 0,36-77 0 0 0,0 0 0 0 0,1 1 0 0 0,0-1 0 0 0,0 1 0 0 0,1 0 0 0 0,0-1 0 0 0,1 14 0 0 0,0-22 0 0 0,0 0 0 0 0,0 0 0 0 0,0 0 0 0 0,0-1 0 0 0,0 1 0 0 0,0 0 0 0 0,0 0 0 0 0,0 0 0 0 0,0 0 0 0 0,1-1 0 0 0,-1 1 0 0 0,0 0 0 0 0,1 0 0 0 0,-1-1 0 0 0,0 1 0 0 0,1 0 0 0 0,-1-1 0 0 0,1 1 0 0 0,-1 0 0 0 0,1-1 0 0 0,-1 1 0 0 0,1 0 0 0 0,-1-1 0 0 0,1 1 0 0 0,0-1 0 0 0,-1 1 0 0 0,1-1 0 0 0,0 0 0 0 0,0 1 0 0 0,-1-1 0 0 0,1 0 0 0 0,0 1 0 0 0,0-1 0 0 0,0 0 0 0 0,2 1 0 0 0,1 0 0 0 0,-1 0 0 0 0,1 0 0 0 0,0 0 0 0 0,0-1 0 0 0,0 0 0 0 0,0 1 0 0 0,0-1 0 0 0,0-1 0 0 0,0 1 0 0 0,0-1 0 0 0,0 1 0 0 0,6-3 0 0 0,5-1 0 0 0,26-14 0 0 0,-28 13 0 0 0,7-5 0 0 0,-1 0 0 0 0,0-1 0 0 0,0-1 0 0 0,-1-1 0 0 0,0 0 0 0 0,-1-1 0 0 0,-1-1 0 0 0,-1-1 0 0 0,0-1 0 0 0,0 0 0 0 0,-2 0 0 0 0,16-28 0 0 0,-27 38 0 0 0,-6 7 0 0 0,-5 6 0 0 0,0 3 0 0 0,0 1 0 0 0,1 0 0 0 0,1 1 0 0 0,0 0 0 0 0,-9 17 0 0 0,-2 4 0 0 0,14-26 0 0 0,1 0 0 0 0,0 0 0 0 0,0 1 0 0 0,0-1 0 0 0,1 1 0 0 0,0 0 0 0 0,0 0 0 0 0,1 0 0 0 0,-1 11 0 0 0,2-14 18 0 0,1-4-26 0 0,-1 1-1 0 0,0 0 1 0 0,-1 0-1 0 0,1 0 1 0 0,0-1 0 0 0,0 1-1 0 0,0 0 1 0 0,0 0-1 0 0,-1 0 1 0 0,1-1 0 0 0,0 1-1 0 0,-1 0 1 0 0,1 0-1 0 0,-1-1 1 0 0,1 1 0 0 0,0 0-1 0 0,-2 1 1 0 0,1-1-688 0 0,3-1-258 0 0,1 1 612 0 0,0 0-1 0 0,0-1 0 0 0,0 1 0 0 0,0-1 0 0 0,0 0 1 0 0,0 0-1 0 0,-1 0 0 0 0,1-1 0 0 0,0 1 0 0 0,0-1 1 0 0,0 0-1 0 0,0 1 0 0 0,0-1 0 0 0,0 0 0 0 0,-1-1 1 0 0,1 1-1 0 0,0 0 0 0 0,4-4 0 0 0,8-5-1193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5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237 0 0,0 0 156 0 0,0 0 100 0 0,2 0 21 0 0,-1 0-439 0 0,-1 0-49 0 0,1 0 0 0 0,-1 0 1 0 0,1 0-1 0 0,0 0 0 0 0,-1-1 1 0 0,1 2-1 0 0,-1-1 0 0 0,1 0 1 0 0,-1 0-1 0 0,1 0 0 0 0,0 0 1 0 0,-1 0-1 0 0,1 0 0 0 0,-1 1 1 0 0,1-1-1 0 0,-1 0 0 0 0,1 0 0 0 0,-1 1 1 0 0,1-1-1 0 0,-1 0 0 0 0,1 1 1 0 0,0 0-1 0 0,12 7 27 0 0,-8-5-218 0 0,11 6-1067 0 0,-3 2-2966 0 0,2 1 2157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6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7 13823 0 0,'1'-2'630'0'0,"72"-53"1194"0"0,-39 33 1484 0 0,-22 14-1923 0 0,18-18 0 0 0,-18 16-838 0 0,-8 5-296 0 0,0 1 0 0 0,0-1 0 0 0,0 1 0 0 0,5-10 0 0 0,3-3 543 0 0,-11 14-623 0 0,1 1-1 0 0,0-1 1 0 0,-1 0 0 0 0,1 0-1 0 0,-1 0 1 0 0,0 0 0 0 0,0 0-1 0 0,0 0 1 0 0,0 0 0 0 0,-1 0-1 0 0,1-5 1 0 0,-1 6 273 0 0,-5-4-272 0 0,4 5-143 0 0,-1 1-1 0 0,1-1 1 0 0,0 0-1 0 0,-1 0 1 0 0,1 1 0 0 0,0-1-1 0 0,-1 1 1 0 0,1-1-1 0 0,-1 1 1 0 0,1 0-1 0 0,-1 0 1 0 0,1 0 0 0 0,-1 0-1 0 0,1 0 1 0 0,-1 0-1 0 0,1 0 1 0 0,-1 0-1 0 0,1 0 1 0 0,-1 0 0 0 0,1 1-1 0 0,0-1 1 0 0,-1 1-1 0 0,1-1 1 0 0,-1 1-1 0 0,1 0 1 0 0,0-1 0 0 0,-1 1-1 0 0,1 0 1 0 0,-1 1-1 0 0,-7 4 253 0 0,2 1 0 0 0,-1-1 0 0 0,-8 11-1 0 0,9-10-212 0 0,-1 1-68 0 0,1 0 0 0 0,0 0 0 0 0,1 1 0 0 0,0 0 0 0 0,-8 15 0 0 0,12-20 0 0 0,0 0 0 0 0,1 1 0 0 0,-1-1 0 0 0,1 0 0 0 0,-1 1 0 0 0,1-1 0 0 0,0 1 0 0 0,1 0 0 0 0,-1-1 0 0 0,1 1 0 0 0,0-1 0 0 0,0 1 0 0 0,1 0 0 0 0,-1-1 0 0 0,3 7 0 0 0,-2-8 0 0 0,0-1 0 0 0,0 1 0 0 0,1-1 0 0 0,-1 0 0 0 0,1 1 0 0 0,-1-1 0 0 0,1 0 0 0 0,0 0 0 0 0,0 0 0 0 0,0 0 0 0 0,0 0 0 0 0,1-1 0 0 0,-1 1 0 0 0,0-1 0 0 0,1 1 0 0 0,-1-1 0 0 0,1 0 0 0 0,-1 0 0 0 0,1 0 0 0 0,4 1 0 0 0,0 0 0 0 0,0-1 0 0 0,0 0 0 0 0,0 0 0 0 0,0-1 0 0 0,0 1 0 0 0,14-3 0 0 0,-5-1-103 0 0,-1 0 0 0 0,16-7 0 0 0,-18 6-86 0 0,-1 0 0 0 0,23-3 0 0 0,-33 6-54 0 0,-1 1 0 0 0,1-1-1 0 0,0 0 1 0 0,-1 0 0 0 0,1 0 0 0 0,0 0 0 0 0,-1 0-1 0 0,1 0 1 0 0,-1-1 0 0 0,0 1 0 0 0,1 0 0 0 0,-1-1-1 0 0,2-1 1 0 0,-1 0-1101 0 0,-1 2-688 0 0,-1 1-15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01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2 17503 0 0,'1'-1'399'0'0,"17"-17"599"0"0,-1-2 0 0 0,-1 0 1 0 0,-1-1-1 0 0,-1 0 0 0 0,14-28 0 0 0,-18 29-530 0 0,38-77 1415 0 0,-39 77-1310 0 0,-2 0 1 0 0,0 0-1 0 0,4-22 0 0 0,-9 32-398 0 0,0 1-1 0 0,-1-1 1 0 0,0 1-1 0 0,0-1 1 0 0,-1 0-1 0 0,-1 0 1 0 0,1 1-1 0 0,-5-19 1 0 0,5 27-44 0 0,-1-1 0 0 0,1 1-1 0 0,-1 0 1 0 0,1 0 0 0 0,-1 0 0 0 0,0 0 0 0 0,0-1 0 0 0,1 1 0 0 0,-1 0 0 0 0,-1-1 0 0 0,1 2-126 0 0,0-1 0 0 0,0 1 0 0 0,1-1 0 0 0,-1 1 1 0 0,0 0-1 0 0,0-1 0 0 0,0 1 0 0 0,0 0 0 0 0,0 0 1 0 0,0 0-1 0 0,0 0 0 0 0,0-1 0 0 0,1 1 0 0 0,-1 0 1 0 0,0 1-1 0 0,0-1 0 0 0,0 0 0 0 0,0 0 0 0 0,0 0 1 0 0,0 0-1 0 0,0 1 0 0 0,0-1 0 0 0,1 0 0 0 0,-1 1 0 0 0,0-1 1 0 0,0 1-1 0 0,0-1 0 0 0,1 1 0 0 0,-1-1 0 0 0,0 1 1 0 0,0 1-1 0 0,-1-1-6 0 0,-2 2 1 0 0,0 0 0 0 0,1 1 0 0 0,-1-1 0 0 0,1 1 0 0 0,0 0 0 0 0,0-1 0 0 0,0 2 0 0 0,-4 7 0 0 0,-15 39 0 0 0,15-30 0 0 0,-4 11 0 0 0,2 1 0 0 0,1 0 0 0 0,-4 44 0 0 0,4-30 0 0 0,5-21 0 0 0,1 1 0 0 0,0 0 0 0 0,2 0 0 0 0,7 49 0 0 0,5-25 0 0 0,-12-50 0 0 0,0 0 0 0 0,1 0 0 0 0,-1 0 0 0 0,0-1 0 0 0,0 1 0 0 0,1 0 0 0 0,-1 0 0 0 0,0 0 0 0 0,1 0 0 0 0,-1 0 0 0 0,1 0 0 0 0,-1-1 0 0 0,2 3 0 0 0,4-3 0 0 0,-4 0 0 0 0,1 1 0 0 0,0-1 0 0 0,1 0 0 0 0,-1 0 0 0 0,0-1 0 0 0,1 1 0 0 0,-1-1 0 0 0,0 1 0 0 0,0-1 0 0 0,0 0 0 0 0,1 0 0 0 0,-1-1 0 0 0,0 1 0 0 0,5-4 0 0 0,6-4 0 0 0,20-16 0 0 0,-20 14 0 0 0,80-71 0 0 0,-3 2 0 0 0,-18 26 0 0 0,-73 53 0 0 0,0 1 0 0 0,1 0 0 0 0,-1-1 0 0 0,1 1 0 0 0,-1 0 0 0 0,0 0 0 0 0,1-1 0 0 0,-1 1 0 0 0,1 0 0 0 0,-1 0 0 0 0,0 0 0 0 0,1 0 0 0 0,-1 0 0 0 0,1-1 0 0 0,-1 1 0 0 0,1 0 0 0 0,-1 0 0 0 0,1 0 0 0 0,-1 0 0 0 0,0 0 0 0 0,1 0 0 0 0,-1 0 0 0 0,1 1 0 0 0,-1-1 0 0 0,2 0 0 0 0,0 5 0 0 0,-2-4 0 0 0,5 8 0 0 0,-4-7 0 0 0,0 0 0 0 0,-1 0 0 0 0,1 0 0 0 0,-1 0 0 0 0,1 0 0 0 0,-1 0 0 0 0,0 0 0 0 0,1 0 0 0 0,-1 0 0 0 0,0 0 0 0 0,-1 3 0 0 0,1 2 0 0 0,-1 4 0 0 0,0-2 0 0 0,0-7 0 0 0,0 0 0 0 0,0-1 0 0 0,1 1 0 0 0,-1 0 0 0 0,0-1 0 0 0,-1 1 0 0 0,1-1 0 0 0,0 0 0 0 0,0 1 0 0 0,-1-1 0 0 0,1 0 0 0 0,0 0 0 0 0,-1 1 0 0 0,0-1 0 0 0,1 0 0 0 0,-1-1 0 0 0,1 1 0 0 0,-1 0 0 0 0,0 0 0 0 0,0-1 0 0 0,-2 1 0 0 0,4-1 0 0 0,-34 8 0 0 0,-18 5 0 0 0,45-9 0 0 0,4 4 0 0 0,2-7 0 0 0,1 0 0 0 0,0 0 0 0 0,-1 0 0 0 0,1 0 0 0 0,0 0 0 0 0,0 0 0 0 0,0 0 0 0 0,0 0 0 0 0,0 0 0 0 0,0 0 0 0 0,0 0 0 0 0,0 0 0 0 0,0 0 0 0 0,1 0 0 0 0,-1 0 0 0 0,0 0 0 0 0,1 0 0 0 0,-1 0 0 0 0,0 0 0 0 0,1 0 0 0 0,-1-1 0 0 0,1 1 0 0 0,0 0 0 0 0,1 1 0 0 0,0 1 0 0 0,2 3 0 0 0,0-1 0 0 0,1 0 0 0 0,0 0 0 0 0,0 0 0 0 0,0 0 0 0 0,0-1 0 0 0,8 5 0 0 0,43 21 0 0 0,-39-21 0 0 0,7 0 0 0 0,-20-8 0 0 0,0 0 0 0 0,0 1 0 0 0,1-1 0 0 0,-1 1 0 0 0,7 5 0 0 0,-4-4 0 0 0,0-4 0 0 0,-1-5 0 0 0,-5 6-25 0 0,-1 0 0 0 0,0-1 0 0 0,0 1 0 0 0,0 0 0 0 0,1 0 0 0 0,-1-1 0 0 0,0 1 0 0 0,0 0 0 0 0,0 0 0 0 0,0-1 0 0 0,0 1 0 0 0,1 0-1 0 0,-1-1 1 0 0,0 1 0 0 0,0 0 0 0 0,0 0 0 0 0,0-1 0 0 0,0 1 0 0 0,0 0 0 0 0,0-1 0 0 0,0 1 0 0 0,0 0 0 0 0,0-1 0 0 0,0 1 0 0 0,0 0 0 0 0,0-1 0 0 0,0 1 0 0 0,-1 0 0 0 0,1 0 0 0 0,0-1 0 0 0,0 1 0 0 0,0 0 0 0 0,0 0 0 0 0,0-1 0 0 0,-1 1 0 0 0,1 0 0 0 0,0 0-1 0 0,0-1 1 0 0,-1 1 0 0 0,1 0 0 0 0,0 0 0 0 0,0 0 0 0 0,-1-1 0 0 0,1 1 0 0 0,0 0 0 0 0,0 0 0 0 0,-1 0 0 0 0,1 0 0 0 0,-1 0 0 0 0,-2-3-449 0 0,0 0 0 0 0,-1 1 1 0 0,0 0-1 0 0,-6-3 0 0 0,1 1-108 0 0,-16-8-951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8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67 11975 0 0,'0'0'267'0'0,"0"0"42"0"0,0 0 17 0 0,0 0-28 0 0,-2-9-47 0 0,3 4 274 0 0,0-1 1 0 0,1 0-1 0 0,0 1 0 0 0,0-1 1 0 0,0 1-1 0 0,0 0 1 0 0,1-1-1 0 0,0 1 0 0 0,0 1 1 0 0,0-1-1 0 0,5-5 0 0 0,12-22 1588 0 0,-4 1-1480 0 0,2 0-1 0 0,1 1 1 0 0,1 1 0 0 0,2 1-1 0 0,45-47 1 0 0,-59 67-351 0 0,1 1 1 0 0,-1 0-1 0 0,1 0 0 0 0,1 1 1 0 0,-1 0-1 0 0,18-7 0 0 0,-27 13-282 0 0,1-1 0 0 0,-1 1 0 0 0,0 0 0 0 0,0 0 0 0 0,1 0 0 0 0,-1 0 0 0 0,0 0 0 0 0,0-1 0 0 0,1 1 0 0 0,-1 0 0 0 0,0 0 0 0 0,0 0 0 0 0,1 0 0 0 0,-1 0 0 0 0,0 0 0 0 0,1 0 0 0 0,-1 0 0 0 0,0 0 0 0 0,0 0 0 0 0,1 0 0 0 0,-1 0 0 0 0,0 0 0 0 0,1 1 0 0 0,-1-1 0 0 0,0 0 0 0 0,0 0 0 0 0,1 0 0 0 0,-1 0 0 0 0,0 0 0 0 0,0 0 0 0 0,1 1 0 0 0,-1-1 0 0 0,0 0 0 0 0,0 0 0 0 0,0 0 0 0 0,1 1 0 0 0,-1-1 0 0 0,0 0 0 0 0,0 0 0 0 0,0 1 0 0 0,0-1 0 0 0,1 0 0 0 0,-1 0 0 0 0,0 1 0 0 0,0-1 0 0 0,0 0 0 0 0,0 1 0 0 0,0-1 0 0 0,0 0 0 0 0,0 0 0 0 0,0 1 0 0 0,0-1 0 0 0,0 0 0 0 0,0 1 0 0 0,0-1 0 0 0,0 0 0 0 0,1 5 0 0 0,0-1 0 0 0,-1 0 0 0 0,0 0 0 0 0,1 0 0 0 0,-2 1 0 0 0,1-1 0 0 0,0 0 0 0 0,-1 0 0 0 0,0 1 0 0 0,1-1 0 0 0,-2 0 0 0 0,1 0 0 0 0,-2 4 0 0 0,1-2 0 0 0,0 0 0 0 0,0 0 0 0 0,1 0 0 0 0,0 0 0 0 0,-1 10 0 0 0,2-5 0 0 0,0 1 0 0 0,-1-1 0 0 0,0 1 0 0 0,-1-1 0 0 0,0 0 0 0 0,-1 1 0 0 0,0-1 0 0 0,-1 0 0 0 0,-9 19 0 0 0,5-16-64 0 0,7-13-273 0 0,0-3 140 0 0,1-1 0 0 0,-1 0 0 0 0,1 0 0 0 0,0 1 1 0 0,0-1-1 0 0,0 0 0 0 0,0-5 0 0 0,2 0 198 0 0,0 0 1 0 0,1 1-1 0 0,0-1 1 0 0,0 1-1 0 0,0-1 0 0 0,1 1 1 0 0,0 0-1 0 0,1 0 0 0 0,8-10 1 0 0,4-8 369 0 0,-7 10-367 0 0,0 2-1 0 0,0 0 0 0 0,2 0 1 0 0,-1 1-1 0 0,2 0 0 0 0,-1 1 1 0 0,1 0-1 0 0,1 1 0 0 0,19-11 1 0 0,-20 12 614 0 0,-10 6-583 0 0,0 1 0 0 0,-1 0 1 0 0,1 1-1 0 0,0-1 0 0 0,5-2 0 0 0,-7 4-68 0 0,0-1 0 0 0,0 1 0 0 0,0 0-1 0 0,0 0 1 0 0,0 0 0 0 0,0 0 0 0 0,0 0 0 0 0,0 0 0 0 0,0 0-1 0 0,0 0 1 0 0,0 0 0 0 0,0 0 0 0 0,0 1 0 0 0,0-1 0 0 0,0 0-1 0 0,0 1 1 0 0,0-1 0 0 0,0 0 0 0 0,-1 1 0 0 0,1-1-1 0 0,0 1 1 0 0,0 0 0 0 0,0-1 0 0 0,0 2 0 0 0,0-1 84 0 0,1 1 1 0 0,-1 0-1 0 0,0 0 1 0 0,0 0 0 0 0,0 0-1 0 0,0-1 1 0 0,0 1-1 0 0,0 1 1 0 0,-1-1-1 0 0,1 0 1 0 0,-1 0 0 0 0,1 0-1 0 0,-1 0 1 0 0,0 0-1 0 0,0 0 1 0 0,0 5-1 0 0,0 2 176 0 0,-1 1 0 0 0,-3 13 0 0 0,0-3-227 0 0,3-10 0 0 0,-1 0 0 0 0,0-1 0 0 0,-1 1 0 0 0,0 0 0 0 0,-1-1 0 0 0,1 0 0 0 0,-2 0 0 0 0,-9 16 0 0 0,30-54-335 0 0,-6 11-190 0 0,20-28 1 0 0,-8 21 609 0 0,1 0-1 0 0,1 2 1 0 0,2 1 0 0 0,0 1-1 0 0,38-23 1 0 0,-57 39-593 0 0,-5 4 133 0 0,-2 1 577 0 0,0 0 248 0 0,0 0 50 0 0,1 1-58 0 0,0 2-433 0 0,0-1 0 0 0,0 0 0 0 0,0 0 0 0 0,0 0 0 0 0,0 1 0 0 0,-1-1 0 0 0,1 0 0 0 0,-1 1 0 0 0,1-1 0 0 0,-1 1 0 0 0,0-1 0 0 0,0 0 0 0 0,0 1 0 0 0,0-1 0 0 0,-1 5 0 0 0,-1 7 3 0 0,-7 22 0 0 0,2-13-15 0 0,5-14-173 0 0,0 0 0 0 0,1 0 0 0 0,0 0 1 0 0,0 0-1 0 0,1 0 0 0 0,0 0 0 0 0,1 0 0 0 0,0 1 0 0 0,2 8 0 0 0,-3-16 212 0 0,1-1 0 0 0,0 0-1 0 0,0 0 1 0 0,-1 0-1 0 0,1 0 1 0 0,0 0 0 0 0,0 0-1 0 0,0 0 1 0 0,0 0-1 0 0,0 0 1 0 0,0 0 0 0 0,0-1-1 0 0,0 1 1 0 0,1 0-1 0 0,-1-1 1 0 0,0 1 0 0 0,0-1-1 0 0,1 1 1 0 0,-1-1-1 0 0,0 0 1 0 0,0 1 0 0 0,1-1-1 0 0,2 0 1 0 0,0 1 114 0 0,1-1 1 0 0,0 0 0 0 0,0 0 0 0 0,-1 0-1 0 0,6-1 1 0 0,-2-1-151 0 0,0 0 0 0 0,0 0 0 0 0,-1-1 0 0 0,1 1 0 0 0,-1-2 0 0 0,1 1 0 0 0,-1-1 0 0 0,0-1 0 0 0,-1 1 0 0 0,1-1 0 0 0,-1 0 0 0 0,0 0 0 0 0,9-11 0 0 0,42-49 0 0 0,-50 55 0 0 0,-1 0 0 0 0,1 0 0 0 0,-2-1 0 0 0,0 1 0 0 0,5-15 0 0 0,-10 25 0 0 0,1 0 0 0 0,-1-1 0 0 0,0 1 0 0 0,0 0 0 0 0,0 0 0 0 0,0 0 0 0 0,0 0 0 0 0,0 0 0 0 0,0-1 0 0 0,0 1 0 0 0,1 0 0 0 0,-1 0 0 0 0,0 0 0 0 0,0-1 0 0 0,0 1 0 0 0,0 0 0 0 0,0 0 0 0 0,0 0 0 0 0,0 0 0 0 0,0-1 0 0 0,0 1 0 0 0,0 0 0 0 0,0 0 0 0 0,0 0 0 0 0,0-1 0 0 0,-1 1 0 0 0,1 0 0 0 0,0 0 0 0 0,0 0 0 0 0,0 0 0 0 0,0-1 0 0 0,0 1 0 0 0,0 0 0 0 0,0 0 0 0 0,0 0 0 0 0,-1 0 0 0 0,1 0 0 0 0,0-1 0 0 0,0 1 0 0 0,0 0 0 0 0,0 0 0 0 0,0 0 0 0 0,-1 0 0 0 0,1 0 0 0 0,0 0 0 0 0,0 0 0 0 0,0 0 0 0 0,0 0 0 0 0,-1 0 0 0 0,1-1 0 0 0,0 1 0 0 0,0 0 0 0 0,0 0 0 0 0,-1 0 0 0 0,1 0 0 0 0,0 0 0 0 0,0 0 0 0 0,0 0 0 0 0,-1 1 0 0 0,1-1 0 0 0,0 0 0 0 0,0 0 0 0 0,0 0 0 0 0,-1 0 0 0 0,-8 4 0 0 0,9-4 0 0 0,-5 4 0 0 0,0 0 0 0 0,1 1 0 0 0,0-1 0 0 0,0 1 0 0 0,0 0 0 0 0,0 0 0 0 0,1 0 0 0 0,-6 10 0 0 0,-1 3 0 0 0,5-9-318 0 0,1 0-1 0 0,0 0 1 0 0,1 0 0 0 0,0 0-1 0 0,0 1 1 0 0,1-1 0 0 0,0 1-1 0 0,1 0 1 0 0,0 0 0 0 0,0 0-1 0 0,2 17 1 0 0,-1-27 56 0 0,0 1 0 0 0,0-1 0 0 0,0 0-1 0 0,1 1 1 0 0,-1-1 0 0 0,0 1 0 0 0,0-1 0 0 0,0 0-1 0 0,0 1 1 0 0,1-1 0 0 0,-1 0 0 0 0,0 1 0 0 0,0-1 0 0 0,1 0-1 0 0,-1 1 1 0 0,0-1 0 0 0,0 0 0 0 0,1 0 0 0 0,-1 1-1 0 0,0-1 1 0 0,2 0 0 0 0,-1 1-1372 0 0,7 6-5448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29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88 15663 0 0,'0'0'719'0'0,"0"0"-20"0"0,-1-1-449 0 0,-3-2-11 0 0,3 2 850 0 0,1 1 363 0 0,0 0 70 0 0,-31-3 2240 0 0,27 4-3752 0 0,-1 1 0 0 0,1-1 1 0 0,-1 1-1 0 0,1 0 0 0 0,0 0 0 0 0,-1 1 0 0 0,1-1 1 0 0,0 1-1 0 0,1 0 0 0 0,-1 0 0 0 0,0 0 0 0 0,1 1 1 0 0,0-1-1 0 0,-1 1 0 0 0,-2 4 0 0 0,-5 8-7 0 0,1 0 0 0 0,-12 25 0 0 0,-5 13-3 0 0,23-44 0 0 0,7-1 0 0 0,-2-8 0 0 0,0 1 0 0 0,0-1 0 0 0,1 0 0 0 0,-1 1 0 0 0,0-1 0 0 0,1 0 0 0 0,-1 0 0 0 0,1 0 0 0 0,0 0 0 0 0,-1 0 0 0 0,1-1 0 0 0,0 1 0 0 0,-1 0 0 0 0,1-1 0 0 0,0 1 0 0 0,0-1 0 0 0,0 0 0 0 0,-1 1 0 0 0,1-1 0 0 0,0 0 0 0 0,0 0 0 0 0,0 0 0 0 0,0-1 0 0 0,0 1 0 0 0,-1 0 0 0 0,3-1 0 0 0,1 0 0 0 0,1-1 0 0 0,-1 1 0 0 0,1-1 0 0 0,-1 0 0 0 0,0 0 0 0 0,0-1 0 0 0,7-4 0 0 0,5-6 0 0 0,0-1 0 0 0,29-31 0 0 0,24-39 0 0 0,-52 60 0 0 0,7-9 410 0 0,-3-1-1 0 0,0-1 1 0 0,-3 0-1 0 0,25-63 1 0 0,-39 89-410 0 0,-4 5 0 0 0,1 0 0 0 0,0 0 0 0 0,-1 0 0 0 0,0 0 0 0 0,0 0 0 0 0,0-7 0 0 0,0 11 0 0 0,-1 0 0 0 0,0 0 0 0 0,0-1 0 0 0,0 1 0 0 0,0 0 0 0 0,0 0 0 0 0,0 0 0 0 0,0 0 0 0 0,1-1 0 0 0,-1 1 0 0 0,0 0 0 0 0,0 0 0 0 0,0-1 0 0 0,0 1 0 0 0,0 0 0 0 0,0 0 0 0 0,0 0 0 0 0,0-1 0 0 0,0 1 0 0 0,0 0 0 0 0,0 0 0 0 0,0 0 0 0 0,-1-1 0 0 0,1 1 0 0 0,0 0 0 0 0,0 0 0 0 0,0 0 0 0 0,0-1 0 0 0,0 1 0 0 0,0 0 0 0 0,0 0 0 0 0,0 0 0 0 0,-1 0 0 0 0,1-1 0 0 0,0 1 0 0 0,0 0 0 0 0,0 0 0 0 0,0 0 0 0 0,-1 0 0 0 0,1 0 0 0 0,0 0 0 0 0,0-1 0 0 0,0 1 0 0 0,0 0 0 0 0,-1 0 0 0 0,1 0 0 0 0,-4 2 0 0 0,2 0 0 0 0,-1 0 0 0 0,0 0 0 0 0,1 0 0 0 0,0 1 0 0 0,-1-1 0 0 0,1 1 0 0 0,0-1 0 0 0,-3 6 0 0 0,-15 29 0 0 0,12-21 0 0 0,-13 24 0 0 0,2 1 0 0 0,2 0 0 0 0,1 1 0 0 0,3 0 0 0 0,-11 55 0 0 0,23-89 0 0 0,1-1 0 0 0,-1 1 0 0 0,1-1 0 0 0,2 14 0 0 0,2 0 0 0 0,2-15 0 0 0,-3-4 0 0 0,-1 0-13 0 0,0-1 0 0 0,0 1 1 0 0,1-1-1 0 0,-1 1 0 0 0,0-1 0 0 0,1 0 0 0 0,-1 0 0 0 0,1-1 0 0 0,-1 1 1 0 0,1 0-1 0 0,-1-1 0 0 0,1 1 0 0 0,-1-1 0 0 0,5 0 0 0 0,-3 0-57 0 0,0 0-1 0 0,1 0 0 0 0,-1 0 0 0 0,0 0 1 0 0,0-1-1 0 0,1 0 0 0 0,-1 0 1 0 0,4-2-1 0 0,14-11-3395 0 0,-11 5-5063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30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25 11975 0 0,'0'0'267'0'0,"2"-1"42"0"0,1-2-130 0 0,-1 2-125 0 0,-1 0-1 0 0,1 0 1 0 0,-1 0-1 0 0,1 0 1 0 0,-1 0-1 0 0,1 0 1 0 0,-1-1-1 0 0,0 1 1 0 0,0-1-1 0 0,0 1 1 0 0,0-1-1 0 0,2-2 1 0 0,-3 3 666 0 0,0 1 249 0 0,0 0 45 0 0,0 0 8 0 0,0 0 2 0 0,0 0 0 0 0,0 0 0 0 0,0 0-69 0 0,0 0-290 0 0,0 0-121 0 0,-1 0-28 0 0,-17 7-312 0 0,1 1 0 0 0,-23 14 0 0 0,-21 9 243 0 0,44-21 153 0 0,13-8-474 0 0,0 1-1 0 0,0-1 1 0 0,0 0 0 0 0,-1 0-1 0 0,1 0 1 0 0,-1-1-1 0 0,-5 2 1 0 0,27-14-126 0 0,-5 6 0 0 0,-1 0 0 0 0,11-8 0 0 0,-14 8 0 0 0,0 1 0 0 0,0 0 0 0 0,0 0 0 0 0,16-5 0 0 0,52-18 0 0 0,-62 25 0 0 0,-11 3 0 0 0,-1 0 0 0 0,-1 0 0 0 0,0-1 0 0 0,0 0 0 0 0,0 1 0 0 0,0-1 0 0 0,0 1 0 0 0,-1-1 0 0 0,1 1 0 0 0,0 0 0 0 0,0-1 0 0 0,0 1 0 0 0,0 0 0 0 0,-1 0 0 0 0,1-1 0 0 0,0 1 0 0 0,-1 0 0 0 0,1 0 0 0 0,-1 0 0 0 0,1 0 0 0 0,-1 0 0 0 0,1 0 0 0 0,-1 0 0 0 0,0 0 0 0 0,1 0 0 0 0,-1 0 0 0 0,0 0 0 0 0,0 0 0 0 0,0 0 0 0 0,0 0 0 0 0,0 2 0 0 0,0 0 0 0 0,1 3 0 0 0,-2 0 0 0 0,1 0 0 0 0,-1 0 0 0 0,0-1 0 0 0,0 1 0 0 0,-1 0 0 0 0,0 0 0 0 0,0-1 0 0 0,0 1 0 0 0,0-1 0 0 0,-1 0 0 0 0,-7 11 0 0 0,3-6 0 0 0,-1 0 0 0 0,0-1 0 0 0,0 1 0 0 0,-1-2 0 0 0,-12 10 0 0 0,16-14 0 0 0,-1-1 0 0 0,1 0 0 0 0,-12 5 0 0 0,-10 6 0 0 0,17-8 0 0 0,-1-1 0 0 0,1 1 0 0 0,-20 5 0 0 0,22-9 0 0 0,8-2 0 0 0,0 0 0 0 0,0 0 0 0 0,0 0 0 0 0,1 0 0 0 0,-1 0 0 0 0,0 0 0 0 0,0 0 0 0 0,0 0 0 0 0,0 0 0 0 0,0 0 0 0 0,0-1 0 0 0,0 1 0 0 0,0 0 0 0 0,0 0 0 0 0,0 0 0 0 0,0 0 0 0 0,0 0 0 0 0,0 0 0 0 0,0 0 0 0 0,0 0 0 0 0,0 0 0 0 0,0 0 0 0 0,0 0 0 0 0,0-1 0 0 0,0 1 0 0 0,0 0 0 0 0,0 0 0 0 0,0 0 0 0 0,0 0 0 0 0,0 0 0 0 0,0 0 0 0 0,0 0 0 0 0,0 0 0 0 0,0 0 0 0 0,0 0 0 0 0,0 0 0 0 0,0-1 0 0 0,0 1 0 0 0,0 0 0 0 0,0 0 0 0 0,0 0 0 0 0,0 0 0 0 0,0 0 0 0 0,0 0 0 0 0,0 0 0 0 0,0 0 0 0 0,0 0 0 0 0,0 0 0 0 0,-1 0 0 0 0,1 0 0 0 0,0 0 0 0 0,0 0 0 0 0,0 0 0 0 0,0 0 0 0 0,0 0 0 0 0,0 0 0 0 0,0 0 0 0 0,0 0 0 0 0,20-9 0 0 0,-15 7 0 0 0,0 1 0 0 0,0-1 0 0 0,1 1 0 0 0,-1 1 0 0 0,1-1 0 0 0,5 1 0 0 0,-8 0 0 0 0,0 0 0 0 0,-1 1 0 0 0,1-1 0 0 0,0 1 0 0 0,-1 0 0 0 0,1 0 0 0 0,0 0 0 0 0,-1 0 0 0 0,1 0 0 0 0,-1 0 0 0 0,0 1 0 0 0,1-1 0 0 0,3 4 0 0 0,-5-4 0 0 0,0-1 0 0 0,0 1 0 0 0,0 0 0 0 0,-1-1 0 0 0,1 1 0 0 0,0 0 0 0 0,0-1 0 0 0,-1 1 0 0 0,1 0 0 0 0,0 0 0 0 0,-1 0 0 0 0,1 0 0 0 0,-1-1 0 0 0,1 1 0 0 0,-1 0 0 0 0,1 0 0 0 0,-1 0 0 0 0,1 2 0 0 0,-1 1 0 0 0,4 3 0 0 0,-2 1 0 0 0,1-1 0 0 0,-1 1 0 0 0,0-1 0 0 0,-1 1 0 0 0,0-1 0 0 0,0 1 0 0 0,-1 0 0 0 0,0 0 0 0 0,0 0 0 0 0,-2 13 0 0 0,1-15 0 0 0,-1-1 0 0 0,1 0 0 0 0,-1 1 0 0 0,0-1 0 0 0,0 0 0 0 0,-1 0 0 0 0,1 0 0 0 0,-1-1 0 0 0,0 1 0 0 0,-1 0 0 0 0,1-1 0 0 0,-1 0 0 0 0,0 0 0 0 0,0 0 0 0 0,0 0 0 0 0,0-1 0 0 0,-6 4 0 0 0,-3 1 0 0 0,1 0 0 0 0,-2-1 0 0 0,1-1 0 0 0,-1 0 0 0 0,0 0 0 0 0,-25 5 0 0 0,35-11 0 0 0,-1 0 0 0 0,1 0 0 0 0,0 0 0 0 0,-1-1 0 0 0,1 0 0 0 0,-8-2 0 0 0,-9-1 0 0 0,20 4-14 0 0,0 0-1 0 0,0 0 1 0 0,0-1 0 0 0,0 1-1 0 0,0 0 1 0 0,0-1 0 0 0,0 1-1 0 0,0 0 1 0 0,1-1 0 0 0,-1 1-1 0 0,0-1 1 0 0,0 1 0 0 0,1-1-1 0 0,-1 0 1 0 0,0 1 0 0 0,0-1-1 0 0,1 0 1 0 0,-1 0 0 0 0,1 1-1 0 0,-1-1 1 0 0,1 0 0 0 0,-1 0-1 0 0,1 0 1 0 0,0 0 0 0 0,-1 1-1 0 0,1-1 1 0 0,-1-2 0 0 0,1-4-1449 0 0,-1-3-4777 0 0,2 2-1280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31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6 13823 0 0,'0'0'315'0'0,"0"0"45"0"0,0 0 21 0 0,0 0-49 0 0,1-1-220 0 0,10-19 941 0 0,9-23 0 0 0,-12 22 1154 0 0,19-31 0 0 0,-9 21-786 0 0,22-56 0 0 0,-11 20-556 0 0,-14 35-379 0 0,-3 0-1 0 0,16-57 1 0 0,-28 88-43 0 0,-6 13-278 0 0,-64 154-165 0 0,42-94 0 0 0,25-63 0 0 0,-42 113 0 0 0,38-101 0 0 0,2 0 0 0 0,0 1 0 0 0,-3 39 0 0 0,8-57 0 0 0,0 0 0 0 0,0 0 0 0 0,1-1 0 0 0,-1 1 0 0 0,1 0 0 0 0,0-1 0 0 0,0 1 0 0 0,3 7 0 0 0,-4-10 0 0 0,1 0 0 0 0,-1 0 0 0 0,1 0 0 0 0,-1 0 0 0 0,1 0 0 0 0,0 0 0 0 0,0 0 0 0 0,-1 0 0 0 0,1 0 0 0 0,0-1 0 0 0,0 1 0 0 0,0 0 0 0 0,0 0 0 0 0,0-1 0 0 0,0 1 0 0 0,0-1 0 0 0,0 1 0 0 0,0-1 0 0 0,0 1 0 0 0,1-1 0 0 0,-1 0 0 0 0,0 1 0 0 0,0-1 0 0 0,0 0 0 0 0,1 0 0 0 0,-1 0 0 0 0,0 0 0 0 0,0 0 0 0 0,0 0 0 0 0,1 0 0 0 0,0-1 0 0 0,6-1 0 0 0,-1 0 0 0 0,0-1 0 0 0,-1 0 0 0 0,1 0 0 0 0,0-1 0 0 0,-1 0 0 0 0,0 0 0 0 0,0 0 0 0 0,0-1 0 0 0,8-8 0 0 0,5-8 0 0 0,23-30 0 0 0,-41 50 0 0 0,12-16 0 0 0,-1-1 0 0 0,-1 0 0 0 0,-1 0 0 0 0,0-1 0 0 0,-1-1 0 0 0,-1 0 0 0 0,6-24 0 0 0,-14 45 0 0 0,0-1 0 0 0,0 0 0 0 0,0 0 0 0 0,0 0 0 0 0,0 0 0 0 0,0 0 0 0 0,-1 0 0 0 0,1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-1 0 0 0,0 1 0 0 0,0 0 0 0 0,0 0 0 0 0,0 0 0 0 0,0 0 0 0 0,0 0 0 0 0,0 0 0 0 0,1 0 0 0 0,-1 0 0 0 0,0 0 0 0 0,0 0 0 0 0,-6 5 0 0 0,-4 8 0 0 0,8-9 0 0 0,1-3 0 0 0,0 1 0 0 0,1 0 0 0 0,-1-1 0 0 0,0 1 0 0 0,1-1 0 0 0,0 1 0 0 0,-1 0 0 0 0,1-1 0 0 0,0 4 0 0 0,-1 1 0 0 0,0-4 0 0 0,1 0 0 0 0,0-1 0 0 0,0 1 0 0 0,0 0 0 0 0,0 0 0 0 0,0-1 0 0 0,0 1 0 0 0,0 0 0 0 0,0 0 0 0 0,1-1 0 0 0,-1 1 0 0 0,1 0 0 0 0,-1-1 0 0 0,2 3 0 0 0,-2-2 0 0 0,1-1 0 0 0,-1 0 0 0 0,1 0 0 0 0,0 0 0 0 0,-1-1 0 0 0,1 1 0 0 0,0 0 0 0 0,-1 0 0 0 0,1 0 0 0 0,0 0 0 0 0,0-1 0 0 0,0 1 0 0 0,0 0 0 0 0,0-1 0 0 0,0 1 0 0 0,0 0 0 0 0,0-1 0 0 0,0 0 0 0 0,0 1 0 0 0,0-1 0 0 0,0 1 0 0 0,0-1 0 0 0,2 0 0 0 0,0 1 0 0 0,3 1 0 0 0,-1-1 0 0 0,1 0 0 0 0,-1 0 0 0 0,1 0 0 0 0,-1-1 0 0 0,1 0 0 0 0,0 0 0 0 0,-1 0 0 0 0,1-1 0 0 0,-1 0 0 0 0,11-2 0 0 0,3-3 0 0 0,36-17 0 0 0,-21 8 0 0 0,7-4 0 0 0,-34 18 0 0 0,-6 6 0 0 0,-5 7 0 0 0,4-12 0 0 0,-5 9 0 0 0,1 0 0 0 0,-1-1 0 0 0,0 0 0 0 0,-10 12 0 0 0,7-10 0 0 0,-12 20 0 0 0,13-18 0 0 0,1 1 0 0 0,0-1 0 0 0,1 1 0 0 0,0 1 0 0 0,1-1 0 0 0,-3 15 0 0 0,6-26 0 0 0,1-1 0 0 0,0 0 0 0 0,0-1 0 0 0,0 1 0 0 0,0 0 0 0 0,0-1 0 0 0,0 1 0 0 0,0 0 0 0 0,0-1 0 0 0,0 1 0 0 0,0 0 0 0 0,0 0 0 0 0,0-1 0 0 0,1 1 0 0 0,-1 0 0 0 0,0-1 0 0 0,0 1 0 0 0,1 0 0 0 0,-1-1 0 0 0,1 1 0 0 0,-1-1 0 0 0,1 2 0 0 0,-1-1 0 0 0,1 0 0 0 0,-1 0 0 0 0,0-1 0 0 0,1 1 0 0 0,-1 0 0 0 0,0 0 0 0 0,1 0 0 0 0,-1-1 0 0 0,1 1 0 0 0,-1 0 0 0 0,1 0 0 0 0,-1-1 0 0 0,1 1 0 0 0,0 0 0 0 0,-1-1 0 0 0,1 1 0 0 0,0-1 0 0 0,-1 1 0 0 0,1-1 0 0 0,0 1 0 0 0,0-1 0 0 0,0 0 0 0 0,-1 1 0 0 0,1-1 0 0 0,0 0 0 0 0,0 1 0 0 0,0-1 0 0 0,0 0 0 0 0,0 0 0 0 0,0 0 0 0 0,0 0 0 0 0,1 0 0 0 0,1 0 0 0 0,3 0 0 0 0,0 0 0 0 0,0-1 0 0 0,0 1 0 0 0,0-1 0 0 0,0 0 0 0 0,0-1 0 0 0,-1 1 0 0 0,8-4 0 0 0,5-3 0 0 0,19-12 0 0 0,-25 14 0 0 0,-5 1 0 0 0,0 0 0 0 0,-1 0 0 0 0,1-1 0 0 0,9-10 0 0 0,0 0 0 0 0,-10 9 0 0 0,1-1 0 0 0,-2 0 0 0 0,1 0 0 0 0,-1-1 0 0 0,0 0 0 0 0,0 0 0 0 0,-1 0 0 0 0,0 0 0 0 0,3-14 0 0 0,-6 19 0 0 0,0 0 0 0 0,-1 0 0 0 0,1 0 0 0 0,-1 0 0 0 0,0 0 0 0 0,0 0 0 0 0,0-1 0 0 0,-1 1 0 0 0,1 0 0 0 0,-2-6 0 0 0,1 9 0 0 0,1 0 0 0 0,-1 0 0 0 0,1 0 0 0 0,-1 0 0 0 0,0-1 0 0 0,1 1 0 0 0,-1 0 0 0 0,0 0 0 0 0,0 0 0 0 0,0 1 0 0 0,1-1 0 0 0,-1 0 0 0 0,0 0 0 0 0,0 0 0 0 0,0 1 0 0 0,-1-1 0 0 0,1 0 0 0 0,0 1 0 0 0,0-1 0 0 0,0 1 0 0 0,0-1 0 0 0,-1 1 0 0 0,1 0 0 0 0,0 0 0 0 0,0-1 0 0 0,-1 1 0 0 0,1 0 0 0 0,0 0 0 0 0,0 0 0 0 0,-1 0 0 0 0,1 0 0 0 0,0 1 0 0 0,0-1 0 0 0,-1 0 0 0 0,1 0 0 0 0,-2 2 0 0 0,-3 0 0 0 0,-1 0 0 0 0,1 0 0 0 0,0 1 0 0 0,0 0 0 0 0,1 0 0 0 0,-1 0 0 0 0,0 1 0 0 0,1 0 0 0 0,0 0 0 0 0,0 0 0 0 0,-8 10 0 0 0,10-11 0 0 0,2-3 0 0 0,0 0 0 0 0,1 1 0 0 0,-1 0 0 0 0,0-1 0 0 0,1 1 0 0 0,-1-1 0 0 0,1 1 0 0 0,-1 0 0 0 0,0-1 0 0 0,1 1 0 0 0,0 0 0 0 0,-1 0 0 0 0,1-1 0 0 0,-1 1 0 0 0,1 1 0 0 0,-2 7 0 0 0,4 0 0 0 0,-1-8 0 0 0,0 1 0 0 0,0-1 0 0 0,1 0 0 0 0,-1 1 0 0 0,0-1 0 0 0,1 0 0 0 0,-1 0 0 0 0,1 0 0 0 0,-1 0 0 0 0,1 0 0 0 0,0 0 0 0 0,-1-1 0 0 0,1 1 0 0 0,0-1 0 0 0,-1 1 0 0 0,1-1 0 0 0,0 1 0 0 0,0-1 0 0 0,0 0 0 0 0,-1 0 0 0 0,3 0 0 0 0,5 0 0 0 0,0-1 0 0 0,0 1 0 0 0,8-4 0 0 0,-12 4 0 0 0,17-5 0 0 0,35-14 0 0 0,-37 12 0 0 0,0 1 0 0 0,26-5 0 0 0,-36 10 0 0 0,-9 1 0 0 0,0 0 0 0 0,-1 0 0 0 0,1-1 0 0 0,0 2 0 0 0,0-1 0 0 0,0 0 0 0 0,0 0 0 0 0,0 0 0 0 0,0 0 0 0 0,-1 1 0 0 0,1-1 0 0 0,0 0 0 0 0,0 1 0 0 0,0-1 0 0 0,-1 0 0 0 0,1 1 0 0 0,0-1 0 0 0,0 1 0 0 0,-1-1 0 0 0,1 1 0 0 0,0 0 0 0 0,-1-1 0 0 0,1 1 0 0 0,-1 0 0 0 0,1-1 0 0 0,0 2 0 0 0,0 0 0 0 0,1 0 0 0 0,-1 0 0 0 0,0 1 0 0 0,0-1 0 0 0,0 0 0 0 0,0 1 0 0 0,0-1 0 0 0,0 1 0 0 0,-1-1 0 0 0,1 1 0 0 0,-1 0 0 0 0,0-1 0 0 0,0 1 0 0 0,0-1 0 0 0,0 1 0 0 0,0 2 0 0 0,-8 43 0 0 0,6-41 0 0 0,0 5 0 0 0,0-2 0 0 0,0-1 0 0 0,0 1 0 0 0,-1-1 0 0 0,0 0 0 0 0,-7 13 0 0 0,10-22 0 0 0,0-1 0 0 0,0 1 0 0 0,0 0 0 0 0,0 0 0 0 0,0 0 0 0 0,0 0 0 0 0,0 0 0 0 0,0 0 0 0 0,0-1 0 0 0,0 1 0 0 0,0 0 0 0 0,0 0 0 0 0,0 0 0 0 0,0 0 0 0 0,0 0 0 0 0,0 0 0 0 0,0 0 0 0 0,0-1 0 0 0,0 1 0 0 0,-1 0 0 0 0,1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 0 0 0 0,0 0 0 0 0,0 0 0 0 0,-1 0 0 0 0,1 0 0 0 0,0 1 0 0 0,0-1 0 0 0,0 0 0 0 0,-1-11 0 0 0,4-3 0 0 0,0 0 0 0 0,1 0 0 0 0,0 0 0 0 0,1 0 0 0 0,1 1 0 0 0,0 0 0 0 0,8-13 0 0 0,-5 11 471 0 0,0 1-1 0 0,0 1 1 0 0,23-25 0 0 0,-29 35-457 0 0,1-1 1 0 0,1 1-1 0 0,-1 1 1 0 0,0-1-1 0 0,1 1 1 0 0,8-4-1 0 0,-12 5-351 0 0,19 3-1089 0 0,-16-1 1158 0 0,0 0 0 0 0,0 1-1 0 0,1 0 1 0 0,-1-1 0 0 0,0 1-1 0 0,0 1 1 0 0,4 2-1 0 0,5 4-2006 0 0,-5-5 740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32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7 17503 0 0,'0'0'399'0'0,"0"0"60"0"0,1-1 21 0 0,2 0-417 0 0,0-1 0 0 0,0 0 1 0 0,-1 0-1 0 0,1-1 0 0 0,-1 1 1 0 0,0 0-1 0 0,4-5 0 0 0,-3 3 256 0 0,0 0 0 0 0,0 1-1 0 0,0 0 1 0 0,0 0 0 0 0,6-4-1 0 0,4-2 907 0 0,-1-1-1 0 0,11-11 1 0 0,2-1-183 0 0,-4 4-784 0 0,-13 10-132 0 0,0 1-1 0 0,0 1 1 0 0,1-1 0 0 0,0 1-1 0 0,0 1 1 0 0,0 0-1 0 0,1 0 1 0 0,0 0 0 0 0,0 2-1 0 0,13-5 1 0 0,-23 8-126 0 0,1 0 0 0 0,-1 0 0 0 0,0 0 0 0 0,1-1 0 0 0,-1 1 0 0 0,1 0 0 0 0,-1 0 0 0 0,1 0 0 0 0,-1 0 0 0 0,0 0 0 0 0,1 0 0 0 0,-1 0 0 0 0,1 0 0 0 0,-1 0 0 0 0,1 0 0 0 0,-1 0 0 0 0,1 0 0 0 0,-1 0 0 0 0,0 0 0 0 0,1 0 0 0 0,-1 1 0 0 0,1-1 0 0 0,-1 0 0 0 0,0 0 0 0 0,1 0 0 0 0,-1 1 0 0 0,1-1 0 0 0,-1 0 0 0 0,0 0 0 0 0,1 1 0 0 0,-1-1 0 0 0,0 0 0 0 0,0 1 0 0 0,1-1 0 0 0,-1 1 0 0 0,0-1 0 0 0,0 0 0 0 0,1 1 0 0 0,-1-1 0 0 0,0 0 0 0 0,0 1 0 0 0,1 0 0 0 0,1 3 0 0 0,-1 0 0 0 0,1 0 0 0 0,0 0 0 0 0,-1 0 0 0 0,0 0 0 0 0,0 1 0 0 0,0-1 0 0 0,-1 0 0 0 0,1 1 0 0 0,-1-1 0 0 0,0 0 0 0 0,0 1 0 0 0,-2 6 0 0 0,-1 7 0 0 0,-8 32 0 0 0,10-48 0 0 0,-1 6 269 0 0,-1 0 0 0 0,0 0 0 0 0,-1-1 0 0 0,0 1 0 0 0,0-1 0 0 0,-8 12 0 0 0,10-17-120 0 0,8-24-133 0 0,5 3-276 0 0,0 0 1 0 0,2 1-1 0 0,1 1 1 0 0,0 0-1 0 0,25-23 1 0 0,-30 31 434 0 0,0 1 0 0 0,1 0 1 0 0,1 0-1 0 0,17-9 0 0 0,-21 13-107 0 0,0 1 1 0 0,0 0-1 0 0,0 0 0 0 0,0 0 0 0 0,1 1 0 0 0,-1 1 0 0 0,0-1 0 0 0,1 1 0 0 0,8 0 0 0 0,-14 1-68 0 0,0 0 0 0 0,0 1 0 0 0,0-1 0 0 0,1 1 0 0 0,-1 0 0 0 0,0-1 0 0 0,0 1 0 0 0,0 0 0 0 0,0 0 0 0 0,0 1 0 0 0,0-1 0 0 0,0 0 0 0 0,-1 0 0 0 0,1 1 0 0 0,0 0 0 0 0,-1-1 0 0 0,1 1 0 0 0,-1 0 0 0 0,1-1 0 0 0,-1 1 0 0 0,0 0 0 0 0,2 3 0 0 0,2 7 0 0 0,1-1 0 0 0,6 24 0 0 0,-5-14 0 0 0,-1-2 29 0 0,-6-17-42 0 0,1-1-1 0 0,0 1 1 0 0,-1-1-1 0 0,1 1 1 0 0,0-1-1 0 0,0 1 0 0 0,0-1 1 0 0,-1 1-1 0 0,2-1 1 0 0,-1 0-1 0 0,2 2 1 0 0,-2-1-241 0 0,3 1 4 0 0,-3-1-3544 0 0,-1-2-5415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34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7 11975 0 0,'-7'-25'267'0'0,"6"20"42"0"0,1 5 17 0 0,0 0-28 0 0,1-1-196 0 0,-1 0-38 0 0,0 0 0 0 0,0 1 0 0 0,0-1 0 0 0,0 1 0 0 0,0-1 0 0 0,0 0 0 0 0,0 1 0 0 0,0-1 0 0 0,0 0 0 0 0,-1 1 0 0 0,1-1 0 0 0,0 1 0 0 0,0-1 0 0 0,0 1 0 0 0,-1-1 0 0 0,1 0 0 0 0,0 1 0 0 0,-1-1 0 0 0,1 1 0 0 0,0-1 1 0 0,-1 1-1 0 0,1-1 0 0 0,-1 1 0 0 0,1 0 0 0 0,-1-1 0 0 0,1 1 0 0 0,-1 0 0 0 0,1-1 0 0 0,-1 1 0 0 0,1 0 0 0 0,-1-1 0 0 0,1 1 0 0 0,-1 0 0 0 0,0 0 0 0 0,1 0 0 0 0,-1-1 0 0 0,0 1 307 0 0,-1-1 362 0 0,-2 0-247 0 0,2-1 9876 0 0,2 1-10362 0 0,0 1 1 0 0,0 0-1 0 0,1-1 0 0 0,-1 1 1 0 0,0 0-1 0 0,0-1 1 0 0,0 1-1 0 0,0 0 1 0 0,0-1-1 0 0,0 1 1 0 0,0 0-1 0 0,0-1 0 0 0,1 1 1 0 0,-1 0-1 0 0,0-1 1 0 0,0 1-1 0 0,0 0 1 0 0,1 0-1 0 0,-1-1 1 0 0,0 1-1 0 0,1 0 0 0 0,-1 0 1 0 0,0 0-1 0 0,0-1 1 0 0,1 1-1 0 0,-1 0 1 0 0,0 0-1 0 0,1 0 0 0 0,-1 0 1 0 0,0-1-1 0 0,1 1 1 0 0,0 0-1 0 0,5-5-1381 0 0,-6 5 869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48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14 13823 0 0,'4'-2'163'0'0,"0"-1"-1"0"0,1 1 0 0 0,-1-1 1 0 0,0 0-1 0 0,-1 0 0 0 0,1-1 0 0 0,0 1 1 0 0,-1-1-1 0 0,0 1 0 0 0,0-1 1 0 0,0 0-1 0 0,0-1 0 0 0,-1 1 1 0 0,4-8-1 0 0,-2 2 248 0 0,1 1 0 0 0,10-16 0 0 0,-11 19-74 0 0,0-1 0 0 0,0 1 0 0 0,0-1-1 0 0,-1-1 1 0 0,0 1 0 0 0,2-8 0 0 0,-4 11 164 0 0,0 0-1 0 0,1 0 0 0 0,0 1 1 0 0,-1-1-1 0 0,4-4 1 0 0,2-5 167 0 0,-3 6-651 0 0,-2 1 56 0 0,-1 5 299 0 0,-1 1 117 0 0,0 0 21 0 0,0 0-66 0 0,-1 2-294 0 0,-86 233-133 0 0,-3-27-16 0 0,84-193 0 0 0,3-2 0 0 0,1-1 0 0 0,3-9 0 0 0,0-1 0 0 0,0-1 0 0 0,-1 0 0 0 0,0 0 0 0 0,1 0 0 0 0,-1-1 0 0 0,1 1 0 0 0,-1 0 0 0 0,1 0 0 0 0,-1 0 0 0 0,1 0 0 0 0,-1-1 0 0 0,1 1 0 0 0,0 0 0 0 0,-1-1 0 0 0,1 1 0 0 0,0-1 0 0 0,0 1 0 0 0,0 0 0 0 0,-1-1 0 0 0,1 0 0 0 0,0 1 0 0 0,0-1 0 0 0,0 1 0 0 0,0-1 0 0 0,0 0 0 0 0,0 0 0 0 0,0 0 0 0 0,0 1 0 0 0,0-1 0 0 0,0 0 0 0 0,0 0 0 0 0,0 0 0 0 0,0 0 0 0 0,1-1 0 0 0,0 1 0 0 0,2 0 0 0 0,3 0 0 0 0,1 0 0 0 0,-1 0 0 0 0,1 0 0 0 0,-1-1 0 0 0,0-1 0 0 0,1 1 0 0 0,9-4 0 0 0,58-20 623 0 0,-48 16-315 0 0,-17 6 99 0 0,30-7 303 0 0,-34 10-774 0 0,-4 0-273 0 0,-2 0-138 0 0,0 0-33 0 0,0 0-4 0 0,0 0 0 0 0,0 0 0 0 0,0 0 0 0 0,0 0-204 0 0,0 0-857 0 0,-13-4-1767 0 0,11 3 2696 0 0,-1 0-1403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49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32 13823 0 0,'0'0'315'0'0,"5"-8"426"0"0,15-13-717 0 0,-15 16 543 0 0,0 0-1 0 0,0 0 1 0 0,-1 0-1 0 0,1-1 1 0 0,4-9 0 0 0,-8 14-366 0 0,0-1-1 0 0,-1 1 1 0 0,1-1 0 0 0,-1 0 0 0 0,1 1 0 0 0,-1-1 0 0 0,0 0 0 0 0,1 1 0 0 0,-1-1-1 0 0,0 0 1 0 0,0 0 0 0 0,0 1 0 0 0,-1-1 0 0 0,1 0 0 0 0,0 0 0 0 0,-1 1 0 0 0,1-1-1 0 0,-1 1 1 0 0,1-1 0 0 0,-1 0 0 0 0,0 1 0 0 0,0-1 0 0 0,0 1 0 0 0,0-1 0 0 0,0 1-1 0 0,0 0 1 0 0,-1-2 0 0 0,0 1-104 0 0,0 1-1 0 0,0-1 1 0 0,0 1-1 0 0,0 0 0 0 0,0 0 1 0 0,0 0-1 0 0,0 0 1 0 0,0 0-1 0 0,0 0 1 0 0,0 0-1 0 0,-1 1 1 0 0,1-1-1 0 0,0 1 1 0 0,-1 0-1 0 0,1-1 1 0 0,-4 1-1 0 0,-5 0-96 0 0,9 0 0 0 0,0-1 0 0 0,1 1 0 0 0,-1 0 0 0 0,0 0 0 0 0,0 0 0 0 0,0 1 0 0 0,1-1 0 0 0,-1 0 0 0 0,0 1 0 0 0,0-1 0 0 0,1 1 0 0 0,-4 1 0 0 0,-7 4 0 0 0,-1 1 0 0 0,2 0 0 0 0,-1 1 0 0 0,1 0 0 0 0,0 1 0 0 0,0 1 0 0 0,1 0 0 0 0,0 0 0 0 0,-11 16 0 0 0,-17 21 0 0 0,23-30 0 0 0,-19 27 0 0 0,30-38 0 0 0,1-1 0 0 0,0 1 0 0 0,0 0 0 0 0,0 0 0 0 0,1 0 0 0 0,0 1 0 0 0,0-1 0 0 0,0 1 0 0 0,0 9 0 0 0,2-14 0 0 0,0-1 0 0 0,-1 0 0 0 0,1 1 0 0 0,0-1 0 0 0,0 0 0 0 0,0 0 0 0 0,1 0 0 0 0,-1 1 0 0 0,0-1 0 0 0,0 0 0 0 0,1 2 0 0 0,0-2 0 0 0,0 1 0 0 0,0-1 0 0 0,0 1 0 0 0,0-1 0 0 0,1 1 0 0 0,-1-1 0 0 0,0 1 0 0 0,1-1 0 0 0,-1 0 0 0 0,1 0 0 0 0,2 2 0 0 0,0-2 0 0 0,-1 1 0 0 0,1-1 0 0 0,-1 1 0 0 0,1-1 0 0 0,0 0 0 0 0,0-1 0 0 0,0 1 0 0 0,0 0 0 0 0,-1-1 0 0 0,1 0 0 0 0,0 0 0 0 0,0 0 0 0 0,0-1 0 0 0,5 0 0 0 0,9-3 0 0 0,30-11 0 0 0,-36 11 0 0 0,-1-1 155 0 0,-1 0-1 0 0,1-1 0 0 0,-1 0 1 0 0,18-15-1 0 0,-17 14 5 0 0,-3 1-55 0 0,4-3 99 0 0,0 0-1 0 0,-1 0 1 0 0,0-1-1 0 0,19-22 1 0 0,-34 40-203 0 0,-1 0 0 0 0,2 0 0 0 0,-1 0 0 0 0,1 1 0 0 0,0-1 0 0 0,1 1 0 0 0,-1 0 0 0 0,2-1 0 0 0,-1 1 0 0 0,2 0 0 0 0,-1 0 0 0 0,1 0 0 0 0,0 0 0 0 0,3 17 0 0 0,1-17 0 0 0,2-1 0 0 0,-6-7 0 0 0,0-1 0 0 0,1 1 0 0 0,-1-1 0 0 0,1 1 0 0 0,-1-1 0 0 0,0 1 0 0 0,1-1 0 0 0,-1 1 0 0 0,1-1 0 0 0,-1 0 0 0 0,1 1 0 0 0,-1-1 0 0 0,1 0 0 0 0,0 0 0 0 0,-1 1 0 0 0,1-1 0 0 0,-1 0 0 0 0,1 0 0 0 0,0 0 0 0 0,-1 1 0 0 0,1-1 0 0 0,-1 0 0 0 0,1 0 0 0 0,0 0 0 0 0,-1 0 0 0 0,2-1 0 0 0,0 1 0 0 0,3 1-185 0 0,0-1 0 0 0,-1 0 0 0 0,1 0 1 0 0,0 0-1 0 0,0-1 0 0 0,0 1 0 0 0,-1-1 0 0 0,1-1 0 0 0,0 1 0 0 0,-1 0 1 0 0,1-1-1 0 0,4-3 0 0 0,-3 2-598 0 0,0 0 0 0 0,0-1 0 0 0,0 0 0 0 0,0 0 0 0 0,-1-1 0 0 0,0 1 0 0 0,8-11 1 0 0,-6 7-7376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0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61 11975 0 0,'0'0'547'0'0,"-2"0"-11"0"0,-20-4 844 0 0,10 1 4405 0 0,10 2-5431 0 0,-10-3 2643 0 0,11 3-2609 0 0,1 1 100 0 0,0 0 21 0 0,-2 0-66 0 0,3 0-441 0 0,-1 0 1 0 0,0 0 0 0 0,0 0-1 0 0,0 0 1 0 0,0 0 0 0 0,0 0 0 0 0,0 0-1 0 0,0 0 1 0 0,0 0 0 0 0,0 0-1 0 0,0 0 1 0 0,0 0 0 0 0,0 0-1 0 0,0-1 1 0 0,0 1 0 0 0,0 0-1 0 0,0 0 1 0 0,0 0 0 0 0,0 0-1 0 0,0 0 1 0 0,0 0 0 0 0,0 0-1 0 0,0 0 1 0 0,0 0 0 0 0,0 0-1 0 0,0 0 1 0 0,0 0 0 0 0,0 0-1 0 0,0 0 1 0 0,0 0 0 0 0,0 0-1 0 0,0 0 1 0 0,0 0 0 0 0,0 0-1 0 0,0 0 1 0 0,0 0 0 0 0,0 0 0 0 0,0-1-1 0 0,0 1 1 0 0,0 0 0 0 0,0 0-1 0 0,0 0 1 0 0,0 0 0 0 0,0 0-1 0 0,0 0 1 0 0,0 0 0 0 0,0 0-1 0 0,-1 0 1 0 0,1 0 0 0 0,0 0-1 0 0,0 0 1 0 0,0 0 0 0 0,0 0-1 0 0,0 0 1 0 0,0 0 0 0 0,0 0-1 0 0,0 0 1 0 0,0 0 0 0 0,0 0-1 0 0,0 0 1 0 0,0 0 0 0 0,0 0-1 0 0,0 0 1 0 0,0 0 0 0 0,6-3 227 0 0,10-3 367 0 0,-15 6-502 0 0,28-8 150 0 0,1 2 0 0 0,0 1 0 0 0,57-3 0 0 0,-25 4-108 0 0,-41 1-137 0 0,1 1 0 0 0,-1 2 0 0 0,0 0 0 0 0,41 6 0 0 0,-60-5 0 0 0,0-1 0 0 0,0 1 0 0 0,0 0 0 0 0,0 0 0 0 0,0 0 0 0 0,0 0 0 0 0,0 0 0 0 0,0 0 0 0 0,0 0 0 0 0,-1 1 0 0 0,1-1 0 0 0,0 1 0 0 0,-1-1 0 0 0,3 5 0 0 0,-3-5 0 0 0,0 1 0 0 0,0-1 0 0 0,0 1 0 0 0,0-1 0 0 0,-1 1 0 0 0,1 0 0 0 0,0-1 0 0 0,-1 1 0 0 0,0 0 0 0 0,1-1 0 0 0,-1 1 0 0 0,0 0 0 0 0,0 0 0 0 0,0-1 0 0 0,0 1 0 0 0,0 0 0 0 0,0 0 0 0 0,-1 0 0 0 0,1-1 0 0 0,-1 1 0 0 0,1 0 0 0 0,-1-1 0 0 0,1 1 0 0 0,-2 2 0 0 0,1-2 0 0 0,-3 6 127 0 0,0-1 0 0 0,0 1 0 0 0,-1-1 0 0 0,0 1 0 0 0,0-1 1 0 0,-13 12-1 0 0,-42 32 986 0 0,48-42-1068 0 0,-8 5-45 0 0,0-1 0 0 0,-43 19 0 0 0,-3 3 0 0 0,30-12 0 0 0,-52 46 0 0 0,83-63 0 0 0,-10 7 0 0 0,10-7 0 0 0,5 1 0 0 0,1-5 0 0 0,0 0 0 0 0,1-1 0 0 0,-1 1 0 0 0,1-1 0 0 0,0 1 0 0 0,-1-1 0 0 0,1 0 0 0 0,0 1 0 0 0,0-1 0 0 0,0 0 0 0 0,0 0 0 0 0,0 0 0 0 0,0-1 0 0 0,0 1 0 0 0,0 0 0 0 0,3 0 0 0 0,3 1 0 0 0,1 0 0 0 0,0 0 0 0 0,9-1 0 0 0,157 3 0 0 0,-155-3 0 0 0,-18-1 0 0 0,0 1 0 0 0,0-1 0 0 0,0 0 0 0 0,0 0 0 0 0,0 0 0 0 0,0-1 0 0 0,0 1 0 0 0,0 0 0 0 0,-1-1 0 0 0,1 1 0 0 0,3-2 0 0 0,2-2-201 0 0,-6 4-850 0 0,-1 0-385 0 0,0 0-79 0 0,0 0-18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1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0'0'136'0'0,"0"0"32"0"0,0 0 8 0 0,0 0 16 0 0,0 0-192 0 0,0 0 0 0 0,0 0 0 0 0,0 0 0 0 0,0 0 0 0 0,0 0 0 0 0,0 0 0 0 0,0 0-1880 0 0,0 0-408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02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66 10135 0 0,'0'0'231'0'0,"0"0"29"0"0,0 0 19 0 0,1-1-41 0 0,13-6 702 0 0,-9-20 10340 0 0,-5 25-12252 0 0,0 2 1029 0 0,0 0 0 0 0,0 0 0 0 0,0 0-1 0 0,0 0 1 0 0,0 0 0 0 0,0-1 0 0 0,0 1 0 0 0,0 0-1 0 0,0 0 1 0 0,0 0 0 0 0,0 0 0 0 0,0 0 0 0 0,0 0-1 0 0,0 0 1 0 0,0-1 0 0 0,0 1 0 0 0,0 0 0 0 0,0 0-1 0 0,0 0 1 0 0,0 0 0 0 0,0 0 0 0 0,0 0 0 0 0,0 0-1 0 0,0-1 1 0 0,0 1 0 0 0,0 0 0 0 0,0 0 0 0 0,0 0 0 0 0,-1 0-1 0 0,1 0 1 0 0,0 0 0 0 0,0 0 0 0 0,0 0 0 0 0,0 0-1 0 0,0 0 1 0 0,0 0 0 0 0,0 0 0 0 0,0-1 0 0 0,0 1-1 0 0,-1 0 1 0 0,1 0 0 0 0,0 0 0 0 0,0 0 0 0 0,0 0-1 0 0,0 0 1 0 0,0 0 0 0 0,0 0 0 0 0,-1 0 0 0 0,1 0-1 0 0,0 0 1 0 0,0 0 0 0 0,0 0 0 0 0,0 0 0 0 0,0 0-1 0 0,0 0 1 0 0,0 0 0 0 0,-1 1 0 0 0,-9 5 1108 0 0,-9 11-417 0 0,11-8-745 0 0,0 0 0 0 0,1 0 0 0 0,0 1 0 0 0,1 0-1 0 0,0 0 1 0 0,-6 14 0 0 0,2 0-5 0 0,-12 46 0 0 0,20-60 2 0 0,0 0 0 0 0,1 0 0 0 0,0 1 0 0 0,1-1 0 0 0,0 1 0 0 0,3 17 0 0 0,-3-27 0 0 0,0 0 0 0 0,0 0 0 0 0,0 1 0 0 0,1-1 0 0 0,-1 0 0 0 0,0 0 0 0 0,1 0 0 0 0,-1 0 0 0 0,1 0 0 0 0,-1 0 0 0 0,1 0 0 0 0,0 0 0 0 0,-1 0 0 0 0,1 0 0 0 0,0 0 0 0 0,0 0 0 0 0,0 0 0 0 0,0-1 0 0 0,-1 1 0 0 0,1 0 0 0 0,0 0 0 0 0,0-1 0 0 0,0 1 0 0 0,1-1 0 0 0,-1 1 0 0 0,0-1 0 0 0,0 0 0 0 0,0 1 0 0 0,0-1 0 0 0,0 0 0 0 0,0 0 0 0 0,1 1 0 0 0,-1-1 0 0 0,0 0 0 0 0,2-1 0 0 0,0 1 0 0 0,9 0 0 0 0,0-1 0 0 0,-1-1 0 0 0,1 0 0 0 0,-1 0 0 0 0,1-1 0 0 0,-1-1 0 0 0,0 1 0 0 0,0-2 0 0 0,-1 0 0 0 0,19-11 0 0 0,-11 5 35 0 0,0-1 0 0 0,16-14 0 0 0,-28 20 8 0 0,1 0-1 0 0,-1-1 0 0 0,-1 1 0 0 0,1-1 0 0 0,-1 0 0 0 0,0 0 1 0 0,7-15-1 0 0,-11 17 49 0 0,1 0 0 0 0,-1 0 0 0 0,0 0 0 0 0,0 0 0 0 0,0-1 0 0 0,-1 1 0 0 0,1 0 0 0 0,-1 0 0 0 0,-1-7 0 0 0,-9-45 604 0 0,10 56-695 0 0,0-2-49 0 0,-1 0 0 0 0,0-1 0 0 0,0 1 0 0 0,0 0 0 0 0,0 0 0 0 0,-1 0 0 0 0,1 1 0 0 0,-1-1 1 0 0,0 0-1 0 0,1 0 0 0 0,-1 1 0 0 0,-1-1 0 0 0,1 1 0 0 0,0 0 0 0 0,0 0 0 0 0,-1 0 0 0 0,0 0 0 0 0,1 0 0 0 0,-1 0 0 0 0,0 0 0 0 0,0 1 0 0 0,0 0 0 0 0,-5-3 0 0 0,4 4-43 0 0,0-1 1 0 0,-1 0-1 0 0,1 1 0 0 0,0 0 0 0 0,0 0 0 0 0,-1 0 0 0 0,1 0 0 0 0,0 1 0 0 0,0-1 0 0 0,0 1 0 0 0,0 0 0 0 0,-1 0 0 0 0,2 1 0 0 0,-1-1 1 0 0,0 1-1 0 0,0 0 0 0 0,-6 4 0 0 0,-12 8-1919 0 0,12-7 987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4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6 8287 0 0,'0'0'191'0'0,"0"0"26"0"0,0 0 9 0 0,0 0 110 0 0,0 0 444 0 0,0 0 196 0 0,0 0 42 0 0,0 0-63 0 0,0 0-290 0 0,0 0-121 0 0,0 0-28 0 0,0 0-4 0 0,0 0 0 0 0,0 0 0 0 0,1-1 0 0 0,2-2-234 0 0,-1-1 1 0 0,1 0-1 0 0,-1 1 0 0 0,0-1 0 0 0,2-8 1 0 0,6-9 611 0 0,3-1 294 0 0,2-2-204 0 0,-1-2 0 0 0,-2 1-1 0 0,0-1 1 0 0,9-33 0 0 0,-17 50-815 0 0,-22 72-165 0 0,-23 120 0 0 0,40-176 0 0 0,-1 0 0 0 0,1 0 0 0 0,1 0 0 0 0,-1 10 0 0 0,1-17 0 0 0,0 1 0 0 0,0 0 0 0 0,1 0 0 0 0,-1 0 0 0 0,0 0 0 0 0,0-1 0 0 0,0 1 0 0 0,1 0 0 0 0,-1 0 0 0 0,0 0 0 0 0,1-1 0 0 0,-1 1 0 0 0,0 0 0 0 0,2 0 0 0 0,2 1 0 0 0,-3-2 0 0 0,2 0 0 0 0,-1 1 0 0 0,1-1 0 0 0,0 1 0 0 0,0-1 0 0 0,0 0 0 0 0,-1 0 0 0 0,1-1 0 0 0,0 1 0 0 0,0 0 0 0 0,-1-1 0 0 0,1 0 0 0 0,0 0 0 0 0,-1 0 0 0 0,1 0 0 0 0,-1 0 0 0 0,1 0 0 0 0,3-3 0 0 0,5-3 0 0 0,0 0 0 0 0,12-12 0 0 0,-22 18 0 0 0,17-15 0 0 0,-1-1 0 0 0,-1 0 0 0 0,20-28 0 0 0,-14 16 0 0 0,71-103 0 0 0,-78 109 0 0 0,-34 87 0 0 0,16-54 0 0 0,0 0 0 0 0,1 0 0 0 0,0 0 0 0 0,1 1 0 0 0,-1 12 0 0 0,2-20 0 0 0,0 0 0 0 0,1 0 0 0 0,-1-1 0 0 0,0 1 0 0 0,1 0 0 0 0,-1-1 0 0 0,1 1 0 0 0,0 0 0 0 0,0-1 0 0 0,0 1 0 0 0,0-1 0 0 0,1 1 0 0 0,-1-1 0 0 0,1 1 0 0 0,-1-1 0 0 0,1 0 0 0 0,0 0 0 0 0,0 0 0 0 0,0 0 0 0 0,0 0 0 0 0,0 0 0 0 0,0-1 0 0 0,1 1 0 0 0,-1-1 0 0 0,3 2 0 0 0,-2-2 0 0 0,1 0 0 0 0,-1 0 0 0 0,1 0 0 0 0,-1-1 0 0 0,1 0 0 0 0,-1 1 0 0 0,1-1 0 0 0,0 0 0 0 0,-1-1 0 0 0,1 1 0 0 0,-1-1 0 0 0,5 0 0 0 0,2-2 0 0 0,0 0 0 0 0,19-9 0 0 0,-6 1 0 0 0,-1-1 0 0 0,0-1 0 0 0,36-28 0 0 0,-50 34 0 0 0,0 1 0 0 0,-1-2 0 0 0,0 1 0 0 0,0-1 0 0 0,-1 0 0 0 0,0 0 0 0 0,0-1 0 0 0,-1 1 0 0 0,0-1 0 0 0,-1 0 0 0 0,0-1 0 0 0,4-13 0 0 0,-6 16 72 0 0,-2 6 299 0 0,0 1-357 0 0,0-1 0 0 0,0 1 1 0 0,0 0-1 0 0,0 0 1 0 0,0 0-1 0 0,0-1 0 0 0,0 1 1 0 0,0 0-1 0 0,0 0 0 0 0,0-1 1 0 0,0 1-1 0 0,0 0 0 0 0,0 0 1 0 0,0 0-1 0 0,0 0 0 0 0,-1-1 1 0 0,1 1-1 0 0,0 0 0 0 0,0 0 1 0 0,0 0-1 0 0,0-1 1 0 0,0 1-1 0 0,0 0 0 0 0,-1 0 1 0 0,1 0-1 0 0,0 0 0 0 0,0 0 1 0 0,0 0-1 0 0,-1-1 0 0 0,1 1 1 0 0,0 0-1 0 0,0 0 0 0 0,0 0 1 0 0,-1 0-1 0 0,1 0 0 0 0,0 0 1 0 0,0 0-1 0 0,0 0 1 0 0,-1 0-1 0 0,1 0 0 0 0,0 0 1 0 0,0 0-1 0 0,-1 0 0 0 0,1 0 1 0 0,0 0-1 0 0,0 0 0 0 0,0 0 1 0 0,-1 0-1 0 0,1 0 0 0 0,0 0 1 0 0,0 1-1 0 0,0-1 0 0 0,0 0 1 0 0,-1 0-1 0 0,1 0 1 0 0,0 0-1 0 0,0 0 0 0 0,0 1 1 0 0,0-1-1 0 0,-1 0 0 0 0,1 0 1 0 0,0 0-1 0 0,0 1 0 0 0,-12 8 673 0 0,5 0-687 0 0,1 0 0 0 0,0 0 0 0 0,0 1 0 0 0,0-1 0 0 0,1 1 0 0 0,1 1 0 0 0,0-1 0 0 0,0 0 0 0 0,1 1 0 0 0,0 0 0 0 0,1 0 0 0 0,0 0 0 0 0,1 0 0 0 0,0 0 0 0 0,1 0 0 0 0,0 0 0 0 0,3 21 0 0 0,-1-27-231 0 0,0 1 1 0 0,0-1-1 0 0,0 0 0 0 0,0-1 1 0 0,5 8-1 0 0,-6-11-212 0 0,0 0 425 0 0,1 0 0 0 0,0-1-1 0 0,0 1 1 0 0,0-1 0 0 0,0 0-1 0 0,-1 1 1 0 0,1-1-1 0 0,3 0 1 0 0,0-1 18 0 0,1 1 0 0 0,-1-1 0 0 0,0 0 0 0 0,1-1 0 0 0,-1 1 0 0 0,0-1 0 0 0,0 0 0 0 0,0 0 0 0 0,0-1 0 0 0,5-3 0 0 0,8-5 0 0 0,19-18 0 0 0,-35 27 0 0 0,12-10 0 0 0,-2-2 0 0 0,1 1 0 0 0,-2-2 0 0 0,0 1 0 0 0,12-22 0 0 0,-11 17 0 0 0,0 0 0 0 0,30-31 0 0 0,-42 50 0 0 0,2-2 34 0 0,0 1-1 0 0,-1-1 0 0 0,1 0 1 0 0,0 0-1 0 0,-1 0 1 0 0,1 0-1 0 0,-1 0 1 0 0,0 0-1 0 0,1-1 1 0 0,-1 1-1 0 0,1-3 0 0 0,-2 5-7 0 0,0-1-1 0 0,0 1 0 0 0,0 0 0 0 0,0 0 0 0 0,0-1 1 0 0,0 1-1 0 0,0 0 0 0 0,0 0 0 0 0,1 0 0 0 0,-1-1 1 0 0,0 1-1 0 0,0 0 0 0 0,0 0 0 0 0,0 0 0 0 0,1-1 1 0 0,-1 1-1 0 0,0 0 0 0 0,0 0 0 0 0,0 0 0 0 0,1 0 1 0 0,-1 0-1 0 0,0 0 0 0 0,0-1 0 0 0,0 1 1 0 0,1 0-1 0 0,-1 0 0 0 0,0 0 0 0 0,0 0 0 0 0,1 0 1 0 0,-1 0-1 0 0,0 0 0 0 0,1 0 0 0 0,0 0 718 0 0,-6 8-787 0 0,-19 35-1032 0 0,23-39 990 0 0,-1 0 1 0 0,0 0-1 0 0,1 1 1 0 0,0-1-1 0 0,0 0 0 0 0,0 0 1 0 0,1 1-1 0 0,-1-1 1 0 0,1 5-1 0 0,4 5 86 0 0,0-11 0 0 0,-2-2 0 0 0,6 5 0 0 0,5-1 0 0 0,-9-6 0 0 0,-2 1 0 0 0,2-1 20 0 0,0 1 0 0 0,0-1 0 0 0,0 0 0 0 0,0 0 0 0 0,4-2 1 0 0,23-6 259 0 0,-35 22 703 0 0,2-4-817 0 0,-2 1 0 0 0,0-1 1 0 0,-6 11-1 0 0,6-10-646 0 0,-1-1-1 0 0,-5 19 1 0 0,7-16 393 0 0,0-1 0 0 0,1 1 1 0 0,1 0-1 0 0,0-1 0 0 0,0 1 0 0 0,2 15 0 0 0,2-17 87 0 0,-2-9 0 0 0,1 1 0 0 0,-1-1 0 0 0,0 0 0 0 0,1 1 0 0 0,-1-1 0 0 0,1 0 0 0 0,-1 0 0 0 0,1 0 0 0 0,0 0 0 0 0,0 0 0 0 0,-1 0 0 0 0,1 0 0 0 0,0-1 0 0 0,0 1 0 0 0,0-1 0 0 0,0 1 0 0 0,0-1 0 0 0,0 0 0 0 0,0 1 0 0 0,0-1 0 0 0,3-1 0 0 0,5 1 0 0 0,0-1 0 0 0,20-5 0 0 0,-21 4 0 0 0,2-1 0 0 0,-1 0 0 0 0,0 0 0 0 0,0-1 0 0 0,0-1 0 0 0,-1 1 0 0 0,12-9 0 0 0,-4 1 0 0 0,0 0 0 0 0,18-19 0 0 0,-26 21 228 0 0,0-1 1 0 0,-1 0-1 0 0,0-1 0 0 0,-1 1 1 0 0,-1-1-1 0 0,0-1 0 0 0,6-16 1 0 0,-11 22-119 0 0,-5 8-63 0 0,-5 5-39 0 0,9-6-8 0 0,-6 6 0 0 0,0 0 0 0 0,1 1 0 0 0,0 0 0 0 0,0-1 0 0 0,0 2 0 0 0,1-1 0 0 0,-5 13 0 0 0,3-4 0 0 0,0 0 0 0 0,-6 29 0 0 0,10-36-607 0 0,1 1 0 0 0,0-1 0 0 0,0 0-1 0 0,1 13 1 0 0,0-20 324 0 0,0 1-1 0 0,1-1 1 0 0,-1 0-1 0 0,1 0 1 0 0,-1 1 0 0 0,1-1-1 0 0,0 0 1 0 0,0 0-1 0 0,0 0 1 0 0,2 3-1 0 0,-2-4 105 0 0,0 0 0 0 0,0 0 0 0 0,0 0 0 0 0,0 0 0 0 0,0-1 0 0 0,0 1 0 0 0,0 0 0 0 0,0 0-1 0 0,0-1 1 0 0,1 1 0 0 0,-1-1 0 0 0,0 1 0 0 0,0-1 0 0 0,1 0 0 0 0,-1 1 0 0 0,0-1 0 0 0,0 0-1 0 0,1 0 1 0 0,2 0 0 0 0,8-1-7533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6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8 6447 0 0,'0'0'298'0'0,"0"0"-10"0"0,0 0-50 0 0,0 0 493 0 0,0 0 238 0 0,0 0 45 0 0,0 0 8 0 0,0 0 2 0 0,0 0 0 0 0,0 0 0 0 0,0 0-69 0 0,0 0-290 0 0,0 0-121 0 0,0 0-28 0 0,1-1-4 0 0,5-14 248 0 0,1 1 0 0 0,1 0-1 0 0,0 1 1 0 0,1 0-1 0 0,0 0 1 0 0,21-21 0 0 0,19-27 170 0 0,-24 26-918 0 0,23-37 907 0 0,-47 71-410 0 0,-1 1-66 0 0,-13 14-275 0 0,8-9-171 0 0,-14 22 3 0 0,1 1 0 0 0,2 0 0 0 0,-22 51 0 0 0,20-41 0 0 0,16-35 0 0 0,1 1 0 0 0,-1-1 0 0 0,1 1 0 0 0,0-1 0 0 0,0 1 0 0 0,1 0 0 0 0,-1 0 0 0 0,1-1 0 0 0,-1 1 0 0 0,1 0 0 0 0,0-1 0 0 0,1 7 0 0 0,3 3 0 0 0,0-11 0 0 0,-2-1 0 0 0,-1-1 0 0 0,-1 1 0 0 0,1-1 0 0 0,0 1 0 0 0,-1-1 0 0 0,1 1 0 0 0,0-1 0 0 0,0 1 0 0 0,0-1 0 0 0,-1 0 0 0 0,1 1 0 0 0,0-1 0 0 0,0 0 0 0 0,0 0 0 0 0,0 1 0 0 0,0-1 0 0 0,0 0 0 0 0,0 0 0 0 0,-1 0 0 0 0,1 0 0 0 0,0 0 0 0 0,0 0 0 0 0,0-1 0 0 0,0 1 0 0 0,0 0 0 0 0,0 0 0 0 0,-1-1 0 0 0,1 1 0 0 0,0 0 0 0 0,1-1 0 0 0,1-1 0 0 0,14-4 0 0 0,0-1 0 0 0,-1-1 0 0 0,0 0 0 0 0,0-1 0 0 0,-1-1 0 0 0,0-1 0 0 0,0 0 0 0 0,16-17 0 0 0,-14 11 0 0 0,-1-1 0 0 0,-1-1 0 0 0,0-1 0 0 0,-1 0 0 0 0,18-37 0 0 0,-32 57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-6 6 0 0 0,-5 9 0 0 0,5-6 0 0 0,1 0 0 0 0,0 0 0 0 0,1 1 0 0 0,0-1 0 0 0,0 1 0 0 0,1 0 0 0 0,1 0 0 0 0,-1 1 0 0 0,2-1 0 0 0,-1 0 0 0 0,1 1 0 0 0,1 11 0 0 0,2-6 14 0 0,2-13-28 0 0,-2-1-50 0 0,-1 0-2 0 0,1 0 0 0 0,-1-1-1 0 0,1 1 1 0 0,0 0 0 0 0,0-1-1 0 0,-1 1 1 0 0,1-1 0 0 0,0 0-1 0 0,0 1 1 0 0,0-1 0 0 0,0 0 0 0 0,1 0-1 0 0,-1 0 1 0 0,0-1 0 0 0,0 1-1 0 0,1-1 1 0 0,-1 1 0 0 0,0-1 0 0 0,1 1-1 0 0,-1-1 1 0 0,0 0 0 0 0,1 0-1 0 0,-1-1 1 0 0,0 1 0 0 0,1 0 0 0 0,-1-1-1 0 0,0 1 1 0 0,0-1 0 0 0,3-1-1 0 0,6-2 99 0 0,1-1 1 0 0,-2-1-1 0 0,1 0 0 0 0,15-11 0 0 0,-7 3-132 0 0,11-4 100 0 0,-2-2 0 0 0,0-1 0 0 0,-2-1 0 0 0,0-2 0 0 0,-1 0 0 0 0,32-42 0 0 0,-39 41 0 0 0,28-47 0 0 0,-35 53 1 0 0,-8 16 6 0 0,0-1 0 0 0,0-1 0 0 0,-1 1 0 0 0,0 0 0 0 0,0-1 0 0 0,0 1 0 0 0,-1-1 0 0 0,3-8 0 0 0,-14 17 805 0 0,1 2-762 0 0,0 1-1 0 0,1 0 1 0 0,0 0-1 0 0,0 1 1 0 0,1 0-1 0 0,-1 0 1 0 0,2 1-1 0 0,-1 0 1 0 0,1 0-1 0 0,-6 14 1 0 0,-4 11 197 0 0,-20 61 1 0 0,16-36-172 0 0,13-41-76 0 0,-3 7 0 0 0,-10 40 0 0 0,20-65 0 0 0,0 0 0 0 0,0 1 0 0 0,0-1 0 0 0,0 0 0 0 0,-1 0 0 0 0,1 1 0 0 0,0-1 0 0 0,0 0 0 0 0,0 1 0 0 0,0-1 0 0 0,0 0 0 0 0,0 0 0 0 0,0 1 0 0 0,0-1 0 0 0,0 0 0 0 0,0 0 0 0 0,0 1 0 0 0,0-1 0 0 0,0 0 0 0 0,0 1 0 0 0,0-1 0 0 0,0 0 0 0 0,0 0 0 0 0,1 1 0 0 0,-1-1 0 0 0,0 0 0 0 0,0 0 0 0 0,0 1 0 0 0,0-1 0 0 0,1 0 0 0 0,-1 0 0 0 0,0 0 0 0 0,0 1 0 0 0,0-1 0 0 0,1 0 0 0 0,-1 0 0 0 0,0 0 0 0 0,0 1 0 0 0,0-1 0 0 0,1 0 0 0 0,-1 0 0 0 0,0 0 0 0 0,1 0 0 0 0,-1 0 0 0 0,0 0 0 0 0,0 0 0 0 0,1 0 0 0 0,-1 0 0 0 0,0 0 0 0 0,0 0 0 0 0,1 0 0 0 0,-1 0 0 0 0,0 0 0 0 0,1 0 0 0 0,-1 0 0 0 0,11-4 0 0 0,-11 4 0 0 0,2-1 0 0 0,0-1 0 0 0,0 1 0 0 0,0-1 0 0 0,0 0 0 0 0,0 1 0 0 0,0-1 0 0 0,-1 0 0 0 0,1 0 0 0 0,-1 0 0 0 0,1-1 0 0 0,-1 1 0 0 0,1-2 0 0 0,10-31 0 0 0,-1-1 0 0 0,-9 31 0 0 0,1 0 0 0 0,0 0 0 0 0,0-1 0 0 0,-1 1 0 0 0,0-1 0 0 0,0 0 0 0 0,-1 1 0 0 0,0-1 0 0 0,0 0 0 0 0,0 0 0 0 0,0-9 0 0 0,-1 15 0 0 0,0 0 0 0 0,0 0 0 0 0,0 0 0 0 0,0-1 0 0 0,0 1 0 0 0,0 0 0 0 0,0 0 0 0 0,0 0 0 0 0,0-1 0 0 0,-1 1 0 0 0,1 0 0 0 0,0 0 0 0 0,0 0 0 0 0,0-1 0 0 0,0 1 0 0 0,0 0 0 0 0,0 0 0 0 0,0 0 0 0 0,-1 0 0 0 0,1 0 0 0 0,0-1 0 0 0,0 1 0 0 0,0 0 0 0 0,0 0 0 0 0,0 0 0 0 0,-1 0 0 0 0,1 0 0 0 0,0 0 0 0 0,0 0 0 0 0,0 0 0 0 0,-1-1 0 0 0,1 1 0 0 0,0 0 0 0 0,0 0 0 0 0,0 0 0 0 0,-1 0 0 0 0,1 0 0 0 0,0 0 0 0 0,0 0 0 0 0,0 0 0 0 0,-1 0 0 0 0,1 0 0 0 0,0 0 0 0 0,0 0 0 0 0,0 1 0 0 0,0-1 0 0 0,-1 0 0 0 0,1 0 0 0 0,0 0 0 0 0,0 0 0 0 0,0 0 0 0 0,-1 0 0 0 0,1 0 0 0 0,0 0 0 0 0,0 1 0 0 0,0-1 0 0 0,0 0 0 0 0,0 0 0 0 0,0 0 0 0 0,-1 0 0 0 0,1 1 0 0 0,0-1 0 0 0,0 0 0 0 0,0 0 0 0 0,0 0 0 0 0,0 0 0 0 0,0 1 0 0 0,-7 7 0 0 0,1 6 0 0 0,6-9 0 0 0,1-2 0 0 0,-2 1 0 0 0,0-3 0 0 0,1 0 0 0 0,0 0 0 0 0,0 0 0 0 0,-1 1 0 0 0,1-1 0 0 0,0 0 0 0 0,0 0 0 0 0,0 0 0 0 0,0 0 0 0 0,0 0 0 0 0,1 1 0 0 0,-1-1 0 0 0,0 0 0 0 0,0 0 0 0 0,1 2 0 0 0,-1-2 0 0 0,1 1 0 0 0,-1 0 0 0 0,0 0 0 0 0,1 0 0 0 0,0 0 0 0 0,-1-1 0 0 0,1 1 0 0 0,0 0 0 0 0,0-1 0 0 0,0 1 0 0 0,0 0 0 0 0,0-1 0 0 0,0 1 0 0 0,0-1 0 0 0,0 1 0 0 0,1-1 0 0 0,-1 0 0 0 0,1 0 0 0 0,-1 0 0 0 0,1 1 0 0 0,-1-1 0 0 0,1-1 0 0 0,0 1 0 0 0,-1 0 0 0 0,1 0 0 0 0,0-1 0 0 0,0 1 0 0 0,0-1 0 0 0,-1 1 0 0 0,1-1 0 0 0,0 0 0 0 0,0 0 0 0 0,0 1 0 0 0,3-2 0 0 0,1 1 0 0 0,1-1 0 0 0,-1 0 0 0 0,0 0 0 0 0,0-1 0 0 0,0 0 0 0 0,0 0 0 0 0,0 0 0 0 0,0-1 0 0 0,6-3 0 0 0,21-13 0 0 0,-11 7 0 0 0,-1-1 0 0 0,22-17 0 0 0,-32 21 0 0 0,0-2 0 0 0,-1 0 0 0 0,0 0 0 0 0,-1-1 0 0 0,0 0 0 0 0,9-17 0 0 0,-2-1 0 0 0,20-53 0 0 0,-33 75 72 0 0,-25 20 1296 0 0,11-3-1318 0 0,1 0 0 0 0,0 1 0 0 0,0 0 0 0 0,1 1 1 0 0,0 0-1 0 0,-13 23 0 0 0,-35 81 168 0 0,26-48-179 0 0,27-57-39 0 0,-1 0 0 0 0,1 0 0 0 0,1 1 0 0 0,0 0 0 0 0,0 0 0 0 0,-1 19 0 0 0,3-26 0 0 0,1 0 0 0 0,0 0 0 0 0,0 0 0 0 0,0 0 0 0 0,1 0 0 0 0,-1 0 0 0 0,1 0 0 0 0,0 0 0 0 0,0 0 0 0 0,0 0 0 0 0,0-1 0 0 0,1 1 0 0 0,0 0 0 0 0,0-1 0 0 0,0 1 0 0 0,0-1 0 0 0,0 1 0 0 0,1-1 0 0 0,-1 0 0 0 0,1 0 0 0 0,5 4 0 0 0,-5-5 0 0 0,1 0 0 0 0,-1-1 0 0 0,0 1 0 0 0,1-1 0 0 0,-1 0 0 0 0,1 0 0 0 0,-1-1 0 0 0,1 1 0 0 0,-1 0 0 0 0,1-1 0 0 0,0 0 0 0 0,-1 0 0 0 0,1 0 0 0 0,0-1 0 0 0,-1 1 0 0 0,1-1 0 0 0,5-1 0 0 0,1-1 0 0 0,0 0 0 0 0,0-1 0 0 0,0 0 0 0 0,16-10 0 0 0,-9 3 0 0 0,0 0 0 0 0,-2-1 0 0 0,1-1 0 0 0,-1-1 0 0 0,-1 0 0 0 0,-1 0 0 0 0,0-2 0 0 0,21-32 0 0 0,-22 23 0 0 0,-12 17 0 0 0,-4 8 0 0 0,-5 5 0 0 0,9-5 0 0 0,-4 5 0 0 0,-1 0 0 0 0,1 0 0 0 0,-1 1 0 0 0,2 0 0 0 0,-1 0 0 0 0,1 0 0 0 0,-1 0 0 0 0,2 0 0 0 0,-4 8 0 0 0,-1 11 0 0 0,-6 25 0 0 0,13-47 0 0 0,-7 36 0 0 0,8-28 0 0 0,3 3 0 0 0,-1-11 0 0 0,-1-2 0 0 0,-1 0-119 0 0,1 0 1 0 0,0 1-1 0 0,0-1 1 0 0,0 0-1 0 0,0 0 0 0 0,0 0 1 0 0,0 0-1 0 0,0-1 0 0 0,0 1 1 0 0,0-1-1 0 0,0 1 0 0 0,0-1 1 0 0,0 1-1 0 0,0-1 1 0 0,1 0-1 0 0,-1 0 0 0 0,0 0 1 0 0,0-1-1 0 0,0 1 0 0 0,0 0 1 0 0,0-1-1 0 0,1 1 1 0 0,-1-1-1 0 0,3-1 0 0 0,5-3-1526 0 0,0 1 0 0 0,0-1-1 0 0,13-10 1 0 0,-22 15 1456 0 0,15-11-7523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55 13823 0 0,'7'-6'1247'0'0,"-4"2"-985"0"0,1 0 1 0 0,-1 0-1 0 0,0-1 1 0 0,-1 0-1 0 0,1 1 1 0 0,-1-1-1 0 0,0 0 1 0 0,3-8-1 0 0,8-43 6389 0 0,-12 54-6423 0 0,-1 0-151 0 0,0 1 0 0 0,0-1 0 0 0,0 1 0 0 0,0 0 0 0 0,-1-1 0 0 0,1 1 0 0 0,0-1-1 0 0,0 1 1 0 0,-1 0 0 0 0,1-1 0 0 0,-1 1 0 0 0,0 0 0 0 0,1-1 0 0 0,-1 1 0 0 0,0 0 0 0 0,0 0 0 0 0,1 0 0 0 0,-1 0 0 0 0,0 0-1 0 0,0 0 1 0 0,-2-2 0 0 0,2 2 8 0 0,-1 0 0 0 0,1 0 1 0 0,-1 0-1 0 0,1 0 0 0 0,0 0 0 0 0,-1 0 0 0 0,1 0 0 0 0,-1 1 0 0 0,0-1 0 0 0,1 1 0 0 0,-1-1 0 0 0,0 1 0 0 0,1-1 1 0 0,-1 1-1 0 0,0 0 0 0 0,-1 0 0 0 0,-9 2-69 0 0,0 1-1 0 0,0 0 1 0 0,0 1 0 0 0,1 0 0 0 0,0 1 0 0 0,0 0 0 0 0,0 1 0 0 0,0 0 0 0 0,-12 10-1 0 0,5-1-13 0 0,1 0 0 0 0,0 1-1 0 0,-28 36 1 0 0,36-42-2 0 0,1 0 0 0 0,0 1 0 0 0,1 0 0 0 0,1 0 0 0 0,0 0 0 0 0,0 1 0 0 0,1 0 0 0 0,-7 24 0 0 0,9-26 0 0 0,3-2 0 0 0,2-7 0 0 0,-1 0 0 0 0,0 0 0 0 0,0 0 0 0 0,1 0 0 0 0,-1 0 0 0 0,1 0 0 0 0,-1 0 0 0 0,1-1 0 0 0,-1 1 0 0 0,1 0 0 0 0,-1-1 0 0 0,1 1 0 0 0,-1-1 0 0 0,1 0 0 0 0,0 1 0 0 0,-1-1 0 0 0,1 0 0 0 0,0 0 0 0 0,-1 0 0 0 0,1 0 0 0 0,0-1 0 0 0,-1 1 0 0 0,1 0 0 0 0,3-2 0 0 0,5 0 0 0 0,0-1 0 0 0,16-7 0 0 0,-25 10 0 0 0,22-12 0 0 0,0 0 0 0 0,36-27 0 0 0,16-8 0 0 0,-75 47 0 0 0,0 0 0 0 0,0-1 0 0 0,0 1 0 0 0,1 0 0 0 0,-1 0 0 0 0,0 0 0 0 0,0-1 0 0 0,1 1 0 0 0,-1 0 0 0 0,0 0 0 0 0,0 0 0 0 0,1 0 0 0 0,-1 0 0 0 0,0 0 0 0 0,1 0 0 0 0,-1 0 0 0 0,0 0 0 0 0,0 0 0 0 0,1 0 0 0 0,-1 0 0 0 0,0 0 0 0 0,1 0 0 0 0,-1 0 0 0 0,0 0 0 0 0,0 0 0 0 0,1 0 0 0 0,-1 0 0 0 0,0 0 0 0 0,0 0 0 0 0,1 0 0 0 0,-1 0 0 0 0,0 1 0 0 0,0-1 0 0 0,1 0 0 0 0,-1 0 0 0 0,0 0 0 0 0,0 0 0 0 0,1 1 0 0 0,-1-1 0 0 0,0 0 0 0 0,0 0 0 0 0,0 1 0 0 0,0-1 0 0 0,1 0 0 0 0,-1 0 0 0 0,0 1 0 0 0,0-1 0 0 0,0 0 0 0 0,0 0 0 0 0,0 1 0 0 0,0-1 0 0 0,0 1 0 0 0,0 11 0 0 0,0-12 0 0 0,-4 24 0 0 0,0-1 0 0 0,-1 1 0 0 0,-14 35 0 0 0,11-36 0 0 0,-15 40 24 0 0,-2-1 0 0 0,-43 74 0 0 0,63-129 223 0 0,0 1 0 0 0,-1 0 0 0 0,0-1 0 0 0,0 0 0 0 0,-1-1 0 0 0,1 1 0 0 0,-13 8 0 0 0,17-14-247 0 0,1 0 0 0 0,0-1 0 0 0,1 1 0 0 0,-1 0 0 0 0,0-1 0 0 0,0 1 0 0 0,0-1 0 0 0,0 0 0 0 0,0 1 0 0 0,0-1 0 0 0,0 0 0 0 0,0 1 0 0 0,0-1 0 0 0,0 0 0 0 0,0 0 0 0 0,0 0 0 0 0,0 0 0 0 0,0 0 0 0 0,0 0 0 0 0,-1 0 0 0 0,1 0 0 0 0,0 0 0 0 0,0-1 0 0 0,0 1 0 0 0,0 0 0 0 0,0-1 0 0 0,0 1 0 0 0,0-1 0 0 0,1 1 0 0 0,-2-1 0 0 0,-1-1-63 0 0,0 0-1 0 0,0 1 1 0 0,0-1 0 0 0,1 0 0 0 0,-1 0-1 0 0,1-1 1 0 0,-1 1 0 0 0,1 0-1 0 0,0-1 1 0 0,0 0 0 0 0,0 1 0 0 0,0-1-1 0 0,0 0 1 0 0,1 0 0 0 0,-1 0-1 0 0,-1-5 1 0 0,2 4-48 0 0,-1 0 0 0 0,1-1 0 0 0,0 1 0 0 0,0 0 0 0 0,1-1 0 0 0,-1 1 0 0 0,1-1 0 0 0,0 1 0 0 0,0-1 0 0 0,0 0 0 0 0,2-6 0 0 0,1-3-470 0 0,-2 11 176 0 0,-1 0 0 0 0,1 0 0 0 0,0 0 0 0 0,0 0 0 0 0,0 0 0 0 0,1 0 0 0 0,-1 0 0 0 0,1 0 1 0 0,-1 0-1 0 0,1 0 0 0 0,0 1 0 0 0,4-5 0 0 0,2-1-7446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7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68 13823 0 0,'2'-1'630'0'0,"7"-5"-429"0"0,-1-1 1 0 0,0 0-1 0 0,0 0 1 0 0,13-15 0 0 0,-19 19 109 0 0,0 1 1 0 0,0-1-1 0 0,0 0 1 0 0,0 0-1 0 0,-1 1 1 0 0,1-1-1 0 0,-1 0 1 0 0,0 0 0 0 0,0 0-1 0 0,0-1 1 0 0,1-3-1 0 0,0-3 996 0 0,-1 6-813 0 0,0 0 0 0 0,0-1 0 0 0,-1 1 0 0 0,1 0 0 0 0,-1-1-1 0 0,0 1 1 0 0,0 0 0 0 0,-1-6 0 0 0,1 0 456 0 0,0 10-910 0 0,0 0 0 0 0,0 0 0 0 0,0-1 0 0 0,0 1 0 0 0,1 0 0 0 0,-1-1-1 0 0,0 1 1 0 0,0 0 0 0 0,-1-1 0 0 0,1 1 0 0 0,0 0 0 0 0,0-1 0 0 0,0 1-1 0 0,0 0 1 0 0,0-1 0 0 0,0 1 0 0 0,0 0 0 0 0,0 0 0 0 0,-1-1 0 0 0,1 1-1 0 0,0 0 1 0 0,0 0 0 0 0,0-1 0 0 0,0 1 0 0 0,-1 0 0 0 0,1 0-1 0 0,0-1 1 0 0,0 1 0 0 0,-1 0 0 0 0,1 0 0 0 0,0 0 0 0 0,-1 0 0 0 0,1-1-1 0 0,0 1 1 0 0,0 0 0 0 0,-1 0 0 0 0,1 0 0 0 0,0 0 0 0 0,-1 0 0 0 0,1 0-1 0 0,0 0 1 0 0,-1 0 0 0 0,-10-4-40 0 0,1 3 0 0 0,2 3 230 0 0,0 1 0 0 0,1 0 0 0 0,-1 1 0 0 0,1 0-1 0 0,0 0 1 0 0,0 0 0 0 0,-7 7 0 0 0,1-2-37 0 0,3-1-389 0 0,0 0 0 0 0,1 0 0 0 0,0 1 0 0 0,1 1 0 0 0,0 0 0 0 0,0 0 0 0 0,1 0 0 0 0,0 1 0 0 0,-7 17 0 0 0,10-21 194 0 0,1 1 1 0 0,0-1-1 0 0,0 1 0 0 0,1-1 0 0 0,0 1 0 0 0,0 0 1 0 0,1 0-1 0 0,0 9 0 0 0,2-7 2 0 0,5-2 0 0 0,-5-7 0 0 0,1 1 0 0 0,-1-1 0 0 0,1 0 0 0 0,0 1 0 0 0,-1-1 0 0 0,1 0 0 0 0,0 0 0 0 0,0 0 0 0 0,0 0 0 0 0,0-1 0 0 0,0 1 0 0 0,0 0 0 0 0,0-1 0 0 0,2 1 0 0 0,1-1 0 0 0,0 1 0 0 0,0-1 0 0 0,0-1 0 0 0,0 1 0 0 0,9-2 0 0 0,1-2 0 0 0,0 0 0 0 0,26-13 0 0 0,-31 13 7 0 0,0 0 0 0 0,-1-1 0 0 0,1 0 1 0 0,-1-1-1 0 0,0 0 0 0 0,-1-1 0 0 0,0 1 0 0 0,8-9 0 0 0,-14 13 330 0 0,-2 2 138 0 0,0 0 33 0 0,0 0-65 0 0,1 12-278 0 0,-1-5-165 0 0,0-1 0 0 0,-1 1 0 0 0,0 0 0 0 0,0 0 0 0 0,0 0 0 0 0,-5 10 0 0 0,-17 41 0 0 0,13-36 0 0 0,8-18 0 0 0,-67 150 0 0 0,53-124 0 0 0,-1-1 0 0 0,-39 53 0 0 0,49-75 0 0 0,-1-7-64 0 0,5-2-162 0 0,0 0 0 0 0,0 0 0 0 0,0-1 0 0 0,0 1 0 0 0,1-1 1 0 0,-1 1-1 0 0,1-1 0 0 0,0 0 0 0 0,0 0 0 0 0,0 0 0 0 0,0 0 0 0 0,0-1 0 0 0,-1-4 0 0 0,-8-11-2796 0 0,5 9 1487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9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69 13823 0 0,'0'0'315'0'0,"0"0"45"0"0,2-20 477 0 0,1 4 3092 0 0,-2 14-1184 0 0,-2 10-1407 0 0,-13 52-1255 0 0,-31 80 1 0 0,43-135-79 0 0,-43 113-7 0 0,-19 60 76 0 0,64-176 297 0 0,0-2 117 0 0,0 0 21 0 0,0 0-66 0 0,0-1-294 0 0,6-10-146 0 0,-1 0 0 0 0,-1-1 0 0 0,0 1-1 0 0,-1-1 1 0 0,0 0 0 0 0,1-14 0 0 0,0 8-5 0 0,9-32 0 0 0,-10 42 2 0 0,-9 29 0 0 0,6-21 0 0 0,0 1 0 0 0,0 0 0 0 0,-1 0 0 0 0,1-1 0 0 0,0 1 0 0 0,0 0 0 0 0,0 0 0 0 0,0-1 0 0 0,0 1 0 0 0,1 0 0 0 0,-1-1 0 0 0,0 1 0 0 0,0 0 0 0 0,0 0 0 0 0,1-1 0 0 0,-1 1 0 0 0,0 0 0 0 0,0-1 0 0 0,1 1 0 0 0,-1 0 0 0 0,1-1 0 0 0,-1 1 0 0 0,1 0 0 0 0,1 1 0 0 0,0 0 0 0 0,-1 0 0 0 0,1 0 0 0 0,-1 0 0 0 0,1 0 0 0 0,0-1 0 0 0,-1 1 0 0 0,1-1 0 0 0,0 1 0 0 0,0-1 0 0 0,1 1 0 0 0,-1-1 0 0 0,0 0 0 0 0,0 0 0 0 0,0 0 0 0 0,1 0 0 0 0,-1-1 0 0 0,0 1 0 0 0,1-1 0 0 0,-1 1 0 0 0,1-1 0 0 0,-1 0 0 0 0,1 0 0 0 0,-1 0 0 0 0,1 0 0 0 0,4-1 0 0 0,-1 0 0 0 0,0 0 0 0 0,1-1 0 0 0,-1 1 0 0 0,0-2 0 0 0,0 1 0 0 0,0-1 0 0 0,-1 1 0 0 0,11-8 0 0 0,38-24 855 0 0,13-9 338 0 0,-67 43-1193 0 0,0 0 0 0 0,0 0 0 0 0,0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1 0 0 0 0,-1 0 0 0 0,0 0 0 0 0,0 0 0 0 0,0 0 0 0 0,0 0 0 0 0,0 0 0 0 0,0 0 0 0 0,0 0 0 0 0,0 0 0 0 0,-2 9 0 0 0,-6 9 0 0 0,2-4 0 0 0,0 0 0 0 0,1 0 0 0 0,-5 24 0 0 0,9-33 0 0 0,0 1 0 0 0,0 0 0 0 0,1-1 0 0 0,-1 1 0 0 0,1 0 0 0 0,1-1 0 0 0,-1 1 0 0 0,1-1 0 0 0,0 1 0 0 0,0 0 0 0 0,1-1 0 0 0,3 10 0 0 0,-4-14 0 0 0,0 1 0 0 0,0-1 0 0 0,0 1 0 0 0,0-1 0 0 0,0 0 0 0 0,0 1 0 0 0,0-1 0 0 0,0 0 0 0 0,1 0 0 0 0,-1 0 0 0 0,1 0 0 0 0,-1 0 0 0 0,0 0 0 0 0,1-1 0 0 0,-1 1 0 0 0,3 1 0 0 0,0-1 0 0 0,0-1 0 0 0,-1 1 0 0 0,1 0 0 0 0,0-1 0 0 0,-1 0 0 0 0,1 0 0 0 0,4 0 0 0 0,1-1 0 0 0,0-1 0 0 0,0 0 0 0 0,-1 0 0 0 0,1-1 0 0 0,12-5 0 0 0,11-9 0 0 0,-2-1 0 0 0,0-1 0 0 0,-1-1 0 0 0,-1-2 0 0 0,-1-1 0 0 0,-1-1 0 0 0,24-28 0 0 0,-22 18 9 0 0,-1-2 0 0 0,-1-1 0 0 0,-3-1 0 0 0,-1-1 0 0 0,-1-1 0 0 0,-3 0 0 0 0,23-73 0 0 0,-40 110 25 0 0,1-2 188 0 0,-1 0 0 0 0,1 0 0 0 0,-1 0 0 0 0,0 0 0 0 0,-1 0 0 0 0,1-1 1 0 0,-1-9-1 0 0,0 15-217 0 0,0 0 0 0 0,-1-1 0 0 0,1 1 0 0 0,0 0 0 0 0,0 0-1 0 0,-1 0 1 0 0,1-1 0 0 0,0 1 0 0 0,0 0 0 0 0,-1 0 0 0 0,1 0 0 0 0,0 0 0 0 0,-1 0 0 0 0,1-1 0 0 0,0 1 0 0 0,0 0 0 0 0,-1 0 0 0 0,1 0 0 0 0,0 0 0 0 0,-1 0 0 0 0,1 0 0 0 0,0 0 0 0 0,-1 0 0 0 0,1 0 0 0 0,0 0 0 0 0,-1 0 0 0 0,1 0 0 0 0,0 1 0 0 0,-1-1-1 0 0,1 0 1 0 0,0 0 0 0 0,-10 3 2 0 0,0 2-7 0 0,1 1 0 0 0,0 0 0 0 0,1 1 0 0 0,0 0 0 0 0,0 0 0 0 0,0 1 0 0 0,-11 15 0 0 0,1 2 0 0 0,-23 40 0 0 0,28-40 0 0 0,1 0 0 0 0,1 0 0 0 0,1 1 0 0 0,2 1 0 0 0,0-1 0 0 0,2 2 0 0 0,-6 52 0 0 0,11-68 0 0 0,0-1 0 0 0,1 1 0 0 0,0-1 0 0 0,1 0 0 0 0,1 1 0 0 0,3 15 0 0 0,-4-23 0 0 0,0-1 0 0 0,0 0 0 0 0,1 1 0 0 0,-1-1 0 0 0,1 0 0 0 0,-1 0 0 0 0,1 0 0 0 0,0 0 0 0 0,0 0 0 0 0,0-1 0 0 0,0 1 0 0 0,1-1 0 0 0,-1 1 0 0 0,1-1 0 0 0,0 0 0 0 0,-1 0 0 0 0,1 0 0 0 0,0 0 0 0 0,0 0 0 0 0,0-1 0 0 0,1 0 0 0 0,-1 1 0 0 0,0-1 0 0 0,0 0 0 0 0,7 1 0 0 0,-6-2-235 0 0,-1 0 0 0 0,1 0-1 0 0,0 0 1 0 0,0-1 0 0 0,0 0 0 0 0,-1 1-1 0 0,1-1 1 0 0,0 0 0 0 0,0-1 0 0 0,-1 1-1 0 0,1-1 1 0 0,-1 1 0 0 0,1-1 0 0 0,-1 0-1 0 0,6-5 1 0 0,-3 3-331 0 0,-1-1-1 0 0,1 0 1 0 0,-1-1-1 0 0,0 0 1 0 0,0 1-1 0 0,-1-1 1 0 0,5-8-1 0 0,0-3-969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8:59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23039 0 0,'0'0'528'0'0,"0"0"69"0"0,0 0 38 0 0,0 0-80 0 0,1-2-363 0 0,7-13 697 0 0,-6 11-656 0 0,1-1-1 0 0,-1 1 1 0 0,1 0 0 0 0,3-4 0 0 0,26-35-1601 0 0,-26 35 856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02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4 13823 0 0,'0'0'315'0'0,"0"0"45"0"0,0 0 21 0 0,0-2-49 0 0,4-9-52 0 0,0 1 0 0 0,0 0 0 0 0,1 0 0 0 0,0 0 0 0 0,1 0 0 0 0,9-11 1 0 0,-12 17-106 0 0,48-63 3392 0 0,-11 18-2094 0 0,-25 29-1069 0 0,12-17 676 0 0,25-43 0 0 0,13-20-392 0 0,-40 59 1123 0 0,-27 41-1688 0 0,0-2-79 0 0,-6 7-46 0 0,5-1 2 0 0,1-1 0 0 0,0 0 0 0 0,0 1 0 0 0,0 0 0 0 0,0 0 0 0 0,0-1 0 0 0,-1 7 0 0 0,-4 9 0 0 0,1-6 0 0 0,7-8 0 0 0,0-2 0 0 0,-1 0 0 0 0,0 0 0 0 0,0 1 0 0 0,1-1 0 0 0,0 1 0 0 0,-1-1 0 0 0,1 1 0 0 0,0-1 0 0 0,0 0 0 0 0,1 0 0 0 0,-1 0 0 0 0,1 1 0 0 0,0-1 0 0 0,0-1 0 0 0,4 7 0 0 0,0-3 0 0 0,0 0 0 0 0,1-1 0 0 0,-1 0 0 0 0,1 0 0 0 0,8 5 0 0 0,-5-5 0 0 0,-1 1 0 0 0,0 1 0 0 0,0-1 0 0 0,-1 2 0 0 0,0-1 0 0 0,0 1 0 0 0,8 11 0 0 0,-14-16 0 0 0,-1-1 0 0 0,0 0 0 0 0,1 1 0 0 0,-1-1 0 0 0,0 1 0 0 0,-1 0 0 0 0,1-1 0 0 0,0 1 0 0 0,-1 0 0 0 0,1 0 0 0 0,-1-1 0 0 0,0 1 0 0 0,0 0 0 0 0,0 0 0 0 0,0-1 0 0 0,-1 1 0 0 0,1 0 0 0 0,-1 0 0 0 0,0-1 0 0 0,-1 5 0 0 0,1-4 0 0 0,-1 0 0 0 0,0 0 0 0 0,0 0 0 0 0,0 0 0 0 0,0 0 0 0 0,0 0 0 0 0,-1-1 0 0 0,1 0 0 0 0,-1 1 0 0 0,0-1 0 0 0,0 0 0 0 0,0 0 0 0 0,0 0 0 0 0,0 0 0 0 0,-6 2 0 0 0,-11 4 6 0 0,12-4-13 0 0,1-1 1 0 0,-1 0 0 0 0,0-1-1 0 0,0 0 1 0 0,0 0 0 0 0,0-1-1 0 0,0 0 1 0 0,0 0 0 0 0,0-1-1 0 0,-9 0 1 0 0,15 0-331 0 0,2-5 290 0 0,1 0 0 0 0,0-1 0 0 0,-1 1 0 0 0,2 0 0 0 0,-1 0 1 0 0,0 0-1 0 0,1 1 0 0 0,0-1 0 0 0,0 0 0 0 0,1 0 0 0 0,-1 1 0 0 0,1 0 0 0 0,0-1 1 0 0,0 1-1 0 0,0 0 0 0 0,7-5 0 0 0,4-4-143 0 0,1 1 1 0 0,0 1-1 0 0,20-12 1 0 0,-17 12 153 0 0,39-27 22 0 0,45-28 92 0 0,-102 66-49 0 0,1 0-1 0 0,-1 0 1 0 0,0 0-1 0 0,0 0 1 0 0,1 0-1 0 0,-1 1 1 0 0,0-1-1 0 0,0 0 1 0 0,1 0-1 0 0,-1 0 1 0 0,0 0 0 0 0,0 0-1 0 0,1 1 1 0 0,-1-1-1 0 0,0 0 1 0 0,0 0-1 0 0,0 0 1 0 0,0 1-1 0 0,1-1 1 0 0,-1 0-1 0 0,0 0 1 0 0,0 1-1 0 0,0-1 1 0 0,0 0-1 0 0,0 0 1 0 0,1 1 0 0 0,-1-1-1 0 0,0 0 1 0 0,0 1-1 0 0,3 7 436 0 0,-2 0-402 0 0,0 0 0 0 0,0 0-1 0 0,-1 0 1 0 0,0 0 0 0 0,-1 0-1 0 0,-2 14 1 0 0,-1-3 26 0 0,-10 30 0 0 0,-76 187-88 0 0,68-177 0 0 0,-7 18 0 0 0,0-9 0 0 0,-3 8 0 0 0,26-57 0 0 0,5-12 0 0 0,-4-6 0 0 0,3-7 0 0 0,-1-7 0 0 0,0 0 0 0 0,2 0 0 0 0,-1 0 0 0 0,2 0 0 0 0,0 0 0 0 0,0 0 0 0 0,1 0 0 0 0,1 0 0 0 0,0 0 0 0 0,1 1 0 0 0,4-14 0 0 0,-6 25 0 0 0,24-68 0 0 0,56-109 0 0 0,-55 133 0 0 0,53-70 0 0 0,-72 107 0 0 0,0 1 0 0 0,1 0 0 0 0,0 0 0 0 0,0 1 0 0 0,16-10 0 0 0,-21 14 0 0 0,1 0 0 0 0,-1 0 0 0 0,1 1 0 0 0,-1 0 0 0 0,1-1 0 0 0,0 1 0 0 0,0 0 0 0 0,0 1 0 0 0,0-1 0 0 0,-1 1 0 0 0,1 0 0 0 0,0 0 0 0 0,6 0 0 0 0,-7 1 0 0 0,0-1 0 0 0,-1 1 0 0 0,1 0 0 0 0,0 0 0 0 0,0 0 0 0 0,-1 1 0 0 0,1-1 0 0 0,-1 1 0 0 0,1-1 0 0 0,-1 1 0 0 0,0 0 0 0 0,1 0 0 0 0,-1 0 0 0 0,0 0 0 0 0,0 0 0 0 0,0 0 0 0 0,-1 1 0 0 0,3 2 0 0 0,1 3 0 0 0,-1 0 0 0 0,0-1 0 0 0,-1 1 0 0 0,0 1 0 0 0,0-1 0 0 0,0 0 0 0 0,-1 1 0 0 0,0-1 0 0 0,1 18 0 0 0,-3-21 0 0 0,0 0 0 0 0,-1 0 0 0 0,1 0 0 0 0,-1 0 0 0 0,0 0 0 0 0,0 0 0 0 0,-1 0 0 0 0,1 0 0 0 0,-1-1 0 0 0,0 1 0 0 0,0-1 0 0 0,-1 1 0 0 0,1-1 0 0 0,-1 0 0 0 0,0 0 0 0 0,0 0 0 0 0,-1 0 0 0 0,1 0 0 0 0,-5 3 0 0 0,3-3-147 0 0,-1 1 0 0 0,0-1 0 0 0,0 0 0 0 0,-1 0 0 0 0,1-1 0 0 0,-1 0 0 0 0,0 0 0 0 0,1-1 0 0 0,-1 1 0 0 0,0-2 0 0 0,-1 1 0 0 0,1-1 0 0 0,0 0 0 0 0,0 0 0 0 0,-1-1 0 0 0,1 0 0 0 0,0 0 0 0 0,-8-2 0 0 0,2-2-1314 0 0,12 3 1213 0 0,1 1 0 0 0,-1 0 0 0 0,0-1 1 0 0,1 1-1 0 0,-1 0 0 0 0,1-1 0 0 0,-1 1 0 0 0,1 0 1 0 0,-1-1-1 0 0,1 1 0 0 0,-1-1 0 0 0,1 1 1 0 0,0-1-1 0 0,-1 1 0 0 0,1-1 0 0 0,0 1 1 0 0,-1-1-1 0 0,1 1 0 0 0,0-1 0 0 0,0 0 1 0 0,-1 0-1 0 0,1-6-1799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03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202 15663 0 0,'0'0'719'0'0,"-16"-4"258"0"0,14 4-732 0 0,0-1 0 0 0,1 1-1 0 0,-1 0 1 0 0,0 0 0 0 0,0 0-1 0 0,0 0 1 0 0,0 0 0 0 0,0 1-1 0 0,0-1 1 0 0,1 0 0 0 0,-1 1-1 0 0,0 0 1 0 0,0-1 0 0 0,0 1-1 0 0,1 0 1 0 0,-1 0 0 0 0,0 0-1 0 0,1 0 1 0 0,-1 0 0 0 0,1 0-1 0 0,-1 0 1 0 0,1 1 0 0 0,0-1-1 0 0,-2 2 1 0 0,-1 1 131 0 0,-1 1-173 0 0,1 0 0 0 0,-1 1 0 0 0,1-1-1 0 0,1 1 1 0 0,-1 0 0 0 0,-4 11-1 0 0,-5 6 94 0 0,5-6-296 0 0,1 1 0 0 0,0-1 0 0 0,-7 33 0 0 0,9-35 0 0 0,2-3 0 0 0,-5 23 0 0 0,8-31 0 0 0,-1-1 0 0 0,1 0 0 0 0,0 0 0 0 0,0 1 0 0 0,0-1 0 0 0,1 0 0 0 0,-1 0 0 0 0,1 1 0 0 0,0-1 0 0 0,-1 0 0 0 0,2 0 0 0 0,0 4 0 0 0,5 0 0 0 0,-5-6 0 0 0,-1 0 0 0 0,1 0 0 0 0,0-1 0 0 0,0 1 0 0 0,0-1 0 0 0,0 1 0 0 0,0-1 0 0 0,0 1 0 0 0,0-1 0 0 0,0 0 0 0 0,0 0 0 0 0,0 0 0 0 0,0 0 0 0 0,0-1 0 0 0,0 1 0 0 0,4-1 0 0 0,0-1 0 0 0,0 0 0 0 0,0 0 0 0 0,11-7 0 0 0,-5 2 114 0 0,0 0 0 0 0,-1-1-1 0 0,0-1 1 0 0,0 0 0 0 0,-1 0 0 0 0,0-1 0 0 0,-1 0-1 0 0,0-1 1 0 0,-1 0 0 0 0,0-1 0 0 0,-1 1-1 0 0,0-1 1 0 0,-1-1 0 0 0,0 1 0 0 0,-1-1 0 0 0,0 0-1 0 0,3-16 1 0 0,-5 18-114 0 0,-1 0 0 0 0,1 0 0 0 0,-2 0 0 0 0,0 0 0 0 0,0 0 0 0 0,-1 0 0 0 0,-2-18 0 0 0,2 28 0 0 0,0 0 0 0 0,0 1 0 0 0,0-1 0 0 0,-1 0 0 0 0,1 1 0 0 0,0-1 0 0 0,0 1 0 0 0,-1-1 0 0 0,1 0 0 0 0,0 1 0 0 0,-1-1 0 0 0,1 1 0 0 0,-1-1 0 0 0,1 1 0 0 0,0-1 0 0 0,-1 1 0 0 0,0-1 0 0 0,1 1 0 0 0,-1-1 0 0 0,1 1 0 0 0,-1 0 0 0 0,1-1 0 0 0,-1 1 0 0 0,0 0 0 0 0,1-1 0 0 0,-1 1 0 0 0,0 0 0 0 0,1 0 0 0 0,-1 0 0 0 0,0 0 0 0 0,1 0 0 0 0,-1 0 0 0 0,0-1 0 0 0,1 2 0 0 0,-1-1 0 0 0,0 0 0 0 0,1 0 0 0 0,-1 0 0 0 0,0 0 0 0 0,0 0 0 0 0,1 0 0 0 0,-1 1 0 0 0,1-1 0 0 0,-1 0 0 0 0,0 1 0 0 0,1-1 0 0 0,-1 0 0 0 0,1 1 0 0 0,-1-1 0 0 0,0 1 0 0 0,0 0 0 0 0,-6 2 0 0 0,4-2 0 0 0,1 1 0 0 0,-1-1 0 0 0,0 0 0 0 0,1 1 0 0 0,-1-1 0 0 0,1 1 0 0 0,-1 0 0 0 0,1 0 0 0 0,0 0 0 0 0,0 0 0 0 0,0 1 0 0 0,0-1 0 0 0,0 0 0 0 0,1 1 0 0 0,-1-1 0 0 0,1 1 0 0 0,-1 0 0 0 0,1-1 0 0 0,0 1 0 0 0,0 0 0 0 0,-1 3 0 0 0,2-4 0 0 0,-1 0 0 0 0,1 0 0 0 0,0 0 0 0 0,-1 0 0 0 0,1 0 0 0 0,0 0 0 0 0,0 0 0 0 0,1 2 0 0 0,2 5 0 0 0,-1-7 0 0 0,-1-1 0 0 0,1 0 0 0 0,0 1 0 0 0,-1-1 0 0 0,1 0 0 0 0,0 0 0 0 0,0 0 0 0 0,-1 0 0 0 0,1-1 0 0 0,0 1 0 0 0,0 0 0 0 0,0-1 0 0 0,0 0 0 0 0,0 1 0 0 0,0-1 0 0 0,0 0 0 0 0,0 0 0 0 0,0 0 0 0 0,3 0 0 0 0,3-1 0 0 0,1 0 0 0 0,-1 0 0 0 0,12-5 0 0 0,-9 2 0 0 0,1 0 0 0 0,10-7 0 0 0,15-6 0 0 0,-5 0 0 0 0,-11 4 0 0 0,-13 8 0 0 0,-3 1 0 0 0,-1 10 0 0 0,2 11 0 0 0,-6-16 0 0 0,0 0 0 0 0,1 0 0 0 0,-1 0 0 0 0,0 0 0 0 0,1 0 0 0 0,-1 0 0 0 0,1 0 0 0 0,-1 0 0 0 0,1 0 0 0 0,-1-1 0 0 0,1 1 0 0 0,-1 0 0 0 0,1 0 0 0 0,0 0 0 0 0,0-1 0 0 0,-1 1 0 0 0,1 0 0 0 0,0-1 0 0 0,0 1 0 0 0,0-1 0 0 0,0 1 0 0 0,0-1 0 0 0,1 1 0 0 0,1 1 0 0 0,1 0 0 0 0,-1 0 0 0 0,1-1 0 0 0,0 1 0 0 0,0-1 0 0 0,0 1 0 0 0,0-1 0 0 0,0 0 0 0 0,0-1 0 0 0,0 1 0 0 0,0-1 0 0 0,0 1 0 0 0,0-1 0 0 0,1-1 0 0 0,6 0 0 0 0,35 1 0 0 0,-38 1 0 0 0,-1 4 0 0 0,-4 5 0 0 0,-4-4 0 0 0,0-1 0 0 0,0 1 0 0 0,-1 0 0 0 0,0-1 0 0 0,0 1 0 0 0,-1-1 0 0 0,1 1 0 0 0,-1-1 0 0 0,-5 7 0 0 0,-5 11 0 0 0,-8 14 0 0 0,13-23 0 0 0,0 0 0 0 0,1 1 0 0 0,-8 21 0 0 0,15-34 0 0 0,-1 1 0 0 0,1-1 0 0 0,-1 0 0 0 0,1 1 0 0 0,0-1 0 0 0,0 0 0 0 0,1 4 0 0 0,2 4 0 0 0,-2-8 0 0 0,0-1 0 0 0,0 0 0 0 0,0 0 0 0 0,1 0 0 0 0,-1-1 0 0 0,0 1 0 0 0,1 0 0 0 0,-1 0 0 0 0,0-1 0 0 0,1 1 0 0 0,-1-1 0 0 0,1 1 0 0 0,-1-1 0 0 0,1 1 0 0 0,-1-1 0 0 0,1 0 0 0 0,-1 0 0 0 0,1 0 0 0 0,-1 0 0 0 0,1 0 0 0 0,-1 0 0 0 0,3 0 0 0 0,0-1 0 0 0,1 0 0 0 0,-1 0 0 0 0,0 0 0 0 0,1 0 0 0 0,-1-1 0 0 0,6-2 0 0 0,10-8 0 0 0,-1 0 0 0 0,0-1 0 0 0,-1-1 0 0 0,0-1 0 0 0,22-24 0 0 0,70-93 0 0 0,-110 132 0 0 0,34-47 0 0 0,50-93 0 0 0,-78 126 0 0 0,1 0 0 0 0,4-17 0 0 0,-10 21 0 0 0,-7 9 0 0 0,-3 6 0 0 0,9-5 0 0 0,0 0 0 0 0,-8 6 0 0 0,1 0 0 0 0,0 0 0 0 0,0 1 0 0 0,0 0 0 0 0,1 0 0 0 0,-6 10 0 0 0,-28 51 0 0 0,24-40 0 0 0,3-2 0 0 0,2 0 0 0 0,0 1 0 0 0,-10 47 0 0 0,4-17 0 0 0,-15 67 0 0 0,29-113 0 0 0,3-10 0 0 0,0-1 0 0 0,0 0 0 0 0,0 0 0 0 0,0 1 0 0 0,0-1 0 0 0,-1 0 0 0 0,1 1 0 0 0,0-1 0 0 0,0 0 0 0 0,0 0 0 0 0,0 1 0 0 0,0-1 0 0 0,0 0 0 0 0,0 1 0 0 0,0-1 0 0 0,0 0 0 0 0,1 1 0 0 0,-1-1 0 0 0,0 0 0 0 0,0 1 0 0 0,0-1 0 0 0,0 0 0 0 0,0 0 0 0 0,0 1 0 0 0,1-1 0 0 0,-1 0 0 0 0,0 0 0 0 0,0 1 0 0 0,0-1 0 0 0,1 0 0 0 0,-1 0 0 0 0,0 0 0 0 0,0 1 0 0 0,1-1 0 0 0,-1 0 0 0 0,0 0 0 0 0,0 0 0 0 0,1 0 0 0 0,-1 1 0 0 0,5-2 0 0 0,-3 0 0 0 0,1 0 0 0 0,-1 0 0 0 0,0 0 0 0 0,1 0 0 0 0,-1-1 0 0 0,0 1 0 0 0,0-1 0 0 0,0 1 0 0 0,0-1 0 0 0,0 1 0 0 0,0-1 0 0 0,-1 0 0 0 0,1 0 0 0 0,0 0 0 0 0,-1 0 0 0 0,3-5 0 0 0,1-3 0 0 0,0-1 0 0 0,5-12 0 0 0,0-2 0 0 0,-5 14 0 0 0,-1 1 0 0 0,0-1 0 0 0,0 0 0 0 0,-2 0 0 0 0,4-19 0 0 0,-6 29 0 0 0,0 1 0 0 0,0 0 0 0 0,0 0 0 0 0,0 0 0 0 0,0 0 0 0 0,0-1 0 0 0,0 1 0 0 0,0 0 0 0 0,0 0 0 0 0,0 0 0 0 0,0 0 0 0 0,0-1 0 0 0,0 1 0 0 0,0 0 0 0 0,0 0 0 0 0,0 0 0 0 0,0 0 0 0 0,0-1 0 0 0,0 1 0 0 0,-1 0 0 0 0,1 0 0 0 0,0 0 0 0 0,0 0 0 0 0,0-1 0 0 0,0 1 0 0 0,0 0 0 0 0,0 0 0 0 0,0 0 0 0 0,-1 0 0 0 0,1 0 0 0 0,0 0 0 0 0,0 0 0 0 0,0-1 0 0 0,0 1 0 0 0,0 0 0 0 0,-1 0 0 0 0,1 0 0 0 0,0 0 0 0 0,0 0 0 0 0,0 0 0 0 0,-1 0 0 0 0,1 0 0 0 0,0 0 0 0 0,0 0 0 0 0,0 0 0 0 0,0 0 0 0 0,-1 0 0 0 0,1 0 0 0 0,0 0 0 0 0,0 0 0 0 0,0 0 0 0 0,0 0 0 0 0,-1 0 0 0 0,1 0 0 0 0,0 1 0 0 0,0-1 0 0 0,0 0 0 0 0,0 0 0 0 0,-1 0 0 0 0,-7 5 0 0 0,8-5 0 0 0,-2 1 0 0 0,0 0 0 0 0,1 0 0 0 0,-1 0 0 0 0,1 0 0 0 0,0 0 0 0 0,0 0 0 0 0,-1 0 0 0 0,1 0 0 0 0,0 0 0 0 0,-1 2 0 0 0,0 0 0 0 0,1 0 0 0 0,0 1 0 0 0,0-1 0 0 0,0 0 0 0 0,0 1 0 0 0,-1 5 0 0 0,1 10 0 0 0,5-10 0 0 0,-3-7 0 0 0,0 0 0 0 0,1-1 0 0 0,0 0 0 0 0,-1 1 0 0 0,1-1 0 0 0,0 0 0 0 0,-1 0 0 0 0,1 0 0 0 0,0 0 0 0 0,0 0 0 0 0,0 0 0 0 0,0 0 0 0 0,0-1 0 0 0,0 1 0 0 0,0-1 0 0 0,0 0 0 0 0,0 1 0 0 0,1-1 0 0 0,-1 0 0 0 0,0 0 0 0 0,0 0 0 0 0,4-1 0 0 0,5-1 0 0 0,0 0 0 0 0,1-1 0 0 0,9-4 0 0 0,-10 3 0 0 0,5-1 0 0 0,-1-2 0 0 0,0 0 0 0 0,0-1 0 0 0,0 0 0 0 0,-1-1 0 0 0,-1-1 0 0 0,0 0 0 0 0,0-1 0 0 0,17-19 0 0 0,-17 16 148 0 0,-1-2-1 0 0,15-26 1 0 0,-26 41 340 0 0,-1 1 21 0 0,0 0-66 0 0,0 0-412 0 0,0 1-22 0 0,-1 0-1 0 0,0 0 0 0 0,1 0 1 0 0,0 0-1 0 0,-1 0 0 0 0,1 0 1 0 0,-1 0-1 0 0,1 0 1 0 0,0 0-1 0 0,0 0 0 0 0,0 0 1 0 0,0 0-1 0 0,0 0 0 0 0,0 1 1 0 0,0 0-1 0 0,0-1-8 0 0,-1 3 0 0 0,1 0 0 0 0,0 0 0 0 0,0-1 0 0 0,0 1 0 0 0,0 0 0 0 0,1-1 0 0 0,0 1 0 0 0,-1 0 0 0 0,1-1 0 0 0,1 1 0 0 0,-1-1 0 0 0,0 1 0 0 0,1-1 0 0 0,0 1 0 0 0,2 2 0 0 0,10 19 0 0 0,29 37 0 0 0,-29-42 0 0 0,-11-17 0 0 0,-2-2 0 0 0,0 0 0 0 0,0 0 0 0 0,0 0 0 0 0,-1 0 0 0 0,1 1 0 0 0,0-1 0 0 0,-1 0 0 0 0,1 0 0 0 0,-1 1 0 0 0,0-1 0 0 0,1 0 0 0 0,-1 1 0 0 0,0-1 0 0 0,0 1 0 0 0,0-1 0 0 0,0 3 0 0 0,0-1 0 0 0,0 0 0 0 0,0 1 0 0 0,0-1 0 0 0,-1 1 0 0 0,1-1 0 0 0,-1 0 0 0 0,0 0 0 0 0,-2 5 0 0 0,0-4-211 0 0,0-1 0 0 0,1 0 0 0 0,-2 1-1 0 0,1-2 1 0 0,0 1 0 0 0,-1 0 0 0 0,1-1 0 0 0,-1 1 0 0 0,0-1 0 0 0,1 0-1 0 0,-1 0 1 0 0,0-1 0 0 0,-1 1 0 0 0,-3 0 0 0 0,2 0-502 0 0,0-1 0 0 0,0 0-1 0 0,-1-1 1 0 0,1 1 0 0 0,0-1 0 0 0,0 0 0 0 0,0-1 0 0 0,0 1 0 0 0,-8-3 0 0 0,13 3-7637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04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0 15663 0 0,'0'0'356'0'0,"0"0"50"0"0,0 0 20 0 0,0 0-42 0 0,8-5-236 0 0,2-4 1316 0 0,-2 1-1 0 0,1-2 1 0 0,13-18-1 0 0,1 0 695 0 0,-12 14-1944 0 0,-1-1 1 0 0,0-1-1 0 0,10-21 0 0 0,8-14 1133 0 0,-27 51-1347 0 0,-1-1 1 0 0,0 1-1 0 0,0 0 1 0 0,0 0-1 0 0,0 0 0 0 0,1 0 1 0 0,-1 0-1 0 0,0-1 0 0 0,0 1 1 0 0,0 0-1 0 0,0 0 1 0 0,0 0-1 0 0,0-1 0 0 0,0 1 1 0 0,1 0-1 0 0,-1 0 0 0 0,0 0 1 0 0,0-1-1 0 0,0 1 1 0 0,0 0-1 0 0,0 0 0 0 0,0 0 1 0 0,0-1-1 0 0,0 1 0 0 0,0 0 1 0 0,0 0-1 0 0,0-1 1 0 0,0 1-1 0 0,0 0 0 0 0,-1 0 1 0 0,1 0-1 0 0,0-1 1 0 0,0 1-1 0 0,0 0 0 0 0,0 0 1 0 0,0 0-1 0 0,0-1 0 0 0,0 1 1 0 0,-1 0-1 0 0,1 0 1 0 0,0 0-1 0 0,0 0 0 0 0,0 0 1 0 0,0-1-1 0 0,-1 1 0 0 0,1 0 1 0 0,0 0-1 0 0,0 0 1 0 0,0 0-1 0 0,-1 0 0 0 0,1 0 1 0 0,0 0-1 0 0,-7-1-4 0 0,4 2 4 0 0,1-1 0 0 0,0 1 0 0 0,-1-1 0 0 0,1 1 0 0 0,0 0 0 0 0,0 0 0 0 0,0 0 0 0 0,0 0 0 0 0,0 0 0 0 0,0 0 0 0 0,0 0 0 0 0,0 1 0 0 0,0-1 0 0 0,0 1 0 0 0,1 0 0 0 0,-1-1 0 0 0,0 1 0 0 0,-1 3 0 0 0,-4 5 0 0 0,1 0 0 0 0,-8 14 0 0 0,11-18 0 0 0,-5 10 0 0 0,-41 87 0 0 0,46-94 0 0 0,0-1 0 0 0,-3 18 0 0 0,5-23 0 0 0,1-1 0 0 0,0 1 0 0 0,-1 0 0 0 0,1 0 0 0 0,1-1 0 0 0,-1 1 0 0 0,0 0 0 0 0,1 0 0 0 0,-1-1 0 0 0,1 1 0 0 0,0 0 0 0 0,0-1 0 0 0,2 6 0 0 0,3-2 0 0 0,-3-5 0 0 0,0-1 0 0 0,0 1 0 0 0,0 0 0 0 0,0-1 0 0 0,0 0 0 0 0,0 1 0 0 0,0-1 0 0 0,0-1 0 0 0,0 1 0 0 0,0 0 0 0 0,0-1 0 0 0,0 1 0 0 0,0-1 0 0 0,4-2 0 0 0,7-2 0 0 0,21-11 0 0 0,-31 14 0 0 0,13-7 0 0 0,0-2 0 0 0,-1 1 0 0 0,0-2 0 0 0,0 0 0 0 0,-2-1 0 0 0,0-1 0 0 0,0 0 0 0 0,-1-1 0 0 0,-1 0 0 0 0,17-28 0 0 0,-37 52 221 0 0,-12 20 1 0 0,15-19 156 0 0,0 1 1 0 0,-5 19 0 0 0,8-26-530 0 0,1 1 1 0 0,0-1-1 0 0,0 1 0 0 0,1-1 0 0 0,0 1 1 0 0,-1 0-1 0 0,1-1 0 0 0,1 1 1 0 0,0 7-1 0 0,0-11 151 0 0,-1 1-1 0 0,0-1 0 0 0,0 0 1 0 0,1 0-1 0 0,-1 0 1 0 0,1 0-1 0 0,-1 0 1 0 0,1 0-1 0 0,0 0 1 0 0,-1 0-1 0 0,1 0 1 0 0,0 0-1 0 0,0 0 1 0 0,0 0-1 0 0,-1 0 0 0 0,1 0 1 0 0,0-1-1 0 0,0 1 1 0 0,0 0-1 0 0,0-1 1 0 0,0 1-1 0 0,0-1 1 0 0,1 1-1 0 0,-1-1 1 0 0,0 1-1 0 0,0-1 1 0 0,0 0-1 0 0,0 0 0 0 0,1 0 1 0 0,0 1-1 0 0,2-1 2 0 0,2 1-1 0 0,0-1 0 0 0,0 1 0 0 0,0-2 0 0 0,0 1 0 0 0,0-1 0 0 0,0 1 0 0 0,0-2 0 0 0,0 1 0 0 0,0-1 0 0 0,8-3 0 0 0,7-4 0 0 0,27-15 0 0 0,-47 23 0 0 0,20-12 0 0 0,0 0 0 0 0,-2-2 0 0 0,1 0 0 0 0,17-18 0 0 0,61-77 0 0 0,-87 94 0 0 0,0-1 0 0 0,-1 0 0 0 0,12-30 0 0 0,-12 25 0 0 0,-6 14 0 0 0,0 1 0 0 0,-1-1 0 0 0,0 0 0 0 0,0 0 0 0 0,-1-1 0 0 0,0 1 0 0 0,1-12 0 0 0,-3 20 0 0 0,0-1 0 0 0,0 1 0 0 0,0 0 0 0 0,0-1 0 0 0,0 1 0 0 0,0 0 0 0 0,0-1 0 0 0,0 1 0 0 0,0 0 0 0 0,0 0 0 0 0,0-1 0 0 0,0 1 0 0 0,0 0 0 0 0,0-1 0 0 0,0 1 0 0 0,0 0 0 0 0,0 0 0 0 0,0-1 0 0 0,-1 1 0 0 0,1 0 0 0 0,0-1 0 0 0,0 1 0 0 0,0 0 0 0 0,-1 0 0 0 0,1 0 0 0 0,0-1 0 0 0,0 1 0 0 0,0 0 0 0 0,-1 0 0 0 0,1 0 0 0 0,0-1 0 0 0,0 1 0 0 0,-1 0 0 0 0,1 0 0 0 0,0 0 0 0 0,0 0 0 0 0,-1 0 0 0 0,1 0 0 0 0,0 0 0 0 0,-1 0 0 0 0,1 0 0 0 0,0-1 0 0 0,-1 1 0 0 0,1 0 0 0 0,0 0 0 0 0,0 1 0 0 0,-1-1 0 0 0,1 0 0 0 0,0 0 0 0 0,-1 0 0 0 0,1 0 0 0 0,0 0 0 0 0,0 0 0 0 0,-1 0 0 0 0,1 0 0 0 0,0 1 0 0 0,-1-1 0 0 0,1 0 0 0 0,-6 3 119 0 0,1 0-1 0 0,0 0 1 0 0,0 1 0 0 0,0-1-1 0 0,0 1 1 0 0,0 1-1 0 0,1-1 1 0 0,0 0 0 0 0,-6 9-1 0 0,2-4 80 0 0,-22 26-54 0 0,3 1 0 0 0,-40 65 0 0 0,52-73-109 0 0,0 2 0 0 0,2 0 1 0 0,1 0-1 0 0,-12 47 0 0 0,19-48-35 0 0,5-29 0 0 0,0 1 0 0 0,0-1 0 0 0,0 0 0 0 0,0 1 0 0 0,0-1 0 0 0,0 1 0 0 0,0-1 0 0 0,0 1 0 0 0,0-1 0 0 0,0 1 0 0 0,0-1 0 0 0,0 0 0 0 0,0 1 0 0 0,1-1 0 0 0,-1 1 0 0 0,0-1 0 0 0,0 0 0 0 0,1 1 0 0 0,-1-1 0 0 0,0 0 0 0 0,0 1 0 0 0,1-1 0 0 0,-1 0 0 0 0,0 1 0 0 0,1-1 0 0 0,-1 0 0 0 0,0 0 0 0 0,1 1 0 0 0,-1-1 0 0 0,1 0 0 0 0,-1 0 0 0 0,1 0 0 0 0,-1 1 0 0 0,0-1 0 0 0,1 0 0 0 0,-1 0 0 0 0,1 0 0 0 0,-1 0 0 0 0,1 0 0 0 0,-1 0 0 0 0,0 0 0 0 0,1 0 0 0 0,-1 0 0 0 0,1 0 0 0 0,-1 0 0 0 0,1 0 0 0 0,-1-1 0 0 0,1 1 0 0 0,-1 0 0 0 0,0 0 0 0 0,1 0 0 0 0,-1-1 0 0 0,0 1 0 0 0,1 0 0 0 0,0-1 0 0 0,2 0 0 0 0,0-1 0 0 0,0 1 0 0 0,0-1 0 0 0,0 0 0 0 0,0 0 0 0 0,0 0 0 0 0,-1-1 0 0 0,1 1 0 0 0,-1-1 0 0 0,1 1 0 0 0,-1-1 0 0 0,3-5 0 0 0,2-4 0 0 0,11-25 0 0 0,-4 7 0 0 0,-5 14 0 0 0,0-1 0 0 0,0-1 0 0 0,8-21 0 0 0,-17 32 0 0 0,-5 7 0 0 0,-6 6 0 0 0,11-6 0 0 0,-6 5 0 0 0,0 0 0 0 0,1 0 0 0 0,-1 0 0 0 0,1 1 0 0 0,1 0 0 0 0,-1 0 0 0 0,1 0 0 0 0,0 1 0 0 0,0-1 0 0 0,1 1 0 0 0,0 0 0 0 0,0 0 0 0 0,0 0 0 0 0,1 0 0 0 0,0 1 0 0 0,1-1 0 0 0,0 1 0 0 0,0-1 0 0 0,0 1 0 0 0,1-1 0 0 0,1 9 0 0 0,-1-15 0 0 0,0 1 0 0 0,1-1 0 0 0,-1 0 0 0 0,0 1 0 0 0,1-1 0 0 0,0 1 0 0 0,-1-1 0 0 0,1 0 0 0 0,0 1 0 0 0,0-1 0 0 0,0 0 0 0 0,0 0 0 0 0,0 0 0 0 0,0 0 0 0 0,0 1 0 0 0,0-1 0 0 0,0-1 0 0 0,0 1 0 0 0,1 0 0 0 0,-1 0 0 0 0,0 0 0 0 0,1-1 0 0 0,-1 1 0 0 0,0-1 0 0 0,1 1 0 0 0,-1-1 0 0 0,1 1 0 0 0,-1-1 0 0 0,1 0 0 0 0,-1 0 0 0 0,1 0 0 0 0,-1 0 0 0 0,3 0 0 0 0,6-1 0 0 0,-1 0 0 0 0,0 0 0 0 0,0-1 0 0 0,12-5 0 0 0,-10 4 0 0 0,-5 2 0 0 0,-1-1 0 0 0,1 1 0 0 0,0-1 0 0 0,-1 0 0 0 0,0 0 0 0 0,1 0 0 0 0,-1-1 0 0 0,0 0 0 0 0,0 0 0 0 0,0 0 0 0 0,8-8 0 0 0,-3 2 0 0 0,-1 1 0 0 0,1 0 0 0 0,19-12 0 0 0,-17 13 0 0 0,-1-1 0 0 0,20-18 0 0 0,-10 5 0 0 0,2-3 0 0 0,38-29 0 0 0,-53 46 0 0 0,-8 7 0 0 0,0 0 0 0 0,0 0 0 0 0,0-1 0 0 0,0 1 0 0 0,0 0 0 0 0,0 0 0 0 0,1 0 0 0 0,-1 0 0 0 0,0 0 0 0 0,0 0 0 0 0,0 0 0 0 0,0 0 0 0 0,1 0 0 0 0,-1-1 0 0 0,0 1 0 0 0,0 0 0 0 0,0 0 0 0 0,1 0 0 0 0,-1 0 0 0 0,0 0 0 0 0,0 0 0 0 0,0 0 0 0 0,0 0 0 0 0,1 0 0 0 0,-1 0 0 0 0,0 0 0 0 0,0 0 0 0 0,0 1 0 0 0,1-1 0 0 0,-1 0 0 0 0,0 0 0 0 0,0 0 0 0 0,0 0 0 0 0,0 0 0 0 0,1 0 0 0 0,-1 0 0 0 0,0 0 0 0 0,0 0 0 0 0,0 1 0 0 0,0-1 0 0 0,0 0 0 0 0,0 0 0 0 0,1 0 0 0 0,-1 0 0 0 0,0 1 0 0 0,0-1 0 0 0,0 0 0 0 0,0 0 0 0 0,0 0 0 0 0,0 0 0 0 0,0 1 0 0 0,0-1 0 0 0,0 0 0 0 0,0 0 0 0 0,0 0 0 0 0,0 0 0 0 0,0 1 0 0 0,3 12 0 0 0,-3-11 0 0 0,3 12 0 0 0,0 0 0 0 0,1 0 0 0 0,1-1 0 0 0,0 1 0 0 0,1-1 0 0 0,0 0 0 0 0,1 0 0 0 0,14 19 0 0 0,1 6 0 0 0,-19-30 0 0 0,-3 0 0 0 0,0-6 0 0 0,0-1 0 0 0,0 0 0 0 0,-1 1 0 0 0,1-1 0 0 0,0 1 0 0 0,-1-1 0 0 0,1 0 0 0 0,-1 1 0 0 0,0-1 0 0 0,1 0 0 0 0,-1 1 0 0 0,0-1 0 0 0,0 0 0 0 0,0 0 0 0 0,0 0 0 0 0,0 0 0 0 0,0 0 0 0 0,0 0 0 0 0,0 0 0 0 0,0 0 0 0 0,-1 0 0 0 0,1-1 0 0 0,0 1 0 0 0,-1 0 0 0 0,1-1 0 0 0,0 1 0 0 0,-1-1 0 0 0,1 0 0 0 0,0 1 0 0 0,-1-1 0 0 0,1 0 0 0 0,-1 0 0 0 0,-1 0 0 0 0,1 1 0 0 0,-19 1-119 0 0,1 0 1 0 0,-27-2-1 0 0,39 0 74 0 0,8 0-74 0 0,0 0 0 0 0,0 0 0 0 0,-1 0 1 0 0,1 0-1 0 0,0 0 0 0 0,0 0 0 0 0,-1 0 0 0 0,1 0 1 0 0,0 0-1 0 0,0-1 0 0 0,-1 1 0 0 0,1 0 0 0 0,0 0 1 0 0,0 0-1 0 0,-1 0 0 0 0,1-1 0 0 0,0 1 0 0 0,0 0 1 0 0,0 0-1 0 0,0-1 0 0 0,-1 1 0 0 0,1 0 0 0 0,0 0 1 0 0,0-1-1 0 0,0 1 0 0 0,0 0 0 0 0,0 0 0 0 0,0-1 1 0 0,0 1-1 0 0,0 0 0 0 0,0 0 0 0 0,0-1 0 0 0,0 1 1 0 0,0 0-1 0 0,0-1 0 0 0,0 1 0 0 0,0 0 0 0 0,0 0 1 0 0,0-1-1 0 0,0 1 0 0 0,0 0 0 0 0,0 0 0 0 0,0-1 1 0 0,0 1-1 0 0,1 0 0 0 0,-1 0 0 0 0,0-1 0 0 0,0 1 1 0 0,0 0-1 0 0,6-7-8412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05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7 15663 0 0,'0'0'356'0'0,"5"-14"860"0"0,-3 9-1079 0 0,10-12 733 0 0,-15 24 6565 0 0,-21 39-6616 0 0,-31 42-446 0 0,5 3 0 0 0,-72 177 0 0 0,122-267-373 0 0,-3 7 0 0 0,0 0 0 0 0,0 0 0 0 0,1-1 0 0 0,0 2 0 0 0,1-1 0 0 0,0 0 0 0 0,0 10 0 0 0,3-10 0 0 0,6-4 0 0 0,-5-4 0 0 0,1 0 0 0 0,-1 0 0 0 0,1 0 0 0 0,-1-1 0 0 0,0 0 0 0 0,1 0 0 0 0,-1 0 0 0 0,0 0 0 0 0,0 0 0 0 0,0 0 0 0 0,0-1 0 0 0,0 0 0 0 0,0 0 0 0 0,0 1 0 0 0,4-5 0 0 0,1 0 0 0 0,-1-1 0 0 0,0 0 0 0 0,0-1 0 0 0,7-8 0 0 0,-9 9-160 0 0,0 0-1 0 0,0 0 0 0 0,-1 0 1 0 0,0-1-1 0 0,-1 0 1 0 0,1 1-1 0 0,-2-1 1 0 0,1 0-1 0 0,-1-1 1 0 0,0 1-1 0 0,0 0 1 0 0,-1-1-1 0 0,-1 1 1 0 0,1-12-1 0 0,-3 6-118 0 0,2 7 33 0 0,0 0 0 0 0,-1 0 1 0 0,0 0-1 0 0,-1 0 0 0 0,-4-13 1 0 0,5 18 171 0 0,0 0 1 0 0,-1 0-1 0 0,1 0 0 0 0,0 0 1 0 0,-1 0-1 0 0,0 0 0 0 0,1 1 1 0 0,-1-1-1 0 0,0 0 1 0 0,0 1-1 0 0,0 0 0 0 0,0-1 1 0 0,0 1-1 0 0,0 0 0 0 0,0 0 1 0 0,0 0-1 0 0,-1 0 1 0 0,1 0-1 0 0,0 1 0 0 0,0-1 1 0 0,-1 1-1 0 0,-2-1 0 0 0,-2 0 355 0 0,-1 1-1 0 0,0 0 0 0 0,1 0 0 0 0,-1 0 0 0 0,0 1 0 0 0,1 0 0 0 0,-1 1 0 0 0,1 0 0 0 0,-1 0 0 0 0,1 0 1 0 0,0 1-1 0 0,-9 5 0 0 0,16-8-270 0 0,0 1 0 0 0,0 0 1 0 0,0-1-1 0 0,0 1 0 0 0,1 0 1 0 0,-1-1-1 0 0,0 1 0 0 0,0-1 1 0 0,1 1-1 0 0,-1-1 1 0 0,1 1-1 0 0,-1 0 0 0 0,0-1 1 0 0,1 1-1 0 0,0 0 0 0 0,-1-1-10 0 0,3 2-114 0 0,-1 0-1 0 0,1 0 1 0 0,0 0-1 0 0,-1 0 1 0 0,1 0-1 0 0,0-1 1 0 0,0 1-1 0 0,0-1 1 0 0,0 0-1 0 0,0 0 1 0 0,1 0-1 0 0,-1 0 1 0 0,0-1-1 0 0,0 1 1 0 0,7-1-1 0 0,4 0-928 0 0,-1 0 0 0 0,20-4 0 0 0,-18 2 394 0 0,15-2-1397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03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3 21191 0 0,'0'0'480'0'0,"0"0"67"0"0,2 0 31 0 0,17-8 125 0 0,-18 7-622 0 0,1 0 0 0 0,-1 1 0 0 0,0-1 0 0 0,0 1 0 0 0,1-1 1 0 0,-1 1-1 0 0,0 0 0 0 0,1-1 0 0 0,-1 1 0 0 0,1 0 0 0 0,-1 0 0 0 0,0 0 0 0 0,1 0 0 0 0,-1 0 0 0 0,0 0 0 0 0,1 1 0 0 0,-1-1 0 0 0,1 0 0 0 0,-1 1 0 0 0,0-1 0 0 0,0 1 1 0 0,1-1-1 0 0,-1 1 0 0 0,0 0 0 0 0,0-1 0 0 0,0 1 0 0 0,1 0 0 0 0,-1 0 0 0 0,1 1 0 0 0,0 1 47 0 0,0-1 1 0 0,-1 1-1 0 0,1 0 0 0 0,-1 0 1 0 0,0-1-1 0 0,1 1 0 0 0,-1 0 1 0 0,-1 0-1 0 0,1 0 0 0 0,0 0 0 0 0,-1 0 1 0 0,1 7-1 0 0,-1-3-125 0 0,-1 0-1 0 0,1 1 1 0 0,-1-1-1 0 0,-1 0 1 0 0,1 1-1 0 0,-1-1 1 0 0,-6 14-1 0 0,0-4-4 0 0,-19 31 0 0 0,24-43-78 0 0,-1 0 0 0 0,0-1 1 0 0,0 1-1 0 0,-1-1 0 0 0,1 0 0 0 0,-7 4 0 0 0,-31 19-739 0 0,41-27 813 0 0,-16 9-506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05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15 21191 0 0,'0'0'480'0'0,"0"0"67"0"0,0 0 31 0 0,1 0-56 0 0,4-2-469 0 0,-1 0 0 0 0,0-1 0 0 0,0 0 1 0 0,0 1-1 0 0,0-1 0 0 0,0 0 0 0 0,6-8 0 0 0,23-28 2572 0 0,-11 7-1532 0 0,-1-2 0 0 0,18-41 0 0 0,-39 75-1093 0 0,1 0 1 0 0,-1 0-1 0 0,0-1 1 0 0,0 1-1 0 0,0 0 0 0 0,0 0 1 0 0,0 0-1 0 0,0 0 0 0 0,0 0 1 0 0,0 0-1 0 0,0-1 1 0 0,0 1-1 0 0,0 0 0 0 0,0 0 1 0 0,0 0-1 0 0,0 0 1 0 0,0 0-1 0 0,0 0 0 0 0,0-1 1 0 0,0 1-1 0 0,0 0 0 0 0,0 0 1 0 0,0 0-1 0 0,0 0 1 0 0,0 0-1 0 0,0 0 0 0 0,0-1 1 0 0,0 1-1 0 0,0 0 0 0 0,0 0 1 0 0,0 0-1 0 0,0 0 1 0 0,-1 0-1 0 0,1 0 0 0 0,0 0 1 0 0,0 0-1 0 0,0-1 1 0 0,0 1-1 0 0,0 0 0 0 0,0 0 1 0 0,0 0-1 0 0,-7 0 4 0 0,-6 3-8 0 0,7 0 4 0 0,0 1 0 0 0,0 0 0 0 0,1 0 0 0 0,0 0 0 0 0,0 0 0 0 0,0 1 0 0 0,0 0 0 0 0,-7 9 0 0 0,-1 1 0 0 0,8-10 0 0 0,0 1 0 0 0,1 0 0 0 0,0 0 0 0 0,0 0 0 0 0,0 0 0 0 0,1 1 0 0 0,0-1 0 0 0,0 1 0 0 0,1 0 0 0 0,0 0 0 0 0,0 0 0 0 0,0 0 0 0 0,0 8 0 0 0,2-14 0 0 0,0 0 0 0 0,0 0 0 0 0,0 0 0 0 0,0-1 0 0 0,0 1 0 0 0,0 0 0 0 0,0 0 0 0 0,0 0 0 0 0,0 0 0 0 0,0 0 0 0 0,1 0 0 0 0,-1 0 0 0 0,0-1 0 0 0,1 1 0 0 0,-1 0 0 0 0,0 0 0 0 0,1 0 0 0 0,-1-1 0 0 0,1 1 0 0 0,-1 0 0 0 0,1 0 0 0 0,0-1 0 0 0,-1 1 0 0 0,1-1 0 0 0,0 1 0 0 0,-1 0 0 0 0,1-1 0 0 0,0 1 0 0 0,0-1 0 0 0,0 0 0 0 0,-1 1 0 0 0,1-1 0 0 0,1 1 0 0 0,0-1 0 0 0,2 2 0 0 0,1-1 0 0 0,-1 1 0 0 0,1-1 0 0 0,-1 0 0 0 0,1-1 0 0 0,-1 1 0 0 0,1-1 0 0 0,-1 0 0 0 0,1 0 0 0 0,-1-1 0 0 0,7 0 0 0 0,5-3 0 0 0,27-8 0 0 0,-41 12 0 0 0,15-7 0 0 0,-1-1 0 0 0,-1 0 0 0 0,0 0 0 0 0,15-12 0 0 0,-25 17 0 0 0,8-8 0 0 0,-7 7 0 0 0,0 0 0 0 0,0 0 0 0 0,0 0 0 0 0,7-3 0 0 0,-13 7 0 0 0,0 0 0 0 0,1 0 0 0 0,-1 0 0 0 0,0 0 0 0 0,0 0 0 0 0,0-1 0 0 0,1 1 0 0 0,-1 0 0 0 0,0 0 0 0 0,0 0 0 0 0,0 0 0 0 0,1 0 0 0 0,-1 0 0 0 0,0 0 0 0 0,0 0 0 0 0,1 1 0 0 0,-1-1 0 0 0,0 0 0 0 0,0 0 0 0 0,0 0 0 0 0,1 0 0 0 0,-1 0 0 0 0,0 0 0 0 0,0 0 0 0 0,0 0 0 0 0,0 0 0 0 0,1 1 0 0 0,-1-1 0 0 0,0 0 0 0 0,0 0 0 0 0,0 0 0 0 0,0 0 0 0 0,1 1 0 0 0,-1-1 0 0 0,0 0 0 0 0,0 0 0 0 0,0 0 0 0 0,0 1 0 0 0,0-1 0 0 0,0 0 0 0 0,0 0 0 0 0,0 0 0 0 0,0 1 0 0 0,0-1 0 0 0,0 0 0 0 0,0 0 0 0 0,0 0 0 0 0,0 1 0 0 0,0-1 0 0 0,0 0 0 0 0,0 0 0 0 0,0 1 0 0 0,0-1 0 0 0,0 0 0 0 0,0 0 0 0 0,0 1 0 0 0,-2 13 0 0 0,2-13 0 0 0,-6 24 0 0 0,-2-1 0 0 0,0 0 0 0 0,-14 30 0 0 0,-43 65 0 0 0,41-81 0 0 0,-1-1 0 0 0,-48 51 0 0 0,63-78 0 0 0,0 0 0 0 0,-1-1 0 0 0,-1-1 0 0 0,1 1 0 0 0,-18 7 0 0 0,22-13-50 0 0,-1-1 0 0 0,0 0 0 0 0,1 0-1 0 0,-1-1 1 0 0,0 0 0 0 0,0 0 0 0 0,-11-1 0 0 0,18 0-94 0 0,0 0 0 0 0,0 0 0 0 0,0-1 0 0 0,0 1-1 0 0,0 0 1 0 0,0-1 0 0 0,0 1 0 0 0,0-1 0 0 0,0 1 0 0 0,0-1 0 0 0,-1 0 0 0 0,-9-4-3521 0 0,12 4-2324 0 0,0-7-1723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06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55 19351 0 0,'-1'-1'439'0'0,"-2"-5"-278"0"0,0-1 1 0 0,0 0 0 0 0,1 0-1 0 0,0 0 1 0 0,0 0-1 0 0,1 0 1 0 0,0 0-1 0 0,0 0 1 0 0,1-1 0 0 0,-1 1-1 0 0,2-8 1 0 0,1-3 838 0 0,0 0 0 0 0,1 1 0 0 0,7-26-1 0 0,-5 31-666 0 0,0 0 0 0 0,0 0-1 0 0,1 0 1 0 0,1 0 0 0 0,0 1-1 0 0,0 0 1 0 0,1 1 0 0 0,0 0-1 0 0,18-17 1 0 0,-14 14-16 0 0,-10 10-284 0 0,0 1-1 0 0,0-1 0 0 0,1 1 1 0 0,-1 0-1 0 0,1 0 0 0 0,-1 0 0 0 0,1 0 1 0 0,3-2-1 0 0,2 2-32 0 0,0 8 0 0 0,-5-3 0 0 0,-2-2 0 0 0,0 0 0 0 0,1 0 0 0 0,-1 0 0 0 0,0 1 0 0 0,0-1 0 0 0,-1 0 0 0 0,1 1 0 0 0,0-1 0 0 0,0 0 0 0 0,-1 1 0 0 0,1-1 0 0 0,-1 1 0 0 0,1 0 0 0 0,-1-1 0 0 0,0 1 0 0 0,1 1 0 0 0,-1 1 0 0 0,-1-3 0 0 0,1 0 0 0 0,0 0 0 0 0,1 0 0 0 0,-1 0 0 0 0,0 0 0 0 0,0 0 0 0 0,0 0 0 0 0,0 0 0 0 0,1 0 0 0 0,-1 0 0 0 0,1 0 0 0 0,-1 0 0 0 0,1 0 0 0 0,-1 0 0 0 0,1 0 0 0 0,0 1 0 0 0,0 1 0 0 0,1 0 0 0 0,-1 0 0 0 0,1 0 0 0 0,-1 0 0 0 0,1-1 0 0 0,0 1 0 0 0,0 0 0 0 0,0-1 0 0 0,5 5 0 0 0,-1-1 0 0 0,2 2 0 0 0,-7-7 0 0 0,0 0 0 0 0,0-1 0 0 0,0 1 0 0 0,0 0 0 0 0,1 0 0 0 0,-1 0 0 0 0,0-1 0 0 0,0 1 0 0 0,0-1 0 0 0,1 1 0 0 0,-1-1 0 0 0,0 1 0 0 0,0-1 0 0 0,1 0 0 0 0,-1 1 0 0 0,0-1 0 0 0,1 0 0 0 0,-1 0 0 0 0,2 0 0 0 0,1-1 0 0 0,2 2 0 0 0,2-1 0 0 0,0 1 0 0 0,0 0 0 0 0,0 0 0 0 0,11 4 0 0 0,-5-1 0 0 0,-11-1 0 0 0,-2 0 0 0 0,5 5 0 0 0,-5-4 0 0 0,0-1 0 0 0,0 1 0 0 0,-1 0 0 0 0,1 0 0 0 0,-1-1 0 0 0,0 1 0 0 0,0 0 0 0 0,0 0 0 0 0,0-1 0 0 0,-1 1 0 0 0,0 0 0 0 0,-1 4 0 0 0,-2 7 0 0 0,-12 24 0 0 0,8-21 0 0 0,-2 4 0 0 0,7-16 0 0 0,0 0 0 0 0,1 0 0 0 0,-1 1 0 0 0,1-1 0 0 0,0 0 0 0 0,1 1 0 0 0,0 0 0 0 0,-1 11 0 0 0,2-16 0 0 0,0 0 0 0 0,-1 0 0 0 0,1 0 0 0 0,0 0 0 0 0,-1 0 0 0 0,0 0 0 0 0,1 0 0 0 0,-3 4 0 0 0,3-6 0 0 0,0 0 0 0 0,0 1 0 0 0,-1-1 0 0 0,1 1 0 0 0,0-1 0 0 0,0 1 0 0 0,0-1 0 0 0,0 1 0 0 0,0-1 0 0 0,0 0 0 0 0,0 1 0 0 0,0-1 0 0 0,0 1 0 0 0,0-1 0 0 0,0 1 0 0 0,0-1 0 0 0,0 1 0 0 0,0-1 0 0 0,0 1 0 0 0,1-1 0 0 0,-1 1 0 0 0,0-1 0 0 0,0 0 0 0 0,0 1 0 0 0,1-1 0 0 0,-1 1 0 0 0,0-1 0 0 0,1 0 0 0 0,-1 1 0 0 0,0-1 0 0 0,1 0 0 0 0,-1 1 0 0 0,0-1 0 0 0,1 0 0 0 0,-1 0 0 0 0,1 1 0 0 0,-1-1 0 0 0,0 0 0 0 0,1 0 0 0 0,-1 0 0 0 0,1 0 0 0 0,-1 1 0 0 0,1-1 0 0 0,-1 0 0 0 0,1 0 0 0 0,-1 0 0 0 0,1 0 0 0 0,-1 0 0 0 0,0 0 0 0 0,1 0 0 0 0,-1 0 0 0 0,1-1 0 0 0,0 1 0 0 0,5 1 67 0 0,-1-1 0 0 0,1 0 0 0 0,-1 0 0 0 0,1 0-1 0 0,-1-1 1 0 0,1 0 0 0 0,-1 0 0 0 0,1-1 0 0 0,-1 1 0 0 0,0-1 0 0 0,0 0-1 0 0,9-6 1 0 0,4-2 307 0 0,-1-2-1 0 0,17-14 1 0 0,-20 15-316 0 0,-2 2-517 0 0,-1 0 0 0 0,-1-1 0 0 0,0-1 0 0 0,16-20 0 0 0,-22 26 182 0 0,-1-1 1 0 0,1 0 0 0 0,-1 0 0 0 0,0 0-1 0 0,0-1 1 0 0,0 1 0 0 0,-1-1 0 0 0,0 1-1 0 0,-1-1 1 0 0,1 0 0 0 0,0-13-1 0 0,-6-2-1768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14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3 13823 0 0,'0'0'315'0'0,"0"0"45"0"0,0 0 21 0 0,0 0-49 0 0,0 0-81 0 0,12-9 2464 0 0,-3 1-1984 0 0,-1 0 1 0 0,0 0-1 0 0,0-1 1 0 0,-1 0-1 0 0,7-12 1 0 0,12-15 629 0 0,-4 7-506 0 0,30-54 0 0 0,-29 45 6 0 0,-15 26-549 0 0,-4 7-197 0 0,-1-1 0 0 0,0 1 0 0 0,0-1 0 0 0,0 1 0 0 0,-1-1 0 0 0,3-9 0 0 0,-5 11-115 0 0,-2 4 0 0 0,-3 5 0 0 0,-20 36 0 0 0,9-13 0 0 0,4-10 0 0 0,1 1 0 0 0,1 0 0 0 0,1 0 0 0 0,1 1 0 0 0,0 0 0 0 0,2 1 0 0 0,-5 21 0 0 0,11-39 0 0 0,-1 0 0 0 0,1 0 0 0 0,0 0 0 0 0,0 0 0 0 0,1 0 0 0 0,-1 0 0 0 0,0 0 0 0 0,1 0 0 0 0,0 0 0 0 0,0 0 0 0 0,0 0 0 0 0,1 3 0 0 0,-1-5 0 0 0,-1 0 0 0 0,1 0 0 0 0,0 0 0 0 0,-1 0 0 0 0,1 0 0 0 0,0-1 0 0 0,0 1 0 0 0,-1 0 0 0 0,1 0 0 0 0,0-1 0 0 0,0 1 0 0 0,0 0 0 0 0,0-1 0 0 0,0 1 0 0 0,0-1 0 0 0,0 1 0 0 0,0-1 0 0 0,0 1 0 0 0,0-1 0 0 0,0 0 0 0 0,1 0 0 0 0,-1 1 0 0 0,0-1 0 0 0,0 0 0 0 0,0 0 0 0 0,0 0 0 0 0,0 0 0 0 0,1-1 0 0 0,-1 1 0 0 0,0 0 0 0 0,0 0 0 0 0,0-1 0 0 0,0 1 0 0 0,1-1 0 0 0,3-1-429 0 0,-1 0-1 0 0,1 0 1 0 0,-1-1-1 0 0,0 1 1 0 0,0-1-1 0 0,0 0 1 0 0,0-1-1 0 0,-1 1 1 0 0,5-5-1 0 0,3-4-8099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15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23039 0 0,'0'0'512'0'0,"0"0"96"0"0,0 0 32 0 0,0 0 0 0 0,13-12-512 0 0,-13 12-128 0 0,3-9 0 0 0,0 1 0 0 0,-3 8 432 0 0,5-8 64 0 0,2 0 16 0 0,-1 0 0 0 0,2-2-416 0 0,0 1-96 0 0,1-1 0 0 0,1-2-11040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17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0 8287 0 0,'0'0'191'0'0,"0"0"26"0"0,0 0 9 0 0,2 11 388 0 0,-2-3 3930 0 0,1-7-167 0 0,4-3-1667 0 0,12-10-788 0 0,19-15-1508 0 0,-1-3-70 0 0,-2-2 0 0 0,-2-2 0 0 0,-1-1 1 0 0,-1-1-1 0 0,28-48 0 0 0,-55 80-312 0 0,1 0-1 0 0,-1 0 1 0 0,0-1 0 0 0,0 1-1 0 0,0-1 1 0 0,0 0-1 0 0,-1 1 1 0 0,0-1 0 0 0,0 0-1 0 0,0 0 1 0 0,-1 0 0 0 0,1 0-1 0 0,-2-8 1 0 0,1 11 456 0 0,0 2 21 0 0,-14-3 99 0 0,8 4-608 0 0,1 1 0 0 0,0-1 0 0 0,-1 1 0 0 0,1 0 0 0 0,0 0 0 0 0,0 1 0 0 0,0-1 0 0 0,0 1 0 0 0,1 0 0 0 0,-1 0 0 0 0,1 1 0 0 0,0-1 0 0 0,0 1 0 0 0,-7 8 0 0 0,0 2 0 0 0,-1 1 0 0 0,2 0 0 0 0,-10 19 0 0 0,0 8 0 0 0,2 0 0 0 0,-24 90 0 0 0,26-80 0 0 0,-24 103 0 0 0,37-139-609 0 0,1 1 0 0 0,-1 25 0 0 0,4-41 460 0 0,4 5 133 0 0,2-1 80 0 0,-5-5-29 0 0,0 0-1 0 0,0 0 1 0 0,0 0-1 0 0,0 0 1 0 0,0 0 0 0 0,0 0-1 0 0,0 0 1 0 0,0-1-1 0 0,0 1 1 0 0,0-1 0 0 0,0 0-1 0 0,0 1 1 0 0,0-1-1 0 0,0 0 1 0 0,-1 0-1 0 0,1 0 1 0 0,0 0 0 0 0,-1 0-1 0 0,1-1 1 0 0,0 1-1 0 0,1-2 1 0 0,5-6 302 0 0,0 0 1 0 0,11-15-1 0 0,-8 8-182 0 0,4 1-155 0 0,0 0 0 0 0,1 0 0 0 0,0 2 0 0 0,19-12 0 0 0,-25 19 0 0 0,-10 6 0 0 0,0 0 0 0 0,0 0 0 0 0,1-1 0 0 0,-1 1 0 0 0,0 0 0 0 0,0 0 0 0 0,1 0 0 0 0,-1-1 0 0 0,0 1 0 0 0,1 0 0 0 0,-1 0 0 0 0,0 0 0 0 0,1 0 0 0 0,-1 0 0 0 0,0 0 0 0 0,1 0 0 0 0,-1 0 0 0 0,1 0 0 0 0,-1 0 0 0 0,0 0 0 0 0,1 0 0 0 0,-1 0 0 0 0,0 0 0 0 0,1 0 0 0 0,-1 0 0 0 0,0 0 0 0 0,1 0 0 0 0,-1 0 0 0 0,0 0 0 0 0,1 1 0 0 0,-1-1 0 0 0,0 0 0 0 0,0 0 0 0 0,1 0 0 0 0,-1 1 0 0 0,0-1 0 0 0,0 0 0 0 0,1 0 0 0 0,-1 1 0 0 0,0-1 0 0 0,0 0 0 0 0,1 1 0 0 0,-1-1 0 0 0,0 0 0 0 0,0 0 0 0 0,0 1 0 0 0,0-1 0 0 0,0 0 0 0 0,0 1 0 0 0,1-1 0 0 0,-1 1 0 0 0,0-1 0 0 0,1 2 0 0 0,-1 0 0 0 0,1 1 0 0 0,0-1 0 0 0,-1 0 0 0 0,1 1 0 0 0,-1-1 0 0 0,0 0 0 0 0,1 1 0 0 0,-1-1 0 0 0,0 0 0 0 0,-1 1 0 0 0,0 3 0 0 0,-9 32 0 0 0,4-19 0 0 0,2-2-33 0 0,-13 58-595 0 0,15-65 508 0 0,1 0-1 0 0,0 1 1 0 0,1-1-1 0 0,0 0 1 0 0,2 15-1 0 0,1-15-322 0 0,3 1 297 0 0,-2-10 125 0 0,-3-1 23 0 0,0 1-2 0 0,0-1 0 0 0,0 1 0 0 0,0-1 0 0 0,0 0 0 0 0,0 1 0 0 0,0-1 0 0 0,0 0 0 0 0,0 0 0 0 0,0 0 0 0 0,0 0 0 0 0,0 1 0 0 0,1-2 0 0 0,-1 1 0 0 0,0 0 0 0 0,0 0 0 0 0,0 0 0 0 0,0 0 0 0 0,0-1 0 0 0,0 1 0 0 0,0 0 0 0 0,0-1 0 0 0,0 1 0 0 0,0-1 0 0 0,1 0 0 0 0,1-1 0 0 0,6-2 31 0 0,1-1 1 0 0,-2-1-1 0 0,1 1 0 0 0,-1-2 0 0 0,1 1 1 0 0,-2-1-1 0 0,1 0 0 0 0,-1 0 1 0 0,7-10-1 0 0,6-10 285 0 0,24-43 0 0 0,6-9 123 0 0,-35 59 153 0 0,-32 65-576 0 0,11-29-16 0 0,-2 5 0 0 0,1-1 0 0 0,1 2 0 0 0,0-1 0 0 0,2 1 0 0 0,-3 40 0 0 0,6-57 0 0 0,1-4 0 0 0,0 1 0 0 0,0 0 0 0 0,0-1 0 0 0,1 1 0 0 0,-1 0 0 0 0,0-1 0 0 0,1 1 0 0 0,-1 0 0 0 0,1-1 0 0 0,-1 1 0 0 0,1-1 0 0 0,0 1 0 0 0,0-1 0 0 0,0 1 0 0 0,1 1 0 0 0,10 11 0 0 0,-11-13 0 0 0,0 0 0 0 0,-1-1 0 0 0,1 1 0 0 0,0 0 0 0 0,0-1 0 0 0,0 1 0 0 0,0-1 0 0 0,0 1 0 0 0,0-1 0 0 0,0 0 0 0 0,0 1 0 0 0,0-1 0 0 0,0 0 0 0 0,0 0 0 0 0,0 1 0 0 0,0-1 0 0 0,0 0 0 0 0,0 0 0 0 0,0 0 0 0 0,0 0 0 0 0,0 0 0 0 0,0-1 0 0 0,0 1 0 0 0,0 0 0 0 0,2-1 0 0 0,0 0 0 0 0,4-1 0 0 0,-1 0 0 0 0,1-1 0 0 0,-1 0 0 0 0,0 0 0 0 0,0 0 0 0 0,0-1 0 0 0,0 0 0 0 0,-1 0 0 0 0,1 0 0 0 0,-1-1 0 0 0,0 0 0 0 0,-1 0 0 0 0,8-10 0 0 0,-3 3 0 0 0,-1 0 0 0 0,0-1 0 0 0,-1-1 0 0 0,0 1 0 0 0,5-18 0 0 0,-10 27 0 0 0,-1 0 0 0 0,0 0 0 0 0,-1-1 0 0 0,1 1 0 0 0,-1 0 0 0 0,0 0 0 0 0,0 0 0 0 0,-1-8 0 0 0,1 10 0 0 0,0 1 0 0 0,0-1 0 0 0,-1 1 0 0 0,1-1 0 0 0,-1 0 0 0 0,1 1 0 0 0,-1-1 0 0 0,1 1 0 0 0,-1-1 0 0 0,0 1 0 0 0,0-1 0 0 0,0 1 0 0 0,0 0 0 0 0,0-1 0 0 0,0 1 0 0 0,0 0 0 0 0,0 0 0 0 0,-1 0 0 0 0,1 0 0 0 0,0 0 0 0 0,-1 0 0 0 0,1 0 0 0 0,0 0 0 0 0,-3 0 0 0 0,1 0 0 0 0,1 1 0 0 0,-1-1 0 0 0,0 1 0 0 0,0 0 0 0 0,0 0 0 0 0,1 0 0 0 0,-1 0 0 0 0,0 0 0 0 0,0 0 0 0 0,1 1 0 0 0,-1 0 0 0 0,0-1 0 0 0,0 1 0 0 0,1 0 0 0 0,-1 0 0 0 0,1 1 0 0 0,-1-1 0 0 0,1 0 0 0 0,0 1 0 0 0,-1 0 0 0 0,1-1 0 0 0,0 1 0 0 0,0 0 0 0 0,0 0 0 0 0,0 0 0 0 0,1 0 0 0 0,-1 1 0 0 0,0-1 0 0 0,1 0 0 0 0,-1 1 0 0 0,1-1 0 0 0,0 1 0 0 0,0-1 0 0 0,0 1 0 0 0,-1 4 0 0 0,1-4 0 0 0,1-2 0 0 0,-1-1 0 0 0,1 1 0 0 0,-1 0 0 0 0,1 0 0 0 0,0-1 0 0 0,0 1 0 0 0,-1 0 0 0 0,1 0 0 0 0,0 0 0 0 0,0 0 0 0 0,0-1 0 0 0,0 1 0 0 0,0 0 0 0 0,0 0 0 0 0,0 0 0 0 0,0 0 0 0 0,1 1 0 0 0,1 6 0 0 0,-1-7 0 0 0,1 0 0 0 0,-1 1 0 0 0,0-1 0 0 0,1 0 0 0 0,-1 0 0 0 0,1 0 0 0 0,-1 0 0 0 0,1 0 0 0 0,-1 0 0 0 0,1 0 0 0 0,0-1 0 0 0,-1 1 0 0 0,1 0 0 0 0,0-1 0 0 0,0 1 0 0 0,-1-1 0 0 0,1 0 0 0 0,0 0 0 0 0,0 0 0 0 0,0 0 0 0 0,-1 0 0 0 0,1 0 0 0 0,3-1 0 0 0,5 0 0 0 0,-1-1 0 0 0,1 0 0 0 0,9-5 0 0 0,-10 5 0 0 0,9-5 0 0 0,21-11 0 0 0,2 0 0 0 0,85-26 0 0 0,-117 43 0 0 0,-4 9 0 0 0,-4-5 0 0 0,0 0 0 0 0,-1 0 0 0 0,1 0 0 0 0,-1 0 0 0 0,0 0 0 0 0,0 0 0 0 0,0 0 0 0 0,0 1 0 0 0,0-1 0 0 0,-2 5 0 0 0,-11 35 0 0 0,6-23 0 0 0,2-2 0 0 0,0 1 0 0 0,1-1 0 0 0,0 1 0 0 0,0 31 0 0 0,4-49 0 0 0,0 0 0 0 0,0 1 0 0 0,0-1 0 0 0,0 0 0 0 0,0 1 0 0 0,1-1 0 0 0,-1 0 0 0 0,0 0 0 0 0,1 1 0 0 0,-1-1 0 0 0,1 0 0 0 0,-1 0 0 0 0,1 0 0 0 0,-1 0 0 0 0,1 1 0 0 0,0-1 0 0 0,0 0 0 0 0,0 0 0 0 0,-1 0 0 0 0,1-1 0 0 0,0 1 0 0 0,0 0 0 0 0,0 0 0 0 0,1 0 0 0 0,-1-1 0 0 0,0 1 0 0 0,0-1 0 0 0,0 1 0 0 0,0-1 0 0 0,1 1 0 0 0,-1-1 0 0 0,0 1 0 0 0,0-1 0 0 0,3 0 0 0 0,0 1 0 0 0,0-1 0 0 0,0 0 0 0 0,0-1 0 0 0,0 1 0 0 0,0-1 0 0 0,0 1 0 0 0,0-1 0 0 0,0-1 0 0 0,7-2 0 0 0,4-2 0 0 0,-2-1 0 0 0,1-1 0 0 0,-1-1 0 0 0,0 0 0 0 0,18-16 0 0 0,-21 15 0 0 0,0-1 0 0 0,-1 0 0 0 0,0-1 0 0 0,0 1 0 0 0,-1-2 0 0 0,-1 1 0 0 0,0-1 0 0 0,-1-1 0 0 0,-1 1 0 0 0,7-21 0 0 0,-11 28-201 0 0,-1 4-850 0 0,0 2-385 0 0,0 0-79 0 0,0 0-18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18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74 8287 0 0,'0'0'382'0'0,"2"-1"-8"0"0,14-9-226 0 0,39-41 6895 0 0,-48 43-6154 0 0,-1 0 0 0 0,0-1 0 0 0,0 0 1 0 0,-1 0-1 0 0,0 0 0 0 0,0 0 0 0 0,4-14 0 0 0,-9 22-838 0 0,0 0-1 0 0,0 0 0 0 0,0 0 1 0 0,0 0-1 0 0,0 0 0 0 0,0 0 1 0 0,0 0-1 0 0,0 0 1 0 0,0 1-1 0 0,-1-1 0 0 0,1 0 1 0 0,0 0-1 0 0,-1 0 0 0 0,1 0 1 0 0,-1 1-1 0 0,1-1 0 0 0,-1 0 1 0 0,1 0-1 0 0,-1 1 1 0 0,1-1-1 0 0,-1 0 0 0 0,0 1 1 0 0,1-1-1 0 0,-1 1 0 0 0,0-1 1 0 0,0 1-1 0 0,1-1 1 0 0,-1 1-1 0 0,0-1 0 0 0,0 1 1 0 0,-2-1-1 0 0,-3 0-29 0 0,0 0-1 0 0,-1 0 1 0 0,1 1-1 0 0,-1 0 1 0 0,1 0 0 0 0,0 0-1 0 0,-1 1 1 0 0,1 0-1 0 0,-1 0 1 0 0,1 1-1 0 0,0-1 1 0 0,0 2 0 0 0,0-1-1 0 0,0 0 1 0 0,0 1-1 0 0,0 0 1 0 0,1 1-1 0 0,0-1 1 0 0,-1 1 0 0 0,-7 7-1 0 0,3 0 2 0 0,0 0 0 0 0,0 0 0 0 0,1 1 0 0 0,0 0 0 0 0,1 0 0 0 0,1 1 0 0 0,-12 26 0 0 0,15-29-22 0 0,-24 62 0 0 0,26-63 0 0 0,-1 0 0 0 0,2 0 0 0 0,-1 1 0 0 0,1-1 0 0 0,0 0 0 0 0,1 12 0 0 0,1-19 0 0 0,-1 1 0 0 0,1 0 0 0 0,-1 0 0 0 0,1-1 0 0 0,0 1 0 0 0,0 0 0 0 0,0-1 0 0 0,0 1 0 0 0,2 3 0 0 0,6 5 0 0 0,-4-9 0 0 0,-3-2 0 0 0,2 2 0 0 0,-3-1 0 0 0,0 0 0 0 0,0-1 0 0 0,0 1 0 0 0,0 0 0 0 0,0-1 0 0 0,1 1 0 0 0,-1-1 0 0 0,0 0 0 0 0,0 1 0 0 0,1-1 0 0 0,-1 0 0 0 0,0 0 0 0 0,0 0 0 0 0,3 0 0 0 0,0 1 0 0 0,1-1 0 0 0,-1 0 0 0 0,1-1 0 0 0,-1 1 0 0 0,1-1 0 0 0,-1 0 0 0 0,0 0 0 0 0,1 0 0 0 0,-1-1 0 0 0,6-2 0 0 0,0-1 0 0 0,0 0 0 0 0,-1-1 0 0 0,11-7 0 0 0,-13 7 132 0 0,1 0 0 0 0,-1-1-1 0 0,0 0 1 0 0,-1-1 0 0 0,9-12 0 0 0,26-50 996 0 0,-26 42-999 0 0,-11 21-129 0 0,-3 7 0 0 0,-1 0 0 0 0,0 0 0 0 0,0 0 0 0 0,0-1 0 0 0,0 1 0 0 0,0 0 0 0 0,0 0 0 0 0,1 0 0 0 0,-1 0 0 0 0,0 0 0 0 0,0-1 0 0 0,0 1 0 0 0,0 0 0 0 0,1 0 0 0 0,-1 0 0 0 0,0 0 0 0 0,0 0 0 0 0,0 0 0 0 0,1 0 0 0 0,-1 0 0 0 0,0 0 0 0 0,0 0 0 0 0,0-1 0 0 0,1 1 0 0 0,-1 0 0 0 0,0 0 0 0 0,0 0 0 0 0,0 0 0 0 0,1 0 0 0 0,-1 1 0 0 0,0-1 0 0 0,0 0 0 0 0,0 0 0 0 0,1 0 0 0 0,-1 0 0 0 0,0 0 0 0 0,0 0 0 0 0,0 0 0 0 0,1 0 0 0 0,-1 0 0 0 0,0 0 0 0 0,0 1 0 0 0,0-1 0 0 0,0 0 0 0 0,1 0 0 0 0,-1 0 0 0 0,0 0 0 0 0,0 1 0 0 0,0-1 0 0 0,0 0 0 0 0,0 0 0 0 0,0 0 0 0 0,0 1 0 0 0,0-1 0 0 0,1 0 0 0 0,-1 0 0 0 0,0 0 0 0 0,0 1 0 0 0,0-1 0 0 0,0 0 0 0 0,0 0 0 0 0,0 0 0 0 0,0 1 0 0 0,0-1 0 0 0,0 0 0 0 0,0 0 0 0 0,-1 1 0 0 0,4 9 0 0 0,-1 0 0 0 0,-1 0 0 0 0,0 0 0 0 0,0 12 0 0 0,-1-10 0 0 0,1 0 0 0 0,3 18 0 0 0,3 8 0 0 0,-5-31 0 0 0,5-3 0 0 0,-4-4 0 0 0,0 0 0 0 0,0 0 0 0 0,0 0 0 0 0,0-1 0 0 0,0 1 0 0 0,0-1 0 0 0,0 0 0 0 0,0 1 0 0 0,0-1 0 0 0,0 0 0 0 0,0-1 0 0 0,0 1 0 0 0,-1-1 0 0 0,1 1 0 0 0,-1-1 0 0 0,1 0 0 0 0,2-2 0 0 0,6-5 0 0 0,-1-1 0 0 0,12-14 0 0 0,3-7 0 0 0,-16 19 0 0 0,0 1 0 0 0,0 0 0 0 0,1 0 0 0 0,0 1 0 0 0,1 1 0 0 0,16-12 0 0 0,-19 18 0 0 0,1 4 0 0 0,-8-1 0 0 0,3 1 0 0 0,3 12 0 0 0,-4-2 0 0 0,-1-1 0 0 0,0 1 0 0 0,1 22 0 0 0,0-10 0 0 0,-2-13 0 0 0,0-6 0 0 0,-1 0 0 0 0,1 0 0 0 0,-1 0 0 0 0,0 0 0 0 0,0 0 0 0 0,0-1 0 0 0,-1 1 0 0 0,1 0 0 0 0,-3 7 0 0 0,3-11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1 0 0 0,0-1 0 0 0,0 0 0 0 0,0 0 0 0 0,0 0 0 0 0,0 0 0 0 0,0 0 0 0 0,0 0 0 0 0,0 0 0 0 0,0 0 0 0 0,0 0 0 0 0,4-5 0 0 0,10-11 0 0 0,-10 10 0 0 0,44-57 0 0 0,-33 43 0 0 0,0-1 0 0 0,30-29 0 0 0,-42 47 0 0 0,1 1 0 0 0,0-1 0 0 0,-1 1 0 0 0,1-1 0 0 0,0 1 0 0 0,0 0 0 0 0,6-2 0 0 0,5 1 0 0 0,-11 4 0 0 0,-2 0 0 0 0,13 5 0 0 0,-12-2 0 0 0,-2-1 0 0 0,4 3 0 0 0,-1 0 0 0 0,-1 0 0 0 0,1 1 0 0 0,-1-1 0 0 0,5 14 0 0 0,-3-6 0 0 0,-3-12 0 0 0,5 23 0 0 0,-4-4-196 0 0,-4-15-224 0 0,0-3 160 0 0,1-1-248 0 0,0-2-140 0 0,0 0-572 0 0,0 0-253 0 0,0 0-51 0 0,0 0-11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19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57 13823 0 0,'0'0'630'0'0,"0"-2"-13"0"0,17-44 2490 0 0,-17 44-2085 0 0,0 2 2 0 0,1-6 1462 0 0,-1 5-531 0 0,-6 4-1052 0 0,0 0-813 0 0,-1 1-1 0 0,1 0 1 0 0,0 0-1 0 0,0 0 1 0 0,1 1-1 0 0,-1 0 1 0 0,1 0-1 0 0,-6 8 1 0 0,-34 51 1038 0 0,32-42-1014 0 0,9-17-114 0 0,-7 12 0 0 0,-17 34 0 0 0,26-47 0 0 0,0 1 0 0 0,0 0 0 0 0,1-1 0 0 0,-1 1 0 0 0,1 0 0 0 0,0 0 0 0 0,0 0 0 0 0,1 0 0 0 0,-1 0 0 0 0,1 0 0 0 0,0 0 0 0 0,1 0 0 0 0,0 7 0 0 0,-1-11 0 0 0,0-1 0 0 0,0 0 0 0 0,1 1 0 0 0,-1-1 0 0 0,0 1 0 0 0,0-1 0 0 0,0 1 0 0 0,0-1 0 0 0,0 1 0 0 0,0-1 0 0 0,1 1 0 0 0,-1-1 0 0 0,0 0 0 0 0,0 1 0 0 0,1-1 0 0 0,-1 1 0 0 0,0-1 0 0 0,1 0 0 0 0,-1 1 0 0 0,0-1 0 0 0,1 0 0 0 0,-1 0 0 0 0,0 1 0 0 0,1-1 0 0 0,-1 0 0 0 0,1 0 0 0 0,-1 1 0 0 0,0-1 0 0 0,1 0 0 0 0,-1 0 0 0 0,1 0 0 0 0,-1 0 0 0 0,1 0 0 0 0,-1 0 0 0 0,1 1 0 0 0,-1-1 0 0 0,1-1 0 0 0,0 1 0 0 0,4 2-36 0 0,0-1-1 0 0,0-1 0 0 0,0 1 1 0 0,0-1-1 0 0,0 0 1 0 0,0 0-1 0 0,0-1 1 0 0,0 1-1 0 0,0-1 1 0 0,-1 0-1 0 0,1 0 0 0 0,0-1 1 0 0,0 1-1 0 0,-1-1 1 0 0,1 0-1 0 0,7-5 1 0 0,5-4-143 0 0,0 0-1 0 0,26-25 1 0 0,-34 29 222 0 0,10-10-121 0 0,-1-1 0 0 0,-1-1-1 0 0,28-40 1 0 0,-19 19-203 0 0,23-49-1 0 0,-28 44 946 0 0,-1 0 0 0 0,21-79 0 0 0,-39 119-664 0 0,-1-1 0 0 0,1 0 0 0 0,-1 0 0 0 0,0-1 0 0 0,0 1 0 0 0,0-11 0 0 0,-1 16 8 0 0,0 1 0 0 0,0 0 0 0 0,0-1-1 0 0,0 1 1 0 0,-1 0 0 0 0,1 0 0 0 0,0-1 0 0 0,0 1-1 0 0,0 0 1 0 0,0 0 0 0 0,0-1 0 0 0,0 1 0 0 0,-1 0-1 0 0,1 0 1 0 0,0-1 0 0 0,0 1 0 0 0,0 0 0 0 0,-1 0-1 0 0,1 0 1 0 0,0-1 0 0 0,0 1 0 0 0,-1 0 0 0 0,1 0 0 0 0,0 0-1 0 0,0 0 1 0 0,-1 0 0 0 0,1 0 0 0 0,0-1 0 0 0,0 1-1 0 0,-1 0 1 0 0,1 0 0 0 0,0 0 0 0 0,-1 0 0 0 0,1 0-1 0 0,0 0 1 0 0,0 0 0 0 0,-1 0 0 0 0,1 0 0 0 0,0 0-1 0 0,-1 1 1 0 0,1-1 0 0 0,0 0 0 0 0,0 0 0 0 0,-1 0 0 0 0,1 0-1 0 0,0 0 1 0 0,0 0 0 0 0,-1 0 0 0 0,1 1 0 0 0,0-1-1 0 0,-1 0 1 0 0,1 0 29 0 0,-5 3 19 0 0,0-1 1 0 0,0 1-1 0 0,0 0 1 0 0,0 0-1 0 0,0 1 0 0 0,1-1 1 0 0,-1 1-1 0 0,1 0 1 0 0,0 0-1 0 0,0 1 1 0 0,0-1-1 0 0,1 1 1 0 0,-5 8-1 0 0,-3 7 199 0 0,1 1 0 0 0,-9 23 1 0 0,11-22-207 0 0,-11 24-49 0 0,-16 64 0 0 0,30-89 0 0 0,1 1 0 0 0,0 0 0 0 0,2-1 0 0 0,1 1 0 0 0,1 33 0 0 0,0-50 0 0 0,1-1 0 0 0,0 0 0 0 0,-1 1 0 0 0,1-1 0 0 0,1 0 0 0 0,-1 0 0 0 0,1 0 0 0 0,-1 0 0 0 0,1 0 0 0 0,5 7 0 0 0,-6-10 0 0 0,0 1 0 0 0,1 0 0 0 0,0-1 0 0 0,-1 1 0 0 0,1-1 0 0 0,0 0 0 0 0,-1 0 0 0 0,1 1 0 0 0,0-1 0 0 0,0 0 0 0 0,0 0 0 0 0,0-1 0 0 0,0 1 0 0 0,0 0 0 0 0,1-1 0 0 0,-1 1 0 0 0,0-1 0 0 0,0 0 0 0 0,0 0 0 0 0,0 1 0 0 0,1-2 0 0 0,3 1 0 0 0,7-2 0 0 0,0-1 0 0 0,0 0 0 0 0,0-1 0 0 0,-1 0 0 0 0,1-1 0 0 0,-1 0 0 0 0,0-1 0 0 0,15-10 0 0 0,2-4 0 0 0,50-45 0 0 0,-72 59 0 0 0,0-1 0 0 0,-1 1 0 0 0,0-1 0 0 0,5-8 0 0 0,-18 33 0 0 0,0 0 0 0 0,0 1 0 0 0,-3 22 0 0 0,9-38-6 0 0,1 0 0 0 0,-1 0 0 0 0,1 0 0 0 0,0 0 0 0 0,0 0 0 0 0,0-1 0 0 0,0 1 0 0 0,0 0 0 0 0,1 0-1 0 0,-1 0 1 0 0,1 0 0 0 0,0-1 0 0 0,0 1 0 0 0,0 0 0 0 0,0-1 0 0 0,0 1 0 0 0,1 0 0 0 0,-1-1 0 0 0,1 0 0 0 0,0 1 0 0 0,2 2 0 0 0,-3-4-194 0 0,1-1 0 0 0,-1 1-1 0 0,0 0 1 0 0,1-1 0 0 0,-1 1 0 0 0,1-1 0 0 0,-1 1 0 0 0,0-1 0 0 0,1 0 0 0 0,-1 1 0 0 0,1-1 0 0 0,-1 0 0 0 0,1 0 0 0 0,2-1 0 0 0,-2 1-505 0 0,11-1-5754 0 0,-3-2-1891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20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4 13823 0 0,'0'0'630'0'0,"0"0"-13"0"0,0 0-252 0 0,0 0 391 0 0,0 0 216 0 0,-1 1 42 0 0,-6 8-599 0 0,0-1 0 0 0,0 1 0 0 0,1 1 1 0 0,0-1-1 0 0,0 1 0 0 0,1 0 0 0 0,0 0 1 0 0,-5 21-1 0 0,5-21 7 0 0,4-9-369 0 0,1 0 1 0 0,-1 0 0 0 0,1 0 0 0 0,-1 1 0 0 0,1-1-1 0 0,-1 0 1 0 0,1 0 0 0 0,-1 1 0 0 0,1-1 0 0 0,0 0-1 0 0,0 1 1 0 0,0-1 0 0 0,0 0 0 0 0,0 1 0 0 0,0-1-1 0 0,0 0 1 0 0,0 1 0 0 0,0-1 0 0 0,1 0 0 0 0,-1 1-1 0 0,1 0 1 0 0,-1-1-54 0 0,0-1 0 0 0,0 1 0 0 0,1-1 0 0 0,-1 0 0 0 0,0 1 0 0 0,0-1 0 0 0,0 0 0 0 0,0 1 0 0 0,1-1 0 0 0,-1 0 0 0 0,0 1 0 0 0,0-1 0 0 0,1 0 0 0 0,-1 1 0 0 0,0-1 0 0 0,1 0 0 0 0,-1 0 0 0 0,0 1 0 0 0,1-1 0 0 0,-1 0 0 0 0,0 0 0 0 0,1 0 0 0 0,-1 0 0 0 0,0 1 0 0 0,1-1 0 0 0,-1 0 0 0 0,1 0 0 0 0,-1 0 0 0 0,0 0 0 0 0,1 0 0 0 0,-1 0 0 0 0,1 0 0 0 0,-1 0 0 0 0,0 0 0 0 0,1 0 0 0 0,-1 0 0 0 0,1 0 0 0 0,-1-1 0 0 0,0 1 0 0 0,1 0 0 0 0,-1 0 0 0 0,1-1 0 0 0,-1 1 0 0 0,6-2 0 0 0,0 0 0 0 0,-1-1 0 0 0,1 0 0 0 0,-1 0 0 0 0,0 0 0 0 0,0-1 0 0 0,7-7 0 0 0,7-3 0 0 0,3-2 288 0 0,-1-1 0 0 0,-1-1 0 0 0,0-1 0 0 0,31-41 0 0 0,-50 59 155 0 0,-1 3-294 0 0,-1 2-216 0 0,0 18 260 0 0,9 24-1438 0 0,-8-45-4658 0 0,0-1-2059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24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57 6447 0 0,'0'0'142'0'0,"0"0"22"0"0,0 0 13 0 0,-3 6 372 0 0,3-5 4146 0 0,1-1 5010 0 0,13-10-9336 0 0,0 0 0 0 0,-1-1 0 0 0,0 0-1 0 0,-1-1 1 0 0,-1-1 0 0 0,1 0 0 0 0,-2 0 0 0 0,0-1-1 0 0,14-26 1 0 0,-22 36-363 0 0,4-6 151 0 0,-1 0 0 0 0,0 0 0 0 0,7-21-1 0 0,-11 29-114 0 0,0 0 0 0 0,-1-1-1 0 0,0 1 1 0 0,1-1-1 0 0,-1 1 1 0 0,0-1-1 0 0,0 1 1 0 0,0-1-1 0 0,-1 1 1 0 0,0-4 0 0 0,1 5-25 0 0,-1-1 0 0 0,0 1 1 0 0,1 0-1 0 0,-1-1 1 0 0,0 1-1 0 0,1 0 1 0 0,-1 0-1 0 0,0 0 1 0 0,0 0-1 0 0,0 0 1 0 0,0 0-1 0 0,0 0 1 0 0,0 0-1 0 0,-1 0 1 0 0,1 0-1 0 0,0 1 1 0 0,0-1-1 0 0,-1 0 1 0 0,-1 0-1 0 0,2 1 426 0 0,-1-1-294 0 0,-1 1-148 0 0,0 0 0 0 0,0 0 0 0 0,0 0 1 0 0,0 1-1 0 0,0-1 0 0 0,0 1 0 0 0,1 0 0 0 0,-1 0 0 0 0,0 0 0 0 0,0 0 0 0 0,0 0 0 0 0,1 0 1 0 0,-1 1-1 0 0,0-1 0 0 0,1 1 0 0 0,0 0 0 0 0,-5 3 0 0 0,-2 4-2 0 0,0 0-1 0 0,-14 19 1 0 0,7-6 1 0 0,1 2 0 0 0,2-1 0 0 0,-13 30 0 0 0,22-43 0 0 0,0 0 0 0 0,1-1 0 0 0,0 1 0 0 0,0 0 0 0 0,1 1 0 0 0,0-1 0 0 0,1 0 0 0 0,0 1 0 0 0,1-1 0 0 0,0 0 0 0 0,2 13 0 0 0,-1-20 0 0 0,-1 0 0 0 0,1-1 0 0 0,0 1 0 0 0,0 0 0 0 0,0-1 0 0 0,0 1 0 0 0,1-1 0 0 0,-1 1 0 0 0,1-1 0 0 0,-1 0 0 0 0,1 1 0 0 0,0-1 0 0 0,0 0 0 0 0,0 0 0 0 0,0 0 0 0 0,0-1 0 0 0,0 1 0 0 0,0 0 0 0 0,1-1 0 0 0,-1 1 0 0 0,1-1 0 0 0,-1 0 0 0 0,1 0 0 0 0,0 0 0 0 0,-1 0 0 0 0,1 0 0 0 0,4 0 0 0 0,-1 0 0 0 0,0-1 0 0 0,0 1 0 0 0,0-1 0 0 0,0 0 0 0 0,0-1 0 0 0,0 1 0 0 0,0-1 0 0 0,0 0 0 0 0,-1-1 0 0 0,1 1 0 0 0,11-6 0 0 0,88-47 0 0 0,-84 42 0 0 0,-2-2 0 0 0,37-30 0 0 0,-23 14 0 0 0,-2-1 0 0 0,44-57 0 0 0,-81 98 0 0 0,0 1 0 0 0,1-1 0 0 0,-7 23 0 0 0,-10 47 0 0 0,19-67 0 0 0,1 1 0 0 0,1-1 0 0 0,0 1 0 0 0,2 13 0 0 0,1-15 0 0 0,2-4 0 0 0,6-3-2020 0 0,-10-5 1538 0 0,1 0 0 0 0,0 0-1 0 0,0 0 1 0 0,0 0 0 0 0,0 0 0 0 0,0-1-1 0 0,0 1 1 0 0,-1 0 0 0 0,1 0 0 0 0,0-1-1 0 0,0 1 1 0 0,0 0 0 0 0,-1-1 0 0 0,1 1-1 0 0,1-1 1 0 0,6-5-7230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25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3823 0 0,'-16'3'608'0'0,"16"-3"128"0"0,-7 1-584 0 0,7-1-152 0 0,-8 4 0 0 0,8-4 0 0 0,0 0 440 0 0,0 0 56 0 0,0 0 16 0 0,0 0 0 0 0,0 0-416 0 0,0 0-96 0 0,0 0 0 0 0,8 0-4616 0 0,3 1-952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0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688 13823 0 0,'0'0'315'0'0,"-25"0"1741"0"0,24 0-1794 0 0,0 0 0 0 0,1 0 0 0 0,-1 0 0 0 0,0 0 0 0 0,1-1 0 0 0,-1 1 0 0 0,0 0 0 0 0,1 0 0 0 0,-1-1 0 0 0,0 1 0 0 0,1 0 1 0 0,-1-1-1 0 0,1 1 0 0 0,-1-1 0 0 0,0 1 0 0 0,1 0 0 0 0,-1-1 0 0 0,1 1 0 0 0,-1-1 0 0 0,1 0 0 0 0,-1 0 0 0 0,1 0-120 0 0,0 0 1 0 0,0-1-1 0 0,0 1 1 0 0,0 0-1 0 0,0 0 0 0 0,0-1 1 0 0,0 1-1 0 0,0 0 1 0 0,0 0-1 0 0,1-1 0 0 0,-1 1 1 0 0,1 0-1 0 0,0-2 0 0 0,3-6 188 0 0,0 0-1 0 0,0 1 0 0 0,1 0 0 0 0,11-14 1 0 0,27-29 1562 0 0,-32 39-1768 0 0,5-9-124 0 0,18-27 0 0 0,-17 23 0 0 0,-17 24 0 0 0,17-26 0 0 0,-16 24 0 0 0,1 1 0 0 0,-1 0 0 0 0,-1 0 0 0 0,1-1 0 0 0,0 1 0 0 0,0-1 0 0 0,-1 1 0 0 0,0 0 0 0 0,1-1 0 0 0,-1-4 0 0 0,0 7 0 0 0,0-1 0 0 0,0 1 0 0 0,0-1 0 0 0,0 1 0 0 0,0 0 0 0 0,0-1 0 0 0,-1 1 0 0 0,1 0 0 0 0,0-1 0 0 0,0 1 0 0 0,0 0 0 0 0,0-1 0 0 0,-1 1 0 0 0,1 0 0 0 0,0-1 0 0 0,0 1 0 0 0,-1 0 0 0 0,1 0 0 0 0,0-1 0 0 0,0 1 0 0 0,-1 0 0 0 0,1 0 0 0 0,0 0 0 0 0,-1-1 0 0 0,1 1 0 0 0,0 0 0 0 0,-1 0 0 0 0,1 0 0 0 0,-1 0 0 0 0,1 0 0 0 0,0 0 0 0 0,-1 0 0 0 0,1-1 0 0 0,0 1 0 0 0,-1 0 0 0 0,1 0 0 0 0,-1 0 0 0 0,1 1 0 0 0,0-1 0 0 0,-1 0 0 0 0,1 0 0 0 0,0 0 0 0 0,-1 0 0 0 0,1 0 0 0 0,0 0 0 0 0,-1 0 0 0 0,1 1 0 0 0,0-1 0 0 0,-1 0 0 0 0,0 1 0 0 0,-19 12 0 0 0,17-10 0 0 0,-5 4 0 0 0,1 0 0 0 0,0 0 0 0 0,1 1 0 0 0,-1 0 0 0 0,1 0 0 0 0,1 0 0 0 0,-7 14 0 0 0,-8 11 0 0 0,10-19 0 0 0,2 1 0 0 0,-1 0 0 0 0,-10 28 0 0 0,17-37 0 0 0,0-1 0 0 0,1 1 0 0 0,-1-1 0 0 0,1 1 0 0 0,0-1 0 0 0,1 1 0 0 0,-1 0 0 0 0,1 0 0 0 0,1-1 0 0 0,-1 1 0 0 0,1 0 0 0 0,-1 0 0 0 0,2-1 0 0 0,2 11 0 0 0,-2-14 0 0 0,-1 0 0 0 0,0 0 0 0 0,1 0 0 0 0,-1 0 0 0 0,1 0 0 0 0,0-1 0 0 0,-1 1 0 0 0,1-1 0 0 0,0 1 0 0 0,0-1 0 0 0,0 0 0 0 0,0 0 0 0 0,1 0 0 0 0,-1 0 0 0 0,0 0 0 0 0,0 0 0 0 0,0 0 0 0 0,1-1 0 0 0,-1 1 0 0 0,1-1 0 0 0,3 1 0 0 0,-1-1 0 0 0,0 0 0 0 0,0 0 0 0 0,0 0 0 0 0,0 0 0 0 0,0-1 0 0 0,0 0 0 0 0,0 0 0 0 0,0 0 0 0 0,8-3 0 0 0,30-18 0 0 0,58-37 0 0 0,-78 43 0 0 0,0-2 0 0 0,-1 0 0 0 0,35-39 0 0 0,-38 36 0 0 0,-2-1 0 0 0,-1-1 0 0 0,26-48 0 0 0,-33 54 0 0 0,-1-1 0 0 0,-1-1 0 0 0,-1 1 0 0 0,-1-1 0 0 0,0 0 0 0 0,3-29 0 0 0,-8 47 26 0 0,0-1 0 0 0,0 1-1 0 0,0 0 1 0 0,0-1 0 0 0,0 1 0 0 0,0-1-1 0 0,0 1 1 0 0,-1 0 0 0 0,1-1-1 0 0,0 1 1 0 0,-1 0 0 0 0,1-1 0 0 0,-1 1-1 0 0,0 0 1 0 0,1-1 0 0 0,-1 1 0 0 0,0 0-1 0 0,0 0 1 0 0,0 0 0 0 0,1 0 0 0 0,-1 0-1 0 0,-2-1 1 0 0,2 1 5 0 0,0 0 1 0 0,0 1-1 0 0,0-1 1 0 0,0 1-1 0 0,0 0 1 0 0,0-1-1 0 0,-1 1 0 0 0,1 0 1 0 0,0 0-1 0 0,0 0 1 0 0,0 0-1 0 0,-1 0 0 0 0,1 0 1 0 0,0 0-1 0 0,0 0 1 0 0,0 0-1 0 0,0 0 0 0 0,-1 1 1 0 0,1-1-1 0 0,0 0 1 0 0,0 1-1 0 0,0-1 0 0 0,0 1 1 0 0,0-1-1 0 0,0 1 1 0 0,-1 0-1 0 0,-8 6 41 0 0,1 1 0 0 0,0-1 0 0 0,0 1 0 0 0,1 1 0 0 0,-12 15 0 0 0,-29 51 104 0 0,37-55-176 0 0,2-1 0 0 0,1 2 0 0 0,-10 28 0 0 0,16-41 0 0 0,1 1 0 0 0,0 0 0 0 0,0 0 0 0 0,1 0 0 0 0,0 0 0 0 0,1 1 0 0 0,0-1 0 0 0,0 0 0 0 0,1 0 0 0 0,3 18 0 0 0,-3-24-19 0 0,0 0-1 0 0,0 1 1 0 0,1-1-1 0 0,-1 0 1 0 0,1-1-1 0 0,-1 1 1 0 0,1 0-1 0 0,0 0 1 0 0,0-1 0 0 0,0 1-1 0 0,0-1 1 0 0,1 1-1 0 0,-1-1 1 0 0,1 0-1 0 0,3 3 1 0 0,-2-3-43 0 0,0 0-1 0 0,1 0 1 0 0,-1-1 0 0 0,0 1 0 0 0,1-1-1 0 0,-1 0 1 0 0,0 0 0 0 0,1 0 0 0 0,-1-1-1 0 0,6 0 1 0 0,3 0-62 0 0,-1-1-1 0 0,1-1 1 0 0,-1 0-1 0 0,0-1 1 0 0,0 0-1 0 0,0-1 1 0 0,15-6-1 0 0,-4-2 123 0 0,0 0 1 0 0,0-2-1 0 0,-1 0 0 0 0,-1-1 0 0 0,-1-2 0 0 0,0 0 1 0 0,-1-1-1 0 0,24-29 0 0 0,-20 18 15 0 0,-1-1 1 0 0,-2-1-1 0 0,-1-1 0 0 0,-1-1 1 0 0,17-45-1 0 0,-23 49 212 0 0,14-37 819 0 0,-24 58-950 0 0,0 1 1 0 0,0-1-1 0 0,-1 1 0 0 0,0-1 0 0 0,0 0 0 0 0,-2-14 0 0 0,1 21-94 0 0,0 0 0 0 0,0-1 0 0 0,0 1 0 0 0,0-1 0 0 0,-1 1 0 0 0,1 0 0 0 0,0 0 0 0 0,-1-1 0 0 0,0 1 0 0 0,1 0 0 0 0,-1 0 0 0 0,1 0 0 0 0,-1-1 0 0 0,0 1 0 0 0,0 0 0 0 0,0 0 0 0 0,0 0 0 0 0,0 0 0 0 0,0 0 0 0 0,0 1 0 0 0,0-1 0 0 0,0 0 0 0 0,0 0 0 0 0,0 1 0 0 0,-1-1 0 0 0,1 1 0 0 0,-1-1 0 0 0,0 0 0 0 0,0 1 0 0 0,0 0 0 0 0,0 0 0 0 0,0 0 0 0 0,0 0 0 0 0,0 0 0 0 0,0 0 0 0 0,0 0 0 0 0,0 1 0 0 0,0-1 0 0 0,1 1 0 0 0,-1 0 0 0 0,0-1 0 0 0,0 1 0 0 0,0 0 0 0 0,1 0 0 0 0,-1 0 0 0 0,-2 2 0 0 0,-2 3 0 0 0,0 0 0 0 0,0 0 0 0 0,1 0 0 0 0,0 1 0 0 0,1 0 0 0 0,-6 8 0 0 0,-3 6 0 0 0,-2 3 0 0 0,1 1 0 0 0,1 0 0 0 0,2 0 0 0 0,-17 53 0 0 0,18-40 0 0 0,1 0 0 0 0,2 1 0 0 0,-2 39 0 0 0,8-59 0 0 0,1 1 0 0 0,2 21 0 0 0,-1-32 0 0 0,0 0 0 0 0,1 0 0 0 0,0 0 0 0 0,1 0 0 0 0,0 0 0 0 0,7 13 0 0 0,-9-19 0 0 0,1-1 0 0 0,0 1 0 0 0,0 0 0 0 0,0 0 0 0 0,0-1 0 0 0,0 1 0 0 0,1-1 0 0 0,-1 1 0 0 0,1-1 0 0 0,-1 0 0 0 0,1 0 0 0 0,0-1 0 0 0,0 1 0 0 0,4 2 0 0 0,-2-3 0 0 0,0 1 0 0 0,0-1 0 0 0,0 0 0 0 0,0 0 0 0 0,0 0 0 0 0,0-1 0 0 0,0 0 0 0 0,8 0 0 0 0,2-3 0 0 0,0 1 0 0 0,0-2 0 0 0,0 0 0 0 0,-1 0 0 0 0,18-10 0 0 0,-12 5 0 0 0,0 0 0 0 0,-1-2 0 0 0,0-1 0 0 0,-1 0 0 0 0,-1-1 0 0 0,0-1 0 0 0,-1-1 0 0 0,26-28 0 0 0,-39 39 0 0 0,0 0 0 0 0,0-1 0 0 0,0 1 0 0 0,0-1 0 0 0,-1 0 0 0 0,0 1 0 0 0,0-1 0 0 0,0 0 0 0 0,0 0 0 0 0,-1-1 0 0 0,0 1 0 0 0,1-10 0 0 0,-2 14 0 0 0,0 0 0 0 0,0 0 0 0 0,0 0 0 0 0,0 0 0 0 0,0 0 0 0 0,0 1 0 0 0,0-1 0 0 0,-1 0 0 0 0,1 0 0 0 0,0 0 0 0 0,-1 0 0 0 0,1 1 0 0 0,0-1 0 0 0,-1 0 0 0 0,1 0 0 0 0,-1 1 0 0 0,0-2 0 0 0,1 2 0 0 0,-1-1 0 0 0,1 1 0 0 0,-1 0 0 0 0,1 0 0 0 0,-1-1 0 0 0,1 1 0 0 0,-1 0 0 0 0,1 0 0 0 0,-1 0 0 0 0,1 0 0 0 0,-1 0 0 0 0,0-1 0 0 0,1 1 0 0 0,-1 0 0 0 0,1 0 0 0 0,-1 0 0 0 0,1 1 0 0 0,-1-1 0 0 0,0 0 0 0 0,-1 1 0 0 0,-1-1 0 0 0,1 1 0 0 0,0 0 0 0 0,0 0 0 0 0,0 0 0 0 0,-4 3 0 0 0,-4 5 0 0 0,1-1 0 0 0,-1 1 0 0 0,2 1 0 0 0,0 0 0 0 0,0 0 0 0 0,0 1 0 0 0,1 0 0 0 0,1 0 0 0 0,0 1 0 0 0,-8 21 0 0 0,13-29 0 0 0,1-1 0 0 0,-1 1 0 0 0,0 0 0 0 0,1 0 0 0 0,0 1 0 0 0,0-1 0 0 0,0 0 0 0 0,0 0 0 0 0,1 0 0 0 0,-1 0 0 0 0,1 0 0 0 0,0-1 0 0 0,0 1 0 0 0,1 0 0 0 0,2 5 0 0 0,-3-7 0 0 0,0 0 0 0 0,0 0 0 0 0,0 0 0 0 0,0 0 0 0 0,1 0 0 0 0,-1 0 0 0 0,1 0 0 0 0,0-1 0 0 0,-1 1 0 0 0,1-1 0 0 0,0 1 0 0 0,0-1 0 0 0,0 0 0 0 0,0 0 0 0 0,0 0 0 0 0,0 0 0 0 0,0 0 0 0 0,0 0 0 0 0,0 0 0 0 0,1-1 0 0 0,-1 1 0 0 0,0-1 0 0 0,0 1 0 0 0,1-1 0 0 0,-1 0 0 0 0,0 0 0 0 0,1 0 0 0 0,2-1 0 0 0,-2 1 0 0 0,11-2 0 0 0,0-1 0 0 0,0 0 0 0 0,0-1 0 0 0,18-7 0 0 0,-7 0 0 0 0,1-1 0 0 0,31-17 0 0 0,-35 14 0 0 0,-1 0 0 0 0,-1-1 0 0 0,0-1 0 0 0,-1 0 0 0 0,-1-2 0 0 0,25-33 0 0 0,-29 33 480 0 0,-2-1 0 0 0,15-28 0 0 0,-27 47-37 0 0,0 3-294 0 0,0 2-148 0 0,1 0 0 0 0,0 0 0 0 0,-1 0 0 0 0,1 0 0 0 0,0 0 0 0 0,1 0 0 0 0,-1 0 0 0 0,1 0 0 0 0,0 0 0 0 0,0 0 1 0 0,0-1-1 0 0,0 1 0 0 0,1-1 0 0 0,-1 0 0 0 0,1 0 0 0 0,0 0 0 0 0,5 5 0 0 0,6 4-1 0 0,1-1 0 0 0,31 17-1 0 0,-30-19 0 0 0,24 18 0 0 0,-36-24 1 0 0,1 1 0 0 0,0 0 0 0 0,0 0 0 0 0,-1 1 0 0 0,0-1 0 0 0,5 7 0 0 0,-8-10 0 0 0,0 1 0 0 0,0 0 0 0 0,-1 0 0 0 0,1 0 0 0 0,0 0 0 0 0,-1 0 0 0 0,1 0 0 0 0,-1 0 0 0 0,1 0 0 0 0,-1 0 0 0 0,0 0 0 0 0,0 0 0 0 0,0 0 0 0 0,0 0 0 0 0,0 0 0 0 0,0 0 0 0 0,-1 0 0 0 0,1 0 0 0 0,-2 3 0 0 0,0 2 0 0 0,-1-1 0 0 0,0 0 0 0 0,0 1 0 0 0,0-1 0 0 0,-1 0 0 0 0,0-1 0 0 0,0 1 0 0 0,0-1 0 0 0,-1 0 0 0 0,0 0 0 0 0,0 0 0 0 0,0 0 0 0 0,-1-1 0 0 0,1 0 0 0 0,-1 0 0 0 0,0-1 0 0 0,0 0 0 0 0,0 0 0 0 0,-9 3 0 0 0,12-5-78 0 0,1 0 0 0 0,0-1 0 0 0,-1 1-1 0 0,1-1 1 0 0,-1 0 0 0 0,0 0 0 0 0,1 0 0 0 0,-1 0 0 0 0,1 0 0 0 0,-1-1-1 0 0,1 1 1 0 0,-1-1 0 0 0,1 0 0 0 0,-1 1 0 0 0,1-1 0 0 0,0 0-1 0 0,-1 0 1 0 0,1-1 0 0 0,0 1 0 0 0,0 0 0 0 0,-3-3 0 0 0,3 2-68 0 0,0-1 0 0 0,0 1-1 0 0,0-1 1 0 0,0 0 0 0 0,0 0 0 0 0,1 0 0 0 0,-1 1 0 0 0,1-2 0 0 0,0 1 0 0 0,0 0 0 0 0,0 0 0 0 0,0 0 0 0 0,0 0 0 0 0,1-1 0 0 0,-1 1 0 0 0,1-4-1 0 0,0-10-1386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26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33 15663 0 0,'0'0'356'0'0,"0"0"50"0"0,0 0 20 0 0,0 0-42 0 0,-2-8-236 0 0,2 4 45 0 0,0 0-1 0 0,-1 0 0 0 0,2 0 1 0 0,-1 0-1 0 0,0 1 0 0 0,1-1 1 0 0,-1 0-1 0 0,1 0 0 0 0,2-5 1 0 0,16-35 3002 0 0,-7 20-2282 0 0,-5 8-546 0 0,1-1 0 0 0,1 1-1 0 0,1 0 1 0 0,1 1 0 0 0,0 0 0 0 0,0 1 0 0 0,2 0-1 0 0,-1 1 1 0 0,2 0 0 0 0,23-17 0 0 0,-28 25-218 0 0,2 4-133 0 0,-9 2-16 0 0,0 0 0 0 0,1 0 0 0 0,-1 0 0 0 0,0 0 0 0 0,0 0 0 0 0,0 0 0 0 0,1 0 0 0 0,-1 1 0 0 0,-1-1 0 0 0,1 1 0 0 0,0 0 0 0 0,0-1 0 0 0,-1 1 0 0 0,1 0 0 0 0,0 0 0 0 0,-1 0 0 0 0,0 0 0 0 0,0 0 0 0 0,1 0 0 0 0,-1 1 0 0 0,-1-1 0 0 0,1 0 0 0 0,1 4 0 0 0,1 5 0 0 0,-1-1 0 0 0,0 1 0 0 0,1 20 0 0 0,-3-21 0 0 0,0 0 0 0 0,-1 0 0 0 0,0 0 0 0 0,-1-1 0 0 0,1 1 0 0 0,-2 0 0 0 0,0-1 0 0 0,0 1 0 0 0,-5 9 0 0 0,18-30 0 0 0,14-18 0 0 0,-12 12 0 0 0,0 1 0 0 0,2 0 0 0 0,27-25 0 0 0,-16 17 0 0 0,45-39 0 0 0,-66 60 0 0 0,0 0 0 0 0,0 0 0 0 0,0 0 0 0 0,0 1 0 0 0,8-4 0 0 0,-11 5 0 0 0,-1 1 0 0 0,1 0 0 0 0,-1-1 0 0 0,1 1 0 0 0,-1 0 0 0 0,1 0 0 0 0,-1-1 0 0 0,1 1 0 0 0,0 0 0 0 0,-1 0 0 0 0,1 0 0 0 0,-1 0 0 0 0,1 0 0 0 0,-1 0 0 0 0,1 0 0 0 0,0 0 0 0 0,-1 0 0 0 0,1 0 0 0 0,-1 0 0 0 0,1 0 0 0 0,0 0 0 0 0,-1 0 0 0 0,1 1 0 0 0,-1-1 0 0 0,1 0 0 0 0,-1 0 0 0 0,1 1 0 0 0,-1-1 0 0 0,1 0 0 0 0,-1 1 0 0 0,1-1 0 0 0,-1 0 0 0 0,0 1 0 0 0,1-1 0 0 0,-1 1 0 0 0,1-1 0 0 0,-1 1 0 0 0,0-1 0 0 0,1 1 0 0 0,-1-1 0 0 0,0 1 0 0 0,0-1 0 0 0,0 1 0 0 0,1-1 0 0 0,-1 1 0 0 0,0 0 0 0 0,0 0 0 0 0,2 4 0 0 0,0 0 0 0 0,-1 0 0 0 0,1 1 0 0 0,-1-1 0 0 0,-1 0 0 0 0,1 0 0 0 0,-1 10 0 0 0,-4 39 0 0 0,1-35 0 0 0,-3 46 0 0 0,6-59 0 0 0,2 2 0 0 0,4 2 0 0 0,-6-9 0 0 0,0-1 0 0 0,1 1 0 0 0,-1-1 0 0 0,0 1 0 0 0,0-1 0 0 0,1 1 0 0 0,-1-1 0 0 0,0 1 0 0 0,1-1 0 0 0,-1 1 0 0 0,0-1 0 0 0,1 0 0 0 0,-1 1 0 0 0,1-1 0 0 0,-1 0 0 0 0,1 1 0 0 0,-1-1 0 0 0,1 0 0 0 0,-1 1 0 0 0,1-1 0 0 0,-1 0 0 0 0,1 0 0 0 0,-1 0 0 0 0,1 1 0 0 0,-1-1 0 0 0,1 0 0 0 0,0 0 0 0 0,-1 0 0 0 0,1 0 0 0 0,-1 0 0 0 0,1 0 0 0 0,1 0 0 0 0,1 0 0 0 0,1 0 0 0 0,-1 0 0 0 0,1 0 0 0 0,-1 0 0 0 0,1 0 0 0 0,-1-1 0 0 0,1 1 0 0 0,-1-1 0 0 0,1 0 0 0 0,-1 0 0 0 0,0-1 0 0 0,1 1 0 0 0,-1-1 0 0 0,0 1 0 0 0,0-1 0 0 0,3-2 0 0 0,7-6 0 0 0,0 0 0 0 0,13-15 0 0 0,-16 16 0 0 0,19-20 0 0 0,46-61 0 0 0,-99 147 0 0 0,15-39 0 0 0,1 0 0 0 0,1 1 0 0 0,0 0 0 0 0,2 0 0 0 0,-6 37 0 0 0,11-46 0 0 0,2-2 0 0 0,-1-7 0 0 0,0 0 0 0 0,0-1 0 0 0,0 1 0 0 0,0-1 0 0 0,0 1 0 0 0,0-1 0 0 0,0 0 0 0 0,0 1 0 0 0,0-1 0 0 0,0 0 0 0 0,0 0 0 0 0,0 0 0 0 0,0 1 0 0 0,0-1 0 0 0,0 0 0 0 0,1-1 0 0 0,-1 1 0 0 0,0 0 0 0 0,0 0 0 0 0,0 0 0 0 0,0-1 0 0 0,0 1 0 0 0,1-1 0 0 0,26-12 0 0 0,-22 10 0 0 0,15-11 0 0 0,0 0 0 0 0,-1-1 0 0 0,0-1 0 0 0,-1-1 0 0 0,24-29 0 0 0,-24 30-16 0 0,-14 11 34 0 0,1 1-1 0 0,-1-1 1 0 0,0 0-1 0 0,7-8 1 0 0,-11 11 353 0 0,-1 2 117 0 0,-3 13 464 0 0,0-4-903 0 0,0 0-1 0 0,-7 14 1 0 0,7-17-47 0 0,0-1 0 0 0,1 1 1 0 0,0 0-1 0 0,0 0 0 0 0,0 0 0 0 0,1 0 0 0 0,0 1 0 0 0,-1 6 0 0 0,0 33-2 0 0,2-46 0 0 0,0 1 0 0 0,1 0 0 0 0,-1-1 0 0 0,0 1 0 0 0,0-1 0 0 0,0 1 0 0 0,1-1 0 0 0,-1 1 0 0 0,0-1 0 0 0,0 1 0 0 0,1-1 0 0 0,-1 1 0 0 0,0-1 0 0 0,1 1 0 0 0,-1-1 0 0 0,1 0 0 0 0,-1 1 0 0 0,1-1 0 0 0,-1 0 0 0 0,1 1 0 0 0,-1-1 0 0 0,1 0 0 0 0,-1 1 0 0 0,1-1 0 0 0,-1 0 0 0 0,1 0 0 0 0,-1 0 0 0 0,1 1 0 0 0,-1-1 0 0 0,1 0 0 0 0,0 0 0 0 0,-1 0 0 0 0,1 0 0 0 0,-1 0 0 0 0,1 0 0 0 0,-1 0 0 0 0,1 0 0 0 0,0-1 0 0 0,-1 1 0 0 0,2 0 0 0 0,-1 0 0 0 0,4-1 0 0 0,1 1 0 0 0,-1-1 0 0 0,1 0 0 0 0,-1-1 0 0 0,0 1 0 0 0,10-5 0 0 0,31-16 0 0 0,-34 15 0 0 0,1-1 0 0 0,25-19 0 0 0,-27 18 0 0 0,1 1 0 0 0,17-10 0 0 0,-29 18 0 0 0,0 0 0 0 0,1 0 0 0 0,-1-1 0 0 0,0 1 0 0 0,1 0 0 0 0,-1 0 0 0 0,0 0 0 0 0,1 0 0 0 0,-1-1 0 0 0,0 1 0 0 0,1 0 0 0 0,-1 0 0 0 0,1 0 0 0 0,-1 0 0 0 0,0 0 0 0 0,1 0 0 0 0,-1 0 0 0 0,0 0 0 0 0,1 0 0 0 0,-1 0 0 0 0,1 0 0 0 0,-1 0 0 0 0,0 0 0 0 0,1 1 0 0 0,-1-1 0 0 0,0 0 0 0 0,1 0 0 0 0,-1 0 0 0 0,0 0 0 0 0,1 1 0 0 0,-1-1 0 0 0,2 5 0 0 0,-1-2 0 0 0,0-1 0 0 0,0 1 0 0 0,0 0 0 0 0,-1 0 0 0 0,1 0 0 0 0,-1 0 0 0 0,0 0 0 0 0,1 0 0 0 0,-1 0 0 0 0,-1 6 0 0 0,0-3 0 0 0,1 1 0 0 0,0-1 0 0 0,1 1 0 0 0,1 10 0 0 0,1-9 0 0 0,-1 1-64 0 0,-2-9 23 0 0,1 1 1 0 0,-1-1-1 0 0,0 0 0 0 0,1 0 0 0 0,-1 1 1 0 0,0-1-1 0 0,1 0 0 0 0,-1 0 1 0 0,0 1-1 0 0,1-1 0 0 0,-1 0 0 0 0,0 0 1 0 0,1 0-1 0 0,-1 0 0 0 0,0 0 1 0 0,1 0-1 0 0,-1 1 0 0 0,1-1 0 0 0,-1 0 1 0 0,0 0-1 0 0,1 0 0 0 0,-1 0 0 0 0,1 0 1 0 0,-1-1-1 0 0,0 1 0 0 0,1 0 1 0 0,-1 0-1 0 0,0 0 0 0 0,1 0 0 0 0,-1 0 1 0 0,1 0-1 0 0,-1-1 0 0 0,0 1 1 0 0,1 0-1 0 0,-1 0 0 0 0,1-1 0 0 0,12-6-780 0 0,-12 7 805 0 0,0-1-174 0 0,1 0 0 0 0,-1-1-1 0 0,1 1 1 0 0,-1 0 0 0 0,1-1 0 0 0,-1 1-1 0 0,0 0 1 0 0,0-1 0 0 0,0 1 0 0 0,0-1-1 0 0,0 0 1 0 0,0 1 0 0 0,0-1 0 0 0,0 0-1 0 0,-1 0 1 0 0,1 0 0 0 0,0 1 0 0 0,0-5-1 0 0,-1 1-536 0 0,0 1 0 0 0,0-1-1 0 0,0 0 1 0 0,-1 1-1 0 0,0-1 1 0 0,-1-5 0 0 0,-4-13-1831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26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22 19351 0 0,'-9'1'74'0'0,"3"0"229"0"0,1-1-1 0 0,-1 0 0 0 0,-9 0 1 0 0,13 0-256 0 0,1 0 1 0 0,-1-1 0 0 0,0 1 0 0 0,1-1 0 0 0,-1 1 0 0 0,1-1-1 0 0,-1 1 1 0 0,0-1 0 0 0,1 0 0 0 0,0 0 0 0 0,-1 0-1 0 0,1 0 1 0 0,-1 0 0 0 0,1 0 0 0 0,0 0 0 0 0,0 0 0 0 0,0 0-1 0 0,-2-2 1 0 0,3 1 26 0 0,0 1 1 0 0,-1 0-1 0 0,1 0 0 0 0,0 0 0 0 0,0 0 1 0 0,0 0-1 0 0,0 0 0 0 0,0-1 0 0 0,0 1 0 0 0,0 0 1 0 0,0 0-1 0 0,1 0 0 0 0,-1 0 0 0 0,0 0 1 0 0,1 0-1 0 0,-1 0 0 0 0,1 0 0 0 0,-1 0 1 0 0,1 0-1 0 0,-1 0 0 0 0,1 0 0 0 0,0 0 1 0 0,-1 0-1 0 0,1 0 0 0 0,0 0 0 0 0,1 0 0 0 0,23-23 1338 0 0,-14 16-1348 0 0,1 0 0 0 0,19-10 0 0 0,9 2-3850 0 0,-26 12 2252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26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36 13823 0 0,'0'0'315'0'0,"0"0"45"0"0,0 0 21 0 0,2-8 63 0 0,2-5-902 0 0,-2 7 1361 0 0,0-1-1 0 0,0 0 1 0 0,0 0 0 0 0,-1 0-1 0 0,0 0 1 0 0,0 0-1 0 0,0 0 1 0 0,-1 0 0 0 0,-1-10-1 0 0,0 15-818 0 0,1 0-1 0 0,-1 0 1 0 0,0 0-1 0 0,0 0 1 0 0,0 1-1 0 0,0-1 1 0 0,0 0-1 0 0,0 1 1 0 0,0-1 0 0 0,0 1-1 0 0,-1-1 1 0 0,1 1-1 0 0,0 0 1 0 0,-1-1-1 0 0,0 1 1 0 0,1 0-1 0 0,-1 0 1 0 0,0 0-1 0 0,1 0 1 0 0,-1 0-1 0 0,0 1 1 0 0,0-1 0 0 0,-3 0-1 0 0,2 0 18 0 0,0 0 0 0 0,1 1 0 0 0,-1-1 1 0 0,0 1-1 0 0,1 0 0 0 0,-1 0 0 0 0,0 0 0 0 0,0 0 0 0 0,1 1 0 0 0,-1-1 0 0 0,0 1 0 0 0,1 0 1 0 0,-1-1-1 0 0,0 1 0 0 0,1 0 0 0 0,-4 3 0 0 0,-7 5-101 0 0,0 0 0 0 0,1 1 0 0 0,0 1 0 0 0,1 0 0 0 0,-15 19 0 0 0,21-25 0 0 0,1 1 0 0 0,0 0 0 0 0,0 0 0 0 0,1 1 0 0 0,0-1 0 0 0,0 1 0 0 0,0-1 0 0 0,1 1 0 0 0,0 0 0 0 0,0 0 0 0 0,1 0 0 0 0,0 0 0 0 0,0 1 0 0 0,0 9 0 0 0,1-13 0 0 0,0-3 0 0 0,0 0 0 0 0,0 1 0 0 0,0-1 0 0 0,0 0 0 0 0,0 0 0 0 0,1 0 0 0 0,-1 1 0 0 0,0-1 0 0 0,1 0 0 0 0,-1 0 0 0 0,1 0 0 0 0,-1 0 0 0 0,1 0 0 0 0,-1 0 0 0 0,1 0 0 0 0,0 0 0 0 0,0 0 0 0 0,-1 0 0 0 0,1 0 0 0 0,0 0 0 0 0,2 1 0 0 0,0 2 0 0 0,-3-2 0 0 0,1-1 0 0 0,0 0 0 0 0,0 0 0 0 0,0 0 0 0 0,1 1 0 0 0,-1-1 0 0 0,0 0 0 0 0,0 0 0 0 0,1-1 0 0 0,-1 1 0 0 0,0 0 0 0 0,1 0 0 0 0,-1 0 0 0 0,3 0 0 0 0,0 0 0 0 0,-1 1 0 0 0,1-1 0 0 0,0-1 0 0 0,-1 1 0 0 0,1 0 0 0 0,0-1 0 0 0,0 0 0 0 0,-1 0 0 0 0,1 0 0 0 0,0 0 0 0 0,-1-1 0 0 0,1 0 0 0 0,0 1 0 0 0,5-3 0 0 0,6-3 0 0 0,0 0 0 0 0,16-9 0 0 0,-5 2 0 0 0,-10 5 0 0 0,-6 3 0 0 0,0 1 0 0 0,19-6 0 0 0,-28 10 0 0 0,-1-1 0 0 0,1 1 0 0 0,-1 0 0 0 0,1 0 0 0 0,-1 0 0 0 0,1-1 0 0 0,-1 1 0 0 0,1 0 0 0 0,0 0 0 0 0,-1 0 0 0 0,1 0 0 0 0,-1 0 0 0 0,1 0 0 0 0,-1 0 0 0 0,1 0 0 0 0,-1 1 0 0 0,1-1 0 0 0,-1 0 0 0 0,1 0 0 0 0,-1 0 0 0 0,1 0 0 0 0,-1 1 0 0 0,1-1 0 0 0,-1 0 0 0 0,1 1 0 0 0,-1-1 0 0 0,1 0 0 0 0,-1 1 0 0 0,0-1 0 0 0,1 0 0 0 0,-1 1 0 0 0,1-1 0 0 0,-1 1 0 0 0,0-1 0 0 0,0 1 0 0 0,1-1 0 0 0,-1 1 0 0 0,0-1 0 0 0,0 1 0 0 0,1-1 0 0 0,-1 1 0 0 0,0-1 0 0 0,0 1 0 0 0,0-1 0 0 0,0 1 0 0 0,0-1 0 0 0,0 2 0 0 0,0-1 0 0 0,1 4 116 0 0,-1 1 1 0 0,0 0-1 0 0,0 0 0 0 0,-1-1 1 0 0,1 1-1 0 0,-1 0 0 0 0,-2 6 1 0 0,-14 39 966 0 0,15-46-1065 0 0,-27 81 1 0 0,-25 61-22 0 0,38-111 3 0 0,4-7 0 0 0,-2-1 0 0 0,-17 28 0 0 0,16-31 0 0 0,15-25 0 0 0,0 0 0 0 0,0 1 0 0 0,0-1 0 0 0,0 0 0 0 0,-1 1 0 0 0,1-1 0 0 0,0 0 0 0 0,0 1 0 0 0,-1-1 0 0 0,1 0 0 0 0,0 1 0 0 0,0-1 0 0 0,-1 0 0 0 0,1 0 0 0 0,0 1 0 0 0,-1-1 0 0 0,1 0 0 0 0,0 0 0 0 0,-1 0 0 0 0,1 1 0 0 0,-1-1 0 0 0,1 0 0 0 0,0 0 0 0 0,-1 0 0 0 0,1 0 0 0 0,-1 0 0 0 0,1 0 0 0 0,0 0 0 0 0,-1 0 0 0 0,1 0 0 0 0,0 0 0 0 0,-1 0 0 0 0,1 0 0 0 0,-1 0 0 0 0,1 0 0 0 0,0 0 0 0 0,-1-1 0 0 0,1 1 0 0 0,-1 0 0 0 0,1 0 0 0 0,0 0 0 0 0,-1 0 0 0 0,1-1 0 0 0,0 1 0 0 0,-1 0 0 0 0,1 0 0 0 0,0-1 0 0 0,0 1 0 0 0,-1 0 0 0 0,1-1 0 0 0,0 1 0 0 0,0 0 0 0 0,0-1 0 0 0,-1 1 0 0 0,1-1 0 0 0,0 1 0 0 0,-2-2-14 0 0,0-1 1 0 0,0 1-1 0 0,1-1 0 0 0,-1 1 0 0 0,1-1 0 0 0,0 1 1 0 0,0-1-1 0 0,0 0 0 0 0,0 0 0 0 0,0 1 1 0 0,0-1-1 0 0,1 0 0 0 0,-1-4 0 0 0,0-4-198 0 0,0 0 0 0 0,1-12 0 0 0,5-41-3184 0 0,-2 52 771 0 0,6-21 1 0 0,3-1-424 0 0,-3 5-22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27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182 15663 0 0,'-1'-5'157'0'0,"0"0"0"0"0,1 0 0 0 0,0 0 0 0 0,-1 0 0 0 0,2 0 0 0 0,-1 0 0 0 0,0 0 0 0 0,1 0 0 0 0,2-8 0 0 0,0 0-7 0 0,-1 0 110 0 0,1 3 990 0 0,-2-1 0 0 0,2-18 0 0 0,-3 27-1071 0 0,0-1 0 0 0,-1 0 0 0 0,1 1 1 0 0,0-1-1 0 0,-1 1 0 0 0,1-1 0 0 0,-1 1 0 0 0,0-1 1 0 0,0 1-1 0 0,0-1 0 0 0,0 1 0 0 0,0-1 0 0 0,-1 1 1 0 0,1 0-1 0 0,-1 0 0 0 0,-1-2 0 0 0,2 3-101 0 0,0 1 0 0 0,0-1 0 0 0,0 1-1 0 0,0-1 1 0 0,1 1 0 0 0,-1 0 0 0 0,0 0 0 0 0,0-1 0 0 0,0 1-1 0 0,0 0 1 0 0,0 0 0 0 0,0 0 0 0 0,0 0 0 0 0,0 0 0 0 0,0 0-1 0 0,0 0 1 0 0,0 0 0 0 0,0 0 0 0 0,1 1 0 0 0,-1-1 0 0 0,-1 1-1 0 0,-18 7 771 0 0,8-2-786 0 0,1 1 1 0 0,0 1-1 0 0,1 0 0 0 0,0 0 1 0 0,0 1-1 0 0,-10 13 0 0 0,-2 3 28 0 0,-23 36 0 0 0,33-43-90 0 0,-19 36 0 0 0,28-48 0 0 0,1 0 0 0 0,-1 0 0 0 0,1 0 0 0 0,1 1 0 0 0,-1-1 0 0 0,1 1 0 0 0,0-1 0 0 0,0 1 0 0 0,1-1 0 0 0,0 11 0 0 0,1-15 0 0 0,-1 0 0 0 0,0 0 0 0 0,0 0 0 0 0,1 0 0 0 0,-1-1 0 0 0,1 1 0 0 0,0 0 0 0 0,-1 0 0 0 0,1-1 0 0 0,0 1 0 0 0,0-1 0 0 0,0 1 0 0 0,0 0 0 0 0,0-1 0 0 0,1 0 0 0 0,-1 1 0 0 0,0-1 0 0 0,1 0 0 0 0,1 2 0 0 0,-1-2 0 0 0,1 0 0 0 0,-1 0 0 0 0,1 0 0 0 0,-1 0 0 0 0,1 0 0 0 0,-1-1 0 0 0,1 1 0 0 0,-1-1 0 0 0,1 0 0 0 0,0 0 0 0 0,-1 0 0 0 0,4 0 0 0 0,4-2 0 0 0,-1 1 0 0 0,0-2 0 0 0,1 1 0 0 0,-1-1 0 0 0,0 0 0 0 0,12-8 0 0 0,-2-1 0 0 0,-1-1 0 0 0,0-1 0 0 0,-1 0 0 0 0,-1-1 0 0 0,15-18 0 0 0,-31 33 0 0 0,65-77 72 0 0,-52 61 787 0 0,-13 15-350 0 0,0 1-66 0 0,-1 1-294 0 0,-14 18-142 0 0,0 0-1 0 0,-14 26 1 0 0,24-36-7 0 0,1 0-1 0 0,-1 0 1 0 0,2 1-1 0 0,-1 0 1 0 0,1 0-1 0 0,0 0 1 0 0,-2 20-1 0 0,6-20 1 0 0,2-1 0 0 0,-2-8 0 0 0,0 0 0 0 0,1 1 0 0 0,-1-1 0 0 0,0 0 0 0 0,1 0 0 0 0,-1 0 0 0 0,1 0 0 0 0,-1 0 0 0 0,1 0 0 0 0,-1-1 0 0 0,1 1 0 0 0,0 0 0 0 0,-1-1 0 0 0,1 1 0 0 0,0-1 0 0 0,0 0 0 0 0,-1 1 0 0 0,1-1 0 0 0,0 0 0 0 0,0 0 0 0 0,-1 0 0 0 0,1-1 0 0 0,0 1 0 0 0,0 0 0 0 0,-1 0 0 0 0,3-2 0 0 0,3 0 0 0 0,0 0 0 0 0,-1 0 0 0 0,1-1 0 0 0,-1 0 0 0 0,8-5 0 0 0,9-8 0 0 0,-2 0 0 0 0,1-2 0 0 0,-2-1 0 0 0,0 0 0 0 0,23-31 0 0 0,35-58 0 0 0,-70 98 0 0 0,-1 0 0 0 0,1 0 0 0 0,6-14 0 0 0,-21 28 0 0 0,-4 6 0 0 0,6-2 0 0 0,1 20 0 0 0,6-18 0 0 0,3 6 0 0 0,-4-13 0 0 0,6 8 0 0 0,-3-10 0 0 0,-2 0 0 0 0,0 1 0 0 0,12 4 0 0 0,-5-4 0 0 0,-1 0 0 0 0,1 0 0 0 0,-1 0 0 0 0,1-1 0 0 0,0-1 0 0 0,0 1 0 0 0,0-1 0 0 0,14-3 0 0 0,-22 3 0 0 0,0 0 0 0 0,-1 0 0 0 0,1 0 0 0 0,0 0 0 0 0,-1 0 0 0 0,1 0 0 0 0,0 0 0 0 0,-1 0 0 0 0,1 0 0 0 0,-1 0 0 0 0,1 0 0 0 0,0 1 0 0 0,-1-1 0 0 0,1 0 0 0 0,0 0 0 0 0,-1 0 0 0 0,1 1 0 0 0,-1-1 0 0 0,1 0 0 0 0,-1 1 0 0 0,1-1 0 0 0,-1 1 0 0 0,1-1 0 0 0,-1 1 0 0 0,1-1 0 0 0,-1 1 0 0 0,0-1 0 0 0,1 1 0 0 0,-1-1 0 0 0,0 1 0 0 0,1-1 0 0 0,-1 1 0 0 0,0-1 0 0 0,0 1 0 0 0,1 0 0 0 0,-1-1 0 0 0,0 1 0 0 0,0 0 0 0 0,0-1 0 0 0,0 1 0 0 0,0-1 0 0 0,0 1 0 0 0,0 1 0 0 0,0-1 0 0 0,0 4 90 0 0,0 1 0 0 0,0-1-1 0 0,0 0 1 0 0,-1 1 0 0 0,0-1 0 0 0,0 0 0 0 0,0 0-1 0 0,-4 9 1 0 0,-19 39 951 0 0,22-49-1007 0 0,-1 2-18 0 0,0 0 1 0 0,0 0-1 0 0,1 0 1 0 0,-1 0-1 0 0,1 1 1 0 0,1-1-1 0 0,-1 0 1 0 0,1 1-1 0 0,-1 9 1 0 0,2-15-17 0 0,0-1 0 0 0,1 1 0 0 0,-1 0 0 0 0,0 0 0 0 0,0 0 0 0 0,1 0 0 0 0,-1 0 0 0 0,0-1 0 0 0,1 1 0 0 0,-1 0 0 0 0,1 0 0 0 0,-1-1 0 0 0,1 1 0 0 0,-1 0 0 0 0,1 0 0 0 0,0-1 0 0 0,-1 1 0 0 0,1-1 0 0 0,0 1 0 0 0,-1-1 0 0 0,1 1 0 0 0,0-1 0 0 0,0 1 0 0 0,-1-1 0 0 0,1 0 0 0 0,0 1 0 0 0,0-1 0 0 0,0 0 0 0 0,0 1 0 0 0,0-1 0 0 0,-1 0 0 0 0,1 0 0 0 0,0 0 0 0 0,0 0 0 0 0,0 0 0 0 0,0 0 0 0 0,1-1 0 0 0,-1 1 0 0 0,4 0 0 0 0,0 0 0 0 0,0-1 0 0 0,0 0 0 0 0,0 0 0 0 0,0-1 0 0 0,-1 1 0 0 0,1-1 0 0 0,9-5 0 0 0,35-24 0 0 0,-30 17 0 0 0,-9 7 0 0 0,0 0 0 0 0,0-1 0 0 0,12-13 0 0 0,-17 16 0 0 0,-1 0 0 0 0,0-1 0 0 0,0 1 0 0 0,-1 0 0 0 0,1-1 0 0 0,-1 0 0 0 0,0 0 0 0 0,2-8 0 0 0,-5 12-186 0 0,1 0 0 0 0,-1 0-1 0 0,0 1 1 0 0,0-1 0 0 0,0 0 0 0 0,-1 0-1 0 0,1 1 1 0 0,0-1 0 0 0,-1 0 0 0 0,1 0 0 0 0,-1 1-1 0 0,1-1 1 0 0,-1 0 0 0 0,-1-2 0 0 0,-4-2-837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0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6 10135 0 0,'0'0'231'0'0,"0"0"29"0"0,0 0 19 0 0,0 0 105 0 0,0 0 410 0 0,0 0 184 0 0,0 0 40 0 0,0 0-63 0 0,0 0-290 0 0,0 0-121 0 0,0 0-28 0 0,0 0-72 0 0,0 0-217 0 0,0 0 161 0 0,-34 2 4193 0 0,28 0-4382 0 0,0 0 172 0 0,1-1 0 0 0,-1 1 0 0 0,0-1 0 0 0,0 0 1 0 0,0 0-1 0 0,0-1 0 0 0,-8 0 0 0 0,51-20-371 0 0,-36 19 0 0 0,0 0 0 0 0,0 1 0 0 0,0-1 0 0 0,0 1 0 0 0,0-1 0 0 0,1 1 0 0 0,-1-1 0 0 0,0 1 0 0 0,0 0 0 0 0,0 0 0 0 0,0-1 0 0 0,0 1 0 0 0,1 0 0 0 0,-1 0 0 0 0,0 0 0 0 0,0 0 0 0 0,0 0 0 0 0,1 1 0 0 0,0-1 0 0 0,5 1 0 0 0,85-14 0 0 0,-44 15 931 0 0,-44-2-812 0 0,0 1 6 0 0,0-1 0 0 0,0 0-1 0 0,-1 1 1 0 0,1 0 0 0 0,0 0-1 0 0,0 0 1 0 0,4 2 0 0 0,-7-3-125 0 0,39 8-1448 0 0,-18-6 904 0 0,-13 1 544 0 0,-2 2 0 0 0,-6-3 116 0 0,1-1-1 0 0,-1 0 0 0 0,0 0 1 0 0,0 0-1 0 0,1 1 1 0 0,-1-1-1 0 0,0 1 1 0 0,0-1-1 0 0,0 1 0 0 0,0-1 1 0 0,-1 1-1 0 0,1-1 1 0 0,0 1-1 0 0,0 2 1 0 0,0 0 128 0 0,0-1-322 0 0,0-1 1 0 0,0 0-1 0 0,-1 1 0 0 0,1-1 0 0 0,-1 0 1 0 0,0 1-1 0 0,1-1 0 0 0,-1 1 0 0 0,0-1 1 0 0,0 0-1 0 0,-1 1 0 0 0,1-1 0 0 0,-1 4 1 0 0,0 2-203 0 0,0-5 93 0 0,1 1 283 0 0,0-1 1 0 0,0 0-1 0 0,-1 1 0 0 0,1-1 1 0 0,-1 0-1 0 0,0 0 1 0 0,0 0-1 0 0,0 0 1 0 0,-2 5-1 0 0,-23 49 511 0 0,-50 61-627 0 0,57-92 21 0 0,-1-1 1 0 0,-32 31-1 0 0,-13-2 17 0 0,44-37-20 0 0,13-12 2 0 0,1 0 0 0 0,-1-1 0 0 0,1 0 0 0 0,-17 6 0 0 0,16-7 0 0 0,1 0 0 0 0,-1 0 0 0 0,1 1 0 0 0,-1 0 0 0 0,-10 9 0 0 0,10-8 0 0 0,6-4 0 0 0,-1 0 0 0 0,1 0 0 0 0,0 1 0 0 0,-1-1 0 0 0,1 1 0 0 0,0 0 0 0 0,0-1 0 0 0,0 1 0 0 0,0 0 0 0 0,-2 3 0 0 0,-2 2 0 0 0,2-1 0 0 0,10 0 0 0 0,-2-3 0 0 0,-1-1 0 0 0,1 0 0 0 0,0-1 0 0 0,0 1 0 0 0,0-1 0 0 0,1 0 0 0 0,-1 0 0 0 0,0 0 0 0 0,7 0 0 0 0,-2 0 0 0 0,-1-1 0 0 0,0 0 0 0 0,1 0 0 0 0,9-3 0 0 0,-6 2 0 0 0,1 0 0 0 0,-1 1 0 0 0,24 2 0 0 0,18 0 0 0 0,-35-4 0 0 0,-7 1 0 0 0,0 1 0 0 0,-1-1 0 0 0,13 3 0 0 0,-15-1 0 0 0,-1 3 0 0 0,0-1 0 0 0,-1 2 0 0 0,1-1 0 0 0,1-4 0 0 0,-8-1-226 0 0,0 0-1 0 0,1 0 1 0 0,-1 0-1 0 0,0 0 1 0 0,0 0-1 0 0,0 0 1 0 0,0 0-1 0 0,0 0 1 0 0,0 0 0 0 0,0-1-1 0 0,0 1 1 0 0,0 0-1 0 0,0-1 1 0 0,0 1-1 0 0,-1 0 1 0 0,1-1-1 0 0,-1 1 1 0 0,1-1 0 0 0,-1 1-1 0 0,0-1 1 0 0,1 1-1 0 0,-1-1 1 0 0,0 1-1 0 0,0-1 1 0 0,0 0-1 0 0,0 1 1 0 0,0-1 0 0 0,0 1-1 0 0,-1-1 1 0 0,0-2-1 0 0,-5-9-2329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1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1 4607 0 0,'0'0'208'0'0,"0"0"135"0"0,0 0 440 0 0,0 0 193 0 0,0 0 42 0 0,0 0-63 0 0,0 0-290 0 0,-9-1 470 0 0,6 0 3398 0 0,3 0-4443 0 0,0 1-1 0 0,0 0 0 0 0,0-1 1 0 0,0 1-1 0 0,0 0 1 0 0,0-1-1 0 0,0 1 0 0 0,0 0 1 0 0,0-1-1 0 0,0 1 1 0 0,0 0-1 0 0,0 0 0 0 0,0-1 1 0 0,1 1-1 0 0,-1 0 1 0 0,0-1-1 0 0,0 1 0 0 0,0 0 1 0 0,0 0-1 0 0,1-1 1 0 0,-1 1-1 0 0,0 0 0 0 0,0 0 1 0 0,0 0-1 0 0,1-1 1 0 0,-1 1-1 0 0,0 0 0 0 0,0 0 1 0 0,1 0-1 0 0,-1 0 1 0 0,0-1-1 0 0,1 1 0 0 0,-1 0 1 0 0,1 0-1 0 0,17-9 5069 0 0,-5 2-3101 0 0,-5 4-2057 0 0,-1 0 0 0 0,0 0 0 0 0,1 0 0 0 0,-1 1 0 0 0,13-2 0 0 0,16-5 0 0 0,16-5 0 0 0,-46 12 0 0 0,0 0 0 0 0,1 0 0 0 0,-1 1 0 0 0,1 0 0 0 0,-1 0 0 0 0,13 0 0 0 0,-12 1 0 0 0,2-2 0 0 0,-13 3-607 0 0,1 1 0 0 0,0-1-1 0 0,0 0 1 0 0,-1-1 0 0 0,1 1 0 0 0,-1 0 0 0 0,1-1-1 0 0,0 0 1 0 0,-1 0 0 0 0,-4 0 0 0 0,3 0-371 0 0,2 0-1069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58 0 0,0 0 491 0 0,0 0 238 0 0,0 0 45 0 0,0 0-61 0 0,0 0-288 0 0,0 0-121 0 0,0 0-28 0 0,0 0 66 0 0,0 0 288 0 0,0 0 122 0 0,2 1 28 0 0,-1 1-715 0 0,1 0-7 0 0,12 3 290 0 0,2-1-153 0 0,0 0 1 0 0,0-2-1 0 0,0 0 1 0 0,29 0-1 0 0,10-8 1541 0 0,-45 5-1976 0 0,-1-2 0 0 0,1 3 0 0 0,-4 4 0 0 0,-7-4-17 0 0,1 1 1 0 0,0 0-1 0 0,0-1 0 0 0,0 1 1 0 0,0-1-1 0 0,0 1 0 0 0,-1 0 1 0 0,1-1-1 0 0,0 1 0 0 0,-1-1 1 0 0,1 1-1 0 0,0 0 0 0 0,-1-1 1 0 0,1 1-1 0 0,-1-1 0 0 0,1 1 1 0 0,-1-1-1 0 0,1 0 0 0 0,-1 1 0 0 0,1-1 1 0 0,-1 1-1 0 0,1-1 0 0 0,-1 0 1 0 0,-18 10-837 0 0,10-6 323 0 0,1 1-480 0 0,1 0-13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5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2 8287 0 0,'0'0'191'0'0,"0"0"26"0"0,0 0 9 0 0,3 0-34 0 0,8 3 837 0 0,-18-2 2480 0 0,5-1-2965 0 0,2 0-28 0 0,0 0-4 0 0,-7-3 2701 0 0,-4-1 2754 0 0,11 4-5908 0 0,0 0-1 0 0,0 0 0 0 0,0 0 1 0 0,0-1-1 0 0,0 1 1 0 0,-1 0-1 0 0,1 0 0 0 0,0 0 1 0 0,0 0-1 0 0,0-1 1 0 0,0 1-1 0 0,0 0 0 0 0,0 0 1 0 0,0 0-1 0 0,0-1 1 0 0,0 1-1 0 0,0 0 0 0 0,0 0 1 0 0,0 0-1 0 0,0 0 1 0 0,0-1-1 0 0,0 1 0 0 0,0 0 1 0 0,0 0-1 0 0,1 0 1 0 0,-1-1-1 0 0,0 1 0 0 0,0 0 1 0 0,0 0-1 0 0,0 0 1 0 0,0 0-1 0 0,0 0 0 0 0,0-1 1 0 0,1 1-1 0 0,-1 0 1 0 0,0 0-1 0 0,0 0 0 0 0,0 0 1 0 0,0 0-1 0 0,0 0 0 0 0,1 0 1 0 0,-1 0-1 0 0,0-1 1 0 0,0 1-1 0 0,0 0 0 0 0,0 0 1 0 0,1 0-1 0 0,-1 0 1 0 0,0 0-1 0 0,0 0 0 0 0,0 0 1 0 0,1 0-1 0 0,-1 0 1 0 0,0 0-1 0 0,2-1-58 0 0,15-2 0 0 0,-6 3 0 0 0,18-2 0 0 0,-13 0 0 0 0,0 1 0 0 0,0 1 0 0 0,0 0 0 0 0,0 1 0 0 0,23 5 0 0 0,-19-4 0 0 0,39 0 0 0 0,-9-1 0 0 0,-9-2 0 0 0,-32 2 0 0 0,-6-1 0 0 0,0 0 0 0 0,0 0 0 0 0,-1 0 0 0 0,1 0 0 0 0,0-1 0 0 0,0 1 0 0 0,0-1 0 0 0,-1 1 0 0 0,4-2 0 0 0,-3 1-12 0 0,11 0 96 0 0,-9 1 958 0 0,-3-2-396 0 0,-5-4-358 0 0,-13-5-534 0 0,3 3-337 0 0,0 0-3019 0 0,7 5-5607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6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95 10135 0 0,'0'0'231'0'0,"0"0"29"0"0,0 0 19 0 0,2-1-41 0 0,1-1-40 0 0,0 0-1 0 0,0 0 0 0 0,0 0 0 0 0,0 0 1 0 0,0-1-1 0 0,0 1 0 0 0,-1-1 1 0 0,1 1-1 0 0,-1-1 0 0 0,0 0 0 0 0,0 0 1 0 0,0 0-1 0 0,0-1 0 0 0,-1 1 1 0 0,2-4-1 0 0,4-9 1727 0 0,7-34 0 0 0,-7 22-1265 0 0,27-121 3437 0 0,-29 124-3371 0 0,-3 18-524 0 0,0 0 0 0 0,-1 0 0 0 0,0 0 0 0 0,0 0 1 0 0,-1 0-1 0 0,1 0 0 0 0,-2 0 0 0 0,1 0 0 0 0,-2-9 0 0 0,-11 31 1167 0 0,9-9-1297 0 0,1 1 0 0 0,0-1 0 0 0,0 1 0 0 0,1 0 0 0 0,0 0 0 0 0,0 0 1 0 0,-1 8-1 0 0,-1 4-32 0 0,1-5-39 0 0,1 1 0 0 0,-1 17 0 0 0,-3 22 0 0 0,-53 173 0 0 0,40-147 0 0 0,16-69 0 0 0,3-3-64 0 0,0-7-273 0 0,0-1-138 0 0,0 0-33 0 0,-1 0 465 0 0,0-1 0 0 0,0 1 1 0 0,1-1-1 0 0,-1 0 0 0 0,0 1 0 0 0,1-1 0 0 0,-1 0 1 0 0,1 0-1 0 0,-1 0 0 0 0,1 1 0 0 0,-1-1 0 0 0,1 0 1 0 0,0 0-1 0 0,-1 0 0 0 0,1 0 0 0 0,0 0 0 0 0,0 0 1 0 0,0 0-1 0 0,-1-1 0 0 0,-2-19-958 0 0,3 21 810 0 0,3-23-2205 0 0,0 6-73 0 0,-1 5 934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7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45 13823 0 0,'-3'-8'1388'0'0,"1"-23"-405"0"0,2 31-831 0 0,0 0 1 0 0,0-1-1 0 0,1 1 1 0 0,-1 0-1 0 0,0-1 1 0 0,0 1-1 0 0,0 0 1 0 0,1-1 0 0 0,-1 1-1 0 0,0 0 1 0 0,0 0-1 0 0,1-1 1 0 0,-1 1-1 0 0,0 0 1 0 0,1 0-1 0 0,-1 0 1 0 0,0-1-1 0 0,1 1 1 0 0,0 0-1 0 0,-3-1 2423 0 0,0 1-2515 0 0,-5 20 1408 0 0,-59 157 736 0 0,64-169-2199 0 0,0 0 0 0 0,1 0 0 0 0,-2 12 0 0 0,3-13-6 0 0,-1 0 0 0 0,0 0 1 0 0,-1 0-1 0 0,-4 12 0 0 0,1-7 1 0 0,1-1 0 0 0,-6 20 0 0 0,10-27 0 0 0,-1-1 0 0 0,0 1 0 0 0,1-1 0 0 0,0 1 0 0 0,0 0 0 0 0,0-1 0 0 0,0 1 0 0 0,1-1 0 0 0,-1 1 0 0 0,1-1 0 0 0,0 1 0 0 0,0-1 0 0 0,3 6 0 0 0,-4-8 0 0 0,1 1 0 0 0,-1 0 0 0 0,1-1 0 0 0,-1 1 0 0 0,0 0 0 0 0,1-1 0 0 0,-1 1 0 0 0,0 0 0 0 0,0-1 0 0 0,0 1 0 0 0,0 0 0 0 0,-1 0 0 0 0,1 1 0 0 0,-1 5 0 0 0,0-7 0 0 0,1-1 0 0 0,0 1 0 0 0,0-1 0 0 0,0 1 0 0 0,0-1 0 0 0,0 1 0 0 0,0 0 0 0 0,-1-1 0 0 0,1 1 0 0 0,0-1 0 0 0,1 1 0 0 0,-1 0 0 0 0,0-1 0 0 0,0 1 0 0 0,0-1 0 0 0,0 1 0 0 0,0 0 0 0 0,1-1 0 0 0,-1 1 0 0 0,0-1 0 0 0,0 1 0 0 0,1-1 0 0 0,-1 1 0 0 0,0-1 0 0 0,1 1 0 0 0,0 0 0 0 0,0 0 0 0 0,6 6 0 0 0,-6-6 0 0 0,1 0 0 0 0,0 0 0 0 0,-1 0 0 0 0,1 0 0 0 0,0 0 0 0 0,-1 0 0 0 0,1-1 0 0 0,0 1 0 0 0,0 0 0 0 0,0-1 0 0 0,0 0 0 0 0,2 1 0 0 0,1-1 0 0 0,8 0 0 0 0,-9-2 0 0 0,0 0 0 0 0,0 0 0 0 0,0 0 0 0 0,0-1 0 0 0,0 0 0 0 0,-1 0 0 0 0,1 0 0 0 0,-1 0 0 0 0,0 0 0 0 0,0-1 0 0 0,0 0 0 0 0,3-4 0 0 0,19-21 0 0 0,-19 25 0 0 0,-1-1 0 0 0,-1 0 0 0 0,1-1 0 0 0,-1 1 0 0 0,0-1 0 0 0,0 0 0 0 0,0 0 0 0 0,-1 0 0 0 0,0 0 0 0 0,0-1 0 0 0,-1 0 0 0 0,1 1 0 0 0,-2-1 0 0 0,1 0 0 0 0,-1 0 0 0 0,0 0 0 0 0,0 0 0 0 0,-1 0 0 0 0,0 0 0 0 0,0 0 0 0 0,0 0 0 0 0,-1 0 0 0 0,-2-8 0 0 0,0 5 0 0 0,1 0 0 0 0,-2 1 0 0 0,1-1 0 0 0,-7-10 0 0 0,9 17 0 0 0,-1 0 0 0 0,0 1 0 0 0,0-1 0 0 0,0 1 0 0 0,0 0 0 0 0,0-1 0 0 0,0 1 0 0 0,0 0 0 0 0,-1 0 0 0 0,1 1 0 0 0,-1-1 0 0 0,0 0 0 0 0,1 1 0 0 0,-1-1 0 0 0,0 1 0 0 0,0 0 0 0 0,0 0 0 0 0,-3-1 0 0 0,4 2-183 0 0,0 1 1 0 0,0-1-1 0 0,0 0 0 0 0,0 0 0 0 0,0 1 0 0 0,0-1 1 0 0,1 1-1 0 0,-1-1 0 0 0,0 1 0 0 0,0 0 1 0 0,1 0-1 0 0,-1 0 0 0 0,0 0 0 0 0,-1 1 0 0 0,1-1-11 0 0,1 0-1 0 0,0 0 0 0 0,0 0 0 0 0,-1 0 0 0 0,1 0 0 0 0,0 0 0 0 0,0 1 1 0 0,0-1-1 0 0,0 0 0 0 0,0 0 0 0 0,0 1 0 0 0,1-1 0 0 0,-1 1 0 0 0,0-1 0 0 0,1 1 1 0 0,-1-1-1 0 0,0 3 0 0 0,1-4-1340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56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02 13823 0 0,'0'0'315'0'0,"0"0"45"0"0,5-10 616 0 0,8-12 1980 0 0,-11 18-2157 0 0,0 1 1 0 0,0-1-1 0 0,1 0 0 0 0,-1 1 0 0 0,4-4 1 0 0,-1-1 286 0 0,4-2 169 0 0,-5 9-1269 0 0,15-15 100 0 0,-18 15-4 0 0,0 0 1 0 0,1 0-1 0 0,-1 0 0 0 0,1 0 1 0 0,-1 0-1 0 0,1 1 0 0 0,-1-1 1 0 0,1 1-1 0 0,-1-1 0 0 0,1 1 1 0 0,0-1-1 0 0,-1 1 0 0 0,1 0 1 0 0,-1 0-1 0 0,1 0 0 0 0,0 0 1 0 0,-1 0-1 0 0,1 0 0 0 0,0 0 1 0 0,-1 1-1 0 0,1-1 0 0 0,0 0 1 0 0,1 2-1 0 0,3 2-82 0 0,0 1 0 0 0,0-1 0 0 0,-1 2 0 0 0,0-1 0 0 0,0 0 0 0 0,-1 1 0 0 0,1 0 0 0 0,-1 0 0 0 0,0 0 0 0 0,-1 1 0 0 0,4 7 0 0 0,-7-13 0 0 0,1 0 0 0 0,-1 0 0 0 0,0 0 0 0 0,0 0 0 0 0,0 1 0 0 0,0-1 0 0 0,0 0 0 0 0,0 0 0 0 0,0 0 0 0 0,0 0 0 0 0,0 0 0 0 0,0 0 0 0 0,-1 0 0 0 0,1 0 0 0 0,0 0 0 0 0,-1 0 0 0 0,1 0 0 0 0,-1 1 0 0 0,0-1 0 0 0,1 0 0 0 0,-1 0 0 0 0,1 0 0 0 0,-1 0 0 0 0,1 0 0 0 0,0 0 0 0 0,0 0 0 0 0,-1 0 0 0 0,1 0 0 0 0,0 0 0 0 0,0 1 0 0 0,0-1 0 0 0,0 0 0 0 0,0 0 0 0 0,1 2 0 0 0,2 5 0 0 0,-2-6 0 0 0,-1-1 0 0 0,1 0 0 0 0,-1 1 0 0 0,1-1 0 0 0,-1 1 0 0 0,0-1 0 0 0,0 1 0 0 0,1-1 0 0 0,-1 1 0 0 0,0-1 0 0 0,0 1 0 0 0,0-1 0 0 0,-1 1 0 0 0,1-1 0 0 0,0 0 0 0 0,0 1 0 0 0,-1-1 0 0 0,1 1 0 0 0,-2 2 0 0 0,0-1 0 0 0,1-1 0 0 0,0 1 0 0 0,0 1 0 0 0,0-1 0 0 0,0 0 0 0 0,0 0 0 0 0,1 0 0 0 0,-1 0 0 0 0,1 1 0 0 0,0-1 0 0 0,0 0 0 0 0,0 0 0 0 0,0 0 0 0 0,1 1 0 0 0,-1-1 0 0 0,2 4 0 0 0,-1-4 0 0 0,-1 0 0 0 0,0 0 0 0 0,0-1 0 0 0,0 1 0 0 0,0 0 0 0 0,0 0 0 0 0,0-1 0 0 0,-1 1 0 0 0,0 3 0 0 0,0-3 0 0 0,0 1 0 0 0,0-1 0 0 0,1 0 0 0 0,0 0 0 0 0,0 1 0 0 0,0-1 0 0 0,0 4 0 0 0,0-5 0 0 0,1 1 0 0 0,-1-1 0 0 0,0 1 0 0 0,-1-1 0 0 0,1 1 0 0 0,0-1 0 0 0,-1 1 0 0 0,1-1 0 0 0,-1 0 0 0 0,0 1 0 0 0,0-1 0 0 0,0 0 0 0 0,0 1 0 0 0,0-1 0 0 0,0 0 0 0 0,-1 0 0 0 0,1 0 0 0 0,-1 0 0 0 0,0 0 0 0 0,1 0 0 0 0,-4 2 0 0 0,2-1 0 0 0,1 0 0 0 0,-1-1 0 0 0,1 1 0 0 0,0 1 0 0 0,0-1 0 0 0,0 0 0 0 0,0 0 0 0 0,-2 7 0 0 0,3-7 0 0 0,-1 1 0 0 0,1 0 0 0 0,-1-1 0 0 0,0 1 0 0 0,0-1 0 0 0,-1 0 0 0 0,1 0 0 0 0,0 0 0 0 0,-1 0 0 0 0,-5 4 0 0 0,-3 3 0 0 0,-20 11 0 0 0,21-14 0 0 0,7-6 0 0 0,0 1 0 0 0,-1 0 0 0 0,1-1 0 0 0,-1 1 0 0 0,1-1 0 0 0,-1 0 0 0 0,0 0 0 0 0,0 0 0 0 0,1-1 0 0 0,-1 1 0 0 0,0-1 0 0 0,0 0 0 0 0,0 0 0 0 0,1-1 0 0 0,-1 1 0 0 0,0-1 0 0 0,0 1 0 0 0,-7-4 0 0 0,3 1 0 0 0,0 0 0 0 0,1 0 0 0 0,-1-1 0 0 0,1-1 0 0 0,0 1 0 0 0,0-1 0 0 0,-10-9 0 0 0,5 7 0 0 0,10 6 0 0 0,0 0 0 0 0,-1 0 0 0 0,1-1 0 0 0,0 1 0 0 0,0 0 0 0 0,0-1 0 0 0,0 0 0 0 0,-2-2 0 0 0,3 3 0 0 0,0 0 0 0 0,1 1 0 0 0,-1-1 0 0 0,1 1 0 0 0,-1-1 0 0 0,0 1 0 0 0,1-1 0 0 0,-1 1 0 0 0,0 0 0 0 0,1-1 0 0 0,-1 1 0 0 0,0 0 0 0 0,0-1 0 0 0,1 1 0 0 0,-1 0 0 0 0,0 0 0 0 0,0 0 0 0 0,1 0 0 0 0,-1 0 0 0 0,0 0 0 0 0,0 0 0 0 0,0 0 0 0 0,1 0 0 0 0,-1 0 0 0 0,0 0 0 0 0,0 0 0 0 0,0 1 0 0 0,1-1 0 0 0,-1 0 0 0 0,0 1 0 0 0,1-1 0 0 0,-2 1 0 0 0,0 0 0 0 0,-13 4-133 0 0,14-4-563 0 0,1-1-258 0 0,6 7-3171 0 0,-4-4-2629 0 0,-2-3 1360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7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50 11975 0 0,'0'0'547'0'0,"0"0"-11"0"0,6-5 549 0 0,1-7 4857 0 0,-7 10-2159 0 0,-5 8-2084 0 0,-8 17-1191 0 0,1 0 0 0 0,1 1 0 0 0,-15 45 0 0 0,19-46-504 0 0,1 2 0 0 0,1-1 0 0 0,-4 42 0 0 0,9-63-4 0 0,0-1 0 0 0,0 1 0 0 0,0 0 0 0 0,0-1 0 0 0,1 1 0 0 0,-1-1 0 0 0,1 1 0 0 0,0-1 0 0 0,1 4 0 0 0,4 16 0 0 0,1-6 0 0 0,2-5 0 0 0,-4-10 0 0 0,-4-1 0 0 0,3 1 0 0 0,0 0 0 0 0,0 0 0 0 0,0-1 0 0 0,0 1 0 0 0,0-1 0 0 0,0 0 0 0 0,0-1 0 0 0,0 1 0 0 0,0-1 0 0 0,0 1 0 0 0,0-1 0 0 0,0 0 0 0 0,0-1 0 0 0,0 1 0 0 0,0-1 0 0 0,-1 1 0 0 0,1-1 0 0 0,-1 0 0 0 0,1-1 0 0 0,2-2 0 0 0,3-2 0 0 0,0 0 0 0 0,-1-1 0 0 0,0 0 0 0 0,-1 0 0 0 0,13-19 0 0 0,-4 1 0 0 0,-1 0 0 0 0,-2-1 0 0 0,-1 0 0 0 0,17-58 0 0 0,-28 81 33 0 0,0 0-1 0 0,-1 0 1 0 0,0 0-1 0 0,0 0 0 0 0,0 0 1 0 0,0 0-1 0 0,-1 0 1 0 0,0 0-1 0 0,0 0 1 0 0,0 0-1 0 0,0 0 1 0 0,0 1-1 0 0,-1-1 1 0 0,1 0-1 0 0,-1 1 1 0 0,0-1-1 0 0,0 1 1 0 0,-1-1-1 0 0,-4-5 1 0 0,4 6-69 0 0,0 0 0 0 0,0 0 0 0 0,0 0 0 0 0,0 0 1 0 0,0 1-1 0 0,0-1 0 0 0,-1 1 0 0 0,1 0 0 0 0,-1 0 0 0 0,0 0 1 0 0,0 1-1 0 0,0-1 0 0 0,0 1 0 0 0,0 0 0 0 0,0 0 1 0 0,0 0-1 0 0,0 0 0 0 0,0 1 0 0 0,0 0 0 0 0,-5 0 0 0 0,-12 3-5160 0 0,-26 10 1 0 0,15-4-983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 10135 0 0,'2'1'420'0'0,"1"-1"-1190"0"0,-2-8 7228 0 0,-14 3-1174 0 0,17 23-4625 0 0,1-1 0 0 0,8 18 0 0 0,-3-6-201 0 0,5 11-57 0 0,2 0 0 0 0,2-1 1 0 0,37 57-1 0 0,-17-42-401 0 0,17 27 0 0 0,-55-78 0 0 0,-1-2 0 0 0,0 0 0 0 0,1 0 0 0 0,-1-1 0 0 0,1 1 0 0 0,-1 0 0 0 0,0 0 0 0 0,1-1 0 0 0,-1 1 0 0 0,1 0 0 0 0,-1-1 0 0 0,1 1 0 0 0,0 0 0 0 0,-1-1 0 0 0,1 1 0 0 0,0-1 0 0 0,-1 1 0 0 0,1-1 0 0 0,1 1 0 0 0,13 8 0 0 0,-9-1 0 0 0,-2 1 0 0 0,-7-1 0 0 0,-3-1 0 0 0,0 0-64 0 0,5-5-273 0 0,1-2-138 0 0,-1 0 343 0 0,1 0 0 0 0,0 0 0 0 0,-1 0-1 0 0,1 0 1 0 0,-1 0 0 0 0,1 0 0 0 0,-1 0 0 0 0,1 0-1 0 0,-1 0 1 0 0,1 0 0 0 0,-1 0 0 0 0,1 0 0 0 0,-1 0-1 0 0,1 0 1 0 0,-1 0 0 0 0,1 0 0 0 0,0-1 0 0 0,-1 1-1 0 0,1 0 1 0 0,-1 0 0 0 0,1 0 0 0 0,-1-1 0 0 0,-10-5-2201 0 0,3-1 798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49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0 11975 0 0,'0'0'267'0'0,"0"0"42"0"0,0 0 17 0 0,0 0-28 0 0,-9 3 2656 0 0,-7 16-2067 0 0,1 0 1 0 0,1 1 0 0 0,-22 40 0 0 0,1-2 295 0 0,-6 10 258 0 0,24-39-1036 0 0,0-1 0 0 0,-33 40 0 0 0,30-43-405 0 0,13-16 0 0 0,0-1 0 0 0,0 0 0 0 0,-1 0 0 0 0,-14 11 0 0 0,9-8 0 0 0,-17 16 0 0 0,24-20 0 0 0,-2 1 0 0 0,1-2 0 0 0,-1 1 0 0 0,0-1 0 0 0,-1 0 0 0 0,-17 9 0 0 0,19-13-201 0 0,6-1-850 0 0,1-1-385 0 0,0 0-714 0 0,0 0-2692 0 0,0 0-1150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0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5 13823 0 0,'0'0'630'0'0,"0"0"-13"0"0,0-1-393 0 0,0-3-125 0 0,0 3 277 0 0,0 1 113 0 0,0 0 20 0 0,0 0 71 0 0,0 0 286 0 0,-4-7 750 0 0,5 6 2058 0 0,13 2-3266 0 0,0 0 0 0 0,18 5 0 0 0,15 2 432 0 0,-30-6-840 0 0,-15-2 0 0 0,0 0 0 0 0,0 0 0 0 0,0 0 0 0 0,0 1 0 0 0,0-1 0 0 0,0 1 0 0 0,0 0 0 0 0,0 0 0 0 0,0-1 0 0 0,-1 1 0 0 0,4 2 0 0 0,1 1 0 0 0,-2-2 0 0 0,24 12 0 0 0,-21-7 0 0 0,-5 2 0 0 0,-3-7 23 0 0,1 0-1 0 0,0 0 1 0 0,-1 0-1 0 0,0 0 1 0 0,1 0-1 0 0,-1-1 1 0 0,0 1 0 0 0,0 0-1 0 0,0 0 1 0 0,0-1-1 0 0,0 1 1 0 0,-3 2-1 0 0,-19 17 590 0 0,0 0-77 0 0,14-10-387 0 0,-1-1 1 0 0,-20 15-1 0 0,18-15-66 0 0,-22 22-1 0 0,33-31-81 0 0,-7 7 0 0 0,1 1 0 0 0,1 0 0 0 0,-7 10 0 0 0,9-10 0 0 0,8 0-64 0 0,-3-7-1 0 0,1 0 0 0 0,0 0 0 0 0,0-1 0 0 0,0 1-1 0 0,0-1 1 0 0,1 0 0 0 0,-1 1 0 0 0,0-1 0 0 0,0 0 0 0 0,1 0 0 0 0,-1 0-1 0 0,1-1 1 0 0,-1 1 0 0 0,1 0 0 0 0,-1-1 0 0 0,1 0 0 0 0,-1 0 0 0 0,1 0 0 0 0,2 0-1 0 0,9 0 244 0 0,0-1-1 0 0,18-5 1 0 0,-16 3 221 0 0,59-2-4932 0 0,-67 4-3659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1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1975 0 0,'0'0'267'0'0,"2"-3"42"0"0,5-7 17 0 0,-5 7-28 0 0,-2 3-58 0 0,1-1 491 0 0,24-7 4466 0 0,-13 6-4181 0 0,1 0 0 0 0,24 1 0 0 0,-24 0-619 0 0,0 0 0 0 0,18-5 0 0 0,11-1-460 0 0,28-1 63 0 0,-60 7 132 0 0,127-2 1768 0 0,-129 3-2388 0 0,1 1 0 0 0,-1 0 0 0 0,0 0 0 0 0,0 1 0 0 0,0 0 0 0 0,8 4 0 0 0,-14-5-228 0 0,-2-1-857 0 0,0 0-379 0 0,0 0-80 0 0,0 0-15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2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3823 0 0,'-1'0'88'0'0,"0"0"0"0"0,1 0 0 0 0,-1 0-1 0 0,0 0 1 0 0,1 0 0 0 0,-1 1 0 0 0,0-1 0 0 0,1 0-1 0 0,-1 0 1 0 0,0 1 0 0 0,1-1 0 0 0,-1 0 0 0 0,1 1-1 0 0,-2 0 1 0 0,1 0 61 0 0,-1 1 1 0 0,1 0-1 0 0,-1-1 0 0 0,1 1 1 0 0,0 0-1 0 0,0 0 0 0 0,-2 3 0 0 0,-7 28 1308 0 0,10-29-1277 0 0,-1 0 0 0 0,1 0 0 0 0,1 0 0 0 0,-1-1 0 0 0,0 1 0 0 0,2 7 0 0 0,2 12 608 0 0,-4-9-138 0 0,2-1-1 0 0,2 16 1 0 0,3 15 916 0 0,1 9-1401 0 0,-8-52-165 0 0,0 1 0 0 0,0-1 0 0 0,0 1 0 0 0,0-1 0 0 0,-1 1 0 0 0,1-1 0 0 0,-1 0 0 0 0,1 1 0 0 0,-1-1 0 0 0,0 3 0 0 0,-5 7-8 0 0,2-9 28 0 0,2-2-30 0 0,1 1-1 0 0,-1-1 1 0 0,1 1-1 0 0,-1 0 1 0 0,1 0 0 0 0,-1 0-1 0 0,1-1 1 0 0,0 1 0 0 0,-1 1-1 0 0,1-1 1 0 0,0 0 0 0 0,0 0-1 0 0,-2 2 1 0 0,0 3-575 0 0,3-4-912 0 0,-1-1-4898 0 0,1-1-43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3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38 11975 0 0,'0'0'267'0'0,"0"0"42"0"0,3-8 1286 0 0,0 1-797 0 0,-2 6-681 0 0,-1 0-1 0 0,1 0 1 0 0,-1 0 0 0 0,1 0 0 0 0,-1 0 0 0 0,1 1 0 0 0,-1-1-1 0 0,1 0 1 0 0,0 0 0 0 0,-1 0 0 0 0,1 0 0 0 0,0 1-1 0 0,0-1 1 0 0,0 0 0 0 0,0 1 0 0 0,-1-1 0 0 0,1 1-1 0 0,0-1 1 0 0,0 1 0 0 0,0-1 0 0 0,0 1 0 0 0,0 0-1 0 0,2-1 1 0 0,-2 1 427 0 0,-1 0-28 0 0,0-1-448 0 0,-1 1-1 0 0,1-1 1 0 0,-1 1-1 0 0,0 0 1 0 0,1-1-1 0 0,-1 1 1 0 0,0-1-1 0 0,1 1 1 0 0,-1 0-1 0 0,0-1 1 0 0,0 1 0 0 0,1 0-1 0 0,-1 0 1 0 0,0 0-1 0 0,0 0 1 0 0,0 0-1 0 0,1 0 1 0 0,-1 0-1 0 0,0 0 1 0 0,0 0-1 0 0,1 0 1 0 0,-1 0-1 0 0,0 0 1 0 0,0 0-1 0 0,0 1 1 0 0,1-1-1 0 0,-2 1 1 0 0,-22 15 3098 0 0,22-14-2882 0 0,-1 0 0 0 0,0 1 0 0 0,0-1 0 0 0,-1 0-1 0 0,-3 1 1 0 0,-4 1-284 0 0,0 1 0 0 0,-1 1 0 0 0,2 0 0 0 0,-1 0 0 0 0,-16 13 0 0 0,27-19 0 0 0,0 0 0 0 0,-1 0 0 0 0,1 0 0 0 0,0 0 0 0 0,0 0 0 0 0,0 0 0 0 0,0 0 0 0 0,0 1 0 0 0,0-1 0 0 0,-1 0 0 0 0,1 0 0 0 0,0 0 0 0 0,0 0 0 0 0,0 0 0 0 0,0 0 0 0 0,0 0 0 0 0,0 1 0 0 0,0-1 0 0 0,-1 0 0 0 0,1 0 0 0 0,0 0 0 0 0,0 0 0 0 0,0 0 0 0 0,0 1 0 0 0,0-1 0 0 0,0 0 0 0 0,0 0 0 0 0,0 0 0 0 0,0 0 0 0 0,0 1 0 0 0,0-1 0 0 0,0 0 0 0 0,0 0 0 0 0,0 0 0 0 0,0 0 0 0 0,0 0 0 0 0,0 1 0 0 0,0-1 0 0 0,0 0 0 0 0,0 0 0 0 0,0 0 0 0 0,1 0 0 0 0,-1 0 0 0 0,0 1 0 0 0,0-1 0 0 0,0 0 0 0 0,0 0 0 0 0,0 0 0 0 0,2 1 0 0 0,-1-1 0 0 0,1 1 0 0 0,-1-1 0 0 0,1 0 0 0 0,-1 0 0 0 0,1 0 0 0 0,0 0 0 0 0,-1 0 0 0 0,4 0 0 0 0,2-1 0 0 0,0 0 0 0 0,1 0 0 0 0,-1-1 0 0 0,0 0 0 0 0,0 0 0 0 0,8-4 0 0 0,0 1 0 0 0,14 1 0 0 0,-24 3 0 0 0,-1 0 0 0 0,-1 1 0 0 0,1-1 0 0 0,-1 1 0 0 0,1-1 0 0 0,0 1 0 0 0,-1 0 0 0 0,8 2 0 0 0,0 2 0 0 0,-10-2 0 0 0,0-1 0 0 0,0 0 0 0 0,0 0 0 0 0,0 0 0 0 0,0 1 0 0 0,0-1 0 0 0,0 0 0 0 0,-1 1 0 0 0,1-1 0 0 0,0 1 0 0 0,-1-1 0 0 0,1 1 0 0 0,0 2 0 0 0,4 11 0 0 0,-4-12 0 0 0,0 0 0 0 0,0 0 0 0 0,0 0 0 0 0,0 1 0 0 0,-1-1 0 0 0,1 0 0 0 0,-1 0 0 0 0,0 0 0 0 0,0 0 0 0 0,0 1 0 0 0,0-1 0 0 0,-1 0 0 0 0,1 0 0 0 0,-1 0 0 0 0,-2 5 0 0 0,-1 11 0 0 0,3-15 0 0 0,0 0 0 0 0,0-1 0 0 0,-1 0 0 0 0,0 1 0 0 0,1-1 0 0 0,-1 0 0 0 0,-1 0 0 0 0,1 0 0 0 0,-3 4 0 0 0,-8 10 0 0 0,11-13 0 0 0,0-1 0 0 0,-1 0 0 0 0,0 0 0 0 0,1 0 0 0 0,-1-1 0 0 0,0 1 0 0 0,0 0 0 0 0,-7 3 0 0 0,-29 14 0 0 0,16-9 0 0 0,5-3 221 0 0,0 0 0 0 0,-35 9 0 0 0,51-17-663 0 0,2-2 434 0 0,1-1-1 0 0,0 0 0 0 0,-1 0 0 0 0,1 0 0 0 0,0 1 1 0 0,1-1-1 0 0,-1 0 0 0 0,0 1 0 0 0,1-1 0 0 0,0 1 0 0 0,-1 0 1 0 0,1-1-1 0 0,0 1 0 0 0,0 0 0 0 0,0 0 0 0 0,1 0 1 0 0,2-2-1 0 0,2-2 7 0 0,1 1 1 0 0,-1 0 0 0 0,1 1-1 0 0,11-5 1 0 0,-17 7 1 0 0,1 1 0 0 0,0 0 0 0 0,0 0 0 0 0,0 1 0 0 0,0-1 0 0 0,0 0 0 0 0,0 1 0 0 0,1 0 0 0 0,2 0 0 0 0,2 2 0 0 0,0 3 0 0 0,-6-3 0 0 0,-1 0 0 0 0,1 1 0 0 0,0-1 0 0 0,-1 1 0 0 0,1 0 0 0 0,-1-1 0 0 0,0 1 0 0 0,0 0 0 0 0,0 0 0 0 0,0 0 0 0 0,-1-1 0 0 0,1 5 0 0 0,0 2 0 0 0,-1 0 0 0 0,-1 15 0 0 0,0-16 0 0 0,1 0 0 0 0,0 1 0 0 0,2 14 0 0 0,-1-16 0 0 0,0 0 0 0 0,-1-1 0 0 0,1 1 0 0 0,-1 0 0 0 0,0-1 0 0 0,-1 1 0 0 0,0 0 0 0 0,0-1 0 0 0,0 1 0 0 0,-1 0 0 0 0,-2 6 0 0 0,1-5 29 0 0,1-1-1 0 0,-1 0 1 0 0,0 1 0 0 0,0-1-1 0 0,-1-1 1 0 0,0 1 0 0 0,0 0-1 0 0,-1-1 1 0 0,0 0 0 0 0,0 0-1 0 0,0-1 1 0 0,-1 1 0 0 0,-11 8-1 0 0,7-7 92 0 0,0 0 91 0 0,0 0-1 0 0,0 0 0 0 0,0-1 0 0 0,-1-1 0 0 0,0 0 0 0 0,-23 7 0 0 0,29-10-210 0 0,-36 5 0 0 0,38-7 0 0 0,0 0 0 0 0,-1 0 0 0 0,1 0 0 0 0,0 0 0 0 0,0 0 0 0 0,0-1 0 0 0,0 1 0 0 0,0-1 0 0 0,0 0 0 0 0,1 0 0 0 0,-7-2 0 0 0,-28-20-876 0 0,37 23 833 0 0,0-1-1 0 0,0 1 1 0 0,0-1 0 0 0,0 1-1 0 0,0-1 1 0 0,0 1 0 0 0,0-1 0 0 0,0 1-1 0 0,0-1 1 0 0,0 1 0 0 0,0-1-1 0 0,0 1 1 0 0,0-1 0 0 0,1 1-1 0 0,-1-1 1 0 0,0 1 0 0 0,0-1-1 0 0,1 1 1 0 0,-1-1 0 0 0,1 0-42 0 0,0-1 56 0 0,0 1 23 0 0,-1 0 0 0 0,1 0 0 0 0,0 0 0 0 0,-1-1 0 0 0,1 1 0 0 0,-1 0 0 0 0,1 0 0 0 0,-1-1 1 0 0,0 1-1 0 0,1 0 0 0 0,-1-1 0 0 0,0 1 0 0 0,0-1 0 0 0,0 1 0 0 0,0 0 0 0 0,0-1 0 0 0,0 1 1 0 0,0 0-1 0 0,-1-1 0 0 0,1 1 0 0 0,0 0 0 0 0,-2-3 0 0 0,1 2-206 0 0,1-1 0 0 0,-1 1-1 0 0,0-1 1 0 0,1 1 0 0 0,-1-1 0 0 0,1 0 0 0 0,0 1-1 0 0,0-1 1 0 0,0 1 0 0 0,0-1 0 0 0,1-4-1 0 0,-1 2-89 0 0,0 5 277 0 0,1 0 0 0 0,-1 0 0 0 0,0 0 0 0 0,0 0 0 0 0,0-1 0 0 0,0 1 0 0 0,0 0 1 0 0,0 0-1 0 0,0 0 0 0 0,0-1 0 0 0,0 1 0 0 0,0 0 0 0 0,0 0 0 0 0,0 0 0 0 0,0-1 0 0 0,0 1 0 0 0,0 0 0 0 0,-1 0 1 0 0,1 0-1 0 0,0-1 0 0 0,0 1 0 0 0,0 0 0 0 0,0 0 0 0 0,0 0 0 0 0,0 0 0 0 0,0-1 0 0 0,0 1 0 0 0,-1 0 0 0 0,1 0 0 0 0,0 0 1 0 0,0 0-1 0 0,0 0 0 0 0,0 0 0 0 0,-1 0 0 0 0,1-1 0 0 0,0 1 0 0 0,0 0 0 0 0,0 0 0 0 0,-1 0 0 0 0,1 0 0 0 0,0 0 1 0 0,0 0-1 0 0,0 0 0 0 0,-1 0 0 0 0,-3-2-4041 0 0,4 2-2418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4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25 13823 0 0,'0'0'315'0'0,"0"0"45"0"0,0 0 21 0 0,0 0-49 0 0,-1-1-220 0 0,-3-2 39 0 0,3 2 569 0 0,1 1 249 0 0,0 0 45 0 0,-1 0-934 0 0,1-1-1 0 0,0 1 1 0 0,0 0 0 0 0,-1-1 0 0 0,1 1 0 0 0,0 0 0 0 0,0-1 0 0 0,-1 1 0 0 0,1-1 0 0 0,0 1 0 0 0,0 0 0 0 0,0-1 0 0 0,0 1 0 0 0,0-1 0 0 0,0 1 0 0 0,0 0 0 0 0,0-1 0 0 0,0 1 0 0 0,0-1 0 0 0,0 1 0 0 0,0-1 0 0 0,0 1 0 0 0,0 0 0 0 0,0-1-1 0 0,0 1 1 0 0,0-1 0 0 0,1 1 0 0 0,-1 0 0 0 0,0-1 0 0 0,0 1 0 0 0,0-1 0 0 0,1 1 0 0 0,-1 0 0 0 0,0-1 0 0 0,0 1 0 0 0,1 0 0 0 0,-1-1 0 0 0,0 1 0 0 0,1 0 0 0 0,-1 0 0 0 0,1-1 0 0 0,-1 1 0 0 0,3-3 2257 0 0,0 11-1897 0 0,-2-7-398 0 0,-1 0-1 0 0,1 0 0 0 0,-1 1 1 0 0,1-1-1 0 0,-1 0 1 0 0,1 0-1 0 0,-1 1 0 0 0,0-1 1 0 0,0 0-1 0 0,0 0 1 0 0,0 1-1 0 0,0-1 0 0 0,0 0 1 0 0,0 1-1 0 0,0-1 0 0 0,0 0 1 0 0,0 0-1 0 0,-1 1 1 0 0,1-1-1 0 0,0 0 0 0 0,-1 0 1 0 0,1 1-1 0 0,-1-1 1 0 0,0 0-1 0 0,1 0 0 0 0,-1 0 1 0 0,-1 1-1 0 0,-13 17-24 0 0,9-12-17 0 0,-1 1 0 0 0,2 0-1 0 0,-10 17 1 0 0,4-3 0 0 0,1-3 0 0 0,1 1 0 0 0,0 0 0 0 0,2 0 0 0 0,0 1 0 0 0,-5 30 0 0 0,10-45 0 0 0,2-1 0 0 0,-1 1 0 0 0,0 0 0 0 0,1 0 0 0 0,0-1 0 0 0,1 1 0 0 0,-1 0 0 0 0,1-1 0 0 0,0 1 0 0 0,3 7 0 0 0,1-4 0 0 0,-3-7 0 0 0,0-1 0 0 0,0 0 0 0 0,0 0 0 0 0,0 0 0 0 0,0 0 0 0 0,0 0 0 0 0,1 0 0 0 0,-1-1 0 0 0,0 1 0 0 0,0-1 0 0 0,1 1 0 0 0,-1-1 0 0 0,0 0 0 0 0,1 0 0 0 0,-1 0 0 0 0,0 0 0 0 0,0 0 0 0 0,1-1 0 0 0,-1 1 0 0 0,0-1 0 0 0,0 1 0 0 0,1-1 0 0 0,-1 0 0 0 0,3-1 0 0 0,-1 0 0 0 0,1-1 0 0 0,-1 1 0 0 0,1-1 0 0 0,-1 0 0 0 0,0 0 0 0 0,0 0 0 0 0,0-1 0 0 0,0 1 0 0 0,6-8 0 0 0,-3 0 0 0 0,-3 7 0 0 0,0-1 0 0 0,-1 1 0 0 0,0-1 0 0 0,0 0 0 0 0,0 0 0 0 0,-1 0 0 0 0,1-1 0 0 0,-1 1 0 0 0,-1-1 0 0 0,1 1 0 0 0,1-11 0 0 0,3-15 0 0 0,-5 23 0 0 0,1 1 0 0 0,-1-1 0 0 0,1-9 0 0 0,-1-5 0 0 0,0 19 0 0 0,0 0 0 0 0,-1 1 0 0 0,0-1 0 0 0,0 0 0 0 0,0 0 0 0 0,0 1 0 0 0,0-1 0 0 0,0 0 0 0 0,-1 0 0 0 0,1 1 0 0 0,-1-1 0 0 0,0 0 0 0 0,-2-4 0 0 0,0 1 226 0 0,0 1 0 0 0,0 0 1 0 0,-6-7-1 0 0,8 10-179 0 0,-1 1 0 0 0,1 0 0 0 0,0-1 1 0 0,-1 1-1 0 0,1 0 0 0 0,-1 0 0 0 0,0 0 1 0 0,1 0-1 0 0,-1 0 0 0 0,0 0 0 0 0,1 1 1 0 0,-1-1-1 0 0,0 1 0 0 0,-2-1 0 0 0,2 0-497 0 0,2 1-50 0 0,-4 8-91 0 0,0 0 575 0 0,3-7 16 0 0,1 0 0 0 0,-1-1 0 0 0,0 1 0 0 0,1 0 0 0 0,0 0 0 0 0,-1 0 0 0 0,1 0 0 0 0,-1-1 0 0 0,1 1 0 0 0,0 0 0 0 0,0 0 0 0 0,-1 0 0 0 0,1 0 0 0 0,0 0 0 0 0,0 0 0 0 0,0 0 0 0 0,0 0 0 0 0,0 0 0 0 0,0 0 0 0 0,0 0 0 0 0,1-1 0 0 0,-1 1 0 0 0,0 1 0 0 0,1 6 0 0 0,-2 3 14 0 0,5-6-18 0 0,7 4-78 0 0,-9-8-6 0 0,0 1 0 0 0,0-1 0 0 0,0 0-1 0 0,0 1 1 0 0,0-1 0 0 0,0 0 0 0 0,1 0 0 0 0,-1 0-1 0 0,0-1 1 0 0,1 1 0 0 0,-1-1 0 0 0,1 1 0 0 0,3-1-1 0 0,37 0-1084 0 0,-30-1 677 0 0,14-2-135 0 0,-1-2-1 0 0,1-1 1 0 0,-1-1 0 0 0,34-13-1 0 0,-54 18 621 0 0,92-42 413 0 0,-96 44 72 0 0,-2 0 34 0 0,5-4 3948 0 0,-10 8-2768 0 0,-5 4-1620 0 0,1 0-1 0 0,0 1 1 0 0,0 0-1 0 0,1 1 1 0 0,1 0-1 0 0,-1 0 1 0 0,2 0 0 0 0,-8 14-1 0 0,-23 70-67 0 0,33-86 0 0 0,1 1 0 0 0,0-1 0 0 0,0 1 0 0 0,1 0 0 0 0,0 0 0 0 0,1 0 0 0 0,0 0 0 0 0,0 0 0 0 0,1 0 0 0 0,0 1 0 0 0,2 11 0 0 0,-1-18 0 0 0,-1 1 0 0 0,1-1 0 0 0,0-1 0 0 0,0 1 0 0 0,1 0 0 0 0,-1 0 0 0 0,0 0 0 0 0,1-1 0 0 0,0 1 0 0 0,0 0 0 0 0,0-1 0 0 0,0 0 0 0 0,0 1 0 0 0,0-1 0 0 0,0 0 0 0 0,1 0 0 0 0,-1 0 0 0 0,1-1 0 0 0,0 1 0 0 0,-1 0 0 0 0,1-1 0 0 0,0 0 0 0 0,0 0 0 0 0,0 0 0 0 0,0 0 0 0 0,0 0 0 0 0,0 0 0 0 0,4 0 0 0 0,11-1 0 0 0,-11 1 0 0 0,-1-1 0 0 0,0 0 0 0 0,1 0 0 0 0,-1-1 0 0 0,0 0 0 0 0,0 0 0 0 0,0 0 0 0 0,1-1 0 0 0,-1 1 0 0 0,-1-1 0 0 0,8-4 0 0 0,-5 2 102 0 0,0-1-1 0 0,0 0 1 0 0,0 0-1 0 0,0-1 1 0 0,-1 0 0 0 0,0-1-1 0 0,0 0 1 0 0,-1 0-1 0 0,0 0 1 0 0,0 0 0 0 0,0-1-1 0 0,-1 0 1 0 0,-1-1-1 0 0,1 1 1 0 0,-1-1 0 0 0,0 1-1 0 0,-1-1 1 0 0,0-1-1 0 0,2-10 1 0 0,-2 3-97 0 0,0 0 0 0 0,-1 1 0 0 0,-1-27 0 0 0,-1 37-5 0 0,-1-1-1 0 0,1 1 1 0 0,-2 0 0 0 0,1 0 0 0 0,-1 0-1 0 0,0 0 1 0 0,0 0 0 0 0,0 1-1 0 0,-1-1 1 0 0,0 0 0 0 0,0 1 0 0 0,0 0-1 0 0,-5-5 1 0 0,6 8-114 0 0,0 0 0 0 0,0 0 1 0 0,0 0-1 0 0,0 0 0 0 0,0 0 0 0 0,0 1 1 0 0,-1-1-1 0 0,1 1 0 0 0,-1 0 0 0 0,1 0 0 0 0,-1 0 1 0 0,0 0-1 0 0,-4-1 0 0 0,-2 1-705 0 0,1 0 1 0 0,-18 0-1 0 0,21 1 665 0 0,-18 0-1379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5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464'0'0,"0"0"-9"0"0,0 0-155 0 0,0 0 443 0 0,0 0 227 0 0,0 0 44 0 0,0 0 8 0 0,0 0 2 0 0,0 0 0 0 0,0 0 0 0 0,0 0 0 0 0,0 0 0 0 0,0 0 0 0 0,0 0 0 0 0,0 0-69 0 0,0 0-290 0 0,2 0-121 0 0,1 1-458 0 0,0 0 0 0 0,0 0 0 0 0,0 0-1 0 0,-1 0 1 0 0,1 1 0 0 0,0-1 0 0 0,-1 1 0 0 0,1-1 0 0 0,-1 1-1 0 0,0 0 1 0 0,1 0 0 0 0,-1 0 0 0 0,0 0 0 0 0,0 0 0 0 0,0 1-1 0 0,0-1 1 0 0,1 4 0 0 0,5 7 315 0 0,-1 0 1 0 0,7 18-1 0 0,-7-14 14 0 0,34 84-399 0 0,-1 0-16 0 0,-30-76-9 0 0,23 38 0 0 0,-28-54 20 0 0,1 0 1 0 0,1-1-1 0 0,-1 0 0 0 0,1 0 0 0 0,1-1 1 0 0,-1 0-1 0 0,13 9 0 0 0,-17-14 171 0 0,0 1 0 0 0,-1-1 0 0 0,1 1 0 0 0,-1 0 0 0 0,1-1 0 0 0,-1 1 1 0 0,0 0-1 0 0,2 5 0 0 0,-2-5-10 0 0,-1 0-23 0 0,-1-3-149 0 0,0 0 1 0 0,0 0-1 0 0,0 0 0 0 0,-1 0 0 0 0,1-1 0 0 0,0 1 1 0 0,0 0-1 0 0,0 0 0 0 0,0 0 0 0 0,0 0 1 0 0,0 0-1 0 0,0 0 0 0 0,0 0 0 0 0,0 0 1 0 0,0 0-1 0 0,0 0 0 0 0,0 0 0 0 0,0 0 1 0 0,0 0-1 0 0,0 1 0 0 0,0-1 0 0 0,0 0 1 0 0,-1 0-1 0 0,1 0 0 0 0,0 0 0 0 0,0 0 0 0 0,0 0 1 0 0,0 0-1 0 0,0 0 0 0 0,0 0 0 0 0,0 0 1 0 0,0 0-1 0 0,0 0 0 0 0,0 0 0 0 0,0 0 1 0 0,0 0-1 0 0,0 0 0 0 0,0 0 0 0 0,0 0 1 0 0,0 0-1 0 0,0 0 0 0 0,0 0 0 0 0,0 0 1 0 0,0 0-1 0 0,0 1 0 0 0,0-1 0 0 0,0 0 0 0 0,0 0 1 0 0,0 0-1 0 0,0 0 0 0 0,0 0 0 0 0,0 0 1 0 0,0 0-1 0 0,0 0 0 0 0,0 0 0 0 0,0 0 1 0 0,0 0-1 0 0,0 0 0 0 0,0 0 0 0 0,0 0 1 0 0,0 0-1 0 0,0 0 0 0 0,0 0 0 0 0,0 0 1 0 0,0 1-1 0 0,0-1 0 0 0,-3-6 4 0 0,0-2-8 0 0,-5-14-3440 0 0,-10-41 0 0 0,9 27 627 0 0,1 10 770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5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5 21 11975 0 0,'0'0'547'0'0,"0"0"-11"0"0,2-7-323 0 0,0 1-71 0 0,-1 4 588 0 0,-2 0 614 0 0,-1-1-727 0 0,1 3 5122 0 0,-6 5-5548 0 0,0 0-1 0 0,0 0 0 0 0,1 1 1 0 0,0 0-1 0 0,0 0 0 0 0,-8 12 1 0 0,-30 49 1652 0 0,17-24-1295 0 0,-108 133-2820 0 0,93-131-644 0 0,-75 64 0 0 0,100-95-4604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56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17503 0 0,'1'-1'803'0'0,"17"-31"441"0"0,-16 27-430 0 0,-1 0 0 0 0,0 0 0 0 0,0 0 1 0 0,0 0-1 0 0,0-10 0 0 0,1 5 767 0 0,5-4-115 0 0,-7 13-2162 0 0,0 1-258 0 0,0 0-56 0 0,6 1-1521 0 0,-5-1 2380 0 0,0-1 0 0 0,-1 1 0 0 0,1 0 0 0 0,-1 0 0 0 0,1 0 0 0 0,-1 0 0 0 0,1 0-1 0 0,-1 0 1 0 0,1 0 0 0 0,-1 0 0 0 0,1 0 0 0 0,0 0 0 0 0,-1 1 0 0 0,1-1 0 0 0,-1 0 0 0 0,1 0 0 0 0,-1 0 0 0 0,1 1 0 0 0,-1-1 0 0 0,1 0-1 0 0,-1 1 1 0 0,0-1 0 0 0,1 0 0 0 0,-1 1 0 0 0,1-1 0 0 0,-1 0 0 0 0,0 1 0 0 0,1 0 0 0 0,7 13-1896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0135 0 0,'0'0'231'0'0,"0"0"29"0"0,0 0 19 0 0,1 0-41 0 0,5-2 272 0 0,0 0 0 0 0,0 0 0 0 0,0 0 0 0 0,0 1 0 0 0,0 0 0 0 0,1 0 0 0 0,-1 1 0 0 0,0 0 0 0 0,8 0 0 0 0,-13 0 6 0 0,-1 0-72 0 0,117-9 1879 0 0,-66 4-1983 0 0,6-2 945 0 0,-28 3-1125 0 0,36-1 0 0 0,-47 5-160 0 0,-9 0-48 0 0,-14 3 168 0 0,-11 0-1444 0 0,-9-4-1626 0 0,21 1 1416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7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6 13823 0 0,'0'0'315'0'0,"0"0"45"0"0,0 0 21 0 0,0 0-49 0 0,1-1-220 0 0,3-3-29 0 0,-2 3 282 0 0,-2 1 122 0 0,0 0 22 0 0,0 0 3 0 0,0 0 0 0 0,0 0 0 0 0,0 0 0 0 0,0 0 0 0 0,0 0 0 0 0,0 0 0 0 0,0 0 0 0 0,5 21 1024 0 0,-3-14-1413 0 0,-1 0-1 0 0,1 0 1 0 0,-1 0 0 0 0,0 1-1 0 0,-1-1 1 0 0,1 0-1 0 0,-2 1 1 0 0,0 9-1 0 0,0-8-105 0 0,1-5-17 0 0,0 0 0 0 0,1 0 0 0 0,-1 0 0 0 0,1 0 0 0 0,0-1 0 0 0,0 1 0 0 0,1 5 0 0 0,-1-7 0 0 0,0 0 0 0 0,0 1 0 0 0,0-1 0 0 0,0 1 0 0 0,-1-1 0 0 0,0 1 0 0 0,1-1 0 0 0,-1 1 0 0 0,0 0 0 0 0,0-1 0 0 0,0 1 0 0 0,-1-1 0 0 0,1 1 0 0 0,0-1 0 0 0,-1 1 0 0 0,0-1 0 0 0,-1 5 0 0 0,-7 12 0 0 0,2 0 0 0 0,0 1 0 0 0,-4 20 0 0 0,10-22 8 0 0,2-17-39 0 0,-1 0 0 0 0,0-1 0 0 0,0 1 0 0 0,1 0 0 0 0,-1 0 0 0 0,0 0 0 0 0,0 0 0 0 0,0 0 0 0 0,0 0 0 0 0,0 0 0 0 0,-1 0 0 0 0,1 0 0 0 0,0 0 0 0 0,0 0 0 0 0,-1 0 0 0 0,1 0 0 0 0,0 0 0 0 0,-1 0 0 0 0,1-1 0 0 0,-1 1 0 0 0,1 0 0 0 0,-1 0 0 0 0,1 0 0 0 0,-1-1 0 0 0,0 1 0 0 0,-1 1 0 0 0,1-2-922 0 0,1 0-58 0 0,0 0-12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8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53 10135 0 0,'0'0'231'0'0,"0"0"29"0"0,0 0 19 0 0,1-1-41 0 0,42-24 1680 0 0,-36 22-915 0 0,0 0 429 0 0,0-1 1 0 0,0 0 0 0 0,10-8 0 0 0,-16 11-889 0 0,-1 1-28 0 0,0 0-4 0 0,0 0 0 0 0,0 0 0 0 0,0 0 0 0 0,0 0 0 0 0,0 5-294 0 0,-2 0-1 0 0,1 0 1 0 0,0 0 0 0 0,-1 0-1 0 0,0 0 1 0 0,0-1 0 0 0,-5 9-1 0 0,-3 6 194 0 0,-13 23-411 0 0,3-8 0 0 0,18-31 0 0 0,-1 1 0 0 0,1-1 0 0 0,-1 0 0 0 0,1 0 0 0 0,-1 0 0 0 0,0 0 0 0 0,0-1 0 0 0,0 1 0 0 0,-5 2 0 0 0,-17 15 0 0 0,20-13 0 0 0,5-6 0 0 0,0-1 0 0 0,0 0 0 0 0,0 1 0 0 0,0-1 0 0 0,0 0 0 0 0,0 0 0 0 0,0 1 0 0 0,0-1 0 0 0,0 0 0 0 0,0 1 0 0 0,1-1 0 0 0,-1 0 0 0 0,0 1 0 0 0,0-1 0 0 0,0 0 0 0 0,0 0 0 0 0,0 1 0 0 0,1-1 0 0 0,-1 0 0 0 0,0 0 0 0 0,0 1 0 0 0,1-1 0 0 0,8 4 0 0 0,-1-3 0 0 0,1 0 0 0 0,0 0 0 0 0,10-1 0 0 0,-11 0 0 0 0,0 0 0 0 0,0 1 0 0 0,0 0 0 0 0,11 2 0 0 0,-11-2 0 0 0,-5-1 0 0 0,-1 0 0 0 0,0 0 0 0 0,1 0 0 0 0,-1 1 0 0 0,0-1 0 0 0,1 1 0 0 0,-1-1 0 0 0,3 2 0 0 0,-1-1 0 0 0,-2 0 0 0 0,0 0 0 0 0,0 0 0 0 0,-1 0 0 0 0,1 0 0 0 0,0 0 0 0 0,0 0 0 0 0,-1 1 0 0 0,1-1 0 0 0,-1 1 0 0 0,1-1 0 0 0,1 3 0 0 0,3 2 7 0 0,-1 0 0 0 0,0 0 0 0 0,0 1 0 0 0,0 0 0 0 0,-1 0 0 0 0,0 0 0 0 0,-1 0 0 0 0,1 1 0 0 0,-1-1 0 0 0,-1 1 0 0 0,0 0 0 0 0,0 0 0 0 0,0 0 0 0 0,0 14 0 0 0,-1-9 31 0 0,0 1-1 0 0,-1-1 1 0 0,-1 0-1 0 0,-1 1 1 0 0,1-1-1 0 0,-2 0 1 0 0,0 0-1 0 0,-7 18 1 0 0,8-25 35 0 0,-1 0 0 0 0,0-1 0 0 0,-1 1 0 0 0,1-1 0 0 0,-1 1 0 0 0,0-1 0 0 0,0 0 0 0 0,-1-1-1 0 0,1 1 1 0 0,-1-1 0 0 0,0 0 0 0 0,0 0 0 0 0,-1 0 0 0 0,1-1 0 0 0,-1 0 0 0 0,0 0 0 0 0,0 0 0 0 0,0-1 0 0 0,0 0 0 0 0,0 0 0 0 0,-12 2 0 0 0,-1-1-73 0 0,6 0 0 0 0,0-1 0 0 0,-21 1 0 0 0,26-3 0 0 0,3 0 0 0 0,0 0 0 0 0,0 0 0 0 0,0 0 0 0 0,1-1 0 0 0,-1 0 0 0 0,-9-2 0 0 0,14 3 0 0 0,-1 0 0 0 0,1 0 0 0 0,-1 0 0 0 0,1 0 0 0 0,-1-1 0 0 0,1 1 0 0 0,0 0 0 0 0,-1 0 0 0 0,1 0 0 0 0,-1-1 0 0 0,1 1 0 0 0,0 0 0 0 0,-1 0 0 0 0,1-1 0 0 0,-1 1 0 0 0,1 0 0 0 0,0-1 0 0 0,0 1 0 0 0,-1 0 0 0 0,1-1 0 0 0,0 1 0 0 0,-1-1 0 0 0,1 1 0 0 0,0-1 0 0 0,0 1 0 0 0,0 0 0 0 0,0-1 0 0 0,0 1 0 0 0,-1-1 0 0 0,1 1 0 0 0,0-1 0 0 0,0 1 0 0 0,0-1 0 0 0,0 0 0 0 0,0 0 0 0 0,-2-21 0 0 0,2 18 0 0 0,0 1 0 0 0,0-1 0 0 0,-1 0 0 0 0,1 0 0 0 0,-3-5 0 0 0,2 5 19 0 0,0 1-41 0 0,0-1 0 0 0,-1 1 0 0 0,1 0 0 0 0,-1 0 0 0 0,1 0 0 0 0,-1 0 0 0 0,0 0 0 0 0,0 0 0 0 0,-3-3 0 0 0,4 5-1029 0 0,-14-9-8509 0 0,14 9 2292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8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5663 0 0,'0'0'719'0'0,"0"0"-20"0"0,2-1-449 0 0,6-6 479 0 0,2 0 0 0 0,-1 1 0 0 0,1 0 0 0 0,-1 0 0 0 0,2 1 0 0 0,-1 0-1 0 0,0 1 1 0 0,15-4 0 0 0,12-2-142 0 0,-24 6-369 0 0,-1 1 0 0 0,1 1-1 0 0,-1-1 1 0 0,17 1 0 0 0,-19 1-218 0 0,1 0 0 0 0,13-3 0 0 0,-15 2 0 0 0,-1 1 0 0 0,1 0 0 0 0,18 0 0 0 0,62-3-5397 0 0,-78 4-2110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19:5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6 15663 0 0,'0'0'356'0'0,"0"0"50"0"0,0 0 20 0 0,1-1-42 0 0,1-2-112 0 0,-1 2 463 0 0,-1 1 234 0 0,0 0 45 0 0,3 2 259 0 0,-2-2-1246 0 0,-1 0 0 0 0,0 0 0 0 0,0 0 0 0 0,1 0 0 0 0,-1 0 0 0 0,0 0 0 0 0,1 0 0 0 0,-1 1-1 0 0,0-1 1 0 0,0 0 0 0 0,1 0 0 0 0,-1 0 0 0 0,0 0 0 0 0,0 0 0 0 0,0 1 0 0 0,1-1 0 0 0,-1 0 0 0 0,0 0 0 0 0,0 1 0 0 0,0-1 0 0 0,1 0 0 0 0,-1 0 0 0 0,0 0 0 0 0,0 1 0 0 0,0-1 0 0 0,0 0-1 0 0,0 1 1 0 0,0-1 0 0 0,0 0 0 0 0,1 0 0 0 0,-1 1 0 0 0,0-1 0 0 0,-30 57 982 0 0,-26 57 1162 0 0,46-89-2171 0 0,2-1 0 0 0,-11 51 0 0 0,18-73 0 0 0,1 0 0 0 0,-1 0 0 0 0,1 0 0 0 0,0 0 0 0 0,0 0 0 0 0,0 0 0 0 0,0-1 0 0 0,0 1 0 0 0,0 0 0 0 0,1 0 0 0 0,-1 0 0 0 0,1 0 0 0 0,-1 0 0 0 0,1-1 0 0 0,-1 1 0 0 0,1 0 0 0 0,0 0 0 0 0,0-1 0 0 0,0 1 0 0 0,0-1 0 0 0,0 1 0 0 0,0-1 0 0 0,1 1 0 0 0,-1-1 0 0 0,0 1 0 0 0,2 0 0 0 0,10 3 0 0 0,-9-6 0 0 0,-3 0 0 0 0,4 0 0 0 0,0-1 0 0 0,-1 1 0 0 0,1-1 0 0 0,-1-1 0 0 0,0 1 0 0 0,1-1 0 0 0,-1 1 0 0 0,0-1 0 0 0,0 0 0 0 0,6-7 0 0 0,-1 0 0 0 0,1 0 0 0 0,12-20 0 0 0,-19 25 0 0 0,-1-1 0 0 0,1 1 0 0 0,-1-1 0 0 0,0 0 0 0 0,-1 1 0 0 0,1-1 0 0 0,-1 0 0 0 0,0 0 0 0 0,0-8 0 0 0,-1 0 0 0 0,0 0 0 0 0,-3-27 0 0 0,-1 14 0 0 0,2 7 0 0 0,-2 0 0 0 0,-9-31 0 0 0,10 45 0 0 0,-3 10 0 0 0,5-3 0 0 0,1-1 0 0 0,0 0 0 0 0,0 1 0 0 0,0-1 0 0 0,0 1 0 0 0,0-1 0 0 0,0 1 0 0 0,0-1 0 0 0,-1 1 0 0 0,1-1 0 0 0,0 1 0 0 0,1-1 0 0 0,-1 1 0 0 0,0-1 0 0 0,0 1 0 0 0,0-1 0 0 0,0 1 0 0 0,0-1 0 0 0,0 1 0 0 0,1-1 0 0 0,-1 0 0 0 0,0 1 0 0 0,0-1 0 0 0,1 1 0 0 0,-1-1 0 0 0,0 0 0 0 0,0 1 0 0 0,1-1 0 0 0,-1 0 0 0 0,1 1 0 0 0,13 9 0 0 0,-12-9 0 0 0,4 3 0 0 0,1 0 0 0 0,0 0 0 0 0,0-1 0 0 0,0 0 0 0 0,1 0 0 0 0,-1-1 0 0 0,1 0 0 0 0,-1 0 0 0 0,15 1 0 0 0,-11-2 0 0 0,14 2 0 0 0,45-2 0 0 0,-62-2 6 0 0,0 1-1 0 0,-1-1 1 0 0,1 0-1 0 0,0 0 1 0 0,-1-1-1 0 0,1 0 1 0 0,-1-1-1 0 0,0 0 1 0 0,0 0 0 0 0,0 0-1 0 0,0-1 1 0 0,7-5-1 0 0,-13 8 366 0 0,-1 1 117 0 0,0 0 21 0 0,0 0-66 0 0,-9 11-278 0 0,-8 11-165 0 0,1 1 0 0 0,1 1 0 0 0,-12 28 0 0 0,10-21 0 0 0,10-19 0 0 0,1 0 0 0 0,-5 14 0 0 0,8-19 0 0 0,-1 5 0 0 0,0-1 0 0 0,1 1 0 0 0,0 0 0 0 0,-1 15 0 0 0,4-24 0 0 0,-1 0 0 0 0,1 1 0 0 0,1-1 0 0 0,-1 0 0 0 0,0 1 0 0 0,1-1 0 0 0,0 0 0 0 0,0 0 0 0 0,0 0 0 0 0,0 1 0 0 0,0-1 0 0 0,1 0 0 0 0,-1 0 0 0 0,1-1 0 0 0,0 1 0 0 0,0 0 0 0 0,0 0 0 0 0,0-1 0 0 0,0 0 0 0 0,4 4 0 0 0,-3-4 0 0 0,0 1 0 0 0,0-1 0 0 0,0 0 0 0 0,0 0 0 0 0,0 0 0 0 0,0-1 0 0 0,1 1 0 0 0,-1-1 0 0 0,1 0 0 0 0,-1 0 0 0 0,1 0 0 0 0,0 0 0 0 0,-1 0 0 0 0,1-1 0 0 0,6 0 0 0 0,-5 0 0 0 0,-1-1 0 0 0,0 0 0 0 0,1 0 0 0 0,-1 0 0 0 0,0 0 0 0 0,0-1 0 0 0,0 0 0 0 0,0 0 0 0 0,0 0 0 0 0,0 0 0 0 0,-1-1 0 0 0,7-5 0 0 0,6-5 0 0 0,-6 5 0 0 0,0 0 0 0 0,10-13 0 0 0,-17 17 0 0 0,0 1 0 0 0,-1-1 0 0 0,1 0 0 0 0,-1 0 0 0 0,0 0 0 0 0,0 0 0 0 0,0 0 0 0 0,-1-1 0 0 0,1 1 0 0 0,0-6 0 0 0,0 0 0 0 0,-1-1 0 0 0,0 0 0 0 0,-1 0 0 0 0,0 0 0 0 0,0 1 0 0 0,-1-1 0 0 0,-1 0 0 0 0,0 0 0 0 0,0 1 0 0 0,-1-1 0 0 0,0 1 0 0 0,-1 0 0 0 0,0 0 0 0 0,-10-16 0 0 0,13 23-133 0 0,-1 1 0 0 0,1 0 0 0 0,-1 0 0 0 0,0 1 0 0 0,0-1 0 0 0,0 0 0 0 0,0 0 0 0 0,0 1 0 0 0,0 0 0 0 0,-1-1 0 0 0,1 1 0 0 0,0 0 0 0 0,-1 0 0 0 0,1 0 0 0 0,-1 0 0 0 0,1 0 0 0 0,-1 1 0 0 0,1-1 0 0 0,-1 1 0 0 0,-5 0 0 0 0,-4-2-890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0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6 11975 0 0,'0'0'267'0'0,"0"0"42"0"0,-7 5 417 0 0,3-3-577 0 0,2-2 571 0 0,2 0 249 0 0,-7 6 3414 0 0,7-2-1655 0 0,1-4-2543 0 0,1 1-1 0 0,-1 0 1 0 0,0-1-1 0 0,0 1 1 0 0,0-1-1 0 0,0 1 1 0 0,1-1-1 0 0,-1 0 1 0 0,0 1-1 0 0,2-1 1 0 0,4 1 100 0 0,0 0 0 0 0,0-1-1 0 0,14-1 1 0 0,-4-2-210 0 0,14-3-27 0 0,38-11 1 0 0,-63 15-182 0 0,-5 2-563 0 0,-1 0-258 0 0,0 0-1421 0 0,0 0-5475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00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5663 0 0,'0'0'356'0'0,"0"0"50"0"0,0 0 20 0 0,0 0-42 0 0,8 3-236 0 0,1-1 398 0 0,0-1-1 0 0,0 0 1 0 0,-1 0 0 0 0,1 0-1 0 0,0-1 1 0 0,0-1-1 0 0,0 1 1 0 0,0-1 0 0 0,0-1-1 0 0,0 0 1 0 0,-1 0-1 0 0,1-1 1 0 0,-1 0 0 0 0,11-5-1 0 0,22-6 895 0 0,-14 7-800 0 0,-11 3-873 0 0,-14 3-818 0 0,-1 1 859 0 0,0 0-1 0 0,0 0 1 0 0,-1 0 0 0 0,1-1-1 0 0,0 1 1 0 0,0 0-1 0 0,0-1 1 0 0,-1 1 0 0 0,1 0-1 0 0,0-1 1 0 0,0 1-1 0 0,1-2 1 0 0,-1 1-258 0 0,2-1-1083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01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220 8287 0 0,'-11'-2'210'0'0,"15"-1"279"0"0,20-1 1120 0 0,-21 4-1191 0 0,-1-1 600 0 0,-1 1-884 0 0,-1 0-1 0 0,0 0 1 0 0,0 0 0 0 0,1 0-1 0 0,-1 0 1 0 0,0-1-1 0 0,1 1 1 0 0,-1 0-1 0 0,0 0 1 0 0,1-1 0 0 0,-1 1-1 0 0,0 0 1 0 0,0 0-1 0 0,0-1 1 0 0,1 1-1 0 0,-1 0 1 0 0,0-1-1 0 0,0 1 1 0 0,0 0 0 0 0,0-1-1 0 0,1 1 1 0 0,-1-1-1 0 0,-1 1-15 0 0,1-1 0 0 0,-1 0 1 0 0,1 0-1 0 0,-1 0 0 0 0,1 0 0 0 0,-1 0 0 0 0,1 0 0 0 0,0 0 0 0 0,0 0 0 0 0,-1 0 1 0 0,1 0-1 0 0,0 0 0 0 0,0 0 0 0 0,0 0 0 0 0,0 0 0 0 0,0-1 0 0 0,0 1 0 0 0,1 0 0 0 0,-1 0 1 0 0,0 0-1 0 0,1-2 0 0 0,1 1 77 0 0,-1-1 0 0 0,1 1 0 0 0,0 0 0 0 0,0-1 0 0 0,0 1 1 0 0,3-2-1 0 0,-1 0 56 0 0,-4 3-173 0 0,1 0-1 0 0,0 1 1 0 0,-1-1 0 0 0,1 0-1 0 0,0 1 1 0 0,-1-1-1 0 0,1 0 1 0 0,-1 0 0 0 0,1 0-1 0 0,-1 0 1 0 0,0 1-1 0 0,1-1 1 0 0,-1 0 0 0 0,0 0-1 0 0,0 0 1 0 0,0 0-1 0 0,1 0 1 0 0,-1 0 0 0 0,0 0-1 0 0,0 0 1 0 0,0 0-1 0 0,0 0 1 0 0,-1 0 0 0 0,1 0-1 0 0,0 1 1 0 0,0-1-1 0 0,-1 0 1 0 0,1 0 0 0 0,0 0-1 0 0,-2-1 1 0 0,1-1 69 0 0,-1 1 0 0 0,0 0 1 0 0,0-1-1 0 0,1 1 0 0 0,-2 0 1 0 0,1 0-1 0 0,-3-2 0 0 0,4 4-80 0 0,0-1 0 0 0,-1 0 0 0 0,1 0 0 0 0,0 0 0 0 0,0 0 0 0 0,0 0 0 0 0,0 0 0 0 0,1 0 0 0 0,-1 0 0 0 0,0 0 0 0 0,0 0 0 0 0,0-2 0 0 0,0 2 31 0 0,1 0 0 0 0,0-1 0 0 0,0 1 0 0 0,0 0 0 0 0,0 0 0 0 0,0 0 0 0 0,1 0 1 0 0,-1 0-1 0 0,0 0 0 0 0,0-1 0 0 0,1 0 0 0 0,2-7 346 0 0,-3 8-438 0 0,0 1 0 0 0,0-1-1 0 0,0 0 1 0 0,0 0 0 0 0,0 1 0 0 0,0-1 0 0 0,0 0-1 0 0,0 0 1 0 0,0 0 0 0 0,0 1 0 0 0,0-1 0 0 0,0 0-1 0 0,-1 0 1 0 0,1 1 0 0 0,0-1 0 0 0,0 0-1 0 0,-1 0 1 0 0,1 1 0 0 0,-1-1 0 0 0,1 0 0 0 0,-1 1-1 0 0,1-1 1 0 0,-1 1 0 0 0,1-1 0 0 0,-1 0 0 0 0,1 1-1 0 0,-1-1 1 0 0,0 1 0 0 0,0-1 0 0 0,-2-1-8 0 0,-38-35 2 0 0,40 36 0 0 0,-1-1 0 0 0,0 1 0 0 0,0 0 0 0 0,0 0 0 0 0,1 0 0 0 0,-1 0 0 0 0,0 0 0 0 0,-1 0 0 0 0,1 1 0 0 0,0-1 0 0 0,0 1 0 0 0,-4-1 0 0 0,-34 3 0 0 0,38-2 0 0 0,1 0 0 0 0,0 0 0 0 0,0 0 0 0 0,-1 1 0 0 0,1-1 0 0 0,0 1 0 0 0,0-1 0 0 0,0 1 0 0 0,-1-1 0 0 0,1 1 0 0 0,0 0 0 0 0,0 0 0 0 0,0-1 0 0 0,0 1 0 0 0,0 0 0 0 0,0 0 0 0 0,1 0 0 0 0,-1 0 0 0 0,0 0 0 0 0,0 0 0 0 0,1 0 0 0 0,-1 0 0 0 0,0 0 0 0 0,0 3 0 0 0,0-2 0 0 0,-20 47 0 0 0,14-33 0 0 0,-10 19 0 0 0,13-26 0 0 0,1-1 0 0 0,0 1 0 0 0,-4 13 0 0 0,1-1 0 0 0,5-18 0 0 0,0 0 0 0 0,0 1 0 0 0,1-1 0 0 0,-1 0 0 0 0,1 1 0 0 0,0-1 0 0 0,0 0 0 0 0,0 1 0 0 0,1-1 0 0 0,0 4 0 0 0,0 1 0 0 0,-1 0 0 0 0,1 0 0 0 0,-2 12 0 0 0,1-18 0 0 0,0-1 0 0 0,0 0 0 0 0,0 0 0 0 0,0 0 0 0 0,0 1 0 0 0,0-1 0 0 0,0 0 0 0 0,0 0 0 0 0,1 0 0 0 0,-1 1 0 0 0,0-1 0 0 0,1 0 0 0 0,-1 0 0 0 0,1 1 0 0 0,1 0 0 0 0,-1 0 0 0 0,1-1 0 0 0,0 1 0 0 0,-1-1 0 0 0,1 0 0 0 0,0 0 0 0 0,0 0 0 0 0,0 0 0 0 0,0 0 0 0 0,0 0 0 0 0,0 0 0 0 0,3 0 0 0 0,-2 1 0 0 0,0-1 0 0 0,12-2 0 0 0,-10 0 0 0 0,1 0 0 0 0,0-1 0 0 0,-1 0 0 0 0,0 0 0 0 0,1 0 0 0 0,-1 0 0 0 0,9-6 0 0 0,-11 6 0 0 0,13-6 0 0 0,-12 6 0 0 0,0 1 0 0 0,0-2 0 0 0,0 1 0 0 0,0 0 0 0 0,0-1 0 0 0,-1 0 0 0 0,7-5 0 0 0,1-4 620 0 0,2 0 1 0 0,25-18-1 0 0,-36 28-598 0 0,23-14 143 0 0,-24 16-165 0 0,-1 0 0 0 0,0 0 0 0 0,1 0 0 0 0,-1 0 0 0 0,0-1 0 0 0,1 1 0 0 0,-1 0 0 0 0,0 0 0 0 0,1 0 0 0 0,-1 0 0 0 0,0 0 0 0 0,1 0 0 0 0,-1 0 0 0 0,0 0 0 0 0,1 0 0 0 0,-1 0 0 0 0,0 0 0 0 0,1 0 0 0 0,-1 0 0 0 0,0 0 0 0 0,1 0 0 0 0,-1 1 0 0 0,2 0 0 0 0,-1 0 0 0 0,1 1 0 0 0,-1-1 0 0 0,0 1 0 0 0,0-1 0 0 0,0 1 0 0 0,1 0 0 0 0,-2-1 0 0 0,1 1 0 0 0,0 0 0 0 0,0 0 0 0 0,-1 0 0 0 0,1 0 0 0 0,0 0 0 0 0,-1 0 0 0 0,0 0 0 0 0,0 0 0 0 0,1-1 0 0 0,-1 1 0 0 0,0 0 0 0 0,-1 0 0 0 0,1 0 0 0 0,0 0 0 0 0,-1 2 0 0 0,-4 5 0 0 0,4-8 0 0 0,0 0 0 0 0,1 0 0 0 0,-1 0 0 0 0,0 0 0 0 0,1 0 0 0 0,-1 1 0 0 0,0-1 0 0 0,1 0 0 0 0,0 1 0 0 0,-1-1 0 0 0,1 0 0 0 0,0 1 0 0 0,0-1 0 0 0,-1 0 0 0 0,1 1 0 0 0,0-1 0 0 0,1 1 0 0 0,-1-1 0 0 0,0 0 0 0 0,0 1 0 0 0,0-1 0 0 0,2 3 0 0 0,-2-1 0 0 0,1 0 0 0 0,0 0 0 0 0,-1 0 0 0 0,1 0 0 0 0,-1 0 0 0 0,0 1 0 0 0,0-1 0 0 0,-1 0 0 0 0,1 0 0 0 0,0 0 0 0 0,-1 0 0 0 0,-1 4 0 0 0,-1 1 0 0 0,0 0 0 0 0,-1 0 0 0 0,-5 7 0 0 0,6-11 0 0 0,0 1 0 0 0,1-1 0 0 0,-1 1 0 0 0,1 0 0 0 0,0 0 0 0 0,0 0 0 0 0,1 0 0 0 0,-1 0 0 0 0,1 0 0 0 0,0 0 0 0 0,0 11 0 0 0,9 60 0 0 0,-6-36 0 0 0,0-30 0 0 0,-2 0 0 0 0,1 0 0 0 0,-2 0 0 0 0,1 0 0 0 0,-1 0 0 0 0,-3 12 0 0 0,3-17 0 0 0,-2 5 0 0 0,0 1 0 0 0,1 0 0 0 0,0 0 0 0 0,0 16 0 0 0,1 0 0 0 0,0 0 0 0 0,-8 35 0 0 0,6-47 0 0 0,0 0 0 0 0,-1-1 0 0 0,-1 0 0 0 0,0 0 0 0 0,-14 25 0 0 0,13-33 0 0 0,-1-3 0 0 0,-10 15 0 0 0,14-16 0 0 0,1 0 0 0 0,0 0 0 0 0,-1 0 0 0 0,1-1 0 0 0,-1 1 0 0 0,1-1 0 0 0,-1 1 0 0 0,0-1 0 0 0,0 0 0 0 0,0 0 0 0 0,0 0 0 0 0,0 0 0 0 0,1-1 0 0 0,-1 1 0 0 0,-1-1 0 0 0,-4 0 0 0 0,1 0 0 0 0,0 0 0 0 0,0-1 0 0 0,0 0 0 0 0,0 0 0 0 0,1-1 0 0 0,-13-4 0 0 0,12 4 0 0 0,1-2 0 0 0,-1 1 0 0 0,0-1 0 0 0,1 0 0 0 0,0 0 0 0 0,0-1 0 0 0,0 1 0 0 0,0-1 0 0 0,1-1 0 0 0,0 1 0 0 0,0-1 0 0 0,0 0 0 0 0,1 0 0 0 0,0 0 0 0 0,0-1 0 0 0,0 0 0 0 0,1 0 0 0 0,0 1 0 0 0,0-2 0 0 0,-1-6 0 0 0,1-1 0 0 0,2 1 0 0 0,-1-1 0 0 0,2 0 0 0 0,2-28 0 0 0,-2 43 0 0 0,0-4 0 0 0,1 0 0 0 0,-1 1 0 0 0,1-1 0 0 0,1 0 0 0 0,-1 0 0 0 0,0 0 0 0 0,1 1 0 0 0,0-1 0 0 0,0 1 0 0 0,0-1 0 0 0,3-2 0 0 0,5-7 0 0 0,17-16 0 0 0,-3 4 0 0 0,-5 4-348 0 0,29-25 1 0 0,-31 31-122 0 0,0-1 1 0 0,21-26 0 0 0,-27 28-311 0 0,-6 6 229 0 0,0 1 1 0 0,1 0 0 0 0,0 1 0 0 0,8-8 0 0 0,43-33-1483 0 0,-5 3-15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02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4 15663 0 0,'0'0'356'0'0,"0"0"50"0"0,0 0 20 0 0,2 0-42 0 0,17-6-236 0 0,-19 6 1 0 0,1 0 0 0 0,0 0-1 0 0,-1 0 1 0 0,1-1 0 0 0,0 1 0 0 0,-1 0-1 0 0,1 0 1 0 0,-1-1 0 0 0,1 1 0 0 0,0 0-1 0 0,-1-1 1 0 0,1 1 0 0 0,-1-1-1 0 0,1 1 1 0 0,-1-1 0 0 0,1 1 0 0 0,-1-1-1 0 0,1 1 1 0 0,-1-1 0 0 0,0 1 0 0 0,1-1-1 0 0,-1 0 1 0 0,0 1 0 0 0,1-1 0 0 0,-1 1-1 0 0,0-2 1 0 0,4-3 1988 0 0,-5 6-2007 0 0,0 0 0 0 0,0 1 0 0 0,0 0 0 0 0,0-1 0 0 0,0 1-1 0 0,0 0 1 0 0,1-1 0 0 0,-2 4 0 0 0,0 0 124 0 0,-16 27 376 0 0,13-23-546 0 0,0 0 0 0 0,0 1 1 0 0,0 0-1 0 0,-5 19 0 0 0,-13 51 691 0 0,-6 24 55 0 0,20-58-830 0 0,2 0 0 0 0,0 77 0 0 0,7-113 0 0 0,2 0 0 0 0,0 0 0 0 0,0 1 0 0 0,1-1 0 0 0,0-1 0 0 0,0 1 0 0 0,1 0 0 0 0,8 12 0 0 0,-7-13 0 0 0,0-4-64 0 0,-4-5-273 0 0,-1 0-138 0 0,0 0-33 0 0,0 0-72 0 0,0 0-285 0 0,11-6-2010 0 0,-2-4-2643 0 0,-2-1-1564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02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1975 0 0,'0'0'267'0'0,"0"0"42"0"0,0 0 17 0 0,0 0-28 0 0,1-1-196 0 0,0-1-91 0 0,15-3 127 0 0,-14 5 582 0 0,-2-1-612 0 0,0 1 0 0 0,0 0 0 0 0,0 0 1 0 0,0 0-1 0 0,0 0 0 0 0,0-1 0 0 0,0 1 0 0 0,0 0 0 0 0,1 0 1 0 0,-1 0-1 0 0,0 0 0 0 0,0-1 0 0 0,0 1 0 0 0,0 0 0 0 0,0 0 0 0 0,0 0 1 0 0,0 0-1 0 0,0 0 0 0 0,0 0 0 0 0,1-1 0 0 0,-1 1 0 0 0,0 0 1 0 0,0 0-1 0 0,0 0 0 0 0,0 0 0 0 0,0 0 0 0 0,1 0 0 0 0,-1 0 1 0 0,0 0-1 0 0,0 0 0 0 0,0 0 0 0 0,0 0 0 0 0,1 0 0 0 0,-1 0 1 0 0,0-1-1 0 0,0 1 0 0 0,0 0 0 0 0,0 1 0 0 0,1-1 0 0 0,-1 0 0 0 0,0 0 1 0 0,0 0-1 0 0,0 0 0 0 0,0 0 0 0 0,1 0 0 0 0,-1 0 0 0 0,0 0 1 0 0,0 0-1 0 0,0 0 0 0 0,0 0 0 0 0,1 0 0 0 0,-1 0 0 0 0,0 1 1 0 0,0-1-1 0 0,0 0 0 0 0,0 0 0 0 0,0 0 0 0 0,6 4 2809 0 0,-4-2-3862 0 0,4 3 1382 0 0,0 0-257 0 0,0 0 0 0 0,0 1 1 0 0,-1-1-1 0 0,0 1 0 0 0,0 0 0 0 0,-1 1 0 0 0,1-1 1 0 0,3 8-1 0 0,-5-7 42 0 0,1 0 1 0 0,1-1 0 0 0,-1 1-1 0 0,8 6 1 0 0,10 16-147 0 0,-4-4 644 0 0,-12-16-306 0 0,1 0-1 0 0,9 19 0 0 0,-7-11-410 0 0,1-1 1 0 0,1 0-1 0 0,0-1 0 0 0,18 19 1 0 0,-17-20-5 0 0,28 28 1 0 0,-27-27 0 0 0,0-2 0 0 0,18 15 0 0 0,-22-17 0 0 0,-9-6 0 0 0,-1-3 0 0 0,2 7 0 0 0,0 1 0 0 0,-1-10-1 0 0,1 1 0 0 0,-1 0 1 0 0,0 0-1 0 0,0-1 0 0 0,0 1 0 0 0,0 0 0 0 0,1-1 1 0 0,-1 1-1 0 0,0 0 0 0 0,1-1 0 0 0,-1 1 0 0 0,0 0 1 0 0,1-1-1 0 0,-1 1 0 0 0,1-1 0 0 0,-1 1 0 0 0,1-1 1 0 0,0 2-1 0 0,8 5 88 0 0,-8-6 284 0 0,-1-1 117 0 0,0 0 21 0 0,0 0-134 0 0,0 0-577 0 0,0 0-248 0 0,0 0-50 0 0,0 0 58 0 0,0-8-99 0 0,-1 1-1 0 0,0 0 0 0 0,-3-9 0 0 0,0-6-7248 0 0,2 7 78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56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9351 0 0,'0'0'439'0'0,"0"0"62"0"0,1 0 33 0 0,8-2-317 0 0,0 0 1 0 0,-1-1 0 0 0,1 0 0 0 0,12-6 0 0 0,-19 9 270 0 0,13-15 1045 0 0,-1 4 1539 0 0,-13 10-2629 0 0,-1 1-358 0 0,0 0-406 0 0,0 0-154 0 0,-2 0-33 0 0,-4 1-4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03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9 11975 0 0,'0'0'267'0'0,"0"0"42"0"0,0 0 17 0 0,1-1-28 0 0,4-5-58 0 0,5-6 3009 0 0,-16 14 775 0 0,2 0-3569 0 0,0 0-1 0 0,1 1 1 0 0,-1-1-1 0 0,1 1 1 0 0,-4 4-1 0 0,-38 57 597 0 0,-12 14 50 0 0,-81 75-1101 0 0,63-72 0 0 0,70-75 0 0 0,-8 9 0 0 0,0-1 0 0 0,-2 0 0 0 0,-17 13 0 0 0,26-21 13 0 0,4-4-23 0 0,0-1 1 0 0,0 1-1 0 0,0-1 0 0 0,0 1 1 0 0,0-1-1 0 0,0 0 1 0 0,-2 1-1 0 0,2-1-327 0 0,2-1-138 0 0,0 0-33 0 0,13-2-1360 0 0,-12 2 1380 0 0,5-1 93 0 0,-3-2-2776 0 0,0-2-3651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03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7503 0 0,'0'0'399'0'0,"3"0"60"0"0,0 0-371 0 0,1-1 1 0 0,-1 2-1 0 0,1-1 1 0 0,-1 0-1 0 0,1 1 1 0 0,-1 0-1 0 0,1-1 1 0 0,-1 1 0 0 0,1 1-1 0 0,-1-1 1 0 0,4 2-1 0 0,4 4 250 0 0,-5-4 252 0 0,0 0 0 0 0,0 1 0 0 0,0 0 0 0 0,-1 0 0 0 0,1 1 0 0 0,7 7 0 0 0,-9-6-373 0 0,0 0 0 0 0,0 0 0 0 0,0 0 0 0 0,-1 0 0 0 0,0 0 1 0 0,0 1-1 0 0,3 12 0 0 0,9 51 952 0 0,-7-27-523 0 0,-2-14-424 0 0,-2 0 0 0 0,-1 1 0 0 0,-2 0 0 0 0,0-1 0 0 0,-2 1 0 0 0,-2-1 0 0 0,0 1 0 0 0,-2-1 0 0 0,-11 39 0 0 0,11-55-234 0 0,0 1 0 0 0,0-1-1 0 0,-2 0 1 0 0,-11 19 0 0 0,-37 47-191 0 0,31-47 66 0 0,8-11-460 0 0,5-7-1154 0 0,0 1 1 0 0,-9 19 0 0 0,19-32 215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30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27 6447 0 0,'0'0'298'0'0,"-2"0"-10"0"0,-3 1-118 0 0,4 0 206 0 0,-4-1-1534 0 0,-1 2 5679 0 0,3-1 2140 0 0,7-4-4769 0 0,14-8-810 0 0,-15 10-790 0 0,0-1 0 0 0,0 1-1 0 0,-1-1 1 0 0,1 0 0 0 0,-1 1 0 0 0,1-1-1 0 0,2-4 1 0 0,-3 5-233 0 0,-1 0 0 0 0,1 0 0 0 0,0 0-1 0 0,-1 0 1 0 0,1 0 0 0 0,-1 1 0 0 0,1-1 0 0 0,0 1 0 0 0,3-2-1 0 0,2 0-38 0 0,26-10-20 0 0,-20 7 0 0 0,2 3 0 0 0,-5 1 0 0 0,-6 1 0 0 0,8 1 0 0 0,1 1 0 0 0,22 10 0 0 0,-1 1 0 0 0,-15-7 0 0 0,-2-2 0 0 0,-13-3 0 0 0,2 1 0 0 0,1 0 0 0 0,0-1 0 0 0,0 1 0 0 0,0-1 0 0 0,-1-1 0 0 0,1 0 0 0 0,0 0 0 0 0,0 0 0 0 0,0 0 0 0 0,7-3 0 0 0,-7 2 0 0 0,55-6 0 0 0,-58 7 0 0 0,26-5 0 0 0,-26 4 0 0 0,0 0 0 0 0,-1 0 0 0 0,1 1 0 0 0,0-1 0 0 0,0 1 0 0 0,4 0 0 0 0,8 3 0 0 0,63-1 0 0 0,-56-4 0 0 0,44-1 0 0 0,33-2 0 0 0,-41 3 0 0 0,-42 2 0 0 0,130-19 663 0 0,-129 17-970 0 0,24-5-1 0 0,3-1 316 0 0,-37 5-8 0 0,-3 2 0 0 0,-1 0 0 0 0,0 0 0 0 0,0 0 0 0 0,0 1 0 0 0,1-1 0 0 0,4 1 0 0 0,10 0 0 0 0,2 0 0 0 0,-14 0 0 0 0,1 0 0 0 0,1 0 0 0 0,-1-1 0 0 0,1 0 0 0 0,13-4 0 0 0,70-12 0 0 0,43-10 0 0 0,-118 28 0 0 0,0-3 0 0 0,-12 1 0 0 0,0 0 0 0 0,-1 1 0 0 0,1-1 0 0 0,0 1 0 0 0,-1 0 0 0 0,6 1 0 0 0,23 2 0 0 0,46 1 0 0 0,-72-4 0 0 0,1 0 0 0 0,-1 0 0 0 0,0 0 0 0 0,0-1 0 0 0,0 1 0 0 0,13-5 0 0 0,-19 5 0 0 0,9-2 0 0 0,7 3 0 0 0,55-3 0 0 0,-10 2 401 0 0,-16-1 520 0 0,9-1-1358 0 0,-22-4 1544 0 0,-13 6-1107 0 0,-9-1 0 0 0,-5 1 0 0 0,1 0 0 0 0,-1 1 0 0 0,1 0 0 0 0,-1 0 0 0 0,7 2 0 0 0,17 1 0 0 0,-19-3 0 0 0,-1 1 0 0 0,1 0 0 0 0,-1 0 0 0 0,12 5 0 0 0,-18-5 0 0 0,-1-1 0 0 0,1 0 0 0 0,0 0 0 0 0,0 0 0 0 0,-1 0 0 0 0,1-1 0 0 0,6 1 0 0 0,3-1 0 0 0,11 3 0 0 0,0-2 0 0 0,25-1 0 0 0,-18 0 0 0 0,-25-1 0 0 0,16 0 0 0 0,7 4 0 0 0,-3 3 0 0 0,-12-3 0 0 0,0 0 0 0 0,0 0 0 0 0,26 0 0 0 0,-15-3 0 0 0,116-3 0 0 0,-40 1 0 0 0,-91 1 0 0 0,0 1 0 0 0,19 1 0 0 0,-15 1 0 0 0,18 2 0 0 0,-23-2 0 0 0,-3-1 0 0 0,1 0 0 0 0,-1 1 0 0 0,1 0 0 0 0,6 2 0 0 0,-7-2 0 0 0,1 0 0 0 0,-1-1 0 0 0,1 0 0 0 0,-1-1 0 0 0,10 1 0 0 0,6 0 0 0 0,-14-1 0 0 0,0 2 0 0 0,0-1 0 0 0,9 3 0 0 0,-14-2 0 0 0,0-1 0 0 0,1-1 0 0 0,-1 1 0 0 0,1-1 0 0 0,-1 1 0 0 0,1-1 0 0 0,4 0 0 0 0,23-2 0 0 0,65-2 0 0 0,8 7 0 0 0,-66 4 0 0 0,38 3 0 0 0,37 0 0 0 0,-14-9 0 0 0,16 1 0 0 0,-60-2 0 0 0,-14 0 0 0 0,-31-1 0 0 0,-8 0 0 0 0,1 1 0 0 0,0-1 0 0 0,0 1 0 0 0,0 0 0 0 0,0 0 0 0 0,0 0 0 0 0,0 1 0 0 0,5 0 0 0 0,12 4 0 0 0,-14-4 0 0 0,-1 0 0 0 0,1 0 0 0 0,-1 0 0 0 0,1 0 0 0 0,10-1 0 0 0,112 0 0 0 0,53-3 0 0 0,-141 1 0 0 0,133 7 0 0 0,-150-3 0 0 0,20-1 0 0 0,-30-1 0 0 0,0 1 0 0 0,24 4 0 0 0,71 4 0 0 0,-65-7 0 0 0,136 15 0 0 0,-174-17 0 0 0,29 1 0 0 0,4 1 0 0 0,-10 1 0 0 0,-1-1 0 0 0,1-2 0 0 0,33-3 0 0 0,-10 0 0 0 0,19-3 0 0 0,20 1 0 0 0,69 7 0 0 0,130-3 0 0 0,-150-3 0 0 0,-56-2 0 0 0,2 0 0 0 0,-65 7 0 0 0,30-1 0 0 0,65-8 0 0 0,103-16 0 0 0,-102 14 0 0 0,43 2 0 0 0,-77 5 0 0 0,222-25 0 0 0,-269 24 0 0 0,-19 3 0 0 0,0-1 0 0 0,0 0 0 0 0,23-7 0 0 0,-31 7 0 0 0,1 0 0 0 0,0 1 0 0 0,0 0 0 0 0,0 0 0 0 0,17 2 0 0 0,20-2 0 0 0,73-5 0 0 0,-82 3 0 0 0,49 3 0 0 0,-7 0 0 0 0,-53-1 0 0 0,80-6 0 0 0,-69 4 0 0 0,62 3 0 0 0,-40 1 0 0 0,-32-1 0 0 0,122 5 0 0 0,-120-3 0 0 0,55-5 0 0 0,-14 0 0 0 0,33-6 0 0 0,63-2 0 0 0,-126 9 0 0 0,46-1 0 0 0,-59 4 0 0 0,41-3 0 0 0,-60 1 0 0 0,48-3 0 0 0,-48 4 0 0 0,0 0 0 0 0,-1-1 0 0 0,1 0 0 0 0,-1-1 0 0 0,1 1 0 0 0,-1-1 0 0 0,1-1 0 0 0,-1 1 0 0 0,8-5 0 0 0,-8 2 0 0 0,0 1 72 0 0,-5 3 299 0 0,-2 0-143 0 0,0 0 213 0 0,4 1-325 0 0,9-12 640 0 0,-13 10-1093 0 0,-1-7-2318 0 0,-4 1-6217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34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70 6447 0 0,'0'0'142'0'0,"0"0"22"0"0,2 0 13 0 0,5-1 285 0 0,0-1-1 0 0,-1 0 1 0 0,1 0 0 0 0,-1-1-1 0 0,0 1 1 0 0,0-1 0 0 0,12-8-1 0 0,-17 10 51 0 0,15-5 1024 0 0,15-6 1563 0 0,15-5-1051 0 0,-44 17-1874 0 0,8-7 1329 0 0,-9 6-1132 0 0,-1 1 117 0 0,0 0 21 0 0,0 0-66 0 0,0 0-222 0 0,0 0 166 0 0,-5 2 560 0 0,4-2-907 0 0,0 1 0 0 0,0-1 0 0 0,0 0 0 0 0,0 1 1 0 0,0-1-1 0 0,0 0 0 0 0,0 0 0 0 0,0 0 0 0 0,0 0 0 0 0,0 0 0 0 0,0 0 1 0 0,0 0-1 0 0,0 0 0 0 0,0 0 0 0 0,-1-1 0 0 0,-8 2-38 0 0,1-1 0 0 0,0 1-1 0 0,-1 1 1 0 0,1 0 0 0 0,0 0 0 0 0,0 1-1 0 0,0 0 1 0 0,-12 6 0 0 0,-24 7-2 0 0,30-11 0 0 0,0 0 0 0 0,1 1 0 0 0,0 1 0 0 0,-27 17 0 0 0,13-4 0 0 0,-31 28 0 0 0,56-46 107 0 0,1 1 0 0 0,0-1 0 0 0,0 1 0 0 0,0 0 0 0 0,0 0 0 0 0,0 0 0 0 0,1 0 0 0 0,-1 0 1 0 0,-1 5-1 0 0,2-5-515 0 0,0-1 34 0 0,6 17 1526 0 0,-3-16-1231 0 0,0 1 0 0 0,0-1 0 0 0,0 1-1 0 0,0-1 1 0 0,1 0 0 0 0,-1 0-1 0 0,1 0 1 0 0,0 0 0 0 0,0-1-1 0 0,0 1 1 0 0,0-1 0 0 0,0 1-1 0 0,1-1 1 0 0,-1 0 0 0 0,1 0 0 0 0,-1-1-1 0 0,1 1 1 0 0,5 1 0 0 0,5 1 109 0 0,0 0 0 0 0,1 0 1 0 0,22 1-1 0 0,59 3 1354 0 0,-92-7-1352 0 0,1 0 0 0 0,0 0 0 0 0,0 0 0 0 0,-1 1 0 0 0,1-1 0 0 0,-1 1 0 0 0,1 0 0 0 0,-1 0 0 0 0,0 1 0 0 0,0-1 0 0 0,0 1 0 0 0,0 0 0 0 0,0 0 0 0 0,0 1 0 0 0,-1-1 0 0 0,0 1 0 0 0,0-1 0 0 0,6 9 0 0 0,-8-10-32 0 0,0-1 0 0 0,1 1 0 0 0,-1 0 0 0 0,0 0 0 0 0,0 0 0 0 0,0 0 0 0 0,-1 0 0 0 0,1 0 0 0 0,0 0 0 0 0,-1 0 0 0 0,1 2 0 0 0,0 2 0 0 0,0-4 0 0 0,-1 0 0 0 0,1 0 0 0 0,0 0 0 0 0,-1 0 0 0 0,0 0 0 0 0,1 1 0 0 0,-1-1 0 0 0,0 0 0 0 0,0 0 0 0 0,0 0 0 0 0,-1 4 0 0 0,0 1 0 0 0,1-2 64 0 0,-1 0 0 0 0,1 1 0 0 0,-1-1 0 0 0,0 0 0 0 0,-1 1 0 0 0,1-1 0 0 0,-1 0 0 0 0,0 0 0 0 0,-1 0 0 0 0,1 0 0 0 0,-1-1 0 0 0,0 1 0 0 0,0-1 0 0 0,0 1 0 0 0,-4 3 0 0 0,0-1 50 0 0,1-1 0 0 0,-1 0-1 0 0,-1 0 1 0 0,1-1 0 0 0,-1 0 0 0 0,0 0 0 0 0,0-1-1 0 0,-9 4 1 0 0,2-2-114 0 0,0-1 0 0 0,0 0 0 0 0,-31 4 0 0 0,37-8 0 0 0,-1 0 0 0 0,0 0 0 0 0,0-2 0 0 0,0 1 0 0 0,1-1 0 0 0,-1 0 0 0 0,-16-5 0 0 0,24 6 0 0 0,-1-1 0 0 0,0 0 0 0 0,0 1 0 0 0,0 0 0 0 0,0 0 0 0 0,0 0 0 0 0,0 0 0 0 0,0 0 0 0 0,0 1 0 0 0,0-1 0 0 0,-3 2 0 0 0,2 0-1082 0 0,-11 6-7572 0 0,15-8 942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38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6447 0 0,'0'0'142'0'0,"0"0"22"0"0,0 0 13 0 0,0 0 123 0 0,0 0 468 0 0,5-15 2516 0 0,4-24 833 0 0,-9 38-3746 0 0,0 1 117 0 0,0 0 21 0 0,0 0 3 0 0,0 0 0 0 0,8-15 1120 0 0,2-4-1560 0 0,-9 18 299 0 0,-1 1 117 0 0,0 0 21 0 0,0 0-66 0 0,1-1-294 0 0,21-11-133 0 0,-15 9-16 0 0,1 2 0 0 0,-1 1 72 0 0,-6 1 299 0 0,-1-1 117 0 0,0 0 21 0 0,0 0-66 0 0,2-1-294 0 0,4-1-133 0 0,2-1-16 0 0,1 0 3 0 0,-4 0-2 0 0,-1-3 67 0 0,-3 5 303 0 0,-1 1 117 0 0,0 0 21 0 0,0 0-134 0 0,0 0-577 0 0,0 0-248 0 0,0 0-50 0 0,0 0 126 0 0,1 6 682 0 0,3 36 1143 0 0,-4-27-1451 0 0,-1 32 0 0 0,0-27 0 0 0,-2 18 0 0 0,0-25 0 0 0,2 0 0 0 0,-1 17 0 0 0,7 62 0 0 0,1-52 0 0 0,-3-25 0 0 0,-1 0 0 0 0,0 0 0 0 0,-1 17 0 0 0,-2-23 0 0 0,0-5 0 0 0,1 0 0 0 0,0 0 0 0 0,0 0 0 0 0,0 0 0 0 0,0-1 0 0 0,2 8 0 0 0,1 18 0 0 0,-2-1 0 0 0,-2 37 0 0 0,0-11 0 0 0,-6 60 0 0 0,2-43 0 0 0,2-48 0 0 0,2-18 0 0 0,0-1 0 0 0,0 1 0 0 0,1 0 0 0 0,0-1 0 0 0,0 8 0 0 0,0-5 0 0 0,1 0 0 0 0,-2 0 0 0 0,0 7 0 0 0,-1 19 0 0 0,4 4 0 0 0,-1-33 0 0 0,-1 19 0 0 0,-1-11 0 0 0,1 32 0 0 0,1 10 0 0 0,-1 25 0 0 0,0-74 0 0 0,3 103 0 0 0,0-71 0 0 0,-1 28 0 0 0,4 13 0 0 0,-6-66 421 0 0,0 1-1 0 0,-3 14 0 0 0,0 1-68 0 0,8 35-1909 0 0,-5-61 1602 0 0,-1 0 0 0 0,1-1-1 0 0,0 1 1 0 0,0 0 0 0 0,0-1-1 0 0,1 1 1 0 0,-1 0 0 0 0,0-1-1 0 0,1 1 1 0 0,-1-1 0 0 0,1 1 0 0 0,-1-1-1 0 0,1 1 1 0 0,1 2 0 0 0,-1-4-10 0 0,-1 1 1 0 0,0-1 0 0 0,0 1-1 0 0,1-1 1 0 0,-1 1 0 0 0,0 0-1 0 0,0-1 1 0 0,1 1 0 0 0,-1-1-1 0 0,0 1 1 0 0,0 0 0 0 0,0-1-1 0 0,0 1 1 0 0,0-1 0 0 0,0 1-1 0 0,0 0 1 0 0,0-1 0 0 0,0 1-1 0 0,-1 0 1 0 0,0 11 86 0 0,1-1-1 0 0,0 1 1 0 0,0-1-1 0 0,4 19 1 0 0,-2-16-122 0 0,2 27 0 0 0,2 43 0 0 0,-4-67 0 0 0,0 12 0 0 0,-1-17 0 0 0,7 17 0 0 0,-7-9 0 0 0,-1-15 0 0 0,1 1 0 0 0,-1 0 0 0 0,1 0 0 0 0,0 0 0 0 0,4 11 0 0 0,-4-15 0 0 0,2 9 0 0 0,0 0 0 0 0,-1 1 0 0 0,0-1 0 0 0,-1 1 0 0 0,0 13 0 0 0,1 2 0 0 0,11 75 0 0 0,-6-78 0 0 0,-2-7 0 0 0,-6-12 0 0 0,0 0 0 0 0,2 0 0 0 0,0-4 0 0 0,-1 1 0 0 0,0-1 0 0 0,1 1 0 0 0,-1 0 0 0 0,0-1 0 0 0,0 1 0 0 0,0-1 0 0 0,0 1 0 0 0,0 0 0 0 0,0-1 0 0 0,-1 4 0 0 0,1 6 0 0 0,1 1 0 0 0,0-1 0 0 0,0 0 0 0 0,4 11 0 0 0,-2-9 0 0 0,-1 0 0 0 0,1 23 0 0 0,-2-25 0 0 0,-1 0 0 0 0,2 0 0 0 0,3 13 0 0 0,-5-20 0 0 0,1 0 0 0 0,-1-1 0 0 0,1 1 0 0 0,-1 0 0 0 0,0 0 0 0 0,-1 0 0 0 0,0 3 0 0 0,0 3 0 0 0,0 0 0 0 0,2 19 0 0 0,0 74 0 0 0,-1-100 0 0 0,0-1 0 0 0,0 1 0 0 0,0-1 0 0 0,0 1 0 0 0,0-1 0 0 0,1 0 0 0 0,-1 1 0 0 0,1-1 0 0 0,1 3 0 0 0,0 5 0 0 0,-3-5 0 0 0,1 17 0 0 0,0-17 0 0 0,0 0 0 0 0,1-1 0 0 0,0 1 0 0 0,-1-1 0 0 0,2 1 0 0 0,-1-1 0 0 0,2 5 0 0 0,1 9 0 0 0,1 21 0 0 0,-3-27 0 0 0,-1-1 0 0 0,0 1 0 0 0,-1 22 0 0 0,-1-22 0 0 0,1 0 0 0 0,0 1 0 0 0,3 18 0 0 0,-1-17 0 0 0,0-1 0 0 0,-2 16 0 0 0,0 50 0 0 0,2-31 0 0 0,-1 19 0 0 0,-2 72 0 0 0,-1-126 0 0 0,1-6 0 0 0,0 0 0 0 0,1 0 0 0 0,0 1 0 0 0,0-1 0 0 0,2 8 0 0 0,1 8 0 0 0,0 1 0 0 0,-2 35 0 0 0,-1-53 0 0 0,0 2 0 0 0,1 0 0 0 0,3 14 0 0 0,2 11 0 0 0,-5-7 0 0 0,-1-15 0 0 0,0 0 0 0 0,1 0 0 0 0,4 18 0 0 0,-4-24 0 0 0,0 0 0 0 0,0 0 0 0 0,-1 0 0 0 0,0 9 0 0 0,0-8 0 0 0,0 0 0 0 0,0-1 0 0 0,2 11 0 0 0,0-4 0 0 0,-1 0 0 0 0,0 0 0 0 0,0 0 0 0 0,-1 0 0 0 0,-2 12 0 0 0,0-10 0 0 0,2 0 0 0 0,0 0 0 0 0,2 20 0 0 0,2 20 0 0 0,-1-17 0 0 0,-2 60 0 0 0,-1-57 0 0 0,2 256 0 0 0,1-160 0 0 0,13 15 0 0 0,-10-71 0 0 0,-5-72 0 0 0,0 1 0 0 0,-1 17 0 0 0,0 4 0 0 0,1 70 0 0 0,0-51 0 0 0,-10 73 0 0 0,1-32 0 0 0,2 14 0 0 0,4-70 0 0 0,1-25 0 0 0,0 1 0 0 0,1 0 0 0 0,1 14 0 0 0,-1 10 0 0 0,0-7 0 0 0,0-19 0 0 0,-1 0 0 0 0,1 1 0 0 0,-4 15 0 0 0,2-15 0 0 0,0 1 0 0 0,0 14 0 0 0,1 5 0 0 0,-6 31 0 0 0,3-31 0 0 0,0 32 0 0 0,2-14 0 0 0,1 22 0 0 0,5-6 0 0 0,-3-50 274 0 0,-1 0-1 0 0,-2 19 0 0 0,0 3 347 0 0,6 45-253 0 0,-1-46-246 0 0,-3 47-1 0 0,-2-29-120 0 0,2-50 0 0 0,0 0 0 0 0,0 0 0 0 0,-1 1 0 0 0,1-1 0 0 0,0 0 0 0 0,-1 0 0 0 0,1 1 0 0 0,-1-1 0 0 0,0 0 0 0 0,0 0 0 0 0,-1 2 0 0 0,-2 6 0 0 0,-2 8 0 0 0,-1 10 0 0 0,7-27 0 0 0,0 0 0 0 0,0 0 0 0 0,0 0 0 0 0,0 0 0 0 0,0 1 0 0 0,0-1 0 0 0,-1 0 0 0 0,1 0 0 0 0,0 0 0 0 0,-1 0 0 0 0,1 0 0 0 0,-1 0 0 0 0,0 2 0 0 0,0-2 0 0 0,0 1 0 0 0,0-1 0 0 0,0 1 0 0 0,1 0 0 0 0,-1-1 0 0 0,1 1 0 0 0,-1 0 0 0 0,1 0 0 0 0,-1 3 0 0 0,-13 57 0 0 0,12-55 0 0 0,-2-1 0 0 0,1 1 0 0 0,4-5 0 0 0,0-2 0 0 0,-1 0 0 0 0,0 1 0 0 0,1-1 0 0 0,-1 0 0 0 0,0 0 0 0 0,1 1 0 0 0,-1-1 0 0 0,0 0 0 0 0,0 1 0 0 0,1-1 0 0 0,-1 1 0 0 0,0-1 0 0 0,0 0 0 0 0,0 1 0 0 0,0-1 0 0 0,1 1 0 0 0,-1-1 0 0 0,0 0 0 0 0,0 1 0 0 0,0-1 0 0 0,0 1 0 0 0,0-1 0 0 0,0 0 0 0 0,0 1 0 0 0,0-1 0 0 0,0 1 0 0 0,0 0 0 0 0,-9 10-2535 0 0,8-10 2089 0 0,1-1 0 0 0,-1 1-1 0 0,0 0 1 0 0,1-1 0 0 0,-1 1 0 0 0,0 0 0 0 0,0-1 0 0 0,0 1-1 0 0,1-1 1 0 0,-1 0 0 0 0,0 1 0 0 0,0-1 0 0 0,0 0-1 0 0,-1 1 1 0 0,-5-2-8342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0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139 10135 0 0,'0'0'231'0'0,"4"0"29"0"0,8 1 19 0 0,-11-1-269 0 0,-1 0 1 0 0,1-1-1 0 0,-1 1 1 0 0,1-1-1 0 0,-1 1 0 0 0,1 0 1 0 0,-1-1-1 0 0,1 1 1 0 0,-1-1-1 0 0,0 1 1 0 0,1-1-1 0 0,-1 1 1 0 0,0-1-1 0 0,1 1 1 0 0,-1-1-1 0 0,0 0 0 0 0,0 1 1 0 0,1-1-1 0 0,-1 1 1 0 0,0-1-1 0 0,0 0 1 0 0,0 1-1 0 0,0-1 1 0 0,0 1-1 0 0,0-1 1 0 0,0 0-1 0 0,0 0-6 0 0,1-7 749 0 0,0 0 0 0 0,-1 0-1 0 0,1 0 1 0 0,-2 0 0 0 0,1 0-1 0 0,-1 0 1 0 0,-1 1 0 0 0,1-1-1 0 0,-1 0 1 0 0,-1 1 0 0 0,-5-15-1 0 0,7 21 203 0 0,1 1-290 0 0,-1-14 1083 0 0,1 12-1377 0 0,0 2 117 0 0,0 0 21 0 0,-1 2-66 0 0,-2 12-410 0 0,0 1 1 0 0,1 0 0 0 0,0 0-1 0 0,1 19 1 0 0,0-1-37 0 0,-27 187 3 0 0,17-149 0 0 0,-1 18-829 0 0,11-109-1628 0 0,-1 5-3431 0 0,0 2-1194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1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13823 0 0,'0'0'315'0'0,"0"0"45"0"0,0 0 21 0 0,0-2-49 0 0,2-24-223 0 0,-1 0 1734 0 0,1 15-1205 0 0,0 0 0 0 0,1 0 0 0 0,0 1-1 0 0,1 0 1 0 0,0 0 0 0 0,1 0 0 0 0,0 0-1 0 0,13-17 1 0 0,-7 10-123 0 0,-8 12-498 0 0,0 0 0 0 0,0 0 0 0 0,1 1 0 0 0,0-1-1 0 0,6-5 1 0 0,10-7 67 0 0,0 0 480 0 0,37-24-1 0 0,-50 37-479 0 0,0 0-1 0 0,0 1 1 0 0,1-1 0 0 0,-1 1 0 0 0,1 1-1 0 0,0-1 1 0 0,0 1 0 0 0,0 1-1 0 0,13-2 1 0 0,-6 3-84 0 0,-3-1 0 0 0,-1 0 0 0 0,1 1 0 0 0,0 1 0 0 0,-1 0 0 0 0,21 4 0 0 0,-25-3 0 0 0,0 0 0 0 0,-1 1 0 0 0,1-1 0 0 0,-1 1 0 0 0,0 1 0 0 0,0-1 0 0 0,10 8 0 0 0,-13-8 0 0 0,0 0 0 0 0,0 0 0 0 0,0 0 0 0 0,0 0 0 0 0,-1 1 0 0 0,0-1 0 0 0,1 1 0 0 0,-1 0 0 0 0,-1 0 0 0 0,1-1 0 0 0,0 1 0 0 0,-1 0 0 0 0,0 0 0 0 0,1 5 0 0 0,-1-1 0 0 0,0 0 0 0 0,0 0 0 0 0,-1 0 0 0 0,0 0 0 0 0,-1 0 0 0 0,1 0 0 0 0,-1 0 0 0 0,-1 0 0 0 0,0 0 0 0 0,0-1 0 0 0,-1 1 0 0 0,1 0 0 0 0,-2-1 0 0 0,1 0 0 0 0,-1 0 0 0 0,0 0 0 0 0,-7 9 0 0 0,-1-1 0 0 0,-2 0 0 0 0,1-1 0 0 0,-2-1 0 0 0,0 0 0 0 0,-32 21 0 0 0,23-17-593 0 0,10-7-1508 0 0,-28 16 0 0 0,38-24 1666 0 0,0 0 0 0 0,0 0 0 0 0,0-1 0 0 0,-1 1 0 0 0,1-1 0 0 0,-1 0 1 0 0,1 0-1 0 0,-1-1 0 0 0,1 1 0 0 0,-1-1 0 0 0,-8-1 0 0 0,4-1-5175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1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0 13823 0 0,'0'0'630'0'0,"0"0"-13"0"0,-2 8 504 0 0,-20 44 3028 0 0,-5 14-2098 0 0,-67 294 1125 0 0,70-230-3176 0 0,21-106 0 0 0,1 0 0 0 0,2 0 0 0 0,2 36 0 0 0,-1-54 0 0 0,0 0 0 0 0,0-1 0 0 0,0 1 0 0 0,1 0 0 0 0,0-1 0 0 0,0 0 0 0 0,1 1 0 0 0,-1-1 0 0 0,5 7 0 0 0,-6-11 0 0 0,1 1 0 0 0,-1 0 0 0 0,0-1 0 0 0,1 1 0 0 0,-1-1 0 0 0,1 1 0 0 0,0-1 0 0 0,-1 0 0 0 0,1 0 0 0 0,0 1 0 0 0,0-1 0 0 0,0-1 0 0 0,0 1 0 0 0,-1 0 0 0 0,1 0 0 0 0,1-1 0 0 0,-1 1 0 0 0,0-1 0 0 0,0 1 0 0 0,0-1 0 0 0,0 0 0 0 0,0 0 0 0 0,0 0 0 0 0,0 0 0 0 0,0 0 0 0 0,0-1 0 0 0,0 1 0 0 0,3-1 0 0 0,4-3-702 0 0,-1 0 0 0 0,0 0 0 0 0,0-1 0 0 0,0 0 0 0 0,0 0 0 0 0,-1-1 0 0 0,0 0 0 0 0,0 0 0 0 0,10-12 0 0 0,1-7-1854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1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92 13823 0 0,'0'0'630'0'0,"0"0"-13"0"0,1-1-393 0 0,18-13 932 0 0,-10 7-183 0 0,0 0-1 0 0,0 0 0 0 0,12-15 0 0 0,3-5 72 0 0,-13 15-408 0 0,0-1 0 0 0,0-1 0 0 0,9-16 0 0 0,-14 18-159 0 0,0 1 0 0 0,8-23-1 0 0,-13 31-409 0 0,0 0 0 0 0,0 0 1 0 0,-1 0-1 0 0,1-1 0 0 0,-1 1 0 0 0,1 0 0 0 0,-1 0 0 0 0,0-1 0 0 0,0 1 0 0 0,-1 0 0 0 0,1-1 0 0 0,-1 1 0 0 0,1 0 0 0 0,-1 0 1 0 0,0-1-1 0 0,-2-3 0 0 0,2 5-50 0 0,0 1 1 0 0,0-1-1 0 0,0 1 1 0 0,0 0 0 0 0,0 0-1 0 0,0-1 1 0 0,-1 1-1 0 0,1 0 1 0 0,0 0-1 0 0,0 0 1 0 0,-1 0 0 0 0,1 0-1 0 0,-1 1 1 0 0,1-1-1 0 0,-1 0 1 0 0,1 1 0 0 0,-3-2-1 0 0,1 2 20 0 0,0-1 0 0 0,0 1 0 0 0,0 0-1 0 0,0 0 1 0 0,0 0 0 0 0,0 0 0 0 0,0 1 0 0 0,0-1 0 0 0,-3 2-1 0 0,-2 0 26 0 0,1 1 0 0 0,0 0 0 0 0,0 0 0 0 0,0 1-1 0 0,0 0 1 0 0,-10 7 0 0 0,11-5-62 0 0,0-1 0 0 0,0 1 0 0 0,0 0 0 0 0,1 0 0 0 0,0 1 0 0 0,0 0 0 0 0,1 0 0 0 0,-1 0 0 0 0,2 0 0 0 0,-1 1 0 0 0,1-1 0 0 0,0 1 0 0 0,1 0 0 0 0,0 0 0 0 0,0 0 0 0 0,-1 15 0 0 0,2-16 0 0 0,1 0 0 0 0,0 0 0 0 0,0 1 0 0 0,1-1 0 0 0,0 0 0 0 0,1 0 0 0 0,-1 0 0 0 0,1 0 0 0 0,0 0 0 0 0,1-1 0 0 0,0 1 0 0 0,0-1 0 0 0,0 1 0 0 0,1-1 0 0 0,0 0 0 0 0,0 0 0 0 0,1-1 0 0 0,-1 1 0 0 0,9 6 0 0 0,-2-2 0 0 0,-6-5 0 0 0,0 0 0 0 0,0-1 0 0 0,0 0 0 0 0,1 0 0 0 0,0 0 0 0 0,-1-1 0 0 0,1 0 0 0 0,12 4 0 0 0,-10-4-8 0 0,1-1 0 0 0,0 0 0 0 0,0 0 0 0 0,-1-1 0 0 0,1-1 0 0 0,0 0 0 0 0,18-1 0 0 0,-23-2 53 0 0,-3 1-1403 0 0,1 2-4922 0 0,-2 0 4233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2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1 2-276 0 0,8 6 174 0 0,-4-4 318 0 0,-1 0-1 0 0,0 1 1 0 0,8 9-1 0 0,11 20 1115 0 0,-10-16-1242 0 0,-1 1 0 0 0,11 24 0 0 0,-19-35-533 0 0,9 19 394 0 0,-1 0 1 0 0,-2 1-1 0 0,13 53 0 0 0,-20-65-298 0 0,-1-1 0 0 0,0 1 0 0 0,-2 0 0 0 0,0 0 0 0 0,-3 27 0 0 0,1-31-50 0 0,-1 0 0 0 0,0 1 0 0 0,-1-2 0 0 0,0 1 0 0 0,-1 0 0 0 0,0-1 0 0 0,-13 20 0 0 0,-16 18-1798 0 0,23-34-1136 0 0,-17 16 0 0 0,4-9-5680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0:58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494 13823 0 0,'0'0'315'0'0,"0"-1"45"0"0,2-2-276 0 0,0 0 1 0 0,-1 0 0 0 0,1 0-1 0 0,0 1 1 0 0,1-1-1 0 0,-1 1 1 0 0,0-1-1 0 0,1 1 1 0 0,3-3-1 0 0,-3 3-73 0 0,0 0 0 0 0,-1-1 0 0 0,1 1 0 0 0,-1-1 0 0 0,1 1 0 0 0,-1-1 0 0 0,0 0-1 0 0,0 0 1 0 0,0 0 0 0 0,-1 0 0 0 0,3-4 0 0 0,38-132 6542 0 0,27-76-2941 0 0,-64 204-3345 0 0,-3 7-111 0 0,0 0-1 0 0,-1-1 0 0 0,0 1 1 0 0,0-1-1 0 0,0 1 0 0 0,0-1 1 0 0,-1 1-1 0 0,1-1 0 0 0,-1 1 1 0 0,-1-8-1 0 0,0 7-83 0 0,1 4 299 0 0,0 1 117 0 0,0 0 21 0 0,0 0-66 0 0,-13 13-278 0 0,7-2-165 0 0,0 1 0 0 0,0 0 0 0 0,1 0 0 0 0,1 0 0 0 0,0 0 0 0 0,-3 15 0 0 0,-3 9 0 0 0,-136 375 0 0 0,-33 24 0 0 0,170-413-219 0 0,1 0 0 0 0,2 0 0 0 0,-5 27 0 0 0,11-48-289 0 0,0-1 65 0 0,0-8 278 0 0,2-20 165 0 0,2 1 0 0 0,13-50 0 0 0,45-162 0 0 0,-60 230 0 0 0,0 0 0 0 0,-1 0 0 0 0,0 1 0 0 0,-1-1 0 0 0,0 0 0 0 0,-1 0 0 0 0,-1-12 0 0 0,1 18 0 0 0,1 0 0 0 0,-1 1 0 0 0,1-1 0 0 0,-1 1 0 0 0,0-1 0 0 0,0 1 0 0 0,-1-1 0 0 0,1 1 0 0 0,0 0 0 0 0,-1-1 0 0 0,0 1 0 0 0,1 0 0 0 0,-1 0 0 0 0,0 0 0 0 0,0 0 0 0 0,0 0 0 0 0,0 1 0 0 0,0-1 0 0 0,0 1 0 0 0,-1-1 0 0 0,1 1 0 0 0,-1 0 0 0 0,1 0 0 0 0,-1 0 0 0 0,1 0 0 0 0,-1 0 0 0 0,-4 0 0 0 0,1 0 0 0 0,0 1 0 0 0,0 0 0 0 0,0 0 0 0 0,0 1 0 0 0,0-1 0 0 0,0 1 0 0 0,0 1 0 0 0,0-1 0 0 0,0 1 0 0 0,-8 4 0 0 0,6-3 0 0 0,0 1 0 0 0,0 1 0 0 0,1-1 0 0 0,-1 2 0 0 0,1-1 0 0 0,-10 10 0 0 0,11-7 0 0 0,5 0 0 0 0,2-7-1 0 0,0 1 1 0 0,0-1-1 0 0,0 1 1 0 0,0-1-1 0 0,0 1 0 0 0,0-1 1 0 0,1 0-1 0 0,-1 0 0 0 0,0 1 1 0 0,1-1-1 0 0,-1 0 0 0 0,1 0 1 0 0,-1 0-1 0 0,1-1 0 0 0,-1 1 1 0 0,1 0-1 0 0,0 0 1 0 0,-1-1-1 0 0,1 1 0 0 0,0-1 1 0 0,0 0-1 0 0,-1 1 0 0 0,1-1 1 0 0,3 0-1 0 0,4 0 21 0 0,0 1 0 0 0,1-2 0 0 0,12-1 0 0 0,88-18 872 0 0,22-2 144 0 0,-125 21-1021 0 0,-4 1-34 0 0,-1 0 1 0 0,1-1-1 0 0,0 1 1 0 0,0-1-1 0 0,-1 0 1 0 0,1 0-1 0 0,4-2 1 0 0,-6 3-678 0 0,-1 0-258 0 0,0 0-56 0 0,0 0-217 0 0,-8 3-3138 0 0,-3 4 2570 0 0,9-6 862 0 0,-1 1-1626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5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0 6447 0 0,'0'0'142'0'0,"0"0"22"0"0,0 0 13 0 0,0 0 55 0 0,0 0 181 0 0,0 0 78 0 0,0 0 18 0 0,0 0 3 0 0,0 0 0 0 0,0 0 0 0 0,0 0 0 0 0,2-3 0 0 0,7-11 0 0 0,-7 11 0 0 0,-2 3 0 0 0,0 0 0 0 0,0 0 0 0 0,-1-1-337 0 0,0 1 0 0 0,0 0-1 0 0,0-1 1 0 0,1 1-1 0 0,-1-1 1 0 0,0 1 0 0 0,0-1-1 0 0,1 1 1 0 0,-1-1 0 0 0,0 1-1 0 0,1-1 1 0 0,-1 0-1 0 0,1 1 1 0 0,-1-1 0 0 0,1 0-1 0 0,-1 0 1 0 0,1 1 0 0 0,-1-2-1 0 0,0 0 260 0 0,0 1-63 0 0,1 1-321 0 0,0 0 1 0 0,0 0-1 0 0,0-1 0 0 0,0 1 1 0 0,0 0-1 0 0,0 0 1 0 0,0 0-1 0 0,0 0 0 0 0,0-1 1 0 0,0 1-1 0 0,0 0 0 0 0,0 0 1 0 0,0 0-1 0 0,-1 0 1 0 0,1-1-1 0 0,0 1 0 0 0,0 0 1 0 0,0 0-1 0 0,0 0 0 0 0,0 0 1 0 0,0 0-1 0 0,-1-1 1 0 0,1 1-1 0 0,0 0 0 0 0,0 0 1 0 0,0 0-1 0 0,-1 0 0 0 0,1 0 1 0 0,0 0-1 0 0,0 0 1 0 0,0 0-1 0 0,0 0 0 0 0,-1 0 1 0 0,1 0-1 0 0,0 0 0 0 0,0 0 1 0 0,0 0-1 0 0,-1 0 1 0 0,1 0-1 0 0,0 0 0 0 0,0 0 1 0 0,0 0-1 0 0,-1 0 1 0 0,1 0-1 0 0,-9 3 2129 0 0,8-3-2529 0 0,0 1 838 0 0,1-1 21 0 0,0 0-66 0 0,-1 1-294 0 0,-3 5-133 0 0,1 2-16 0 0,3 1 0 0 0,3 14 0 0 0,0-4 0 0 0,5 20 374 0 0,-4-16 184 0 0,0 1 0 0 0,1 34 0 0 0,-10 50-558 0 0,2-67 0 0 0,1 1 0 0 0,6 48 0 0 0,16 47 0 0 0,6 75 0 0 0,-20-57 0 0 0,-5-90 0 0 0,0 34 0 0 0,-1-79 0 0 0,3 25 0 0 0,0-8 0 0 0,-1-18 0 0 0,5 22 0 0 0,-4-25 0 0 0,-1 0 0 0 0,2 22 0 0 0,-1 43 0 0 0,16 90 0 0 0,-18-166 0 0 0,1 21 0 0 0,-1 34 0 0 0,-1-39 0 0 0,0 0 0 0 0,2 0 0 0 0,3 22 0 0 0,-1-18 0 0 0,-2 0 0 0 0,0 0 0 0 0,-3 31 0 0 0,1-22 0 0 0,3 33 0 0 0,0-14 442 0 0,-5 85 0 0 0,-1-34 114 0 0,-7 46-34 0 0,2-71-436 0 0,6-53-86 0 0,-2 33 0 0 0,4 114 0 0 0,16 67 0 0 0,-17-112 0 0 0,0 6 0 0 0,-7 185 0 0 0,0-241 0 0 0,-7 88 0 0 0,-2 83 0 0 0,2-8 0 0 0,9-33 0 0 0,4-91 0 0 0,0 144 0 0 0,4-163 0 0 0,-1 0 0 0 0,-3 24 0 0 0,3 100 0 0 0,7 32 0 0 0,-6-215 0 0 0,0-24 0 0 0,-2 23 0 0 0,-4 61 0 0 0,1 111 0 0 0,4-126 0 0 0,2-41 0 0 0,-2-31 0 0 0,0 1 0 0 0,0-1 0 0 0,-1 0 0 0 0,-1 1 0 0 0,-4 22 0 0 0,4-29 0 0 0,0 1 0 0 0,0 0 0 0 0,1 0 0 0 0,0 0 0 0 0,0-1 0 0 0,2 11 0 0 0,1 3-64 0 0,-19-30-2348 0 0,9 3-3778 0 0,1-4-1968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4 8287 0 0,'0'0'191'0'0,"0"0"26"0"0,0 0 9 0 0,-8-13 4 0 0,5 8-16 0 0,3 4 886 0 0,-4-15 5776 0 0,2 9-5680 0 0,2 6-1045 0 0,0 1 0 0 0,0-1 0 0 0,0 1 0 0 0,0-1 0 0 0,0 1 0 0 0,0-1 0 0 0,0 1 0 0 0,0-1 0 0 0,1 1 0 0 0,-1 0 0 0 0,0-1 0 0 0,0 1 0 0 0,0-1 0 0 0,1 1 0 0 0,-1 0 0 0 0,0-1 0 0 0,0 1 0 0 0,1 0 0 0 0,-1-1 0 0 0,0 1 0 0 0,1 0 0 0 0,-1-1-1 0 0,1 1 1 0 0,-1 0 0 0 0,0 0 0 0 0,1-1 0 0 0,-1 1 0 0 0,1 0 0 0 0,-1 0 0 0 0,0 0 0 0 0,1 0 0 0 0,0-1 0 0 0,1 1-106 0 0,-1 0-1 0 0,1 0 1 0 0,0 1-1 0 0,-1-1 1 0 0,1 0-1 0 0,-1 0 1 0 0,1 1-1 0 0,-1-1 1 0 0,1 1-1 0 0,-1 0 1 0 0,1-1-1 0 0,-1 1 1 0 0,1 0-1 0 0,-1 0 1 0 0,0 0-1 0 0,0 0 1 0 0,1 0 0 0 0,-1 0-1 0 0,0 0 1 0 0,0 0-1 0 0,0 1 1 0 0,2 1-1 0 0,2 4 212 0 0,0 0 0 0 0,0 1 0 0 0,3 7 0 0 0,9 20-256 0 0,15 29 0 0 0,45 69 0 0 0,-28-50 0 0 0,-37-60 0 0 0,-7-14 0 0 0,1-1 0 0 0,0 1 0 0 0,0-1 0 0 0,1-1 0 0 0,0 1 0 0 0,8 6 0 0 0,26 28 0 0 0,-17-21 0 0 0,-18-16 0 0 0,1-4 72 0 0,-5-1 299 0 0,-2-1-264 0 0,1 0 0 0 0,-1-1 0 0 0,1 1 0 0 0,-1-1 0 0 0,0 1 0 0 0,1 0 0 0 0,-1-1 0 0 0,0 1 0 0 0,0-1 0 0 0,0 1 0 0 0,0-1 0 0 0,0 1 0 0 0,-1-1 0 0 0,1-1 0 0 0,-3-5-699 0 0,0 1-1 0 0,0 0 0 0 0,0 0 1 0 0,-1 0-1 0 0,0 0 1 0 0,-1 1-1 0 0,1-1 1 0 0,-1 1-1 0 0,0 0 0 0 0,-1 1 1 0 0,1-1-1 0 0,-1 1 1 0 0,-7-4-1 0 0,-2-2-943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7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4 10135 0 0,'0'0'464'0'0,"0"0"-9"0"0,0 0-155 0 0,0 0 443 0 0,0 0 227 0 0,0 0 44 0 0,-16-3 1148 0 0,15 3-2025 0 0,0 0 1 0 0,0 1-1 0 0,0-1 0 0 0,0 1 0 0 0,0-1 0 0 0,0 1 0 0 0,0-1 0 0 0,0 1 1 0 0,1 0-1 0 0,-1 0 0 0 0,0-1 0 0 0,0 1 0 0 0,1 0 0 0 0,-1 0 0 0 0,0 0 1 0 0,1 0-1 0 0,-1 0 0 0 0,0 2 0 0 0,-14 23 710 0 0,14-24-712 0 0,-99 174 3536 0 0,53-91-3652 0 0,-26 55-21 0 0,60-115 6 0 0,-7 14-72 0 0,20-38-269 0 0,0-1-138 0 0,0 0-33 0 0,0 0-208 0 0,0 0-857 0 0,0 0-379 0 0,-1-1-80 0 0,0-6-15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7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0 11975 0 0,'0'0'267'0'0,"0"0"42"0"0,0 0 17 0 0,0 0-28 0 0,0 0-58 0 0,0 0 491 0 0,0 0 238 0 0,0 0 45 0 0,0 0 8 0 0,0 0 2 0 0,0 0 0 0 0,-3 9 955 0 0,-26 79-882 0 0,4 2 0 0 0,4 1 1 0 0,-16 155-1 0 0,33-205-1097 0 0,3 63 0 0 0,2-86 0 0 0,1 0 0 0 0,1 0 0 0 0,0 0 0 0 0,1 0 0 0 0,13 32 0 0 0,-17-47 0 0 0,9 12 0 0 0,-8-15-46 0 0,-1 1 1 0 0,1 0-1 0 0,0-1 0 0 0,-1 1 1 0 0,1-1-1 0 0,-1 1 0 0 0,1 0 1 0 0,0-1-1 0 0,-1 1 0 0 0,1-1 1 0 0,0 0-1 0 0,0 1 0 0 0,-1-1 1 0 0,1 0-1 0 0,0 1 0 0 0,0-1 0 0 0,0 0 1 0 0,0 0-1 0 0,-1 0 0 0 0,1 1 1 0 0,0-1-1 0 0,0 0 0 0 0,0 0 1 0 0,0 0-1 0 0,0-1 0 0 0,-1 1 1 0 0,1 0-1 0 0,1 0 0 0 0,0-1-255 0 0,1 0-1 0 0,-1-1 0 0 0,0 1 1 0 0,1 0-1 0 0,-1-1 0 0 0,0 1 1 0 0,0-1-1 0 0,0 0 0 0 0,2-3 1 0 0,3-3-1040 0 0,-1 0 0 0 0,0-1 0 0 0,8-14 0 0 0,-3-4-706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8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99 15663 0 0,'0'0'356'0'0,"0"0"50"0"0,0 0 20 0 0,0 0-42 0 0,0 0-381 0 0,0 0 0 0 0,-1 0 0 0 0,1 0 0 0 0,0 0 0 0 0,0 0 0 0 0,0 0 0 0 0,0 0 0 0 0,0 0 0 0 0,0 0 0 0 0,0 0 0 0 0,0 0 0 0 0,0 0 0 0 0,-1 0 1 0 0,1 0-1 0 0,0 0 0 0 0,0-1 0 0 0,0 1 0 0 0,0 0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0-1 0 0 0,0 1 0 0 0,3-4 340 0 0,0 1 0 0 0,0-1 0 0 0,0 1 0 0 0,0-1 0 0 0,0 1-1 0 0,6-4 1 0 0,9-9 1052 0 0,-9 5-986 0 0,0-1 0 0 0,0-1 0 0 0,-2 1 0 0 0,1-1 0 0 0,-1-1 0 0 0,-1 1 0 0 0,5-18 0 0 0,-10 29 100 0 0,-1 1-66 0 0,1-5-294 0 0,-1 5-127 0 0,0 0-1 0 0,0 0 1 0 0,0 0-1 0 0,0 0 1 0 0,0 1-1 0 0,0-1 1 0 0,0 0-1 0 0,0 0 1 0 0,0 0-1 0 0,-1 1 1 0 0,1-1-1 0 0,0 0 1 0 0,-1 0-1 0 0,1 0 1 0 0,0 1-1 0 0,-1-1 1 0 0,1 0-1 0 0,-1 1 1 0 0,1-1-1 0 0,-1 0 1 0 0,1 1-1 0 0,-1-1 1 0 0,0 1-1 0 0,1-1 1 0 0,-1 1 0 0 0,0-1-1 0 0,1 1 1 0 0,-1-1-1 0 0,0 1 1 0 0,1 0-1 0 0,-1-1 1 0 0,0 1-1 0 0,0 0 1 0 0,0 0-1 0 0,1 0 1 0 0,-1-1-1 0 0,0 1 1 0 0,0 0-1 0 0,0 0 1 0 0,0 0-1 0 0,1 0 1 0 0,-1 0-1 0 0,-1 1 1 0 0,-6 3 76 0 0,1 1-1 0 0,-1 0 1 0 0,1 0 0 0 0,1 0 0 0 0,-1 1 0 0 0,-8 10-1 0 0,-1 3 120 0 0,-14 22-1 0 0,26-34-216 0 0,0-1 0 0 0,1 1 0 0 0,-1 0 0 0 0,1 1 0 0 0,1-1 0 0 0,-1 0 0 0 0,1 1 0 0 0,1 0 0 0 0,-1-1 0 0 0,1 15 0 0 0,0-11 0 0 0,2 0 0 0 0,0 1 0 0 0,0-1 0 0 0,1 0 0 0 0,0 0 0 0 0,6 19 0 0 0,-6-26 0 0 0,0 0 0 0 0,0-1 0 0 0,0 1 0 0 0,0 0 0 0 0,0-1 0 0 0,1 1 0 0 0,-1-1 0 0 0,1 0 0 0 0,0 0 0 0 0,0 0 0 0 0,0 0 0 0 0,1-1 0 0 0,-1 1 0 0 0,1-1 0 0 0,-1 0 0 0 0,1 0 0 0 0,0 0 0 0 0,6 2 0 0 0,-5-2 0 0 0,0-1 0 0 0,0 1 0 0 0,0-1 0 0 0,0-1 0 0 0,0 1 0 0 0,1-1 0 0 0,-1 0 0 0 0,0 0 0 0 0,0 0 0 0 0,1-1 0 0 0,-1 1 0 0 0,0-1 0 0 0,0-1 0 0 0,7-2 0 0 0,4-2-192 0 0,-1-2 1 0 0,0 0-1 0 0,14-10 1 0 0,-21 13-313 0 0,0-1 0 0 0,-1 0 0 0 0,0 0 0 0 0,0-1 0 0 0,-1 0 0 0 0,11-14-1 0 0,-10 9-8024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48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0'0'399'0'0,"0"0"60"0"0,0 0 21 0 0,0 0-59 0 0,1-1-276 0 0,7-12 11 0 0,-8 12-5 0 0,1 1 0 0 0,0-1 1 0 0,0 0-1 0 0,0 1 0 0 0,0-1 0 0 0,0 1 0 0 0,0 0 0 0 0,0-1 0 0 0,0 1 0 0 0,0 0 0 0 0,0-1 1 0 0,0 1-1 0 0,0 0 0 0 0,0 0 0 0 0,0 0 0 0 0,0 0 0 0 0,0 0 0 0 0,0 0 0 0 0,1 1 0 0 0,18 2 1699 0 0,-14 0-1755 0 0,-1-1 0 0 0,0 2 0 0 0,0-1 0 0 0,0 0 0 0 0,-1 1 0 0 0,1 0 0 0 0,-1 0 0 0 0,0 0 0 0 0,0 1 0 0 0,0-1 0 0 0,0 1 0 0 0,3 7 0 0 0,5 10-185 0 0,16 38-1 0 0,-15-29 241 0 0,-10-26-130 0 0,30 75 1049 0 0,-29-67-892 0 0,0 1 1 0 0,0 0-1 0 0,-2 0 1 0 0,2 16-1 0 0,-3-12-177 0 0,1 0 0 0 0,-2 25 0 0 0,0-37 0 0 0,-1 1 0 0 0,0-1 0 0 0,0 0 0 0 0,-1 0 0 0 0,0 0 0 0 0,0 0 0 0 0,-5 10 0 0 0,1-4-177 0 0,2-2-1238 0 0,-2 0 0 0 0,1-1 0 0 0,-1 1 0 0 0,-1-1 0 0 0,-12 13 1 0 0,5-10-6744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55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8 6447 0 0,'0'0'142'0'0,"0"0"22"0"0,0 0 13 0 0,0 0 55 0 0,0 0 181 0 0,0-2 78 0 0,1-5-255 0 0,-1 6 421 0 0,0-1 0 0 0,0 1 0 0 0,0 0 0 0 0,0 0 0 0 0,0-1 0 0 0,0 1 0 0 0,1 0 0 0 0,-1 0 0 0 0,1-1 0 0 0,-1 1 0 0 0,1 0 0 0 0,-1 0 0 0 0,2-2 0 0 0,-2 3-498 0 0,0 1 0 0 0,1-1 0 0 0,-1 0 0 0 0,0 0 1 0 0,1 0-1 0 0,-1 0 0 0 0,0 0 0 0 0,1 0 0 0 0,-1 1 1 0 0,0-1-1 0 0,0 0 0 0 0,1 0 0 0 0,-1 0 0 0 0,0 1 1 0 0,0-1-1 0 0,1 0 0 0 0,-1 0 0 0 0,0 1 0 0 0,0-1 0 0 0,0 0 1 0 0,0 1-1 0 0,1-1 0 0 0,-1 0 0 0 0,0 1 0 0 0,0-1 1 0 0,11 25-328 0 0,-5-10 168 0 0,-5-9 0 0 0,-1 13 0 0 0,3 6 0 0 0,-1-9 101 0 0,0 2 873 0 0,0 33-1 0 0,2-24-973 0 0,4 14 0 0 0,-3-16 0 0 0,-6-21 0 0 0,6 18 0 0 0,3 0 0 0 0,-4-12 0 0 0,-1 0 0 0 0,4 16 0 0 0,-4-13 0 0 0,-3-5 0 0 0,1 0 0 0 0,0-1 0 0 0,0 1 0 0 0,4 10 0 0 0,-4-18 0 0 0,6 22 0 0 0,11 71 0 0 0,-11-31 0 0 0,-5-55 0 0 0,-1 1 0 0 0,0-1 0 0 0,0 1 0 0 0,-2 15 0 0 0,3 16 0 0 0,-1-14 0 0 0,-1-17 0 0 0,1 0 0 0 0,-1-1 0 0 0,4 16 0 0 0,-3-13 0 0 0,0-1 0 0 0,0 18 0 0 0,-2-18 0 0 0,2 0 0 0 0,-1 1 0 0 0,4 13 0 0 0,-3-15 0 0 0,0 0 0 0 0,0 17 0 0 0,-1-17 0 0 0,0-1 0 0 0,1 1 0 0 0,2 12 0 0 0,-1-12 0 0 0,-1 1 0 0 0,0-1 0 0 0,-1 13 0 0 0,1 0 0 0 0,2 81 0 0 0,-6-5 0 0 0,2-32-31 0 0,0 39 1502 0 0,1-88-1320 0 0,-1 0 0 0 0,-4 28 0 0 0,1-26-74 0 0,0 32 1 0 0,-2 94-78 0 0,6-139 0 0 0,0 7 0 0 0,0 0 0 0 0,-1-1 0 0 0,-4 23 0 0 0,3-20 0 0 0,0 0 0 0 0,0 1 0 0 0,2 21 0 0 0,-1 2 0 0 0,1-14 0 0 0,3 41 0 0 0,-3-5 0 0 0,3-4 0 0 0,-3-20 0 0 0,-1 64 0 0 0,2-45 0 0 0,3 24 0 0 0,0-40 0 0 0,0-10 0 0 0,-2-1 0 0 0,-1 47 0 0 0,-7 30 893 0 0,-1 22 262 0 0,3-88-1155 0 0,2 0 0 0 0,3 51 0 0 0,5-22 0 0 0,9 75 0 0 0,-14-130 0 0 0,0 26 0 0 0,0 4 0 0 0,3 18 0 0 0,-7 84 0 0 0,0-75 0 0 0,6 122 0 0 0,-3-107 0 0 0,-1-69 0 0 0,-1 177 0 0 0,3-116 0 0 0,3 13 0 0 0,0-37 0 0 0,1 0 0 0 0,-3-33 0 0 0,0-1 0 0 0,-2 33 0 0 0,-11 98 0 0 0,2-14 0 0 0,2 61 0 0 0,0-108 0 0 0,5-67 0 0 0,-10 83 0 0 0,10-70 0 0 0,1-21 0 0 0,-3 21 0 0 0,-6 38 0 0 0,0-3 0 0 0,2-3 0 0 0,7-45 0 0 0,-7 25 0 0 0,5-8 0 0 0,3-31 0 0 0,-1 1 0 0 0,-3 16 0 0 0,4-21 0 0 0,-1-1 0 0 0,1 1 0 0 0,-1-1 0 0 0,1 1 0 0 0,1 4 0 0 0,-1-5 0 0 0,0-1 0 0 0,1 1 0 0 0,-1-1 0 0 0,0 0 0 0 0,-1 1 0 0 0,1-1 0 0 0,0 1 0 0 0,-1-1 0 0 0,0 0 0 0 0,1 1 0 0 0,-3 3 0 0 0,0 4 0 0 0,-2 34 0 0 0,3-24 0 0 0,3-16 0 0 0,-1 0 0 0 0,0-1 0 0 0,-1 1 0 0 0,1-1 0 0 0,-1 1 0 0 0,1-1 0 0 0,-1 1 0 0 0,0-1 0 0 0,-2 6 0 0 0,2-7 0 0 0,0 0 0 0 0,0 1 0 0 0,0-1 0 0 0,0 0 0 0 0,1 1 0 0 0,-1-1 0 0 0,1 0 0 0 0,0 1 0 0 0,0-1 0 0 0,0 1 0 0 0,0 2 0 0 0,0-2 0 0 0,1 1 0 0 0,-1-1 0 0 0,-1 1 0 0 0,1-1 0 0 0,-1 6 0 0 0,-4 19 0 0 0,2-5 0 0 0,3 31 0 0 0,-3-18 0 0 0,1-28 0 0 0,1 1 0 0 0,1-1 0 0 0,0 13 0 0 0,3 26 0 0 0,-3-46 0 0 0,0 0 0 0 0,0-1 0 0 0,0 1 0 0 0,1 0 0 0 0,-1 0 0 0 0,0 0 0 0 0,0-1 0 0 0,0 1 0 0 0,1 0 0 0 0,-1 0 0 0 0,0 0 0 0 0,1-1 0 0 0,-1 1 0 0 0,1 0 0 0 0,-1-1 0 0 0,1 2 0 0 0,2 3 0 0 0,1 24 0 0 0,-1 12 0 0 0,-2-11 0 0 0,4 58 0 0 0,-1-48 0 0 0,-1-10 0 0 0,-3-20 231 0 0,-1 1-1 0 0,0-1 0 0 0,0 0 1 0 0,-1 1-1 0 0,-1-1 1 0 0,-5 14-1 0 0,7-22-680 0 0,-5 25-657 0 0,-6 22 1107 0 0,9-39 0 0 0,1-1 0 0 0,0 1 0 0 0,1-1 0 0 0,-1 16 0 0 0,2-15 0 0 0,1-7 0 0 0,-1-1 0 0 0,0 1 0 0 0,0 0 0 0 0,-1-1 0 0 0,1 1 0 0 0,0 0 0 0 0,-1-1 0 0 0,0 1 0 0 0,1 0 0 0 0,-1-1 0 0 0,0 1 0 0 0,-2 3 0 0 0,-7 19-72 0 0,9-24-299 0 0,1-1-117 0 0,0 0-1113 0 0,0-1-4589 0 0,-3-7-1968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57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47 6447 0 0,'0'0'298'0'0,"0"0"-10"0"0,0 0-50 0 0,0 0 493 0 0,0 0 238 0 0,0 0 45 0 0,0 0 8 0 0,0 0 2 0 0,0 0 0 0 0,0 0 0 0 0,0 0-69 0 0,-9-8 1095 0 0,6 2 6416 0 0,5 4-8448 0 0,0 0-15 0 0,13-3-7 0 0,-13 4 4 0 0,18-5 0 0 0,1 1 0 0 0,1 1 0 0 0,-1 1 0 0 0,25-1 0 0 0,-17 4 0 0 0,-27 0 0 0 0,-1 0 0 0 0,1 0 0 0 0,-1 0 0 0 0,1 0 0 0 0,0 1 0 0 0,-1-1 0 0 0,1 0 0 0 0,-1 1 0 0 0,1-1 0 0 0,-1 1 0 0 0,1-1 0 0 0,-1 1 0 0 0,2 1 0 0 0,-1-1 0 0 0,-1 0 0 0 0,1 0 0 0 0,-1 0 0 0 0,1-1 0 0 0,-1 1 0 0 0,1 0 0 0 0,-1-1 0 0 0,1 1 0 0 0,0-1 0 0 0,2 1 0 0 0,9 3 0 0 0,-2 4 0 0 0,-3 4 0 0 0,-6-8 0 0 0,0 0 0 0 0,0 1 0 0 0,0-1 0 0 0,-1 0 0 0 0,1 1 0 0 0,-1-1 0 0 0,-1 1 0 0 0,1-1 0 0 0,0 1 0 0 0,-1 0 0 0 0,0-1 0 0 0,0 1 0 0 0,-1-1 0 0 0,1 1 0 0 0,-1 0 0 0 0,0-1 0 0 0,0 1 0 0 0,-3 5 0 0 0,-2 7 0 0 0,-2-1 0 0 0,0 0 0 0 0,-16 22 0 0 0,10-16 0 0 0,1-2 396 0 0,-23 24 1 0 0,4-3 250 0 0,10-13-407 0 0,-51 48-1 0 0,2-3-110 0 0,59-59-129 0 0,7-9 0 0 0,0 1 0 0 0,0 1 0 0 0,1-1 0 0 0,0 1 0 0 0,-5 9 0 0 0,0 3-64 0 0,8-17-273 0 0,1-2-138 0 0,0 2-33 0 0,1 35 785 0 0,0-35 223 0 0,-1-2-126 0 0,1 2-576 0 0,2 1 222 0 0,-1 0 0 0 0,0 0 0 0 0,1 0-1 0 0,0 0 1 0 0,0 0 0 0 0,0-1 0 0 0,0 0-1 0 0,0 1 1 0 0,1-1 0 0 0,-1 0 0 0 0,0 0 0 0 0,1-1-1 0 0,0 1 1 0 0,-1-1 0 0 0,1 0 0 0 0,0 0-1 0 0,0 0 1 0 0,0 0 0 0 0,0-1 0 0 0,0 1-1 0 0,5-1 1 0 0,20 1-20 0 0,-4-1 0 0 0,17 1 0 0 0,-29 1 0 0 0,-5 2-64 0 0,-6-3-273 0 0,-2-1-138 0 0,0 0-33 0 0,0 0-208 0 0,0 0-857 0 0,0 0-379 0 0,0 0-80 0 0,0 0-15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57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7503 0 0,'0'0'399'0'0,"0"0"60"0"0,0 0 21 0 0,0 0-59 0 0,0 0-136 0 0,0 0 457 0 0,0 0 228 0 0,0 0 43 0 0,0 0-127 0 0,2 0-582 0 0,9-1 3 0 0,0 0-1 0 0,21 2 1 0 0,-24-1-109 0 0,1 1-1 0 0,-1-1 1 0 0,0-1-1 0 0,0 0 1 0 0,14-3-1 0 0,-18 2-197 0 0,1 0 0 0 0,13 3 0 0 0,6 2 0 0 0,2 3 0 0 0,-18-4 0 0 0,1-3-133 0 0,-7 0-563 0 0,-2 1-258 0 0,0 0-56 0 0,0 0-149 0 0,0 0-573 0 0,0 0-253 0 0,0 0-51 0 0,0 0-11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57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5663 0 0,'0'0'356'0'0,"0"0"50"0"0,0 0 20 0 0,0 0-42 0 0,0 0-112 0 0,0 0 463 0 0,0 0 234 0 0,0 0 45 0 0,0 0-61 0 0,0 0-288 0 0,0 0-121 0 0,0 0-28 0 0,0 0-4 0 0,0 0 0 0 0,0 0 0 0 0,0 0 0 0 0,2 0-68 0 0,22 0-272 0 0,58-5-172 0 0,-16-9 1440 0 0,-44 8-848 0 0,-14 4-640 0 0,-7 2-289 0 0,-1 0-138 0 0,0 0-33 0 0,0 0-72 0 0,-18 15-3160 0 0,7-8-1778 0 0,-3-1-1564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09:21:00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16 10135 0 0,'0'0'464'0'0,"0"0"-9"0"0,-1-1-155 0 0,0 0-191 0 0,0 0-1 0 0,1 0 1 0 0,-1 0-1 0 0,1 0 1 0 0,-1 0 0 0 0,1 0-1 0 0,0 1 1 0 0,0-1-1 0 0,-1 0 1 0 0,1 0 0 0 0,0 0-1 0 0,0 0 1 0 0,0 0-1 0 0,0 0 1 0 0,0 0 0 0 0,0 0-1 0 0,0 0 1 0 0,0 0-1 0 0,0 0 1 0 0,0 0 0 0 0,1 0-1 0 0,-1 0 1 0 0,0 0-1 0 0,1 0 1 0 0,-1 0 0 0 0,1 0-1 0 0,0-1 1 0 0,0 1 88 0 0,-1-1 0 0 0,1 1-1 0 0,-1-1 1 0 0,1 1 0 0 0,-1-1 0 0 0,1 1 0 0 0,-1-1 0 0 0,0 1 0 0 0,0-1 0 0 0,0 0 0 0 0,0 1-1 0 0,0-1 1 0 0,0-2 0 0 0,-1 2-8 0 0,1 0 0 0 0,-1 0 0 0 0,1 1 0 0 0,0-1 0 0 0,0 0-1 0 0,0 0 1 0 0,0 0 0 0 0,0 0 0 0 0,0 0 0 0 0,0 0 0 0 0,0 0-1 0 0,1 0 1 0 0,0-3 0 0 0,-1 4-118 0 0,1 0 0 0 0,-1 0 0 0 0,0 0 0 0 0,0 0 0 0 0,0 0 0 0 0,0 0 0 0 0,0 0 0 0 0,0 0 0 0 0,-1 0 0 0 0,1 0 0 0 0,0 0 0 0 0,0 0 0 0 0,-1 0 0 0 0,1 0 0 0 0,-1 0 0 0 0,1 0 0 0 0,-1-1 0 0 0,0 1 1 0 0,1 0 0 0 0,-1 0 0 0 0,1 1 0 0 0,-1-1-1 0 0,1 0 1 0 0,0 0 0 0 0,-1 1 0 0 0,1-1 0 0 0,0 0-1 0 0,0 0 1 0 0,0 0 0 0 0,-1 1 0 0 0,1-1 0 0 0,0 0-1 0 0,0 0 1 0 0,0 0 0 0 0,0 0 0 0 0,1 1 0 0 0,-1-1-1 0 0,0 0 1 0 0,0 0 0 0 0,0 0 0 0 0,1 1 0 0 0,-1-1-1 0 0,0 0 1 0 0,1 0 0 0 0,-1 1 0 0 0,0-1 0 0 0,1 0-1 0 0,0 0 1 0 0,8-7 889 0 0,6-9 513 0 0,-15 16-1419 0 0,0 0 0 0 0,1 0 0 0 0,-1 1 0 0 0,0-1 0 0 0,1 0 0 0 0,-1 0 0 0 0,0 0 0 0 0,0 0 0 0 0,0 0 0 0 0,0 0 0 0 0,0 1 0 0 0,0-1 0 0 0,0 0 0 0 0,0 0 0 0 0,0 0 0 0 0,0 0 0 0 0,0 0 0 0 0,-1 0 0 0 0,1 1 0 0 0,0-1 0 0 0,-1 0 0 0 0,0-1 0 0 0,1 1-34 0 0,-1 0-4 0 0,1 0 1 0 0,-1 0-1 0 0,0 0 1 0 0,1 0-1 0 0,-1 0 1 0 0,1 0-1 0 0,0 0 1 0 0,-1 0-1 0 0,1 0 1 0 0,0 0-1 0 0,-1 0 1 0 0,1 0-1 0 0,0 0 1 0 0,0 0-1 0 0,0 0 1 0 0,0 0 0 0 0,0-1-1 0 0,0 1 1 0 0,1 0-1 0 0,-1 0 1 0 0,0 0-1 0 0,0 0 1 0 0,1 0-1 0 0,-1 0 1 0 0,1 0-1 0 0,-1 0 1 0 0,1 0-1 0 0,-1 0 1 0 0,1 0-1 0 0,0 0 1 0 0,-1 0-1 0 0,1 1 1 0 0,1-2-1 0 0,0-3 55 0 0,-2 4 299 0 0,0 1 117 0 0,0 0 21 0 0,0 0-66 0 0,1 0-294 0 0,-1 0-149 0 0,0 0 1 0 0,0 0-1 0 0,1 0 0 0 0,-1 0 1 0 0,0 0-1 0 0,0 0 0 0 0,0 0 1 0 0,0 0-1 0 0,0 0 1 0 0,0 0-1 0 0,1 0 0 0 0,-1 0 1 0 0,0 0-1 0 0,0 0 0 0 0,0 1 1 0 0,0-1-1 0 0,0 0 0 0 0,0 0 1 0 0,0 0-1 0 0,0 0 0 0 0,0 0 1 0 0,1 0-1 0 0,-1 0 0 0 0,0 1 1 0 0,0-1-1 0 0,0 0 0 0 0,0 0 1 0 0,0 0-1 0 0,0 0 1 0 0,0 0-1 0 0,0 1 0 0 0,0-1 1 0 0,0 0-1 0 0,0 0 0 0 0,0 0 1 0 0,0 0-1 0 0,0 0 0 0 0,0 1 1 0 0,0-1-1 0 0,0 0 0 0 0,0 0 1 0 0,0 0-1 0 0,0 0 0 0 0,0 0 1 0 0,-1 0-1 0 0,1 1 0 0 0,0-1 1 0 0,0 0-1 0 0,0 0 1 0 0,0 0-1 0 0,0 0 0 0 0,0 0 1 0 0,0 0-1 0 0,0 0 0 0 0,-1 1 1 0 0,-4 10-4 0 0,3-9 2 0 0,1 2 1 0 0,0 0 0 0 0,0-1 0 0 0,0 1 0 0 0,0 0 0 0 0,0 0 0 0 0,1 0 0 0 0,0 0 0 0 0,0 0 0 0 0,0 0 0 0 0,1 5 0 0 0,1 4 0 0 0,7 23 0 0 0,-5-24 0 0 0,4 23 0 0 0,-4-11 0 0 0,9 31 0 0 0,-10-42 0 0 0,0-5 0 0 0,0-1 0 0 0,0 1 0 0 0,8 12 0 0 0,-10-19 0 0 0,6 10 0 0 0,4-5 0 0 0,-9-6 0 0 0,0 0 0 0 0,0 0 0 0 0,0-1 0 0 0,0 1 0 0 0,0-1 0 0 0,0 1 0 0 0,0-1 0 0 0,0 0 0 0 0,0 0 0 0 0,2-1 0 0 0,1 0 0 0 0,1-1 0 0 0,0-1 0 0 0,0 0 0 0 0,0 0 0 0 0,-1-1 0 0 0,0 0 0 0 0,8-7 0 0 0,-3 1 0 0 0,-3 4 0 0 0,0-1 0 0 0,-1 0 0 0 0,8-13 0 0 0,7-11 0 0 0,61-59 0 0 0,-80 90 0 0 0,-1 0 0 0 0,1 0 0 0 0,-1-1 0 0 0,0 1 0 0 0,1-1 0 0 0,-1 1 0 0 0,0-1 0 0 0,0 1 0 0 0,0-1 0 0 0,0 0 0 0 0,-1 0 0 0 0,1 1 0 0 0,0-1 0 0 0,-1 0 0 0 0,1 0 0 0 0,-1 0 0 0 0,1 0 0 0 0,-1-2 0 0 0,0-3 0 0 0,0 8 0 0 0,0-1 0 0 0,0 0 0 0 0,0 0 0 0 0,0 0 0 0 0,0 0 0 0 0,0 0 0 0 0,0 0 0 0 0,0 0 0 0 0,0 0 0 0 0,0 0 0 0 0,0 0 0 0 0,0 0 0 0 0,1 0 0 0 0,-1 0 0 0 0,0 0 0 0 0,0 0 0 0 0,0 0 0 0 0,0 0 0 0 0,0 0 0 0 0,0 0 0 0 0,0 0 0 0 0,0 0 0 0 0,0 1 0 0 0,0-1 0 0 0,0 0 0 0 0,0 0 0 0 0,1 0 0 0 0,-1-1 0 0 0,0 1 0 0 0,0 0 0 0 0,0 0 0 0 0,0 0 0 0 0,0 0 0 0 0,0 0 0 0 0,0 0 0 0 0,0 0 0 0 0,0 0 0 0 0,0 0 0 0 0,0 0 0 0 0,0 0 0 0 0,1 0 0 0 0,-1 0 0 0 0,0 0 0 0 0,0 0 0 0 0,0 0 0 0 0,0 0 0 0 0,0 0 0 0 0,0 0 0 0 0,0 0 0 0 0,0 0 0 0 0,0-1 0 0 0,2 8 0 0 0,-3 5 0 0 0,0 1 0 0 0,0-1 0 0 0,-1 1 0 0 0,-1-1 0 0 0,0 1 0 0 0,-1-1 0 0 0,-8 18 0 0 0,2-2 0 0 0,6-19 0 0 0,0 1 0 0 0,0-1 0 0 0,-1-1 0 0 0,0 1 0 0 0,-1-1 0 0 0,0 1 0 0 0,0-2 0 0 0,-1 1 0 0 0,0-1 0 0 0,-11 10 0 0 0,9-8 0 0 0,1 0 0 0 0,0 1 0 0 0,1 0 0 0 0,0 0 0 0 0,-7 14 0 0 0,-7 10 0 0 0,-81 107 0 0 0,-6 11 0 0 0,105-149 0 0 0,2-2 0 0 0,0 0 0 0 0,0 0 0 0 0,1 0 0 0 0,-1 0 0 0 0,0 0 0 0 0,1 1 0 0 0,-1-1 0 0 0,1 0 0 0 0,-1 0 0 0 0,1 0 0 0 0,0 0 0 0 0,-1 1 0 0 0,1-1 0 0 0,0 0 0 0 0,0 0 0 0 0,0 3 0 0 0,0-3 0 0 0,0-1 0 0 0,-1 0 0 0 0,1 1 0 0 0,0-1 0 0 0,0 1 0 0 0,0-1 0 0 0,0 1 0 0 0,0-1 0 0 0,0 0 0 0 0,0 1 0 0 0,0-1 0 0 0,0 1 0 0 0,0-1 0 0 0,0 1 0 0 0,0-1 0 0 0,1 0 0 0 0,-1 1 0 0 0,0-1 0 0 0,0 1 0 0 0,0-1 0 0 0,0 0 0 0 0,1 1 0 0 0,-1-1 0 0 0,0 0 0 0 0,0 1 0 0 0,1-1 0 0 0,-1 0 0 0 0,0 1 0 0 0,1-1 0 0 0,-1 0 0 0 0,0 0 0 0 0,1 1 0 0 0,-1-1 0 0 0,1 0 0 0 0,-1 0 0 0 0,0 0 0 0 0,1 1 0 0 0,-1-1 0 0 0,1 0 0 0 0,0 0 0 0 0,0 1 0 0 0,-1 0 0 0 0,0-1 0 0 0,1 0 0 0 0,-1 1 0 0 0,1-1 0 0 0,-1 0 0 0 0,1 1 0 0 0,-1-1 0 0 0,1 0 0 0 0,-1 0 0 0 0,1 1 0 0 0,-1-1 0 0 0,1 0 0 0 0,-1 0 0 0 0,1 0 0 0 0,-1 0 0 0 0,1 0 0 0 0,0 1 0 0 0,-1-1 0 0 0,1 0 0 0 0,-1 0 0 0 0,1-1 0 0 0,-1 1 0 0 0,1 0 0 0 0,-1 0 0 0 0,1 0 0 0 0,1 0 0 0 0,6-2 0 0 0,-1 1-133 0 0,-5 1-563 0 0,-2 0-258 0 0,0 0-56 0 0,-1-2-81 0 0,0 1 871 0 0,1 0-1 0 0,-1 0 0 0 0,1-1 1 0 0,-1 1-1 0 0,1 0 1 0 0,-1 0-1 0 0,1-1 0 0 0,0 1 1 0 0,0 0-1 0 0,0-1 1 0 0,0 1-1 0 0,0 0 0 0 0,0-1 1 0 0,0 1-1 0 0,0 0 1 0 0,0-1-1 0 0,0 1 0 0 0,1 0 1 0 0,0-3-1 0 0,4-6-1315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0:59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27 11975 0 0,'0'0'267'0'0,"0"0"42"0"0,-2-5 315 0 0,3-29 381 0 0,0 30-583 0 0,-1 0 1 0 0,1-1 0 0 0,-1 1-1 0 0,0 0 1 0 0,0 0 0 0 0,-1 0-1 0 0,1-1 1 0 0,-1 1-1 0 0,0 0 1 0 0,0 0 0 0 0,-2-5-1 0 0,2 6-330 0 0,0 1 1 0 0,-1 0-1 0 0,0 0 0 0 0,1 0 0 0 0,-1 0 1 0 0,0 0-1 0 0,0 0 0 0 0,0 0 0 0 0,0 1 1 0 0,0-1-1 0 0,0 1 0 0 0,-1-1 0 0 0,1 1 0 0 0,0 0 1 0 0,-1 0-1 0 0,1 0 0 0 0,-1 0 0 0 0,1 1 1 0 0,-1-1-1 0 0,1 0 0 0 0,-1 1 0 0 0,0 0 1 0 0,1 0-1 0 0,-1 0 0 0 0,-3 0 0 0 0,0 0 95 0 0,0 1 0 0 0,0 0 0 0 0,0 0 0 0 0,0 1 0 0 0,0-1 0 0 0,0 1 0 0 0,1 1 0 0 0,-1-1 0 0 0,-9 6 0 0 0,-5 6-187 0 0,-22 18 0 0 0,34-26 0 0 0,1 0 0 0 0,1 1 0 0 0,-1 0 0 0 0,1 0 0 0 0,1 1 0 0 0,-6 9 0 0 0,9-13 0 0 0,1 0 0 0 0,-1 0 0 0 0,1 0 0 0 0,0 0 0 0 0,1 0 0 0 0,-1 1 0 0 0,0 7 0 0 0,-2 13 0 0 0,1-13 0 0 0,1-1 0 0 0,-1 0 0 0 0,2 16 0 0 0,-4-14 0 0 0,3-11 0 0 0,0 0 0 0 0,1-1 0 0 0,-1 1 0 0 0,1-1 0 0 0,-1 1 0 0 0,1 0 0 0 0,0-1 0 0 0,-1 1 0 0 0,1 0 0 0 0,0-1 0 0 0,0 1 0 0 0,0 0 0 0 0,0-1 0 0 0,1 1 0 0 0,-1 0 0 0 0,0-1 0 0 0,2 4 0 0 0,-2-3 31 0 0,0-1-1 0 0,1 1 1 0 0,-1 0-1 0 0,1-1 1 0 0,0 1-1 0 0,0 0 1 0 0,-1-1-1 0 0,1 1 1 0 0,0-1-1 0 0,0 0 1 0 0,0 1-1 0 0,1-1 1 0 0,-1 0 0 0 0,0 0-1 0 0,0 1 1 0 0,1-1-1 0 0,-1 0 1 0 0,0 0-1 0 0,1 0 1 0 0,-1-1-1 0 0,1 1 1 0 0,2 1-1 0 0,-1-1 162 0 0,1-1 1 0 0,-1 1-1 0 0,1-1 0 0 0,-1 1 0 0 0,1-1 0 0 0,7-1 0 0 0,-10 1-207 0 0,7-1 16 0 0,1-1 0 0 0,0 0 1 0 0,0 0-1 0 0,-1-1 0 0 0,1-1 0 0 0,-1 1 0 0 0,0-1 0 0 0,0 0 0 0 0,0-1 1 0 0,-1 0-1 0 0,0 0 0 0 0,1-1 0 0 0,8-10 0 0 0,3-2-1 0 0,-1-2 0 0 0,25-35 0 0 0,-38 47 0 0 0,-2 1 72 0 0,-3 6 299 0 0,0 1 117 0 0,0 0 21 0 0,1 1-66 0 0,2 7-423 0 0,1 1 0 0 0,-2-1 0 0 0,1 1 1 0 0,-1 0-1 0 0,0 0 0 0 0,0 14 0 0 0,0 59 7 0 0,-3-31-30 0 0,2 11 3 0 0,-2 0 0 0 0,-19 111 0 0 0,16-150 0 0 0,-2 1 0 0 0,0-2 0 0 0,-18 41 0 0 0,24-62 0 0 0,0 0 0 0 0,-1 0 0 0 0,1 0 0 0 0,0 0 0 0 0,-1 0 0 0 0,1 0 0 0 0,-1 0 0 0 0,1 0 0 0 0,-1 0 0 0 0,0 0 0 0 0,1 0 0 0 0,-1 0 0 0 0,0 0 0 0 0,0 0 0 0 0,0-1 0 0 0,-1 2 0 0 0,-1 0 0 0 0,1 0 0 0 0,1 0 0 0 0,-1 0 0 0 0,0 0 0 0 0,0 0 0 0 0,-1-1 0 0 0,1 1 0 0 0,0-1 0 0 0,0 1 0 0 0,-5 1 0 0 0,0 0 0 0 0,3-1 0 0 0,-1 0 0 0 0,1-1 0 0 0,0 1 0 0 0,-1-1 0 0 0,1 0 0 0 0,-1 0 0 0 0,0-1 0 0 0,1 1 0 0 0,-1-1 0 0 0,1 0 0 0 0,-1-1 0 0 0,0 1 0 0 0,1-1 0 0 0,-6-1 0 0 0,2 0 0 0 0,1 0 0 0 0,0 0 0 0 0,0-1 0 0 0,0 0 0 0 0,0 0 0 0 0,0-1 0 0 0,-11-7 0 0 0,15 7 0 0 0,0 1 0 0 0,0 0 0 0 0,0-1 0 0 0,0 1 0 0 0,-2-6 0 0 0,-3-2 0 0 0,4 5 0 0 0,1 0 0 0 0,0-1 0 0 0,0 1 0 0 0,0-1 0 0 0,0 0 0 0 0,1 1 0 0 0,0-1 0 0 0,1 0 0 0 0,0 0 0 0 0,0 0 0 0 0,0-1 0 0 0,1 1 0 0 0,0 0 0 0 0,0 0 0 0 0,1 0 0 0 0,-1 0 0 0 0,5-13 0 0 0,-2 7 0 0 0,1 0 0 0 0,1 0 0 0 0,0 1 0 0 0,1-1 0 0 0,0 2 0 0 0,1-1 0 0 0,0 0 0 0 0,15-16 0 0 0,50-48-2366 0 0,-51 55 437 0 0,13-12-6600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 15663 0 0,'0'0'356'0'0,"0"0"50"0"0,0 0 20 0 0,0 0-42 0 0,0 0-112 0 0,0 0 463 0 0,0 0 234 0 0,0 0 45 0 0,-5 5 604 0 0,-2 1-1223 0 0,0 2 0 0 0,1-1 0 0 0,-1 1 0 0 0,2 0 0 0 0,-1 0 0 0 0,1 1 0 0 0,0-1 0 0 0,-6 18 0 0 0,0 6-103 0 0,-9 41 1 0 0,4-13 731 0 0,7-30-956 0 0,1 1-1 0 0,1 1 1 0 0,2-1-1 0 0,1 1 1 0 0,2 0-1 0 0,0 0 1 0 0,3 0 0 0 0,5 40-1 0 0,3-39-67 0 0,-6-26 0 0 0,1 2 0 0 0,5 3 0 0 0,-5-10 0 0 0,-1-1 0 0 0,-2-1-150 0 0,1 1-1 0 0,-1 0 0 0 0,1-1 1 0 0,-1 1-1 0 0,1-1 1 0 0,0 0-1 0 0,-1 0 1 0 0,1 1-1 0 0,0-1 0 0 0,-1 0 1 0 0,1 0-1 0 0,0 0 1 0 0,-1-1-1 0 0,1 1 1 0 0,0 0-1 0 0,-1-1 1 0 0,1 1-1 0 0,-1-1 0 0 0,1 1 1 0 0,0-1-1 0 0,-1 0 1 0 0,1 1-1 0 0,-1-1 1 0 0,3-2-1 0 0,0 0-496 0 0,0-1-1 0 0,0 0 1 0 0,0 1-1 0 0,-1-1 1 0 0,1-1 0 0 0,3-5-1 0 0,-2 2-888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0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8287 0 0,'0'0'191'0'0,"0"0"26"0"0,0 0 9 0 0,2-1-34 0 0,15-10 7356 0 0,-15 10-7349 0 0,0 0-1 0 0,0-1 0 0 0,0 1 1 0 0,0 0-1 0 0,0 0 1 0 0,4-1-1 0 0,4 1 5288 0 0,-7 3-5082 0 0,1 0 1 0 0,-1 1-1 0 0,0-1 0 0 0,6 6 0 0 0,-5-4-410 0 0,11 10 201 0 0,-2 0 0 0 0,0 1 0 0 0,0 1 0 0 0,-2 0 0 0 0,0 0 0 0 0,9 20 0 0 0,-4-10 154 0 0,25 34 1 0 0,-33-50-350 0 0,-2-1 0 0 0,9 17 0 0 0,-8-14 0 0 0,0-1 0 0 0,0 1 0 0 0,2-1 0 0 0,-1-1 0 0 0,15 15 0 0 0,-17-19 0 0 0,0 2 0 0 0,1-2 0 0 0,-1-1 0 0 0,0 0-64 0 0,-5-3-273 0 0,-1-2-138 0 0,0 0-33 0 0,0 0-4 0 0,0 0 0 0 0,0 0 0 0 0,0 0 0 0 0,0 0-136 0 0,-12-15-3569 0 0,6 7 2682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1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26 11975 0 0,'0'0'267'0'0,"0"0"42"0"0,7-6 315 0 0,4-4 259 0 0,-10 5 712 0 0,-1 2-1119 0 0,0 2 477 0 0,0 1-288 0 0,0 0-121 0 0,0 0-28 0 0,0 0-4 0 0,0 0 0 0 0,-3 2-236 0 0,1 0 0 0 0,-1 0 0 0 0,1 0 0 0 0,0 1 0 0 0,0-1 0 0 0,-2 4 0 0 0,3-6-160 0 0,-121 170 1383 0 0,99-137-1358 0 0,9-15-141 0 0,-26 27 0 0 0,-8 9 0 0 0,-32 44 0 0 0,76-93 0 0 0,0 0 0 0 0,1 0 0 0 0,0 1 0 0 0,1-1 0 0 0,-1 1 0 0 0,1-1 0 0 0,-3 10 0 0 0,-5 14 0 0 0,9-26-6 0 0,-8 8-121 0 0,8-10-569 0 0,1-1-257 0 0,0 0-831 0 0,0 0-3260 0 0,0 0-1394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356'0'0,"0"0"50"0"0,0 0 20 0 0,2-1-42 0 0,25-24 623 0 0,-14 13 976 0 0,-12 11-1030 0 0,-1 1-288 0 0,0 0-121 0 0,0 0-28 0 0,0 0-4 0 0,0 0 0 0 0,0 0 0 0 0,0 0 0 0 0,2 1 0 0 0,4 3-264 0 0,-2-3-103 0 0,-1 1 0 0 0,1 1 0 0 0,0-1 0 0 0,-1 0 1 0 0,1 1-1 0 0,-1 0 0 0 0,0 0 0 0 0,0 0 0 0 0,0 0 0 0 0,0 0 0 0 0,0 1 1 0 0,2 4-1 0 0,28 50-126 0 0,-18-35-19 0 0,-2 2-1 0 0,0-1 1 0 0,8 28-1 0 0,-13-29 172 0 0,-2 1 0 0 0,-1-1 1 0 0,-1 1-1 0 0,-1 0 0 0 0,-1 1 0 0 0,-1-1 0 0 0,-1 0 0 0 0,-1 0 0 0 0,-2 1 1 0 0,-9 45-1 0 0,8-57-153 0 0,-1 0 0 0 0,0 0 1 0 0,-1-1-1 0 0,0 0 1 0 0,-1 0-1 0 0,0 0 0 0 0,-1-1 1 0 0,-17 18-1 0 0,19-20-18 0 0,3-1 0 0 0,-3-1 0 0 0,0-3-64 0 0,5-3-273 0 0,-11 0-2398 0 0,-2 0-4843 0 0,5-1-580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3 11975 0 0,'0'0'267'0'0,"0"0"42"0"0,0 0 17 0 0,2 1-28 0 0,1 0-290 0 0,0-1-1 0 0,-1 1 0 0 0,1-1 1 0 0,-1 0-1 0 0,1 0 0 0 0,0 0 0 0 0,-1 0 1 0 0,1 0-1 0 0,0-1 0 0 0,-1 1 1 0 0,1-1-1 0 0,-1 0 0 0 0,4-1 1 0 0,39-17 1182 0 0,-37 15-427 0 0,10-4-48 0 0,1 1 0 0 0,19-4-1 0 0,-33 10-474 0 0,0 0 0 0 0,0 0 0 0 0,0 0 0 0 0,0 0 0 0 0,7 1 0 0 0,-2-1 272 0 0,42 1 1632 0 0,47-7-96 0 0,-65 4-2028 0 0,34-8 0 0 0,-35 4 976 0 0,47-2 0 0 0,31-3-976 0 0,-70 6-22 0 0,53-1 0 0 0,-54 6 2 0 0,-12 1 0 0 0,-1 0 0 0 0,36 5 0 0 0,-34-2 0 0 0,-1-1 0 0 0,1-2 0 0 0,-1-1 0 0 0,47-8 0 0 0,-33 4 0 0 0,10 0 0 0 0,37-5 0 0 0,14-12 2032 0 0,-95 20-2028 0 0,25-3 0 0 0,0 1 0 0 0,54 1 0 0 0,-49 3-4 0 0,1-1 0 0 0,-1-2 0 0 0,49-9 0 0 0,-20 3 0 0 0,-45 7 0 0 0,0-1 0 0 0,-1-1 0 0 0,1-1 0 0 0,23-8 0 0 0,-21 4 0 0 0,31-6 0 0 0,-45 12 0 0 0,8-3-17 0 0,1 5 106 0 0,-18 1 282 0 0,-1 0 117 0 0,0 0 21 0 0,0 0-66 0 0,-1 0-294 0 0,-11 1-713 0 0,0 1-1 0 0,0 0 1 0 0,0 1-1 0 0,1 0 1 0 0,-19 8 0 0 0,14-5-860 0 0,-29 8 1 0 0,0-9-112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6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54 4607 0 0,'0'0'208'0'0,"0"0"67"0"0,0 0 154 0 0,0 0 69 0 0,0 0 12 0 0,0 0 70 0 0,0 0 286 0 0,0 0 124 0 0,0 0 30 0 0,0 0-65 0 0,0 0-290 0 0,0 0-121 0 0,0 0-28 0 0,0 0-4 0 0,0 0 0 0 0,0 0 0 0 0,0 0 0 0 0,0 0 0 0 0,0 0 0 0 0,0 0 0 0 0,0 0 0 0 0,-1 0-68 0 0,-5 2-289 0 0,1-1-66 0 0,4-1 282 0 0,-4 1 625 0 0,3 1-911 0 0,0 0 0 0 0,-1-1 0 0 0,1 1 0 0 0,-1-1 1 0 0,0 1-1 0 0,1-1 0 0 0,-5 1 0 0 0,6-1 286 0 0,0-1 273 0 0,-3 2-741 0 0,12 0 3203 0 0,24 3-3106 0 0,-3 0 0 0 0,-26-3 0 0 0,19-1 72 0 0,-20-1 299 0 0,-2 0 117 0 0,8 5 613 0 0,-6 3-1085 0 0,-2-8-16 0 0,0 1 0 0 0,1-1 0 0 0,-1 1 0 0 0,0-1 0 0 0,0 1 0 0 0,0 0 0 0 0,0-1 0 0 0,0 1 0 0 0,0-1 0 0 0,0 1 0 0 0,0 0 0 0 0,0-1 0 0 0,0 1 0 0 0,0-1 0 0 0,0 1 0 0 0,-1-1 0 0 0,1 1 0 0 0,0-1 0 0 0,0 1 0 0 0,-1 0 0 0 0,1-1 0 0 0,0 1 0 0 0,-1-1 0 0 0,1 0 0 0 0,-1 2 0 0 0,0-1 0 0 0,-9 16 0 0 0,1-4 0 0 0,6-9 0 0 0,2-2 0 0 0,0 0 0 0 0,0 0 0 0 0,0 0 0 0 0,0 0 0 0 0,0 0 0 0 0,1 0 0 0 0,-1 0 0 0 0,1 1 0 0 0,-1-1 0 0 0,1 0 0 0 0,0 3 0 0 0,-2 2 0 0 0,-2 16 0 0 0,3-1 0 0 0,1-11 0 0 0,-1 0 0 0 0,-2 15 0 0 0,-15 46 0 0 0,18-69 0 0 0,-7 11 0 0 0,3-7 0 0 0,3-6 0 0 0,1 0 0 0 0,-1 0 0 0 0,0 0 0 0 0,1 0 0 0 0,-1 0 0 0 0,0 0 0 0 0,0 0 0 0 0,0 0 0 0 0,0-1 0 0 0,0 1 0 0 0,0 0 0 0 0,-1 0 0 0 0,-12 8 0 0 0,13-7 0 0 0,1-2 0 0 0,-1 1 0 0 0,1-1 0 0 0,-1 1 0 0 0,1-1 0 0 0,-1 1 0 0 0,1-1 0 0 0,-1 1 0 0 0,1-1 0 0 0,-1 0 0 0 0,0 1 0 0 0,1-1 0 0 0,-1 0 0 0 0,1 1 0 0 0,-1-1 0 0 0,0 0 0 0 0,1 0 0 0 0,-1 0 0 0 0,-1 1 0 0 0,-36 12 0 0 0,34-13 0 0 0,1 0 0 0 0,1 0 0 0 0,-1 0 0 0 0,1 0 0 0 0,-1 0 0 0 0,1 0 0 0 0,-1-1 0 0 0,1 0 0 0 0,-4-1 0 0 0,1 1 0 0 0,1 0 0 0 0,0-1 0 0 0,0 0 0 0 0,0 0 0 0 0,0 0 0 0 0,0 0 0 0 0,0 0 0 0 0,1-1 0 0 0,-5-4 0 0 0,-2 0 0 0 0,3 1 0 0 0,0 0 0 0 0,0 0 0 0 0,1-1 0 0 0,0 1 0 0 0,0-2 0 0 0,1 1 0 0 0,-1 0 0 0 0,2-1 0 0 0,-1 0 0 0 0,-4-13 0 0 0,1 6 0 0 0,6 12 0 0 0,0-1 0 0 0,0 1 0 0 0,0-1 0 0 0,1 1 0 0 0,0-1 0 0 0,0 0 0 0 0,-1-5 0 0 0,0-1 0 0 0,0 0 0 0 0,-4-13 0 0 0,3 15 0 0 0,1 1 0 0 0,0-1 0 0 0,1-1 0 0 0,-2-13 0 0 0,0-23 0 0 0,1 33 0 0 0,1 0 0 0 0,1-15 0 0 0,0 22 0 0 0,1 0 0 0 0,0 0 0 0 0,0 0 0 0 0,0 1 0 0 0,0-1 0 0 0,1 0 0 0 0,0 1 0 0 0,0-1 0 0 0,3-4 0 0 0,5-10 0 0 0,-6 12 0 0 0,-1 1 0 0 0,1 0 0 0 0,0-1 0 0 0,0 2 0 0 0,1-1 0 0 0,0 0 0 0 0,0 1 0 0 0,0 0 0 0 0,11-8 0 0 0,-10 10 0 0 0,-1 1 0 0 0,1 0 0 0 0,0 0 0 0 0,-1 1 0 0 0,1-1 0 0 0,0 1 0 0 0,0 1 0 0 0,0-1 0 0 0,0 1 0 0 0,9 1 0 0 0,-5 0 0 0 0,-7-1 65 0 0,0 1 0 0 0,-1-1-1 0 0,1 1 1 0 0,0-1 0 0 0,0 1 0 0 0,-1 0-1 0 0,1 0 1 0 0,0 1 0 0 0,3 1 0 0 0,-1 0 218 0 0,-3-2 226 0 0,-2-1-134 0 0,0 0-577 0 0,2 1-248 0 0,4 2-50 0 0,-4-2 126 0 0,-1-1 576 0 0,2 1-192 0 0,8 0 1090 0 0,-10-4-837 0 0,-6-4-908 0 0,-4-3-2821 0 0,8 9-5063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8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00 2759 0 0,'0'0'107'0'0,"0"0"-19"0"0,0 0 60 0 0,0 0 233 0 0,0 0 106 0 0,0 0 22 0 0,0 0-66 0 0,0 0-222 0 0,0 0 166 0 0,0 0 101 0 0,0 0 21 0 0,0 0 71 0 0,0 0 286 0 0,0 0 124 0 0,0 0 30 0 0,0 0-65 0 0,0 0-290 0 0,0 0-121 0 0,0 0-28 0 0,0 0-4 0 0,0 0 0 0 0,0 0 0 0 0,0 0 0 0 0,0 0 0 0 0,0 0 0 0 0,0 0 0 0 0,0 0 0 0 0,0 0 0 0 0,0 0 0 0 0,0 0 0 0 0,0 0 0 0 0,0 0 0 0 0,0 0 0 0 0,0 0 0 0 0,0 0 0 0 0,0 0 0 0 0,0 0 0 0 0,0 0 0 0 0,0 0 0 0 0,0 0-68 0 0,0 0-217 0 0,0 0 161 0 0,0 0 100 0 0,0 0 21 0 0,0 0-66 0 0,1 0-294 0 0,3 0-133 0 0,19-4-16 0 0,-17 2 0 0 0,17-2 0 0 0,6 3 0 0 0,-19 3 0 0 0,-8-1 0 0 0,-1-1 0 0 0,0 1 0 0 0,0-1 0 0 0,-1 1 0 0 0,1-1 0 0 0,0 1 0 0 0,0 0 0 0 0,0-1 0 0 0,0 1 0 0 0,-1 0 0 0 0,1 0 0 0 0,0 0 0 0 0,-1 0 0 0 0,1-1 0 0 0,-1 1 0 0 0,1 0 0 0 0,-1 0 0 0 0,1 0 0 0 0,-1 0 0 0 0,0 0 0 0 0,1 0 0 0 0,-1 0 0 0 0,0 0 0 0 0,0 0 0 0 0,0 2 0 0 0,1 3 0 0 0,-1 0 0 0 0,0 0 0 0 0,0 0 0 0 0,-1-1 0 0 0,-2 11 0 0 0,0 7 0 0 0,0-2 0 0 0,1-13 0 0 0,-2 27 0 0 0,5-17 0 0 0,-2-9 0 0 0,-1 1 0 0 0,2-6 0 0 0,0-3 0 0 0,0-1 0 0 0,0 1 0 0 0,0-1 0 0 0,0 1 0 0 0,0-1 0 0 0,0 1 0 0 0,0-1 0 0 0,-1 1 0 0 0,1-1 0 0 0,0 1 0 0 0,0-1 0 0 0,0 0 0 0 0,0 1 0 0 0,0-1 0 0 0,-1 1 0 0 0,1-1 0 0 0,0 1 0 0 0,0-1 0 0 0,-1 0 0 0 0,1 1 0 0 0,0-1 0 0 0,-1 0 0 0 0,1 1 0 0 0,0-1 0 0 0,-1 0 0 0 0,1 1 0 0 0,-1-1 0 0 0,1 0 0 0 0,0 0 0 0 0,-1 0 0 0 0,0 1 0 0 0,-5 2 0 0 0,-9 2 0 0 0,-2-2 0 0 0,-13-4 0 0 0,28 1 0 0 0,1 1 0 0 0,-1-1 0 0 0,0 0 0 0 0,1 0 0 0 0,-1 1 0 0 0,0-1 0 0 0,1 0 0 0 0,-1 0 0 0 0,0-1 0 0 0,-2 1 0 0 0,-2-1 0 0 0,5 1 0 0 0,0 0 0 0 0,-1 0 0 0 0,1 0 0 0 0,0 0 0 0 0,-1 0 0 0 0,1 0 0 0 0,0 0 0 0 0,-1 0 0 0 0,1 0 0 0 0,-1-1 0 0 0,1 1 0 0 0,0 0 0 0 0,-3-2 0 0 0,-9-4 0 0 0,0-1 0 0 0,5-1 0 0 0,5 4 81 0 0,0 1 1 0 0,0-1-1 0 0,0 0 0 0 0,0 0 0 0 0,1 0 1 0 0,-1 0-1 0 0,1 0 0 0 0,0-1 0 0 0,0 1 1 0 0,-2-9-1 0 0,-1-7 475 0 0,-2-24 0 0 0,5 34-514 0 0,-2-38-42 0 0,3 32 0 0 0,0 1 0 0 0,-5-20 0 0 0,6 33 0 0 0,-1 0 0 0 0,1-1 0 0 0,0 1 0 0 0,0 0 0 0 0,1-1 0 0 0,-1 1 0 0 0,0 0 0 0 0,1-1 0 0 0,-1 1 0 0 0,1 0 0 0 0,0 0 0 0 0,0 0 0 0 0,1-4 0 0 0,1 1 0 0 0,0-1 0 0 0,1 1 0 0 0,7-9 0 0 0,0 3 0 0 0,0 1 0 0 0,1 0 0 0 0,21-13 0 0 0,-18 12 0 0 0,-11 8 0 0 0,-2 2 0 0 0,0 0 0 0 0,0 0 0 0 0,0 0 0 0 0,0 0 0 0 0,1 0 0 0 0,-1 0 0 0 0,0 0 0 0 0,0 1 0 0 0,1-1 0 0 0,-1 1 0 0 0,5-1 0 0 0,3 0 0 0 0,1 1 0 0 0,-2 1 0 0 0,1 3 0 0 0,-4 2-337 0 0,-6-6-85 0 0,0 5 261 0 0,-4-1-5939 0 0,-11 3 3544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09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33 10135 0 0,'0'0'231'0'0,"0"0"29"0"0,0 0 19 0 0,0 0 105 0 0,0 0 410 0 0,0 0 184 0 0,0 0 40 0 0,0 0-63 0 0,0 0-290 0 0,0 0-121 0 0,0 0-28 0 0,0 0-4 0 0,0 0 0 0 0,0 0 0 0 0,0 0 0 0 0,0 0 0 0 0,0 0 0 0 0,0 0 0 0 0,0 0 0 0 0,0 0 0 0 0,0 0 0 0 0,0 0 0 0 0,8-3 444 0 0,164-48 1264 0 0,-155 48-2220 0 0,-7 2 203 0 0,-8 3 259 0 0,-1-2-423 0 0,-1 1 0 0 0,0-1-1 0 0,1 0 1 0 0,-1 1 0 0 0,0-1 0 0 0,1 0-1 0 0,-1 1 1 0 0,1-1 0 0 0,-1 0 0 0 0,1 1-1 0 0,-1-1 1 0 0,1 0 0 0 0,-1 0 0 0 0,1 0-1 0 0,-1 1 1 0 0,1-1 0 0 0,-1 0 0 0 0,1 0-1 0 0,0 0 1 0 0,0 1 404 0 0,0 0-435 0 0,0 0 0 0 0,0 0 0 0 0,0 0 0 0 0,0 0 0 0 0,0 0 0 0 0,-1 0 0 0 0,1 0 0 0 0,0 0 0 0 0,-1 0 0 0 0,1 1 0 0 0,-1-1 0 0 0,0 0 0 0 0,1 0 0 0 0,-1 1 0 0 0,0-1 0 0 0,0 0 0 0 0,1 1 0 0 0,-1-1 0 0 0,0 0 0 0 0,-1 3 0 0 0,1 3-11 0 0,1 0 3 0 0,0 0 0 0 0,-1 0 0 0 0,0 0 0 0 0,-1 0 0 0 0,-1 8 0 0 0,0 5 0 0 0,-2 13 0 0 0,-1-7 0 0 0,5-22 0 0 0,-6 21 0 0 0,3-16 0 0 0,-1-2 0 0 0,-3 1 0 0 0,4-6 0 0 0,-6 3 0 0 0,6-4 0 0 0,1 1 0 0 0,0-1 0 0 0,-1 0 0 0 0,0-1 0 0 0,1 1 0 0 0,-1 0 0 0 0,1-1 0 0 0,-1 0 0 0 0,0 1 0 0 0,-4-1 0 0 0,-5 0 0 0 0,9 1 0 0 0,0 0 0 0 0,1-1 0 0 0,0 0 0 0 0,0 0 0 0 0,-1 0 0 0 0,1 0 0 0 0,0 0 0 0 0,-1 0 0 0 0,1-1 0 0 0,0 1 0 0 0,-4-2 0 0 0,-8-2 0 0 0,10 3 0 0 0,1 0 0 0 0,-1 0 0 0 0,1 0 0 0 0,-1 0 0 0 0,0 1 0 0 0,-4 0 0 0 0,7 0 0 0 0,0 0 0 0 0,0 0 0 0 0,0 0 0 0 0,0 0 0 0 0,0 0 0 0 0,0 0 0 0 0,0 0 0 0 0,0 0 0 0 0,0 0 0 0 0,0 0 0 0 0,0-1 0 0 0,0 1 0 0 0,0 0 0 0 0,0-1 0 0 0,0 1 0 0 0,0 0 0 0 0,-1-2 0 0 0,-5-1 0 0 0,-17 0 0 0 0,-20-10 0 0 0,38 12-1 0 0,0-1 6 0 0,0 1 1 0 0,0-1 0 0 0,0 0-1 0 0,0 0 1 0 0,1-1 0 0 0,-1 1-1 0 0,1-1 1 0 0,0-1 0 0 0,0 1-1 0 0,0-1 1 0 0,0 0-1 0 0,-6-6 1 0 0,8 7 97 0 0,0 0 0 0 0,0-1 1 0 0,1 1-1 0 0,-1-1 0 0 0,1 0 0 0 0,0 1 0 0 0,0-1 0 0 0,0 0 0 0 0,1 0 1 0 0,0 0-1 0 0,-1-1 0 0 0,1 1 0 0 0,1 0 0 0 0,-1 0 0 0 0,0-1 1 0 0,1 1-1 0 0,0 0 0 0 0,1-7 0 0 0,0 3-100 0 0,0 1 0 0 0,1-1 0 0 0,0 0 0 0 0,1 1-1 0 0,6-14 1 0 0,-4 8-4 0 0,-1-1 1 0 0,-3 12 0 0 0,-1 0 0 0 0,1 0 0 0 0,-1 0 0 0 0,1 1 0 0 0,0-1 0 0 0,0 0 0 0 0,0 0 0 0 0,0 0 0 0 0,0 1 0 0 0,2-3 0 0 0,10-12 0 0 0,-9 10 0 0 0,0 1 0 0 0,1 0 0 0 0,8-8 0 0 0,12-6 0 0 0,38-23 0 0 0,-49 34 0 0 0,0 1 0 0 0,0 0 0 0 0,1 1 0 0 0,27-7 0 0 0,-39 13 0 0 0,0-1 0 0 0,0 1 0 0 0,0 0 0 0 0,0 0 0 0 0,0 0 0 0 0,0 0 0 0 0,4 1 0 0 0,9 2 0 0 0,21 8 0 0 0,-22-5-64 0 0,-14-5-273 0 0,-1-1-138 0 0,0 0-1216 0 0,-1-1-4970 0 0,-1-5-2127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04T10:21:1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6447 0 0,'0'0'298'0'0,"0"0"-10"0"0,0 0-118 0 0,0 0 206 0 0,0 0 111 0 0,0 0 22 0 0,0 0 3 0 0,0 0 0 0 0,6-7 2051 0 0,-6 7-2156 0 0,4-2-853 0 0,-3-6 5754 0 0,-1 7-4921 0 0,0 1 101 0 0,0 0 21 0 0,0 0-66 0 0,0 0-222 0 0,0 0 166 0 0,0 0 101 0 0,0 0 21 0 0,0 0-66 0 0,0-1-294 0 0,0-4-61 0 0,0 3 283 0 0,0 2 117 0 0,0 0 21 0 0,0 0-66 0 0,1-1-294 0 0,4-4-61 0 0,-4 3 283 0 0,-1 2 117 0 0,0 0 21 0 0,0 0-66 0 0,0 0-373 0 0,0-1-64 0 0,1 0 0 0 0,-1 1-1 0 0,0-1 1 0 0,1 0-1 0 0,-1 0 1 0 0,1 1-1 0 0,0-1 1 0 0,-1 0 0 0 0,1 0-1 0 0,-1 1 1 0 0,1-1-1 0 0,0 1 1 0 0,0-1-1 0 0,-1 1 1 0 0,1-1 0 0 0,1 0-1 0 0,22-9-5 0 0,-20 7 0 0 0,-3 2 0 0 0,1 0 0 0 0,-1 1 0 0 0,0-1 0 0 0,0 0 0 0 0,1 1 0 0 0,-1-1 0 0 0,0 1 0 0 0,1 0 0 0 0,-1-1 0 0 0,0 1 0 0 0,1 0 0 0 0,-1 0 0 0 0,1 0 0 0 0,1 0 0 0 0,22-5 0 0 0,-12 2 0 0 0,-9 3 0 0 0,9 3 0 0 0,-13-3-34 0 0,0 0-1 0 0,-1 0 1 0 0,1 0-1 0 0,0 0 1 0 0,0 0 0 0 0,0 0-1 0 0,0 0 1 0 0,0 0-1 0 0,0 0 1 0 0,0 1-1 0 0,0-1 1 0 0,0 0 0 0 0,-1 0-1 0 0,1 0 1 0 0,0 0-1 0 0,0 0 1 0 0,0 0-1 0 0,0 0 1 0 0,0 1 0 0 0,0-1-1 0 0,0 0 1 0 0,0 0-1 0 0,0 0 1 0 0,0 0-1 0 0,0 0 1 0 0,0 0 0 0 0,0 1-1 0 0,0-1 1 0 0,0 0-1 0 0,0 0 1 0 0,0 0 0 0 0,0 0-1 0 0,0 0 1 0 0,0 0-1 0 0,0 1 1 0 0,0-1-1 0 0,1 0 1 0 0,-1 0 0 0 0,0 0-1 0 0,0 0 1 0 0,0 0-1 0 0,0 0 1 0 0,0 0-1 0 0,0 0 1 0 0,0 0 0 0 0,0 1-1 0 0,0-1 1 0 0,1 0-1 0 0,-1 0 1 0 0,0 0-1 0 0,0 0 1 0 0,0 0 0 0 0,0 0-1 0 0,0 0 1 0 0,0 0-1 0 0,0 0 1 0 0,1 0-1 0 0,-1 0 1 0 0,0 0 0 0 0,0 0-1 0 0,0 0 1 0 0,0 0-1 0 0,0 0 1 0 0,0 0 0 0 0,1 0-1 0 0,-11 4-5797 0 0,4-2-1688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0B6650-8F2B-4A82-8F41-39C36AF2A5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20AF676-2FAF-4EDA-849B-EC0D5AC7BF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68FD4C-BF2B-45FC-9C1C-84570F97DE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DDED6E-B4DD-4A31-9FD7-B2DC11182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06A1AB-102A-487D-9AD8-C088E17DA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12244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C1DF06-BB08-4898-93F9-2F474D7C0E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353A0B-0967-4418-9CBD-58A93C3A38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074206-6BBE-4265-9ADF-5B1BEDCAF0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F79F10-111D-46B9-A169-6BC41E705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01D8652-9417-439F-A584-00575C0171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09912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277711B-1678-4D6F-AC6E-5EC1498C716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3A358C-0077-4933-A195-6598035CE47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CE98DF-CE5F-40B0-A067-412FBD5BF5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F7F6FC-DBC1-414E-BDC6-B02CC3A7B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97FCE-FCCE-48CF-86C4-CEC4B3DF5A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399298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AC630-1799-448D-AC6A-1568C6AECE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9CC0D0-6B7C-47D1-AF42-C58D0A3899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0705F6-FA6C-4221-AEB7-9771391AB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A87ABE-EDB1-441A-87B0-F7FEDFD9C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0EE63C-AE25-4C84-9AC8-A655D0225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68447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EA0B35-0C8C-4811-B19E-108A9F62C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7663DFD-D193-452B-BBD8-712ADF61A3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8FDF93-B525-4604-BF22-5729786065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CD7CE1-A8FB-4B86-9225-3CAB4E09D4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32095D-D4F3-43D2-B558-6A98F0BF3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839865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21C6C8-3E1F-4F11-9285-A93A004592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C8BC43-4CD9-49A0-8B1F-400681A333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FA5D1C-A834-41E0-9D06-0379D86A4E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BF0E46-4DB2-4FF9-8843-66DAAAE8A3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C99190-B1B0-414B-B8CB-A9F97DDF09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4BC5C35-C1F0-4E0B-9AA2-5903113F88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39645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EE31AB-9985-4643-AB13-B58ED760D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E1D745-3DC0-41AF-A03A-E201F14F6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EDCA204-0832-4B8B-B7B5-41D34221960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EE04358-6218-4C1E-8BB0-44BABFC09CA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34D879-30AC-4253-BD80-8A2772622C8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D3089D5-997D-4362-8066-C52DB06D2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01FC3C-BC33-4FC7-90E4-5EB771EF89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8C52972-E6F5-4C3F-AAFE-1302015C66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616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D7058E-5485-4E71-B1FC-16680DE5F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2C15FAA-02A2-4E19-9995-7C545DC9C7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49046F-ADAA-4EB5-B25B-BFB1D611A1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64BE16-3BDB-43C5-9058-FDBB2FBF2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0950632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8E7435-5F1B-4C3C-BD37-5E8386B64D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2D7A04-9EAC-4C0E-999A-D89A4656DF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D151EF-E1A7-44C7-817B-CA818BDAE7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92477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449BD0-24CF-4F40-A075-1A0AFEA057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D72BBB-0037-4604-819D-2020688914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0A303AE-EBD6-44D6-A00A-7F9D56AFEC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A2CF121-7561-4DB1-A2F1-D5F5B415C3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216F15-91F4-4C52-A491-9038E59B53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BFA45DB-DF59-4D0F-92DB-F731E20226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7036613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65BE4-5510-4501-AC43-FE763BBEA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88DF835-5D97-42FB-A822-5805F4DD81E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B632DAC-AB64-4013-83E8-2482D1FDDE1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CC30D8-A645-479B-9B4E-1FD7DFE13F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288839-3FDB-4909-8EB0-3C96909C4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FE089A-DB03-4CC8-8DA6-A1FD2E811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91322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33CB483-F050-4B38-BFD8-78AD23E930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34FA7FE-A5D0-4759-8C81-DC3C6213F88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CA7A8F-2D3A-4C75-A46B-693E28C8059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409B3F-D9AA-49D6-9321-8C1841ECF56A}" type="datetimeFigureOut">
              <a:rPr lang="nb-NO" smtClean="0"/>
              <a:t>04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A89ADA-75FA-48E0-A3FB-93BA8B779C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7C0DB30-A211-47BE-8166-3C6C309B4AF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5A0E66-02BC-4EAF-82AB-E4A6D809FD44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274399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896.png"/><Relationship Id="rId21" Type="http://schemas.openxmlformats.org/officeDocument/2006/relationships/image" Target="../media/image1850.png"/><Relationship Id="rId42" Type="http://schemas.openxmlformats.org/officeDocument/2006/relationships/customXml" Target="../ink/ink1885.xml"/><Relationship Id="rId63" Type="http://schemas.openxmlformats.org/officeDocument/2006/relationships/image" Target="../media/image1870.png"/><Relationship Id="rId84" Type="http://schemas.openxmlformats.org/officeDocument/2006/relationships/customXml" Target="../ink/ink1906.xml"/><Relationship Id="rId138" Type="http://schemas.openxmlformats.org/officeDocument/2006/relationships/customXml" Target="../ink/ink1933.xml"/><Relationship Id="rId159" Type="http://schemas.openxmlformats.org/officeDocument/2006/relationships/image" Target="../media/image1917.png"/><Relationship Id="rId170" Type="http://schemas.openxmlformats.org/officeDocument/2006/relationships/customXml" Target="../ink/ink1949.xml"/><Relationship Id="rId191" Type="http://schemas.openxmlformats.org/officeDocument/2006/relationships/image" Target="../media/image1933.png"/><Relationship Id="rId205" Type="http://schemas.openxmlformats.org/officeDocument/2006/relationships/image" Target="../media/image1940.png"/><Relationship Id="rId226" Type="http://schemas.openxmlformats.org/officeDocument/2006/relationships/customXml" Target="../ink/ink1977.xml"/><Relationship Id="rId107" Type="http://schemas.openxmlformats.org/officeDocument/2006/relationships/image" Target="../media/image1891.png"/><Relationship Id="rId11" Type="http://schemas.openxmlformats.org/officeDocument/2006/relationships/image" Target="../media/image1845.png"/><Relationship Id="rId32" Type="http://schemas.openxmlformats.org/officeDocument/2006/relationships/customXml" Target="../ink/ink1880.xml"/><Relationship Id="rId53" Type="http://schemas.openxmlformats.org/officeDocument/2006/relationships/image" Target="../media/image1865.png"/><Relationship Id="rId74" Type="http://schemas.openxmlformats.org/officeDocument/2006/relationships/customXml" Target="../ink/ink1901.xml"/><Relationship Id="rId128" Type="http://schemas.openxmlformats.org/officeDocument/2006/relationships/customXml" Target="../ink/ink1928.xml"/><Relationship Id="rId149" Type="http://schemas.openxmlformats.org/officeDocument/2006/relationships/image" Target="../media/image1912.png"/><Relationship Id="rId5" Type="http://schemas.openxmlformats.org/officeDocument/2006/relationships/image" Target="../media/image1842.png"/><Relationship Id="rId95" Type="http://schemas.openxmlformats.org/officeDocument/2006/relationships/image" Target="../media/image1885.png"/><Relationship Id="rId160" Type="http://schemas.openxmlformats.org/officeDocument/2006/relationships/customXml" Target="../ink/ink1944.xml"/><Relationship Id="rId181" Type="http://schemas.openxmlformats.org/officeDocument/2006/relationships/image" Target="../media/image1928.png"/><Relationship Id="rId216" Type="http://schemas.openxmlformats.org/officeDocument/2006/relationships/customXml" Target="../ink/ink1972.xml"/><Relationship Id="rId237" Type="http://schemas.openxmlformats.org/officeDocument/2006/relationships/image" Target="../media/image1956.png"/><Relationship Id="rId22" Type="http://schemas.openxmlformats.org/officeDocument/2006/relationships/customXml" Target="../ink/ink1875.xml"/><Relationship Id="rId43" Type="http://schemas.openxmlformats.org/officeDocument/2006/relationships/image" Target="../media/image1860.png"/><Relationship Id="rId64" Type="http://schemas.openxmlformats.org/officeDocument/2006/relationships/customXml" Target="../ink/ink1896.xml"/><Relationship Id="rId118" Type="http://schemas.openxmlformats.org/officeDocument/2006/relationships/customXml" Target="../ink/ink1923.xml"/><Relationship Id="rId139" Type="http://schemas.openxmlformats.org/officeDocument/2006/relationships/image" Target="../media/image1907.png"/><Relationship Id="rId80" Type="http://schemas.openxmlformats.org/officeDocument/2006/relationships/customXml" Target="../ink/ink1904.xml"/><Relationship Id="rId85" Type="http://schemas.openxmlformats.org/officeDocument/2006/relationships/image" Target="../media/image1880.png"/><Relationship Id="rId150" Type="http://schemas.openxmlformats.org/officeDocument/2006/relationships/customXml" Target="../ink/ink1939.xml"/><Relationship Id="rId155" Type="http://schemas.openxmlformats.org/officeDocument/2006/relationships/image" Target="../media/image1915.png"/><Relationship Id="rId171" Type="http://schemas.openxmlformats.org/officeDocument/2006/relationships/image" Target="../media/image1923.png"/><Relationship Id="rId176" Type="http://schemas.openxmlformats.org/officeDocument/2006/relationships/customXml" Target="../ink/ink1952.xml"/><Relationship Id="rId192" Type="http://schemas.openxmlformats.org/officeDocument/2006/relationships/customXml" Target="../ink/ink1960.xml"/><Relationship Id="rId197" Type="http://schemas.openxmlformats.org/officeDocument/2006/relationships/image" Target="../media/image1936.png"/><Relationship Id="rId206" Type="http://schemas.openxmlformats.org/officeDocument/2006/relationships/customXml" Target="../ink/ink1967.xml"/><Relationship Id="rId227" Type="http://schemas.openxmlformats.org/officeDocument/2006/relationships/image" Target="../media/image1951.png"/><Relationship Id="rId201" Type="http://schemas.openxmlformats.org/officeDocument/2006/relationships/image" Target="../media/image1938.png"/><Relationship Id="rId222" Type="http://schemas.openxmlformats.org/officeDocument/2006/relationships/customXml" Target="../ink/ink1975.xml"/><Relationship Id="rId12" Type="http://schemas.openxmlformats.org/officeDocument/2006/relationships/customXml" Target="../ink/ink1870.xml"/><Relationship Id="rId17" Type="http://schemas.openxmlformats.org/officeDocument/2006/relationships/image" Target="../media/image1848.png"/><Relationship Id="rId33" Type="http://schemas.openxmlformats.org/officeDocument/2006/relationships/image" Target="../media/image1856.png"/><Relationship Id="rId38" Type="http://schemas.openxmlformats.org/officeDocument/2006/relationships/customXml" Target="../ink/ink1883.xml"/><Relationship Id="rId59" Type="http://schemas.openxmlformats.org/officeDocument/2006/relationships/image" Target="../media/image1868.png"/><Relationship Id="rId103" Type="http://schemas.openxmlformats.org/officeDocument/2006/relationships/image" Target="../media/image1889.png"/><Relationship Id="rId108" Type="http://schemas.openxmlformats.org/officeDocument/2006/relationships/customXml" Target="../ink/ink1918.xml"/><Relationship Id="rId124" Type="http://schemas.openxmlformats.org/officeDocument/2006/relationships/customXml" Target="../ink/ink1926.xml"/><Relationship Id="rId129" Type="http://schemas.openxmlformats.org/officeDocument/2006/relationships/image" Target="../media/image1902.png"/><Relationship Id="rId54" Type="http://schemas.openxmlformats.org/officeDocument/2006/relationships/customXml" Target="../ink/ink1891.xml"/><Relationship Id="rId70" Type="http://schemas.openxmlformats.org/officeDocument/2006/relationships/customXml" Target="../ink/ink1899.xml"/><Relationship Id="rId75" Type="http://schemas.openxmlformats.org/officeDocument/2006/relationships/image" Target="../media/image1875.png"/><Relationship Id="rId91" Type="http://schemas.openxmlformats.org/officeDocument/2006/relationships/image" Target="../media/image1883.png"/><Relationship Id="rId96" Type="http://schemas.openxmlformats.org/officeDocument/2006/relationships/customXml" Target="../ink/ink1912.xml"/><Relationship Id="rId140" Type="http://schemas.openxmlformats.org/officeDocument/2006/relationships/customXml" Target="../ink/ink1934.xml"/><Relationship Id="rId145" Type="http://schemas.openxmlformats.org/officeDocument/2006/relationships/image" Target="../media/image1910.png"/><Relationship Id="rId161" Type="http://schemas.openxmlformats.org/officeDocument/2006/relationships/image" Target="../media/image1918.png"/><Relationship Id="rId166" Type="http://schemas.openxmlformats.org/officeDocument/2006/relationships/customXml" Target="../ink/ink1947.xml"/><Relationship Id="rId182" Type="http://schemas.openxmlformats.org/officeDocument/2006/relationships/customXml" Target="../ink/ink1955.xml"/><Relationship Id="rId187" Type="http://schemas.openxmlformats.org/officeDocument/2006/relationships/image" Target="../media/image1931.png"/><Relationship Id="rId217" Type="http://schemas.openxmlformats.org/officeDocument/2006/relationships/image" Target="../media/image1946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867.xml"/><Relationship Id="rId212" Type="http://schemas.openxmlformats.org/officeDocument/2006/relationships/customXml" Target="../ink/ink1970.xml"/><Relationship Id="rId233" Type="http://schemas.openxmlformats.org/officeDocument/2006/relationships/image" Target="../media/image1954.png"/><Relationship Id="rId23" Type="http://schemas.openxmlformats.org/officeDocument/2006/relationships/image" Target="../media/image1851.png"/><Relationship Id="rId28" Type="http://schemas.openxmlformats.org/officeDocument/2006/relationships/customXml" Target="../ink/ink1878.xml"/><Relationship Id="rId49" Type="http://schemas.openxmlformats.org/officeDocument/2006/relationships/image" Target="../media/image1863.png"/><Relationship Id="rId114" Type="http://schemas.openxmlformats.org/officeDocument/2006/relationships/customXml" Target="../ink/ink1921.xml"/><Relationship Id="rId119" Type="http://schemas.openxmlformats.org/officeDocument/2006/relationships/image" Target="../media/image1897.png"/><Relationship Id="rId44" Type="http://schemas.openxmlformats.org/officeDocument/2006/relationships/customXml" Target="../ink/ink1886.xml"/><Relationship Id="rId60" Type="http://schemas.openxmlformats.org/officeDocument/2006/relationships/customXml" Target="../ink/ink1894.xml"/><Relationship Id="rId65" Type="http://schemas.openxmlformats.org/officeDocument/2006/relationships/image" Target="../media/image1871.png"/><Relationship Id="rId81" Type="http://schemas.openxmlformats.org/officeDocument/2006/relationships/image" Target="../media/image1878.png"/><Relationship Id="rId86" Type="http://schemas.openxmlformats.org/officeDocument/2006/relationships/customXml" Target="../ink/ink1907.xml"/><Relationship Id="rId130" Type="http://schemas.openxmlformats.org/officeDocument/2006/relationships/customXml" Target="../ink/ink1929.xml"/><Relationship Id="rId135" Type="http://schemas.openxmlformats.org/officeDocument/2006/relationships/image" Target="../media/image1905.png"/><Relationship Id="rId151" Type="http://schemas.openxmlformats.org/officeDocument/2006/relationships/image" Target="../media/image1913.png"/><Relationship Id="rId156" Type="http://schemas.openxmlformats.org/officeDocument/2006/relationships/customXml" Target="../ink/ink1942.xml"/><Relationship Id="rId177" Type="http://schemas.openxmlformats.org/officeDocument/2006/relationships/image" Target="../media/image1926.png"/><Relationship Id="rId198" Type="http://schemas.openxmlformats.org/officeDocument/2006/relationships/customXml" Target="../ink/ink1963.xml"/><Relationship Id="rId172" Type="http://schemas.openxmlformats.org/officeDocument/2006/relationships/customXml" Target="../ink/ink1950.xml"/><Relationship Id="rId193" Type="http://schemas.openxmlformats.org/officeDocument/2006/relationships/image" Target="../media/image1934.png"/><Relationship Id="rId202" Type="http://schemas.openxmlformats.org/officeDocument/2006/relationships/customXml" Target="../ink/ink1965.xml"/><Relationship Id="rId207" Type="http://schemas.openxmlformats.org/officeDocument/2006/relationships/image" Target="../media/image1941.png"/><Relationship Id="rId223" Type="http://schemas.openxmlformats.org/officeDocument/2006/relationships/image" Target="../media/image1949.png"/><Relationship Id="rId228" Type="http://schemas.openxmlformats.org/officeDocument/2006/relationships/customXml" Target="../ink/ink1978.xml"/><Relationship Id="rId13" Type="http://schemas.openxmlformats.org/officeDocument/2006/relationships/image" Target="../media/image1846.png"/><Relationship Id="rId18" Type="http://schemas.openxmlformats.org/officeDocument/2006/relationships/customXml" Target="../ink/ink1873.xml"/><Relationship Id="rId39" Type="http://schemas.openxmlformats.org/officeDocument/2006/relationships/image" Target="../media/image1858.png"/><Relationship Id="rId109" Type="http://schemas.openxmlformats.org/officeDocument/2006/relationships/image" Target="../media/image1892.png"/><Relationship Id="rId34" Type="http://schemas.openxmlformats.org/officeDocument/2006/relationships/customXml" Target="../ink/ink1881.xml"/><Relationship Id="rId50" Type="http://schemas.openxmlformats.org/officeDocument/2006/relationships/customXml" Target="../ink/ink1889.xml"/><Relationship Id="rId55" Type="http://schemas.openxmlformats.org/officeDocument/2006/relationships/image" Target="../media/image1866.png"/><Relationship Id="rId76" Type="http://schemas.openxmlformats.org/officeDocument/2006/relationships/customXml" Target="../ink/ink1902.xml"/><Relationship Id="rId97" Type="http://schemas.openxmlformats.org/officeDocument/2006/relationships/image" Target="../media/image1886.png"/><Relationship Id="rId104" Type="http://schemas.openxmlformats.org/officeDocument/2006/relationships/customXml" Target="../ink/ink1916.xml"/><Relationship Id="rId120" Type="http://schemas.openxmlformats.org/officeDocument/2006/relationships/customXml" Target="../ink/ink1924.xml"/><Relationship Id="rId125" Type="http://schemas.openxmlformats.org/officeDocument/2006/relationships/image" Target="../media/image1900.png"/><Relationship Id="rId141" Type="http://schemas.openxmlformats.org/officeDocument/2006/relationships/image" Target="../media/image1908.png"/><Relationship Id="rId146" Type="http://schemas.openxmlformats.org/officeDocument/2006/relationships/customXml" Target="../ink/ink1937.xml"/><Relationship Id="rId167" Type="http://schemas.openxmlformats.org/officeDocument/2006/relationships/image" Target="../media/image1921.png"/><Relationship Id="rId188" Type="http://schemas.openxmlformats.org/officeDocument/2006/relationships/customXml" Target="../ink/ink1958.xml"/><Relationship Id="rId7" Type="http://schemas.openxmlformats.org/officeDocument/2006/relationships/image" Target="../media/image1843.png"/><Relationship Id="rId71" Type="http://schemas.openxmlformats.org/officeDocument/2006/relationships/image" Target="../media/image1874.png"/><Relationship Id="rId92" Type="http://schemas.openxmlformats.org/officeDocument/2006/relationships/customXml" Target="../ink/ink1910.xml"/><Relationship Id="rId162" Type="http://schemas.openxmlformats.org/officeDocument/2006/relationships/customXml" Target="../ink/ink1945.xml"/><Relationship Id="rId183" Type="http://schemas.openxmlformats.org/officeDocument/2006/relationships/image" Target="../media/image1929.png"/><Relationship Id="rId213" Type="http://schemas.openxmlformats.org/officeDocument/2006/relationships/image" Target="../media/image1944.png"/><Relationship Id="rId218" Type="http://schemas.openxmlformats.org/officeDocument/2006/relationships/customXml" Target="../ink/ink1973.xml"/><Relationship Id="rId234" Type="http://schemas.openxmlformats.org/officeDocument/2006/relationships/customXml" Target="../ink/ink1981.xml"/><Relationship Id="rId2" Type="http://schemas.openxmlformats.org/officeDocument/2006/relationships/customXml" Target="../ink/ink1865.xml"/><Relationship Id="rId29" Type="http://schemas.openxmlformats.org/officeDocument/2006/relationships/image" Target="../media/image1854.png"/><Relationship Id="rId24" Type="http://schemas.openxmlformats.org/officeDocument/2006/relationships/customXml" Target="../ink/ink1876.xml"/><Relationship Id="rId40" Type="http://schemas.openxmlformats.org/officeDocument/2006/relationships/customXml" Target="../ink/ink1884.xml"/><Relationship Id="rId45" Type="http://schemas.openxmlformats.org/officeDocument/2006/relationships/image" Target="../media/image1861.png"/><Relationship Id="rId66" Type="http://schemas.openxmlformats.org/officeDocument/2006/relationships/customXml" Target="../ink/ink1897.xml"/><Relationship Id="rId87" Type="http://schemas.openxmlformats.org/officeDocument/2006/relationships/image" Target="../media/image1881.png"/><Relationship Id="rId110" Type="http://schemas.openxmlformats.org/officeDocument/2006/relationships/customXml" Target="../ink/ink1919.xml"/><Relationship Id="rId115" Type="http://schemas.openxmlformats.org/officeDocument/2006/relationships/image" Target="../media/image1895.png"/><Relationship Id="rId131" Type="http://schemas.openxmlformats.org/officeDocument/2006/relationships/image" Target="../media/image1903.png"/><Relationship Id="rId136" Type="http://schemas.openxmlformats.org/officeDocument/2006/relationships/customXml" Target="../ink/ink1932.xml"/><Relationship Id="rId157" Type="http://schemas.openxmlformats.org/officeDocument/2006/relationships/image" Target="../media/image1916.png"/><Relationship Id="rId178" Type="http://schemas.openxmlformats.org/officeDocument/2006/relationships/customXml" Target="../ink/ink1953.xml"/><Relationship Id="rId61" Type="http://schemas.openxmlformats.org/officeDocument/2006/relationships/image" Target="../media/image1869.png"/><Relationship Id="rId82" Type="http://schemas.openxmlformats.org/officeDocument/2006/relationships/customXml" Target="../ink/ink1905.xml"/><Relationship Id="rId152" Type="http://schemas.openxmlformats.org/officeDocument/2006/relationships/customXml" Target="../ink/ink1940.xml"/><Relationship Id="rId173" Type="http://schemas.openxmlformats.org/officeDocument/2006/relationships/image" Target="../media/image1924.png"/><Relationship Id="rId194" Type="http://schemas.openxmlformats.org/officeDocument/2006/relationships/customXml" Target="../ink/ink1961.xml"/><Relationship Id="rId199" Type="http://schemas.openxmlformats.org/officeDocument/2006/relationships/image" Target="../media/image1937.png"/><Relationship Id="rId203" Type="http://schemas.openxmlformats.org/officeDocument/2006/relationships/image" Target="../media/image1939.png"/><Relationship Id="rId208" Type="http://schemas.openxmlformats.org/officeDocument/2006/relationships/customXml" Target="../ink/ink1968.xml"/><Relationship Id="rId229" Type="http://schemas.openxmlformats.org/officeDocument/2006/relationships/image" Target="../media/image1952.png"/><Relationship Id="rId19" Type="http://schemas.openxmlformats.org/officeDocument/2006/relationships/image" Target="../media/image1849.png"/><Relationship Id="rId224" Type="http://schemas.openxmlformats.org/officeDocument/2006/relationships/customXml" Target="../ink/ink1976.xml"/><Relationship Id="rId14" Type="http://schemas.openxmlformats.org/officeDocument/2006/relationships/customXml" Target="../ink/ink1871.xml"/><Relationship Id="rId30" Type="http://schemas.openxmlformats.org/officeDocument/2006/relationships/customXml" Target="../ink/ink1879.xml"/><Relationship Id="rId35" Type="http://schemas.openxmlformats.org/officeDocument/2006/relationships/image" Target="../media/image912.png"/><Relationship Id="rId56" Type="http://schemas.openxmlformats.org/officeDocument/2006/relationships/customXml" Target="../ink/ink1892.xml"/><Relationship Id="rId77" Type="http://schemas.openxmlformats.org/officeDocument/2006/relationships/image" Target="../media/image1876.png"/><Relationship Id="rId100" Type="http://schemas.openxmlformats.org/officeDocument/2006/relationships/customXml" Target="../ink/ink1914.xml"/><Relationship Id="rId105" Type="http://schemas.openxmlformats.org/officeDocument/2006/relationships/image" Target="../media/image1890.png"/><Relationship Id="rId126" Type="http://schemas.openxmlformats.org/officeDocument/2006/relationships/customXml" Target="../ink/ink1927.xml"/><Relationship Id="rId147" Type="http://schemas.openxmlformats.org/officeDocument/2006/relationships/image" Target="../media/image1911.png"/><Relationship Id="rId168" Type="http://schemas.openxmlformats.org/officeDocument/2006/relationships/customXml" Target="../ink/ink1948.xml"/><Relationship Id="rId8" Type="http://schemas.openxmlformats.org/officeDocument/2006/relationships/customXml" Target="../ink/ink1868.xml"/><Relationship Id="rId51" Type="http://schemas.openxmlformats.org/officeDocument/2006/relationships/image" Target="../media/image1864.png"/><Relationship Id="rId72" Type="http://schemas.openxmlformats.org/officeDocument/2006/relationships/customXml" Target="../ink/ink1900.xml"/><Relationship Id="rId93" Type="http://schemas.openxmlformats.org/officeDocument/2006/relationships/image" Target="../media/image1884.png"/><Relationship Id="rId98" Type="http://schemas.openxmlformats.org/officeDocument/2006/relationships/customXml" Target="../ink/ink1913.xml"/><Relationship Id="rId121" Type="http://schemas.openxmlformats.org/officeDocument/2006/relationships/image" Target="../media/image1898.png"/><Relationship Id="rId142" Type="http://schemas.openxmlformats.org/officeDocument/2006/relationships/customXml" Target="../ink/ink1935.xml"/><Relationship Id="rId163" Type="http://schemas.openxmlformats.org/officeDocument/2006/relationships/image" Target="../media/image1919.png"/><Relationship Id="rId184" Type="http://schemas.openxmlformats.org/officeDocument/2006/relationships/customXml" Target="../ink/ink1956.xml"/><Relationship Id="rId189" Type="http://schemas.openxmlformats.org/officeDocument/2006/relationships/image" Target="../media/image1932.png"/><Relationship Id="rId219" Type="http://schemas.openxmlformats.org/officeDocument/2006/relationships/image" Target="../media/image1947.png"/><Relationship Id="rId3" Type="http://schemas.openxmlformats.org/officeDocument/2006/relationships/image" Target="../media/image1841.png"/><Relationship Id="rId214" Type="http://schemas.openxmlformats.org/officeDocument/2006/relationships/customXml" Target="../ink/ink1971.xml"/><Relationship Id="rId230" Type="http://schemas.openxmlformats.org/officeDocument/2006/relationships/customXml" Target="../ink/ink1979.xml"/><Relationship Id="rId235" Type="http://schemas.openxmlformats.org/officeDocument/2006/relationships/image" Target="../media/image1955.png"/><Relationship Id="rId25" Type="http://schemas.openxmlformats.org/officeDocument/2006/relationships/image" Target="../media/image1852.png"/><Relationship Id="rId46" Type="http://schemas.openxmlformats.org/officeDocument/2006/relationships/customXml" Target="../ink/ink1887.xml"/><Relationship Id="rId67" Type="http://schemas.openxmlformats.org/officeDocument/2006/relationships/image" Target="../media/image1872.png"/><Relationship Id="rId116" Type="http://schemas.openxmlformats.org/officeDocument/2006/relationships/customXml" Target="../ink/ink1922.xml"/><Relationship Id="rId137" Type="http://schemas.openxmlformats.org/officeDocument/2006/relationships/image" Target="../media/image1906.png"/><Relationship Id="rId158" Type="http://schemas.openxmlformats.org/officeDocument/2006/relationships/customXml" Target="../ink/ink1943.xml"/><Relationship Id="rId20" Type="http://schemas.openxmlformats.org/officeDocument/2006/relationships/customXml" Target="../ink/ink1874.xml"/><Relationship Id="rId41" Type="http://schemas.openxmlformats.org/officeDocument/2006/relationships/image" Target="../media/image1859.png"/><Relationship Id="rId62" Type="http://schemas.openxmlformats.org/officeDocument/2006/relationships/customXml" Target="../ink/ink1895.xml"/><Relationship Id="rId83" Type="http://schemas.openxmlformats.org/officeDocument/2006/relationships/image" Target="../media/image1879.png"/><Relationship Id="rId88" Type="http://schemas.openxmlformats.org/officeDocument/2006/relationships/customXml" Target="../ink/ink1908.xml"/><Relationship Id="rId111" Type="http://schemas.openxmlformats.org/officeDocument/2006/relationships/image" Target="../media/image1893.png"/><Relationship Id="rId132" Type="http://schemas.openxmlformats.org/officeDocument/2006/relationships/customXml" Target="../ink/ink1930.xml"/><Relationship Id="rId153" Type="http://schemas.openxmlformats.org/officeDocument/2006/relationships/image" Target="../media/image1914.png"/><Relationship Id="rId174" Type="http://schemas.openxmlformats.org/officeDocument/2006/relationships/customXml" Target="../ink/ink1951.xml"/><Relationship Id="rId179" Type="http://schemas.openxmlformats.org/officeDocument/2006/relationships/image" Target="../media/image1927.png"/><Relationship Id="rId195" Type="http://schemas.openxmlformats.org/officeDocument/2006/relationships/image" Target="../media/image1935.png"/><Relationship Id="rId209" Type="http://schemas.openxmlformats.org/officeDocument/2006/relationships/image" Target="../media/image1942.png"/><Relationship Id="rId190" Type="http://schemas.openxmlformats.org/officeDocument/2006/relationships/customXml" Target="../ink/ink1959.xml"/><Relationship Id="rId204" Type="http://schemas.openxmlformats.org/officeDocument/2006/relationships/customXml" Target="../ink/ink1966.xml"/><Relationship Id="rId220" Type="http://schemas.openxmlformats.org/officeDocument/2006/relationships/customXml" Target="../ink/ink1974.xml"/><Relationship Id="rId225" Type="http://schemas.openxmlformats.org/officeDocument/2006/relationships/image" Target="../media/image1950.png"/><Relationship Id="rId15" Type="http://schemas.openxmlformats.org/officeDocument/2006/relationships/image" Target="../media/image1847.png"/><Relationship Id="rId36" Type="http://schemas.openxmlformats.org/officeDocument/2006/relationships/customXml" Target="../ink/ink1882.xml"/><Relationship Id="rId57" Type="http://schemas.openxmlformats.org/officeDocument/2006/relationships/image" Target="../media/image1867.png"/><Relationship Id="rId106" Type="http://schemas.openxmlformats.org/officeDocument/2006/relationships/customXml" Target="../ink/ink1917.xml"/><Relationship Id="rId127" Type="http://schemas.openxmlformats.org/officeDocument/2006/relationships/image" Target="../media/image1901.png"/><Relationship Id="rId10" Type="http://schemas.openxmlformats.org/officeDocument/2006/relationships/customXml" Target="../ink/ink1869.xml"/><Relationship Id="rId31" Type="http://schemas.openxmlformats.org/officeDocument/2006/relationships/image" Target="../media/image1855.png"/><Relationship Id="rId52" Type="http://schemas.openxmlformats.org/officeDocument/2006/relationships/customXml" Target="../ink/ink1890.xml"/><Relationship Id="rId73" Type="http://schemas.openxmlformats.org/officeDocument/2006/relationships/image" Target="../media/image1377.png"/><Relationship Id="rId78" Type="http://schemas.openxmlformats.org/officeDocument/2006/relationships/customXml" Target="../ink/ink1903.xml"/><Relationship Id="rId94" Type="http://schemas.openxmlformats.org/officeDocument/2006/relationships/customXml" Target="../ink/ink1911.xml"/><Relationship Id="rId99" Type="http://schemas.openxmlformats.org/officeDocument/2006/relationships/image" Target="../media/image1887.png"/><Relationship Id="rId101" Type="http://schemas.openxmlformats.org/officeDocument/2006/relationships/image" Target="../media/image1888.png"/><Relationship Id="rId122" Type="http://schemas.openxmlformats.org/officeDocument/2006/relationships/customXml" Target="../ink/ink1925.xml"/><Relationship Id="rId143" Type="http://schemas.openxmlformats.org/officeDocument/2006/relationships/image" Target="../media/image1909.png"/><Relationship Id="rId148" Type="http://schemas.openxmlformats.org/officeDocument/2006/relationships/customXml" Target="../ink/ink1938.xml"/><Relationship Id="rId164" Type="http://schemas.openxmlformats.org/officeDocument/2006/relationships/customXml" Target="../ink/ink1946.xml"/><Relationship Id="rId169" Type="http://schemas.openxmlformats.org/officeDocument/2006/relationships/image" Target="../media/image1922.png"/><Relationship Id="rId185" Type="http://schemas.openxmlformats.org/officeDocument/2006/relationships/image" Target="../media/image1930.png"/><Relationship Id="rId4" Type="http://schemas.openxmlformats.org/officeDocument/2006/relationships/customXml" Target="../ink/ink1866.xml"/><Relationship Id="rId9" Type="http://schemas.openxmlformats.org/officeDocument/2006/relationships/image" Target="../media/image1844.png"/><Relationship Id="rId180" Type="http://schemas.openxmlformats.org/officeDocument/2006/relationships/customXml" Target="../ink/ink1954.xml"/><Relationship Id="rId210" Type="http://schemas.openxmlformats.org/officeDocument/2006/relationships/customXml" Target="../ink/ink1969.xml"/><Relationship Id="rId215" Type="http://schemas.openxmlformats.org/officeDocument/2006/relationships/image" Target="../media/image1945.png"/><Relationship Id="rId236" Type="http://schemas.openxmlformats.org/officeDocument/2006/relationships/customXml" Target="../ink/ink1982.xml"/><Relationship Id="rId26" Type="http://schemas.openxmlformats.org/officeDocument/2006/relationships/customXml" Target="../ink/ink1877.xml"/><Relationship Id="rId231" Type="http://schemas.openxmlformats.org/officeDocument/2006/relationships/image" Target="../media/image1953.png"/><Relationship Id="rId47" Type="http://schemas.openxmlformats.org/officeDocument/2006/relationships/image" Target="../media/image1862.png"/><Relationship Id="rId68" Type="http://schemas.openxmlformats.org/officeDocument/2006/relationships/customXml" Target="../ink/ink1898.xml"/><Relationship Id="rId89" Type="http://schemas.openxmlformats.org/officeDocument/2006/relationships/image" Target="../media/image1882.png"/><Relationship Id="rId112" Type="http://schemas.openxmlformats.org/officeDocument/2006/relationships/customXml" Target="../ink/ink1920.xml"/><Relationship Id="rId133" Type="http://schemas.openxmlformats.org/officeDocument/2006/relationships/image" Target="../media/image1904.png"/><Relationship Id="rId154" Type="http://schemas.openxmlformats.org/officeDocument/2006/relationships/customXml" Target="../ink/ink1941.xml"/><Relationship Id="rId175" Type="http://schemas.openxmlformats.org/officeDocument/2006/relationships/image" Target="../media/image1925.png"/><Relationship Id="rId196" Type="http://schemas.openxmlformats.org/officeDocument/2006/relationships/customXml" Target="../ink/ink1962.xml"/><Relationship Id="rId200" Type="http://schemas.openxmlformats.org/officeDocument/2006/relationships/customXml" Target="../ink/ink1964.xml"/><Relationship Id="rId16" Type="http://schemas.openxmlformats.org/officeDocument/2006/relationships/customXml" Target="../ink/ink1872.xml"/><Relationship Id="rId221" Type="http://schemas.openxmlformats.org/officeDocument/2006/relationships/image" Target="../media/image1948.png"/><Relationship Id="rId37" Type="http://schemas.openxmlformats.org/officeDocument/2006/relationships/image" Target="../media/image1857.png"/><Relationship Id="rId58" Type="http://schemas.openxmlformats.org/officeDocument/2006/relationships/customXml" Target="../ink/ink1893.xml"/><Relationship Id="rId79" Type="http://schemas.openxmlformats.org/officeDocument/2006/relationships/image" Target="../media/image1877.png"/><Relationship Id="rId102" Type="http://schemas.openxmlformats.org/officeDocument/2006/relationships/customXml" Target="../ink/ink1915.xml"/><Relationship Id="rId123" Type="http://schemas.openxmlformats.org/officeDocument/2006/relationships/image" Target="../media/image1899.png"/><Relationship Id="rId144" Type="http://schemas.openxmlformats.org/officeDocument/2006/relationships/customXml" Target="../ink/ink1936.xml"/><Relationship Id="rId90" Type="http://schemas.openxmlformats.org/officeDocument/2006/relationships/customXml" Target="../ink/ink1909.xml"/><Relationship Id="rId165" Type="http://schemas.openxmlformats.org/officeDocument/2006/relationships/image" Target="../media/image1920.png"/><Relationship Id="rId186" Type="http://schemas.openxmlformats.org/officeDocument/2006/relationships/customXml" Target="../ink/ink1957.xml"/><Relationship Id="rId211" Type="http://schemas.openxmlformats.org/officeDocument/2006/relationships/image" Target="../media/image1943.png"/><Relationship Id="rId232" Type="http://schemas.openxmlformats.org/officeDocument/2006/relationships/customXml" Target="../ink/ink1980.xml"/><Relationship Id="rId27" Type="http://schemas.openxmlformats.org/officeDocument/2006/relationships/image" Target="../media/image1853.png"/><Relationship Id="rId48" Type="http://schemas.openxmlformats.org/officeDocument/2006/relationships/customXml" Target="../ink/ink1888.xml"/><Relationship Id="rId69" Type="http://schemas.openxmlformats.org/officeDocument/2006/relationships/image" Target="../media/image1873.png"/><Relationship Id="rId113" Type="http://schemas.openxmlformats.org/officeDocument/2006/relationships/image" Target="../media/image1894.png"/><Relationship Id="rId134" Type="http://schemas.openxmlformats.org/officeDocument/2006/relationships/customXml" Target="../ink/ink1931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.png"/><Relationship Id="rId299" Type="http://schemas.openxmlformats.org/officeDocument/2006/relationships/image" Target="../media/image149.png"/><Relationship Id="rId21" Type="http://schemas.openxmlformats.org/officeDocument/2006/relationships/image" Target="../media/image10.png"/><Relationship Id="rId63" Type="http://schemas.openxmlformats.org/officeDocument/2006/relationships/image" Target="../media/image31.png"/><Relationship Id="rId159" Type="http://schemas.openxmlformats.org/officeDocument/2006/relationships/image" Target="../media/image79.png"/><Relationship Id="rId324" Type="http://schemas.openxmlformats.org/officeDocument/2006/relationships/customXml" Target="../ink/ink162.xml"/><Relationship Id="rId366" Type="http://schemas.openxmlformats.org/officeDocument/2006/relationships/customXml" Target="../ink/ink183.xml"/><Relationship Id="rId170" Type="http://schemas.openxmlformats.org/officeDocument/2006/relationships/customXml" Target="../ink/ink85.xml"/><Relationship Id="rId226" Type="http://schemas.openxmlformats.org/officeDocument/2006/relationships/customXml" Target="../ink/ink113.xml"/><Relationship Id="rId433" Type="http://schemas.openxmlformats.org/officeDocument/2006/relationships/image" Target="../media/image216.png"/><Relationship Id="rId268" Type="http://schemas.openxmlformats.org/officeDocument/2006/relationships/customXml" Target="../ink/ink134.xml"/><Relationship Id="rId475" Type="http://schemas.openxmlformats.org/officeDocument/2006/relationships/image" Target="../media/image237.png"/><Relationship Id="rId32" Type="http://schemas.openxmlformats.org/officeDocument/2006/relationships/customXml" Target="../ink/ink16.xml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335" Type="http://schemas.openxmlformats.org/officeDocument/2006/relationships/image" Target="../media/image167.png"/><Relationship Id="rId377" Type="http://schemas.openxmlformats.org/officeDocument/2006/relationships/image" Target="../media/image188.png"/><Relationship Id="rId5" Type="http://schemas.openxmlformats.org/officeDocument/2006/relationships/image" Target="../media/image2.png"/><Relationship Id="rId181" Type="http://schemas.openxmlformats.org/officeDocument/2006/relationships/image" Target="../media/image90.png"/><Relationship Id="rId237" Type="http://schemas.openxmlformats.org/officeDocument/2006/relationships/image" Target="../media/image118.png"/><Relationship Id="rId402" Type="http://schemas.openxmlformats.org/officeDocument/2006/relationships/customXml" Target="../ink/ink201.xml"/><Relationship Id="rId279" Type="http://schemas.openxmlformats.org/officeDocument/2006/relationships/image" Target="../media/image139.png"/><Relationship Id="rId444" Type="http://schemas.openxmlformats.org/officeDocument/2006/relationships/customXml" Target="../ink/ink222.xml"/><Relationship Id="rId486" Type="http://schemas.openxmlformats.org/officeDocument/2006/relationships/customXml" Target="../ink/ink243.xml"/><Relationship Id="rId43" Type="http://schemas.openxmlformats.org/officeDocument/2006/relationships/image" Target="../media/image21.png"/><Relationship Id="rId139" Type="http://schemas.openxmlformats.org/officeDocument/2006/relationships/image" Target="../media/image69.png"/><Relationship Id="rId290" Type="http://schemas.openxmlformats.org/officeDocument/2006/relationships/customXml" Target="../ink/ink145.xml"/><Relationship Id="rId304" Type="http://schemas.openxmlformats.org/officeDocument/2006/relationships/customXml" Target="../ink/ink152.xml"/><Relationship Id="rId346" Type="http://schemas.openxmlformats.org/officeDocument/2006/relationships/customXml" Target="../ink/ink173.xml"/><Relationship Id="rId388" Type="http://schemas.openxmlformats.org/officeDocument/2006/relationships/customXml" Target="../ink/ink194.xml"/><Relationship Id="rId85" Type="http://schemas.openxmlformats.org/officeDocument/2006/relationships/image" Target="../media/image42.png"/><Relationship Id="rId150" Type="http://schemas.openxmlformats.org/officeDocument/2006/relationships/customXml" Target="../ink/ink75.xml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413" Type="http://schemas.openxmlformats.org/officeDocument/2006/relationships/image" Target="../media/image206.png"/><Relationship Id="rId248" Type="http://schemas.openxmlformats.org/officeDocument/2006/relationships/customXml" Target="../ink/ink124.xml"/><Relationship Id="rId455" Type="http://schemas.openxmlformats.org/officeDocument/2006/relationships/image" Target="../media/image227.png"/><Relationship Id="rId12" Type="http://schemas.openxmlformats.org/officeDocument/2006/relationships/customXml" Target="../ink/ink6.xml"/><Relationship Id="rId108" Type="http://schemas.openxmlformats.org/officeDocument/2006/relationships/customXml" Target="../ink/ink54.xml"/><Relationship Id="rId315" Type="http://schemas.openxmlformats.org/officeDocument/2006/relationships/image" Target="../media/image157.png"/><Relationship Id="rId357" Type="http://schemas.openxmlformats.org/officeDocument/2006/relationships/image" Target="../media/image178.png"/><Relationship Id="rId54" Type="http://schemas.openxmlformats.org/officeDocument/2006/relationships/customXml" Target="../ink/ink27.xml"/><Relationship Id="rId96" Type="http://schemas.openxmlformats.org/officeDocument/2006/relationships/customXml" Target="../ink/ink48.xml"/><Relationship Id="rId161" Type="http://schemas.openxmlformats.org/officeDocument/2006/relationships/image" Target="../media/image80.png"/><Relationship Id="rId217" Type="http://schemas.openxmlformats.org/officeDocument/2006/relationships/image" Target="../media/image108.png"/><Relationship Id="rId399" Type="http://schemas.openxmlformats.org/officeDocument/2006/relationships/image" Target="../media/image199.png"/><Relationship Id="rId259" Type="http://schemas.openxmlformats.org/officeDocument/2006/relationships/image" Target="../media/image129.png"/><Relationship Id="rId424" Type="http://schemas.openxmlformats.org/officeDocument/2006/relationships/customXml" Target="../ink/ink212.xml"/><Relationship Id="rId466" Type="http://schemas.openxmlformats.org/officeDocument/2006/relationships/customXml" Target="../ink/ink233.xml"/><Relationship Id="rId23" Type="http://schemas.openxmlformats.org/officeDocument/2006/relationships/image" Target="../media/image11.png"/><Relationship Id="rId119" Type="http://schemas.openxmlformats.org/officeDocument/2006/relationships/image" Target="../media/image59.png"/><Relationship Id="rId270" Type="http://schemas.openxmlformats.org/officeDocument/2006/relationships/customXml" Target="../ink/ink135.xml"/><Relationship Id="rId326" Type="http://schemas.openxmlformats.org/officeDocument/2006/relationships/customXml" Target="../ink/ink163.xml"/><Relationship Id="rId65" Type="http://schemas.openxmlformats.org/officeDocument/2006/relationships/image" Target="../media/image32.png"/><Relationship Id="rId130" Type="http://schemas.openxmlformats.org/officeDocument/2006/relationships/customXml" Target="../ink/ink65.xml"/><Relationship Id="rId368" Type="http://schemas.openxmlformats.org/officeDocument/2006/relationships/customXml" Target="../ink/ink184.xml"/><Relationship Id="rId172" Type="http://schemas.openxmlformats.org/officeDocument/2006/relationships/customXml" Target="../ink/ink86.xml"/><Relationship Id="rId228" Type="http://schemas.openxmlformats.org/officeDocument/2006/relationships/customXml" Target="../ink/ink114.xml"/><Relationship Id="rId435" Type="http://schemas.openxmlformats.org/officeDocument/2006/relationships/image" Target="../media/image217.png"/><Relationship Id="rId477" Type="http://schemas.openxmlformats.org/officeDocument/2006/relationships/image" Target="../media/image238.png"/><Relationship Id="rId281" Type="http://schemas.openxmlformats.org/officeDocument/2006/relationships/image" Target="../media/image140.png"/><Relationship Id="rId337" Type="http://schemas.openxmlformats.org/officeDocument/2006/relationships/image" Target="../media/image168.png"/><Relationship Id="rId34" Type="http://schemas.openxmlformats.org/officeDocument/2006/relationships/customXml" Target="../ink/ink17.xml"/><Relationship Id="rId76" Type="http://schemas.openxmlformats.org/officeDocument/2006/relationships/customXml" Target="../ink/ink38.xml"/><Relationship Id="rId141" Type="http://schemas.openxmlformats.org/officeDocument/2006/relationships/image" Target="../media/image70.png"/><Relationship Id="rId379" Type="http://schemas.openxmlformats.org/officeDocument/2006/relationships/image" Target="../media/image189.png"/><Relationship Id="rId7" Type="http://schemas.openxmlformats.org/officeDocument/2006/relationships/image" Target="../media/image3.png"/><Relationship Id="rId183" Type="http://schemas.openxmlformats.org/officeDocument/2006/relationships/image" Target="../media/image91.png"/><Relationship Id="rId239" Type="http://schemas.openxmlformats.org/officeDocument/2006/relationships/image" Target="../media/image119.png"/><Relationship Id="rId390" Type="http://schemas.openxmlformats.org/officeDocument/2006/relationships/customXml" Target="../ink/ink195.xml"/><Relationship Id="rId404" Type="http://schemas.openxmlformats.org/officeDocument/2006/relationships/customXml" Target="../ink/ink202.xml"/><Relationship Id="rId446" Type="http://schemas.openxmlformats.org/officeDocument/2006/relationships/customXml" Target="../ink/ink223.xml"/><Relationship Id="rId250" Type="http://schemas.openxmlformats.org/officeDocument/2006/relationships/customXml" Target="../ink/ink125.xml"/><Relationship Id="rId271" Type="http://schemas.openxmlformats.org/officeDocument/2006/relationships/image" Target="../media/image135.png"/><Relationship Id="rId292" Type="http://schemas.openxmlformats.org/officeDocument/2006/relationships/customXml" Target="../ink/ink146.xml"/><Relationship Id="rId306" Type="http://schemas.openxmlformats.org/officeDocument/2006/relationships/customXml" Target="../ink/ink153.xml"/><Relationship Id="rId488" Type="http://schemas.openxmlformats.org/officeDocument/2006/relationships/customXml" Target="../ink/ink244.xml"/><Relationship Id="rId24" Type="http://schemas.openxmlformats.org/officeDocument/2006/relationships/customXml" Target="../ink/ink12.xml"/><Relationship Id="rId45" Type="http://schemas.openxmlformats.org/officeDocument/2006/relationships/image" Target="../media/image22.png"/><Relationship Id="rId66" Type="http://schemas.openxmlformats.org/officeDocument/2006/relationships/customXml" Target="../ink/ink33.xml"/><Relationship Id="rId87" Type="http://schemas.openxmlformats.org/officeDocument/2006/relationships/image" Target="../media/image43.png"/><Relationship Id="rId110" Type="http://schemas.openxmlformats.org/officeDocument/2006/relationships/customXml" Target="../ink/ink55.xml"/><Relationship Id="rId131" Type="http://schemas.openxmlformats.org/officeDocument/2006/relationships/image" Target="../media/image65.png"/><Relationship Id="rId327" Type="http://schemas.openxmlformats.org/officeDocument/2006/relationships/image" Target="../media/image163.png"/><Relationship Id="rId348" Type="http://schemas.openxmlformats.org/officeDocument/2006/relationships/customXml" Target="../ink/ink174.xml"/><Relationship Id="rId369" Type="http://schemas.openxmlformats.org/officeDocument/2006/relationships/image" Target="../media/image184.png"/><Relationship Id="rId152" Type="http://schemas.openxmlformats.org/officeDocument/2006/relationships/customXml" Target="../ink/ink76.xml"/><Relationship Id="rId173" Type="http://schemas.openxmlformats.org/officeDocument/2006/relationships/image" Target="../media/image86.png"/><Relationship Id="rId194" Type="http://schemas.openxmlformats.org/officeDocument/2006/relationships/customXml" Target="../ink/ink97.xml"/><Relationship Id="rId208" Type="http://schemas.openxmlformats.org/officeDocument/2006/relationships/customXml" Target="../ink/ink104.xml"/><Relationship Id="rId229" Type="http://schemas.openxmlformats.org/officeDocument/2006/relationships/image" Target="../media/image114.png"/><Relationship Id="rId380" Type="http://schemas.openxmlformats.org/officeDocument/2006/relationships/customXml" Target="../ink/ink190.xml"/><Relationship Id="rId415" Type="http://schemas.openxmlformats.org/officeDocument/2006/relationships/image" Target="../media/image207.png"/><Relationship Id="rId436" Type="http://schemas.openxmlformats.org/officeDocument/2006/relationships/customXml" Target="../ink/ink218.xml"/><Relationship Id="rId457" Type="http://schemas.openxmlformats.org/officeDocument/2006/relationships/image" Target="../media/image228.png"/><Relationship Id="rId240" Type="http://schemas.openxmlformats.org/officeDocument/2006/relationships/customXml" Target="../ink/ink120.xml"/><Relationship Id="rId261" Type="http://schemas.openxmlformats.org/officeDocument/2006/relationships/image" Target="../media/image130.png"/><Relationship Id="rId478" Type="http://schemas.openxmlformats.org/officeDocument/2006/relationships/customXml" Target="../ink/ink239.xml"/><Relationship Id="rId14" Type="http://schemas.openxmlformats.org/officeDocument/2006/relationships/customXml" Target="../ink/ink7.xml"/><Relationship Id="rId35" Type="http://schemas.openxmlformats.org/officeDocument/2006/relationships/image" Target="../media/image17.png"/><Relationship Id="rId56" Type="http://schemas.openxmlformats.org/officeDocument/2006/relationships/customXml" Target="../ink/ink28.xml"/><Relationship Id="rId77" Type="http://schemas.openxmlformats.org/officeDocument/2006/relationships/image" Target="../media/image38.png"/><Relationship Id="rId100" Type="http://schemas.openxmlformats.org/officeDocument/2006/relationships/customXml" Target="../ink/ink50.xml"/><Relationship Id="rId282" Type="http://schemas.openxmlformats.org/officeDocument/2006/relationships/customXml" Target="../ink/ink141.xml"/><Relationship Id="rId317" Type="http://schemas.openxmlformats.org/officeDocument/2006/relationships/image" Target="../media/image158.png"/><Relationship Id="rId338" Type="http://schemas.openxmlformats.org/officeDocument/2006/relationships/customXml" Target="../ink/ink169.xml"/><Relationship Id="rId359" Type="http://schemas.openxmlformats.org/officeDocument/2006/relationships/image" Target="../media/image179.png"/><Relationship Id="rId8" Type="http://schemas.openxmlformats.org/officeDocument/2006/relationships/customXml" Target="../ink/ink4.xml"/><Relationship Id="rId98" Type="http://schemas.openxmlformats.org/officeDocument/2006/relationships/customXml" Target="../ink/ink49.xml"/><Relationship Id="rId121" Type="http://schemas.openxmlformats.org/officeDocument/2006/relationships/image" Target="../media/image60.png"/><Relationship Id="rId142" Type="http://schemas.openxmlformats.org/officeDocument/2006/relationships/customXml" Target="../ink/ink71.xml"/><Relationship Id="rId163" Type="http://schemas.openxmlformats.org/officeDocument/2006/relationships/image" Target="../media/image81.png"/><Relationship Id="rId184" Type="http://schemas.openxmlformats.org/officeDocument/2006/relationships/customXml" Target="../ink/ink92.xml"/><Relationship Id="rId219" Type="http://schemas.openxmlformats.org/officeDocument/2006/relationships/image" Target="../media/image109.png"/><Relationship Id="rId370" Type="http://schemas.openxmlformats.org/officeDocument/2006/relationships/customXml" Target="../ink/ink185.xml"/><Relationship Id="rId391" Type="http://schemas.openxmlformats.org/officeDocument/2006/relationships/image" Target="../media/image195.png"/><Relationship Id="rId405" Type="http://schemas.openxmlformats.org/officeDocument/2006/relationships/image" Target="../media/image202.png"/><Relationship Id="rId426" Type="http://schemas.openxmlformats.org/officeDocument/2006/relationships/customXml" Target="../ink/ink213.xml"/><Relationship Id="rId447" Type="http://schemas.openxmlformats.org/officeDocument/2006/relationships/image" Target="../media/image223.png"/><Relationship Id="rId230" Type="http://schemas.openxmlformats.org/officeDocument/2006/relationships/customXml" Target="../ink/ink115.xml"/><Relationship Id="rId251" Type="http://schemas.openxmlformats.org/officeDocument/2006/relationships/image" Target="../media/image125.png"/><Relationship Id="rId468" Type="http://schemas.openxmlformats.org/officeDocument/2006/relationships/customXml" Target="../ink/ink234.xml"/><Relationship Id="rId489" Type="http://schemas.openxmlformats.org/officeDocument/2006/relationships/image" Target="../media/image244.png"/><Relationship Id="rId25" Type="http://schemas.openxmlformats.org/officeDocument/2006/relationships/image" Target="../media/image12.png"/><Relationship Id="rId46" Type="http://schemas.openxmlformats.org/officeDocument/2006/relationships/customXml" Target="../ink/ink23.xml"/><Relationship Id="rId67" Type="http://schemas.openxmlformats.org/officeDocument/2006/relationships/image" Target="../media/image33.png"/><Relationship Id="rId272" Type="http://schemas.openxmlformats.org/officeDocument/2006/relationships/customXml" Target="../ink/ink136.xml"/><Relationship Id="rId293" Type="http://schemas.openxmlformats.org/officeDocument/2006/relationships/image" Target="../media/image146.png"/><Relationship Id="rId307" Type="http://schemas.openxmlformats.org/officeDocument/2006/relationships/image" Target="../media/image153.png"/><Relationship Id="rId328" Type="http://schemas.openxmlformats.org/officeDocument/2006/relationships/customXml" Target="../ink/ink164.xml"/><Relationship Id="rId349" Type="http://schemas.openxmlformats.org/officeDocument/2006/relationships/image" Target="../media/image174.png"/><Relationship Id="rId88" Type="http://schemas.openxmlformats.org/officeDocument/2006/relationships/customXml" Target="../ink/ink44.xml"/><Relationship Id="rId111" Type="http://schemas.openxmlformats.org/officeDocument/2006/relationships/image" Target="../media/image55.png"/><Relationship Id="rId132" Type="http://schemas.openxmlformats.org/officeDocument/2006/relationships/customXml" Target="../ink/ink66.xml"/><Relationship Id="rId153" Type="http://schemas.openxmlformats.org/officeDocument/2006/relationships/image" Target="../media/image76.png"/><Relationship Id="rId174" Type="http://schemas.openxmlformats.org/officeDocument/2006/relationships/customXml" Target="../ink/ink87.xml"/><Relationship Id="rId195" Type="http://schemas.openxmlformats.org/officeDocument/2006/relationships/image" Target="../media/image97.png"/><Relationship Id="rId209" Type="http://schemas.openxmlformats.org/officeDocument/2006/relationships/image" Target="../media/image104.png"/><Relationship Id="rId360" Type="http://schemas.openxmlformats.org/officeDocument/2006/relationships/customXml" Target="../ink/ink180.xml"/><Relationship Id="rId381" Type="http://schemas.openxmlformats.org/officeDocument/2006/relationships/image" Target="../media/image190.png"/><Relationship Id="rId416" Type="http://schemas.openxmlformats.org/officeDocument/2006/relationships/customXml" Target="../ink/ink208.xml"/><Relationship Id="rId220" Type="http://schemas.openxmlformats.org/officeDocument/2006/relationships/customXml" Target="../ink/ink110.xml"/><Relationship Id="rId241" Type="http://schemas.openxmlformats.org/officeDocument/2006/relationships/image" Target="../media/image120.png"/><Relationship Id="rId437" Type="http://schemas.openxmlformats.org/officeDocument/2006/relationships/image" Target="../media/image218.png"/><Relationship Id="rId458" Type="http://schemas.openxmlformats.org/officeDocument/2006/relationships/customXml" Target="../ink/ink229.xml"/><Relationship Id="rId479" Type="http://schemas.openxmlformats.org/officeDocument/2006/relationships/image" Target="../media/image239.png"/><Relationship Id="rId15" Type="http://schemas.openxmlformats.org/officeDocument/2006/relationships/image" Target="../media/image7.png"/><Relationship Id="rId36" Type="http://schemas.openxmlformats.org/officeDocument/2006/relationships/customXml" Target="../ink/ink18.xml"/><Relationship Id="rId57" Type="http://schemas.openxmlformats.org/officeDocument/2006/relationships/image" Target="../media/image28.png"/><Relationship Id="rId262" Type="http://schemas.openxmlformats.org/officeDocument/2006/relationships/customXml" Target="../ink/ink131.xml"/><Relationship Id="rId283" Type="http://schemas.openxmlformats.org/officeDocument/2006/relationships/image" Target="../media/image141.png"/><Relationship Id="rId318" Type="http://schemas.openxmlformats.org/officeDocument/2006/relationships/customXml" Target="../ink/ink159.xml"/><Relationship Id="rId339" Type="http://schemas.openxmlformats.org/officeDocument/2006/relationships/image" Target="../media/image169.png"/><Relationship Id="rId490" Type="http://schemas.openxmlformats.org/officeDocument/2006/relationships/customXml" Target="../ink/ink245.xml"/><Relationship Id="rId78" Type="http://schemas.openxmlformats.org/officeDocument/2006/relationships/customXml" Target="../ink/ink39.xml"/><Relationship Id="rId99" Type="http://schemas.openxmlformats.org/officeDocument/2006/relationships/image" Target="../media/image49.png"/><Relationship Id="rId101" Type="http://schemas.openxmlformats.org/officeDocument/2006/relationships/image" Target="../media/image50.png"/><Relationship Id="rId122" Type="http://schemas.openxmlformats.org/officeDocument/2006/relationships/customXml" Target="../ink/ink61.xml"/><Relationship Id="rId143" Type="http://schemas.openxmlformats.org/officeDocument/2006/relationships/image" Target="../media/image71.png"/><Relationship Id="rId164" Type="http://schemas.openxmlformats.org/officeDocument/2006/relationships/customXml" Target="../ink/ink82.xml"/><Relationship Id="rId185" Type="http://schemas.openxmlformats.org/officeDocument/2006/relationships/image" Target="../media/image92.png"/><Relationship Id="rId350" Type="http://schemas.openxmlformats.org/officeDocument/2006/relationships/customXml" Target="../ink/ink175.xml"/><Relationship Id="rId371" Type="http://schemas.openxmlformats.org/officeDocument/2006/relationships/image" Target="../media/image185.png"/><Relationship Id="rId406" Type="http://schemas.openxmlformats.org/officeDocument/2006/relationships/customXml" Target="../ink/ink203.xml"/><Relationship Id="rId9" Type="http://schemas.openxmlformats.org/officeDocument/2006/relationships/image" Target="../media/image4.png"/><Relationship Id="rId210" Type="http://schemas.openxmlformats.org/officeDocument/2006/relationships/customXml" Target="../ink/ink105.xml"/><Relationship Id="rId392" Type="http://schemas.openxmlformats.org/officeDocument/2006/relationships/customXml" Target="../ink/ink196.xml"/><Relationship Id="rId427" Type="http://schemas.openxmlformats.org/officeDocument/2006/relationships/image" Target="../media/image213.png"/><Relationship Id="rId448" Type="http://schemas.openxmlformats.org/officeDocument/2006/relationships/customXml" Target="../ink/ink224.xml"/><Relationship Id="rId469" Type="http://schemas.openxmlformats.org/officeDocument/2006/relationships/image" Target="../media/image234.png"/><Relationship Id="rId26" Type="http://schemas.openxmlformats.org/officeDocument/2006/relationships/customXml" Target="../ink/ink13.xml"/><Relationship Id="rId231" Type="http://schemas.openxmlformats.org/officeDocument/2006/relationships/image" Target="../media/image115.png"/><Relationship Id="rId252" Type="http://schemas.openxmlformats.org/officeDocument/2006/relationships/customXml" Target="../ink/ink126.xml"/><Relationship Id="rId273" Type="http://schemas.openxmlformats.org/officeDocument/2006/relationships/image" Target="../media/image136.png"/><Relationship Id="rId294" Type="http://schemas.openxmlformats.org/officeDocument/2006/relationships/customXml" Target="../ink/ink147.xml"/><Relationship Id="rId308" Type="http://schemas.openxmlformats.org/officeDocument/2006/relationships/customXml" Target="../ink/ink154.xml"/><Relationship Id="rId329" Type="http://schemas.openxmlformats.org/officeDocument/2006/relationships/image" Target="../media/image164.png"/><Relationship Id="rId480" Type="http://schemas.openxmlformats.org/officeDocument/2006/relationships/customXml" Target="../ink/ink240.xml"/><Relationship Id="rId47" Type="http://schemas.openxmlformats.org/officeDocument/2006/relationships/image" Target="../media/image23.png"/><Relationship Id="rId68" Type="http://schemas.openxmlformats.org/officeDocument/2006/relationships/customXml" Target="../ink/ink34.xml"/><Relationship Id="rId89" Type="http://schemas.openxmlformats.org/officeDocument/2006/relationships/image" Target="../media/image44.png"/><Relationship Id="rId112" Type="http://schemas.openxmlformats.org/officeDocument/2006/relationships/customXml" Target="../ink/ink56.xml"/><Relationship Id="rId133" Type="http://schemas.openxmlformats.org/officeDocument/2006/relationships/image" Target="../media/image66.png"/><Relationship Id="rId154" Type="http://schemas.openxmlformats.org/officeDocument/2006/relationships/customXml" Target="../ink/ink77.xml"/><Relationship Id="rId175" Type="http://schemas.openxmlformats.org/officeDocument/2006/relationships/image" Target="../media/image87.png"/><Relationship Id="rId340" Type="http://schemas.openxmlformats.org/officeDocument/2006/relationships/customXml" Target="../ink/ink170.xml"/><Relationship Id="rId361" Type="http://schemas.openxmlformats.org/officeDocument/2006/relationships/image" Target="../media/image180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382" Type="http://schemas.openxmlformats.org/officeDocument/2006/relationships/customXml" Target="../ink/ink191.xml"/><Relationship Id="rId417" Type="http://schemas.openxmlformats.org/officeDocument/2006/relationships/image" Target="../media/image208.png"/><Relationship Id="rId438" Type="http://schemas.openxmlformats.org/officeDocument/2006/relationships/customXml" Target="../ink/ink219.xml"/><Relationship Id="rId459" Type="http://schemas.openxmlformats.org/officeDocument/2006/relationships/image" Target="../media/image229.png"/><Relationship Id="rId16" Type="http://schemas.openxmlformats.org/officeDocument/2006/relationships/customXml" Target="../ink/ink8.xml"/><Relationship Id="rId221" Type="http://schemas.openxmlformats.org/officeDocument/2006/relationships/image" Target="../media/image110.png"/><Relationship Id="rId242" Type="http://schemas.openxmlformats.org/officeDocument/2006/relationships/customXml" Target="../ink/ink121.xml"/><Relationship Id="rId263" Type="http://schemas.openxmlformats.org/officeDocument/2006/relationships/image" Target="../media/image131.png"/><Relationship Id="rId284" Type="http://schemas.openxmlformats.org/officeDocument/2006/relationships/customXml" Target="../ink/ink142.xml"/><Relationship Id="rId319" Type="http://schemas.openxmlformats.org/officeDocument/2006/relationships/image" Target="../media/image159.png"/><Relationship Id="rId470" Type="http://schemas.openxmlformats.org/officeDocument/2006/relationships/customXml" Target="../ink/ink235.xml"/><Relationship Id="rId491" Type="http://schemas.openxmlformats.org/officeDocument/2006/relationships/image" Target="../media/image245.png"/><Relationship Id="rId37" Type="http://schemas.openxmlformats.org/officeDocument/2006/relationships/image" Target="../media/image18.png"/><Relationship Id="rId58" Type="http://schemas.openxmlformats.org/officeDocument/2006/relationships/customXml" Target="../ink/ink29.xml"/><Relationship Id="rId79" Type="http://schemas.openxmlformats.org/officeDocument/2006/relationships/image" Target="../media/image39.png"/><Relationship Id="rId102" Type="http://schemas.openxmlformats.org/officeDocument/2006/relationships/customXml" Target="../ink/ink51.xml"/><Relationship Id="rId123" Type="http://schemas.openxmlformats.org/officeDocument/2006/relationships/image" Target="../media/image61.png"/><Relationship Id="rId144" Type="http://schemas.openxmlformats.org/officeDocument/2006/relationships/customXml" Target="../ink/ink72.xml"/><Relationship Id="rId330" Type="http://schemas.openxmlformats.org/officeDocument/2006/relationships/customXml" Target="../ink/ink165.xml"/><Relationship Id="rId90" Type="http://schemas.openxmlformats.org/officeDocument/2006/relationships/customXml" Target="../ink/ink45.xml"/><Relationship Id="rId165" Type="http://schemas.openxmlformats.org/officeDocument/2006/relationships/image" Target="../media/image82.png"/><Relationship Id="rId186" Type="http://schemas.openxmlformats.org/officeDocument/2006/relationships/customXml" Target="../ink/ink93.xml"/><Relationship Id="rId351" Type="http://schemas.openxmlformats.org/officeDocument/2006/relationships/image" Target="../media/image175.png"/><Relationship Id="rId372" Type="http://schemas.openxmlformats.org/officeDocument/2006/relationships/customXml" Target="../ink/ink186.xml"/><Relationship Id="rId393" Type="http://schemas.openxmlformats.org/officeDocument/2006/relationships/image" Target="../media/image196.png"/><Relationship Id="rId407" Type="http://schemas.openxmlformats.org/officeDocument/2006/relationships/image" Target="../media/image203.png"/><Relationship Id="rId428" Type="http://schemas.openxmlformats.org/officeDocument/2006/relationships/customXml" Target="../ink/ink214.xml"/><Relationship Id="rId449" Type="http://schemas.openxmlformats.org/officeDocument/2006/relationships/image" Target="../media/image224.png"/><Relationship Id="rId211" Type="http://schemas.openxmlformats.org/officeDocument/2006/relationships/image" Target="../media/image105.png"/><Relationship Id="rId232" Type="http://schemas.openxmlformats.org/officeDocument/2006/relationships/customXml" Target="../ink/ink116.xml"/><Relationship Id="rId253" Type="http://schemas.openxmlformats.org/officeDocument/2006/relationships/image" Target="../media/image126.png"/><Relationship Id="rId274" Type="http://schemas.openxmlformats.org/officeDocument/2006/relationships/customXml" Target="../ink/ink137.xml"/><Relationship Id="rId295" Type="http://schemas.openxmlformats.org/officeDocument/2006/relationships/image" Target="../media/image147.png"/><Relationship Id="rId309" Type="http://schemas.openxmlformats.org/officeDocument/2006/relationships/image" Target="../media/image154.png"/><Relationship Id="rId460" Type="http://schemas.openxmlformats.org/officeDocument/2006/relationships/customXml" Target="../ink/ink230.xml"/><Relationship Id="rId481" Type="http://schemas.openxmlformats.org/officeDocument/2006/relationships/image" Target="../media/image240.png"/><Relationship Id="rId27" Type="http://schemas.openxmlformats.org/officeDocument/2006/relationships/image" Target="../media/image13.png"/><Relationship Id="rId48" Type="http://schemas.openxmlformats.org/officeDocument/2006/relationships/customXml" Target="../ink/ink24.xml"/><Relationship Id="rId69" Type="http://schemas.openxmlformats.org/officeDocument/2006/relationships/image" Target="../media/image34.png"/><Relationship Id="rId113" Type="http://schemas.openxmlformats.org/officeDocument/2006/relationships/image" Target="../media/image56.png"/><Relationship Id="rId134" Type="http://schemas.openxmlformats.org/officeDocument/2006/relationships/customXml" Target="../ink/ink67.xml"/><Relationship Id="rId320" Type="http://schemas.openxmlformats.org/officeDocument/2006/relationships/customXml" Target="../ink/ink160.xml"/><Relationship Id="rId80" Type="http://schemas.openxmlformats.org/officeDocument/2006/relationships/customXml" Target="../ink/ink40.xml"/><Relationship Id="rId155" Type="http://schemas.openxmlformats.org/officeDocument/2006/relationships/image" Target="../media/image77.png"/><Relationship Id="rId176" Type="http://schemas.openxmlformats.org/officeDocument/2006/relationships/customXml" Target="../ink/ink88.xml"/><Relationship Id="rId197" Type="http://schemas.openxmlformats.org/officeDocument/2006/relationships/image" Target="../media/image98.png"/><Relationship Id="rId341" Type="http://schemas.openxmlformats.org/officeDocument/2006/relationships/image" Target="../media/image170.png"/><Relationship Id="rId362" Type="http://schemas.openxmlformats.org/officeDocument/2006/relationships/customXml" Target="../ink/ink181.xml"/><Relationship Id="rId383" Type="http://schemas.openxmlformats.org/officeDocument/2006/relationships/image" Target="../media/image191.png"/><Relationship Id="rId418" Type="http://schemas.openxmlformats.org/officeDocument/2006/relationships/customXml" Target="../ink/ink209.xml"/><Relationship Id="rId439" Type="http://schemas.openxmlformats.org/officeDocument/2006/relationships/image" Target="../media/image219.png"/><Relationship Id="rId201" Type="http://schemas.openxmlformats.org/officeDocument/2006/relationships/image" Target="../media/image100.png"/><Relationship Id="rId222" Type="http://schemas.openxmlformats.org/officeDocument/2006/relationships/customXml" Target="../ink/ink111.xml"/><Relationship Id="rId243" Type="http://schemas.openxmlformats.org/officeDocument/2006/relationships/image" Target="../media/image121.png"/><Relationship Id="rId264" Type="http://schemas.openxmlformats.org/officeDocument/2006/relationships/customXml" Target="../ink/ink132.xml"/><Relationship Id="rId285" Type="http://schemas.openxmlformats.org/officeDocument/2006/relationships/image" Target="../media/image142.png"/><Relationship Id="rId450" Type="http://schemas.openxmlformats.org/officeDocument/2006/relationships/customXml" Target="../ink/ink225.xml"/><Relationship Id="rId471" Type="http://schemas.openxmlformats.org/officeDocument/2006/relationships/image" Target="../media/image235.png"/><Relationship Id="rId17" Type="http://schemas.openxmlformats.org/officeDocument/2006/relationships/image" Target="../media/image8.png"/><Relationship Id="rId38" Type="http://schemas.openxmlformats.org/officeDocument/2006/relationships/customXml" Target="../ink/ink19.xml"/><Relationship Id="rId59" Type="http://schemas.openxmlformats.org/officeDocument/2006/relationships/image" Target="../media/image29.png"/><Relationship Id="rId103" Type="http://schemas.openxmlformats.org/officeDocument/2006/relationships/image" Target="../media/image51.png"/><Relationship Id="rId124" Type="http://schemas.openxmlformats.org/officeDocument/2006/relationships/customXml" Target="../ink/ink62.xml"/><Relationship Id="rId310" Type="http://schemas.openxmlformats.org/officeDocument/2006/relationships/customXml" Target="../ink/ink155.xml"/><Relationship Id="rId492" Type="http://schemas.openxmlformats.org/officeDocument/2006/relationships/customXml" Target="../ink/ink246.xml"/><Relationship Id="rId70" Type="http://schemas.openxmlformats.org/officeDocument/2006/relationships/customXml" Target="../ink/ink35.xml"/><Relationship Id="rId91" Type="http://schemas.openxmlformats.org/officeDocument/2006/relationships/image" Target="../media/image45.png"/><Relationship Id="rId145" Type="http://schemas.openxmlformats.org/officeDocument/2006/relationships/image" Target="../media/image72.png"/><Relationship Id="rId166" Type="http://schemas.openxmlformats.org/officeDocument/2006/relationships/customXml" Target="../ink/ink83.xml"/><Relationship Id="rId187" Type="http://schemas.openxmlformats.org/officeDocument/2006/relationships/image" Target="../media/image93.png"/><Relationship Id="rId331" Type="http://schemas.openxmlformats.org/officeDocument/2006/relationships/image" Target="../media/image165.png"/><Relationship Id="rId352" Type="http://schemas.openxmlformats.org/officeDocument/2006/relationships/customXml" Target="../ink/ink176.xml"/><Relationship Id="rId373" Type="http://schemas.openxmlformats.org/officeDocument/2006/relationships/image" Target="../media/image186.png"/><Relationship Id="rId394" Type="http://schemas.openxmlformats.org/officeDocument/2006/relationships/customXml" Target="../ink/ink197.xml"/><Relationship Id="rId408" Type="http://schemas.openxmlformats.org/officeDocument/2006/relationships/customXml" Target="../ink/ink204.xml"/><Relationship Id="rId429" Type="http://schemas.openxmlformats.org/officeDocument/2006/relationships/image" Target="../media/image214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06.xml"/><Relationship Id="rId233" Type="http://schemas.openxmlformats.org/officeDocument/2006/relationships/image" Target="../media/image116.png"/><Relationship Id="rId254" Type="http://schemas.openxmlformats.org/officeDocument/2006/relationships/customXml" Target="../ink/ink127.xml"/><Relationship Id="rId440" Type="http://schemas.openxmlformats.org/officeDocument/2006/relationships/customXml" Target="../ink/ink220.xml"/><Relationship Id="rId28" Type="http://schemas.openxmlformats.org/officeDocument/2006/relationships/customXml" Target="../ink/ink14.xml"/><Relationship Id="rId49" Type="http://schemas.openxmlformats.org/officeDocument/2006/relationships/image" Target="../media/image24.png"/><Relationship Id="rId114" Type="http://schemas.openxmlformats.org/officeDocument/2006/relationships/customXml" Target="../ink/ink57.xml"/><Relationship Id="rId275" Type="http://schemas.openxmlformats.org/officeDocument/2006/relationships/image" Target="../media/image137.png"/><Relationship Id="rId296" Type="http://schemas.openxmlformats.org/officeDocument/2006/relationships/customXml" Target="../ink/ink148.xml"/><Relationship Id="rId300" Type="http://schemas.openxmlformats.org/officeDocument/2006/relationships/customXml" Target="../ink/ink150.xml"/><Relationship Id="rId461" Type="http://schemas.openxmlformats.org/officeDocument/2006/relationships/image" Target="../media/image230.png"/><Relationship Id="rId482" Type="http://schemas.openxmlformats.org/officeDocument/2006/relationships/customXml" Target="../ink/ink241.xml"/><Relationship Id="rId60" Type="http://schemas.openxmlformats.org/officeDocument/2006/relationships/customXml" Target="../ink/ink30.xml"/><Relationship Id="rId81" Type="http://schemas.openxmlformats.org/officeDocument/2006/relationships/image" Target="../media/image40.png"/><Relationship Id="rId135" Type="http://schemas.openxmlformats.org/officeDocument/2006/relationships/image" Target="../media/image67.png"/><Relationship Id="rId156" Type="http://schemas.openxmlformats.org/officeDocument/2006/relationships/customXml" Target="../ink/ink78.xml"/><Relationship Id="rId177" Type="http://schemas.openxmlformats.org/officeDocument/2006/relationships/image" Target="../media/image88.png"/><Relationship Id="rId198" Type="http://schemas.openxmlformats.org/officeDocument/2006/relationships/customXml" Target="../ink/ink99.xml"/><Relationship Id="rId321" Type="http://schemas.openxmlformats.org/officeDocument/2006/relationships/image" Target="../media/image160.png"/><Relationship Id="rId342" Type="http://schemas.openxmlformats.org/officeDocument/2006/relationships/customXml" Target="../ink/ink171.xml"/><Relationship Id="rId363" Type="http://schemas.openxmlformats.org/officeDocument/2006/relationships/image" Target="../media/image181.png"/><Relationship Id="rId384" Type="http://schemas.openxmlformats.org/officeDocument/2006/relationships/customXml" Target="../ink/ink192.xml"/><Relationship Id="rId419" Type="http://schemas.openxmlformats.org/officeDocument/2006/relationships/image" Target="../media/image209.png"/><Relationship Id="rId202" Type="http://schemas.openxmlformats.org/officeDocument/2006/relationships/customXml" Target="../ink/ink101.xml"/><Relationship Id="rId223" Type="http://schemas.openxmlformats.org/officeDocument/2006/relationships/image" Target="../media/image111.png"/><Relationship Id="rId244" Type="http://schemas.openxmlformats.org/officeDocument/2006/relationships/customXml" Target="../ink/ink122.xml"/><Relationship Id="rId430" Type="http://schemas.openxmlformats.org/officeDocument/2006/relationships/customXml" Target="../ink/ink215.xml"/><Relationship Id="rId18" Type="http://schemas.openxmlformats.org/officeDocument/2006/relationships/customXml" Target="../ink/ink9.xml"/><Relationship Id="rId39" Type="http://schemas.openxmlformats.org/officeDocument/2006/relationships/image" Target="../media/image19.png"/><Relationship Id="rId265" Type="http://schemas.openxmlformats.org/officeDocument/2006/relationships/image" Target="../media/image132.png"/><Relationship Id="rId286" Type="http://schemas.openxmlformats.org/officeDocument/2006/relationships/customXml" Target="../ink/ink143.xml"/><Relationship Id="rId451" Type="http://schemas.openxmlformats.org/officeDocument/2006/relationships/image" Target="../media/image225.png"/><Relationship Id="rId472" Type="http://schemas.openxmlformats.org/officeDocument/2006/relationships/customXml" Target="../ink/ink236.xml"/><Relationship Id="rId493" Type="http://schemas.openxmlformats.org/officeDocument/2006/relationships/image" Target="../media/image246.png"/><Relationship Id="rId50" Type="http://schemas.openxmlformats.org/officeDocument/2006/relationships/customXml" Target="../ink/ink25.xml"/><Relationship Id="rId104" Type="http://schemas.openxmlformats.org/officeDocument/2006/relationships/customXml" Target="../ink/ink52.xml"/><Relationship Id="rId125" Type="http://schemas.openxmlformats.org/officeDocument/2006/relationships/image" Target="../media/image62.png"/><Relationship Id="rId146" Type="http://schemas.openxmlformats.org/officeDocument/2006/relationships/customXml" Target="../ink/ink73.xml"/><Relationship Id="rId167" Type="http://schemas.openxmlformats.org/officeDocument/2006/relationships/image" Target="../media/image83.png"/><Relationship Id="rId188" Type="http://schemas.openxmlformats.org/officeDocument/2006/relationships/customXml" Target="../ink/ink94.xml"/><Relationship Id="rId311" Type="http://schemas.openxmlformats.org/officeDocument/2006/relationships/image" Target="../media/image155.png"/><Relationship Id="rId332" Type="http://schemas.openxmlformats.org/officeDocument/2006/relationships/customXml" Target="../ink/ink166.xml"/><Relationship Id="rId353" Type="http://schemas.openxmlformats.org/officeDocument/2006/relationships/image" Target="../media/image176.png"/><Relationship Id="rId374" Type="http://schemas.openxmlformats.org/officeDocument/2006/relationships/customXml" Target="../ink/ink187.xml"/><Relationship Id="rId395" Type="http://schemas.openxmlformats.org/officeDocument/2006/relationships/image" Target="../media/image197.png"/><Relationship Id="rId409" Type="http://schemas.openxmlformats.org/officeDocument/2006/relationships/image" Target="../media/image204.png"/><Relationship Id="rId71" Type="http://schemas.openxmlformats.org/officeDocument/2006/relationships/image" Target="../media/image35.png"/><Relationship Id="rId92" Type="http://schemas.openxmlformats.org/officeDocument/2006/relationships/customXml" Target="../ink/ink46.xml"/><Relationship Id="rId213" Type="http://schemas.openxmlformats.org/officeDocument/2006/relationships/image" Target="../media/image106.png"/><Relationship Id="rId234" Type="http://schemas.openxmlformats.org/officeDocument/2006/relationships/customXml" Target="../ink/ink117.xml"/><Relationship Id="rId420" Type="http://schemas.openxmlformats.org/officeDocument/2006/relationships/customXml" Target="../ink/ink210.xml"/><Relationship Id="rId2" Type="http://schemas.openxmlformats.org/officeDocument/2006/relationships/customXml" Target="../ink/ink1.xml"/><Relationship Id="rId29" Type="http://schemas.openxmlformats.org/officeDocument/2006/relationships/image" Target="../media/image14.png"/><Relationship Id="rId255" Type="http://schemas.openxmlformats.org/officeDocument/2006/relationships/image" Target="../media/image127.png"/><Relationship Id="rId276" Type="http://schemas.openxmlformats.org/officeDocument/2006/relationships/customXml" Target="../ink/ink138.xml"/><Relationship Id="rId297" Type="http://schemas.openxmlformats.org/officeDocument/2006/relationships/image" Target="../media/image148.png"/><Relationship Id="rId441" Type="http://schemas.openxmlformats.org/officeDocument/2006/relationships/image" Target="../media/image220.png"/><Relationship Id="rId462" Type="http://schemas.openxmlformats.org/officeDocument/2006/relationships/customXml" Target="../ink/ink231.xml"/><Relationship Id="rId483" Type="http://schemas.openxmlformats.org/officeDocument/2006/relationships/image" Target="../media/image241.png"/><Relationship Id="rId40" Type="http://schemas.openxmlformats.org/officeDocument/2006/relationships/customXml" Target="../ink/ink20.xml"/><Relationship Id="rId115" Type="http://schemas.openxmlformats.org/officeDocument/2006/relationships/image" Target="../media/image57.png"/><Relationship Id="rId136" Type="http://schemas.openxmlformats.org/officeDocument/2006/relationships/customXml" Target="../ink/ink68.xml"/><Relationship Id="rId157" Type="http://schemas.openxmlformats.org/officeDocument/2006/relationships/image" Target="../media/image78.png"/><Relationship Id="rId178" Type="http://schemas.openxmlformats.org/officeDocument/2006/relationships/customXml" Target="../ink/ink89.xml"/><Relationship Id="rId301" Type="http://schemas.openxmlformats.org/officeDocument/2006/relationships/image" Target="../media/image150.png"/><Relationship Id="rId322" Type="http://schemas.openxmlformats.org/officeDocument/2006/relationships/customXml" Target="../ink/ink161.xml"/><Relationship Id="rId343" Type="http://schemas.openxmlformats.org/officeDocument/2006/relationships/image" Target="../media/image171.png"/><Relationship Id="rId364" Type="http://schemas.openxmlformats.org/officeDocument/2006/relationships/customXml" Target="../ink/ink182.xml"/><Relationship Id="rId61" Type="http://schemas.openxmlformats.org/officeDocument/2006/relationships/image" Target="../media/image30.png"/><Relationship Id="rId82" Type="http://schemas.openxmlformats.org/officeDocument/2006/relationships/customXml" Target="../ink/ink41.xml"/><Relationship Id="rId199" Type="http://schemas.openxmlformats.org/officeDocument/2006/relationships/image" Target="../media/image99.png"/><Relationship Id="rId203" Type="http://schemas.openxmlformats.org/officeDocument/2006/relationships/image" Target="../media/image101.png"/><Relationship Id="rId385" Type="http://schemas.openxmlformats.org/officeDocument/2006/relationships/image" Target="../media/image192.png"/><Relationship Id="rId19" Type="http://schemas.openxmlformats.org/officeDocument/2006/relationships/image" Target="../media/image9.png"/><Relationship Id="rId224" Type="http://schemas.openxmlformats.org/officeDocument/2006/relationships/customXml" Target="../ink/ink112.xml"/><Relationship Id="rId245" Type="http://schemas.openxmlformats.org/officeDocument/2006/relationships/image" Target="../media/image122.png"/><Relationship Id="rId266" Type="http://schemas.openxmlformats.org/officeDocument/2006/relationships/customXml" Target="../ink/ink133.xml"/><Relationship Id="rId287" Type="http://schemas.openxmlformats.org/officeDocument/2006/relationships/image" Target="../media/image143.png"/><Relationship Id="rId410" Type="http://schemas.openxmlformats.org/officeDocument/2006/relationships/customXml" Target="../ink/ink205.xml"/><Relationship Id="rId431" Type="http://schemas.openxmlformats.org/officeDocument/2006/relationships/image" Target="../media/image215.png"/><Relationship Id="rId452" Type="http://schemas.openxmlformats.org/officeDocument/2006/relationships/customXml" Target="../ink/ink226.xml"/><Relationship Id="rId473" Type="http://schemas.openxmlformats.org/officeDocument/2006/relationships/image" Target="../media/image236.png"/><Relationship Id="rId494" Type="http://schemas.openxmlformats.org/officeDocument/2006/relationships/customXml" Target="../ink/ink247.xml"/><Relationship Id="rId30" Type="http://schemas.openxmlformats.org/officeDocument/2006/relationships/customXml" Target="../ink/ink15.xml"/><Relationship Id="rId105" Type="http://schemas.openxmlformats.org/officeDocument/2006/relationships/image" Target="../media/image52.png"/><Relationship Id="rId126" Type="http://schemas.openxmlformats.org/officeDocument/2006/relationships/customXml" Target="../ink/ink63.xml"/><Relationship Id="rId147" Type="http://schemas.openxmlformats.org/officeDocument/2006/relationships/image" Target="../media/image73.png"/><Relationship Id="rId168" Type="http://schemas.openxmlformats.org/officeDocument/2006/relationships/customXml" Target="../ink/ink84.xml"/><Relationship Id="rId312" Type="http://schemas.openxmlformats.org/officeDocument/2006/relationships/customXml" Target="../ink/ink156.xml"/><Relationship Id="rId333" Type="http://schemas.openxmlformats.org/officeDocument/2006/relationships/image" Target="../media/image166.png"/><Relationship Id="rId354" Type="http://schemas.openxmlformats.org/officeDocument/2006/relationships/customXml" Target="../ink/ink177.xml"/><Relationship Id="rId51" Type="http://schemas.openxmlformats.org/officeDocument/2006/relationships/image" Target="../media/image25.png"/><Relationship Id="rId72" Type="http://schemas.openxmlformats.org/officeDocument/2006/relationships/customXml" Target="../ink/ink36.xml"/><Relationship Id="rId93" Type="http://schemas.openxmlformats.org/officeDocument/2006/relationships/image" Target="../media/image46.png"/><Relationship Id="rId189" Type="http://schemas.openxmlformats.org/officeDocument/2006/relationships/image" Target="../media/image94.png"/><Relationship Id="rId375" Type="http://schemas.openxmlformats.org/officeDocument/2006/relationships/image" Target="../media/image187.png"/><Relationship Id="rId396" Type="http://schemas.openxmlformats.org/officeDocument/2006/relationships/customXml" Target="../ink/ink198.xml"/><Relationship Id="rId3" Type="http://schemas.openxmlformats.org/officeDocument/2006/relationships/image" Target="../media/image1.png"/><Relationship Id="rId214" Type="http://schemas.openxmlformats.org/officeDocument/2006/relationships/customXml" Target="../ink/ink107.xml"/><Relationship Id="rId235" Type="http://schemas.openxmlformats.org/officeDocument/2006/relationships/image" Target="../media/image117.png"/><Relationship Id="rId256" Type="http://schemas.openxmlformats.org/officeDocument/2006/relationships/customXml" Target="../ink/ink128.xml"/><Relationship Id="rId277" Type="http://schemas.openxmlformats.org/officeDocument/2006/relationships/image" Target="../media/image138.png"/><Relationship Id="rId298" Type="http://schemas.openxmlformats.org/officeDocument/2006/relationships/customXml" Target="../ink/ink149.xml"/><Relationship Id="rId400" Type="http://schemas.openxmlformats.org/officeDocument/2006/relationships/customXml" Target="../ink/ink200.xml"/><Relationship Id="rId421" Type="http://schemas.openxmlformats.org/officeDocument/2006/relationships/image" Target="../media/image210.png"/><Relationship Id="rId442" Type="http://schemas.openxmlformats.org/officeDocument/2006/relationships/customXml" Target="../ink/ink221.xml"/><Relationship Id="rId463" Type="http://schemas.openxmlformats.org/officeDocument/2006/relationships/image" Target="../media/image231.png"/><Relationship Id="rId484" Type="http://schemas.openxmlformats.org/officeDocument/2006/relationships/customXml" Target="../ink/ink242.xml"/><Relationship Id="rId116" Type="http://schemas.openxmlformats.org/officeDocument/2006/relationships/customXml" Target="../ink/ink58.xml"/><Relationship Id="rId137" Type="http://schemas.openxmlformats.org/officeDocument/2006/relationships/image" Target="../media/image68.png"/><Relationship Id="rId158" Type="http://schemas.openxmlformats.org/officeDocument/2006/relationships/customXml" Target="../ink/ink79.xml"/><Relationship Id="rId302" Type="http://schemas.openxmlformats.org/officeDocument/2006/relationships/customXml" Target="../ink/ink151.xml"/><Relationship Id="rId323" Type="http://schemas.openxmlformats.org/officeDocument/2006/relationships/image" Target="../media/image161.png"/><Relationship Id="rId344" Type="http://schemas.openxmlformats.org/officeDocument/2006/relationships/customXml" Target="../ink/ink172.xml"/><Relationship Id="rId20" Type="http://schemas.openxmlformats.org/officeDocument/2006/relationships/customXml" Target="../ink/ink10.xml"/><Relationship Id="rId41" Type="http://schemas.openxmlformats.org/officeDocument/2006/relationships/image" Target="../media/image20.png"/><Relationship Id="rId62" Type="http://schemas.openxmlformats.org/officeDocument/2006/relationships/customXml" Target="../ink/ink31.xml"/><Relationship Id="rId83" Type="http://schemas.openxmlformats.org/officeDocument/2006/relationships/image" Target="../media/image41.png"/><Relationship Id="rId179" Type="http://schemas.openxmlformats.org/officeDocument/2006/relationships/image" Target="../media/image89.png"/><Relationship Id="rId365" Type="http://schemas.openxmlformats.org/officeDocument/2006/relationships/image" Target="../media/image182.png"/><Relationship Id="rId386" Type="http://schemas.openxmlformats.org/officeDocument/2006/relationships/customXml" Target="../ink/ink193.xml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5" Type="http://schemas.openxmlformats.org/officeDocument/2006/relationships/image" Target="../media/image112.png"/><Relationship Id="rId246" Type="http://schemas.openxmlformats.org/officeDocument/2006/relationships/customXml" Target="../ink/ink123.xml"/><Relationship Id="rId267" Type="http://schemas.openxmlformats.org/officeDocument/2006/relationships/image" Target="../media/image133.png"/><Relationship Id="rId288" Type="http://schemas.openxmlformats.org/officeDocument/2006/relationships/customXml" Target="../ink/ink144.xml"/><Relationship Id="rId411" Type="http://schemas.openxmlformats.org/officeDocument/2006/relationships/image" Target="../media/image205.png"/><Relationship Id="rId432" Type="http://schemas.openxmlformats.org/officeDocument/2006/relationships/customXml" Target="../ink/ink216.xml"/><Relationship Id="rId453" Type="http://schemas.openxmlformats.org/officeDocument/2006/relationships/image" Target="../media/image226.png"/><Relationship Id="rId474" Type="http://schemas.openxmlformats.org/officeDocument/2006/relationships/customXml" Target="../ink/ink237.xml"/><Relationship Id="rId106" Type="http://schemas.openxmlformats.org/officeDocument/2006/relationships/customXml" Target="../ink/ink53.xml"/><Relationship Id="rId127" Type="http://schemas.openxmlformats.org/officeDocument/2006/relationships/image" Target="../media/image63.png"/><Relationship Id="rId313" Type="http://schemas.openxmlformats.org/officeDocument/2006/relationships/image" Target="../media/image156.png"/><Relationship Id="rId495" Type="http://schemas.openxmlformats.org/officeDocument/2006/relationships/image" Target="../media/image247.png"/><Relationship Id="rId10" Type="http://schemas.openxmlformats.org/officeDocument/2006/relationships/customXml" Target="../ink/ink5.xml"/><Relationship Id="rId31" Type="http://schemas.openxmlformats.org/officeDocument/2006/relationships/image" Target="../media/image15.png"/><Relationship Id="rId52" Type="http://schemas.openxmlformats.org/officeDocument/2006/relationships/customXml" Target="../ink/ink26.xml"/><Relationship Id="rId73" Type="http://schemas.openxmlformats.org/officeDocument/2006/relationships/image" Target="../media/image36.png"/><Relationship Id="rId94" Type="http://schemas.openxmlformats.org/officeDocument/2006/relationships/customXml" Target="../ink/ink47.xml"/><Relationship Id="rId148" Type="http://schemas.openxmlformats.org/officeDocument/2006/relationships/customXml" Target="../ink/ink74.xml"/><Relationship Id="rId169" Type="http://schemas.openxmlformats.org/officeDocument/2006/relationships/image" Target="../media/image84.png"/><Relationship Id="rId334" Type="http://schemas.openxmlformats.org/officeDocument/2006/relationships/customXml" Target="../ink/ink167.xml"/><Relationship Id="rId355" Type="http://schemas.openxmlformats.org/officeDocument/2006/relationships/image" Target="../media/image177.png"/><Relationship Id="rId376" Type="http://schemas.openxmlformats.org/officeDocument/2006/relationships/customXml" Target="../ink/ink188.xml"/><Relationship Id="rId397" Type="http://schemas.openxmlformats.org/officeDocument/2006/relationships/image" Target="../media/image198.png"/><Relationship Id="rId4" Type="http://schemas.openxmlformats.org/officeDocument/2006/relationships/customXml" Target="../ink/ink2.xml"/><Relationship Id="rId180" Type="http://schemas.openxmlformats.org/officeDocument/2006/relationships/customXml" Target="../ink/ink90.xml"/><Relationship Id="rId215" Type="http://schemas.openxmlformats.org/officeDocument/2006/relationships/image" Target="../media/image107.png"/><Relationship Id="rId236" Type="http://schemas.openxmlformats.org/officeDocument/2006/relationships/customXml" Target="../ink/ink118.xml"/><Relationship Id="rId257" Type="http://schemas.openxmlformats.org/officeDocument/2006/relationships/image" Target="../media/image128.png"/><Relationship Id="rId278" Type="http://schemas.openxmlformats.org/officeDocument/2006/relationships/customXml" Target="../ink/ink139.xml"/><Relationship Id="rId401" Type="http://schemas.openxmlformats.org/officeDocument/2006/relationships/image" Target="../media/image200.png"/><Relationship Id="rId422" Type="http://schemas.openxmlformats.org/officeDocument/2006/relationships/customXml" Target="../ink/ink211.xml"/><Relationship Id="rId443" Type="http://schemas.openxmlformats.org/officeDocument/2006/relationships/image" Target="../media/image221.png"/><Relationship Id="rId464" Type="http://schemas.openxmlformats.org/officeDocument/2006/relationships/customXml" Target="../ink/ink232.xml"/><Relationship Id="rId303" Type="http://schemas.openxmlformats.org/officeDocument/2006/relationships/image" Target="../media/image151.png"/><Relationship Id="rId485" Type="http://schemas.openxmlformats.org/officeDocument/2006/relationships/image" Target="../media/image242.png"/><Relationship Id="rId42" Type="http://schemas.openxmlformats.org/officeDocument/2006/relationships/customXml" Target="../ink/ink21.xml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345" Type="http://schemas.openxmlformats.org/officeDocument/2006/relationships/image" Target="../media/image172.png"/><Relationship Id="rId387" Type="http://schemas.openxmlformats.org/officeDocument/2006/relationships/image" Target="../media/image193.png"/><Relationship Id="rId191" Type="http://schemas.openxmlformats.org/officeDocument/2006/relationships/image" Target="../media/image95.png"/><Relationship Id="rId205" Type="http://schemas.openxmlformats.org/officeDocument/2006/relationships/image" Target="../media/image102.png"/><Relationship Id="rId247" Type="http://schemas.openxmlformats.org/officeDocument/2006/relationships/image" Target="../media/image123.png"/><Relationship Id="rId412" Type="http://schemas.openxmlformats.org/officeDocument/2006/relationships/customXml" Target="../ink/ink206.xml"/><Relationship Id="rId107" Type="http://schemas.openxmlformats.org/officeDocument/2006/relationships/image" Target="../media/image53.png"/><Relationship Id="rId289" Type="http://schemas.openxmlformats.org/officeDocument/2006/relationships/image" Target="../media/image144.png"/><Relationship Id="rId454" Type="http://schemas.openxmlformats.org/officeDocument/2006/relationships/customXml" Target="../ink/ink227.xml"/><Relationship Id="rId11" Type="http://schemas.openxmlformats.org/officeDocument/2006/relationships/image" Target="../media/image5.png"/><Relationship Id="rId53" Type="http://schemas.openxmlformats.org/officeDocument/2006/relationships/image" Target="../media/image26.png"/><Relationship Id="rId149" Type="http://schemas.openxmlformats.org/officeDocument/2006/relationships/image" Target="../media/image74.png"/><Relationship Id="rId314" Type="http://schemas.openxmlformats.org/officeDocument/2006/relationships/customXml" Target="../ink/ink157.xml"/><Relationship Id="rId356" Type="http://schemas.openxmlformats.org/officeDocument/2006/relationships/customXml" Target="../ink/ink178.xml"/><Relationship Id="rId398" Type="http://schemas.openxmlformats.org/officeDocument/2006/relationships/customXml" Target="../ink/ink199.xml"/><Relationship Id="rId95" Type="http://schemas.openxmlformats.org/officeDocument/2006/relationships/image" Target="../media/image47.png"/><Relationship Id="rId160" Type="http://schemas.openxmlformats.org/officeDocument/2006/relationships/customXml" Target="../ink/ink80.xml"/><Relationship Id="rId216" Type="http://schemas.openxmlformats.org/officeDocument/2006/relationships/customXml" Target="../ink/ink108.xml"/><Relationship Id="rId423" Type="http://schemas.openxmlformats.org/officeDocument/2006/relationships/image" Target="../media/image211.png"/><Relationship Id="rId258" Type="http://schemas.openxmlformats.org/officeDocument/2006/relationships/customXml" Target="../ink/ink129.xml"/><Relationship Id="rId465" Type="http://schemas.openxmlformats.org/officeDocument/2006/relationships/image" Target="../media/image232.png"/><Relationship Id="rId22" Type="http://schemas.openxmlformats.org/officeDocument/2006/relationships/customXml" Target="../ink/ink11.xml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325" Type="http://schemas.openxmlformats.org/officeDocument/2006/relationships/image" Target="../media/image162.png"/><Relationship Id="rId367" Type="http://schemas.openxmlformats.org/officeDocument/2006/relationships/image" Target="../media/image183.png"/><Relationship Id="rId171" Type="http://schemas.openxmlformats.org/officeDocument/2006/relationships/image" Target="../media/image85.png"/><Relationship Id="rId227" Type="http://schemas.openxmlformats.org/officeDocument/2006/relationships/image" Target="../media/image113.png"/><Relationship Id="rId269" Type="http://schemas.openxmlformats.org/officeDocument/2006/relationships/image" Target="../media/image134.png"/><Relationship Id="rId434" Type="http://schemas.openxmlformats.org/officeDocument/2006/relationships/customXml" Target="../ink/ink217.xml"/><Relationship Id="rId476" Type="http://schemas.openxmlformats.org/officeDocument/2006/relationships/customXml" Target="../ink/ink238.xml"/><Relationship Id="rId33" Type="http://schemas.openxmlformats.org/officeDocument/2006/relationships/image" Target="../media/image16.png"/><Relationship Id="rId129" Type="http://schemas.openxmlformats.org/officeDocument/2006/relationships/image" Target="../media/image64.png"/><Relationship Id="rId280" Type="http://schemas.openxmlformats.org/officeDocument/2006/relationships/customXml" Target="../ink/ink140.xml"/><Relationship Id="rId336" Type="http://schemas.openxmlformats.org/officeDocument/2006/relationships/customXml" Target="../ink/ink168.xml"/><Relationship Id="rId75" Type="http://schemas.openxmlformats.org/officeDocument/2006/relationships/image" Target="../media/image37.png"/><Relationship Id="rId140" Type="http://schemas.openxmlformats.org/officeDocument/2006/relationships/customXml" Target="../ink/ink70.xml"/><Relationship Id="rId182" Type="http://schemas.openxmlformats.org/officeDocument/2006/relationships/customXml" Target="../ink/ink91.xml"/><Relationship Id="rId378" Type="http://schemas.openxmlformats.org/officeDocument/2006/relationships/customXml" Target="../ink/ink189.xml"/><Relationship Id="rId403" Type="http://schemas.openxmlformats.org/officeDocument/2006/relationships/image" Target="../media/image201.png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445" Type="http://schemas.openxmlformats.org/officeDocument/2006/relationships/image" Target="../media/image222.png"/><Relationship Id="rId487" Type="http://schemas.openxmlformats.org/officeDocument/2006/relationships/image" Target="../media/image243.png"/><Relationship Id="rId291" Type="http://schemas.openxmlformats.org/officeDocument/2006/relationships/image" Target="../media/image145.png"/><Relationship Id="rId305" Type="http://schemas.openxmlformats.org/officeDocument/2006/relationships/image" Target="../media/image152.png"/><Relationship Id="rId347" Type="http://schemas.openxmlformats.org/officeDocument/2006/relationships/image" Target="../media/image173.png"/><Relationship Id="rId44" Type="http://schemas.openxmlformats.org/officeDocument/2006/relationships/customXml" Target="../ink/ink22.xml"/><Relationship Id="rId86" Type="http://schemas.openxmlformats.org/officeDocument/2006/relationships/customXml" Target="../ink/ink43.xml"/><Relationship Id="rId151" Type="http://schemas.openxmlformats.org/officeDocument/2006/relationships/image" Target="../media/image75.png"/><Relationship Id="rId389" Type="http://schemas.openxmlformats.org/officeDocument/2006/relationships/image" Target="../media/image194.png"/><Relationship Id="rId193" Type="http://schemas.openxmlformats.org/officeDocument/2006/relationships/image" Target="../media/image96.png"/><Relationship Id="rId207" Type="http://schemas.openxmlformats.org/officeDocument/2006/relationships/image" Target="../media/image103.png"/><Relationship Id="rId249" Type="http://schemas.openxmlformats.org/officeDocument/2006/relationships/image" Target="../media/image124.png"/><Relationship Id="rId414" Type="http://schemas.openxmlformats.org/officeDocument/2006/relationships/customXml" Target="../ink/ink207.xml"/><Relationship Id="rId456" Type="http://schemas.openxmlformats.org/officeDocument/2006/relationships/customXml" Target="../ink/ink228.xml"/><Relationship Id="rId13" Type="http://schemas.openxmlformats.org/officeDocument/2006/relationships/image" Target="../media/image6.png"/><Relationship Id="rId109" Type="http://schemas.openxmlformats.org/officeDocument/2006/relationships/image" Target="../media/image54.png"/><Relationship Id="rId260" Type="http://schemas.openxmlformats.org/officeDocument/2006/relationships/customXml" Target="../ink/ink130.xml"/><Relationship Id="rId316" Type="http://schemas.openxmlformats.org/officeDocument/2006/relationships/customXml" Target="../ink/ink158.xml"/><Relationship Id="rId55" Type="http://schemas.openxmlformats.org/officeDocument/2006/relationships/image" Target="../media/image27.png"/><Relationship Id="rId97" Type="http://schemas.openxmlformats.org/officeDocument/2006/relationships/image" Target="../media/image48.png"/><Relationship Id="rId120" Type="http://schemas.openxmlformats.org/officeDocument/2006/relationships/customXml" Target="../ink/ink60.xml"/><Relationship Id="rId358" Type="http://schemas.openxmlformats.org/officeDocument/2006/relationships/customXml" Target="../ink/ink179.xml"/><Relationship Id="rId162" Type="http://schemas.openxmlformats.org/officeDocument/2006/relationships/customXml" Target="../ink/ink81.xml"/><Relationship Id="rId218" Type="http://schemas.openxmlformats.org/officeDocument/2006/relationships/customXml" Target="../ink/ink109.xml"/><Relationship Id="rId425" Type="http://schemas.openxmlformats.org/officeDocument/2006/relationships/image" Target="../media/image212.png"/><Relationship Id="rId467" Type="http://schemas.openxmlformats.org/officeDocument/2006/relationships/image" Target="../media/image233.png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04.png"/><Relationship Id="rId21" Type="http://schemas.openxmlformats.org/officeDocument/2006/relationships/image" Target="../media/image257.png"/><Relationship Id="rId42" Type="http://schemas.openxmlformats.org/officeDocument/2006/relationships/customXml" Target="../ink/ink268.xml"/><Relationship Id="rId63" Type="http://schemas.openxmlformats.org/officeDocument/2006/relationships/image" Target="../media/image278.png"/><Relationship Id="rId84" Type="http://schemas.openxmlformats.org/officeDocument/2006/relationships/customXml" Target="../ink/ink289.xml"/><Relationship Id="rId138" Type="http://schemas.openxmlformats.org/officeDocument/2006/relationships/customXml" Target="../ink/ink316.xml"/><Relationship Id="rId159" Type="http://schemas.openxmlformats.org/officeDocument/2006/relationships/image" Target="../media/image325.png"/><Relationship Id="rId170" Type="http://schemas.openxmlformats.org/officeDocument/2006/relationships/customXml" Target="../ink/ink332.xml"/><Relationship Id="rId191" Type="http://schemas.openxmlformats.org/officeDocument/2006/relationships/image" Target="../media/image341.png"/><Relationship Id="rId205" Type="http://schemas.openxmlformats.org/officeDocument/2006/relationships/image" Target="../media/image348.png"/><Relationship Id="rId226" Type="http://schemas.openxmlformats.org/officeDocument/2006/relationships/customXml" Target="../ink/ink360.xml"/><Relationship Id="rId247" Type="http://schemas.openxmlformats.org/officeDocument/2006/relationships/image" Target="../media/image369.png"/><Relationship Id="rId107" Type="http://schemas.openxmlformats.org/officeDocument/2006/relationships/image" Target="../media/image299.png"/><Relationship Id="rId11" Type="http://schemas.openxmlformats.org/officeDocument/2006/relationships/image" Target="../media/image252.png"/><Relationship Id="rId32" Type="http://schemas.openxmlformats.org/officeDocument/2006/relationships/customXml" Target="../ink/ink263.xml"/><Relationship Id="rId53" Type="http://schemas.openxmlformats.org/officeDocument/2006/relationships/image" Target="../media/image273.png"/><Relationship Id="rId74" Type="http://schemas.openxmlformats.org/officeDocument/2006/relationships/customXml" Target="../ink/ink284.xml"/><Relationship Id="rId128" Type="http://schemas.openxmlformats.org/officeDocument/2006/relationships/customXml" Target="../ink/ink311.xml"/><Relationship Id="rId149" Type="http://schemas.openxmlformats.org/officeDocument/2006/relationships/image" Target="../media/image320.png"/><Relationship Id="rId5" Type="http://schemas.openxmlformats.org/officeDocument/2006/relationships/image" Target="../media/image249.png"/><Relationship Id="rId95" Type="http://schemas.openxmlformats.org/officeDocument/2006/relationships/image" Target="../media/image293.png"/><Relationship Id="rId160" Type="http://schemas.openxmlformats.org/officeDocument/2006/relationships/customXml" Target="../ink/ink327.xml"/><Relationship Id="rId181" Type="http://schemas.openxmlformats.org/officeDocument/2006/relationships/image" Target="../media/image336.png"/><Relationship Id="rId216" Type="http://schemas.openxmlformats.org/officeDocument/2006/relationships/customXml" Target="../ink/ink355.xml"/><Relationship Id="rId237" Type="http://schemas.openxmlformats.org/officeDocument/2006/relationships/image" Target="../media/image364.png"/><Relationship Id="rId22" Type="http://schemas.openxmlformats.org/officeDocument/2006/relationships/customXml" Target="../ink/ink258.xml"/><Relationship Id="rId43" Type="http://schemas.openxmlformats.org/officeDocument/2006/relationships/image" Target="../media/image268.png"/><Relationship Id="rId64" Type="http://schemas.openxmlformats.org/officeDocument/2006/relationships/customXml" Target="../ink/ink279.xml"/><Relationship Id="rId118" Type="http://schemas.openxmlformats.org/officeDocument/2006/relationships/customXml" Target="../ink/ink306.xml"/><Relationship Id="rId139" Type="http://schemas.openxmlformats.org/officeDocument/2006/relationships/image" Target="../media/image315.png"/><Relationship Id="rId85" Type="http://schemas.openxmlformats.org/officeDocument/2006/relationships/image" Target="../media/image4.png"/><Relationship Id="rId150" Type="http://schemas.openxmlformats.org/officeDocument/2006/relationships/customXml" Target="../ink/ink322.xml"/><Relationship Id="rId171" Type="http://schemas.openxmlformats.org/officeDocument/2006/relationships/image" Target="../media/image331.png"/><Relationship Id="rId192" Type="http://schemas.openxmlformats.org/officeDocument/2006/relationships/customXml" Target="../ink/ink343.xml"/><Relationship Id="rId206" Type="http://schemas.openxmlformats.org/officeDocument/2006/relationships/customXml" Target="../ink/ink350.xml"/><Relationship Id="rId227" Type="http://schemas.openxmlformats.org/officeDocument/2006/relationships/image" Target="../media/image359.png"/><Relationship Id="rId248" Type="http://schemas.openxmlformats.org/officeDocument/2006/relationships/customXml" Target="../ink/ink371.xml"/><Relationship Id="rId12" Type="http://schemas.openxmlformats.org/officeDocument/2006/relationships/customXml" Target="../ink/ink253.xml"/><Relationship Id="rId33" Type="http://schemas.openxmlformats.org/officeDocument/2006/relationships/image" Target="../media/image263.png"/><Relationship Id="rId108" Type="http://schemas.openxmlformats.org/officeDocument/2006/relationships/customXml" Target="../ink/ink301.xml"/><Relationship Id="rId129" Type="http://schemas.openxmlformats.org/officeDocument/2006/relationships/image" Target="../media/image310.png"/><Relationship Id="rId54" Type="http://schemas.openxmlformats.org/officeDocument/2006/relationships/customXml" Target="../ink/ink274.xml"/><Relationship Id="rId70" Type="http://schemas.openxmlformats.org/officeDocument/2006/relationships/customXml" Target="../ink/ink282.xml"/><Relationship Id="rId75" Type="http://schemas.openxmlformats.org/officeDocument/2006/relationships/image" Target="../media/image284.png"/><Relationship Id="rId91" Type="http://schemas.openxmlformats.org/officeDocument/2006/relationships/image" Target="../media/image291.png"/><Relationship Id="rId96" Type="http://schemas.openxmlformats.org/officeDocument/2006/relationships/customXml" Target="../ink/ink295.xml"/><Relationship Id="rId140" Type="http://schemas.openxmlformats.org/officeDocument/2006/relationships/customXml" Target="../ink/ink317.xml"/><Relationship Id="rId145" Type="http://schemas.openxmlformats.org/officeDocument/2006/relationships/image" Target="../media/image318.png"/><Relationship Id="rId161" Type="http://schemas.openxmlformats.org/officeDocument/2006/relationships/image" Target="../media/image326.png"/><Relationship Id="rId166" Type="http://schemas.openxmlformats.org/officeDocument/2006/relationships/customXml" Target="../ink/ink330.xml"/><Relationship Id="rId182" Type="http://schemas.openxmlformats.org/officeDocument/2006/relationships/customXml" Target="../ink/ink338.xml"/><Relationship Id="rId187" Type="http://schemas.openxmlformats.org/officeDocument/2006/relationships/image" Target="../media/image339.png"/><Relationship Id="rId217" Type="http://schemas.openxmlformats.org/officeDocument/2006/relationships/image" Target="../media/image354.png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250.xml"/><Relationship Id="rId212" Type="http://schemas.openxmlformats.org/officeDocument/2006/relationships/customXml" Target="../ink/ink353.xml"/><Relationship Id="rId233" Type="http://schemas.openxmlformats.org/officeDocument/2006/relationships/image" Target="../media/image362.png"/><Relationship Id="rId238" Type="http://schemas.openxmlformats.org/officeDocument/2006/relationships/customXml" Target="../ink/ink366.xml"/><Relationship Id="rId254" Type="http://schemas.openxmlformats.org/officeDocument/2006/relationships/customXml" Target="../ink/ink374.xml"/><Relationship Id="rId23" Type="http://schemas.openxmlformats.org/officeDocument/2006/relationships/image" Target="../media/image258.png"/><Relationship Id="rId28" Type="http://schemas.openxmlformats.org/officeDocument/2006/relationships/customXml" Target="../ink/ink261.xml"/><Relationship Id="rId49" Type="http://schemas.openxmlformats.org/officeDocument/2006/relationships/image" Target="../media/image271.png"/><Relationship Id="rId114" Type="http://schemas.openxmlformats.org/officeDocument/2006/relationships/customXml" Target="../ink/ink304.xml"/><Relationship Id="rId119" Type="http://schemas.openxmlformats.org/officeDocument/2006/relationships/image" Target="../media/image305.png"/><Relationship Id="rId44" Type="http://schemas.openxmlformats.org/officeDocument/2006/relationships/customXml" Target="../ink/ink269.xml"/><Relationship Id="rId60" Type="http://schemas.openxmlformats.org/officeDocument/2006/relationships/customXml" Target="../ink/ink277.xml"/><Relationship Id="rId65" Type="http://schemas.openxmlformats.org/officeDocument/2006/relationships/image" Target="../media/image279.png"/><Relationship Id="rId81" Type="http://schemas.openxmlformats.org/officeDocument/2006/relationships/image" Target="../media/image287.png"/><Relationship Id="rId86" Type="http://schemas.openxmlformats.org/officeDocument/2006/relationships/customXml" Target="../ink/ink290.xml"/><Relationship Id="rId130" Type="http://schemas.openxmlformats.org/officeDocument/2006/relationships/customXml" Target="../ink/ink312.xml"/><Relationship Id="rId135" Type="http://schemas.openxmlformats.org/officeDocument/2006/relationships/image" Target="../media/image313.png"/><Relationship Id="rId151" Type="http://schemas.openxmlformats.org/officeDocument/2006/relationships/image" Target="../media/image321.png"/><Relationship Id="rId156" Type="http://schemas.openxmlformats.org/officeDocument/2006/relationships/customXml" Target="../ink/ink325.xml"/><Relationship Id="rId177" Type="http://schemas.openxmlformats.org/officeDocument/2006/relationships/image" Target="../media/image334.png"/><Relationship Id="rId198" Type="http://schemas.openxmlformats.org/officeDocument/2006/relationships/customXml" Target="../ink/ink346.xml"/><Relationship Id="rId172" Type="http://schemas.openxmlformats.org/officeDocument/2006/relationships/customXml" Target="../ink/ink333.xml"/><Relationship Id="rId193" Type="http://schemas.openxmlformats.org/officeDocument/2006/relationships/image" Target="../media/image342.png"/><Relationship Id="rId202" Type="http://schemas.openxmlformats.org/officeDocument/2006/relationships/customXml" Target="../ink/ink348.xml"/><Relationship Id="rId207" Type="http://schemas.openxmlformats.org/officeDocument/2006/relationships/image" Target="../media/image349.png"/><Relationship Id="rId223" Type="http://schemas.openxmlformats.org/officeDocument/2006/relationships/image" Target="../media/image357.png"/><Relationship Id="rId228" Type="http://schemas.openxmlformats.org/officeDocument/2006/relationships/customXml" Target="../ink/ink361.xml"/><Relationship Id="rId244" Type="http://schemas.openxmlformats.org/officeDocument/2006/relationships/customXml" Target="../ink/ink369.xml"/><Relationship Id="rId249" Type="http://schemas.openxmlformats.org/officeDocument/2006/relationships/image" Target="../media/image370.png"/><Relationship Id="rId13" Type="http://schemas.openxmlformats.org/officeDocument/2006/relationships/image" Target="../media/image253.png"/><Relationship Id="rId18" Type="http://schemas.openxmlformats.org/officeDocument/2006/relationships/customXml" Target="../ink/ink256.xml"/><Relationship Id="rId39" Type="http://schemas.openxmlformats.org/officeDocument/2006/relationships/image" Target="../media/image266.png"/><Relationship Id="rId109" Type="http://schemas.openxmlformats.org/officeDocument/2006/relationships/image" Target="../media/image300.png"/><Relationship Id="rId34" Type="http://schemas.openxmlformats.org/officeDocument/2006/relationships/customXml" Target="../ink/ink264.xml"/><Relationship Id="rId50" Type="http://schemas.openxmlformats.org/officeDocument/2006/relationships/customXml" Target="../ink/ink272.xml"/><Relationship Id="rId55" Type="http://schemas.openxmlformats.org/officeDocument/2006/relationships/image" Target="../media/image274.png"/><Relationship Id="rId76" Type="http://schemas.openxmlformats.org/officeDocument/2006/relationships/customXml" Target="../ink/ink285.xml"/><Relationship Id="rId97" Type="http://schemas.openxmlformats.org/officeDocument/2006/relationships/image" Target="../media/image294.png"/><Relationship Id="rId104" Type="http://schemas.openxmlformats.org/officeDocument/2006/relationships/customXml" Target="../ink/ink299.xml"/><Relationship Id="rId120" Type="http://schemas.openxmlformats.org/officeDocument/2006/relationships/customXml" Target="../ink/ink307.xml"/><Relationship Id="rId125" Type="http://schemas.openxmlformats.org/officeDocument/2006/relationships/image" Target="../media/image308.png"/><Relationship Id="rId141" Type="http://schemas.openxmlformats.org/officeDocument/2006/relationships/image" Target="../media/image316.png"/><Relationship Id="rId146" Type="http://schemas.openxmlformats.org/officeDocument/2006/relationships/customXml" Target="../ink/ink320.xml"/><Relationship Id="rId167" Type="http://schemas.openxmlformats.org/officeDocument/2006/relationships/image" Target="../media/image329.png"/><Relationship Id="rId188" Type="http://schemas.openxmlformats.org/officeDocument/2006/relationships/customXml" Target="../ink/ink341.xml"/><Relationship Id="rId7" Type="http://schemas.openxmlformats.org/officeDocument/2006/relationships/image" Target="../media/image250.png"/><Relationship Id="rId71" Type="http://schemas.openxmlformats.org/officeDocument/2006/relationships/image" Target="../media/image282.png"/><Relationship Id="rId92" Type="http://schemas.openxmlformats.org/officeDocument/2006/relationships/customXml" Target="../ink/ink293.xml"/><Relationship Id="rId162" Type="http://schemas.openxmlformats.org/officeDocument/2006/relationships/customXml" Target="../ink/ink328.xml"/><Relationship Id="rId183" Type="http://schemas.openxmlformats.org/officeDocument/2006/relationships/image" Target="../media/image337.png"/><Relationship Id="rId213" Type="http://schemas.openxmlformats.org/officeDocument/2006/relationships/image" Target="../media/image352.png"/><Relationship Id="rId218" Type="http://schemas.openxmlformats.org/officeDocument/2006/relationships/customXml" Target="../ink/ink356.xml"/><Relationship Id="rId234" Type="http://schemas.openxmlformats.org/officeDocument/2006/relationships/customXml" Target="../ink/ink364.xml"/><Relationship Id="rId239" Type="http://schemas.openxmlformats.org/officeDocument/2006/relationships/image" Target="../media/image365.png"/><Relationship Id="rId2" Type="http://schemas.openxmlformats.org/officeDocument/2006/relationships/customXml" Target="../ink/ink248.xml"/><Relationship Id="rId29" Type="http://schemas.openxmlformats.org/officeDocument/2006/relationships/image" Target="../media/image261.png"/><Relationship Id="rId250" Type="http://schemas.openxmlformats.org/officeDocument/2006/relationships/customXml" Target="../ink/ink372.xml"/><Relationship Id="rId255" Type="http://schemas.openxmlformats.org/officeDocument/2006/relationships/image" Target="../media/image373.png"/><Relationship Id="rId24" Type="http://schemas.openxmlformats.org/officeDocument/2006/relationships/customXml" Target="../ink/ink259.xml"/><Relationship Id="rId40" Type="http://schemas.openxmlformats.org/officeDocument/2006/relationships/customXml" Target="../ink/ink267.xml"/><Relationship Id="rId45" Type="http://schemas.openxmlformats.org/officeDocument/2006/relationships/image" Target="../media/image269.png"/><Relationship Id="rId66" Type="http://schemas.openxmlformats.org/officeDocument/2006/relationships/customXml" Target="../ink/ink280.xml"/><Relationship Id="rId87" Type="http://schemas.openxmlformats.org/officeDocument/2006/relationships/image" Target="../media/image289.png"/><Relationship Id="rId110" Type="http://schemas.openxmlformats.org/officeDocument/2006/relationships/customXml" Target="../ink/ink302.xml"/><Relationship Id="rId115" Type="http://schemas.openxmlformats.org/officeDocument/2006/relationships/image" Target="../media/image303.png"/><Relationship Id="rId131" Type="http://schemas.openxmlformats.org/officeDocument/2006/relationships/image" Target="../media/image311.png"/><Relationship Id="rId136" Type="http://schemas.openxmlformats.org/officeDocument/2006/relationships/customXml" Target="../ink/ink315.xml"/><Relationship Id="rId157" Type="http://schemas.openxmlformats.org/officeDocument/2006/relationships/image" Target="../media/image324.png"/><Relationship Id="rId178" Type="http://schemas.openxmlformats.org/officeDocument/2006/relationships/customXml" Target="../ink/ink336.xml"/><Relationship Id="rId61" Type="http://schemas.openxmlformats.org/officeDocument/2006/relationships/image" Target="../media/image277.png"/><Relationship Id="rId82" Type="http://schemas.openxmlformats.org/officeDocument/2006/relationships/customXml" Target="../ink/ink288.xml"/><Relationship Id="rId152" Type="http://schemas.openxmlformats.org/officeDocument/2006/relationships/customXml" Target="../ink/ink323.xml"/><Relationship Id="rId173" Type="http://schemas.openxmlformats.org/officeDocument/2006/relationships/image" Target="../media/image332.png"/><Relationship Id="rId194" Type="http://schemas.openxmlformats.org/officeDocument/2006/relationships/customXml" Target="../ink/ink344.xml"/><Relationship Id="rId199" Type="http://schemas.openxmlformats.org/officeDocument/2006/relationships/image" Target="../media/image345.png"/><Relationship Id="rId203" Type="http://schemas.openxmlformats.org/officeDocument/2006/relationships/image" Target="../media/image347.png"/><Relationship Id="rId208" Type="http://schemas.openxmlformats.org/officeDocument/2006/relationships/customXml" Target="../ink/ink351.xml"/><Relationship Id="rId229" Type="http://schemas.openxmlformats.org/officeDocument/2006/relationships/image" Target="../media/image360.png"/><Relationship Id="rId19" Type="http://schemas.openxmlformats.org/officeDocument/2006/relationships/image" Target="../media/image256.png"/><Relationship Id="rId224" Type="http://schemas.openxmlformats.org/officeDocument/2006/relationships/customXml" Target="../ink/ink359.xml"/><Relationship Id="rId240" Type="http://schemas.openxmlformats.org/officeDocument/2006/relationships/customXml" Target="../ink/ink367.xml"/><Relationship Id="rId245" Type="http://schemas.openxmlformats.org/officeDocument/2006/relationships/image" Target="../media/image368.png"/><Relationship Id="rId14" Type="http://schemas.openxmlformats.org/officeDocument/2006/relationships/customXml" Target="../ink/ink254.xml"/><Relationship Id="rId30" Type="http://schemas.openxmlformats.org/officeDocument/2006/relationships/customXml" Target="../ink/ink262.xml"/><Relationship Id="rId35" Type="http://schemas.openxmlformats.org/officeDocument/2006/relationships/image" Target="../media/image264.png"/><Relationship Id="rId56" Type="http://schemas.openxmlformats.org/officeDocument/2006/relationships/customXml" Target="../ink/ink275.xml"/><Relationship Id="rId77" Type="http://schemas.openxmlformats.org/officeDocument/2006/relationships/image" Target="../media/image285.png"/><Relationship Id="rId100" Type="http://schemas.openxmlformats.org/officeDocument/2006/relationships/customXml" Target="../ink/ink297.xml"/><Relationship Id="rId105" Type="http://schemas.openxmlformats.org/officeDocument/2006/relationships/image" Target="../media/image298.png"/><Relationship Id="rId126" Type="http://schemas.openxmlformats.org/officeDocument/2006/relationships/customXml" Target="../ink/ink310.xml"/><Relationship Id="rId147" Type="http://schemas.openxmlformats.org/officeDocument/2006/relationships/image" Target="../media/image319.png"/><Relationship Id="rId168" Type="http://schemas.openxmlformats.org/officeDocument/2006/relationships/customXml" Target="../ink/ink331.xml"/><Relationship Id="rId8" Type="http://schemas.openxmlformats.org/officeDocument/2006/relationships/customXml" Target="../ink/ink251.xml"/><Relationship Id="rId51" Type="http://schemas.openxmlformats.org/officeDocument/2006/relationships/image" Target="../media/image272.png"/><Relationship Id="rId72" Type="http://schemas.openxmlformats.org/officeDocument/2006/relationships/customXml" Target="../ink/ink283.xml"/><Relationship Id="rId93" Type="http://schemas.openxmlformats.org/officeDocument/2006/relationships/image" Target="../media/image292.png"/><Relationship Id="rId98" Type="http://schemas.openxmlformats.org/officeDocument/2006/relationships/customXml" Target="../ink/ink296.xml"/><Relationship Id="rId121" Type="http://schemas.openxmlformats.org/officeDocument/2006/relationships/image" Target="../media/image306.png"/><Relationship Id="rId142" Type="http://schemas.openxmlformats.org/officeDocument/2006/relationships/customXml" Target="../ink/ink318.xml"/><Relationship Id="rId163" Type="http://schemas.openxmlformats.org/officeDocument/2006/relationships/image" Target="../media/image327.png"/><Relationship Id="rId184" Type="http://schemas.openxmlformats.org/officeDocument/2006/relationships/customXml" Target="../ink/ink339.xml"/><Relationship Id="rId189" Type="http://schemas.openxmlformats.org/officeDocument/2006/relationships/image" Target="../media/image340.png"/><Relationship Id="rId219" Type="http://schemas.openxmlformats.org/officeDocument/2006/relationships/image" Target="../media/image355.png"/><Relationship Id="rId3" Type="http://schemas.openxmlformats.org/officeDocument/2006/relationships/image" Target="../media/image248.png"/><Relationship Id="rId214" Type="http://schemas.openxmlformats.org/officeDocument/2006/relationships/customXml" Target="../ink/ink354.xml"/><Relationship Id="rId230" Type="http://schemas.openxmlformats.org/officeDocument/2006/relationships/customXml" Target="../ink/ink362.xml"/><Relationship Id="rId235" Type="http://schemas.openxmlformats.org/officeDocument/2006/relationships/image" Target="../media/image363.png"/><Relationship Id="rId251" Type="http://schemas.openxmlformats.org/officeDocument/2006/relationships/image" Target="../media/image371.png"/><Relationship Id="rId25" Type="http://schemas.openxmlformats.org/officeDocument/2006/relationships/image" Target="../media/image259.png"/><Relationship Id="rId46" Type="http://schemas.openxmlformats.org/officeDocument/2006/relationships/customXml" Target="../ink/ink270.xml"/><Relationship Id="rId67" Type="http://schemas.openxmlformats.org/officeDocument/2006/relationships/image" Target="../media/image280.png"/><Relationship Id="rId116" Type="http://schemas.openxmlformats.org/officeDocument/2006/relationships/customXml" Target="../ink/ink305.xml"/><Relationship Id="rId137" Type="http://schemas.openxmlformats.org/officeDocument/2006/relationships/image" Target="../media/image314.png"/><Relationship Id="rId158" Type="http://schemas.openxmlformats.org/officeDocument/2006/relationships/customXml" Target="../ink/ink326.xml"/><Relationship Id="rId20" Type="http://schemas.openxmlformats.org/officeDocument/2006/relationships/customXml" Target="../ink/ink257.xml"/><Relationship Id="rId41" Type="http://schemas.openxmlformats.org/officeDocument/2006/relationships/image" Target="../media/image267.png"/><Relationship Id="rId62" Type="http://schemas.openxmlformats.org/officeDocument/2006/relationships/customXml" Target="../ink/ink278.xml"/><Relationship Id="rId83" Type="http://schemas.openxmlformats.org/officeDocument/2006/relationships/image" Target="../media/image288.png"/><Relationship Id="rId88" Type="http://schemas.openxmlformats.org/officeDocument/2006/relationships/customXml" Target="../ink/ink291.xml"/><Relationship Id="rId111" Type="http://schemas.openxmlformats.org/officeDocument/2006/relationships/image" Target="../media/image301.png"/><Relationship Id="rId132" Type="http://schemas.openxmlformats.org/officeDocument/2006/relationships/customXml" Target="../ink/ink313.xml"/><Relationship Id="rId153" Type="http://schemas.openxmlformats.org/officeDocument/2006/relationships/image" Target="../media/image322.png"/><Relationship Id="rId174" Type="http://schemas.openxmlformats.org/officeDocument/2006/relationships/customXml" Target="../ink/ink334.xml"/><Relationship Id="rId179" Type="http://schemas.openxmlformats.org/officeDocument/2006/relationships/image" Target="../media/image335.png"/><Relationship Id="rId195" Type="http://schemas.openxmlformats.org/officeDocument/2006/relationships/image" Target="../media/image343.png"/><Relationship Id="rId209" Type="http://schemas.openxmlformats.org/officeDocument/2006/relationships/image" Target="../media/image350.png"/><Relationship Id="rId190" Type="http://schemas.openxmlformats.org/officeDocument/2006/relationships/customXml" Target="../ink/ink342.xml"/><Relationship Id="rId204" Type="http://schemas.openxmlformats.org/officeDocument/2006/relationships/customXml" Target="../ink/ink349.xml"/><Relationship Id="rId220" Type="http://schemas.openxmlformats.org/officeDocument/2006/relationships/customXml" Target="../ink/ink357.xml"/><Relationship Id="rId225" Type="http://schemas.openxmlformats.org/officeDocument/2006/relationships/image" Target="../media/image358.png"/><Relationship Id="rId241" Type="http://schemas.openxmlformats.org/officeDocument/2006/relationships/image" Target="../media/image366.png"/><Relationship Id="rId246" Type="http://schemas.openxmlformats.org/officeDocument/2006/relationships/customXml" Target="../ink/ink370.xml"/><Relationship Id="rId15" Type="http://schemas.openxmlformats.org/officeDocument/2006/relationships/image" Target="../media/image254.png"/><Relationship Id="rId36" Type="http://schemas.openxmlformats.org/officeDocument/2006/relationships/customXml" Target="../ink/ink265.xml"/><Relationship Id="rId57" Type="http://schemas.openxmlformats.org/officeDocument/2006/relationships/image" Target="../media/image275.png"/><Relationship Id="rId106" Type="http://schemas.openxmlformats.org/officeDocument/2006/relationships/customXml" Target="../ink/ink300.xml"/><Relationship Id="rId127" Type="http://schemas.openxmlformats.org/officeDocument/2006/relationships/image" Target="../media/image309.png"/><Relationship Id="rId10" Type="http://schemas.openxmlformats.org/officeDocument/2006/relationships/customXml" Target="../ink/ink252.xml"/><Relationship Id="rId31" Type="http://schemas.openxmlformats.org/officeDocument/2006/relationships/image" Target="../media/image262.png"/><Relationship Id="rId52" Type="http://schemas.openxmlformats.org/officeDocument/2006/relationships/customXml" Target="../ink/ink273.xml"/><Relationship Id="rId73" Type="http://schemas.openxmlformats.org/officeDocument/2006/relationships/image" Target="../media/image283.png"/><Relationship Id="rId78" Type="http://schemas.openxmlformats.org/officeDocument/2006/relationships/customXml" Target="../ink/ink286.xml"/><Relationship Id="rId94" Type="http://schemas.openxmlformats.org/officeDocument/2006/relationships/customXml" Target="../ink/ink294.xml"/><Relationship Id="rId99" Type="http://schemas.openxmlformats.org/officeDocument/2006/relationships/image" Target="../media/image295.png"/><Relationship Id="rId101" Type="http://schemas.openxmlformats.org/officeDocument/2006/relationships/image" Target="../media/image296.png"/><Relationship Id="rId122" Type="http://schemas.openxmlformats.org/officeDocument/2006/relationships/customXml" Target="../ink/ink308.xml"/><Relationship Id="rId143" Type="http://schemas.openxmlformats.org/officeDocument/2006/relationships/image" Target="../media/image317.png"/><Relationship Id="rId148" Type="http://schemas.openxmlformats.org/officeDocument/2006/relationships/customXml" Target="../ink/ink321.xml"/><Relationship Id="rId164" Type="http://schemas.openxmlformats.org/officeDocument/2006/relationships/customXml" Target="../ink/ink329.xml"/><Relationship Id="rId169" Type="http://schemas.openxmlformats.org/officeDocument/2006/relationships/image" Target="../media/image330.png"/><Relationship Id="rId185" Type="http://schemas.openxmlformats.org/officeDocument/2006/relationships/image" Target="../media/image338.png"/><Relationship Id="rId4" Type="http://schemas.openxmlformats.org/officeDocument/2006/relationships/customXml" Target="../ink/ink249.xml"/><Relationship Id="rId9" Type="http://schemas.openxmlformats.org/officeDocument/2006/relationships/image" Target="../media/image251.png"/><Relationship Id="rId180" Type="http://schemas.openxmlformats.org/officeDocument/2006/relationships/customXml" Target="../ink/ink337.xml"/><Relationship Id="rId210" Type="http://schemas.openxmlformats.org/officeDocument/2006/relationships/customXml" Target="../ink/ink352.xml"/><Relationship Id="rId215" Type="http://schemas.openxmlformats.org/officeDocument/2006/relationships/image" Target="../media/image353.png"/><Relationship Id="rId236" Type="http://schemas.openxmlformats.org/officeDocument/2006/relationships/customXml" Target="../ink/ink365.xml"/><Relationship Id="rId26" Type="http://schemas.openxmlformats.org/officeDocument/2006/relationships/customXml" Target="../ink/ink260.xml"/><Relationship Id="rId231" Type="http://schemas.openxmlformats.org/officeDocument/2006/relationships/image" Target="../media/image361.png"/><Relationship Id="rId252" Type="http://schemas.openxmlformats.org/officeDocument/2006/relationships/customXml" Target="../ink/ink373.xml"/><Relationship Id="rId47" Type="http://schemas.openxmlformats.org/officeDocument/2006/relationships/image" Target="../media/image270.png"/><Relationship Id="rId68" Type="http://schemas.openxmlformats.org/officeDocument/2006/relationships/customXml" Target="../ink/ink281.xml"/><Relationship Id="rId89" Type="http://schemas.openxmlformats.org/officeDocument/2006/relationships/image" Target="../media/image290.png"/><Relationship Id="rId112" Type="http://schemas.openxmlformats.org/officeDocument/2006/relationships/customXml" Target="../ink/ink303.xml"/><Relationship Id="rId133" Type="http://schemas.openxmlformats.org/officeDocument/2006/relationships/image" Target="../media/image312.png"/><Relationship Id="rId154" Type="http://schemas.openxmlformats.org/officeDocument/2006/relationships/customXml" Target="../ink/ink324.xml"/><Relationship Id="rId175" Type="http://schemas.openxmlformats.org/officeDocument/2006/relationships/image" Target="../media/image333.png"/><Relationship Id="rId196" Type="http://schemas.openxmlformats.org/officeDocument/2006/relationships/customXml" Target="../ink/ink345.xml"/><Relationship Id="rId200" Type="http://schemas.openxmlformats.org/officeDocument/2006/relationships/customXml" Target="../ink/ink347.xml"/><Relationship Id="rId16" Type="http://schemas.openxmlformats.org/officeDocument/2006/relationships/customXml" Target="../ink/ink255.xml"/><Relationship Id="rId221" Type="http://schemas.openxmlformats.org/officeDocument/2006/relationships/image" Target="../media/image356.png"/><Relationship Id="rId242" Type="http://schemas.openxmlformats.org/officeDocument/2006/relationships/customXml" Target="../ink/ink368.xml"/><Relationship Id="rId37" Type="http://schemas.openxmlformats.org/officeDocument/2006/relationships/image" Target="../media/image265.png"/><Relationship Id="rId58" Type="http://schemas.openxmlformats.org/officeDocument/2006/relationships/customXml" Target="../ink/ink276.xml"/><Relationship Id="rId79" Type="http://schemas.openxmlformats.org/officeDocument/2006/relationships/image" Target="../media/image286.png"/><Relationship Id="rId102" Type="http://schemas.openxmlformats.org/officeDocument/2006/relationships/customXml" Target="../ink/ink298.xml"/><Relationship Id="rId123" Type="http://schemas.openxmlformats.org/officeDocument/2006/relationships/image" Target="../media/image307.png"/><Relationship Id="rId144" Type="http://schemas.openxmlformats.org/officeDocument/2006/relationships/customXml" Target="../ink/ink319.xml"/><Relationship Id="rId90" Type="http://schemas.openxmlformats.org/officeDocument/2006/relationships/customXml" Target="../ink/ink292.xml"/><Relationship Id="rId165" Type="http://schemas.openxmlformats.org/officeDocument/2006/relationships/image" Target="../media/image328.png"/><Relationship Id="rId186" Type="http://schemas.openxmlformats.org/officeDocument/2006/relationships/customXml" Target="../ink/ink340.xml"/><Relationship Id="rId211" Type="http://schemas.openxmlformats.org/officeDocument/2006/relationships/image" Target="../media/image351.png"/><Relationship Id="rId232" Type="http://schemas.openxmlformats.org/officeDocument/2006/relationships/customXml" Target="../ink/ink363.xml"/><Relationship Id="rId253" Type="http://schemas.openxmlformats.org/officeDocument/2006/relationships/image" Target="../media/image372.png"/><Relationship Id="rId27" Type="http://schemas.openxmlformats.org/officeDocument/2006/relationships/image" Target="../media/image260.png"/><Relationship Id="rId48" Type="http://schemas.openxmlformats.org/officeDocument/2006/relationships/customXml" Target="../ink/ink271.xml"/><Relationship Id="rId69" Type="http://schemas.openxmlformats.org/officeDocument/2006/relationships/image" Target="../media/image281.png"/><Relationship Id="rId113" Type="http://schemas.openxmlformats.org/officeDocument/2006/relationships/image" Target="../media/image302.png"/><Relationship Id="rId134" Type="http://schemas.openxmlformats.org/officeDocument/2006/relationships/customXml" Target="../ink/ink314.xml"/><Relationship Id="rId80" Type="http://schemas.openxmlformats.org/officeDocument/2006/relationships/customXml" Target="../ink/ink287.xml"/><Relationship Id="rId155" Type="http://schemas.openxmlformats.org/officeDocument/2006/relationships/image" Target="../media/image323.png"/><Relationship Id="rId176" Type="http://schemas.openxmlformats.org/officeDocument/2006/relationships/customXml" Target="../ink/ink335.xml"/><Relationship Id="rId197" Type="http://schemas.openxmlformats.org/officeDocument/2006/relationships/image" Target="../media/image344.png"/><Relationship Id="rId201" Type="http://schemas.openxmlformats.org/officeDocument/2006/relationships/image" Target="../media/image346.png"/><Relationship Id="rId222" Type="http://schemas.openxmlformats.org/officeDocument/2006/relationships/customXml" Target="../ink/ink358.xml"/><Relationship Id="rId243" Type="http://schemas.openxmlformats.org/officeDocument/2006/relationships/image" Target="../media/image367.png"/><Relationship Id="rId17" Type="http://schemas.openxmlformats.org/officeDocument/2006/relationships/image" Target="../media/image255.png"/><Relationship Id="rId38" Type="http://schemas.openxmlformats.org/officeDocument/2006/relationships/customXml" Target="../ink/ink266.xml"/><Relationship Id="rId59" Type="http://schemas.openxmlformats.org/officeDocument/2006/relationships/image" Target="../media/image276.png"/><Relationship Id="rId103" Type="http://schemas.openxmlformats.org/officeDocument/2006/relationships/image" Target="../media/image297.png"/><Relationship Id="rId124" Type="http://schemas.openxmlformats.org/officeDocument/2006/relationships/customXml" Target="../ink/ink309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433.xml"/><Relationship Id="rId299" Type="http://schemas.openxmlformats.org/officeDocument/2006/relationships/customXml" Target="../ink/ink524.xml"/><Relationship Id="rId21" Type="http://schemas.openxmlformats.org/officeDocument/2006/relationships/image" Target="../media/image383.png"/><Relationship Id="rId63" Type="http://schemas.openxmlformats.org/officeDocument/2006/relationships/image" Target="../media/image404.png"/><Relationship Id="rId159" Type="http://schemas.openxmlformats.org/officeDocument/2006/relationships/customXml" Target="../ink/ink454.xml"/><Relationship Id="rId324" Type="http://schemas.openxmlformats.org/officeDocument/2006/relationships/image" Target="../media/image534.png"/><Relationship Id="rId366" Type="http://schemas.openxmlformats.org/officeDocument/2006/relationships/image" Target="../media/image555.png"/><Relationship Id="rId170" Type="http://schemas.openxmlformats.org/officeDocument/2006/relationships/image" Target="../media/image457.png"/><Relationship Id="rId226" Type="http://schemas.openxmlformats.org/officeDocument/2006/relationships/image" Target="../media/image485.png"/><Relationship Id="rId433" Type="http://schemas.openxmlformats.org/officeDocument/2006/relationships/customXml" Target="../ink/ink591.xml"/><Relationship Id="rId268" Type="http://schemas.openxmlformats.org/officeDocument/2006/relationships/image" Target="../media/image506.png"/><Relationship Id="rId475" Type="http://schemas.openxmlformats.org/officeDocument/2006/relationships/customXml" Target="../ink/ink612.xml"/><Relationship Id="rId32" Type="http://schemas.openxmlformats.org/officeDocument/2006/relationships/customXml" Target="../ink/ink390.xml"/><Relationship Id="rId74" Type="http://schemas.openxmlformats.org/officeDocument/2006/relationships/image" Target="../media/image409.png"/><Relationship Id="rId128" Type="http://schemas.openxmlformats.org/officeDocument/2006/relationships/image" Target="../media/image436.png"/><Relationship Id="rId335" Type="http://schemas.openxmlformats.org/officeDocument/2006/relationships/customXml" Target="../ink/ink542.xml"/><Relationship Id="rId377" Type="http://schemas.openxmlformats.org/officeDocument/2006/relationships/customXml" Target="../ink/ink563.xml"/><Relationship Id="rId5" Type="http://schemas.openxmlformats.org/officeDocument/2006/relationships/image" Target="../media/image375.png"/><Relationship Id="rId181" Type="http://schemas.openxmlformats.org/officeDocument/2006/relationships/customXml" Target="../ink/ink465.xml"/><Relationship Id="rId237" Type="http://schemas.openxmlformats.org/officeDocument/2006/relationships/customXml" Target="../ink/ink493.xml"/><Relationship Id="rId402" Type="http://schemas.openxmlformats.org/officeDocument/2006/relationships/image" Target="../media/image573.png"/><Relationship Id="rId279" Type="http://schemas.openxmlformats.org/officeDocument/2006/relationships/customXml" Target="../ink/ink514.xml"/><Relationship Id="rId444" Type="http://schemas.openxmlformats.org/officeDocument/2006/relationships/image" Target="../media/image594.png"/><Relationship Id="rId43" Type="http://schemas.openxmlformats.org/officeDocument/2006/relationships/image" Target="../media/image394.png"/><Relationship Id="rId139" Type="http://schemas.openxmlformats.org/officeDocument/2006/relationships/customXml" Target="../ink/ink444.xml"/><Relationship Id="rId290" Type="http://schemas.openxmlformats.org/officeDocument/2006/relationships/image" Target="../media/image517.png"/><Relationship Id="rId304" Type="http://schemas.openxmlformats.org/officeDocument/2006/relationships/image" Target="../media/image524.png"/><Relationship Id="rId346" Type="http://schemas.openxmlformats.org/officeDocument/2006/relationships/image" Target="../media/image545.png"/><Relationship Id="rId388" Type="http://schemas.openxmlformats.org/officeDocument/2006/relationships/image" Target="../media/image566.png"/><Relationship Id="rId85" Type="http://schemas.openxmlformats.org/officeDocument/2006/relationships/customXml" Target="../ink/ink417.xml"/><Relationship Id="rId150" Type="http://schemas.openxmlformats.org/officeDocument/2006/relationships/image" Target="../media/image447.png"/><Relationship Id="rId192" Type="http://schemas.openxmlformats.org/officeDocument/2006/relationships/image" Target="../media/image468.png"/><Relationship Id="rId206" Type="http://schemas.openxmlformats.org/officeDocument/2006/relationships/image" Target="../media/image475.png"/><Relationship Id="rId413" Type="http://schemas.openxmlformats.org/officeDocument/2006/relationships/customXml" Target="../ink/ink581.xml"/><Relationship Id="rId248" Type="http://schemas.openxmlformats.org/officeDocument/2006/relationships/image" Target="../media/image496.png"/><Relationship Id="rId455" Type="http://schemas.openxmlformats.org/officeDocument/2006/relationships/customXml" Target="../ink/ink602.xml"/><Relationship Id="rId12" Type="http://schemas.openxmlformats.org/officeDocument/2006/relationships/customXml" Target="../ink/ink380.xml"/><Relationship Id="rId108" Type="http://schemas.openxmlformats.org/officeDocument/2006/relationships/image" Target="../media/image426.png"/><Relationship Id="rId315" Type="http://schemas.openxmlformats.org/officeDocument/2006/relationships/customXml" Target="../ink/ink532.xml"/><Relationship Id="rId357" Type="http://schemas.openxmlformats.org/officeDocument/2006/relationships/customXml" Target="../ink/ink553.xml"/><Relationship Id="rId54" Type="http://schemas.openxmlformats.org/officeDocument/2006/relationships/customXml" Target="../ink/ink401.xml"/><Relationship Id="rId96" Type="http://schemas.openxmlformats.org/officeDocument/2006/relationships/image" Target="../media/image420.png"/><Relationship Id="rId161" Type="http://schemas.openxmlformats.org/officeDocument/2006/relationships/customXml" Target="../ink/ink455.xml"/><Relationship Id="rId217" Type="http://schemas.openxmlformats.org/officeDocument/2006/relationships/customXml" Target="../ink/ink483.xml"/><Relationship Id="rId399" Type="http://schemas.openxmlformats.org/officeDocument/2006/relationships/customXml" Target="../ink/ink574.xml"/><Relationship Id="rId259" Type="http://schemas.openxmlformats.org/officeDocument/2006/relationships/customXml" Target="../ink/ink504.xml"/><Relationship Id="rId424" Type="http://schemas.openxmlformats.org/officeDocument/2006/relationships/image" Target="../media/image584.png"/><Relationship Id="rId466" Type="http://schemas.openxmlformats.org/officeDocument/2006/relationships/image" Target="../media/image605.png"/><Relationship Id="rId23" Type="http://schemas.openxmlformats.org/officeDocument/2006/relationships/image" Target="../media/image384.png"/><Relationship Id="rId119" Type="http://schemas.openxmlformats.org/officeDocument/2006/relationships/customXml" Target="../ink/ink434.xml"/><Relationship Id="rId270" Type="http://schemas.openxmlformats.org/officeDocument/2006/relationships/image" Target="../media/image507.png"/><Relationship Id="rId326" Type="http://schemas.openxmlformats.org/officeDocument/2006/relationships/image" Target="../media/image535.png"/><Relationship Id="rId65" Type="http://schemas.openxmlformats.org/officeDocument/2006/relationships/customXml" Target="../ink/ink407.xml"/><Relationship Id="rId130" Type="http://schemas.openxmlformats.org/officeDocument/2006/relationships/image" Target="../media/image437.png"/><Relationship Id="rId368" Type="http://schemas.openxmlformats.org/officeDocument/2006/relationships/image" Target="../media/image556.png"/><Relationship Id="rId172" Type="http://schemas.openxmlformats.org/officeDocument/2006/relationships/image" Target="../media/image458.png"/><Relationship Id="rId228" Type="http://schemas.openxmlformats.org/officeDocument/2006/relationships/image" Target="../media/image486.png"/><Relationship Id="rId435" Type="http://schemas.openxmlformats.org/officeDocument/2006/relationships/customXml" Target="../ink/ink592.xml"/><Relationship Id="rId477" Type="http://schemas.openxmlformats.org/officeDocument/2006/relationships/customXml" Target="../ink/ink613.xml"/><Relationship Id="rId281" Type="http://schemas.openxmlformats.org/officeDocument/2006/relationships/customXml" Target="../ink/ink515.xml"/><Relationship Id="rId337" Type="http://schemas.openxmlformats.org/officeDocument/2006/relationships/customXml" Target="../ink/ink543.xml"/><Relationship Id="rId34" Type="http://schemas.openxmlformats.org/officeDocument/2006/relationships/customXml" Target="../ink/ink391.xml"/><Relationship Id="rId55" Type="http://schemas.openxmlformats.org/officeDocument/2006/relationships/image" Target="../media/image400.png"/><Relationship Id="rId76" Type="http://schemas.openxmlformats.org/officeDocument/2006/relationships/image" Target="../media/image410.png"/><Relationship Id="rId97" Type="http://schemas.openxmlformats.org/officeDocument/2006/relationships/customXml" Target="../ink/ink423.xml"/><Relationship Id="rId120" Type="http://schemas.openxmlformats.org/officeDocument/2006/relationships/image" Target="../media/image432.png"/><Relationship Id="rId141" Type="http://schemas.openxmlformats.org/officeDocument/2006/relationships/customXml" Target="../ink/ink445.xml"/><Relationship Id="rId358" Type="http://schemas.openxmlformats.org/officeDocument/2006/relationships/image" Target="../media/image551.png"/><Relationship Id="rId379" Type="http://schemas.openxmlformats.org/officeDocument/2006/relationships/customXml" Target="../ink/ink564.xml"/><Relationship Id="rId7" Type="http://schemas.openxmlformats.org/officeDocument/2006/relationships/image" Target="../media/image376.png"/><Relationship Id="rId162" Type="http://schemas.openxmlformats.org/officeDocument/2006/relationships/image" Target="../media/image453.png"/><Relationship Id="rId183" Type="http://schemas.openxmlformats.org/officeDocument/2006/relationships/customXml" Target="../ink/ink466.xml"/><Relationship Id="rId218" Type="http://schemas.openxmlformats.org/officeDocument/2006/relationships/image" Target="../media/image481.png"/><Relationship Id="rId239" Type="http://schemas.openxmlformats.org/officeDocument/2006/relationships/customXml" Target="../ink/ink494.xml"/><Relationship Id="rId390" Type="http://schemas.openxmlformats.org/officeDocument/2006/relationships/image" Target="../media/image567.png"/><Relationship Id="rId404" Type="http://schemas.openxmlformats.org/officeDocument/2006/relationships/image" Target="../media/image574.png"/><Relationship Id="rId425" Type="http://schemas.openxmlformats.org/officeDocument/2006/relationships/customXml" Target="../ink/ink587.xml"/><Relationship Id="rId446" Type="http://schemas.openxmlformats.org/officeDocument/2006/relationships/image" Target="../media/image595.png"/><Relationship Id="rId467" Type="http://schemas.openxmlformats.org/officeDocument/2006/relationships/customXml" Target="../ink/ink608.xml"/><Relationship Id="rId250" Type="http://schemas.openxmlformats.org/officeDocument/2006/relationships/image" Target="../media/image497.png"/><Relationship Id="rId271" Type="http://schemas.openxmlformats.org/officeDocument/2006/relationships/customXml" Target="../ink/ink510.xml"/><Relationship Id="rId292" Type="http://schemas.openxmlformats.org/officeDocument/2006/relationships/image" Target="../media/image518.png"/><Relationship Id="rId306" Type="http://schemas.openxmlformats.org/officeDocument/2006/relationships/image" Target="../media/image525.png"/><Relationship Id="rId24" Type="http://schemas.openxmlformats.org/officeDocument/2006/relationships/customXml" Target="../ink/ink386.xml"/><Relationship Id="rId45" Type="http://schemas.openxmlformats.org/officeDocument/2006/relationships/image" Target="../media/image395.png"/><Relationship Id="rId66" Type="http://schemas.openxmlformats.org/officeDocument/2006/relationships/image" Target="../media/image405.png"/><Relationship Id="rId87" Type="http://schemas.openxmlformats.org/officeDocument/2006/relationships/customXml" Target="../ink/ink418.xml"/><Relationship Id="rId110" Type="http://schemas.openxmlformats.org/officeDocument/2006/relationships/image" Target="../media/image427.png"/><Relationship Id="rId131" Type="http://schemas.openxmlformats.org/officeDocument/2006/relationships/customXml" Target="../ink/ink440.xml"/><Relationship Id="rId327" Type="http://schemas.openxmlformats.org/officeDocument/2006/relationships/customXml" Target="../ink/ink538.xml"/><Relationship Id="rId348" Type="http://schemas.openxmlformats.org/officeDocument/2006/relationships/image" Target="../media/image546.png"/><Relationship Id="rId369" Type="http://schemas.openxmlformats.org/officeDocument/2006/relationships/customXml" Target="../ink/ink559.xml"/><Relationship Id="rId152" Type="http://schemas.openxmlformats.org/officeDocument/2006/relationships/image" Target="../media/image448.png"/><Relationship Id="rId173" Type="http://schemas.openxmlformats.org/officeDocument/2006/relationships/customXml" Target="../ink/ink461.xml"/><Relationship Id="rId194" Type="http://schemas.openxmlformats.org/officeDocument/2006/relationships/image" Target="../media/image469.png"/><Relationship Id="rId208" Type="http://schemas.openxmlformats.org/officeDocument/2006/relationships/image" Target="../media/image476.png"/><Relationship Id="rId229" Type="http://schemas.openxmlformats.org/officeDocument/2006/relationships/customXml" Target="../ink/ink489.xml"/><Relationship Id="rId380" Type="http://schemas.openxmlformats.org/officeDocument/2006/relationships/image" Target="../media/image562.png"/><Relationship Id="rId415" Type="http://schemas.openxmlformats.org/officeDocument/2006/relationships/customXml" Target="../ink/ink582.xml"/><Relationship Id="rId436" Type="http://schemas.openxmlformats.org/officeDocument/2006/relationships/image" Target="../media/image590.png"/><Relationship Id="rId457" Type="http://schemas.openxmlformats.org/officeDocument/2006/relationships/customXml" Target="../ink/ink603.xml"/><Relationship Id="rId240" Type="http://schemas.openxmlformats.org/officeDocument/2006/relationships/image" Target="../media/image492.png"/><Relationship Id="rId261" Type="http://schemas.openxmlformats.org/officeDocument/2006/relationships/customXml" Target="../ink/ink505.xml"/><Relationship Id="rId478" Type="http://schemas.openxmlformats.org/officeDocument/2006/relationships/image" Target="../media/image611.png"/><Relationship Id="rId14" Type="http://schemas.openxmlformats.org/officeDocument/2006/relationships/customXml" Target="../ink/ink381.xml"/><Relationship Id="rId35" Type="http://schemas.openxmlformats.org/officeDocument/2006/relationships/image" Target="../media/image390.png"/><Relationship Id="rId56" Type="http://schemas.openxmlformats.org/officeDocument/2006/relationships/customXml" Target="../ink/ink402.xml"/><Relationship Id="rId77" Type="http://schemas.openxmlformats.org/officeDocument/2006/relationships/customXml" Target="../ink/ink413.xml"/><Relationship Id="rId100" Type="http://schemas.openxmlformats.org/officeDocument/2006/relationships/image" Target="../media/image422.png"/><Relationship Id="rId282" Type="http://schemas.openxmlformats.org/officeDocument/2006/relationships/image" Target="../media/image513.png"/><Relationship Id="rId317" Type="http://schemas.openxmlformats.org/officeDocument/2006/relationships/customXml" Target="../ink/ink533.xml"/><Relationship Id="rId338" Type="http://schemas.openxmlformats.org/officeDocument/2006/relationships/image" Target="../media/image541.png"/><Relationship Id="rId359" Type="http://schemas.openxmlformats.org/officeDocument/2006/relationships/customXml" Target="../ink/ink554.xml"/><Relationship Id="rId8" Type="http://schemas.openxmlformats.org/officeDocument/2006/relationships/customXml" Target="../ink/ink378.xml"/><Relationship Id="rId98" Type="http://schemas.openxmlformats.org/officeDocument/2006/relationships/image" Target="../media/image421.png"/><Relationship Id="rId121" Type="http://schemas.openxmlformats.org/officeDocument/2006/relationships/customXml" Target="../ink/ink435.xml"/><Relationship Id="rId142" Type="http://schemas.openxmlformats.org/officeDocument/2006/relationships/image" Target="../media/image443.png"/><Relationship Id="rId163" Type="http://schemas.openxmlformats.org/officeDocument/2006/relationships/customXml" Target="../ink/ink456.xml"/><Relationship Id="rId184" Type="http://schemas.openxmlformats.org/officeDocument/2006/relationships/image" Target="../media/image464.png"/><Relationship Id="rId219" Type="http://schemas.openxmlformats.org/officeDocument/2006/relationships/customXml" Target="../ink/ink484.xml"/><Relationship Id="rId370" Type="http://schemas.openxmlformats.org/officeDocument/2006/relationships/image" Target="../media/image557.png"/><Relationship Id="rId391" Type="http://schemas.openxmlformats.org/officeDocument/2006/relationships/customXml" Target="../ink/ink570.xml"/><Relationship Id="rId405" Type="http://schemas.openxmlformats.org/officeDocument/2006/relationships/customXml" Target="../ink/ink577.xml"/><Relationship Id="rId426" Type="http://schemas.openxmlformats.org/officeDocument/2006/relationships/image" Target="../media/image585.png"/><Relationship Id="rId447" Type="http://schemas.openxmlformats.org/officeDocument/2006/relationships/customXml" Target="../ink/ink598.xml"/><Relationship Id="rId230" Type="http://schemas.openxmlformats.org/officeDocument/2006/relationships/image" Target="../media/image487.png"/><Relationship Id="rId251" Type="http://schemas.openxmlformats.org/officeDocument/2006/relationships/customXml" Target="../ink/ink500.xml"/><Relationship Id="rId468" Type="http://schemas.openxmlformats.org/officeDocument/2006/relationships/image" Target="../media/image606.png"/><Relationship Id="rId25" Type="http://schemas.openxmlformats.org/officeDocument/2006/relationships/image" Target="../media/image385.png"/><Relationship Id="rId46" Type="http://schemas.openxmlformats.org/officeDocument/2006/relationships/customXml" Target="../ink/ink397.xml"/><Relationship Id="rId67" Type="http://schemas.openxmlformats.org/officeDocument/2006/relationships/customXml" Target="../ink/ink408.xml"/><Relationship Id="rId272" Type="http://schemas.openxmlformats.org/officeDocument/2006/relationships/image" Target="../media/image508.png"/><Relationship Id="rId293" Type="http://schemas.openxmlformats.org/officeDocument/2006/relationships/customXml" Target="../ink/ink521.xml"/><Relationship Id="rId307" Type="http://schemas.openxmlformats.org/officeDocument/2006/relationships/customXml" Target="../ink/ink528.xml"/><Relationship Id="rId328" Type="http://schemas.openxmlformats.org/officeDocument/2006/relationships/image" Target="../media/image536.png"/><Relationship Id="rId349" Type="http://schemas.openxmlformats.org/officeDocument/2006/relationships/customXml" Target="../ink/ink549.xml"/><Relationship Id="rId88" Type="http://schemas.openxmlformats.org/officeDocument/2006/relationships/image" Target="../media/image416.png"/><Relationship Id="rId111" Type="http://schemas.openxmlformats.org/officeDocument/2006/relationships/customXml" Target="../ink/ink430.xml"/><Relationship Id="rId132" Type="http://schemas.openxmlformats.org/officeDocument/2006/relationships/image" Target="../media/image438.png"/><Relationship Id="rId153" Type="http://schemas.openxmlformats.org/officeDocument/2006/relationships/customXml" Target="../ink/ink451.xml"/><Relationship Id="rId174" Type="http://schemas.openxmlformats.org/officeDocument/2006/relationships/image" Target="../media/image459.png"/><Relationship Id="rId195" Type="http://schemas.openxmlformats.org/officeDocument/2006/relationships/customXml" Target="../ink/ink472.xml"/><Relationship Id="rId209" Type="http://schemas.openxmlformats.org/officeDocument/2006/relationships/customXml" Target="../ink/ink479.xml"/><Relationship Id="rId360" Type="http://schemas.openxmlformats.org/officeDocument/2006/relationships/image" Target="../media/image552.png"/><Relationship Id="rId381" Type="http://schemas.openxmlformats.org/officeDocument/2006/relationships/customXml" Target="../ink/ink565.xml"/><Relationship Id="rId416" Type="http://schemas.openxmlformats.org/officeDocument/2006/relationships/image" Target="../media/image580.png"/><Relationship Id="rId220" Type="http://schemas.openxmlformats.org/officeDocument/2006/relationships/image" Target="../media/image482.png"/><Relationship Id="rId241" Type="http://schemas.openxmlformats.org/officeDocument/2006/relationships/customXml" Target="../ink/ink495.xml"/><Relationship Id="rId437" Type="http://schemas.openxmlformats.org/officeDocument/2006/relationships/customXml" Target="../ink/ink593.xml"/><Relationship Id="rId458" Type="http://schemas.openxmlformats.org/officeDocument/2006/relationships/image" Target="../media/image601.png"/><Relationship Id="rId479" Type="http://schemas.openxmlformats.org/officeDocument/2006/relationships/customXml" Target="../ink/ink614.xml"/><Relationship Id="rId15" Type="http://schemas.openxmlformats.org/officeDocument/2006/relationships/image" Target="../media/image380.png"/><Relationship Id="rId36" Type="http://schemas.openxmlformats.org/officeDocument/2006/relationships/customXml" Target="../ink/ink392.xml"/><Relationship Id="rId57" Type="http://schemas.openxmlformats.org/officeDocument/2006/relationships/image" Target="../media/image401.png"/><Relationship Id="rId262" Type="http://schemas.openxmlformats.org/officeDocument/2006/relationships/image" Target="../media/image503.png"/><Relationship Id="rId283" Type="http://schemas.openxmlformats.org/officeDocument/2006/relationships/customXml" Target="../ink/ink516.xml"/><Relationship Id="rId318" Type="http://schemas.openxmlformats.org/officeDocument/2006/relationships/image" Target="../media/image531.png"/><Relationship Id="rId339" Type="http://schemas.openxmlformats.org/officeDocument/2006/relationships/customXml" Target="../ink/ink544.xml"/><Relationship Id="rId78" Type="http://schemas.openxmlformats.org/officeDocument/2006/relationships/image" Target="../media/image411.png"/><Relationship Id="rId99" Type="http://schemas.openxmlformats.org/officeDocument/2006/relationships/customXml" Target="../ink/ink424.xml"/><Relationship Id="rId101" Type="http://schemas.openxmlformats.org/officeDocument/2006/relationships/customXml" Target="../ink/ink425.xml"/><Relationship Id="rId122" Type="http://schemas.openxmlformats.org/officeDocument/2006/relationships/image" Target="../media/image433.png"/><Relationship Id="rId143" Type="http://schemas.openxmlformats.org/officeDocument/2006/relationships/customXml" Target="../ink/ink446.xml"/><Relationship Id="rId164" Type="http://schemas.openxmlformats.org/officeDocument/2006/relationships/image" Target="../media/image454.png"/><Relationship Id="rId185" Type="http://schemas.openxmlformats.org/officeDocument/2006/relationships/customXml" Target="../ink/ink467.xml"/><Relationship Id="rId350" Type="http://schemas.openxmlformats.org/officeDocument/2006/relationships/image" Target="../media/image547.png"/><Relationship Id="rId371" Type="http://schemas.openxmlformats.org/officeDocument/2006/relationships/customXml" Target="../ink/ink560.xml"/><Relationship Id="rId406" Type="http://schemas.openxmlformats.org/officeDocument/2006/relationships/image" Target="../media/image575.png"/><Relationship Id="rId9" Type="http://schemas.openxmlformats.org/officeDocument/2006/relationships/image" Target="../media/image377.png"/><Relationship Id="rId210" Type="http://schemas.openxmlformats.org/officeDocument/2006/relationships/image" Target="../media/image477.png"/><Relationship Id="rId392" Type="http://schemas.openxmlformats.org/officeDocument/2006/relationships/image" Target="../media/image568.png"/><Relationship Id="rId427" Type="http://schemas.openxmlformats.org/officeDocument/2006/relationships/customXml" Target="../ink/ink588.xml"/><Relationship Id="rId448" Type="http://schemas.openxmlformats.org/officeDocument/2006/relationships/image" Target="../media/image596.png"/><Relationship Id="rId469" Type="http://schemas.openxmlformats.org/officeDocument/2006/relationships/customXml" Target="../ink/ink609.xml"/><Relationship Id="rId26" Type="http://schemas.openxmlformats.org/officeDocument/2006/relationships/customXml" Target="../ink/ink387.xml"/><Relationship Id="rId231" Type="http://schemas.openxmlformats.org/officeDocument/2006/relationships/customXml" Target="../ink/ink490.xml"/><Relationship Id="rId252" Type="http://schemas.openxmlformats.org/officeDocument/2006/relationships/image" Target="../media/image498.png"/><Relationship Id="rId273" Type="http://schemas.openxmlformats.org/officeDocument/2006/relationships/customXml" Target="../ink/ink511.xml"/><Relationship Id="rId294" Type="http://schemas.openxmlformats.org/officeDocument/2006/relationships/image" Target="../media/image519.png"/><Relationship Id="rId308" Type="http://schemas.openxmlformats.org/officeDocument/2006/relationships/image" Target="../media/image526.png"/><Relationship Id="rId329" Type="http://schemas.openxmlformats.org/officeDocument/2006/relationships/customXml" Target="../ink/ink539.xml"/><Relationship Id="rId480" Type="http://schemas.openxmlformats.org/officeDocument/2006/relationships/image" Target="../media/image612.png"/><Relationship Id="rId47" Type="http://schemas.openxmlformats.org/officeDocument/2006/relationships/image" Target="../media/image396.png"/><Relationship Id="rId68" Type="http://schemas.openxmlformats.org/officeDocument/2006/relationships/image" Target="../media/image406.png"/><Relationship Id="rId89" Type="http://schemas.openxmlformats.org/officeDocument/2006/relationships/customXml" Target="../ink/ink419.xml"/><Relationship Id="rId112" Type="http://schemas.openxmlformats.org/officeDocument/2006/relationships/image" Target="../media/image428.png"/><Relationship Id="rId133" Type="http://schemas.openxmlformats.org/officeDocument/2006/relationships/customXml" Target="../ink/ink441.xml"/><Relationship Id="rId154" Type="http://schemas.openxmlformats.org/officeDocument/2006/relationships/image" Target="../media/image449.png"/><Relationship Id="rId175" Type="http://schemas.openxmlformats.org/officeDocument/2006/relationships/customXml" Target="../ink/ink462.xml"/><Relationship Id="rId340" Type="http://schemas.openxmlformats.org/officeDocument/2006/relationships/image" Target="../media/image542.png"/><Relationship Id="rId361" Type="http://schemas.openxmlformats.org/officeDocument/2006/relationships/customXml" Target="../ink/ink555.xml"/><Relationship Id="rId196" Type="http://schemas.openxmlformats.org/officeDocument/2006/relationships/image" Target="../media/image470.png"/><Relationship Id="rId200" Type="http://schemas.openxmlformats.org/officeDocument/2006/relationships/image" Target="../media/image472.png"/><Relationship Id="rId382" Type="http://schemas.openxmlformats.org/officeDocument/2006/relationships/image" Target="../media/image563.png"/><Relationship Id="rId417" Type="http://schemas.openxmlformats.org/officeDocument/2006/relationships/customXml" Target="../ink/ink583.xml"/><Relationship Id="rId438" Type="http://schemas.openxmlformats.org/officeDocument/2006/relationships/image" Target="../media/image591.png"/><Relationship Id="rId459" Type="http://schemas.openxmlformats.org/officeDocument/2006/relationships/customXml" Target="../ink/ink604.xml"/><Relationship Id="rId16" Type="http://schemas.openxmlformats.org/officeDocument/2006/relationships/customXml" Target="../ink/ink382.xml"/><Relationship Id="rId221" Type="http://schemas.openxmlformats.org/officeDocument/2006/relationships/customXml" Target="../ink/ink485.xml"/><Relationship Id="rId242" Type="http://schemas.openxmlformats.org/officeDocument/2006/relationships/image" Target="../media/image493.png"/><Relationship Id="rId263" Type="http://schemas.openxmlformats.org/officeDocument/2006/relationships/customXml" Target="../ink/ink506.xml"/><Relationship Id="rId284" Type="http://schemas.openxmlformats.org/officeDocument/2006/relationships/image" Target="../media/image514.png"/><Relationship Id="rId319" Type="http://schemas.openxmlformats.org/officeDocument/2006/relationships/customXml" Target="../ink/ink534.xml"/><Relationship Id="rId470" Type="http://schemas.openxmlformats.org/officeDocument/2006/relationships/image" Target="../media/image607.png"/><Relationship Id="rId37" Type="http://schemas.openxmlformats.org/officeDocument/2006/relationships/image" Target="../media/image391.png"/><Relationship Id="rId58" Type="http://schemas.openxmlformats.org/officeDocument/2006/relationships/customXml" Target="../ink/ink403.xml"/><Relationship Id="rId79" Type="http://schemas.openxmlformats.org/officeDocument/2006/relationships/customXml" Target="../ink/ink414.xml"/><Relationship Id="rId102" Type="http://schemas.openxmlformats.org/officeDocument/2006/relationships/image" Target="../media/image423.png"/><Relationship Id="rId123" Type="http://schemas.openxmlformats.org/officeDocument/2006/relationships/customXml" Target="../ink/ink436.xml"/><Relationship Id="rId144" Type="http://schemas.openxmlformats.org/officeDocument/2006/relationships/image" Target="../media/image444.png"/><Relationship Id="rId330" Type="http://schemas.openxmlformats.org/officeDocument/2006/relationships/image" Target="../media/image537.png"/><Relationship Id="rId90" Type="http://schemas.openxmlformats.org/officeDocument/2006/relationships/image" Target="../media/image417.png"/><Relationship Id="rId165" Type="http://schemas.openxmlformats.org/officeDocument/2006/relationships/customXml" Target="../ink/ink457.xml"/><Relationship Id="rId186" Type="http://schemas.openxmlformats.org/officeDocument/2006/relationships/image" Target="../media/image465.png"/><Relationship Id="rId351" Type="http://schemas.openxmlformats.org/officeDocument/2006/relationships/customXml" Target="../ink/ink550.xml"/><Relationship Id="rId372" Type="http://schemas.openxmlformats.org/officeDocument/2006/relationships/image" Target="../media/image558.png"/><Relationship Id="rId393" Type="http://schemas.openxmlformats.org/officeDocument/2006/relationships/customXml" Target="../ink/ink571.xml"/><Relationship Id="rId407" Type="http://schemas.openxmlformats.org/officeDocument/2006/relationships/customXml" Target="../ink/ink578.xml"/><Relationship Id="rId428" Type="http://schemas.openxmlformats.org/officeDocument/2006/relationships/image" Target="../media/image586.png"/><Relationship Id="rId449" Type="http://schemas.openxmlformats.org/officeDocument/2006/relationships/customXml" Target="../ink/ink599.xml"/><Relationship Id="rId211" Type="http://schemas.openxmlformats.org/officeDocument/2006/relationships/customXml" Target="../ink/ink480.xml"/><Relationship Id="rId232" Type="http://schemas.openxmlformats.org/officeDocument/2006/relationships/image" Target="../media/image488.png"/><Relationship Id="rId253" Type="http://schemas.openxmlformats.org/officeDocument/2006/relationships/customXml" Target="../ink/ink501.xml"/><Relationship Id="rId274" Type="http://schemas.openxmlformats.org/officeDocument/2006/relationships/image" Target="../media/image509.png"/><Relationship Id="rId295" Type="http://schemas.openxmlformats.org/officeDocument/2006/relationships/customXml" Target="../ink/ink522.xml"/><Relationship Id="rId309" Type="http://schemas.openxmlformats.org/officeDocument/2006/relationships/customXml" Target="../ink/ink529.xml"/><Relationship Id="rId460" Type="http://schemas.openxmlformats.org/officeDocument/2006/relationships/image" Target="../media/image602.png"/><Relationship Id="rId481" Type="http://schemas.openxmlformats.org/officeDocument/2006/relationships/customXml" Target="../ink/ink615.xml"/><Relationship Id="rId27" Type="http://schemas.openxmlformats.org/officeDocument/2006/relationships/image" Target="../media/image386.png"/><Relationship Id="rId48" Type="http://schemas.openxmlformats.org/officeDocument/2006/relationships/customXml" Target="../ink/ink398.xml"/><Relationship Id="rId69" Type="http://schemas.openxmlformats.org/officeDocument/2006/relationships/customXml" Target="../ink/ink409.xml"/><Relationship Id="rId113" Type="http://schemas.openxmlformats.org/officeDocument/2006/relationships/customXml" Target="../ink/ink431.xml"/><Relationship Id="rId134" Type="http://schemas.openxmlformats.org/officeDocument/2006/relationships/image" Target="../media/image439.png"/><Relationship Id="rId320" Type="http://schemas.openxmlformats.org/officeDocument/2006/relationships/image" Target="../media/image532.png"/><Relationship Id="rId80" Type="http://schemas.openxmlformats.org/officeDocument/2006/relationships/image" Target="../media/image412.png"/><Relationship Id="rId155" Type="http://schemas.openxmlformats.org/officeDocument/2006/relationships/customXml" Target="../ink/ink452.xml"/><Relationship Id="rId176" Type="http://schemas.openxmlformats.org/officeDocument/2006/relationships/image" Target="../media/image460.png"/><Relationship Id="rId197" Type="http://schemas.openxmlformats.org/officeDocument/2006/relationships/customXml" Target="../ink/ink473.xml"/><Relationship Id="rId341" Type="http://schemas.openxmlformats.org/officeDocument/2006/relationships/customXml" Target="../ink/ink545.xml"/><Relationship Id="rId362" Type="http://schemas.openxmlformats.org/officeDocument/2006/relationships/image" Target="../media/image553.png"/><Relationship Id="rId383" Type="http://schemas.openxmlformats.org/officeDocument/2006/relationships/customXml" Target="../ink/ink566.xml"/><Relationship Id="rId418" Type="http://schemas.openxmlformats.org/officeDocument/2006/relationships/image" Target="../media/image581.png"/><Relationship Id="rId439" Type="http://schemas.openxmlformats.org/officeDocument/2006/relationships/customXml" Target="../ink/ink594.xml"/><Relationship Id="rId201" Type="http://schemas.openxmlformats.org/officeDocument/2006/relationships/customXml" Target="../ink/ink475.xml"/><Relationship Id="rId222" Type="http://schemas.openxmlformats.org/officeDocument/2006/relationships/image" Target="../media/image483.png"/><Relationship Id="rId243" Type="http://schemas.openxmlformats.org/officeDocument/2006/relationships/customXml" Target="../ink/ink496.xml"/><Relationship Id="rId264" Type="http://schemas.openxmlformats.org/officeDocument/2006/relationships/image" Target="../media/image504.png"/><Relationship Id="rId285" Type="http://schemas.openxmlformats.org/officeDocument/2006/relationships/customXml" Target="../ink/ink517.xml"/><Relationship Id="rId450" Type="http://schemas.openxmlformats.org/officeDocument/2006/relationships/image" Target="../media/image597.png"/><Relationship Id="rId471" Type="http://schemas.openxmlformats.org/officeDocument/2006/relationships/customXml" Target="../ink/ink610.xml"/><Relationship Id="rId17" Type="http://schemas.openxmlformats.org/officeDocument/2006/relationships/image" Target="../media/image381.png"/><Relationship Id="rId38" Type="http://schemas.openxmlformats.org/officeDocument/2006/relationships/customXml" Target="../ink/ink393.xml"/><Relationship Id="rId59" Type="http://schemas.openxmlformats.org/officeDocument/2006/relationships/image" Target="../media/image402.png"/><Relationship Id="rId103" Type="http://schemas.openxmlformats.org/officeDocument/2006/relationships/customXml" Target="../ink/ink426.xml"/><Relationship Id="rId124" Type="http://schemas.openxmlformats.org/officeDocument/2006/relationships/image" Target="../media/image434.png"/><Relationship Id="rId310" Type="http://schemas.openxmlformats.org/officeDocument/2006/relationships/image" Target="../media/image527.png"/><Relationship Id="rId70" Type="http://schemas.openxmlformats.org/officeDocument/2006/relationships/image" Target="../media/image407.png"/><Relationship Id="rId91" Type="http://schemas.openxmlformats.org/officeDocument/2006/relationships/customXml" Target="../ink/ink420.xml"/><Relationship Id="rId145" Type="http://schemas.openxmlformats.org/officeDocument/2006/relationships/customXml" Target="../ink/ink447.xml"/><Relationship Id="rId166" Type="http://schemas.openxmlformats.org/officeDocument/2006/relationships/image" Target="../media/image455.png"/><Relationship Id="rId187" Type="http://schemas.openxmlformats.org/officeDocument/2006/relationships/customXml" Target="../ink/ink468.xml"/><Relationship Id="rId331" Type="http://schemas.openxmlformats.org/officeDocument/2006/relationships/customXml" Target="../ink/ink540.xml"/><Relationship Id="rId352" Type="http://schemas.openxmlformats.org/officeDocument/2006/relationships/image" Target="../media/image548.png"/><Relationship Id="rId373" Type="http://schemas.openxmlformats.org/officeDocument/2006/relationships/customXml" Target="../ink/ink561.xml"/><Relationship Id="rId394" Type="http://schemas.openxmlformats.org/officeDocument/2006/relationships/image" Target="../media/image569.png"/><Relationship Id="rId408" Type="http://schemas.openxmlformats.org/officeDocument/2006/relationships/image" Target="../media/image576.png"/><Relationship Id="rId429" Type="http://schemas.openxmlformats.org/officeDocument/2006/relationships/customXml" Target="../ink/ink589.xml"/><Relationship Id="rId1" Type="http://schemas.openxmlformats.org/officeDocument/2006/relationships/slideLayout" Target="../slideLayouts/slideLayout6.xml"/><Relationship Id="rId212" Type="http://schemas.openxmlformats.org/officeDocument/2006/relationships/image" Target="../media/image478.png"/><Relationship Id="rId233" Type="http://schemas.openxmlformats.org/officeDocument/2006/relationships/customXml" Target="../ink/ink491.xml"/><Relationship Id="rId254" Type="http://schemas.openxmlformats.org/officeDocument/2006/relationships/image" Target="../media/image499.png"/><Relationship Id="rId440" Type="http://schemas.openxmlformats.org/officeDocument/2006/relationships/image" Target="../media/image592.png"/><Relationship Id="rId28" Type="http://schemas.openxmlformats.org/officeDocument/2006/relationships/customXml" Target="../ink/ink388.xml"/><Relationship Id="rId49" Type="http://schemas.openxmlformats.org/officeDocument/2006/relationships/image" Target="../media/image397.png"/><Relationship Id="rId114" Type="http://schemas.openxmlformats.org/officeDocument/2006/relationships/image" Target="../media/image429.png"/><Relationship Id="rId275" Type="http://schemas.openxmlformats.org/officeDocument/2006/relationships/customXml" Target="../ink/ink512.xml"/><Relationship Id="rId296" Type="http://schemas.openxmlformats.org/officeDocument/2006/relationships/image" Target="../media/image520.png"/><Relationship Id="rId300" Type="http://schemas.openxmlformats.org/officeDocument/2006/relationships/image" Target="../media/image522.png"/><Relationship Id="rId461" Type="http://schemas.openxmlformats.org/officeDocument/2006/relationships/customXml" Target="../ink/ink605.xml"/><Relationship Id="rId482" Type="http://schemas.openxmlformats.org/officeDocument/2006/relationships/image" Target="../media/image613.png"/><Relationship Id="rId60" Type="http://schemas.openxmlformats.org/officeDocument/2006/relationships/customXml" Target="../ink/ink404.xml"/><Relationship Id="rId81" Type="http://schemas.openxmlformats.org/officeDocument/2006/relationships/customXml" Target="../ink/ink415.xml"/><Relationship Id="rId135" Type="http://schemas.openxmlformats.org/officeDocument/2006/relationships/customXml" Target="../ink/ink442.xml"/><Relationship Id="rId156" Type="http://schemas.openxmlformats.org/officeDocument/2006/relationships/image" Target="../media/image450.png"/><Relationship Id="rId177" Type="http://schemas.openxmlformats.org/officeDocument/2006/relationships/customXml" Target="../ink/ink463.xml"/><Relationship Id="rId198" Type="http://schemas.openxmlformats.org/officeDocument/2006/relationships/image" Target="../media/image471.png"/><Relationship Id="rId321" Type="http://schemas.openxmlformats.org/officeDocument/2006/relationships/customXml" Target="../ink/ink535.xml"/><Relationship Id="rId342" Type="http://schemas.openxmlformats.org/officeDocument/2006/relationships/image" Target="../media/image543.png"/><Relationship Id="rId363" Type="http://schemas.openxmlformats.org/officeDocument/2006/relationships/customXml" Target="../ink/ink556.xml"/><Relationship Id="rId384" Type="http://schemas.openxmlformats.org/officeDocument/2006/relationships/image" Target="../media/image564.png"/><Relationship Id="rId419" Type="http://schemas.openxmlformats.org/officeDocument/2006/relationships/customXml" Target="../ink/ink584.xml"/><Relationship Id="rId202" Type="http://schemas.openxmlformats.org/officeDocument/2006/relationships/image" Target="../media/image473.png"/><Relationship Id="rId223" Type="http://schemas.openxmlformats.org/officeDocument/2006/relationships/customXml" Target="../ink/ink486.xml"/><Relationship Id="rId244" Type="http://schemas.openxmlformats.org/officeDocument/2006/relationships/image" Target="../media/image494.png"/><Relationship Id="rId430" Type="http://schemas.openxmlformats.org/officeDocument/2006/relationships/image" Target="../media/image587.png"/><Relationship Id="rId18" Type="http://schemas.openxmlformats.org/officeDocument/2006/relationships/customXml" Target="../ink/ink383.xml"/><Relationship Id="rId39" Type="http://schemas.openxmlformats.org/officeDocument/2006/relationships/image" Target="../media/image392.png"/><Relationship Id="rId265" Type="http://schemas.openxmlformats.org/officeDocument/2006/relationships/customXml" Target="../ink/ink507.xml"/><Relationship Id="rId286" Type="http://schemas.openxmlformats.org/officeDocument/2006/relationships/image" Target="../media/image515.png"/><Relationship Id="rId451" Type="http://schemas.openxmlformats.org/officeDocument/2006/relationships/customXml" Target="../ink/ink600.xml"/><Relationship Id="rId472" Type="http://schemas.openxmlformats.org/officeDocument/2006/relationships/image" Target="../media/image608.png"/><Relationship Id="rId50" Type="http://schemas.openxmlformats.org/officeDocument/2006/relationships/customXml" Target="../ink/ink399.xml"/><Relationship Id="rId104" Type="http://schemas.openxmlformats.org/officeDocument/2006/relationships/image" Target="../media/image424.png"/><Relationship Id="rId125" Type="http://schemas.openxmlformats.org/officeDocument/2006/relationships/customXml" Target="../ink/ink437.xml"/><Relationship Id="rId146" Type="http://schemas.openxmlformats.org/officeDocument/2006/relationships/image" Target="../media/image445.png"/><Relationship Id="rId167" Type="http://schemas.openxmlformats.org/officeDocument/2006/relationships/customXml" Target="../ink/ink458.xml"/><Relationship Id="rId188" Type="http://schemas.openxmlformats.org/officeDocument/2006/relationships/image" Target="../media/image466.png"/><Relationship Id="rId311" Type="http://schemas.openxmlformats.org/officeDocument/2006/relationships/customXml" Target="../ink/ink530.xml"/><Relationship Id="rId332" Type="http://schemas.openxmlformats.org/officeDocument/2006/relationships/image" Target="../media/image538.png"/><Relationship Id="rId353" Type="http://schemas.openxmlformats.org/officeDocument/2006/relationships/customXml" Target="../ink/ink551.xml"/><Relationship Id="rId374" Type="http://schemas.openxmlformats.org/officeDocument/2006/relationships/image" Target="../media/image559.png"/><Relationship Id="rId395" Type="http://schemas.openxmlformats.org/officeDocument/2006/relationships/customXml" Target="../ink/ink572.xml"/><Relationship Id="rId409" Type="http://schemas.openxmlformats.org/officeDocument/2006/relationships/customXml" Target="../ink/ink579.xml"/><Relationship Id="rId71" Type="http://schemas.openxmlformats.org/officeDocument/2006/relationships/customXml" Target="../ink/ink410.xml"/><Relationship Id="rId92" Type="http://schemas.openxmlformats.org/officeDocument/2006/relationships/image" Target="../media/image418.png"/><Relationship Id="rId213" Type="http://schemas.openxmlformats.org/officeDocument/2006/relationships/customXml" Target="../ink/ink481.xml"/><Relationship Id="rId234" Type="http://schemas.openxmlformats.org/officeDocument/2006/relationships/image" Target="../media/image489.png"/><Relationship Id="rId420" Type="http://schemas.openxmlformats.org/officeDocument/2006/relationships/image" Target="../media/image582.png"/><Relationship Id="rId2" Type="http://schemas.openxmlformats.org/officeDocument/2006/relationships/customXml" Target="../ink/ink375.xml"/><Relationship Id="rId29" Type="http://schemas.openxmlformats.org/officeDocument/2006/relationships/image" Target="../media/image387.png"/><Relationship Id="rId255" Type="http://schemas.openxmlformats.org/officeDocument/2006/relationships/customXml" Target="../ink/ink502.xml"/><Relationship Id="rId276" Type="http://schemas.openxmlformats.org/officeDocument/2006/relationships/image" Target="../media/image510.png"/><Relationship Id="rId297" Type="http://schemas.openxmlformats.org/officeDocument/2006/relationships/customXml" Target="../ink/ink523.xml"/><Relationship Id="rId441" Type="http://schemas.openxmlformats.org/officeDocument/2006/relationships/customXml" Target="../ink/ink595.xml"/><Relationship Id="rId462" Type="http://schemas.openxmlformats.org/officeDocument/2006/relationships/image" Target="../media/image603.png"/><Relationship Id="rId40" Type="http://schemas.openxmlformats.org/officeDocument/2006/relationships/customXml" Target="../ink/ink394.xml"/><Relationship Id="rId115" Type="http://schemas.openxmlformats.org/officeDocument/2006/relationships/customXml" Target="../ink/ink432.xml"/><Relationship Id="rId136" Type="http://schemas.openxmlformats.org/officeDocument/2006/relationships/image" Target="../media/image440.png"/><Relationship Id="rId157" Type="http://schemas.openxmlformats.org/officeDocument/2006/relationships/customXml" Target="../ink/ink453.xml"/><Relationship Id="rId178" Type="http://schemas.openxmlformats.org/officeDocument/2006/relationships/image" Target="../media/image461.png"/><Relationship Id="rId301" Type="http://schemas.openxmlformats.org/officeDocument/2006/relationships/customXml" Target="../ink/ink525.xml"/><Relationship Id="rId322" Type="http://schemas.openxmlformats.org/officeDocument/2006/relationships/image" Target="../media/image533.png"/><Relationship Id="rId343" Type="http://schemas.openxmlformats.org/officeDocument/2006/relationships/customXml" Target="../ink/ink546.xml"/><Relationship Id="rId364" Type="http://schemas.openxmlformats.org/officeDocument/2006/relationships/image" Target="../media/image554.png"/><Relationship Id="rId61" Type="http://schemas.openxmlformats.org/officeDocument/2006/relationships/image" Target="../media/image403.png"/><Relationship Id="rId82" Type="http://schemas.openxmlformats.org/officeDocument/2006/relationships/image" Target="../media/image413.png"/><Relationship Id="rId199" Type="http://schemas.openxmlformats.org/officeDocument/2006/relationships/customXml" Target="../ink/ink474.xml"/><Relationship Id="rId203" Type="http://schemas.openxmlformats.org/officeDocument/2006/relationships/customXml" Target="../ink/ink476.xml"/><Relationship Id="rId385" Type="http://schemas.openxmlformats.org/officeDocument/2006/relationships/customXml" Target="../ink/ink567.xml"/><Relationship Id="rId19" Type="http://schemas.openxmlformats.org/officeDocument/2006/relationships/image" Target="../media/image382.png"/><Relationship Id="rId224" Type="http://schemas.openxmlformats.org/officeDocument/2006/relationships/image" Target="../media/image484.png"/><Relationship Id="rId245" Type="http://schemas.openxmlformats.org/officeDocument/2006/relationships/customXml" Target="../ink/ink497.xml"/><Relationship Id="rId266" Type="http://schemas.openxmlformats.org/officeDocument/2006/relationships/image" Target="../media/image505.png"/><Relationship Id="rId287" Type="http://schemas.openxmlformats.org/officeDocument/2006/relationships/customXml" Target="../ink/ink518.xml"/><Relationship Id="rId410" Type="http://schemas.openxmlformats.org/officeDocument/2006/relationships/image" Target="../media/image577.png"/><Relationship Id="rId431" Type="http://schemas.openxmlformats.org/officeDocument/2006/relationships/customXml" Target="../ink/ink590.xml"/><Relationship Id="rId452" Type="http://schemas.openxmlformats.org/officeDocument/2006/relationships/image" Target="../media/image598.png"/><Relationship Id="rId473" Type="http://schemas.openxmlformats.org/officeDocument/2006/relationships/customXml" Target="../ink/ink611.xml"/><Relationship Id="rId30" Type="http://schemas.openxmlformats.org/officeDocument/2006/relationships/customXml" Target="../ink/ink389.xml"/><Relationship Id="rId105" Type="http://schemas.openxmlformats.org/officeDocument/2006/relationships/customXml" Target="../ink/ink427.xml"/><Relationship Id="rId126" Type="http://schemas.openxmlformats.org/officeDocument/2006/relationships/image" Target="../media/image435.png"/><Relationship Id="rId147" Type="http://schemas.openxmlformats.org/officeDocument/2006/relationships/customXml" Target="../ink/ink448.xml"/><Relationship Id="rId168" Type="http://schemas.openxmlformats.org/officeDocument/2006/relationships/image" Target="../media/image456.png"/><Relationship Id="rId312" Type="http://schemas.openxmlformats.org/officeDocument/2006/relationships/image" Target="../media/image528.png"/><Relationship Id="rId333" Type="http://schemas.openxmlformats.org/officeDocument/2006/relationships/customXml" Target="../ink/ink541.xml"/><Relationship Id="rId354" Type="http://schemas.openxmlformats.org/officeDocument/2006/relationships/image" Target="../media/image549.png"/><Relationship Id="rId51" Type="http://schemas.openxmlformats.org/officeDocument/2006/relationships/image" Target="../media/image398.png"/><Relationship Id="rId72" Type="http://schemas.openxmlformats.org/officeDocument/2006/relationships/image" Target="../media/image408.png"/><Relationship Id="rId93" Type="http://schemas.openxmlformats.org/officeDocument/2006/relationships/customXml" Target="../ink/ink421.xml"/><Relationship Id="rId189" Type="http://schemas.openxmlformats.org/officeDocument/2006/relationships/customXml" Target="../ink/ink469.xml"/><Relationship Id="rId375" Type="http://schemas.openxmlformats.org/officeDocument/2006/relationships/customXml" Target="../ink/ink562.xml"/><Relationship Id="rId396" Type="http://schemas.openxmlformats.org/officeDocument/2006/relationships/image" Target="../media/image570.png"/><Relationship Id="rId3" Type="http://schemas.openxmlformats.org/officeDocument/2006/relationships/image" Target="../media/image374.png"/><Relationship Id="rId214" Type="http://schemas.openxmlformats.org/officeDocument/2006/relationships/image" Target="../media/image479.png"/><Relationship Id="rId235" Type="http://schemas.openxmlformats.org/officeDocument/2006/relationships/customXml" Target="../ink/ink492.xml"/><Relationship Id="rId256" Type="http://schemas.openxmlformats.org/officeDocument/2006/relationships/image" Target="../media/image500.png"/><Relationship Id="rId277" Type="http://schemas.openxmlformats.org/officeDocument/2006/relationships/customXml" Target="../ink/ink513.xml"/><Relationship Id="rId298" Type="http://schemas.openxmlformats.org/officeDocument/2006/relationships/image" Target="../media/image521.png"/><Relationship Id="rId400" Type="http://schemas.openxmlformats.org/officeDocument/2006/relationships/image" Target="../media/image572.png"/><Relationship Id="rId421" Type="http://schemas.openxmlformats.org/officeDocument/2006/relationships/customXml" Target="../ink/ink585.xml"/><Relationship Id="rId442" Type="http://schemas.openxmlformats.org/officeDocument/2006/relationships/image" Target="../media/image593.png"/><Relationship Id="rId463" Type="http://schemas.openxmlformats.org/officeDocument/2006/relationships/customXml" Target="../ink/ink606.xml"/><Relationship Id="rId116" Type="http://schemas.openxmlformats.org/officeDocument/2006/relationships/image" Target="../media/image430.png"/><Relationship Id="rId137" Type="http://schemas.openxmlformats.org/officeDocument/2006/relationships/customXml" Target="../ink/ink443.xml"/><Relationship Id="rId158" Type="http://schemas.openxmlformats.org/officeDocument/2006/relationships/image" Target="../media/image451.png"/><Relationship Id="rId302" Type="http://schemas.openxmlformats.org/officeDocument/2006/relationships/image" Target="../media/image523.png"/><Relationship Id="rId323" Type="http://schemas.openxmlformats.org/officeDocument/2006/relationships/customXml" Target="../ink/ink536.xml"/><Relationship Id="rId344" Type="http://schemas.openxmlformats.org/officeDocument/2006/relationships/image" Target="../media/image544.png"/><Relationship Id="rId20" Type="http://schemas.openxmlformats.org/officeDocument/2006/relationships/customXml" Target="../ink/ink384.xml"/><Relationship Id="rId41" Type="http://schemas.openxmlformats.org/officeDocument/2006/relationships/image" Target="../media/image393.png"/><Relationship Id="rId62" Type="http://schemas.openxmlformats.org/officeDocument/2006/relationships/customXml" Target="../ink/ink405.xml"/><Relationship Id="rId83" Type="http://schemas.openxmlformats.org/officeDocument/2006/relationships/customXml" Target="../ink/ink416.xml"/><Relationship Id="rId179" Type="http://schemas.openxmlformats.org/officeDocument/2006/relationships/customXml" Target="../ink/ink464.xml"/><Relationship Id="rId365" Type="http://schemas.openxmlformats.org/officeDocument/2006/relationships/customXml" Target="../ink/ink557.xml"/><Relationship Id="rId386" Type="http://schemas.openxmlformats.org/officeDocument/2006/relationships/image" Target="../media/image565.png"/><Relationship Id="rId190" Type="http://schemas.openxmlformats.org/officeDocument/2006/relationships/image" Target="../media/image467.png"/><Relationship Id="rId204" Type="http://schemas.openxmlformats.org/officeDocument/2006/relationships/image" Target="../media/image474.png"/><Relationship Id="rId225" Type="http://schemas.openxmlformats.org/officeDocument/2006/relationships/customXml" Target="../ink/ink487.xml"/><Relationship Id="rId246" Type="http://schemas.openxmlformats.org/officeDocument/2006/relationships/image" Target="../media/image495.png"/><Relationship Id="rId267" Type="http://schemas.openxmlformats.org/officeDocument/2006/relationships/customXml" Target="../ink/ink508.xml"/><Relationship Id="rId288" Type="http://schemas.openxmlformats.org/officeDocument/2006/relationships/image" Target="../media/image516.png"/><Relationship Id="rId411" Type="http://schemas.openxmlformats.org/officeDocument/2006/relationships/customXml" Target="../ink/ink580.xml"/><Relationship Id="rId432" Type="http://schemas.openxmlformats.org/officeDocument/2006/relationships/image" Target="../media/image588.png"/><Relationship Id="rId453" Type="http://schemas.openxmlformats.org/officeDocument/2006/relationships/customXml" Target="../ink/ink601.xml"/><Relationship Id="rId474" Type="http://schemas.openxmlformats.org/officeDocument/2006/relationships/image" Target="../media/image609.png"/><Relationship Id="rId106" Type="http://schemas.openxmlformats.org/officeDocument/2006/relationships/image" Target="../media/image425.png"/><Relationship Id="rId127" Type="http://schemas.openxmlformats.org/officeDocument/2006/relationships/customXml" Target="../ink/ink438.xml"/><Relationship Id="rId313" Type="http://schemas.openxmlformats.org/officeDocument/2006/relationships/customXml" Target="../ink/ink531.xml"/><Relationship Id="rId10" Type="http://schemas.openxmlformats.org/officeDocument/2006/relationships/customXml" Target="../ink/ink379.xml"/><Relationship Id="rId31" Type="http://schemas.openxmlformats.org/officeDocument/2006/relationships/image" Target="../media/image388.png"/><Relationship Id="rId52" Type="http://schemas.openxmlformats.org/officeDocument/2006/relationships/customXml" Target="../ink/ink400.xml"/><Relationship Id="rId73" Type="http://schemas.openxmlformats.org/officeDocument/2006/relationships/customXml" Target="../ink/ink411.xml"/><Relationship Id="rId94" Type="http://schemas.openxmlformats.org/officeDocument/2006/relationships/image" Target="../media/image419.png"/><Relationship Id="rId148" Type="http://schemas.openxmlformats.org/officeDocument/2006/relationships/image" Target="../media/image446.png"/><Relationship Id="rId169" Type="http://schemas.openxmlformats.org/officeDocument/2006/relationships/customXml" Target="../ink/ink459.xml"/><Relationship Id="rId334" Type="http://schemas.openxmlformats.org/officeDocument/2006/relationships/image" Target="../media/image539.png"/><Relationship Id="rId355" Type="http://schemas.openxmlformats.org/officeDocument/2006/relationships/customXml" Target="../ink/ink552.xml"/><Relationship Id="rId376" Type="http://schemas.openxmlformats.org/officeDocument/2006/relationships/image" Target="../media/image560.png"/><Relationship Id="rId397" Type="http://schemas.openxmlformats.org/officeDocument/2006/relationships/customXml" Target="../ink/ink573.xml"/><Relationship Id="rId4" Type="http://schemas.openxmlformats.org/officeDocument/2006/relationships/customXml" Target="../ink/ink376.xml"/><Relationship Id="rId180" Type="http://schemas.openxmlformats.org/officeDocument/2006/relationships/image" Target="../media/image462.png"/><Relationship Id="rId215" Type="http://schemas.openxmlformats.org/officeDocument/2006/relationships/customXml" Target="../ink/ink482.xml"/><Relationship Id="rId236" Type="http://schemas.openxmlformats.org/officeDocument/2006/relationships/image" Target="../media/image490.png"/><Relationship Id="rId257" Type="http://schemas.openxmlformats.org/officeDocument/2006/relationships/customXml" Target="../ink/ink503.xml"/><Relationship Id="rId278" Type="http://schemas.openxmlformats.org/officeDocument/2006/relationships/image" Target="../media/image511.png"/><Relationship Id="rId401" Type="http://schemas.openxmlformats.org/officeDocument/2006/relationships/customXml" Target="../ink/ink575.xml"/><Relationship Id="rId422" Type="http://schemas.openxmlformats.org/officeDocument/2006/relationships/image" Target="../media/image583.png"/><Relationship Id="rId443" Type="http://schemas.openxmlformats.org/officeDocument/2006/relationships/customXml" Target="../ink/ink596.xml"/><Relationship Id="rId464" Type="http://schemas.openxmlformats.org/officeDocument/2006/relationships/image" Target="../media/image604.png"/><Relationship Id="rId303" Type="http://schemas.openxmlformats.org/officeDocument/2006/relationships/customXml" Target="../ink/ink526.xml"/><Relationship Id="rId42" Type="http://schemas.openxmlformats.org/officeDocument/2006/relationships/customXml" Target="../ink/ink395.xml"/><Relationship Id="rId84" Type="http://schemas.openxmlformats.org/officeDocument/2006/relationships/image" Target="../media/image414.png"/><Relationship Id="rId138" Type="http://schemas.openxmlformats.org/officeDocument/2006/relationships/image" Target="../media/image441.png"/><Relationship Id="rId345" Type="http://schemas.openxmlformats.org/officeDocument/2006/relationships/customXml" Target="../ink/ink547.xml"/><Relationship Id="rId387" Type="http://schemas.openxmlformats.org/officeDocument/2006/relationships/customXml" Target="../ink/ink568.xml"/><Relationship Id="rId191" Type="http://schemas.openxmlformats.org/officeDocument/2006/relationships/customXml" Target="../ink/ink470.xml"/><Relationship Id="rId205" Type="http://schemas.openxmlformats.org/officeDocument/2006/relationships/customXml" Target="../ink/ink477.xml"/><Relationship Id="rId247" Type="http://schemas.openxmlformats.org/officeDocument/2006/relationships/customXml" Target="../ink/ink498.xml"/><Relationship Id="rId412" Type="http://schemas.openxmlformats.org/officeDocument/2006/relationships/image" Target="../media/image578.png"/><Relationship Id="rId107" Type="http://schemas.openxmlformats.org/officeDocument/2006/relationships/customXml" Target="../ink/ink428.xml"/><Relationship Id="rId289" Type="http://schemas.openxmlformats.org/officeDocument/2006/relationships/customXml" Target="../ink/ink519.xml"/><Relationship Id="rId454" Type="http://schemas.openxmlformats.org/officeDocument/2006/relationships/image" Target="../media/image599.png"/><Relationship Id="rId11" Type="http://schemas.openxmlformats.org/officeDocument/2006/relationships/image" Target="../media/image378.png"/><Relationship Id="rId53" Type="http://schemas.openxmlformats.org/officeDocument/2006/relationships/image" Target="../media/image399.png"/><Relationship Id="rId149" Type="http://schemas.openxmlformats.org/officeDocument/2006/relationships/customXml" Target="../ink/ink449.xml"/><Relationship Id="rId314" Type="http://schemas.openxmlformats.org/officeDocument/2006/relationships/image" Target="../media/image529.png"/><Relationship Id="rId356" Type="http://schemas.openxmlformats.org/officeDocument/2006/relationships/image" Target="../media/image550.png"/><Relationship Id="rId398" Type="http://schemas.openxmlformats.org/officeDocument/2006/relationships/image" Target="../media/image571.png"/><Relationship Id="rId95" Type="http://schemas.openxmlformats.org/officeDocument/2006/relationships/customXml" Target="../ink/ink422.xml"/><Relationship Id="rId160" Type="http://schemas.openxmlformats.org/officeDocument/2006/relationships/image" Target="../media/image452.png"/><Relationship Id="rId216" Type="http://schemas.openxmlformats.org/officeDocument/2006/relationships/image" Target="../media/image480.png"/><Relationship Id="rId423" Type="http://schemas.openxmlformats.org/officeDocument/2006/relationships/customXml" Target="../ink/ink586.xml"/><Relationship Id="rId258" Type="http://schemas.openxmlformats.org/officeDocument/2006/relationships/image" Target="../media/image501.png"/><Relationship Id="rId465" Type="http://schemas.openxmlformats.org/officeDocument/2006/relationships/customXml" Target="../ink/ink607.xml"/><Relationship Id="rId22" Type="http://schemas.openxmlformats.org/officeDocument/2006/relationships/customXml" Target="../ink/ink385.xml"/><Relationship Id="rId64" Type="http://schemas.openxmlformats.org/officeDocument/2006/relationships/customXml" Target="../ink/ink406.xml"/><Relationship Id="rId118" Type="http://schemas.openxmlformats.org/officeDocument/2006/relationships/image" Target="../media/image431.png"/><Relationship Id="rId325" Type="http://schemas.openxmlformats.org/officeDocument/2006/relationships/customXml" Target="../ink/ink537.xml"/><Relationship Id="rId367" Type="http://schemas.openxmlformats.org/officeDocument/2006/relationships/customXml" Target="../ink/ink558.xml"/><Relationship Id="rId171" Type="http://schemas.openxmlformats.org/officeDocument/2006/relationships/customXml" Target="../ink/ink460.xml"/><Relationship Id="rId227" Type="http://schemas.openxmlformats.org/officeDocument/2006/relationships/customXml" Target="../ink/ink488.xml"/><Relationship Id="rId269" Type="http://schemas.openxmlformats.org/officeDocument/2006/relationships/customXml" Target="../ink/ink509.xml"/><Relationship Id="rId434" Type="http://schemas.openxmlformats.org/officeDocument/2006/relationships/image" Target="../media/image589.png"/><Relationship Id="rId476" Type="http://schemas.openxmlformats.org/officeDocument/2006/relationships/image" Target="../media/image610.png"/><Relationship Id="rId33" Type="http://schemas.openxmlformats.org/officeDocument/2006/relationships/image" Target="../media/image389.png"/><Relationship Id="rId129" Type="http://schemas.openxmlformats.org/officeDocument/2006/relationships/customXml" Target="../ink/ink439.xml"/><Relationship Id="rId280" Type="http://schemas.openxmlformats.org/officeDocument/2006/relationships/image" Target="../media/image512.png"/><Relationship Id="rId336" Type="http://schemas.openxmlformats.org/officeDocument/2006/relationships/image" Target="../media/image540.png"/><Relationship Id="rId75" Type="http://schemas.openxmlformats.org/officeDocument/2006/relationships/customXml" Target="../ink/ink412.xml"/><Relationship Id="rId140" Type="http://schemas.openxmlformats.org/officeDocument/2006/relationships/image" Target="../media/image442.png"/><Relationship Id="rId182" Type="http://schemas.openxmlformats.org/officeDocument/2006/relationships/image" Target="../media/image463.png"/><Relationship Id="rId378" Type="http://schemas.openxmlformats.org/officeDocument/2006/relationships/image" Target="../media/image561.png"/><Relationship Id="rId403" Type="http://schemas.openxmlformats.org/officeDocument/2006/relationships/customXml" Target="../ink/ink576.xml"/><Relationship Id="rId6" Type="http://schemas.openxmlformats.org/officeDocument/2006/relationships/customXml" Target="../ink/ink377.xml"/><Relationship Id="rId238" Type="http://schemas.openxmlformats.org/officeDocument/2006/relationships/image" Target="../media/image491.png"/><Relationship Id="rId445" Type="http://schemas.openxmlformats.org/officeDocument/2006/relationships/customXml" Target="../ink/ink597.xml"/><Relationship Id="rId291" Type="http://schemas.openxmlformats.org/officeDocument/2006/relationships/customXml" Target="../ink/ink520.xml"/><Relationship Id="rId305" Type="http://schemas.openxmlformats.org/officeDocument/2006/relationships/customXml" Target="../ink/ink527.xml"/><Relationship Id="rId347" Type="http://schemas.openxmlformats.org/officeDocument/2006/relationships/customXml" Target="../ink/ink548.xml"/><Relationship Id="rId44" Type="http://schemas.openxmlformats.org/officeDocument/2006/relationships/customXml" Target="../ink/ink396.xml"/><Relationship Id="rId86" Type="http://schemas.openxmlformats.org/officeDocument/2006/relationships/image" Target="../media/image415.png"/><Relationship Id="rId151" Type="http://schemas.openxmlformats.org/officeDocument/2006/relationships/customXml" Target="../ink/ink450.xml"/><Relationship Id="rId389" Type="http://schemas.openxmlformats.org/officeDocument/2006/relationships/customXml" Target="../ink/ink569.xml"/><Relationship Id="rId193" Type="http://schemas.openxmlformats.org/officeDocument/2006/relationships/customXml" Target="../ink/ink471.xml"/><Relationship Id="rId207" Type="http://schemas.openxmlformats.org/officeDocument/2006/relationships/customXml" Target="../ink/ink478.xml"/><Relationship Id="rId249" Type="http://schemas.openxmlformats.org/officeDocument/2006/relationships/customXml" Target="../ink/ink499.xml"/><Relationship Id="rId414" Type="http://schemas.openxmlformats.org/officeDocument/2006/relationships/image" Target="../media/image579.png"/><Relationship Id="rId456" Type="http://schemas.openxmlformats.org/officeDocument/2006/relationships/image" Target="../media/image600.png"/><Relationship Id="rId13" Type="http://schemas.openxmlformats.org/officeDocument/2006/relationships/image" Target="../media/image379.png"/><Relationship Id="rId109" Type="http://schemas.openxmlformats.org/officeDocument/2006/relationships/customXml" Target="../ink/ink429.xml"/><Relationship Id="rId260" Type="http://schemas.openxmlformats.org/officeDocument/2006/relationships/image" Target="../media/image502.png"/><Relationship Id="rId316" Type="http://schemas.openxmlformats.org/officeDocument/2006/relationships/image" Target="../media/image530.png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668.png"/><Relationship Id="rId299" Type="http://schemas.openxmlformats.org/officeDocument/2006/relationships/image" Target="../media/image756.png"/><Relationship Id="rId21" Type="http://schemas.openxmlformats.org/officeDocument/2006/relationships/image" Target="../media/image622.png"/><Relationship Id="rId63" Type="http://schemas.openxmlformats.org/officeDocument/2006/relationships/image" Target="../media/image643.png"/><Relationship Id="rId159" Type="http://schemas.openxmlformats.org/officeDocument/2006/relationships/image" Target="../media/image689.png"/><Relationship Id="rId324" Type="http://schemas.openxmlformats.org/officeDocument/2006/relationships/customXml" Target="../ink/ink775.xml"/><Relationship Id="rId366" Type="http://schemas.openxmlformats.org/officeDocument/2006/relationships/customXml" Target="../ink/ink796.xml"/><Relationship Id="rId531" Type="http://schemas.openxmlformats.org/officeDocument/2006/relationships/image" Target="../media/image872.png"/><Relationship Id="rId170" Type="http://schemas.openxmlformats.org/officeDocument/2006/relationships/customXml" Target="../ink/ink698.xml"/><Relationship Id="rId226" Type="http://schemas.openxmlformats.org/officeDocument/2006/relationships/customXml" Target="../ink/ink726.xml"/><Relationship Id="rId433" Type="http://schemas.openxmlformats.org/officeDocument/2006/relationships/image" Target="../media/image823.png"/><Relationship Id="rId268" Type="http://schemas.openxmlformats.org/officeDocument/2006/relationships/customXml" Target="../ink/ink747.xml"/><Relationship Id="rId475" Type="http://schemas.openxmlformats.org/officeDocument/2006/relationships/image" Target="../media/image844.png"/><Relationship Id="rId32" Type="http://schemas.openxmlformats.org/officeDocument/2006/relationships/customXml" Target="../ink/ink629.xml"/><Relationship Id="rId74" Type="http://schemas.openxmlformats.org/officeDocument/2006/relationships/customXml" Target="../ink/ink650.xml"/><Relationship Id="rId128" Type="http://schemas.openxmlformats.org/officeDocument/2006/relationships/customXml" Target="../ink/ink677.xml"/><Relationship Id="rId335" Type="http://schemas.openxmlformats.org/officeDocument/2006/relationships/image" Target="../media/image774.png"/><Relationship Id="rId377" Type="http://schemas.openxmlformats.org/officeDocument/2006/relationships/image" Target="../media/image795.png"/><Relationship Id="rId500" Type="http://schemas.openxmlformats.org/officeDocument/2006/relationships/customXml" Target="../ink/ink863.xml"/><Relationship Id="rId5" Type="http://schemas.openxmlformats.org/officeDocument/2006/relationships/image" Target="../media/image1.wmf"/><Relationship Id="rId181" Type="http://schemas.openxmlformats.org/officeDocument/2006/relationships/image" Target="../media/image700.png"/><Relationship Id="rId237" Type="http://schemas.openxmlformats.org/officeDocument/2006/relationships/image" Target="../media/image726.png"/><Relationship Id="rId402" Type="http://schemas.openxmlformats.org/officeDocument/2006/relationships/customXml" Target="../ink/ink814.xml"/><Relationship Id="rId279" Type="http://schemas.openxmlformats.org/officeDocument/2006/relationships/image" Target="../media/image746.png"/><Relationship Id="rId444" Type="http://schemas.openxmlformats.org/officeDocument/2006/relationships/customXml" Target="../ink/ink835.xml"/><Relationship Id="rId486" Type="http://schemas.openxmlformats.org/officeDocument/2006/relationships/customXml" Target="../ink/ink856.xml"/><Relationship Id="rId43" Type="http://schemas.openxmlformats.org/officeDocument/2006/relationships/image" Target="../media/image633.png"/><Relationship Id="rId139" Type="http://schemas.openxmlformats.org/officeDocument/2006/relationships/image" Target="../media/image679.png"/><Relationship Id="rId290" Type="http://schemas.openxmlformats.org/officeDocument/2006/relationships/customXml" Target="../ink/ink758.xml"/><Relationship Id="rId304" Type="http://schemas.openxmlformats.org/officeDocument/2006/relationships/customXml" Target="../ink/ink765.xml"/><Relationship Id="rId346" Type="http://schemas.openxmlformats.org/officeDocument/2006/relationships/customXml" Target="../ink/ink786.xml"/><Relationship Id="rId388" Type="http://schemas.openxmlformats.org/officeDocument/2006/relationships/customXml" Target="../ink/ink807.xml"/><Relationship Id="rId511" Type="http://schemas.openxmlformats.org/officeDocument/2006/relationships/image" Target="../media/image862.png"/><Relationship Id="rId85" Type="http://schemas.openxmlformats.org/officeDocument/2006/relationships/image" Target="../media/image654.png"/><Relationship Id="rId150" Type="http://schemas.openxmlformats.org/officeDocument/2006/relationships/customXml" Target="../ink/ink688.xml"/><Relationship Id="rId192" Type="http://schemas.openxmlformats.org/officeDocument/2006/relationships/customXml" Target="../ink/ink709.xml"/><Relationship Id="rId206" Type="http://schemas.openxmlformats.org/officeDocument/2006/relationships/customXml" Target="../ink/ink716.xml"/><Relationship Id="rId413" Type="http://schemas.openxmlformats.org/officeDocument/2006/relationships/image" Target="../media/image813.png"/><Relationship Id="rId248" Type="http://schemas.openxmlformats.org/officeDocument/2006/relationships/customXml" Target="../ink/ink737.xml"/><Relationship Id="rId455" Type="http://schemas.openxmlformats.org/officeDocument/2006/relationships/image" Target="../media/image834.png"/><Relationship Id="rId497" Type="http://schemas.openxmlformats.org/officeDocument/2006/relationships/image" Target="../media/image855.png"/><Relationship Id="rId12" Type="http://schemas.openxmlformats.org/officeDocument/2006/relationships/customXml" Target="../ink/ink619.xml"/><Relationship Id="rId108" Type="http://schemas.openxmlformats.org/officeDocument/2006/relationships/customXml" Target="../ink/ink667.xml"/><Relationship Id="rId315" Type="http://schemas.openxmlformats.org/officeDocument/2006/relationships/image" Target="../media/image764.png"/><Relationship Id="rId357" Type="http://schemas.openxmlformats.org/officeDocument/2006/relationships/image" Target="../media/image785.png"/><Relationship Id="rId522" Type="http://schemas.openxmlformats.org/officeDocument/2006/relationships/customXml" Target="../ink/ink874.xml"/><Relationship Id="rId54" Type="http://schemas.openxmlformats.org/officeDocument/2006/relationships/customXml" Target="../ink/ink640.xml"/><Relationship Id="rId96" Type="http://schemas.openxmlformats.org/officeDocument/2006/relationships/customXml" Target="../ink/ink661.xml"/><Relationship Id="rId161" Type="http://schemas.openxmlformats.org/officeDocument/2006/relationships/image" Target="../media/image690.png"/><Relationship Id="rId217" Type="http://schemas.openxmlformats.org/officeDocument/2006/relationships/image" Target="../media/image717.png"/><Relationship Id="rId399" Type="http://schemas.openxmlformats.org/officeDocument/2006/relationships/image" Target="../media/image806.png"/><Relationship Id="rId259" Type="http://schemas.openxmlformats.org/officeDocument/2006/relationships/image" Target="../media/image736.png"/><Relationship Id="rId424" Type="http://schemas.openxmlformats.org/officeDocument/2006/relationships/customXml" Target="../ink/ink825.xml"/><Relationship Id="rId466" Type="http://schemas.openxmlformats.org/officeDocument/2006/relationships/customXml" Target="../ink/ink846.xml"/><Relationship Id="rId23" Type="http://schemas.openxmlformats.org/officeDocument/2006/relationships/image" Target="../media/image623.png"/><Relationship Id="rId119" Type="http://schemas.openxmlformats.org/officeDocument/2006/relationships/image" Target="../media/image669.png"/><Relationship Id="rId270" Type="http://schemas.openxmlformats.org/officeDocument/2006/relationships/customXml" Target="../ink/ink748.xml"/><Relationship Id="rId326" Type="http://schemas.openxmlformats.org/officeDocument/2006/relationships/customXml" Target="../ink/ink776.xml"/><Relationship Id="rId533" Type="http://schemas.openxmlformats.org/officeDocument/2006/relationships/image" Target="../media/image873.png"/><Relationship Id="rId65" Type="http://schemas.openxmlformats.org/officeDocument/2006/relationships/image" Target="../media/image644.png"/><Relationship Id="rId130" Type="http://schemas.openxmlformats.org/officeDocument/2006/relationships/customXml" Target="../ink/ink678.xml"/><Relationship Id="rId368" Type="http://schemas.openxmlformats.org/officeDocument/2006/relationships/customXml" Target="../ink/ink797.xml"/><Relationship Id="rId172" Type="http://schemas.openxmlformats.org/officeDocument/2006/relationships/customXml" Target="../ink/ink699.xml"/><Relationship Id="rId228" Type="http://schemas.openxmlformats.org/officeDocument/2006/relationships/customXml" Target="../ink/ink727.xml"/><Relationship Id="rId435" Type="http://schemas.openxmlformats.org/officeDocument/2006/relationships/image" Target="../media/image824.png"/><Relationship Id="rId477" Type="http://schemas.openxmlformats.org/officeDocument/2006/relationships/image" Target="../media/image845.png"/><Relationship Id="rId281" Type="http://schemas.openxmlformats.org/officeDocument/2006/relationships/image" Target="../media/image747.png"/><Relationship Id="rId337" Type="http://schemas.openxmlformats.org/officeDocument/2006/relationships/image" Target="../media/image775.png"/><Relationship Id="rId502" Type="http://schemas.openxmlformats.org/officeDocument/2006/relationships/customXml" Target="../ink/ink864.xml"/><Relationship Id="rId34" Type="http://schemas.openxmlformats.org/officeDocument/2006/relationships/customXml" Target="../ink/ink630.xml"/><Relationship Id="rId76" Type="http://schemas.openxmlformats.org/officeDocument/2006/relationships/customXml" Target="../ink/ink651.xml"/><Relationship Id="rId141" Type="http://schemas.openxmlformats.org/officeDocument/2006/relationships/image" Target="../media/image680.png"/><Relationship Id="rId379" Type="http://schemas.openxmlformats.org/officeDocument/2006/relationships/image" Target="../media/image796.png"/><Relationship Id="rId7" Type="http://schemas.openxmlformats.org/officeDocument/2006/relationships/image" Target="../media/image615.png"/><Relationship Id="rId183" Type="http://schemas.openxmlformats.org/officeDocument/2006/relationships/image" Target="../media/image701.png"/><Relationship Id="rId239" Type="http://schemas.openxmlformats.org/officeDocument/2006/relationships/image" Target="../media/image727.png"/><Relationship Id="rId390" Type="http://schemas.openxmlformats.org/officeDocument/2006/relationships/customXml" Target="../ink/ink808.xml"/><Relationship Id="rId404" Type="http://schemas.openxmlformats.org/officeDocument/2006/relationships/customXml" Target="../ink/ink815.xml"/><Relationship Id="rId446" Type="http://schemas.openxmlformats.org/officeDocument/2006/relationships/customXml" Target="../ink/ink836.xml"/><Relationship Id="rId250" Type="http://schemas.openxmlformats.org/officeDocument/2006/relationships/customXml" Target="../ink/ink738.xml"/><Relationship Id="rId292" Type="http://schemas.openxmlformats.org/officeDocument/2006/relationships/customXml" Target="../ink/ink759.xml"/><Relationship Id="rId306" Type="http://schemas.openxmlformats.org/officeDocument/2006/relationships/customXml" Target="../ink/ink766.xml"/><Relationship Id="rId488" Type="http://schemas.openxmlformats.org/officeDocument/2006/relationships/customXml" Target="../ink/ink857.xml"/><Relationship Id="rId45" Type="http://schemas.openxmlformats.org/officeDocument/2006/relationships/image" Target="../media/image634.png"/><Relationship Id="rId87" Type="http://schemas.openxmlformats.org/officeDocument/2006/relationships/image" Target="../media/image655.png"/><Relationship Id="rId110" Type="http://schemas.openxmlformats.org/officeDocument/2006/relationships/customXml" Target="../ink/ink668.xml"/><Relationship Id="rId348" Type="http://schemas.openxmlformats.org/officeDocument/2006/relationships/customXml" Target="../ink/ink787.xml"/><Relationship Id="rId513" Type="http://schemas.openxmlformats.org/officeDocument/2006/relationships/image" Target="../media/image863.png"/><Relationship Id="rId152" Type="http://schemas.openxmlformats.org/officeDocument/2006/relationships/customXml" Target="../ink/ink689.xml"/><Relationship Id="rId194" Type="http://schemas.openxmlformats.org/officeDocument/2006/relationships/customXml" Target="../ink/ink710.xml"/><Relationship Id="rId208" Type="http://schemas.openxmlformats.org/officeDocument/2006/relationships/customXml" Target="../ink/ink717.xml"/><Relationship Id="rId415" Type="http://schemas.openxmlformats.org/officeDocument/2006/relationships/image" Target="../media/image814.png"/><Relationship Id="rId457" Type="http://schemas.openxmlformats.org/officeDocument/2006/relationships/image" Target="../media/image835.png"/><Relationship Id="rId261" Type="http://schemas.openxmlformats.org/officeDocument/2006/relationships/image" Target="../media/image737.png"/><Relationship Id="rId499" Type="http://schemas.openxmlformats.org/officeDocument/2006/relationships/image" Target="../media/image856.png"/><Relationship Id="rId14" Type="http://schemas.openxmlformats.org/officeDocument/2006/relationships/customXml" Target="../ink/ink620.xml"/><Relationship Id="rId56" Type="http://schemas.openxmlformats.org/officeDocument/2006/relationships/customXml" Target="../ink/ink641.xml"/><Relationship Id="rId317" Type="http://schemas.openxmlformats.org/officeDocument/2006/relationships/image" Target="../media/image765.png"/><Relationship Id="rId359" Type="http://schemas.openxmlformats.org/officeDocument/2006/relationships/image" Target="../media/image786.png"/><Relationship Id="rId524" Type="http://schemas.openxmlformats.org/officeDocument/2006/relationships/customXml" Target="../ink/ink875.xml"/><Relationship Id="rId98" Type="http://schemas.openxmlformats.org/officeDocument/2006/relationships/customXml" Target="../ink/ink662.xml"/><Relationship Id="rId121" Type="http://schemas.openxmlformats.org/officeDocument/2006/relationships/image" Target="../media/image670.png"/><Relationship Id="rId163" Type="http://schemas.openxmlformats.org/officeDocument/2006/relationships/image" Target="../media/image691.png"/><Relationship Id="rId219" Type="http://schemas.openxmlformats.org/officeDocument/2006/relationships/image" Target="../media/image718.png"/><Relationship Id="rId370" Type="http://schemas.openxmlformats.org/officeDocument/2006/relationships/customXml" Target="../ink/ink798.xml"/><Relationship Id="rId426" Type="http://schemas.openxmlformats.org/officeDocument/2006/relationships/customXml" Target="../ink/ink826.xml"/><Relationship Id="rId230" Type="http://schemas.openxmlformats.org/officeDocument/2006/relationships/customXml" Target="../ink/ink728.xml"/><Relationship Id="rId251" Type="http://schemas.openxmlformats.org/officeDocument/2006/relationships/image" Target="../media/image733.png"/><Relationship Id="rId468" Type="http://schemas.openxmlformats.org/officeDocument/2006/relationships/customXml" Target="../ink/ink847.xml"/><Relationship Id="rId489" Type="http://schemas.openxmlformats.org/officeDocument/2006/relationships/image" Target="../media/image851.png"/><Relationship Id="rId25" Type="http://schemas.openxmlformats.org/officeDocument/2006/relationships/image" Target="../media/image624.png"/><Relationship Id="rId46" Type="http://schemas.openxmlformats.org/officeDocument/2006/relationships/customXml" Target="../ink/ink636.xml"/><Relationship Id="rId67" Type="http://schemas.openxmlformats.org/officeDocument/2006/relationships/image" Target="../media/image645.png"/><Relationship Id="rId272" Type="http://schemas.openxmlformats.org/officeDocument/2006/relationships/customXml" Target="../ink/ink749.xml"/><Relationship Id="rId293" Type="http://schemas.openxmlformats.org/officeDocument/2006/relationships/image" Target="../media/image753.png"/><Relationship Id="rId307" Type="http://schemas.openxmlformats.org/officeDocument/2006/relationships/image" Target="../media/image760.png"/><Relationship Id="rId328" Type="http://schemas.openxmlformats.org/officeDocument/2006/relationships/customXml" Target="../ink/ink777.xml"/><Relationship Id="rId349" Type="http://schemas.openxmlformats.org/officeDocument/2006/relationships/image" Target="../media/image781.png"/><Relationship Id="rId514" Type="http://schemas.openxmlformats.org/officeDocument/2006/relationships/customXml" Target="../ink/ink870.xml"/><Relationship Id="rId88" Type="http://schemas.openxmlformats.org/officeDocument/2006/relationships/customXml" Target="../ink/ink657.xml"/><Relationship Id="rId111" Type="http://schemas.openxmlformats.org/officeDocument/2006/relationships/image" Target="../media/image666.png"/><Relationship Id="rId132" Type="http://schemas.openxmlformats.org/officeDocument/2006/relationships/customXml" Target="../ink/ink679.xml"/><Relationship Id="rId153" Type="http://schemas.openxmlformats.org/officeDocument/2006/relationships/image" Target="../media/image686.png"/><Relationship Id="rId174" Type="http://schemas.openxmlformats.org/officeDocument/2006/relationships/customXml" Target="../ink/ink700.xml"/><Relationship Id="rId195" Type="http://schemas.openxmlformats.org/officeDocument/2006/relationships/image" Target="../media/image707.png"/><Relationship Id="rId209" Type="http://schemas.openxmlformats.org/officeDocument/2006/relationships/image" Target="../media/image714.png"/><Relationship Id="rId360" Type="http://schemas.openxmlformats.org/officeDocument/2006/relationships/customXml" Target="../ink/ink793.xml"/><Relationship Id="rId381" Type="http://schemas.openxmlformats.org/officeDocument/2006/relationships/image" Target="../media/image797.png"/><Relationship Id="rId416" Type="http://schemas.openxmlformats.org/officeDocument/2006/relationships/customXml" Target="../ink/ink821.xml"/><Relationship Id="rId220" Type="http://schemas.openxmlformats.org/officeDocument/2006/relationships/customXml" Target="../ink/ink723.xml"/><Relationship Id="rId241" Type="http://schemas.openxmlformats.org/officeDocument/2006/relationships/image" Target="../media/image728.png"/><Relationship Id="rId437" Type="http://schemas.openxmlformats.org/officeDocument/2006/relationships/image" Target="../media/image825.png"/><Relationship Id="rId458" Type="http://schemas.openxmlformats.org/officeDocument/2006/relationships/customXml" Target="../ink/ink842.xml"/><Relationship Id="rId479" Type="http://schemas.openxmlformats.org/officeDocument/2006/relationships/image" Target="../media/image846.png"/><Relationship Id="rId15" Type="http://schemas.openxmlformats.org/officeDocument/2006/relationships/image" Target="../media/image619.png"/><Relationship Id="rId36" Type="http://schemas.openxmlformats.org/officeDocument/2006/relationships/customXml" Target="../ink/ink631.xml"/><Relationship Id="rId57" Type="http://schemas.openxmlformats.org/officeDocument/2006/relationships/image" Target="../media/image640.png"/><Relationship Id="rId262" Type="http://schemas.openxmlformats.org/officeDocument/2006/relationships/customXml" Target="../ink/ink744.xml"/><Relationship Id="rId283" Type="http://schemas.openxmlformats.org/officeDocument/2006/relationships/image" Target="../media/image748.png"/><Relationship Id="rId318" Type="http://schemas.openxmlformats.org/officeDocument/2006/relationships/customXml" Target="../ink/ink772.xml"/><Relationship Id="rId339" Type="http://schemas.openxmlformats.org/officeDocument/2006/relationships/image" Target="../media/image776.png"/><Relationship Id="rId490" Type="http://schemas.openxmlformats.org/officeDocument/2006/relationships/customXml" Target="../ink/ink858.xml"/><Relationship Id="rId504" Type="http://schemas.openxmlformats.org/officeDocument/2006/relationships/customXml" Target="../ink/ink865.xml"/><Relationship Id="rId525" Type="http://schemas.openxmlformats.org/officeDocument/2006/relationships/image" Target="../media/image869.png"/><Relationship Id="rId78" Type="http://schemas.openxmlformats.org/officeDocument/2006/relationships/customXml" Target="../ink/ink652.xml"/><Relationship Id="rId99" Type="http://schemas.openxmlformats.org/officeDocument/2006/relationships/image" Target="../media/image661.png"/><Relationship Id="rId101" Type="http://schemas.openxmlformats.org/officeDocument/2006/relationships/image" Target="../media/image662.png"/><Relationship Id="rId122" Type="http://schemas.openxmlformats.org/officeDocument/2006/relationships/customXml" Target="../ink/ink674.xml"/><Relationship Id="rId143" Type="http://schemas.openxmlformats.org/officeDocument/2006/relationships/image" Target="../media/image681.png"/><Relationship Id="rId164" Type="http://schemas.openxmlformats.org/officeDocument/2006/relationships/customXml" Target="../ink/ink695.xml"/><Relationship Id="rId185" Type="http://schemas.openxmlformats.org/officeDocument/2006/relationships/image" Target="../media/image702.png"/><Relationship Id="rId350" Type="http://schemas.openxmlformats.org/officeDocument/2006/relationships/customXml" Target="../ink/ink788.xml"/><Relationship Id="rId371" Type="http://schemas.openxmlformats.org/officeDocument/2006/relationships/image" Target="../media/image792.png"/><Relationship Id="rId406" Type="http://schemas.openxmlformats.org/officeDocument/2006/relationships/customXml" Target="../ink/ink816.xml"/><Relationship Id="rId9" Type="http://schemas.openxmlformats.org/officeDocument/2006/relationships/image" Target="../media/image616.png"/><Relationship Id="rId210" Type="http://schemas.openxmlformats.org/officeDocument/2006/relationships/customXml" Target="../ink/ink718.xml"/><Relationship Id="rId392" Type="http://schemas.openxmlformats.org/officeDocument/2006/relationships/customXml" Target="../ink/ink809.xml"/><Relationship Id="rId427" Type="http://schemas.openxmlformats.org/officeDocument/2006/relationships/image" Target="../media/image820.png"/><Relationship Id="rId448" Type="http://schemas.openxmlformats.org/officeDocument/2006/relationships/customXml" Target="../ink/ink837.xml"/><Relationship Id="rId469" Type="http://schemas.openxmlformats.org/officeDocument/2006/relationships/image" Target="../media/image841.png"/><Relationship Id="rId26" Type="http://schemas.openxmlformats.org/officeDocument/2006/relationships/customXml" Target="../ink/ink626.xml"/><Relationship Id="rId231" Type="http://schemas.openxmlformats.org/officeDocument/2006/relationships/image" Target="../media/image724.png"/><Relationship Id="rId252" Type="http://schemas.openxmlformats.org/officeDocument/2006/relationships/customXml" Target="../ink/ink739.xml"/><Relationship Id="rId273" Type="http://schemas.openxmlformats.org/officeDocument/2006/relationships/image" Target="../media/image743.png"/><Relationship Id="rId294" Type="http://schemas.openxmlformats.org/officeDocument/2006/relationships/customXml" Target="../ink/ink760.xml"/><Relationship Id="rId308" Type="http://schemas.openxmlformats.org/officeDocument/2006/relationships/customXml" Target="../ink/ink767.xml"/><Relationship Id="rId329" Type="http://schemas.openxmlformats.org/officeDocument/2006/relationships/image" Target="../media/image771.png"/><Relationship Id="rId480" Type="http://schemas.openxmlformats.org/officeDocument/2006/relationships/customXml" Target="../ink/ink853.xml"/><Relationship Id="rId515" Type="http://schemas.openxmlformats.org/officeDocument/2006/relationships/image" Target="../media/image864.png"/><Relationship Id="rId47" Type="http://schemas.openxmlformats.org/officeDocument/2006/relationships/image" Target="../media/image635.png"/><Relationship Id="rId68" Type="http://schemas.openxmlformats.org/officeDocument/2006/relationships/customXml" Target="../ink/ink647.xml"/><Relationship Id="rId89" Type="http://schemas.openxmlformats.org/officeDocument/2006/relationships/image" Target="../media/image656.png"/><Relationship Id="rId112" Type="http://schemas.openxmlformats.org/officeDocument/2006/relationships/customXml" Target="../ink/ink669.xml"/><Relationship Id="rId133" Type="http://schemas.openxmlformats.org/officeDocument/2006/relationships/image" Target="../media/image676.png"/><Relationship Id="rId154" Type="http://schemas.openxmlformats.org/officeDocument/2006/relationships/customXml" Target="../ink/ink690.xml"/><Relationship Id="rId175" Type="http://schemas.openxmlformats.org/officeDocument/2006/relationships/image" Target="../media/image697.png"/><Relationship Id="rId340" Type="http://schemas.openxmlformats.org/officeDocument/2006/relationships/customXml" Target="../ink/ink783.xml"/><Relationship Id="rId361" Type="http://schemas.openxmlformats.org/officeDocument/2006/relationships/image" Target="../media/image787.png"/><Relationship Id="rId196" Type="http://schemas.openxmlformats.org/officeDocument/2006/relationships/customXml" Target="../ink/ink711.xml"/><Relationship Id="rId200" Type="http://schemas.openxmlformats.org/officeDocument/2006/relationships/customXml" Target="../ink/ink713.xml"/><Relationship Id="rId382" Type="http://schemas.openxmlformats.org/officeDocument/2006/relationships/customXml" Target="../ink/ink804.xml"/><Relationship Id="rId417" Type="http://schemas.openxmlformats.org/officeDocument/2006/relationships/image" Target="../media/image815.png"/><Relationship Id="rId438" Type="http://schemas.openxmlformats.org/officeDocument/2006/relationships/customXml" Target="../ink/ink832.xml"/><Relationship Id="rId459" Type="http://schemas.openxmlformats.org/officeDocument/2006/relationships/image" Target="../media/image836.png"/><Relationship Id="rId16" Type="http://schemas.openxmlformats.org/officeDocument/2006/relationships/customXml" Target="../ink/ink621.xml"/><Relationship Id="rId221" Type="http://schemas.openxmlformats.org/officeDocument/2006/relationships/image" Target="../media/image719.png"/><Relationship Id="rId242" Type="http://schemas.openxmlformats.org/officeDocument/2006/relationships/customXml" Target="../ink/ink734.xml"/><Relationship Id="rId263" Type="http://schemas.openxmlformats.org/officeDocument/2006/relationships/image" Target="../media/image738.png"/><Relationship Id="rId284" Type="http://schemas.openxmlformats.org/officeDocument/2006/relationships/customXml" Target="../ink/ink755.xml"/><Relationship Id="rId319" Type="http://schemas.openxmlformats.org/officeDocument/2006/relationships/image" Target="../media/image766.png"/><Relationship Id="rId470" Type="http://schemas.openxmlformats.org/officeDocument/2006/relationships/customXml" Target="../ink/ink848.xml"/><Relationship Id="rId491" Type="http://schemas.openxmlformats.org/officeDocument/2006/relationships/image" Target="../media/image852.png"/><Relationship Id="rId505" Type="http://schemas.openxmlformats.org/officeDocument/2006/relationships/image" Target="../media/image859.png"/><Relationship Id="rId526" Type="http://schemas.openxmlformats.org/officeDocument/2006/relationships/customXml" Target="../ink/ink876.xml"/><Relationship Id="rId37" Type="http://schemas.openxmlformats.org/officeDocument/2006/relationships/image" Target="../media/image630.png"/><Relationship Id="rId58" Type="http://schemas.openxmlformats.org/officeDocument/2006/relationships/customXml" Target="../ink/ink642.xml"/><Relationship Id="rId79" Type="http://schemas.openxmlformats.org/officeDocument/2006/relationships/image" Target="../media/image651.png"/><Relationship Id="rId102" Type="http://schemas.openxmlformats.org/officeDocument/2006/relationships/customXml" Target="../ink/ink664.xml"/><Relationship Id="rId123" Type="http://schemas.openxmlformats.org/officeDocument/2006/relationships/image" Target="../media/image671.png"/><Relationship Id="rId144" Type="http://schemas.openxmlformats.org/officeDocument/2006/relationships/customXml" Target="../ink/ink685.xml"/><Relationship Id="rId330" Type="http://schemas.openxmlformats.org/officeDocument/2006/relationships/customXml" Target="../ink/ink778.xml"/><Relationship Id="rId90" Type="http://schemas.openxmlformats.org/officeDocument/2006/relationships/customXml" Target="../ink/ink658.xml"/><Relationship Id="rId165" Type="http://schemas.openxmlformats.org/officeDocument/2006/relationships/image" Target="../media/image692.png"/><Relationship Id="rId186" Type="http://schemas.openxmlformats.org/officeDocument/2006/relationships/customXml" Target="../ink/ink706.xml"/><Relationship Id="rId351" Type="http://schemas.openxmlformats.org/officeDocument/2006/relationships/image" Target="../media/image782.png"/><Relationship Id="rId372" Type="http://schemas.openxmlformats.org/officeDocument/2006/relationships/customXml" Target="../ink/ink799.xml"/><Relationship Id="rId393" Type="http://schemas.openxmlformats.org/officeDocument/2006/relationships/image" Target="../media/image803.png"/><Relationship Id="rId407" Type="http://schemas.openxmlformats.org/officeDocument/2006/relationships/image" Target="../media/image810.png"/><Relationship Id="rId428" Type="http://schemas.openxmlformats.org/officeDocument/2006/relationships/customXml" Target="../ink/ink827.xml"/><Relationship Id="rId449" Type="http://schemas.openxmlformats.org/officeDocument/2006/relationships/image" Target="../media/image831.png"/><Relationship Id="rId211" Type="http://schemas.openxmlformats.org/officeDocument/2006/relationships/image" Target="../media/image715.png"/><Relationship Id="rId232" Type="http://schemas.openxmlformats.org/officeDocument/2006/relationships/customXml" Target="../ink/ink729.xml"/><Relationship Id="rId253" Type="http://schemas.openxmlformats.org/officeDocument/2006/relationships/image" Target="../media/image135.png"/><Relationship Id="rId274" Type="http://schemas.openxmlformats.org/officeDocument/2006/relationships/customXml" Target="../ink/ink750.xml"/><Relationship Id="rId295" Type="http://schemas.openxmlformats.org/officeDocument/2006/relationships/image" Target="../media/image754.png"/><Relationship Id="rId309" Type="http://schemas.openxmlformats.org/officeDocument/2006/relationships/image" Target="../media/image761.png"/><Relationship Id="rId460" Type="http://schemas.openxmlformats.org/officeDocument/2006/relationships/customXml" Target="../ink/ink843.xml"/><Relationship Id="rId481" Type="http://schemas.openxmlformats.org/officeDocument/2006/relationships/image" Target="../media/image847.png"/><Relationship Id="rId516" Type="http://schemas.openxmlformats.org/officeDocument/2006/relationships/customXml" Target="../ink/ink871.xml"/><Relationship Id="rId27" Type="http://schemas.openxmlformats.org/officeDocument/2006/relationships/image" Target="../media/image625.png"/><Relationship Id="rId48" Type="http://schemas.openxmlformats.org/officeDocument/2006/relationships/customXml" Target="../ink/ink637.xml"/><Relationship Id="rId69" Type="http://schemas.openxmlformats.org/officeDocument/2006/relationships/image" Target="../media/image646.png"/><Relationship Id="rId113" Type="http://schemas.openxmlformats.org/officeDocument/2006/relationships/image" Target="../media/image667.png"/><Relationship Id="rId134" Type="http://schemas.openxmlformats.org/officeDocument/2006/relationships/customXml" Target="../ink/ink680.xml"/><Relationship Id="rId320" Type="http://schemas.openxmlformats.org/officeDocument/2006/relationships/customXml" Target="../ink/ink773.xml"/><Relationship Id="rId80" Type="http://schemas.openxmlformats.org/officeDocument/2006/relationships/customXml" Target="../ink/ink653.xml"/><Relationship Id="rId155" Type="http://schemas.openxmlformats.org/officeDocument/2006/relationships/image" Target="../media/image687.png"/><Relationship Id="rId176" Type="http://schemas.openxmlformats.org/officeDocument/2006/relationships/customXml" Target="../ink/ink701.xml"/><Relationship Id="rId197" Type="http://schemas.openxmlformats.org/officeDocument/2006/relationships/image" Target="../media/image708.png"/><Relationship Id="rId341" Type="http://schemas.openxmlformats.org/officeDocument/2006/relationships/image" Target="../media/image777.png"/><Relationship Id="rId362" Type="http://schemas.openxmlformats.org/officeDocument/2006/relationships/customXml" Target="../ink/ink794.xml"/><Relationship Id="rId383" Type="http://schemas.openxmlformats.org/officeDocument/2006/relationships/image" Target="../media/image798.png"/><Relationship Id="rId418" Type="http://schemas.openxmlformats.org/officeDocument/2006/relationships/customXml" Target="../ink/ink822.xml"/><Relationship Id="rId439" Type="http://schemas.openxmlformats.org/officeDocument/2006/relationships/image" Target="../media/image826.png"/><Relationship Id="rId201" Type="http://schemas.openxmlformats.org/officeDocument/2006/relationships/image" Target="../media/image710.png"/><Relationship Id="rId222" Type="http://schemas.openxmlformats.org/officeDocument/2006/relationships/customXml" Target="../ink/ink724.xml"/><Relationship Id="rId243" Type="http://schemas.openxmlformats.org/officeDocument/2006/relationships/image" Target="../media/image729.png"/><Relationship Id="rId264" Type="http://schemas.openxmlformats.org/officeDocument/2006/relationships/customXml" Target="../ink/ink745.xml"/><Relationship Id="rId285" Type="http://schemas.openxmlformats.org/officeDocument/2006/relationships/image" Target="../media/image749.png"/><Relationship Id="rId450" Type="http://schemas.openxmlformats.org/officeDocument/2006/relationships/customXml" Target="../ink/ink838.xml"/><Relationship Id="rId471" Type="http://schemas.openxmlformats.org/officeDocument/2006/relationships/image" Target="../media/image842.png"/><Relationship Id="rId506" Type="http://schemas.openxmlformats.org/officeDocument/2006/relationships/customXml" Target="../ink/ink866.xml"/><Relationship Id="rId17" Type="http://schemas.openxmlformats.org/officeDocument/2006/relationships/image" Target="../media/image620.png"/><Relationship Id="rId38" Type="http://schemas.openxmlformats.org/officeDocument/2006/relationships/customXml" Target="../ink/ink632.xml"/><Relationship Id="rId59" Type="http://schemas.openxmlformats.org/officeDocument/2006/relationships/image" Target="../media/image641.png"/><Relationship Id="rId103" Type="http://schemas.openxmlformats.org/officeDocument/2006/relationships/image" Target="../media/image397.png"/><Relationship Id="rId124" Type="http://schemas.openxmlformats.org/officeDocument/2006/relationships/customXml" Target="../ink/ink675.xml"/><Relationship Id="rId310" Type="http://schemas.openxmlformats.org/officeDocument/2006/relationships/customXml" Target="../ink/ink768.xml"/><Relationship Id="rId492" Type="http://schemas.openxmlformats.org/officeDocument/2006/relationships/customXml" Target="../ink/ink859.xml"/><Relationship Id="rId527" Type="http://schemas.openxmlformats.org/officeDocument/2006/relationships/image" Target="../media/image870.png"/><Relationship Id="rId70" Type="http://schemas.openxmlformats.org/officeDocument/2006/relationships/customXml" Target="../ink/ink648.xml"/><Relationship Id="rId91" Type="http://schemas.openxmlformats.org/officeDocument/2006/relationships/image" Target="../media/image657.png"/><Relationship Id="rId145" Type="http://schemas.openxmlformats.org/officeDocument/2006/relationships/image" Target="../media/image682.png"/><Relationship Id="rId166" Type="http://schemas.openxmlformats.org/officeDocument/2006/relationships/customXml" Target="../ink/ink696.xml"/><Relationship Id="rId187" Type="http://schemas.openxmlformats.org/officeDocument/2006/relationships/image" Target="../media/image703.png"/><Relationship Id="rId331" Type="http://schemas.openxmlformats.org/officeDocument/2006/relationships/image" Target="../media/image772.png"/><Relationship Id="rId352" Type="http://schemas.openxmlformats.org/officeDocument/2006/relationships/customXml" Target="../ink/ink789.xml"/><Relationship Id="rId373" Type="http://schemas.openxmlformats.org/officeDocument/2006/relationships/image" Target="../media/image793.png"/><Relationship Id="rId394" Type="http://schemas.openxmlformats.org/officeDocument/2006/relationships/customXml" Target="../ink/ink810.xml"/><Relationship Id="rId408" Type="http://schemas.openxmlformats.org/officeDocument/2006/relationships/customXml" Target="../ink/ink817.xml"/><Relationship Id="rId429" Type="http://schemas.openxmlformats.org/officeDocument/2006/relationships/image" Target="../media/image821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719.xml"/><Relationship Id="rId233" Type="http://schemas.openxmlformats.org/officeDocument/2006/relationships/image" Target="../media/image316.png"/><Relationship Id="rId254" Type="http://schemas.openxmlformats.org/officeDocument/2006/relationships/customXml" Target="../ink/ink740.xml"/><Relationship Id="rId440" Type="http://schemas.openxmlformats.org/officeDocument/2006/relationships/customXml" Target="../ink/ink833.xml"/><Relationship Id="rId28" Type="http://schemas.openxmlformats.org/officeDocument/2006/relationships/customXml" Target="../ink/ink627.xml"/><Relationship Id="rId49" Type="http://schemas.openxmlformats.org/officeDocument/2006/relationships/image" Target="../media/image636.png"/><Relationship Id="rId114" Type="http://schemas.openxmlformats.org/officeDocument/2006/relationships/customXml" Target="../ink/ink670.xml"/><Relationship Id="rId275" Type="http://schemas.openxmlformats.org/officeDocument/2006/relationships/image" Target="../media/image744.png"/><Relationship Id="rId296" Type="http://schemas.openxmlformats.org/officeDocument/2006/relationships/customXml" Target="../ink/ink761.xml"/><Relationship Id="rId300" Type="http://schemas.openxmlformats.org/officeDocument/2006/relationships/customXml" Target="../ink/ink763.xml"/><Relationship Id="rId461" Type="http://schemas.openxmlformats.org/officeDocument/2006/relationships/image" Target="../media/image837.png"/><Relationship Id="rId482" Type="http://schemas.openxmlformats.org/officeDocument/2006/relationships/customXml" Target="../ink/ink854.xml"/><Relationship Id="rId517" Type="http://schemas.openxmlformats.org/officeDocument/2006/relationships/image" Target="../media/image865.png"/><Relationship Id="rId60" Type="http://schemas.openxmlformats.org/officeDocument/2006/relationships/customXml" Target="../ink/ink643.xml"/><Relationship Id="rId81" Type="http://schemas.openxmlformats.org/officeDocument/2006/relationships/image" Target="../media/image652.png"/><Relationship Id="rId135" Type="http://schemas.openxmlformats.org/officeDocument/2006/relationships/image" Target="../media/image677.png"/><Relationship Id="rId156" Type="http://schemas.openxmlformats.org/officeDocument/2006/relationships/customXml" Target="../ink/ink691.xml"/><Relationship Id="rId177" Type="http://schemas.openxmlformats.org/officeDocument/2006/relationships/image" Target="../media/image698.png"/><Relationship Id="rId198" Type="http://schemas.openxmlformats.org/officeDocument/2006/relationships/customXml" Target="../ink/ink712.xml"/><Relationship Id="rId321" Type="http://schemas.openxmlformats.org/officeDocument/2006/relationships/image" Target="../media/image767.png"/><Relationship Id="rId342" Type="http://schemas.openxmlformats.org/officeDocument/2006/relationships/customXml" Target="../ink/ink784.xml"/><Relationship Id="rId363" Type="http://schemas.openxmlformats.org/officeDocument/2006/relationships/image" Target="../media/image788.png"/><Relationship Id="rId384" Type="http://schemas.openxmlformats.org/officeDocument/2006/relationships/customXml" Target="../ink/ink805.xml"/><Relationship Id="rId419" Type="http://schemas.openxmlformats.org/officeDocument/2006/relationships/image" Target="../media/image816.png"/><Relationship Id="rId202" Type="http://schemas.openxmlformats.org/officeDocument/2006/relationships/customXml" Target="../ink/ink714.xml"/><Relationship Id="rId223" Type="http://schemas.openxmlformats.org/officeDocument/2006/relationships/image" Target="../media/image720.png"/><Relationship Id="rId244" Type="http://schemas.openxmlformats.org/officeDocument/2006/relationships/customXml" Target="../ink/ink735.xml"/><Relationship Id="rId430" Type="http://schemas.openxmlformats.org/officeDocument/2006/relationships/customXml" Target="../ink/ink828.xml"/><Relationship Id="rId18" Type="http://schemas.openxmlformats.org/officeDocument/2006/relationships/customXml" Target="../ink/ink622.xml"/><Relationship Id="rId39" Type="http://schemas.openxmlformats.org/officeDocument/2006/relationships/image" Target="../media/image631.png"/><Relationship Id="rId265" Type="http://schemas.openxmlformats.org/officeDocument/2006/relationships/image" Target="../media/image739.png"/><Relationship Id="rId286" Type="http://schemas.openxmlformats.org/officeDocument/2006/relationships/customXml" Target="../ink/ink756.xml"/><Relationship Id="rId451" Type="http://schemas.openxmlformats.org/officeDocument/2006/relationships/image" Target="../media/image832.png"/><Relationship Id="rId472" Type="http://schemas.openxmlformats.org/officeDocument/2006/relationships/customXml" Target="../ink/ink849.xml"/><Relationship Id="rId493" Type="http://schemas.openxmlformats.org/officeDocument/2006/relationships/image" Target="../media/image853.png"/><Relationship Id="rId507" Type="http://schemas.openxmlformats.org/officeDocument/2006/relationships/image" Target="../media/image860.png"/><Relationship Id="rId528" Type="http://schemas.openxmlformats.org/officeDocument/2006/relationships/customXml" Target="../ink/ink877.xml"/><Relationship Id="rId50" Type="http://schemas.openxmlformats.org/officeDocument/2006/relationships/customXml" Target="../ink/ink638.xml"/><Relationship Id="rId104" Type="http://schemas.openxmlformats.org/officeDocument/2006/relationships/customXml" Target="../ink/ink665.xml"/><Relationship Id="rId125" Type="http://schemas.openxmlformats.org/officeDocument/2006/relationships/image" Target="../media/image672.png"/><Relationship Id="rId146" Type="http://schemas.openxmlformats.org/officeDocument/2006/relationships/customXml" Target="../ink/ink686.xml"/><Relationship Id="rId167" Type="http://schemas.openxmlformats.org/officeDocument/2006/relationships/image" Target="../media/image693.png"/><Relationship Id="rId188" Type="http://schemas.openxmlformats.org/officeDocument/2006/relationships/customXml" Target="../ink/ink707.xml"/><Relationship Id="rId311" Type="http://schemas.openxmlformats.org/officeDocument/2006/relationships/image" Target="../media/image762.png"/><Relationship Id="rId332" Type="http://schemas.openxmlformats.org/officeDocument/2006/relationships/customXml" Target="../ink/ink779.xml"/><Relationship Id="rId353" Type="http://schemas.openxmlformats.org/officeDocument/2006/relationships/image" Target="../media/image783.png"/><Relationship Id="rId374" Type="http://schemas.openxmlformats.org/officeDocument/2006/relationships/customXml" Target="../ink/ink800.xml"/><Relationship Id="rId395" Type="http://schemas.openxmlformats.org/officeDocument/2006/relationships/image" Target="../media/image804.png"/><Relationship Id="rId409" Type="http://schemas.openxmlformats.org/officeDocument/2006/relationships/image" Target="../media/image811.png"/><Relationship Id="rId71" Type="http://schemas.openxmlformats.org/officeDocument/2006/relationships/image" Target="../media/image647.png"/><Relationship Id="rId92" Type="http://schemas.openxmlformats.org/officeDocument/2006/relationships/customXml" Target="../ink/ink659.xml"/><Relationship Id="rId213" Type="http://schemas.openxmlformats.org/officeDocument/2006/relationships/image" Target="../media/image716.png"/><Relationship Id="rId234" Type="http://schemas.openxmlformats.org/officeDocument/2006/relationships/customXml" Target="../ink/ink730.xml"/><Relationship Id="rId420" Type="http://schemas.openxmlformats.org/officeDocument/2006/relationships/customXml" Target="../ink/ink823.xml"/><Relationship Id="rId29" Type="http://schemas.openxmlformats.org/officeDocument/2006/relationships/image" Target="../media/image626.png"/><Relationship Id="rId255" Type="http://schemas.openxmlformats.org/officeDocument/2006/relationships/image" Target="../media/image734.png"/><Relationship Id="rId276" Type="http://schemas.openxmlformats.org/officeDocument/2006/relationships/customXml" Target="../ink/ink751.xml"/><Relationship Id="rId297" Type="http://schemas.openxmlformats.org/officeDocument/2006/relationships/image" Target="../media/image755.png"/><Relationship Id="rId441" Type="http://schemas.openxmlformats.org/officeDocument/2006/relationships/image" Target="../media/image827.png"/><Relationship Id="rId462" Type="http://schemas.openxmlformats.org/officeDocument/2006/relationships/customXml" Target="../ink/ink844.xml"/><Relationship Id="rId483" Type="http://schemas.openxmlformats.org/officeDocument/2006/relationships/image" Target="../media/image848.png"/><Relationship Id="rId518" Type="http://schemas.openxmlformats.org/officeDocument/2006/relationships/customXml" Target="../ink/ink872.xml"/><Relationship Id="rId40" Type="http://schemas.openxmlformats.org/officeDocument/2006/relationships/customXml" Target="../ink/ink633.xml"/><Relationship Id="rId115" Type="http://schemas.openxmlformats.org/officeDocument/2006/relationships/image" Target="../media/image268.png"/><Relationship Id="rId136" Type="http://schemas.openxmlformats.org/officeDocument/2006/relationships/customXml" Target="../ink/ink681.xml"/><Relationship Id="rId157" Type="http://schemas.openxmlformats.org/officeDocument/2006/relationships/image" Target="../media/image688.png"/><Relationship Id="rId178" Type="http://schemas.openxmlformats.org/officeDocument/2006/relationships/customXml" Target="../ink/ink702.xml"/><Relationship Id="rId301" Type="http://schemas.openxmlformats.org/officeDocument/2006/relationships/image" Target="../media/image757.png"/><Relationship Id="rId322" Type="http://schemas.openxmlformats.org/officeDocument/2006/relationships/customXml" Target="../ink/ink774.xml"/><Relationship Id="rId343" Type="http://schemas.openxmlformats.org/officeDocument/2006/relationships/image" Target="../media/image778.png"/><Relationship Id="rId364" Type="http://schemas.openxmlformats.org/officeDocument/2006/relationships/customXml" Target="../ink/ink795.xml"/><Relationship Id="rId61" Type="http://schemas.openxmlformats.org/officeDocument/2006/relationships/image" Target="../media/image642.png"/><Relationship Id="rId82" Type="http://schemas.openxmlformats.org/officeDocument/2006/relationships/customXml" Target="../ink/ink654.xml"/><Relationship Id="rId199" Type="http://schemas.openxmlformats.org/officeDocument/2006/relationships/image" Target="../media/image709.png"/><Relationship Id="rId203" Type="http://schemas.openxmlformats.org/officeDocument/2006/relationships/image" Target="../media/image711.png"/><Relationship Id="rId385" Type="http://schemas.openxmlformats.org/officeDocument/2006/relationships/image" Target="../media/image799.png"/><Relationship Id="rId19" Type="http://schemas.openxmlformats.org/officeDocument/2006/relationships/image" Target="../media/image621.png"/><Relationship Id="rId224" Type="http://schemas.openxmlformats.org/officeDocument/2006/relationships/customXml" Target="../ink/ink725.xml"/><Relationship Id="rId245" Type="http://schemas.openxmlformats.org/officeDocument/2006/relationships/image" Target="../media/image730.png"/><Relationship Id="rId266" Type="http://schemas.openxmlformats.org/officeDocument/2006/relationships/customXml" Target="../ink/ink746.xml"/><Relationship Id="rId287" Type="http://schemas.openxmlformats.org/officeDocument/2006/relationships/image" Target="../media/image750.png"/><Relationship Id="rId410" Type="http://schemas.openxmlformats.org/officeDocument/2006/relationships/customXml" Target="../ink/ink818.xml"/><Relationship Id="rId431" Type="http://schemas.openxmlformats.org/officeDocument/2006/relationships/image" Target="../media/image822.png"/><Relationship Id="rId452" Type="http://schemas.openxmlformats.org/officeDocument/2006/relationships/customXml" Target="../ink/ink839.xml"/><Relationship Id="rId473" Type="http://schemas.openxmlformats.org/officeDocument/2006/relationships/image" Target="../media/image843.png"/><Relationship Id="rId494" Type="http://schemas.openxmlformats.org/officeDocument/2006/relationships/customXml" Target="../ink/ink860.xml"/><Relationship Id="rId508" Type="http://schemas.openxmlformats.org/officeDocument/2006/relationships/customXml" Target="../ink/ink867.xml"/><Relationship Id="rId529" Type="http://schemas.openxmlformats.org/officeDocument/2006/relationships/image" Target="../media/image871.png"/><Relationship Id="rId30" Type="http://schemas.openxmlformats.org/officeDocument/2006/relationships/customXml" Target="../ink/ink628.xml"/><Relationship Id="rId105" Type="http://schemas.openxmlformats.org/officeDocument/2006/relationships/image" Target="../media/image663.png"/><Relationship Id="rId126" Type="http://schemas.openxmlformats.org/officeDocument/2006/relationships/customXml" Target="../ink/ink676.xml"/><Relationship Id="rId147" Type="http://schemas.openxmlformats.org/officeDocument/2006/relationships/image" Target="../media/image683.png"/><Relationship Id="rId168" Type="http://schemas.openxmlformats.org/officeDocument/2006/relationships/customXml" Target="../ink/ink697.xml"/><Relationship Id="rId312" Type="http://schemas.openxmlformats.org/officeDocument/2006/relationships/customXml" Target="../ink/ink769.xml"/><Relationship Id="rId333" Type="http://schemas.openxmlformats.org/officeDocument/2006/relationships/image" Target="../media/image773.png"/><Relationship Id="rId354" Type="http://schemas.openxmlformats.org/officeDocument/2006/relationships/customXml" Target="../ink/ink790.xml"/><Relationship Id="rId51" Type="http://schemas.openxmlformats.org/officeDocument/2006/relationships/image" Target="../media/image637.png"/><Relationship Id="rId72" Type="http://schemas.openxmlformats.org/officeDocument/2006/relationships/customXml" Target="../ink/ink649.xml"/><Relationship Id="rId93" Type="http://schemas.openxmlformats.org/officeDocument/2006/relationships/image" Target="../media/image658.png"/><Relationship Id="rId189" Type="http://schemas.openxmlformats.org/officeDocument/2006/relationships/image" Target="../media/image704.png"/><Relationship Id="rId375" Type="http://schemas.openxmlformats.org/officeDocument/2006/relationships/image" Target="../media/image794.png"/><Relationship Id="rId396" Type="http://schemas.openxmlformats.org/officeDocument/2006/relationships/customXml" Target="../ink/ink811.xml"/><Relationship Id="rId3" Type="http://schemas.openxmlformats.org/officeDocument/2006/relationships/image" Target="../media/image2100.png"/><Relationship Id="rId214" Type="http://schemas.openxmlformats.org/officeDocument/2006/relationships/customXml" Target="../ink/ink720.xml"/><Relationship Id="rId235" Type="http://schemas.openxmlformats.org/officeDocument/2006/relationships/image" Target="../media/image725.png"/><Relationship Id="rId256" Type="http://schemas.openxmlformats.org/officeDocument/2006/relationships/customXml" Target="../ink/ink741.xml"/><Relationship Id="rId277" Type="http://schemas.openxmlformats.org/officeDocument/2006/relationships/image" Target="../media/image745.png"/><Relationship Id="rId298" Type="http://schemas.openxmlformats.org/officeDocument/2006/relationships/customXml" Target="../ink/ink762.xml"/><Relationship Id="rId400" Type="http://schemas.openxmlformats.org/officeDocument/2006/relationships/customXml" Target="../ink/ink813.xml"/><Relationship Id="rId421" Type="http://schemas.openxmlformats.org/officeDocument/2006/relationships/image" Target="../media/image817.png"/><Relationship Id="rId442" Type="http://schemas.openxmlformats.org/officeDocument/2006/relationships/customXml" Target="../ink/ink834.xml"/><Relationship Id="rId463" Type="http://schemas.openxmlformats.org/officeDocument/2006/relationships/image" Target="../media/image838.png"/><Relationship Id="rId484" Type="http://schemas.openxmlformats.org/officeDocument/2006/relationships/customXml" Target="../ink/ink855.xml"/><Relationship Id="rId519" Type="http://schemas.openxmlformats.org/officeDocument/2006/relationships/image" Target="../media/image866.png"/><Relationship Id="rId116" Type="http://schemas.openxmlformats.org/officeDocument/2006/relationships/customXml" Target="../ink/ink671.xml"/><Relationship Id="rId137" Type="http://schemas.openxmlformats.org/officeDocument/2006/relationships/image" Target="../media/image678.png"/><Relationship Id="rId158" Type="http://schemas.openxmlformats.org/officeDocument/2006/relationships/customXml" Target="../ink/ink692.xml"/><Relationship Id="rId302" Type="http://schemas.openxmlformats.org/officeDocument/2006/relationships/customXml" Target="../ink/ink764.xml"/><Relationship Id="rId323" Type="http://schemas.openxmlformats.org/officeDocument/2006/relationships/image" Target="../media/image768.png"/><Relationship Id="rId344" Type="http://schemas.openxmlformats.org/officeDocument/2006/relationships/customXml" Target="../ink/ink785.xml"/><Relationship Id="rId530" Type="http://schemas.openxmlformats.org/officeDocument/2006/relationships/customXml" Target="../ink/ink878.xml"/><Relationship Id="rId20" Type="http://schemas.openxmlformats.org/officeDocument/2006/relationships/customXml" Target="../ink/ink623.xml"/><Relationship Id="rId41" Type="http://schemas.openxmlformats.org/officeDocument/2006/relationships/image" Target="../media/image632.png"/><Relationship Id="rId62" Type="http://schemas.openxmlformats.org/officeDocument/2006/relationships/customXml" Target="../ink/ink644.xml"/><Relationship Id="rId83" Type="http://schemas.openxmlformats.org/officeDocument/2006/relationships/image" Target="../media/image653.png"/><Relationship Id="rId179" Type="http://schemas.openxmlformats.org/officeDocument/2006/relationships/image" Target="../media/image699.png"/><Relationship Id="rId365" Type="http://schemas.openxmlformats.org/officeDocument/2006/relationships/image" Target="../media/image789.png"/><Relationship Id="rId386" Type="http://schemas.openxmlformats.org/officeDocument/2006/relationships/customXml" Target="../ink/ink806.xml"/><Relationship Id="rId190" Type="http://schemas.openxmlformats.org/officeDocument/2006/relationships/customXml" Target="../ink/ink708.xml"/><Relationship Id="rId204" Type="http://schemas.openxmlformats.org/officeDocument/2006/relationships/customXml" Target="../ink/ink715.xml"/><Relationship Id="rId225" Type="http://schemas.openxmlformats.org/officeDocument/2006/relationships/image" Target="../media/image721.png"/><Relationship Id="rId246" Type="http://schemas.openxmlformats.org/officeDocument/2006/relationships/customXml" Target="../ink/ink736.xml"/><Relationship Id="rId267" Type="http://schemas.openxmlformats.org/officeDocument/2006/relationships/image" Target="../media/image740.png"/><Relationship Id="rId288" Type="http://schemas.openxmlformats.org/officeDocument/2006/relationships/customXml" Target="../ink/ink757.xml"/><Relationship Id="rId411" Type="http://schemas.openxmlformats.org/officeDocument/2006/relationships/image" Target="../media/image812.png"/><Relationship Id="rId432" Type="http://schemas.openxmlformats.org/officeDocument/2006/relationships/customXml" Target="../ink/ink829.xml"/><Relationship Id="rId453" Type="http://schemas.openxmlformats.org/officeDocument/2006/relationships/image" Target="../media/image833.png"/><Relationship Id="rId474" Type="http://schemas.openxmlformats.org/officeDocument/2006/relationships/customXml" Target="../ink/ink850.xml"/><Relationship Id="rId509" Type="http://schemas.openxmlformats.org/officeDocument/2006/relationships/image" Target="../media/image861.png"/><Relationship Id="rId106" Type="http://schemas.openxmlformats.org/officeDocument/2006/relationships/customXml" Target="../ink/ink666.xml"/><Relationship Id="rId127" Type="http://schemas.openxmlformats.org/officeDocument/2006/relationships/image" Target="../media/image673.png"/><Relationship Id="rId313" Type="http://schemas.openxmlformats.org/officeDocument/2006/relationships/image" Target="../media/image763.png"/><Relationship Id="rId495" Type="http://schemas.openxmlformats.org/officeDocument/2006/relationships/image" Target="../media/image854.png"/><Relationship Id="rId10" Type="http://schemas.openxmlformats.org/officeDocument/2006/relationships/customXml" Target="../ink/ink618.xml"/><Relationship Id="rId31" Type="http://schemas.openxmlformats.org/officeDocument/2006/relationships/image" Target="../media/image627.png"/><Relationship Id="rId52" Type="http://schemas.openxmlformats.org/officeDocument/2006/relationships/customXml" Target="../ink/ink639.xml"/><Relationship Id="rId73" Type="http://schemas.openxmlformats.org/officeDocument/2006/relationships/image" Target="../media/image648.png"/><Relationship Id="rId94" Type="http://schemas.openxmlformats.org/officeDocument/2006/relationships/customXml" Target="../ink/ink660.xml"/><Relationship Id="rId148" Type="http://schemas.openxmlformats.org/officeDocument/2006/relationships/customXml" Target="../ink/ink687.xml"/><Relationship Id="rId169" Type="http://schemas.openxmlformats.org/officeDocument/2006/relationships/image" Target="../media/image694.png"/><Relationship Id="rId334" Type="http://schemas.openxmlformats.org/officeDocument/2006/relationships/customXml" Target="../ink/ink780.xml"/><Relationship Id="rId355" Type="http://schemas.openxmlformats.org/officeDocument/2006/relationships/image" Target="../media/image784.png"/><Relationship Id="rId376" Type="http://schemas.openxmlformats.org/officeDocument/2006/relationships/customXml" Target="../ink/ink801.xml"/><Relationship Id="rId397" Type="http://schemas.openxmlformats.org/officeDocument/2006/relationships/image" Target="../media/image805.png"/><Relationship Id="rId520" Type="http://schemas.openxmlformats.org/officeDocument/2006/relationships/customXml" Target="../ink/ink873.xml"/><Relationship Id="rId4" Type="http://schemas.openxmlformats.org/officeDocument/2006/relationships/oleObject" Target="../embeddings/oleObject1.bin"/><Relationship Id="rId180" Type="http://schemas.openxmlformats.org/officeDocument/2006/relationships/customXml" Target="../ink/ink703.xml"/><Relationship Id="rId215" Type="http://schemas.openxmlformats.org/officeDocument/2006/relationships/image" Target="../media/image90.png"/><Relationship Id="rId236" Type="http://schemas.openxmlformats.org/officeDocument/2006/relationships/customXml" Target="../ink/ink731.xml"/><Relationship Id="rId257" Type="http://schemas.openxmlformats.org/officeDocument/2006/relationships/image" Target="../media/image735.png"/><Relationship Id="rId278" Type="http://schemas.openxmlformats.org/officeDocument/2006/relationships/customXml" Target="../ink/ink752.xml"/><Relationship Id="rId401" Type="http://schemas.openxmlformats.org/officeDocument/2006/relationships/image" Target="../media/image807.png"/><Relationship Id="rId422" Type="http://schemas.openxmlformats.org/officeDocument/2006/relationships/customXml" Target="../ink/ink824.xml"/><Relationship Id="rId443" Type="http://schemas.openxmlformats.org/officeDocument/2006/relationships/image" Target="../media/image828.png"/><Relationship Id="rId464" Type="http://schemas.openxmlformats.org/officeDocument/2006/relationships/customXml" Target="../ink/ink845.xml"/><Relationship Id="rId303" Type="http://schemas.openxmlformats.org/officeDocument/2006/relationships/image" Target="../media/image758.png"/><Relationship Id="rId485" Type="http://schemas.openxmlformats.org/officeDocument/2006/relationships/image" Target="../media/image849.png"/><Relationship Id="rId42" Type="http://schemas.openxmlformats.org/officeDocument/2006/relationships/customXml" Target="../ink/ink634.xml"/><Relationship Id="rId84" Type="http://schemas.openxmlformats.org/officeDocument/2006/relationships/customXml" Target="../ink/ink655.xml"/><Relationship Id="rId138" Type="http://schemas.openxmlformats.org/officeDocument/2006/relationships/customXml" Target="../ink/ink682.xml"/><Relationship Id="rId345" Type="http://schemas.openxmlformats.org/officeDocument/2006/relationships/image" Target="../media/image779.png"/><Relationship Id="rId387" Type="http://schemas.openxmlformats.org/officeDocument/2006/relationships/image" Target="../media/image800.png"/><Relationship Id="rId510" Type="http://schemas.openxmlformats.org/officeDocument/2006/relationships/customXml" Target="../ink/ink868.xml"/><Relationship Id="rId191" Type="http://schemas.openxmlformats.org/officeDocument/2006/relationships/image" Target="../media/image705.png"/><Relationship Id="rId205" Type="http://schemas.openxmlformats.org/officeDocument/2006/relationships/image" Target="../media/image712.png"/><Relationship Id="rId247" Type="http://schemas.openxmlformats.org/officeDocument/2006/relationships/image" Target="../media/image731.png"/><Relationship Id="rId412" Type="http://schemas.openxmlformats.org/officeDocument/2006/relationships/customXml" Target="../ink/ink819.xml"/><Relationship Id="rId107" Type="http://schemas.openxmlformats.org/officeDocument/2006/relationships/image" Target="../media/image664.png"/><Relationship Id="rId289" Type="http://schemas.openxmlformats.org/officeDocument/2006/relationships/image" Target="../media/image751.png"/><Relationship Id="rId454" Type="http://schemas.openxmlformats.org/officeDocument/2006/relationships/customXml" Target="../ink/ink840.xml"/><Relationship Id="rId496" Type="http://schemas.openxmlformats.org/officeDocument/2006/relationships/customXml" Target="../ink/ink861.xml"/><Relationship Id="rId11" Type="http://schemas.openxmlformats.org/officeDocument/2006/relationships/image" Target="../media/image617.png"/><Relationship Id="rId53" Type="http://schemas.openxmlformats.org/officeDocument/2006/relationships/image" Target="../media/image638.png"/><Relationship Id="rId149" Type="http://schemas.openxmlformats.org/officeDocument/2006/relationships/image" Target="../media/image684.png"/><Relationship Id="rId314" Type="http://schemas.openxmlformats.org/officeDocument/2006/relationships/customXml" Target="../ink/ink770.xml"/><Relationship Id="rId356" Type="http://schemas.openxmlformats.org/officeDocument/2006/relationships/customXml" Target="../ink/ink791.xml"/><Relationship Id="rId398" Type="http://schemas.openxmlformats.org/officeDocument/2006/relationships/customXml" Target="../ink/ink812.xml"/><Relationship Id="rId521" Type="http://schemas.openxmlformats.org/officeDocument/2006/relationships/image" Target="../media/image867.png"/><Relationship Id="rId95" Type="http://schemas.openxmlformats.org/officeDocument/2006/relationships/image" Target="../media/image659.png"/><Relationship Id="rId160" Type="http://schemas.openxmlformats.org/officeDocument/2006/relationships/customXml" Target="../ink/ink693.xml"/><Relationship Id="rId216" Type="http://schemas.openxmlformats.org/officeDocument/2006/relationships/customXml" Target="../ink/ink721.xml"/><Relationship Id="rId423" Type="http://schemas.openxmlformats.org/officeDocument/2006/relationships/image" Target="../media/image818.png"/><Relationship Id="rId258" Type="http://schemas.openxmlformats.org/officeDocument/2006/relationships/customXml" Target="../ink/ink742.xml"/><Relationship Id="rId465" Type="http://schemas.openxmlformats.org/officeDocument/2006/relationships/image" Target="../media/image839.png"/><Relationship Id="rId22" Type="http://schemas.openxmlformats.org/officeDocument/2006/relationships/customXml" Target="../ink/ink624.xml"/><Relationship Id="rId64" Type="http://schemas.openxmlformats.org/officeDocument/2006/relationships/customXml" Target="../ink/ink645.xml"/><Relationship Id="rId118" Type="http://schemas.openxmlformats.org/officeDocument/2006/relationships/customXml" Target="../ink/ink672.xml"/><Relationship Id="rId325" Type="http://schemas.openxmlformats.org/officeDocument/2006/relationships/image" Target="../media/image769.png"/><Relationship Id="rId367" Type="http://schemas.openxmlformats.org/officeDocument/2006/relationships/image" Target="../media/image790.png"/><Relationship Id="rId532" Type="http://schemas.openxmlformats.org/officeDocument/2006/relationships/customXml" Target="../ink/ink879.xml"/><Relationship Id="rId171" Type="http://schemas.openxmlformats.org/officeDocument/2006/relationships/image" Target="../media/image695.png"/><Relationship Id="rId227" Type="http://schemas.openxmlformats.org/officeDocument/2006/relationships/image" Target="../media/image722.png"/><Relationship Id="rId269" Type="http://schemas.openxmlformats.org/officeDocument/2006/relationships/image" Target="../media/image741.png"/><Relationship Id="rId434" Type="http://schemas.openxmlformats.org/officeDocument/2006/relationships/customXml" Target="../ink/ink830.xml"/><Relationship Id="rId476" Type="http://schemas.openxmlformats.org/officeDocument/2006/relationships/customXml" Target="../ink/ink851.xml"/><Relationship Id="rId33" Type="http://schemas.openxmlformats.org/officeDocument/2006/relationships/image" Target="../media/image628.png"/><Relationship Id="rId129" Type="http://schemas.openxmlformats.org/officeDocument/2006/relationships/image" Target="../media/image674.png"/><Relationship Id="rId280" Type="http://schemas.openxmlformats.org/officeDocument/2006/relationships/customXml" Target="../ink/ink753.xml"/><Relationship Id="rId336" Type="http://schemas.openxmlformats.org/officeDocument/2006/relationships/customXml" Target="../ink/ink781.xml"/><Relationship Id="rId501" Type="http://schemas.openxmlformats.org/officeDocument/2006/relationships/image" Target="../media/image857.png"/><Relationship Id="rId75" Type="http://schemas.openxmlformats.org/officeDocument/2006/relationships/image" Target="../media/image649.png"/><Relationship Id="rId140" Type="http://schemas.openxmlformats.org/officeDocument/2006/relationships/customXml" Target="../ink/ink683.xml"/><Relationship Id="rId182" Type="http://schemas.openxmlformats.org/officeDocument/2006/relationships/customXml" Target="../ink/ink704.xml"/><Relationship Id="rId378" Type="http://schemas.openxmlformats.org/officeDocument/2006/relationships/customXml" Target="../ink/ink802.xml"/><Relationship Id="rId403" Type="http://schemas.openxmlformats.org/officeDocument/2006/relationships/image" Target="../media/image808.png"/><Relationship Id="rId6" Type="http://schemas.openxmlformats.org/officeDocument/2006/relationships/customXml" Target="../ink/ink616.xml"/><Relationship Id="rId238" Type="http://schemas.openxmlformats.org/officeDocument/2006/relationships/customXml" Target="../ink/ink732.xml"/><Relationship Id="rId445" Type="http://schemas.openxmlformats.org/officeDocument/2006/relationships/image" Target="../media/image829.png"/><Relationship Id="rId487" Type="http://schemas.openxmlformats.org/officeDocument/2006/relationships/image" Target="../media/image850.png"/><Relationship Id="rId291" Type="http://schemas.openxmlformats.org/officeDocument/2006/relationships/image" Target="../media/image752.png"/><Relationship Id="rId305" Type="http://schemas.openxmlformats.org/officeDocument/2006/relationships/image" Target="../media/image759.png"/><Relationship Id="rId347" Type="http://schemas.openxmlformats.org/officeDocument/2006/relationships/image" Target="../media/image780.png"/><Relationship Id="rId512" Type="http://schemas.openxmlformats.org/officeDocument/2006/relationships/customXml" Target="../ink/ink869.xml"/><Relationship Id="rId44" Type="http://schemas.openxmlformats.org/officeDocument/2006/relationships/customXml" Target="../ink/ink635.xml"/><Relationship Id="rId86" Type="http://schemas.openxmlformats.org/officeDocument/2006/relationships/customXml" Target="../ink/ink656.xml"/><Relationship Id="rId151" Type="http://schemas.openxmlformats.org/officeDocument/2006/relationships/image" Target="../media/image685.png"/><Relationship Id="rId389" Type="http://schemas.openxmlformats.org/officeDocument/2006/relationships/image" Target="../media/image801.png"/><Relationship Id="rId193" Type="http://schemas.openxmlformats.org/officeDocument/2006/relationships/image" Target="../media/image706.png"/><Relationship Id="rId207" Type="http://schemas.openxmlformats.org/officeDocument/2006/relationships/image" Target="../media/image713.png"/><Relationship Id="rId249" Type="http://schemas.openxmlformats.org/officeDocument/2006/relationships/image" Target="../media/image732.png"/><Relationship Id="rId414" Type="http://schemas.openxmlformats.org/officeDocument/2006/relationships/customXml" Target="../ink/ink820.xml"/><Relationship Id="rId456" Type="http://schemas.openxmlformats.org/officeDocument/2006/relationships/customXml" Target="../ink/ink841.xml"/><Relationship Id="rId498" Type="http://schemas.openxmlformats.org/officeDocument/2006/relationships/customXml" Target="../ink/ink862.xml"/><Relationship Id="rId13" Type="http://schemas.openxmlformats.org/officeDocument/2006/relationships/image" Target="../media/image618.png"/><Relationship Id="rId109" Type="http://schemas.openxmlformats.org/officeDocument/2006/relationships/image" Target="../media/image665.png"/><Relationship Id="rId260" Type="http://schemas.openxmlformats.org/officeDocument/2006/relationships/customXml" Target="../ink/ink743.xml"/><Relationship Id="rId316" Type="http://schemas.openxmlformats.org/officeDocument/2006/relationships/customXml" Target="../ink/ink771.xml"/><Relationship Id="rId523" Type="http://schemas.openxmlformats.org/officeDocument/2006/relationships/image" Target="../media/image868.png"/><Relationship Id="rId55" Type="http://schemas.openxmlformats.org/officeDocument/2006/relationships/image" Target="../media/image639.png"/><Relationship Id="rId97" Type="http://schemas.openxmlformats.org/officeDocument/2006/relationships/image" Target="../media/image660.png"/><Relationship Id="rId120" Type="http://schemas.openxmlformats.org/officeDocument/2006/relationships/customXml" Target="../ink/ink673.xml"/><Relationship Id="rId358" Type="http://schemas.openxmlformats.org/officeDocument/2006/relationships/customXml" Target="../ink/ink792.xml"/><Relationship Id="rId162" Type="http://schemas.openxmlformats.org/officeDocument/2006/relationships/customXml" Target="../ink/ink694.xml"/><Relationship Id="rId218" Type="http://schemas.openxmlformats.org/officeDocument/2006/relationships/customXml" Target="../ink/ink722.xml"/><Relationship Id="rId425" Type="http://schemas.openxmlformats.org/officeDocument/2006/relationships/image" Target="../media/image819.png"/><Relationship Id="rId467" Type="http://schemas.openxmlformats.org/officeDocument/2006/relationships/image" Target="../media/image840.png"/><Relationship Id="rId271" Type="http://schemas.openxmlformats.org/officeDocument/2006/relationships/image" Target="../media/image742.png"/><Relationship Id="rId24" Type="http://schemas.openxmlformats.org/officeDocument/2006/relationships/customXml" Target="../ink/ink625.xml"/><Relationship Id="rId66" Type="http://schemas.openxmlformats.org/officeDocument/2006/relationships/customXml" Target="../ink/ink646.xml"/><Relationship Id="rId131" Type="http://schemas.openxmlformats.org/officeDocument/2006/relationships/image" Target="../media/image675.png"/><Relationship Id="rId327" Type="http://schemas.openxmlformats.org/officeDocument/2006/relationships/image" Target="../media/image770.png"/><Relationship Id="rId369" Type="http://schemas.openxmlformats.org/officeDocument/2006/relationships/image" Target="../media/image791.png"/><Relationship Id="rId173" Type="http://schemas.openxmlformats.org/officeDocument/2006/relationships/image" Target="../media/image696.png"/><Relationship Id="rId229" Type="http://schemas.openxmlformats.org/officeDocument/2006/relationships/image" Target="../media/image723.png"/><Relationship Id="rId380" Type="http://schemas.openxmlformats.org/officeDocument/2006/relationships/customXml" Target="../ink/ink803.xml"/><Relationship Id="rId436" Type="http://schemas.openxmlformats.org/officeDocument/2006/relationships/customXml" Target="../ink/ink831.xml"/><Relationship Id="rId240" Type="http://schemas.openxmlformats.org/officeDocument/2006/relationships/customXml" Target="../ink/ink733.xml"/><Relationship Id="rId478" Type="http://schemas.openxmlformats.org/officeDocument/2006/relationships/customXml" Target="../ink/ink852.xml"/><Relationship Id="rId35" Type="http://schemas.openxmlformats.org/officeDocument/2006/relationships/image" Target="../media/image629.png"/><Relationship Id="rId77" Type="http://schemas.openxmlformats.org/officeDocument/2006/relationships/image" Target="../media/image650.png"/><Relationship Id="rId100" Type="http://schemas.openxmlformats.org/officeDocument/2006/relationships/customXml" Target="../ink/ink663.xml"/><Relationship Id="rId282" Type="http://schemas.openxmlformats.org/officeDocument/2006/relationships/customXml" Target="../ink/ink754.xml"/><Relationship Id="rId338" Type="http://schemas.openxmlformats.org/officeDocument/2006/relationships/customXml" Target="../ink/ink782.xml"/><Relationship Id="rId503" Type="http://schemas.openxmlformats.org/officeDocument/2006/relationships/image" Target="../media/image858.png"/><Relationship Id="rId8" Type="http://schemas.openxmlformats.org/officeDocument/2006/relationships/customXml" Target="../ink/ink617.xml"/><Relationship Id="rId142" Type="http://schemas.openxmlformats.org/officeDocument/2006/relationships/customXml" Target="../ink/ink684.xml"/><Relationship Id="rId184" Type="http://schemas.openxmlformats.org/officeDocument/2006/relationships/customXml" Target="../ink/ink705.xml"/><Relationship Id="rId391" Type="http://schemas.openxmlformats.org/officeDocument/2006/relationships/image" Target="../media/image802.png"/><Relationship Id="rId405" Type="http://schemas.openxmlformats.org/officeDocument/2006/relationships/image" Target="../media/image809.png"/><Relationship Id="rId447" Type="http://schemas.openxmlformats.org/officeDocument/2006/relationships/image" Target="../media/image830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938.xml"/><Relationship Id="rId299" Type="http://schemas.openxmlformats.org/officeDocument/2006/relationships/customXml" Target="../ink/ink1029.xml"/><Relationship Id="rId21" Type="http://schemas.openxmlformats.org/officeDocument/2006/relationships/image" Target="../media/image883.png"/><Relationship Id="rId63" Type="http://schemas.openxmlformats.org/officeDocument/2006/relationships/customXml" Target="../ink/ink911.xml"/><Relationship Id="rId159" Type="http://schemas.openxmlformats.org/officeDocument/2006/relationships/customXml" Target="../ink/ink959.xml"/><Relationship Id="rId324" Type="http://schemas.openxmlformats.org/officeDocument/2006/relationships/image" Target="../media/image1033.png"/><Relationship Id="rId366" Type="http://schemas.openxmlformats.org/officeDocument/2006/relationships/image" Target="../media/image1054.png"/><Relationship Id="rId531" Type="http://schemas.openxmlformats.org/officeDocument/2006/relationships/customXml" Target="../ink/ink1145.xml"/><Relationship Id="rId573" Type="http://schemas.openxmlformats.org/officeDocument/2006/relationships/customXml" Target="../ink/ink1166.xml"/><Relationship Id="rId170" Type="http://schemas.openxmlformats.org/officeDocument/2006/relationships/image" Target="../media/image956.png"/><Relationship Id="rId226" Type="http://schemas.openxmlformats.org/officeDocument/2006/relationships/image" Target="../media/image984.png"/><Relationship Id="rId433" Type="http://schemas.openxmlformats.org/officeDocument/2006/relationships/customXml" Target="../ink/ink1096.xml"/><Relationship Id="rId268" Type="http://schemas.openxmlformats.org/officeDocument/2006/relationships/image" Target="../media/image1005.png"/><Relationship Id="rId475" Type="http://schemas.openxmlformats.org/officeDocument/2006/relationships/customXml" Target="../ink/ink1117.xml"/><Relationship Id="rId32" Type="http://schemas.openxmlformats.org/officeDocument/2006/relationships/customXml" Target="../ink/ink895.xml"/><Relationship Id="rId74" Type="http://schemas.openxmlformats.org/officeDocument/2006/relationships/image" Target="../media/image909.png"/><Relationship Id="rId128" Type="http://schemas.openxmlformats.org/officeDocument/2006/relationships/image" Target="../media/image935.png"/><Relationship Id="rId335" Type="http://schemas.openxmlformats.org/officeDocument/2006/relationships/customXml" Target="../ink/ink1047.xml"/><Relationship Id="rId377" Type="http://schemas.openxmlformats.org/officeDocument/2006/relationships/customXml" Target="../ink/ink1068.xml"/><Relationship Id="rId500" Type="http://schemas.openxmlformats.org/officeDocument/2006/relationships/image" Target="../media/image1121.png"/><Relationship Id="rId542" Type="http://schemas.openxmlformats.org/officeDocument/2006/relationships/image" Target="../media/image1141.png"/><Relationship Id="rId5" Type="http://schemas.openxmlformats.org/officeDocument/2006/relationships/image" Target="../media/image875.png"/><Relationship Id="rId181" Type="http://schemas.openxmlformats.org/officeDocument/2006/relationships/customXml" Target="../ink/ink970.xml"/><Relationship Id="rId237" Type="http://schemas.openxmlformats.org/officeDocument/2006/relationships/customXml" Target="../ink/ink998.xml"/><Relationship Id="rId402" Type="http://schemas.openxmlformats.org/officeDocument/2006/relationships/image" Target="../media/image1072.png"/><Relationship Id="rId279" Type="http://schemas.openxmlformats.org/officeDocument/2006/relationships/customXml" Target="../ink/ink1019.xml"/><Relationship Id="rId444" Type="http://schemas.openxmlformats.org/officeDocument/2006/relationships/image" Target="../media/image1093.png"/><Relationship Id="rId486" Type="http://schemas.openxmlformats.org/officeDocument/2006/relationships/image" Target="../media/image1114.png"/><Relationship Id="rId43" Type="http://schemas.openxmlformats.org/officeDocument/2006/relationships/image" Target="../media/image894.png"/><Relationship Id="rId139" Type="http://schemas.openxmlformats.org/officeDocument/2006/relationships/customXml" Target="../ink/ink949.xml"/><Relationship Id="rId290" Type="http://schemas.openxmlformats.org/officeDocument/2006/relationships/image" Target="../media/image1016.png"/><Relationship Id="rId304" Type="http://schemas.openxmlformats.org/officeDocument/2006/relationships/image" Target="../media/image1023.png"/><Relationship Id="rId346" Type="http://schemas.openxmlformats.org/officeDocument/2006/relationships/image" Target="../media/image1044.png"/><Relationship Id="rId388" Type="http://schemas.openxmlformats.org/officeDocument/2006/relationships/image" Target="../media/image1065.png"/><Relationship Id="rId511" Type="http://schemas.openxmlformats.org/officeDocument/2006/relationships/customXml" Target="../ink/ink1135.xml"/><Relationship Id="rId553" Type="http://schemas.openxmlformats.org/officeDocument/2006/relationships/customXml" Target="../ink/ink1156.xml"/><Relationship Id="rId85" Type="http://schemas.openxmlformats.org/officeDocument/2006/relationships/customXml" Target="../ink/ink922.xml"/><Relationship Id="rId150" Type="http://schemas.openxmlformats.org/officeDocument/2006/relationships/image" Target="../media/image946.png"/><Relationship Id="rId192" Type="http://schemas.openxmlformats.org/officeDocument/2006/relationships/image" Target="../media/image967.png"/><Relationship Id="rId206" Type="http://schemas.openxmlformats.org/officeDocument/2006/relationships/image" Target="../media/image974.png"/><Relationship Id="rId413" Type="http://schemas.openxmlformats.org/officeDocument/2006/relationships/customXml" Target="../ink/ink1086.xml"/><Relationship Id="rId248" Type="http://schemas.openxmlformats.org/officeDocument/2006/relationships/image" Target="../media/image995.png"/><Relationship Id="rId455" Type="http://schemas.openxmlformats.org/officeDocument/2006/relationships/customXml" Target="../ink/ink1107.xml"/><Relationship Id="rId497" Type="http://schemas.openxmlformats.org/officeDocument/2006/relationships/customXml" Target="../ink/ink1128.xml"/><Relationship Id="rId12" Type="http://schemas.openxmlformats.org/officeDocument/2006/relationships/customXml" Target="../ink/ink885.xml"/><Relationship Id="rId108" Type="http://schemas.openxmlformats.org/officeDocument/2006/relationships/image" Target="../media/image926.png"/><Relationship Id="rId315" Type="http://schemas.openxmlformats.org/officeDocument/2006/relationships/customXml" Target="../ink/ink1037.xml"/><Relationship Id="rId357" Type="http://schemas.openxmlformats.org/officeDocument/2006/relationships/customXml" Target="../ink/ink1058.xml"/><Relationship Id="rId522" Type="http://schemas.openxmlformats.org/officeDocument/2006/relationships/image" Target="../media/image1131.png"/><Relationship Id="rId54" Type="http://schemas.openxmlformats.org/officeDocument/2006/relationships/image" Target="../media/image899.png"/><Relationship Id="rId96" Type="http://schemas.openxmlformats.org/officeDocument/2006/relationships/image" Target="../media/image920.png"/><Relationship Id="rId161" Type="http://schemas.openxmlformats.org/officeDocument/2006/relationships/customXml" Target="../ink/ink960.xml"/><Relationship Id="rId217" Type="http://schemas.openxmlformats.org/officeDocument/2006/relationships/customXml" Target="../ink/ink988.xml"/><Relationship Id="rId399" Type="http://schemas.openxmlformats.org/officeDocument/2006/relationships/customXml" Target="../ink/ink1079.xml"/><Relationship Id="rId564" Type="http://schemas.openxmlformats.org/officeDocument/2006/relationships/image" Target="../media/image1152.png"/><Relationship Id="rId259" Type="http://schemas.openxmlformats.org/officeDocument/2006/relationships/customXml" Target="../ink/ink1009.xml"/><Relationship Id="rId424" Type="http://schemas.openxmlformats.org/officeDocument/2006/relationships/image" Target="../media/image1083.png"/><Relationship Id="rId466" Type="http://schemas.openxmlformats.org/officeDocument/2006/relationships/image" Target="../media/image1104.png"/><Relationship Id="rId23" Type="http://schemas.openxmlformats.org/officeDocument/2006/relationships/image" Target="../media/image884.png"/><Relationship Id="rId119" Type="http://schemas.openxmlformats.org/officeDocument/2006/relationships/customXml" Target="../ink/ink939.xml"/><Relationship Id="rId270" Type="http://schemas.openxmlformats.org/officeDocument/2006/relationships/image" Target="../media/image1006.png"/><Relationship Id="rId326" Type="http://schemas.openxmlformats.org/officeDocument/2006/relationships/image" Target="../media/image1034.png"/><Relationship Id="rId533" Type="http://schemas.openxmlformats.org/officeDocument/2006/relationships/customXml" Target="../ink/ink1146.xml"/><Relationship Id="rId65" Type="http://schemas.openxmlformats.org/officeDocument/2006/relationships/customXml" Target="../ink/ink912.xml"/><Relationship Id="rId130" Type="http://schemas.openxmlformats.org/officeDocument/2006/relationships/image" Target="../media/image936.png"/><Relationship Id="rId368" Type="http://schemas.openxmlformats.org/officeDocument/2006/relationships/image" Target="../media/image1055.png"/><Relationship Id="rId575" Type="http://schemas.openxmlformats.org/officeDocument/2006/relationships/customXml" Target="../ink/ink1167.xml"/><Relationship Id="rId172" Type="http://schemas.openxmlformats.org/officeDocument/2006/relationships/image" Target="../media/image957.png"/><Relationship Id="rId228" Type="http://schemas.openxmlformats.org/officeDocument/2006/relationships/image" Target="../media/image985.png"/><Relationship Id="rId435" Type="http://schemas.openxmlformats.org/officeDocument/2006/relationships/customXml" Target="../ink/ink1097.xml"/><Relationship Id="rId477" Type="http://schemas.openxmlformats.org/officeDocument/2006/relationships/customXml" Target="../ink/ink1118.xml"/><Relationship Id="rId281" Type="http://schemas.openxmlformats.org/officeDocument/2006/relationships/customXml" Target="../ink/ink1020.xml"/><Relationship Id="rId337" Type="http://schemas.openxmlformats.org/officeDocument/2006/relationships/customXml" Target="../ink/ink1048.xml"/><Relationship Id="rId502" Type="http://schemas.openxmlformats.org/officeDocument/2006/relationships/image" Target="../media/image1122.png"/><Relationship Id="rId34" Type="http://schemas.openxmlformats.org/officeDocument/2006/relationships/customXml" Target="../ink/ink896.xml"/><Relationship Id="rId76" Type="http://schemas.openxmlformats.org/officeDocument/2006/relationships/image" Target="../media/image910.png"/><Relationship Id="rId141" Type="http://schemas.openxmlformats.org/officeDocument/2006/relationships/customXml" Target="../ink/ink950.xml"/><Relationship Id="rId379" Type="http://schemas.openxmlformats.org/officeDocument/2006/relationships/customXml" Target="../ink/ink1069.xml"/><Relationship Id="rId544" Type="http://schemas.openxmlformats.org/officeDocument/2006/relationships/image" Target="../media/image1142.png"/><Relationship Id="rId7" Type="http://schemas.openxmlformats.org/officeDocument/2006/relationships/image" Target="../media/image876.png"/><Relationship Id="rId183" Type="http://schemas.openxmlformats.org/officeDocument/2006/relationships/customXml" Target="../ink/ink971.xml"/><Relationship Id="rId239" Type="http://schemas.openxmlformats.org/officeDocument/2006/relationships/customXml" Target="../ink/ink999.xml"/><Relationship Id="rId390" Type="http://schemas.openxmlformats.org/officeDocument/2006/relationships/image" Target="../media/image1066.png"/><Relationship Id="rId404" Type="http://schemas.openxmlformats.org/officeDocument/2006/relationships/image" Target="../media/image1073.png"/><Relationship Id="rId446" Type="http://schemas.openxmlformats.org/officeDocument/2006/relationships/image" Target="../media/image1094.png"/><Relationship Id="rId250" Type="http://schemas.openxmlformats.org/officeDocument/2006/relationships/image" Target="../media/image996.png"/><Relationship Id="rId292" Type="http://schemas.openxmlformats.org/officeDocument/2006/relationships/image" Target="../media/image1017.png"/><Relationship Id="rId306" Type="http://schemas.openxmlformats.org/officeDocument/2006/relationships/image" Target="../media/image1024.png"/><Relationship Id="rId488" Type="http://schemas.openxmlformats.org/officeDocument/2006/relationships/image" Target="../media/image1115.png"/><Relationship Id="rId45" Type="http://schemas.openxmlformats.org/officeDocument/2006/relationships/image" Target="../media/image895.png"/><Relationship Id="rId87" Type="http://schemas.openxmlformats.org/officeDocument/2006/relationships/customXml" Target="../ink/ink923.xml"/><Relationship Id="rId110" Type="http://schemas.openxmlformats.org/officeDocument/2006/relationships/image" Target="../media/image927.png"/><Relationship Id="rId348" Type="http://schemas.openxmlformats.org/officeDocument/2006/relationships/image" Target="../media/image1045.png"/><Relationship Id="rId513" Type="http://schemas.openxmlformats.org/officeDocument/2006/relationships/customXml" Target="../ink/ink1136.xml"/><Relationship Id="rId555" Type="http://schemas.openxmlformats.org/officeDocument/2006/relationships/customXml" Target="../ink/ink1157.xml"/><Relationship Id="rId152" Type="http://schemas.openxmlformats.org/officeDocument/2006/relationships/image" Target="../media/image947.png"/><Relationship Id="rId194" Type="http://schemas.openxmlformats.org/officeDocument/2006/relationships/image" Target="../media/image968.png"/><Relationship Id="rId208" Type="http://schemas.openxmlformats.org/officeDocument/2006/relationships/image" Target="../media/image975.png"/><Relationship Id="rId415" Type="http://schemas.openxmlformats.org/officeDocument/2006/relationships/customXml" Target="../ink/ink1087.xml"/><Relationship Id="rId457" Type="http://schemas.openxmlformats.org/officeDocument/2006/relationships/customXml" Target="../ink/ink1108.xml"/><Relationship Id="rId261" Type="http://schemas.openxmlformats.org/officeDocument/2006/relationships/customXml" Target="../ink/ink1010.xml"/><Relationship Id="rId499" Type="http://schemas.openxmlformats.org/officeDocument/2006/relationships/customXml" Target="../ink/ink1129.xml"/><Relationship Id="rId14" Type="http://schemas.openxmlformats.org/officeDocument/2006/relationships/customXml" Target="../ink/ink886.xml"/><Relationship Id="rId56" Type="http://schemas.openxmlformats.org/officeDocument/2006/relationships/image" Target="../media/image900.png"/><Relationship Id="rId317" Type="http://schemas.openxmlformats.org/officeDocument/2006/relationships/customXml" Target="../ink/ink1038.xml"/><Relationship Id="rId359" Type="http://schemas.openxmlformats.org/officeDocument/2006/relationships/customXml" Target="../ink/ink1059.xml"/><Relationship Id="rId524" Type="http://schemas.openxmlformats.org/officeDocument/2006/relationships/image" Target="../media/image1132.png"/><Relationship Id="rId566" Type="http://schemas.openxmlformats.org/officeDocument/2006/relationships/image" Target="../media/image1153.png"/><Relationship Id="rId98" Type="http://schemas.openxmlformats.org/officeDocument/2006/relationships/image" Target="../media/image921.png"/><Relationship Id="rId121" Type="http://schemas.openxmlformats.org/officeDocument/2006/relationships/customXml" Target="../ink/ink940.xml"/><Relationship Id="rId163" Type="http://schemas.openxmlformats.org/officeDocument/2006/relationships/customXml" Target="../ink/ink961.xml"/><Relationship Id="rId219" Type="http://schemas.openxmlformats.org/officeDocument/2006/relationships/customXml" Target="../ink/ink989.xml"/><Relationship Id="rId370" Type="http://schemas.openxmlformats.org/officeDocument/2006/relationships/image" Target="../media/image1056.png"/><Relationship Id="rId426" Type="http://schemas.openxmlformats.org/officeDocument/2006/relationships/image" Target="../media/image1084.png"/><Relationship Id="rId230" Type="http://schemas.openxmlformats.org/officeDocument/2006/relationships/image" Target="../media/image986.png"/><Relationship Id="rId468" Type="http://schemas.openxmlformats.org/officeDocument/2006/relationships/image" Target="../media/image1105.png"/><Relationship Id="rId25" Type="http://schemas.openxmlformats.org/officeDocument/2006/relationships/image" Target="../media/image885.png"/><Relationship Id="rId67" Type="http://schemas.openxmlformats.org/officeDocument/2006/relationships/customXml" Target="../ink/ink913.xml"/><Relationship Id="rId272" Type="http://schemas.openxmlformats.org/officeDocument/2006/relationships/image" Target="../media/image1007.png"/><Relationship Id="rId328" Type="http://schemas.openxmlformats.org/officeDocument/2006/relationships/image" Target="../media/image1035.png"/><Relationship Id="rId535" Type="http://schemas.openxmlformats.org/officeDocument/2006/relationships/customXml" Target="../ink/ink1147.xml"/><Relationship Id="rId577" Type="http://schemas.openxmlformats.org/officeDocument/2006/relationships/customXml" Target="../ink/ink1168.xml"/><Relationship Id="rId132" Type="http://schemas.openxmlformats.org/officeDocument/2006/relationships/image" Target="../media/image937.png"/><Relationship Id="rId174" Type="http://schemas.openxmlformats.org/officeDocument/2006/relationships/image" Target="../media/image958.png"/><Relationship Id="rId381" Type="http://schemas.openxmlformats.org/officeDocument/2006/relationships/customXml" Target="../ink/ink1070.xml"/><Relationship Id="rId241" Type="http://schemas.openxmlformats.org/officeDocument/2006/relationships/customXml" Target="../ink/ink1000.xml"/><Relationship Id="rId437" Type="http://schemas.openxmlformats.org/officeDocument/2006/relationships/customXml" Target="../ink/ink1098.xml"/><Relationship Id="rId479" Type="http://schemas.openxmlformats.org/officeDocument/2006/relationships/customXml" Target="../ink/ink1119.xml"/><Relationship Id="rId36" Type="http://schemas.openxmlformats.org/officeDocument/2006/relationships/customXml" Target="../ink/ink897.xml"/><Relationship Id="rId283" Type="http://schemas.openxmlformats.org/officeDocument/2006/relationships/customXml" Target="../ink/ink1021.xml"/><Relationship Id="rId339" Type="http://schemas.openxmlformats.org/officeDocument/2006/relationships/customXml" Target="../ink/ink1049.xml"/><Relationship Id="rId490" Type="http://schemas.openxmlformats.org/officeDocument/2006/relationships/image" Target="../media/image1116.png"/><Relationship Id="rId504" Type="http://schemas.openxmlformats.org/officeDocument/2006/relationships/image" Target="../media/image1123.png"/><Relationship Id="rId546" Type="http://schemas.openxmlformats.org/officeDocument/2006/relationships/image" Target="../media/image1143.png"/><Relationship Id="rId78" Type="http://schemas.openxmlformats.org/officeDocument/2006/relationships/image" Target="../media/image911.png"/><Relationship Id="rId101" Type="http://schemas.openxmlformats.org/officeDocument/2006/relationships/customXml" Target="../ink/ink930.xml"/><Relationship Id="rId143" Type="http://schemas.openxmlformats.org/officeDocument/2006/relationships/customXml" Target="../ink/ink951.xml"/><Relationship Id="rId185" Type="http://schemas.openxmlformats.org/officeDocument/2006/relationships/customXml" Target="../ink/ink972.xml"/><Relationship Id="rId350" Type="http://schemas.openxmlformats.org/officeDocument/2006/relationships/image" Target="../media/image1046.png"/><Relationship Id="rId406" Type="http://schemas.openxmlformats.org/officeDocument/2006/relationships/image" Target="../media/image1074.png"/><Relationship Id="rId9" Type="http://schemas.openxmlformats.org/officeDocument/2006/relationships/image" Target="../media/image877.png"/><Relationship Id="rId210" Type="http://schemas.openxmlformats.org/officeDocument/2006/relationships/image" Target="../media/image976.png"/><Relationship Id="rId392" Type="http://schemas.openxmlformats.org/officeDocument/2006/relationships/image" Target="../media/image1067.png"/><Relationship Id="rId448" Type="http://schemas.openxmlformats.org/officeDocument/2006/relationships/image" Target="../media/image1095.png"/><Relationship Id="rId252" Type="http://schemas.openxmlformats.org/officeDocument/2006/relationships/image" Target="../media/image997.png"/><Relationship Id="rId294" Type="http://schemas.openxmlformats.org/officeDocument/2006/relationships/image" Target="../media/image1018.png"/><Relationship Id="rId308" Type="http://schemas.openxmlformats.org/officeDocument/2006/relationships/image" Target="../media/image1025.png"/><Relationship Id="rId515" Type="http://schemas.openxmlformats.org/officeDocument/2006/relationships/customXml" Target="../ink/ink1137.xml"/><Relationship Id="rId47" Type="http://schemas.openxmlformats.org/officeDocument/2006/relationships/customXml" Target="../ink/ink903.xml"/><Relationship Id="rId68" Type="http://schemas.openxmlformats.org/officeDocument/2006/relationships/image" Target="../media/image906.png"/><Relationship Id="rId89" Type="http://schemas.openxmlformats.org/officeDocument/2006/relationships/customXml" Target="../ink/ink924.xml"/><Relationship Id="rId112" Type="http://schemas.openxmlformats.org/officeDocument/2006/relationships/image" Target="../media/image928.png"/><Relationship Id="rId133" Type="http://schemas.openxmlformats.org/officeDocument/2006/relationships/customXml" Target="../ink/ink946.xml"/><Relationship Id="rId154" Type="http://schemas.openxmlformats.org/officeDocument/2006/relationships/image" Target="../media/image948.png"/><Relationship Id="rId175" Type="http://schemas.openxmlformats.org/officeDocument/2006/relationships/customXml" Target="../ink/ink967.xml"/><Relationship Id="rId340" Type="http://schemas.openxmlformats.org/officeDocument/2006/relationships/image" Target="../media/image1041.png"/><Relationship Id="rId361" Type="http://schemas.openxmlformats.org/officeDocument/2006/relationships/customXml" Target="../ink/ink1060.xml"/><Relationship Id="rId557" Type="http://schemas.openxmlformats.org/officeDocument/2006/relationships/customXml" Target="../ink/ink1158.xml"/><Relationship Id="rId578" Type="http://schemas.openxmlformats.org/officeDocument/2006/relationships/image" Target="../media/image1159.png"/><Relationship Id="rId196" Type="http://schemas.openxmlformats.org/officeDocument/2006/relationships/image" Target="../media/image969.png"/><Relationship Id="rId200" Type="http://schemas.openxmlformats.org/officeDocument/2006/relationships/image" Target="../media/image971.png"/><Relationship Id="rId382" Type="http://schemas.openxmlformats.org/officeDocument/2006/relationships/image" Target="../media/image1062.png"/><Relationship Id="rId417" Type="http://schemas.openxmlformats.org/officeDocument/2006/relationships/customXml" Target="../ink/ink1088.xml"/><Relationship Id="rId438" Type="http://schemas.openxmlformats.org/officeDocument/2006/relationships/image" Target="../media/image1090.png"/><Relationship Id="rId459" Type="http://schemas.openxmlformats.org/officeDocument/2006/relationships/customXml" Target="../ink/ink1109.xml"/><Relationship Id="rId16" Type="http://schemas.openxmlformats.org/officeDocument/2006/relationships/customXml" Target="../ink/ink887.xml"/><Relationship Id="rId221" Type="http://schemas.openxmlformats.org/officeDocument/2006/relationships/customXml" Target="../ink/ink990.xml"/><Relationship Id="rId242" Type="http://schemas.openxmlformats.org/officeDocument/2006/relationships/image" Target="../media/image992.png"/><Relationship Id="rId263" Type="http://schemas.openxmlformats.org/officeDocument/2006/relationships/customXml" Target="../ink/ink1011.xml"/><Relationship Id="rId284" Type="http://schemas.openxmlformats.org/officeDocument/2006/relationships/image" Target="../media/image1013.png"/><Relationship Id="rId319" Type="http://schemas.openxmlformats.org/officeDocument/2006/relationships/customXml" Target="../ink/ink1039.xml"/><Relationship Id="rId470" Type="http://schemas.openxmlformats.org/officeDocument/2006/relationships/image" Target="../media/image1106.png"/><Relationship Id="rId491" Type="http://schemas.openxmlformats.org/officeDocument/2006/relationships/customXml" Target="../ink/ink1125.xml"/><Relationship Id="rId505" Type="http://schemas.openxmlformats.org/officeDocument/2006/relationships/customXml" Target="../ink/ink1132.xml"/><Relationship Id="rId526" Type="http://schemas.openxmlformats.org/officeDocument/2006/relationships/image" Target="../media/image1133.png"/><Relationship Id="rId37" Type="http://schemas.openxmlformats.org/officeDocument/2006/relationships/image" Target="../media/image891.png"/><Relationship Id="rId58" Type="http://schemas.openxmlformats.org/officeDocument/2006/relationships/image" Target="../media/image901.png"/><Relationship Id="rId79" Type="http://schemas.openxmlformats.org/officeDocument/2006/relationships/customXml" Target="../ink/ink919.xml"/><Relationship Id="rId102" Type="http://schemas.openxmlformats.org/officeDocument/2006/relationships/image" Target="../media/image923.png"/><Relationship Id="rId123" Type="http://schemas.openxmlformats.org/officeDocument/2006/relationships/customXml" Target="../ink/ink941.xml"/><Relationship Id="rId144" Type="http://schemas.openxmlformats.org/officeDocument/2006/relationships/image" Target="../media/image943.png"/><Relationship Id="rId330" Type="http://schemas.openxmlformats.org/officeDocument/2006/relationships/image" Target="../media/image1036.png"/><Relationship Id="rId547" Type="http://schemas.openxmlformats.org/officeDocument/2006/relationships/customXml" Target="../ink/ink1153.xml"/><Relationship Id="rId568" Type="http://schemas.openxmlformats.org/officeDocument/2006/relationships/image" Target="../media/image1154.png"/><Relationship Id="rId90" Type="http://schemas.openxmlformats.org/officeDocument/2006/relationships/image" Target="../media/image917.png"/><Relationship Id="rId165" Type="http://schemas.openxmlformats.org/officeDocument/2006/relationships/customXml" Target="../ink/ink962.xml"/><Relationship Id="rId186" Type="http://schemas.openxmlformats.org/officeDocument/2006/relationships/image" Target="../media/image964.png"/><Relationship Id="rId351" Type="http://schemas.openxmlformats.org/officeDocument/2006/relationships/customXml" Target="../ink/ink1055.xml"/><Relationship Id="rId372" Type="http://schemas.openxmlformats.org/officeDocument/2006/relationships/image" Target="../media/image1057.png"/><Relationship Id="rId393" Type="http://schemas.openxmlformats.org/officeDocument/2006/relationships/customXml" Target="../ink/ink1076.xml"/><Relationship Id="rId407" Type="http://schemas.openxmlformats.org/officeDocument/2006/relationships/customXml" Target="../ink/ink1083.xml"/><Relationship Id="rId428" Type="http://schemas.openxmlformats.org/officeDocument/2006/relationships/image" Target="../media/image1085.png"/><Relationship Id="rId449" Type="http://schemas.openxmlformats.org/officeDocument/2006/relationships/customXml" Target="../ink/ink1104.xml"/><Relationship Id="rId211" Type="http://schemas.openxmlformats.org/officeDocument/2006/relationships/customXml" Target="../ink/ink985.xml"/><Relationship Id="rId232" Type="http://schemas.openxmlformats.org/officeDocument/2006/relationships/image" Target="../media/image987.png"/><Relationship Id="rId253" Type="http://schemas.openxmlformats.org/officeDocument/2006/relationships/customXml" Target="../ink/ink1006.xml"/><Relationship Id="rId274" Type="http://schemas.openxmlformats.org/officeDocument/2006/relationships/image" Target="../media/image1008.png"/><Relationship Id="rId295" Type="http://schemas.openxmlformats.org/officeDocument/2006/relationships/customXml" Target="../ink/ink1027.xml"/><Relationship Id="rId309" Type="http://schemas.openxmlformats.org/officeDocument/2006/relationships/customXml" Target="../ink/ink1034.xml"/><Relationship Id="rId460" Type="http://schemas.openxmlformats.org/officeDocument/2006/relationships/image" Target="../media/image1101.png"/><Relationship Id="rId481" Type="http://schemas.openxmlformats.org/officeDocument/2006/relationships/customXml" Target="../ink/ink1120.xml"/><Relationship Id="rId516" Type="http://schemas.openxmlformats.org/officeDocument/2006/relationships/image" Target="../media/image135.png"/><Relationship Id="rId27" Type="http://schemas.openxmlformats.org/officeDocument/2006/relationships/image" Target="../media/image886.png"/><Relationship Id="rId48" Type="http://schemas.openxmlformats.org/officeDocument/2006/relationships/image" Target="../media/image896.png"/><Relationship Id="rId69" Type="http://schemas.openxmlformats.org/officeDocument/2006/relationships/customXml" Target="../ink/ink914.xml"/><Relationship Id="rId113" Type="http://schemas.openxmlformats.org/officeDocument/2006/relationships/customXml" Target="../ink/ink936.xml"/><Relationship Id="rId134" Type="http://schemas.openxmlformats.org/officeDocument/2006/relationships/image" Target="../media/image938.png"/><Relationship Id="rId320" Type="http://schemas.openxmlformats.org/officeDocument/2006/relationships/image" Target="../media/image1031.png"/><Relationship Id="rId537" Type="http://schemas.openxmlformats.org/officeDocument/2006/relationships/customXml" Target="../ink/ink1148.xml"/><Relationship Id="rId558" Type="http://schemas.openxmlformats.org/officeDocument/2006/relationships/image" Target="../media/image1149.png"/><Relationship Id="rId579" Type="http://schemas.openxmlformats.org/officeDocument/2006/relationships/customXml" Target="../ink/ink1169.xml"/><Relationship Id="rId80" Type="http://schemas.openxmlformats.org/officeDocument/2006/relationships/image" Target="../media/image912.png"/><Relationship Id="rId155" Type="http://schemas.openxmlformats.org/officeDocument/2006/relationships/customXml" Target="../ink/ink957.xml"/><Relationship Id="rId176" Type="http://schemas.openxmlformats.org/officeDocument/2006/relationships/image" Target="../media/image959.png"/><Relationship Id="rId197" Type="http://schemas.openxmlformats.org/officeDocument/2006/relationships/customXml" Target="../ink/ink978.xml"/><Relationship Id="rId341" Type="http://schemas.openxmlformats.org/officeDocument/2006/relationships/customXml" Target="../ink/ink1050.xml"/><Relationship Id="rId362" Type="http://schemas.openxmlformats.org/officeDocument/2006/relationships/image" Target="../media/image1052.png"/><Relationship Id="rId383" Type="http://schemas.openxmlformats.org/officeDocument/2006/relationships/customXml" Target="../ink/ink1071.xml"/><Relationship Id="rId418" Type="http://schemas.openxmlformats.org/officeDocument/2006/relationships/image" Target="../media/image1080.png"/><Relationship Id="rId439" Type="http://schemas.openxmlformats.org/officeDocument/2006/relationships/customXml" Target="../ink/ink1099.xml"/><Relationship Id="rId201" Type="http://schemas.openxmlformats.org/officeDocument/2006/relationships/customXml" Target="../ink/ink980.xml"/><Relationship Id="rId222" Type="http://schemas.openxmlformats.org/officeDocument/2006/relationships/image" Target="../media/image982.png"/><Relationship Id="rId243" Type="http://schemas.openxmlformats.org/officeDocument/2006/relationships/customXml" Target="../ink/ink1001.xml"/><Relationship Id="rId264" Type="http://schemas.openxmlformats.org/officeDocument/2006/relationships/image" Target="../media/image1003.png"/><Relationship Id="rId285" Type="http://schemas.openxmlformats.org/officeDocument/2006/relationships/customXml" Target="../ink/ink1022.xml"/><Relationship Id="rId450" Type="http://schemas.openxmlformats.org/officeDocument/2006/relationships/image" Target="../media/image1096.png"/><Relationship Id="rId471" Type="http://schemas.openxmlformats.org/officeDocument/2006/relationships/customXml" Target="../ink/ink1115.xml"/><Relationship Id="rId506" Type="http://schemas.openxmlformats.org/officeDocument/2006/relationships/image" Target="../media/image1124.png"/><Relationship Id="rId17" Type="http://schemas.openxmlformats.org/officeDocument/2006/relationships/image" Target="../media/image881.png"/><Relationship Id="rId38" Type="http://schemas.openxmlformats.org/officeDocument/2006/relationships/customXml" Target="../ink/ink898.xml"/><Relationship Id="rId59" Type="http://schemas.openxmlformats.org/officeDocument/2006/relationships/customXml" Target="../ink/ink909.xml"/><Relationship Id="rId103" Type="http://schemas.openxmlformats.org/officeDocument/2006/relationships/customXml" Target="../ink/ink931.xml"/><Relationship Id="rId124" Type="http://schemas.openxmlformats.org/officeDocument/2006/relationships/image" Target="../media/image933.png"/><Relationship Id="rId310" Type="http://schemas.openxmlformats.org/officeDocument/2006/relationships/image" Target="../media/image1026.png"/><Relationship Id="rId492" Type="http://schemas.openxmlformats.org/officeDocument/2006/relationships/image" Target="../media/image1117.png"/><Relationship Id="rId527" Type="http://schemas.openxmlformats.org/officeDocument/2006/relationships/customXml" Target="../ink/ink1143.xml"/><Relationship Id="rId548" Type="http://schemas.openxmlformats.org/officeDocument/2006/relationships/image" Target="../media/image1144.png"/><Relationship Id="rId569" Type="http://schemas.openxmlformats.org/officeDocument/2006/relationships/customXml" Target="../ink/ink1164.xml"/><Relationship Id="rId70" Type="http://schemas.openxmlformats.org/officeDocument/2006/relationships/image" Target="../media/image907.png"/><Relationship Id="rId91" Type="http://schemas.openxmlformats.org/officeDocument/2006/relationships/customXml" Target="../ink/ink925.xml"/><Relationship Id="rId145" Type="http://schemas.openxmlformats.org/officeDocument/2006/relationships/customXml" Target="../ink/ink952.xml"/><Relationship Id="rId166" Type="http://schemas.openxmlformats.org/officeDocument/2006/relationships/image" Target="../media/image954.png"/><Relationship Id="rId187" Type="http://schemas.openxmlformats.org/officeDocument/2006/relationships/customXml" Target="../ink/ink973.xml"/><Relationship Id="rId331" Type="http://schemas.openxmlformats.org/officeDocument/2006/relationships/customXml" Target="../ink/ink1045.xml"/><Relationship Id="rId352" Type="http://schemas.openxmlformats.org/officeDocument/2006/relationships/image" Target="../media/image1047.png"/><Relationship Id="rId373" Type="http://schemas.openxmlformats.org/officeDocument/2006/relationships/customXml" Target="../ink/ink1066.xml"/><Relationship Id="rId394" Type="http://schemas.openxmlformats.org/officeDocument/2006/relationships/image" Target="../media/image1068.png"/><Relationship Id="rId408" Type="http://schemas.openxmlformats.org/officeDocument/2006/relationships/image" Target="../media/image1075.png"/><Relationship Id="rId429" Type="http://schemas.openxmlformats.org/officeDocument/2006/relationships/customXml" Target="../ink/ink1094.xml"/><Relationship Id="rId580" Type="http://schemas.openxmlformats.org/officeDocument/2006/relationships/image" Target="../media/image1160.png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977.png"/><Relationship Id="rId233" Type="http://schemas.openxmlformats.org/officeDocument/2006/relationships/customXml" Target="../ink/ink996.xml"/><Relationship Id="rId254" Type="http://schemas.openxmlformats.org/officeDocument/2006/relationships/image" Target="../media/image998.png"/><Relationship Id="rId440" Type="http://schemas.openxmlformats.org/officeDocument/2006/relationships/image" Target="../media/image1091.png"/><Relationship Id="rId28" Type="http://schemas.openxmlformats.org/officeDocument/2006/relationships/customXml" Target="../ink/ink893.xml"/><Relationship Id="rId49" Type="http://schemas.openxmlformats.org/officeDocument/2006/relationships/customXml" Target="../ink/ink904.xml"/><Relationship Id="rId114" Type="http://schemas.openxmlformats.org/officeDocument/2006/relationships/image" Target="../media/image929.png"/><Relationship Id="rId275" Type="http://schemas.openxmlformats.org/officeDocument/2006/relationships/customXml" Target="../ink/ink1017.xml"/><Relationship Id="rId296" Type="http://schemas.openxmlformats.org/officeDocument/2006/relationships/image" Target="../media/image1019.png"/><Relationship Id="rId300" Type="http://schemas.openxmlformats.org/officeDocument/2006/relationships/image" Target="../media/image1021.png"/><Relationship Id="rId461" Type="http://schemas.openxmlformats.org/officeDocument/2006/relationships/customXml" Target="../ink/ink1110.xml"/><Relationship Id="rId482" Type="http://schemas.openxmlformats.org/officeDocument/2006/relationships/image" Target="../media/image1112.png"/><Relationship Id="rId517" Type="http://schemas.openxmlformats.org/officeDocument/2006/relationships/customXml" Target="../ink/ink1138.xml"/><Relationship Id="rId538" Type="http://schemas.openxmlformats.org/officeDocument/2006/relationships/image" Target="../media/image1139.png"/><Relationship Id="rId559" Type="http://schemas.openxmlformats.org/officeDocument/2006/relationships/customXml" Target="../ink/ink1159.xml"/><Relationship Id="rId60" Type="http://schemas.openxmlformats.org/officeDocument/2006/relationships/image" Target="../media/image902.png"/><Relationship Id="rId81" Type="http://schemas.openxmlformats.org/officeDocument/2006/relationships/customXml" Target="../ink/ink920.xml"/><Relationship Id="rId135" Type="http://schemas.openxmlformats.org/officeDocument/2006/relationships/customXml" Target="../ink/ink947.xml"/><Relationship Id="rId156" Type="http://schemas.openxmlformats.org/officeDocument/2006/relationships/image" Target="../media/image949.png"/><Relationship Id="rId177" Type="http://schemas.openxmlformats.org/officeDocument/2006/relationships/customXml" Target="../ink/ink968.xml"/><Relationship Id="rId198" Type="http://schemas.openxmlformats.org/officeDocument/2006/relationships/image" Target="../media/image970.png"/><Relationship Id="rId321" Type="http://schemas.openxmlformats.org/officeDocument/2006/relationships/customXml" Target="../ink/ink1040.xml"/><Relationship Id="rId342" Type="http://schemas.openxmlformats.org/officeDocument/2006/relationships/image" Target="../media/image1042.png"/><Relationship Id="rId363" Type="http://schemas.openxmlformats.org/officeDocument/2006/relationships/customXml" Target="../ink/ink1061.xml"/><Relationship Id="rId384" Type="http://schemas.openxmlformats.org/officeDocument/2006/relationships/image" Target="../media/image1063.png"/><Relationship Id="rId419" Type="http://schemas.openxmlformats.org/officeDocument/2006/relationships/customXml" Target="../ink/ink1089.xml"/><Relationship Id="rId570" Type="http://schemas.openxmlformats.org/officeDocument/2006/relationships/image" Target="../media/image1155.png"/><Relationship Id="rId202" Type="http://schemas.openxmlformats.org/officeDocument/2006/relationships/image" Target="../media/image972.png"/><Relationship Id="rId223" Type="http://schemas.openxmlformats.org/officeDocument/2006/relationships/customXml" Target="../ink/ink991.xml"/><Relationship Id="rId244" Type="http://schemas.openxmlformats.org/officeDocument/2006/relationships/image" Target="../media/image993.png"/><Relationship Id="rId430" Type="http://schemas.openxmlformats.org/officeDocument/2006/relationships/image" Target="../media/image1086.png"/><Relationship Id="rId18" Type="http://schemas.openxmlformats.org/officeDocument/2006/relationships/customXml" Target="../ink/ink888.xml"/><Relationship Id="rId39" Type="http://schemas.openxmlformats.org/officeDocument/2006/relationships/image" Target="../media/image892.png"/><Relationship Id="rId265" Type="http://schemas.openxmlformats.org/officeDocument/2006/relationships/customXml" Target="../ink/ink1012.xml"/><Relationship Id="rId286" Type="http://schemas.openxmlformats.org/officeDocument/2006/relationships/image" Target="../media/image1014.png"/><Relationship Id="rId451" Type="http://schemas.openxmlformats.org/officeDocument/2006/relationships/customXml" Target="../ink/ink1105.xml"/><Relationship Id="rId472" Type="http://schemas.openxmlformats.org/officeDocument/2006/relationships/image" Target="../media/image1107.png"/><Relationship Id="rId493" Type="http://schemas.openxmlformats.org/officeDocument/2006/relationships/customXml" Target="../ink/ink1126.xml"/><Relationship Id="rId507" Type="http://schemas.openxmlformats.org/officeDocument/2006/relationships/customXml" Target="../ink/ink1133.xml"/><Relationship Id="rId528" Type="http://schemas.openxmlformats.org/officeDocument/2006/relationships/image" Target="../media/image1134.png"/><Relationship Id="rId549" Type="http://schemas.openxmlformats.org/officeDocument/2006/relationships/customXml" Target="../ink/ink1154.xml"/><Relationship Id="rId50" Type="http://schemas.openxmlformats.org/officeDocument/2006/relationships/image" Target="../media/image897.png"/><Relationship Id="rId104" Type="http://schemas.openxmlformats.org/officeDocument/2006/relationships/image" Target="../media/image924.png"/><Relationship Id="rId125" Type="http://schemas.openxmlformats.org/officeDocument/2006/relationships/customXml" Target="../ink/ink942.xml"/><Relationship Id="rId146" Type="http://schemas.openxmlformats.org/officeDocument/2006/relationships/image" Target="../media/image944.png"/><Relationship Id="rId167" Type="http://schemas.openxmlformats.org/officeDocument/2006/relationships/customXml" Target="../ink/ink963.xml"/><Relationship Id="rId188" Type="http://schemas.openxmlformats.org/officeDocument/2006/relationships/image" Target="../media/image965.png"/><Relationship Id="rId311" Type="http://schemas.openxmlformats.org/officeDocument/2006/relationships/customXml" Target="../ink/ink1035.xml"/><Relationship Id="rId332" Type="http://schemas.openxmlformats.org/officeDocument/2006/relationships/image" Target="../media/image1037.png"/><Relationship Id="rId353" Type="http://schemas.openxmlformats.org/officeDocument/2006/relationships/customXml" Target="../ink/ink1056.xml"/><Relationship Id="rId374" Type="http://schemas.openxmlformats.org/officeDocument/2006/relationships/image" Target="../media/image1058.png"/><Relationship Id="rId395" Type="http://schemas.openxmlformats.org/officeDocument/2006/relationships/customXml" Target="../ink/ink1077.xml"/><Relationship Id="rId409" Type="http://schemas.openxmlformats.org/officeDocument/2006/relationships/customXml" Target="../ink/ink1084.xml"/><Relationship Id="rId560" Type="http://schemas.openxmlformats.org/officeDocument/2006/relationships/image" Target="../media/image1150.png"/><Relationship Id="rId581" Type="http://schemas.openxmlformats.org/officeDocument/2006/relationships/customXml" Target="../ink/ink1170.xml"/><Relationship Id="rId71" Type="http://schemas.openxmlformats.org/officeDocument/2006/relationships/customXml" Target="../ink/ink915.xml"/><Relationship Id="rId92" Type="http://schemas.openxmlformats.org/officeDocument/2006/relationships/image" Target="../media/image918.png"/><Relationship Id="rId213" Type="http://schemas.openxmlformats.org/officeDocument/2006/relationships/customXml" Target="../ink/ink986.xml"/><Relationship Id="rId234" Type="http://schemas.openxmlformats.org/officeDocument/2006/relationships/image" Target="../media/image988.png"/><Relationship Id="rId420" Type="http://schemas.openxmlformats.org/officeDocument/2006/relationships/image" Target="../media/image1081.png"/><Relationship Id="rId2" Type="http://schemas.openxmlformats.org/officeDocument/2006/relationships/customXml" Target="../ink/ink880.xml"/><Relationship Id="rId29" Type="http://schemas.openxmlformats.org/officeDocument/2006/relationships/image" Target="../media/image887.png"/><Relationship Id="rId255" Type="http://schemas.openxmlformats.org/officeDocument/2006/relationships/customXml" Target="../ink/ink1007.xml"/><Relationship Id="rId276" Type="http://schemas.openxmlformats.org/officeDocument/2006/relationships/image" Target="../media/image1009.png"/><Relationship Id="rId297" Type="http://schemas.openxmlformats.org/officeDocument/2006/relationships/customXml" Target="../ink/ink1028.xml"/><Relationship Id="rId441" Type="http://schemas.openxmlformats.org/officeDocument/2006/relationships/customXml" Target="../ink/ink1100.xml"/><Relationship Id="rId462" Type="http://schemas.openxmlformats.org/officeDocument/2006/relationships/image" Target="../media/image1102.png"/><Relationship Id="rId483" Type="http://schemas.openxmlformats.org/officeDocument/2006/relationships/customXml" Target="../ink/ink1121.xml"/><Relationship Id="rId518" Type="http://schemas.openxmlformats.org/officeDocument/2006/relationships/image" Target="../media/image1129.png"/><Relationship Id="rId539" Type="http://schemas.openxmlformats.org/officeDocument/2006/relationships/customXml" Target="../ink/ink1149.xml"/><Relationship Id="rId40" Type="http://schemas.openxmlformats.org/officeDocument/2006/relationships/customXml" Target="../ink/ink899.xml"/><Relationship Id="rId115" Type="http://schemas.openxmlformats.org/officeDocument/2006/relationships/customXml" Target="../ink/ink937.xml"/><Relationship Id="rId136" Type="http://schemas.openxmlformats.org/officeDocument/2006/relationships/image" Target="../media/image939.png"/><Relationship Id="rId157" Type="http://schemas.openxmlformats.org/officeDocument/2006/relationships/customXml" Target="../ink/ink958.xml"/><Relationship Id="rId178" Type="http://schemas.openxmlformats.org/officeDocument/2006/relationships/image" Target="../media/image960.png"/><Relationship Id="rId301" Type="http://schemas.openxmlformats.org/officeDocument/2006/relationships/customXml" Target="../ink/ink1030.xml"/><Relationship Id="rId322" Type="http://schemas.openxmlformats.org/officeDocument/2006/relationships/image" Target="../media/image1032.png"/><Relationship Id="rId343" Type="http://schemas.openxmlformats.org/officeDocument/2006/relationships/customXml" Target="../ink/ink1051.xml"/><Relationship Id="rId364" Type="http://schemas.openxmlformats.org/officeDocument/2006/relationships/image" Target="../media/image1053.png"/><Relationship Id="rId550" Type="http://schemas.openxmlformats.org/officeDocument/2006/relationships/image" Target="../media/image1145.png"/><Relationship Id="rId61" Type="http://schemas.openxmlformats.org/officeDocument/2006/relationships/customXml" Target="../ink/ink910.xml"/><Relationship Id="rId82" Type="http://schemas.openxmlformats.org/officeDocument/2006/relationships/image" Target="../media/image913.png"/><Relationship Id="rId199" Type="http://schemas.openxmlformats.org/officeDocument/2006/relationships/customXml" Target="../ink/ink979.xml"/><Relationship Id="rId203" Type="http://schemas.openxmlformats.org/officeDocument/2006/relationships/customXml" Target="../ink/ink981.xml"/><Relationship Id="rId385" Type="http://schemas.openxmlformats.org/officeDocument/2006/relationships/customXml" Target="../ink/ink1072.xml"/><Relationship Id="rId571" Type="http://schemas.openxmlformats.org/officeDocument/2006/relationships/customXml" Target="../ink/ink1165.xml"/><Relationship Id="rId19" Type="http://schemas.openxmlformats.org/officeDocument/2006/relationships/image" Target="../media/image882.png"/><Relationship Id="rId224" Type="http://schemas.openxmlformats.org/officeDocument/2006/relationships/image" Target="../media/image983.png"/><Relationship Id="rId245" Type="http://schemas.openxmlformats.org/officeDocument/2006/relationships/customXml" Target="../ink/ink1002.xml"/><Relationship Id="rId266" Type="http://schemas.openxmlformats.org/officeDocument/2006/relationships/image" Target="../media/image1004.png"/><Relationship Id="rId287" Type="http://schemas.openxmlformats.org/officeDocument/2006/relationships/customXml" Target="../ink/ink1023.xml"/><Relationship Id="rId410" Type="http://schemas.openxmlformats.org/officeDocument/2006/relationships/image" Target="../media/image1076.png"/><Relationship Id="rId431" Type="http://schemas.openxmlformats.org/officeDocument/2006/relationships/customXml" Target="../ink/ink1095.xml"/><Relationship Id="rId452" Type="http://schemas.openxmlformats.org/officeDocument/2006/relationships/image" Target="../media/image1097.png"/><Relationship Id="rId473" Type="http://schemas.openxmlformats.org/officeDocument/2006/relationships/customXml" Target="../ink/ink1116.xml"/><Relationship Id="rId494" Type="http://schemas.openxmlformats.org/officeDocument/2006/relationships/image" Target="../media/image1118.png"/><Relationship Id="rId508" Type="http://schemas.openxmlformats.org/officeDocument/2006/relationships/image" Target="../media/image1125.png"/><Relationship Id="rId529" Type="http://schemas.openxmlformats.org/officeDocument/2006/relationships/customXml" Target="../ink/ink1144.xml"/><Relationship Id="rId30" Type="http://schemas.openxmlformats.org/officeDocument/2006/relationships/customXml" Target="../ink/ink894.xml"/><Relationship Id="rId105" Type="http://schemas.openxmlformats.org/officeDocument/2006/relationships/customXml" Target="../ink/ink932.xml"/><Relationship Id="rId126" Type="http://schemas.openxmlformats.org/officeDocument/2006/relationships/image" Target="../media/image934.png"/><Relationship Id="rId147" Type="http://schemas.openxmlformats.org/officeDocument/2006/relationships/customXml" Target="../ink/ink953.xml"/><Relationship Id="rId168" Type="http://schemas.openxmlformats.org/officeDocument/2006/relationships/image" Target="../media/image955.png"/><Relationship Id="rId312" Type="http://schemas.openxmlformats.org/officeDocument/2006/relationships/image" Target="../media/image1027.png"/><Relationship Id="rId333" Type="http://schemas.openxmlformats.org/officeDocument/2006/relationships/customXml" Target="../ink/ink1046.xml"/><Relationship Id="rId354" Type="http://schemas.openxmlformats.org/officeDocument/2006/relationships/image" Target="../media/image1048.png"/><Relationship Id="rId540" Type="http://schemas.openxmlformats.org/officeDocument/2006/relationships/image" Target="../media/image1140.png"/><Relationship Id="rId51" Type="http://schemas.openxmlformats.org/officeDocument/2006/relationships/customXml" Target="../ink/ink905.xml"/><Relationship Id="rId72" Type="http://schemas.openxmlformats.org/officeDocument/2006/relationships/image" Target="../media/image908.png"/><Relationship Id="rId93" Type="http://schemas.openxmlformats.org/officeDocument/2006/relationships/customXml" Target="../ink/ink926.xml"/><Relationship Id="rId189" Type="http://schemas.openxmlformats.org/officeDocument/2006/relationships/customXml" Target="../ink/ink974.xml"/><Relationship Id="rId375" Type="http://schemas.openxmlformats.org/officeDocument/2006/relationships/customXml" Target="../ink/ink1067.xml"/><Relationship Id="rId396" Type="http://schemas.openxmlformats.org/officeDocument/2006/relationships/image" Target="../media/image1069.png"/><Relationship Id="rId561" Type="http://schemas.openxmlformats.org/officeDocument/2006/relationships/customXml" Target="../ink/ink1160.xml"/><Relationship Id="rId582" Type="http://schemas.openxmlformats.org/officeDocument/2006/relationships/image" Target="../media/image1161.png"/><Relationship Id="rId3" Type="http://schemas.openxmlformats.org/officeDocument/2006/relationships/image" Target="../media/image874.png"/><Relationship Id="rId214" Type="http://schemas.openxmlformats.org/officeDocument/2006/relationships/image" Target="../media/image978.png"/><Relationship Id="rId235" Type="http://schemas.openxmlformats.org/officeDocument/2006/relationships/customXml" Target="../ink/ink997.xml"/><Relationship Id="rId256" Type="http://schemas.openxmlformats.org/officeDocument/2006/relationships/image" Target="../media/image999.png"/><Relationship Id="rId277" Type="http://schemas.openxmlformats.org/officeDocument/2006/relationships/customXml" Target="../ink/ink1018.xml"/><Relationship Id="rId298" Type="http://schemas.openxmlformats.org/officeDocument/2006/relationships/image" Target="../media/image1020.png"/><Relationship Id="rId400" Type="http://schemas.openxmlformats.org/officeDocument/2006/relationships/image" Target="../media/image1071.png"/><Relationship Id="rId421" Type="http://schemas.openxmlformats.org/officeDocument/2006/relationships/customXml" Target="../ink/ink1090.xml"/><Relationship Id="rId442" Type="http://schemas.openxmlformats.org/officeDocument/2006/relationships/image" Target="../media/image1092.png"/><Relationship Id="rId463" Type="http://schemas.openxmlformats.org/officeDocument/2006/relationships/customXml" Target="../ink/ink1111.xml"/><Relationship Id="rId484" Type="http://schemas.openxmlformats.org/officeDocument/2006/relationships/image" Target="../media/image1113.png"/><Relationship Id="rId519" Type="http://schemas.openxmlformats.org/officeDocument/2006/relationships/customXml" Target="../ink/ink1139.xml"/><Relationship Id="rId116" Type="http://schemas.openxmlformats.org/officeDocument/2006/relationships/image" Target="../media/image930.png"/><Relationship Id="rId137" Type="http://schemas.openxmlformats.org/officeDocument/2006/relationships/customXml" Target="../ink/ink948.xml"/><Relationship Id="rId158" Type="http://schemas.openxmlformats.org/officeDocument/2006/relationships/image" Target="../media/image950.png"/><Relationship Id="rId302" Type="http://schemas.openxmlformats.org/officeDocument/2006/relationships/image" Target="../media/image1022.png"/><Relationship Id="rId323" Type="http://schemas.openxmlformats.org/officeDocument/2006/relationships/customXml" Target="../ink/ink1041.xml"/><Relationship Id="rId344" Type="http://schemas.openxmlformats.org/officeDocument/2006/relationships/image" Target="../media/image1043.png"/><Relationship Id="rId530" Type="http://schemas.openxmlformats.org/officeDocument/2006/relationships/image" Target="../media/image1135.png"/><Relationship Id="rId20" Type="http://schemas.openxmlformats.org/officeDocument/2006/relationships/customXml" Target="../ink/ink889.xml"/><Relationship Id="rId41" Type="http://schemas.openxmlformats.org/officeDocument/2006/relationships/image" Target="../media/image893.png"/><Relationship Id="rId62" Type="http://schemas.openxmlformats.org/officeDocument/2006/relationships/image" Target="../media/image903.png"/><Relationship Id="rId83" Type="http://schemas.openxmlformats.org/officeDocument/2006/relationships/customXml" Target="../ink/ink921.xml"/><Relationship Id="rId179" Type="http://schemas.openxmlformats.org/officeDocument/2006/relationships/customXml" Target="../ink/ink969.xml"/><Relationship Id="rId365" Type="http://schemas.openxmlformats.org/officeDocument/2006/relationships/customXml" Target="../ink/ink1062.xml"/><Relationship Id="rId386" Type="http://schemas.openxmlformats.org/officeDocument/2006/relationships/image" Target="../media/image1064.png"/><Relationship Id="rId551" Type="http://schemas.openxmlformats.org/officeDocument/2006/relationships/customXml" Target="../ink/ink1155.xml"/><Relationship Id="rId572" Type="http://schemas.openxmlformats.org/officeDocument/2006/relationships/image" Target="../media/image1156.png"/><Relationship Id="rId190" Type="http://schemas.openxmlformats.org/officeDocument/2006/relationships/image" Target="../media/image966.png"/><Relationship Id="rId204" Type="http://schemas.openxmlformats.org/officeDocument/2006/relationships/image" Target="../media/image973.png"/><Relationship Id="rId225" Type="http://schemas.openxmlformats.org/officeDocument/2006/relationships/customXml" Target="../ink/ink992.xml"/><Relationship Id="rId246" Type="http://schemas.openxmlformats.org/officeDocument/2006/relationships/image" Target="../media/image994.png"/><Relationship Id="rId267" Type="http://schemas.openxmlformats.org/officeDocument/2006/relationships/customXml" Target="../ink/ink1013.xml"/><Relationship Id="rId288" Type="http://schemas.openxmlformats.org/officeDocument/2006/relationships/image" Target="../media/image1015.png"/><Relationship Id="rId411" Type="http://schemas.openxmlformats.org/officeDocument/2006/relationships/customXml" Target="../ink/ink1085.xml"/><Relationship Id="rId432" Type="http://schemas.openxmlformats.org/officeDocument/2006/relationships/image" Target="../media/image1087.png"/><Relationship Id="rId453" Type="http://schemas.openxmlformats.org/officeDocument/2006/relationships/customXml" Target="../ink/ink1106.xml"/><Relationship Id="rId474" Type="http://schemas.openxmlformats.org/officeDocument/2006/relationships/image" Target="../media/image1108.png"/><Relationship Id="rId509" Type="http://schemas.openxmlformats.org/officeDocument/2006/relationships/customXml" Target="../ink/ink1134.xml"/><Relationship Id="rId106" Type="http://schemas.openxmlformats.org/officeDocument/2006/relationships/image" Target="../media/image925.png"/><Relationship Id="rId127" Type="http://schemas.openxmlformats.org/officeDocument/2006/relationships/customXml" Target="../ink/ink943.xml"/><Relationship Id="rId313" Type="http://schemas.openxmlformats.org/officeDocument/2006/relationships/customXml" Target="../ink/ink1036.xml"/><Relationship Id="rId495" Type="http://schemas.openxmlformats.org/officeDocument/2006/relationships/customXml" Target="../ink/ink1127.xml"/><Relationship Id="rId10" Type="http://schemas.openxmlformats.org/officeDocument/2006/relationships/customXml" Target="../ink/ink884.xml"/><Relationship Id="rId31" Type="http://schemas.openxmlformats.org/officeDocument/2006/relationships/image" Target="../media/image888.png"/><Relationship Id="rId52" Type="http://schemas.openxmlformats.org/officeDocument/2006/relationships/image" Target="../media/image898.png"/><Relationship Id="rId73" Type="http://schemas.openxmlformats.org/officeDocument/2006/relationships/customXml" Target="../ink/ink916.xml"/><Relationship Id="rId94" Type="http://schemas.openxmlformats.org/officeDocument/2006/relationships/image" Target="../media/image919.png"/><Relationship Id="rId148" Type="http://schemas.openxmlformats.org/officeDocument/2006/relationships/image" Target="../media/image945.png"/><Relationship Id="rId169" Type="http://schemas.openxmlformats.org/officeDocument/2006/relationships/customXml" Target="../ink/ink964.xml"/><Relationship Id="rId334" Type="http://schemas.openxmlformats.org/officeDocument/2006/relationships/image" Target="../media/image1038.png"/><Relationship Id="rId355" Type="http://schemas.openxmlformats.org/officeDocument/2006/relationships/customXml" Target="../ink/ink1057.xml"/><Relationship Id="rId376" Type="http://schemas.openxmlformats.org/officeDocument/2006/relationships/image" Target="../media/image1059.png"/><Relationship Id="rId397" Type="http://schemas.openxmlformats.org/officeDocument/2006/relationships/customXml" Target="../ink/ink1078.xml"/><Relationship Id="rId520" Type="http://schemas.openxmlformats.org/officeDocument/2006/relationships/image" Target="../media/image1130.png"/><Relationship Id="rId541" Type="http://schemas.openxmlformats.org/officeDocument/2006/relationships/customXml" Target="../ink/ink1150.xml"/><Relationship Id="rId562" Type="http://schemas.openxmlformats.org/officeDocument/2006/relationships/image" Target="../media/image1151.png"/><Relationship Id="rId4" Type="http://schemas.openxmlformats.org/officeDocument/2006/relationships/customXml" Target="../ink/ink881.xml"/><Relationship Id="rId180" Type="http://schemas.openxmlformats.org/officeDocument/2006/relationships/image" Target="../media/image961.png"/><Relationship Id="rId215" Type="http://schemas.openxmlformats.org/officeDocument/2006/relationships/customXml" Target="../ink/ink987.xml"/><Relationship Id="rId236" Type="http://schemas.openxmlformats.org/officeDocument/2006/relationships/image" Target="../media/image989.png"/><Relationship Id="rId257" Type="http://schemas.openxmlformats.org/officeDocument/2006/relationships/customXml" Target="../ink/ink1008.xml"/><Relationship Id="rId278" Type="http://schemas.openxmlformats.org/officeDocument/2006/relationships/image" Target="../media/image1010.png"/><Relationship Id="rId401" Type="http://schemas.openxmlformats.org/officeDocument/2006/relationships/customXml" Target="../ink/ink1080.xml"/><Relationship Id="rId422" Type="http://schemas.openxmlformats.org/officeDocument/2006/relationships/image" Target="../media/image1082.png"/><Relationship Id="rId443" Type="http://schemas.openxmlformats.org/officeDocument/2006/relationships/customXml" Target="../ink/ink1101.xml"/><Relationship Id="rId464" Type="http://schemas.openxmlformats.org/officeDocument/2006/relationships/image" Target="../media/image1103.png"/><Relationship Id="rId303" Type="http://schemas.openxmlformats.org/officeDocument/2006/relationships/customXml" Target="../ink/ink1031.xml"/><Relationship Id="rId485" Type="http://schemas.openxmlformats.org/officeDocument/2006/relationships/customXml" Target="../ink/ink1122.xml"/><Relationship Id="rId42" Type="http://schemas.openxmlformats.org/officeDocument/2006/relationships/customXml" Target="../ink/ink900.xml"/><Relationship Id="rId84" Type="http://schemas.openxmlformats.org/officeDocument/2006/relationships/image" Target="../media/image914.png"/><Relationship Id="rId138" Type="http://schemas.openxmlformats.org/officeDocument/2006/relationships/image" Target="../media/image940.png"/><Relationship Id="rId345" Type="http://schemas.openxmlformats.org/officeDocument/2006/relationships/customXml" Target="../ink/ink1052.xml"/><Relationship Id="rId387" Type="http://schemas.openxmlformats.org/officeDocument/2006/relationships/customXml" Target="../ink/ink1073.xml"/><Relationship Id="rId510" Type="http://schemas.openxmlformats.org/officeDocument/2006/relationships/image" Target="../media/image1126.png"/><Relationship Id="rId552" Type="http://schemas.openxmlformats.org/officeDocument/2006/relationships/image" Target="../media/image1146.png"/><Relationship Id="rId191" Type="http://schemas.openxmlformats.org/officeDocument/2006/relationships/customXml" Target="../ink/ink975.xml"/><Relationship Id="rId205" Type="http://schemas.openxmlformats.org/officeDocument/2006/relationships/customXml" Target="../ink/ink982.xml"/><Relationship Id="rId247" Type="http://schemas.openxmlformats.org/officeDocument/2006/relationships/customXml" Target="../ink/ink1003.xml"/><Relationship Id="rId412" Type="http://schemas.openxmlformats.org/officeDocument/2006/relationships/image" Target="../media/image1077.png"/><Relationship Id="rId107" Type="http://schemas.openxmlformats.org/officeDocument/2006/relationships/customXml" Target="../ink/ink933.xml"/><Relationship Id="rId289" Type="http://schemas.openxmlformats.org/officeDocument/2006/relationships/customXml" Target="../ink/ink1024.xml"/><Relationship Id="rId454" Type="http://schemas.openxmlformats.org/officeDocument/2006/relationships/image" Target="../media/image1098.png"/><Relationship Id="rId496" Type="http://schemas.openxmlformats.org/officeDocument/2006/relationships/image" Target="../media/image1119.png"/><Relationship Id="rId11" Type="http://schemas.openxmlformats.org/officeDocument/2006/relationships/image" Target="../media/image878.png"/><Relationship Id="rId53" Type="http://schemas.openxmlformats.org/officeDocument/2006/relationships/customXml" Target="../ink/ink906.xml"/><Relationship Id="rId149" Type="http://schemas.openxmlformats.org/officeDocument/2006/relationships/customXml" Target="../ink/ink954.xml"/><Relationship Id="rId314" Type="http://schemas.openxmlformats.org/officeDocument/2006/relationships/image" Target="../media/image1028.png"/><Relationship Id="rId356" Type="http://schemas.openxmlformats.org/officeDocument/2006/relationships/image" Target="../media/image1049.png"/><Relationship Id="rId398" Type="http://schemas.openxmlformats.org/officeDocument/2006/relationships/image" Target="../media/image1070.png"/><Relationship Id="rId521" Type="http://schemas.openxmlformats.org/officeDocument/2006/relationships/customXml" Target="../ink/ink1140.xml"/><Relationship Id="rId563" Type="http://schemas.openxmlformats.org/officeDocument/2006/relationships/customXml" Target="../ink/ink1161.xml"/><Relationship Id="rId95" Type="http://schemas.openxmlformats.org/officeDocument/2006/relationships/customXml" Target="../ink/ink927.xml"/><Relationship Id="rId160" Type="http://schemas.openxmlformats.org/officeDocument/2006/relationships/image" Target="../media/image951.png"/><Relationship Id="rId216" Type="http://schemas.openxmlformats.org/officeDocument/2006/relationships/image" Target="../media/image979.png"/><Relationship Id="rId423" Type="http://schemas.openxmlformats.org/officeDocument/2006/relationships/customXml" Target="../ink/ink1091.xml"/><Relationship Id="rId258" Type="http://schemas.openxmlformats.org/officeDocument/2006/relationships/image" Target="../media/image1000.png"/><Relationship Id="rId465" Type="http://schemas.openxmlformats.org/officeDocument/2006/relationships/customXml" Target="../ink/ink1112.xml"/><Relationship Id="rId22" Type="http://schemas.openxmlformats.org/officeDocument/2006/relationships/customXml" Target="../ink/ink890.xml"/><Relationship Id="rId64" Type="http://schemas.openxmlformats.org/officeDocument/2006/relationships/image" Target="../media/image904.png"/><Relationship Id="rId118" Type="http://schemas.openxmlformats.org/officeDocument/2006/relationships/image" Target="../media/image931.png"/><Relationship Id="rId325" Type="http://schemas.openxmlformats.org/officeDocument/2006/relationships/customXml" Target="../ink/ink1042.xml"/><Relationship Id="rId367" Type="http://schemas.openxmlformats.org/officeDocument/2006/relationships/customXml" Target="../ink/ink1063.xml"/><Relationship Id="rId532" Type="http://schemas.openxmlformats.org/officeDocument/2006/relationships/image" Target="../media/image1136.png"/><Relationship Id="rId574" Type="http://schemas.openxmlformats.org/officeDocument/2006/relationships/image" Target="../media/image1157.png"/><Relationship Id="rId171" Type="http://schemas.openxmlformats.org/officeDocument/2006/relationships/customXml" Target="../ink/ink965.xml"/><Relationship Id="rId227" Type="http://schemas.openxmlformats.org/officeDocument/2006/relationships/customXml" Target="../ink/ink993.xml"/><Relationship Id="rId269" Type="http://schemas.openxmlformats.org/officeDocument/2006/relationships/customXml" Target="../ink/ink1014.xml"/><Relationship Id="rId434" Type="http://schemas.openxmlformats.org/officeDocument/2006/relationships/image" Target="../media/image1088.png"/><Relationship Id="rId476" Type="http://schemas.openxmlformats.org/officeDocument/2006/relationships/image" Target="../media/image1109.png"/><Relationship Id="rId33" Type="http://schemas.openxmlformats.org/officeDocument/2006/relationships/image" Target="../media/image889.png"/><Relationship Id="rId129" Type="http://schemas.openxmlformats.org/officeDocument/2006/relationships/customXml" Target="../ink/ink944.xml"/><Relationship Id="rId280" Type="http://schemas.openxmlformats.org/officeDocument/2006/relationships/image" Target="../media/image1011.png"/><Relationship Id="rId336" Type="http://schemas.openxmlformats.org/officeDocument/2006/relationships/image" Target="../media/image1039.png"/><Relationship Id="rId501" Type="http://schemas.openxmlformats.org/officeDocument/2006/relationships/customXml" Target="../ink/ink1130.xml"/><Relationship Id="rId543" Type="http://schemas.openxmlformats.org/officeDocument/2006/relationships/customXml" Target="../ink/ink1151.xml"/><Relationship Id="rId75" Type="http://schemas.openxmlformats.org/officeDocument/2006/relationships/customXml" Target="../ink/ink917.xml"/><Relationship Id="rId140" Type="http://schemas.openxmlformats.org/officeDocument/2006/relationships/image" Target="../media/image941.png"/><Relationship Id="rId182" Type="http://schemas.openxmlformats.org/officeDocument/2006/relationships/image" Target="../media/image962.png"/><Relationship Id="rId378" Type="http://schemas.openxmlformats.org/officeDocument/2006/relationships/image" Target="../media/image1060.png"/><Relationship Id="rId403" Type="http://schemas.openxmlformats.org/officeDocument/2006/relationships/customXml" Target="../ink/ink1081.xml"/><Relationship Id="rId6" Type="http://schemas.openxmlformats.org/officeDocument/2006/relationships/customXml" Target="../ink/ink882.xml"/><Relationship Id="rId238" Type="http://schemas.openxmlformats.org/officeDocument/2006/relationships/image" Target="../media/image990.png"/><Relationship Id="rId445" Type="http://schemas.openxmlformats.org/officeDocument/2006/relationships/customXml" Target="../ink/ink1102.xml"/><Relationship Id="rId487" Type="http://schemas.openxmlformats.org/officeDocument/2006/relationships/customXml" Target="../ink/ink1123.xml"/><Relationship Id="rId291" Type="http://schemas.openxmlformats.org/officeDocument/2006/relationships/customXml" Target="../ink/ink1025.xml"/><Relationship Id="rId305" Type="http://schemas.openxmlformats.org/officeDocument/2006/relationships/customXml" Target="../ink/ink1032.xml"/><Relationship Id="rId347" Type="http://schemas.openxmlformats.org/officeDocument/2006/relationships/customXml" Target="../ink/ink1053.xml"/><Relationship Id="rId512" Type="http://schemas.openxmlformats.org/officeDocument/2006/relationships/image" Target="../media/image1127.png"/><Relationship Id="rId44" Type="http://schemas.openxmlformats.org/officeDocument/2006/relationships/customXml" Target="../ink/ink901.xml"/><Relationship Id="rId86" Type="http://schemas.openxmlformats.org/officeDocument/2006/relationships/image" Target="../media/image915.png"/><Relationship Id="rId151" Type="http://schemas.openxmlformats.org/officeDocument/2006/relationships/customXml" Target="../ink/ink955.xml"/><Relationship Id="rId389" Type="http://schemas.openxmlformats.org/officeDocument/2006/relationships/customXml" Target="../ink/ink1074.xml"/><Relationship Id="rId554" Type="http://schemas.openxmlformats.org/officeDocument/2006/relationships/image" Target="../media/image1147.png"/><Relationship Id="rId193" Type="http://schemas.openxmlformats.org/officeDocument/2006/relationships/customXml" Target="../ink/ink976.xml"/><Relationship Id="rId207" Type="http://schemas.openxmlformats.org/officeDocument/2006/relationships/customXml" Target="../ink/ink983.xml"/><Relationship Id="rId249" Type="http://schemas.openxmlformats.org/officeDocument/2006/relationships/customXml" Target="../ink/ink1004.xml"/><Relationship Id="rId414" Type="http://schemas.openxmlformats.org/officeDocument/2006/relationships/image" Target="../media/image1078.png"/><Relationship Id="rId456" Type="http://schemas.openxmlformats.org/officeDocument/2006/relationships/image" Target="../media/image1099.png"/><Relationship Id="rId498" Type="http://schemas.openxmlformats.org/officeDocument/2006/relationships/image" Target="../media/image1120.png"/><Relationship Id="rId13" Type="http://schemas.openxmlformats.org/officeDocument/2006/relationships/image" Target="../media/image879.png"/><Relationship Id="rId109" Type="http://schemas.openxmlformats.org/officeDocument/2006/relationships/customXml" Target="../ink/ink934.xml"/><Relationship Id="rId260" Type="http://schemas.openxmlformats.org/officeDocument/2006/relationships/image" Target="../media/image1001.png"/><Relationship Id="rId316" Type="http://schemas.openxmlformats.org/officeDocument/2006/relationships/image" Target="../media/image1029.png"/><Relationship Id="rId523" Type="http://schemas.openxmlformats.org/officeDocument/2006/relationships/customXml" Target="../ink/ink1141.xml"/><Relationship Id="rId55" Type="http://schemas.openxmlformats.org/officeDocument/2006/relationships/customXml" Target="../ink/ink907.xml"/><Relationship Id="rId97" Type="http://schemas.openxmlformats.org/officeDocument/2006/relationships/customXml" Target="../ink/ink928.xml"/><Relationship Id="rId120" Type="http://schemas.openxmlformats.org/officeDocument/2006/relationships/image" Target="../media/image507.png"/><Relationship Id="rId358" Type="http://schemas.openxmlformats.org/officeDocument/2006/relationships/image" Target="../media/image1050.png"/><Relationship Id="rId565" Type="http://schemas.openxmlformats.org/officeDocument/2006/relationships/customXml" Target="../ink/ink1162.xml"/><Relationship Id="rId162" Type="http://schemas.openxmlformats.org/officeDocument/2006/relationships/image" Target="../media/image952.png"/><Relationship Id="rId218" Type="http://schemas.openxmlformats.org/officeDocument/2006/relationships/image" Target="../media/image980.png"/><Relationship Id="rId425" Type="http://schemas.openxmlformats.org/officeDocument/2006/relationships/customXml" Target="../ink/ink1092.xml"/><Relationship Id="rId467" Type="http://schemas.openxmlformats.org/officeDocument/2006/relationships/customXml" Target="../ink/ink1113.xml"/><Relationship Id="rId271" Type="http://schemas.openxmlformats.org/officeDocument/2006/relationships/customXml" Target="../ink/ink1015.xml"/><Relationship Id="rId24" Type="http://schemas.openxmlformats.org/officeDocument/2006/relationships/customXml" Target="../ink/ink891.xml"/><Relationship Id="rId66" Type="http://schemas.openxmlformats.org/officeDocument/2006/relationships/image" Target="../media/image905.png"/><Relationship Id="rId131" Type="http://schemas.openxmlformats.org/officeDocument/2006/relationships/customXml" Target="../ink/ink945.xml"/><Relationship Id="rId327" Type="http://schemas.openxmlformats.org/officeDocument/2006/relationships/customXml" Target="../ink/ink1043.xml"/><Relationship Id="rId369" Type="http://schemas.openxmlformats.org/officeDocument/2006/relationships/customXml" Target="../ink/ink1064.xml"/><Relationship Id="rId534" Type="http://schemas.openxmlformats.org/officeDocument/2006/relationships/image" Target="../media/image1137.png"/><Relationship Id="rId576" Type="http://schemas.openxmlformats.org/officeDocument/2006/relationships/image" Target="../media/image1158.png"/><Relationship Id="rId173" Type="http://schemas.openxmlformats.org/officeDocument/2006/relationships/customXml" Target="../ink/ink966.xml"/><Relationship Id="rId229" Type="http://schemas.openxmlformats.org/officeDocument/2006/relationships/customXml" Target="../ink/ink994.xml"/><Relationship Id="rId380" Type="http://schemas.openxmlformats.org/officeDocument/2006/relationships/image" Target="../media/image1061.png"/><Relationship Id="rId436" Type="http://schemas.openxmlformats.org/officeDocument/2006/relationships/image" Target="../media/image1089.png"/><Relationship Id="rId240" Type="http://schemas.openxmlformats.org/officeDocument/2006/relationships/image" Target="../media/image991.png"/><Relationship Id="rId478" Type="http://schemas.openxmlformats.org/officeDocument/2006/relationships/image" Target="../media/image1110.png"/><Relationship Id="rId35" Type="http://schemas.openxmlformats.org/officeDocument/2006/relationships/image" Target="../media/image890.png"/><Relationship Id="rId77" Type="http://schemas.openxmlformats.org/officeDocument/2006/relationships/customXml" Target="../ink/ink918.xml"/><Relationship Id="rId100" Type="http://schemas.openxmlformats.org/officeDocument/2006/relationships/image" Target="../media/image922.png"/><Relationship Id="rId282" Type="http://schemas.openxmlformats.org/officeDocument/2006/relationships/image" Target="../media/image1012.png"/><Relationship Id="rId338" Type="http://schemas.openxmlformats.org/officeDocument/2006/relationships/image" Target="../media/image1040.png"/><Relationship Id="rId503" Type="http://schemas.openxmlformats.org/officeDocument/2006/relationships/customXml" Target="../ink/ink1131.xml"/><Relationship Id="rId545" Type="http://schemas.openxmlformats.org/officeDocument/2006/relationships/customXml" Target="../ink/ink1152.xml"/><Relationship Id="rId8" Type="http://schemas.openxmlformats.org/officeDocument/2006/relationships/customXml" Target="../ink/ink883.xml"/><Relationship Id="rId142" Type="http://schemas.openxmlformats.org/officeDocument/2006/relationships/image" Target="../media/image942.png"/><Relationship Id="rId184" Type="http://schemas.openxmlformats.org/officeDocument/2006/relationships/image" Target="../media/image963.png"/><Relationship Id="rId391" Type="http://schemas.openxmlformats.org/officeDocument/2006/relationships/customXml" Target="../ink/ink1075.xml"/><Relationship Id="rId405" Type="http://schemas.openxmlformats.org/officeDocument/2006/relationships/customXml" Target="../ink/ink1082.xml"/><Relationship Id="rId447" Type="http://schemas.openxmlformats.org/officeDocument/2006/relationships/customXml" Target="../ink/ink1103.xml"/><Relationship Id="rId251" Type="http://schemas.openxmlformats.org/officeDocument/2006/relationships/customXml" Target="../ink/ink1005.xml"/><Relationship Id="rId489" Type="http://schemas.openxmlformats.org/officeDocument/2006/relationships/customXml" Target="../ink/ink1124.xml"/><Relationship Id="rId46" Type="http://schemas.openxmlformats.org/officeDocument/2006/relationships/customXml" Target="../ink/ink902.xml"/><Relationship Id="rId293" Type="http://schemas.openxmlformats.org/officeDocument/2006/relationships/customXml" Target="../ink/ink1026.xml"/><Relationship Id="rId307" Type="http://schemas.openxmlformats.org/officeDocument/2006/relationships/customXml" Target="../ink/ink1033.xml"/><Relationship Id="rId349" Type="http://schemas.openxmlformats.org/officeDocument/2006/relationships/customXml" Target="../ink/ink1054.xml"/><Relationship Id="rId514" Type="http://schemas.openxmlformats.org/officeDocument/2006/relationships/image" Target="../media/image1128.png"/><Relationship Id="rId556" Type="http://schemas.openxmlformats.org/officeDocument/2006/relationships/image" Target="../media/image1148.png"/><Relationship Id="rId88" Type="http://schemas.openxmlformats.org/officeDocument/2006/relationships/image" Target="../media/image916.png"/><Relationship Id="rId111" Type="http://schemas.openxmlformats.org/officeDocument/2006/relationships/customXml" Target="../ink/ink935.xml"/><Relationship Id="rId153" Type="http://schemas.openxmlformats.org/officeDocument/2006/relationships/customXml" Target="../ink/ink956.xml"/><Relationship Id="rId195" Type="http://schemas.openxmlformats.org/officeDocument/2006/relationships/customXml" Target="../ink/ink977.xml"/><Relationship Id="rId209" Type="http://schemas.openxmlformats.org/officeDocument/2006/relationships/customXml" Target="../ink/ink984.xml"/><Relationship Id="rId360" Type="http://schemas.openxmlformats.org/officeDocument/2006/relationships/image" Target="../media/image1051.png"/><Relationship Id="rId416" Type="http://schemas.openxmlformats.org/officeDocument/2006/relationships/image" Target="../media/image1079.png"/><Relationship Id="rId220" Type="http://schemas.openxmlformats.org/officeDocument/2006/relationships/image" Target="../media/image981.png"/><Relationship Id="rId458" Type="http://schemas.openxmlformats.org/officeDocument/2006/relationships/image" Target="../media/image1100.png"/><Relationship Id="rId15" Type="http://schemas.openxmlformats.org/officeDocument/2006/relationships/image" Target="../media/image880.png"/><Relationship Id="rId57" Type="http://schemas.openxmlformats.org/officeDocument/2006/relationships/customXml" Target="../ink/ink908.xml"/><Relationship Id="rId262" Type="http://schemas.openxmlformats.org/officeDocument/2006/relationships/image" Target="../media/image1002.png"/><Relationship Id="rId318" Type="http://schemas.openxmlformats.org/officeDocument/2006/relationships/image" Target="../media/image1030.png"/><Relationship Id="rId525" Type="http://schemas.openxmlformats.org/officeDocument/2006/relationships/customXml" Target="../ink/ink1142.xml"/><Relationship Id="rId567" Type="http://schemas.openxmlformats.org/officeDocument/2006/relationships/customXml" Target="../ink/ink1163.xml"/><Relationship Id="rId99" Type="http://schemas.openxmlformats.org/officeDocument/2006/relationships/customXml" Target="../ink/ink929.xml"/><Relationship Id="rId122" Type="http://schemas.openxmlformats.org/officeDocument/2006/relationships/image" Target="../media/image932.png"/><Relationship Id="rId164" Type="http://schemas.openxmlformats.org/officeDocument/2006/relationships/image" Target="../media/image953.png"/><Relationship Id="rId371" Type="http://schemas.openxmlformats.org/officeDocument/2006/relationships/customXml" Target="../ink/ink1065.xml"/><Relationship Id="rId427" Type="http://schemas.openxmlformats.org/officeDocument/2006/relationships/customXml" Target="../ink/ink1093.xml"/><Relationship Id="rId469" Type="http://schemas.openxmlformats.org/officeDocument/2006/relationships/customXml" Target="../ink/ink1114.xml"/><Relationship Id="rId26" Type="http://schemas.openxmlformats.org/officeDocument/2006/relationships/customXml" Target="../ink/ink892.xml"/><Relationship Id="rId231" Type="http://schemas.openxmlformats.org/officeDocument/2006/relationships/customXml" Target="../ink/ink995.xml"/><Relationship Id="rId273" Type="http://schemas.openxmlformats.org/officeDocument/2006/relationships/customXml" Target="../ink/ink1016.xml"/><Relationship Id="rId329" Type="http://schemas.openxmlformats.org/officeDocument/2006/relationships/customXml" Target="../ink/ink1044.xml"/><Relationship Id="rId480" Type="http://schemas.openxmlformats.org/officeDocument/2006/relationships/image" Target="../media/image1111.png"/><Relationship Id="rId536" Type="http://schemas.openxmlformats.org/officeDocument/2006/relationships/image" Target="../media/image1138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218.png"/><Relationship Id="rId299" Type="http://schemas.openxmlformats.org/officeDocument/2006/relationships/image" Target="../media/image1309.png"/><Relationship Id="rId303" Type="http://schemas.openxmlformats.org/officeDocument/2006/relationships/image" Target="../media/image1311.png"/><Relationship Id="rId21" Type="http://schemas.openxmlformats.org/officeDocument/2006/relationships/image" Target="../media/image1171.png"/><Relationship Id="rId42" Type="http://schemas.openxmlformats.org/officeDocument/2006/relationships/customXml" Target="../ink/ink1191.xml"/><Relationship Id="rId63" Type="http://schemas.openxmlformats.org/officeDocument/2006/relationships/image" Target="../media/image1192.png"/><Relationship Id="rId84" Type="http://schemas.openxmlformats.org/officeDocument/2006/relationships/customXml" Target="../ink/ink1212.xml"/><Relationship Id="rId138" Type="http://schemas.openxmlformats.org/officeDocument/2006/relationships/customXml" Target="../ink/ink1239.xml"/><Relationship Id="rId159" Type="http://schemas.openxmlformats.org/officeDocument/2006/relationships/image" Target="../media/image1239.png"/><Relationship Id="rId324" Type="http://schemas.openxmlformats.org/officeDocument/2006/relationships/customXml" Target="../ink/ink1332.xml"/><Relationship Id="rId345" Type="http://schemas.openxmlformats.org/officeDocument/2006/relationships/image" Target="../media/image1332.png"/><Relationship Id="rId170" Type="http://schemas.openxmlformats.org/officeDocument/2006/relationships/customXml" Target="../ink/ink1255.xml"/><Relationship Id="rId191" Type="http://schemas.openxmlformats.org/officeDocument/2006/relationships/image" Target="../media/image1255.png"/><Relationship Id="rId205" Type="http://schemas.openxmlformats.org/officeDocument/2006/relationships/image" Target="../media/image1262.png"/><Relationship Id="rId226" Type="http://schemas.openxmlformats.org/officeDocument/2006/relationships/customXml" Target="../ink/ink1283.xml"/><Relationship Id="rId247" Type="http://schemas.openxmlformats.org/officeDocument/2006/relationships/image" Target="../media/image1283.png"/><Relationship Id="rId107" Type="http://schemas.openxmlformats.org/officeDocument/2006/relationships/image" Target="../media/image1213.png"/><Relationship Id="rId268" Type="http://schemas.openxmlformats.org/officeDocument/2006/relationships/customXml" Target="../ink/ink1304.xml"/><Relationship Id="rId289" Type="http://schemas.openxmlformats.org/officeDocument/2006/relationships/image" Target="../media/image1304.png"/><Relationship Id="rId11" Type="http://schemas.openxmlformats.org/officeDocument/2006/relationships/image" Target="../media/image1166.png"/><Relationship Id="rId32" Type="http://schemas.openxmlformats.org/officeDocument/2006/relationships/customXml" Target="../ink/ink1186.xml"/><Relationship Id="rId53" Type="http://schemas.openxmlformats.org/officeDocument/2006/relationships/image" Target="../media/image1187.png"/><Relationship Id="rId74" Type="http://schemas.openxmlformats.org/officeDocument/2006/relationships/customXml" Target="../ink/ink1207.xml"/><Relationship Id="rId128" Type="http://schemas.openxmlformats.org/officeDocument/2006/relationships/customXml" Target="../ink/ink1234.xml"/><Relationship Id="rId149" Type="http://schemas.openxmlformats.org/officeDocument/2006/relationships/image" Target="../media/image1234.png"/><Relationship Id="rId314" Type="http://schemas.openxmlformats.org/officeDocument/2006/relationships/customXml" Target="../ink/ink1327.xml"/><Relationship Id="rId335" Type="http://schemas.openxmlformats.org/officeDocument/2006/relationships/image" Target="../media/image1327.png"/><Relationship Id="rId356" Type="http://schemas.openxmlformats.org/officeDocument/2006/relationships/customXml" Target="../ink/ink1348.xml"/><Relationship Id="rId5" Type="http://schemas.openxmlformats.org/officeDocument/2006/relationships/image" Target="../media/image1163.png"/><Relationship Id="rId95" Type="http://schemas.openxmlformats.org/officeDocument/2006/relationships/image" Target="../media/image1207.png"/><Relationship Id="rId160" Type="http://schemas.openxmlformats.org/officeDocument/2006/relationships/customXml" Target="../ink/ink1250.xml"/><Relationship Id="rId181" Type="http://schemas.openxmlformats.org/officeDocument/2006/relationships/image" Target="../media/image1250.png"/><Relationship Id="rId216" Type="http://schemas.openxmlformats.org/officeDocument/2006/relationships/customXml" Target="../ink/ink1278.xml"/><Relationship Id="rId237" Type="http://schemas.openxmlformats.org/officeDocument/2006/relationships/image" Target="../media/image1278.png"/><Relationship Id="rId258" Type="http://schemas.openxmlformats.org/officeDocument/2006/relationships/customXml" Target="../ink/ink1299.xml"/><Relationship Id="rId279" Type="http://schemas.openxmlformats.org/officeDocument/2006/relationships/image" Target="../media/image1299.png"/><Relationship Id="rId22" Type="http://schemas.openxmlformats.org/officeDocument/2006/relationships/customXml" Target="../ink/ink1181.xml"/><Relationship Id="rId43" Type="http://schemas.openxmlformats.org/officeDocument/2006/relationships/image" Target="../media/image1182.png"/><Relationship Id="rId64" Type="http://schemas.openxmlformats.org/officeDocument/2006/relationships/customXml" Target="../ink/ink1202.xml"/><Relationship Id="rId118" Type="http://schemas.openxmlformats.org/officeDocument/2006/relationships/customXml" Target="../ink/ink1229.xml"/><Relationship Id="rId139" Type="http://schemas.openxmlformats.org/officeDocument/2006/relationships/image" Target="../media/image1229.png"/><Relationship Id="rId290" Type="http://schemas.openxmlformats.org/officeDocument/2006/relationships/customXml" Target="../ink/ink1315.xml"/><Relationship Id="rId304" Type="http://schemas.openxmlformats.org/officeDocument/2006/relationships/customXml" Target="../ink/ink1322.xml"/><Relationship Id="rId325" Type="http://schemas.openxmlformats.org/officeDocument/2006/relationships/image" Target="../media/image1322.png"/><Relationship Id="rId346" Type="http://schemas.openxmlformats.org/officeDocument/2006/relationships/customXml" Target="../ink/ink1343.xml"/><Relationship Id="rId85" Type="http://schemas.openxmlformats.org/officeDocument/2006/relationships/image" Target="../media/image1203.png"/><Relationship Id="rId150" Type="http://schemas.openxmlformats.org/officeDocument/2006/relationships/customXml" Target="../ink/ink1245.xml"/><Relationship Id="rId171" Type="http://schemas.openxmlformats.org/officeDocument/2006/relationships/image" Target="../media/image1245.png"/><Relationship Id="rId192" Type="http://schemas.openxmlformats.org/officeDocument/2006/relationships/customXml" Target="../ink/ink1266.xml"/><Relationship Id="rId206" Type="http://schemas.openxmlformats.org/officeDocument/2006/relationships/customXml" Target="../ink/ink1273.xml"/><Relationship Id="rId227" Type="http://schemas.openxmlformats.org/officeDocument/2006/relationships/image" Target="../media/image1273.png"/><Relationship Id="rId248" Type="http://schemas.openxmlformats.org/officeDocument/2006/relationships/customXml" Target="../ink/ink1294.xml"/><Relationship Id="rId269" Type="http://schemas.openxmlformats.org/officeDocument/2006/relationships/image" Target="../media/image1294.png"/><Relationship Id="rId12" Type="http://schemas.openxmlformats.org/officeDocument/2006/relationships/customXml" Target="../ink/ink1176.xml"/><Relationship Id="rId33" Type="http://schemas.openxmlformats.org/officeDocument/2006/relationships/image" Target="../media/image1177.png"/><Relationship Id="rId108" Type="http://schemas.openxmlformats.org/officeDocument/2006/relationships/customXml" Target="../ink/ink1224.xml"/><Relationship Id="rId129" Type="http://schemas.openxmlformats.org/officeDocument/2006/relationships/image" Target="../media/image1224.png"/><Relationship Id="rId280" Type="http://schemas.openxmlformats.org/officeDocument/2006/relationships/customXml" Target="../ink/ink1310.xml"/><Relationship Id="rId315" Type="http://schemas.openxmlformats.org/officeDocument/2006/relationships/image" Target="../media/image1317.png"/><Relationship Id="rId336" Type="http://schemas.openxmlformats.org/officeDocument/2006/relationships/customXml" Target="../ink/ink1338.xml"/><Relationship Id="rId357" Type="http://schemas.openxmlformats.org/officeDocument/2006/relationships/image" Target="../media/image1338.png"/><Relationship Id="rId54" Type="http://schemas.openxmlformats.org/officeDocument/2006/relationships/customXml" Target="../ink/ink1197.xml"/><Relationship Id="rId75" Type="http://schemas.openxmlformats.org/officeDocument/2006/relationships/image" Target="../media/image1198.png"/><Relationship Id="rId96" Type="http://schemas.openxmlformats.org/officeDocument/2006/relationships/customXml" Target="../ink/ink1218.xml"/><Relationship Id="rId140" Type="http://schemas.openxmlformats.org/officeDocument/2006/relationships/customXml" Target="../ink/ink1240.xml"/><Relationship Id="rId161" Type="http://schemas.openxmlformats.org/officeDocument/2006/relationships/image" Target="../media/image1240.png"/><Relationship Id="rId182" Type="http://schemas.openxmlformats.org/officeDocument/2006/relationships/customXml" Target="../ink/ink1261.xml"/><Relationship Id="rId217" Type="http://schemas.openxmlformats.org/officeDocument/2006/relationships/image" Target="../media/image1268.png"/><Relationship Id="rId6" Type="http://schemas.openxmlformats.org/officeDocument/2006/relationships/customXml" Target="../ink/ink1173.xml"/><Relationship Id="rId238" Type="http://schemas.openxmlformats.org/officeDocument/2006/relationships/customXml" Target="../ink/ink1289.xml"/><Relationship Id="rId259" Type="http://schemas.openxmlformats.org/officeDocument/2006/relationships/image" Target="../media/image1289.png"/><Relationship Id="rId23" Type="http://schemas.openxmlformats.org/officeDocument/2006/relationships/image" Target="../media/image1172.png"/><Relationship Id="rId119" Type="http://schemas.openxmlformats.org/officeDocument/2006/relationships/image" Target="../media/image1219.png"/><Relationship Id="rId270" Type="http://schemas.openxmlformats.org/officeDocument/2006/relationships/customXml" Target="../ink/ink1305.xml"/><Relationship Id="rId291" Type="http://schemas.openxmlformats.org/officeDocument/2006/relationships/image" Target="../media/image1305.png"/><Relationship Id="rId305" Type="http://schemas.openxmlformats.org/officeDocument/2006/relationships/image" Target="../media/image1312.png"/><Relationship Id="rId326" Type="http://schemas.openxmlformats.org/officeDocument/2006/relationships/customXml" Target="../ink/ink1333.xml"/><Relationship Id="rId347" Type="http://schemas.openxmlformats.org/officeDocument/2006/relationships/image" Target="../media/image1333.png"/><Relationship Id="rId44" Type="http://schemas.openxmlformats.org/officeDocument/2006/relationships/customXml" Target="../ink/ink1192.xml"/><Relationship Id="rId65" Type="http://schemas.openxmlformats.org/officeDocument/2006/relationships/image" Target="../media/image1193.png"/><Relationship Id="rId86" Type="http://schemas.openxmlformats.org/officeDocument/2006/relationships/customXml" Target="../ink/ink1213.xml"/><Relationship Id="rId130" Type="http://schemas.openxmlformats.org/officeDocument/2006/relationships/customXml" Target="../ink/ink1235.xml"/><Relationship Id="rId151" Type="http://schemas.openxmlformats.org/officeDocument/2006/relationships/image" Target="../media/image1235.png"/><Relationship Id="rId172" Type="http://schemas.openxmlformats.org/officeDocument/2006/relationships/customXml" Target="../ink/ink1256.xml"/><Relationship Id="rId193" Type="http://schemas.openxmlformats.org/officeDocument/2006/relationships/image" Target="../media/image1256.png"/><Relationship Id="rId207" Type="http://schemas.openxmlformats.org/officeDocument/2006/relationships/image" Target="../media/image1263.png"/><Relationship Id="rId228" Type="http://schemas.openxmlformats.org/officeDocument/2006/relationships/customXml" Target="../ink/ink1284.xml"/><Relationship Id="rId249" Type="http://schemas.openxmlformats.org/officeDocument/2006/relationships/image" Target="../media/image1284.png"/><Relationship Id="rId13" Type="http://schemas.openxmlformats.org/officeDocument/2006/relationships/image" Target="../media/image1167.png"/><Relationship Id="rId109" Type="http://schemas.openxmlformats.org/officeDocument/2006/relationships/image" Target="../media/image1214.png"/><Relationship Id="rId260" Type="http://schemas.openxmlformats.org/officeDocument/2006/relationships/customXml" Target="../ink/ink1300.xml"/><Relationship Id="rId281" Type="http://schemas.openxmlformats.org/officeDocument/2006/relationships/image" Target="../media/image1300.png"/><Relationship Id="rId316" Type="http://schemas.openxmlformats.org/officeDocument/2006/relationships/customXml" Target="../ink/ink1328.xml"/><Relationship Id="rId337" Type="http://schemas.openxmlformats.org/officeDocument/2006/relationships/image" Target="../media/image1328.png"/><Relationship Id="rId34" Type="http://schemas.openxmlformats.org/officeDocument/2006/relationships/customXml" Target="../ink/ink1187.xml"/><Relationship Id="rId55" Type="http://schemas.openxmlformats.org/officeDocument/2006/relationships/image" Target="../media/image1188.png"/><Relationship Id="rId76" Type="http://schemas.openxmlformats.org/officeDocument/2006/relationships/customXml" Target="../ink/ink1208.xml"/><Relationship Id="rId97" Type="http://schemas.openxmlformats.org/officeDocument/2006/relationships/image" Target="../media/image1208.png"/><Relationship Id="rId120" Type="http://schemas.openxmlformats.org/officeDocument/2006/relationships/customXml" Target="../ink/ink1230.xml"/><Relationship Id="rId141" Type="http://schemas.openxmlformats.org/officeDocument/2006/relationships/image" Target="../media/image1230.png"/><Relationship Id="rId358" Type="http://schemas.openxmlformats.org/officeDocument/2006/relationships/customXml" Target="../ink/ink1349.xml"/><Relationship Id="rId7" Type="http://schemas.openxmlformats.org/officeDocument/2006/relationships/image" Target="../media/image1164.png"/><Relationship Id="rId162" Type="http://schemas.openxmlformats.org/officeDocument/2006/relationships/customXml" Target="../ink/ink1251.xml"/><Relationship Id="rId183" Type="http://schemas.openxmlformats.org/officeDocument/2006/relationships/image" Target="../media/image1251.png"/><Relationship Id="rId218" Type="http://schemas.openxmlformats.org/officeDocument/2006/relationships/customXml" Target="../ink/ink1279.xml"/><Relationship Id="rId239" Type="http://schemas.openxmlformats.org/officeDocument/2006/relationships/image" Target="../media/image1279.png"/><Relationship Id="rId250" Type="http://schemas.openxmlformats.org/officeDocument/2006/relationships/customXml" Target="../ink/ink1295.xml"/><Relationship Id="rId271" Type="http://schemas.openxmlformats.org/officeDocument/2006/relationships/image" Target="../media/image1295.png"/><Relationship Id="rId292" Type="http://schemas.openxmlformats.org/officeDocument/2006/relationships/customXml" Target="../ink/ink1316.xml"/><Relationship Id="rId306" Type="http://schemas.openxmlformats.org/officeDocument/2006/relationships/customXml" Target="../ink/ink1323.xml"/><Relationship Id="rId24" Type="http://schemas.openxmlformats.org/officeDocument/2006/relationships/customXml" Target="../ink/ink1182.xml"/><Relationship Id="rId45" Type="http://schemas.openxmlformats.org/officeDocument/2006/relationships/image" Target="../media/image1183.png"/><Relationship Id="rId66" Type="http://schemas.openxmlformats.org/officeDocument/2006/relationships/customXml" Target="../ink/ink1203.xml"/><Relationship Id="rId87" Type="http://schemas.openxmlformats.org/officeDocument/2006/relationships/image" Target="../media/image1204.png"/><Relationship Id="rId110" Type="http://schemas.openxmlformats.org/officeDocument/2006/relationships/customXml" Target="../ink/ink1225.xml"/><Relationship Id="rId131" Type="http://schemas.openxmlformats.org/officeDocument/2006/relationships/image" Target="../media/image1225.png"/><Relationship Id="rId327" Type="http://schemas.openxmlformats.org/officeDocument/2006/relationships/image" Target="../media/image1323.png"/><Relationship Id="rId348" Type="http://schemas.openxmlformats.org/officeDocument/2006/relationships/customXml" Target="../ink/ink1344.xml"/><Relationship Id="rId152" Type="http://schemas.openxmlformats.org/officeDocument/2006/relationships/customXml" Target="../ink/ink1246.xml"/><Relationship Id="rId173" Type="http://schemas.openxmlformats.org/officeDocument/2006/relationships/image" Target="../media/image1246.png"/><Relationship Id="rId194" Type="http://schemas.openxmlformats.org/officeDocument/2006/relationships/customXml" Target="../ink/ink1267.xml"/><Relationship Id="rId208" Type="http://schemas.openxmlformats.org/officeDocument/2006/relationships/customXml" Target="../ink/ink1274.xml"/><Relationship Id="rId229" Type="http://schemas.openxmlformats.org/officeDocument/2006/relationships/image" Target="../media/image1274.png"/><Relationship Id="rId240" Type="http://schemas.openxmlformats.org/officeDocument/2006/relationships/customXml" Target="../ink/ink1290.xml"/><Relationship Id="rId261" Type="http://schemas.openxmlformats.org/officeDocument/2006/relationships/image" Target="../media/image1290.png"/><Relationship Id="rId14" Type="http://schemas.openxmlformats.org/officeDocument/2006/relationships/customXml" Target="../ink/ink1177.xml"/><Relationship Id="rId35" Type="http://schemas.openxmlformats.org/officeDocument/2006/relationships/image" Target="../media/image1178.png"/><Relationship Id="rId56" Type="http://schemas.openxmlformats.org/officeDocument/2006/relationships/customXml" Target="../ink/ink1198.xml"/><Relationship Id="rId77" Type="http://schemas.openxmlformats.org/officeDocument/2006/relationships/image" Target="../media/image1199.png"/><Relationship Id="rId100" Type="http://schemas.openxmlformats.org/officeDocument/2006/relationships/customXml" Target="../ink/ink1220.xml"/><Relationship Id="rId282" Type="http://schemas.openxmlformats.org/officeDocument/2006/relationships/customXml" Target="../ink/ink1311.xml"/><Relationship Id="rId317" Type="http://schemas.openxmlformats.org/officeDocument/2006/relationships/image" Target="../media/image1318.png"/><Relationship Id="rId338" Type="http://schemas.openxmlformats.org/officeDocument/2006/relationships/customXml" Target="../ink/ink1339.xml"/><Relationship Id="rId359" Type="http://schemas.openxmlformats.org/officeDocument/2006/relationships/image" Target="../media/image1339.png"/><Relationship Id="rId8" Type="http://schemas.openxmlformats.org/officeDocument/2006/relationships/customXml" Target="../ink/ink1174.xml"/><Relationship Id="rId98" Type="http://schemas.openxmlformats.org/officeDocument/2006/relationships/customXml" Target="../ink/ink1219.xml"/><Relationship Id="rId121" Type="http://schemas.openxmlformats.org/officeDocument/2006/relationships/image" Target="../media/image1220.png"/><Relationship Id="rId142" Type="http://schemas.openxmlformats.org/officeDocument/2006/relationships/customXml" Target="../ink/ink1241.xml"/><Relationship Id="rId163" Type="http://schemas.openxmlformats.org/officeDocument/2006/relationships/image" Target="../media/image1241.png"/><Relationship Id="rId184" Type="http://schemas.openxmlformats.org/officeDocument/2006/relationships/customXml" Target="../ink/ink1262.xml"/><Relationship Id="rId219" Type="http://schemas.openxmlformats.org/officeDocument/2006/relationships/image" Target="../media/image1269.png"/><Relationship Id="rId230" Type="http://schemas.openxmlformats.org/officeDocument/2006/relationships/customXml" Target="../ink/ink1285.xml"/><Relationship Id="rId251" Type="http://schemas.openxmlformats.org/officeDocument/2006/relationships/image" Target="../media/image1285.png"/><Relationship Id="rId25" Type="http://schemas.openxmlformats.org/officeDocument/2006/relationships/image" Target="../media/image1173.png"/><Relationship Id="rId46" Type="http://schemas.openxmlformats.org/officeDocument/2006/relationships/customXml" Target="../ink/ink1193.xml"/><Relationship Id="rId67" Type="http://schemas.openxmlformats.org/officeDocument/2006/relationships/image" Target="../media/image1194.png"/><Relationship Id="rId272" Type="http://schemas.openxmlformats.org/officeDocument/2006/relationships/customXml" Target="../ink/ink1306.xml"/><Relationship Id="rId293" Type="http://schemas.openxmlformats.org/officeDocument/2006/relationships/image" Target="../media/image1306.png"/><Relationship Id="rId307" Type="http://schemas.openxmlformats.org/officeDocument/2006/relationships/image" Target="../media/image1313.png"/><Relationship Id="rId328" Type="http://schemas.openxmlformats.org/officeDocument/2006/relationships/customXml" Target="../ink/ink1334.xml"/><Relationship Id="rId349" Type="http://schemas.openxmlformats.org/officeDocument/2006/relationships/image" Target="../media/image1334.png"/><Relationship Id="rId88" Type="http://schemas.openxmlformats.org/officeDocument/2006/relationships/customXml" Target="../ink/ink1214.xml"/><Relationship Id="rId111" Type="http://schemas.openxmlformats.org/officeDocument/2006/relationships/image" Target="../media/image1215.png"/><Relationship Id="rId132" Type="http://schemas.openxmlformats.org/officeDocument/2006/relationships/customXml" Target="../ink/ink1236.xml"/><Relationship Id="rId153" Type="http://schemas.openxmlformats.org/officeDocument/2006/relationships/image" Target="../media/image1236.png"/><Relationship Id="rId174" Type="http://schemas.openxmlformats.org/officeDocument/2006/relationships/customXml" Target="../ink/ink1257.xml"/><Relationship Id="rId195" Type="http://schemas.openxmlformats.org/officeDocument/2006/relationships/image" Target="../media/image1257.png"/><Relationship Id="rId209" Type="http://schemas.openxmlformats.org/officeDocument/2006/relationships/image" Target="../media/image1264.png"/><Relationship Id="rId190" Type="http://schemas.openxmlformats.org/officeDocument/2006/relationships/customXml" Target="../ink/ink1265.xml"/><Relationship Id="rId204" Type="http://schemas.openxmlformats.org/officeDocument/2006/relationships/customXml" Target="../ink/ink1272.xml"/><Relationship Id="rId220" Type="http://schemas.openxmlformats.org/officeDocument/2006/relationships/customXml" Target="../ink/ink1280.xml"/><Relationship Id="rId225" Type="http://schemas.openxmlformats.org/officeDocument/2006/relationships/image" Target="../media/image1272.png"/><Relationship Id="rId241" Type="http://schemas.openxmlformats.org/officeDocument/2006/relationships/image" Target="../media/image1280.png"/><Relationship Id="rId246" Type="http://schemas.openxmlformats.org/officeDocument/2006/relationships/customXml" Target="../ink/ink1293.xml"/><Relationship Id="rId267" Type="http://schemas.openxmlformats.org/officeDocument/2006/relationships/image" Target="../media/image1293.png"/><Relationship Id="rId288" Type="http://schemas.openxmlformats.org/officeDocument/2006/relationships/customXml" Target="../ink/ink1314.xml"/><Relationship Id="rId15" Type="http://schemas.openxmlformats.org/officeDocument/2006/relationships/image" Target="../media/image1168.png"/><Relationship Id="rId36" Type="http://schemas.openxmlformats.org/officeDocument/2006/relationships/customXml" Target="../ink/ink1188.xml"/><Relationship Id="rId57" Type="http://schemas.openxmlformats.org/officeDocument/2006/relationships/image" Target="../media/image1189.png"/><Relationship Id="rId106" Type="http://schemas.openxmlformats.org/officeDocument/2006/relationships/customXml" Target="../ink/ink1223.xml"/><Relationship Id="rId127" Type="http://schemas.openxmlformats.org/officeDocument/2006/relationships/image" Target="../media/image1223.png"/><Relationship Id="rId262" Type="http://schemas.openxmlformats.org/officeDocument/2006/relationships/customXml" Target="../ink/ink1301.xml"/><Relationship Id="rId283" Type="http://schemas.openxmlformats.org/officeDocument/2006/relationships/image" Target="../media/image1301.png"/><Relationship Id="rId313" Type="http://schemas.openxmlformats.org/officeDocument/2006/relationships/image" Target="../media/image1316.png"/><Relationship Id="rId318" Type="http://schemas.openxmlformats.org/officeDocument/2006/relationships/customXml" Target="../ink/ink1329.xml"/><Relationship Id="rId339" Type="http://schemas.openxmlformats.org/officeDocument/2006/relationships/image" Target="../media/image1329.png"/><Relationship Id="rId10" Type="http://schemas.openxmlformats.org/officeDocument/2006/relationships/customXml" Target="../ink/ink1175.xml"/><Relationship Id="rId31" Type="http://schemas.openxmlformats.org/officeDocument/2006/relationships/image" Target="../media/image1176.png"/><Relationship Id="rId52" Type="http://schemas.openxmlformats.org/officeDocument/2006/relationships/customXml" Target="../ink/ink1196.xml"/><Relationship Id="rId73" Type="http://schemas.openxmlformats.org/officeDocument/2006/relationships/image" Target="../media/image1197.png"/><Relationship Id="rId78" Type="http://schemas.openxmlformats.org/officeDocument/2006/relationships/customXml" Target="../ink/ink1209.xml"/><Relationship Id="rId94" Type="http://schemas.openxmlformats.org/officeDocument/2006/relationships/customXml" Target="../ink/ink1217.xml"/><Relationship Id="rId99" Type="http://schemas.openxmlformats.org/officeDocument/2006/relationships/image" Target="../media/image1209.png"/><Relationship Id="rId101" Type="http://schemas.openxmlformats.org/officeDocument/2006/relationships/image" Target="../media/image1210.png"/><Relationship Id="rId122" Type="http://schemas.openxmlformats.org/officeDocument/2006/relationships/customXml" Target="../ink/ink1231.xml"/><Relationship Id="rId143" Type="http://schemas.openxmlformats.org/officeDocument/2006/relationships/image" Target="../media/image1231.png"/><Relationship Id="rId148" Type="http://schemas.openxmlformats.org/officeDocument/2006/relationships/customXml" Target="../ink/ink1244.xml"/><Relationship Id="rId164" Type="http://schemas.openxmlformats.org/officeDocument/2006/relationships/customXml" Target="../ink/ink1252.xml"/><Relationship Id="rId169" Type="http://schemas.openxmlformats.org/officeDocument/2006/relationships/image" Target="../media/image1244.png"/><Relationship Id="rId185" Type="http://schemas.openxmlformats.org/officeDocument/2006/relationships/image" Target="../media/image1252.png"/><Relationship Id="rId334" Type="http://schemas.openxmlformats.org/officeDocument/2006/relationships/customXml" Target="../ink/ink1337.xml"/><Relationship Id="rId350" Type="http://schemas.openxmlformats.org/officeDocument/2006/relationships/customXml" Target="../ink/ink1345.xml"/><Relationship Id="rId355" Type="http://schemas.openxmlformats.org/officeDocument/2006/relationships/image" Target="../media/image1337.png"/><Relationship Id="rId4" Type="http://schemas.openxmlformats.org/officeDocument/2006/relationships/customXml" Target="../ink/ink1172.xml"/><Relationship Id="rId9" Type="http://schemas.openxmlformats.org/officeDocument/2006/relationships/image" Target="../media/image1165.png"/><Relationship Id="rId180" Type="http://schemas.openxmlformats.org/officeDocument/2006/relationships/customXml" Target="../ink/ink1260.xml"/><Relationship Id="rId210" Type="http://schemas.openxmlformats.org/officeDocument/2006/relationships/customXml" Target="../ink/ink1275.xml"/><Relationship Id="rId215" Type="http://schemas.openxmlformats.org/officeDocument/2006/relationships/image" Target="../media/image1267.png"/><Relationship Id="rId236" Type="http://schemas.openxmlformats.org/officeDocument/2006/relationships/customXml" Target="../ink/ink1288.xml"/><Relationship Id="rId257" Type="http://schemas.openxmlformats.org/officeDocument/2006/relationships/image" Target="../media/image1288.png"/><Relationship Id="rId278" Type="http://schemas.openxmlformats.org/officeDocument/2006/relationships/customXml" Target="../ink/ink1309.xml"/><Relationship Id="rId26" Type="http://schemas.openxmlformats.org/officeDocument/2006/relationships/customXml" Target="../ink/ink1183.xml"/><Relationship Id="rId231" Type="http://schemas.openxmlformats.org/officeDocument/2006/relationships/image" Target="../media/image1275.png"/><Relationship Id="rId252" Type="http://schemas.openxmlformats.org/officeDocument/2006/relationships/customXml" Target="../ink/ink1296.xml"/><Relationship Id="rId273" Type="http://schemas.openxmlformats.org/officeDocument/2006/relationships/image" Target="../media/image1296.png"/><Relationship Id="rId294" Type="http://schemas.openxmlformats.org/officeDocument/2006/relationships/customXml" Target="../ink/ink1317.xml"/><Relationship Id="rId308" Type="http://schemas.openxmlformats.org/officeDocument/2006/relationships/customXml" Target="../ink/ink1324.xml"/><Relationship Id="rId329" Type="http://schemas.openxmlformats.org/officeDocument/2006/relationships/image" Target="../media/image1324.png"/><Relationship Id="rId47" Type="http://schemas.openxmlformats.org/officeDocument/2006/relationships/image" Target="../media/image1184.png"/><Relationship Id="rId68" Type="http://schemas.openxmlformats.org/officeDocument/2006/relationships/customXml" Target="../ink/ink1204.xml"/><Relationship Id="rId89" Type="http://schemas.openxmlformats.org/officeDocument/2006/relationships/image" Target="../media/image1205.png"/><Relationship Id="rId112" Type="http://schemas.openxmlformats.org/officeDocument/2006/relationships/customXml" Target="../ink/ink1226.xml"/><Relationship Id="rId133" Type="http://schemas.openxmlformats.org/officeDocument/2006/relationships/image" Target="../media/image1226.png"/><Relationship Id="rId154" Type="http://schemas.openxmlformats.org/officeDocument/2006/relationships/customXml" Target="../ink/ink1247.xml"/><Relationship Id="rId175" Type="http://schemas.openxmlformats.org/officeDocument/2006/relationships/image" Target="../media/image1247.png"/><Relationship Id="rId340" Type="http://schemas.openxmlformats.org/officeDocument/2006/relationships/customXml" Target="../ink/ink1340.xml"/><Relationship Id="rId196" Type="http://schemas.openxmlformats.org/officeDocument/2006/relationships/customXml" Target="../ink/ink1268.xml"/><Relationship Id="rId200" Type="http://schemas.openxmlformats.org/officeDocument/2006/relationships/customXml" Target="../ink/ink1270.xml"/><Relationship Id="rId16" Type="http://schemas.openxmlformats.org/officeDocument/2006/relationships/customXml" Target="../ink/ink1178.xml"/><Relationship Id="rId221" Type="http://schemas.openxmlformats.org/officeDocument/2006/relationships/image" Target="../media/image1270.png"/><Relationship Id="rId242" Type="http://schemas.openxmlformats.org/officeDocument/2006/relationships/customXml" Target="../ink/ink1291.xml"/><Relationship Id="rId263" Type="http://schemas.openxmlformats.org/officeDocument/2006/relationships/image" Target="../media/image1291.png"/><Relationship Id="rId284" Type="http://schemas.openxmlformats.org/officeDocument/2006/relationships/customXml" Target="../ink/ink1312.xml"/><Relationship Id="rId319" Type="http://schemas.openxmlformats.org/officeDocument/2006/relationships/image" Target="../media/image1319.png"/><Relationship Id="rId37" Type="http://schemas.openxmlformats.org/officeDocument/2006/relationships/image" Target="../media/image1179.png"/><Relationship Id="rId58" Type="http://schemas.openxmlformats.org/officeDocument/2006/relationships/customXml" Target="../ink/ink1199.xml"/><Relationship Id="rId79" Type="http://schemas.openxmlformats.org/officeDocument/2006/relationships/image" Target="../media/image1200.png"/><Relationship Id="rId102" Type="http://schemas.openxmlformats.org/officeDocument/2006/relationships/customXml" Target="../ink/ink1221.xml"/><Relationship Id="rId123" Type="http://schemas.openxmlformats.org/officeDocument/2006/relationships/image" Target="../media/image1221.png"/><Relationship Id="rId144" Type="http://schemas.openxmlformats.org/officeDocument/2006/relationships/customXml" Target="../ink/ink1242.xml"/><Relationship Id="rId330" Type="http://schemas.openxmlformats.org/officeDocument/2006/relationships/customXml" Target="../ink/ink1335.xml"/><Relationship Id="rId90" Type="http://schemas.openxmlformats.org/officeDocument/2006/relationships/customXml" Target="../ink/ink1215.xml"/><Relationship Id="rId165" Type="http://schemas.openxmlformats.org/officeDocument/2006/relationships/image" Target="../media/image1242.png"/><Relationship Id="rId186" Type="http://schemas.openxmlformats.org/officeDocument/2006/relationships/customXml" Target="../ink/ink1263.xml"/><Relationship Id="rId351" Type="http://schemas.openxmlformats.org/officeDocument/2006/relationships/image" Target="../media/image1335.png"/><Relationship Id="rId211" Type="http://schemas.openxmlformats.org/officeDocument/2006/relationships/image" Target="../media/image1265.png"/><Relationship Id="rId232" Type="http://schemas.openxmlformats.org/officeDocument/2006/relationships/customXml" Target="../ink/ink1286.xml"/><Relationship Id="rId253" Type="http://schemas.openxmlformats.org/officeDocument/2006/relationships/image" Target="../media/image1286.png"/><Relationship Id="rId274" Type="http://schemas.openxmlformats.org/officeDocument/2006/relationships/customXml" Target="../ink/ink1307.xml"/><Relationship Id="rId295" Type="http://schemas.openxmlformats.org/officeDocument/2006/relationships/image" Target="../media/image1307.png"/><Relationship Id="rId309" Type="http://schemas.openxmlformats.org/officeDocument/2006/relationships/image" Target="../media/image1314.png"/><Relationship Id="rId27" Type="http://schemas.openxmlformats.org/officeDocument/2006/relationships/image" Target="../media/image1174.png"/><Relationship Id="rId48" Type="http://schemas.openxmlformats.org/officeDocument/2006/relationships/customXml" Target="../ink/ink1194.xml"/><Relationship Id="rId69" Type="http://schemas.openxmlformats.org/officeDocument/2006/relationships/image" Target="../media/image1195.png"/><Relationship Id="rId113" Type="http://schemas.openxmlformats.org/officeDocument/2006/relationships/image" Target="../media/image1216.png"/><Relationship Id="rId134" Type="http://schemas.openxmlformats.org/officeDocument/2006/relationships/customXml" Target="../ink/ink1237.xml"/><Relationship Id="rId320" Type="http://schemas.openxmlformats.org/officeDocument/2006/relationships/customXml" Target="../ink/ink1330.xml"/><Relationship Id="rId80" Type="http://schemas.openxmlformats.org/officeDocument/2006/relationships/customXml" Target="../ink/ink1210.xml"/><Relationship Id="rId155" Type="http://schemas.openxmlformats.org/officeDocument/2006/relationships/image" Target="../media/image1237.png"/><Relationship Id="rId176" Type="http://schemas.openxmlformats.org/officeDocument/2006/relationships/customXml" Target="../ink/ink1258.xml"/><Relationship Id="rId197" Type="http://schemas.openxmlformats.org/officeDocument/2006/relationships/image" Target="../media/image1258.png"/><Relationship Id="rId341" Type="http://schemas.openxmlformats.org/officeDocument/2006/relationships/image" Target="../media/image1330.png"/><Relationship Id="rId201" Type="http://schemas.openxmlformats.org/officeDocument/2006/relationships/image" Target="../media/image1260.png"/><Relationship Id="rId222" Type="http://schemas.openxmlformats.org/officeDocument/2006/relationships/customXml" Target="../ink/ink1281.xml"/><Relationship Id="rId243" Type="http://schemas.openxmlformats.org/officeDocument/2006/relationships/image" Target="../media/image1281.png"/><Relationship Id="rId264" Type="http://schemas.openxmlformats.org/officeDocument/2006/relationships/customXml" Target="../ink/ink1302.xml"/><Relationship Id="rId285" Type="http://schemas.openxmlformats.org/officeDocument/2006/relationships/image" Target="../media/image1302.png"/><Relationship Id="rId17" Type="http://schemas.openxmlformats.org/officeDocument/2006/relationships/image" Target="../media/image1169.png"/><Relationship Id="rId38" Type="http://schemas.openxmlformats.org/officeDocument/2006/relationships/customXml" Target="../ink/ink1189.xml"/><Relationship Id="rId59" Type="http://schemas.openxmlformats.org/officeDocument/2006/relationships/image" Target="../media/image1190.png"/><Relationship Id="rId103" Type="http://schemas.openxmlformats.org/officeDocument/2006/relationships/image" Target="../media/image1211.png"/><Relationship Id="rId124" Type="http://schemas.openxmlformats.org/officeDocument/2006/relationships/customXml" Target="../ink/ink1232.xml"/><Relationship Id="rId310" Type="http://schemas.openxmlformats.org/officeDocument/2006/relationships/customXml" Target="../ink/ink1325.xml"/><Relationship Id="rId70" Type="http://schemas.openxmlformats.org/officeDocument/2006/relationships/customXml" Target="../ink/ink1205.xml"/><Relationship Id="rId91" Type="http://schemas.openxmlformats.org/officeDocument/2006/relationships/image" Target="../media/image1206.png"/><Relationship Id="rId145" Type="http://schemas.openxmlformats.org/officeDocument/2006/relationships/image" Target="../media/image1232.png"/><Relationship Id="rId166" Type="http://schemas.openxmlformats.org/officeDocument/2006/relationships/customXml" Target="../ink/ink1253.xml"/><Relationship Id="rId187" Type="http://schemas.openxmlformats.org/officeDocument/2006/relationships/image" Target="../media/image1253.png"/><Relationship Id="rId331" Type="http://schemas.openxmlformats.org/officeDocument/2006/relationships/image" Target="../media/image1325.png"/><Relationship Id="rId352" Type="http://schemas.openxmlformats.org/officeDocument/2006/relationships/customXml" Target="../ink/ink1346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276.xml"/><Relationship Id="rId233" Type="http://schemas.openxmlformats.org/officeDocument/2006/relationships/image" Target="../media/image1276.png"/><Relationship Id="rId254" Type="http://schemas.openxmlformats.org/officeDocument/2006/relationships/customXml" Target="../ink/ink1297.xml"/><Relationship Id="rId28" Type="http://schemas.openxmlformats.org/officeDocument/2006/relationships/customXml" Target="../ink/ink1184.xml"/><Relationship Id="rId49" Type="http://schemas.openxmlformats.org/officeDocument/2006/relationships/image" Target="../media/image1185.png"/><Relationship Id="rId114" Type="http://schemas.openxmlformats.org/officeDocument/2006/relationships/customXml" Target="../ink/ink1227.xml"/><Relationship Id="rId275" Type="http://schemas.openxmlformats.org/officeDocument/2006/relationships/image" Target="../media/image1297.png"/><Relationship Id="rId296" Type="http://schemas.openxmlformats.org/officeDocument/2006/relationships/customXml" Target="../ink/ink1318.xml"/><Relationship Id="rId300" Type="http://schemas.openxmlformats.org/officeDocument/2006/relationships/customXml" Target="../ink/ink1320.xml"/><Relationship Id="rId60" Type="http://schemas.openxmlformats.org/officeDocument/2006/relationships/customXml" Target="../ink/ink1200.xml"/><Relationship Id="rId81" Type="http://schemas.openxmlformats.org/officeDocument/2006/relationships/image" Target="../media/image1201.png"/><Relationship Id="rId135" Type="http://schemas.openxmlformats.org/officeDocument/2006/relationships/image" Target="../media/image1227.png"/><Relationship Id="rId156" Type="http://schemas.openxmlformats.org/officeDocument/2006/relationships/customXml" Target="../ink/ink1248.xml"/><Relationship Id="rId177" Type="http://schemas.openxmlformats.org/officeDocument/2006/relationships/image" Target="../media/image1248.png"/><Relationship Id="rId198" Type="http://schemas.openxmlformats.org/officeDocument/2006/relationships/customXml" Target="../ink/ink1269.xml"/><Relationship Id="rId321" Type="http://schemas.openxmlformats.org/officeDocument/2006/relationships/image" Target="../media/image1320.png"/><Relationship Id="rId342" Type="http://schemas.openxmlformats.org/officeDocument/2006/relationships/customXml" Target="../ink/ink1341.xml"/><Relationship Id="rId202" Type="http://schemas.openxmlformats.org/officeDocument/2006/relationships/customXml" Target="../ink/ink1271.xml"/><Relationship Id="rId223" Type="http://schemas.openxmlformats.org/officeDocument/2006/relationships/image" Target="../media/image1271.png"/><Relationship Id="rId244" Type="http://schemas.openxmlformats.org/officeDocument/2006/relationships/customXml" Target="../ink/ink1292.xml"/><Relationship Id="rId18" Type="http://schemas.openxmlformats.org/officeDocument/2006/relationships/customXml" Target="../ink/ink1179.xml"/><Relationship Id="rId39" Type="http://schemas.openxmlformats.org/officeDocument/2006/relationships/image" Target="../media/image1180.png"/><Relationship Id="rId265" Type="http://schemas.openxmlformats.org/officeDocument/2006/relationships/image" Target="../media/image1292.png"/><Relationship Id="rId286" Type="http://schemas.openxmlformats.org/officeDocument/2006/relationships/customXml" Target="../ink/ink1313.xml"/><Relationship Id="rId50" Type="http://schemas.openxmlformats.org/officeDocument/2006/relationships/customXml" Target="../ink/ink1195.xml"/><Relationship Id="rId104" Type="http://schemas.openxmlformats.org/officeDocument/2006/relationships/customXml" Target="../ink/ink1222.xml"/><Relationship Id="rId125" Type="http://schemas.openxmlformats.org/officeDocument/2006/relationships/image" Target="../media/image1222.png"/><Relationship Id="rId146" Type="http://schemas.openxmlformats.org/officeDocument/2006/relationships/customXml" Target="../ink/ink1243.xml"/><Relationship Id="rId167" Type="http://schemas.openxmlformats.org/officeDocument/2006/relationships/image" Target="../media/image1243.png"/><Relationship Id="rId188" Type="http://schemas.openxmlformats.org/officeDocument/2006/relationships/customXml" Target="../ink/ink1264.xml"/><Relationship Id="rId311" Type="http://schemas.openxmlformats.org/officeDocument/2006/relationships/image" Target="../media/image1315.png"/><Relationship Id="rId332" Type="http://schemas.openxmlformats.org/officeDocument/2006/relationships/customXml" Target="../ink/ink1336.xml"/><Relationship Id="rId353" Type="http://schemas.openxmlformats.org/officeDocument/2006/relationships/image" Target="../media/image1336.png"/><Relationship Id="rId71" Type="http://schemas.openxmlformats.org/officeDocument/2006/relationships/image" Target="../media/image1196.png"/><Relationship Id="rId92" Type="http://schemas.openxmlformats.org/officeDocument/2006/relationships/customXml" Target="../ink/ink1216.xml"/><Relationship Id="rId213" Type="http://schemas.openxmlformats.org/officeDocument/2006/relationships/image" Target="../media/image1266.png"/><Relationship Id="rId234" Type="http://schemas.openxmlformats.org/officeDocument/2006/relationships/customXml" Target="../ink/ink1287.xml"/><Relationship Id="rId2" Type="http://schemas.openxmlformats.org/officeDocument/2006/relationships/customXml" Target="../ink/ink1171.xml"/><Relationship Id="rId29" Type="http://schemas.openxmlformats.org/officeDocument/2006/relationships/image" Target="../media/image1175.png"/><Relationship Id="rId255" Type="http://schemas.openxmlformats.org/officeDocument/2006/relationships/image" Target="../media/image1287.png"/><Relationship Id="rId276" Type="http://schemas.openxmlformats.org/officeDocument/2006/relationships/customXml" Target="../ink/ink1308.xml"/><Relationship Id="rId297" Type="http://schemas.openxmlformats.org/officeDocument/2006/relationships/image" Target="../media/image1308.png"/><Relationship Id="rId40" Type="http://schemas.openxmlformats.org/officeDocument/2006/relationships/customXml" Target="../ink/ink1190.xml"/><Relationship Id="rId115" Type="http://schemas.openxmlformats.org/officeDocument/2006/relationships/image" Target="../media/image1217.png"/><Relationship Id="rId136" Type="http://schemas.openxmlformats.org/officeDocument/2006/relationships/customXml" Target="../ink/ink1238.xml"/><Relationship Id="rId157" Type="http://schemas.openxmlformats.org/officeDocument/2006/relationships/image" Target="../media/image1238.png"/><Relationship Id="rId178" Type="http://schemas.openxmlformats.org/officeDocument/2006/relationships/customXml" Target="../ink/ink1259.xml"/><Relationship Id="rId301" Type="http://schemas.openxmlformats.org/officeDocument/2006/relationships/image" Target="../media/image1310.png"/><Relationship Id="rId322" Type="http://schemas.openxmlformats.org/officeDocument/2006/relationships/customXml" Target="../ink/ink1331.xml"/><Relationship Id="rId343" Type="http://schemas.openxmlformats.org/officeDocument/2006/relationships/image" Target="../media/image1331.png"/><Relationship Id="rId61" Type="http://schemas.openxmlformats.org/officeDocument/2006/relationships/image" Target="../media/image1191.png"/><Relationship Id="rId82" Type="http://schemas.openxmlformats.org/officeDocument/2006/relationships/customXml" Target="../ink/ink1211.xml"/><Relationship Id="rId199" Type="http://schemas.openxmlformats.org/officeDocument/2006/relationships/image" Target="../media/image1259.png"/><Relationship Id="rId203" Type="http://schemas.openxmlformats.org/officeDocument/2006/relationships/image" Target="../media/image1261.png"/><Relationship Id="rId19" Type="http://schemas.openxmlformats.org/officeDocument/2006/relationships/image" Target="../media/image1170.png"/><Relationship Id="rId224" Type="http://schemas.openxmlformats.org/officeDocument/2006/relationships/customXml" Target="../ink/ink1282.xml"/><Relationship Id="rId245" Type="http://schemas.openxmlformats.org/officeDocument/2006/relationships/image" Target="../media/image1282.png"/><Relationship Id="rId266" Type="http://schemas.openxmlformats.org/officeDocument/2006/relationships/customXml" Target="../ink/ink1303.xml"/><Relationship Id="rId287" Type="http://schemas.openxmlformats.org/officeDocument/2006/relationships/image" Target="../media/image1303.png"/><Relationship Id="rId30" Type="http://schemas.openxmlformats.org/officeDocument/2006/relationships/customXml" Target="../ink/ink1185.xml"/><Relationship Id="rId105" Type="http://schemas.openxmlformats.org/officeDocument/2006/relationships/image" Target="../media/image1212.png"/><Relationship Id="rId126" Type="http://schemas.openxmlformats.org/officeDocument/2006/relationships/customXml" Target="../ink/ink1233.xml"/><Relationship Id="rId147" Type="http://schemas.openxmlformats.org/officeDocument/2006/relationships/image" Target="../media/image1233.png"/><Relationship Id="rId168" Type="http://schemas.openxmlformats.org/officeDocument/2006/relationships/customXml" Target="../ink/ink1254.xml"/><Relationship Id="rId312" Type="http://schemas.openxmlformats.org/officeDocument/2006/relationships/customXml" Target="../ink/ink1326.xml"/><Relationship Id="rId333" Type="http://schemas.openxmlformats.org/officeDocument/2006/relationships/image" Target="../media/image1326.png"/><Relationship Id="rId354" Type="http://schemas.openxmlformats.org/officeDocument/2006/relationships/customXml" Target="../ink/ink1347.xml"/><Relationship Id="rId51" Type="http://schemas.openxmlformats.org/officeDocument/2006/relationships/image" Target="../media/image1186.png"/><Relationship Id="rId72" Type="http://schemas.openxmlformats.org/officeDocument/2006/relationships/customXml" Target="../ink/ink1206.xml"/><Relationship Id="rId93" Type="http://schemas.openxmlformats.org/officeDocument/2006/relationships/image" Target="../media/image670.png"/><Relationship Id="rId189" Type="http://schemas.openxmlformats.org/officeDocument/2006/relationships/image" Target="../media/image1254.png"/><Relationship Id="rId3" Type="http://schemas.openxmlformats.org/officeDocument/2006/relationships/image" Target="../media/image1162.png"/><Relationship Id="rId214" Type="http://schemas.openxmlformats.org/officeDocument/2006/relationships/customXml" Target="../ink/ink1277.xml"/><Relationship Id="rId235" Type="http://schemas.openxmlformats.org/officeDocument/2006/relationships/image" Target="../media/image1277.png"/><Relationship Id="rId256" Type="http://schemas.openxmlformats.org/officeDocument/2006/relationships/customXml" Target="../ink/ink1298.xml"/><Relationship Id="rId277" Type="http://schemas.openxmlformats.org/officeDocument/2006/relationships/image" Target="../media/image1298.png"/><Relationship Id="rId298" Type="http://schemas.openxmlformats.org/officeDocument/2006/relationships/customXml" Target="../ink/ink1319.xml"/><Relationship Id="rId116" Type="http://schemas.openxmlformats.org/officeDocument/2006/relationships/customXml" Target="../ink/ink1228.xml"/><Relationship Id="rId137" Type="http://schemas.openxmlformats.org/officeDocument/2006/relationships/image" Target="../media/image1228.png"/><Relationship Id="rId158" Type="http://schemas.openxmlformats.org/officeDocument/2006/relationships/customXml" Target="../ink/ink1249.xml"/><Relationship Id="rId302" Type="http://schemas.openxmlformats.org/officeDocument/2006/relationships/customXml" Target="../ink/ink1321.xml"/><Relationship Id="rId323" Type="http://schemas.openxmlformats.org/officeDocument/2006/relationships/image" Target="../media/image1321.png"/><Relationship Id="rId344" Type="http://schemas.openxmlformats.org/officeDocument/2006/relationships/customXml" Target="../ink/ink1342.xml"/><Relationship Id="rId20" Type="http://schemas.openxmlformats.org/officeDocument/2006/relationships/customXml" Target="../ink/ink1180.xml"/><Relationship Id="rId41" Type="http://schemas.openxmlformats.org/officeDocument/2006/relationships/image" Target="../media/image1181.png"/><Relationship Id="rId62" Type="http://schemas.openxmlformats.org/officeDocument/2006/relationships/customXml" Target="../ink/ink1201.xml"/><Relationship Id="rId83" Type="http://schemas.openxmlformats.org/officeDocument/2006/relationships/image" Target="../media/image1202.png"/><Relationship Id="rId179" Type="http://schemas.openxmlformats.org/officeDocument/2006/relationships/image" Target="../media/image1249.png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50.png"/><Relationship Id="rId117" Type="http://schemas.openxmlformats.org/officeDocument/2006/relationships/customXml" Target="../ink/ink1407.xml"/><Relationship Id="rId21" Type="http://schemas.openxmlformats.org/officeDocument/2006/relationships/customXml" Target="../ink/ink1359.xml"/><Relationship Id="rId42" Type="http://schemas.openxmlformats.org/officeDocument/2006/relationships/image" Target="../media/image1358.png"/><Relationship Id="rId47" Type="http://schemas.openxmlformats.org/officeDocument/2006/relationships/customXml" Target="../ink/ink1372.xml"/><Relationship Id="rId63" Type="http://schemas.openxmlformats.org/officeDocument/2006/relationships/customXml" Target="../ink/ink1380.xml"/><Relationship Id="rId68" Type="http://schemas.openxmlformats.org/officeDocument/2006/relationships/image" Target="../media/image839.png"/><Relationship Id="rId84" Type="http://schemas.openxmlformats.org/officeDocument/2006/relationships/image" Target="../media/image1377.png"/><Relationship Id="rId89" Type="http://schemas.openxmlformats.org/officeDocument/2006/relationships/customXml" Target="../ink/ink1393.xml"/><Relationship Id="rId112" Type="http://schemas.openxmlformats.org/officeDocument/2006/relationships/image" Target="../media/image1391.png"/><Relationship Id="rId16" Type="http://schemas.openxmlformats.org/officeDocument/2006/relationships/image" Target="../media/image1346.png"/><Relationship Id="rId107" Type="http://schemas.openxmlformats.org/officeDocument/2006/relationships/customXml" Target="../ink/ink1402.xml"/><Relationship Id="rId11" Type="http://schemas.openxmlformats.org/officeDocument/2006/relationships/customXml" Target="../ink/ink1354.xml"/><Relationship Id="rId32" Type="http://schemas.openxmlformats.org/officeDocument/2006/relationships/image" Target="../media/image1353.png"/><Relationship Id="rId37" Type="http://schemas.openxmlformats.org/officeDocument/2006/relationships/customXml" Target="../ink/ink1367.xml"/><Relationship Id="rId53" Type="http://schemas.openxmlformats.org/officeDocument/2006/relationships/customXml" Target="../ink/ink1375.xml"/><Relationship Id="rId58" Type="http://schemas.openxmlformats.org/officeDocument/2006/relationships/image" Target="../media/image1366.png"/><Relationship Id="rId74" Type="http://schemas.openxmlformats.org/officeDocument/2006/relationships/image" Target="../media/image1372.png"/><Relationship Id="rId79" Type="http://schemas.openxmlformats.org/officeDocument/2006/relationships/customXml" Target="../ink/ink1388.xml"/><Relationship Id="rId102" Type="http://schemas.openxmlformats.org/officeDocument/2006/relationships/image" Target="../media/image1386.png"/><Relationship Id="rId5" Type="http://schemas.openxmlformats.org/officeDocument/2006/relationships/customXml" Target="../ink/ink1351.xml"/><Relationship Id="rId61" Type="http://schemas.openxmlformats.org/officeDocument/2006/relationships/customXml" Target="../ink/ink1379.xml"/><Relationship Id="rId82" Type="http://schemas.openxmlformats.org/officeDocument/2006/relationships/image" Target="../media/image1376.png"/><Relationship Id="rId90" Type="http://schemas.openxmlformats.org/officeDocument/2006/relationships/image" Target="../media/image1380.png"/><Relationship Id="rId95" Type="http://schemas.openxmlformats.org/officeDocument/2006/relationships/customXml" Target="../ink/ink1396.xml"/><Relationship Id="rId19" Type="http://schemas.openxmlformats.org/officeDocument/2006/relationships/customXml" Target="../ink/ink1358.xml"/><Relationship Id="rId14" Type="http://schemas.openxmlformats.org/officeDocument/2006/relationships/image" Target="../media/image1345.png"/><Relationship Id="rId22" Type="http://schemas.openxmlformats.org/officeDocument/2006/relationships/image" Target="../media/image1348.png"/><Relationship Id="rId27" Type="http://schemas.openxmlformats.org/officeDocument/2006/relationships/customXml" Target="../ink/ink1362.xml"/><Relationship Id="rId30" Type="http://schemas.openxmlformats.org/officeDocument/2006/relationships/image" Target="../media/image1352.png"/><Relationship Id="rId35" Type="http://schemas.openxmlformats.org/officeDocument/2006/relationships/customXml" Target="../ink/ink1366.xml"/><Relationship Id="rId43" Type="http://schemas.openxmlformats.org/officeDocument/2006/relationships/customXml" Target="../ink/ink1370.xml"/><Relationship Id="rId48" Type="http://schemas.openxmlformats.org/officeDocument/2006/relationships/image" Target="../media/image1361.png"/><Relationship Id="rId56" Type="http://schemas.openxmlformats.org/officeDocument/2006/relationships/image" Target="../media/image1365.png"/><Relationship Id="rId64" Type="http://schemas.openxmlformats.org/officeDocument/2006/relationships/image" Target="../media/image1369.png"/><Relationship Id="rId69" Type="http://schemas.openxmlformats.org/officeDocument/2006/relationships/customXml" Target="../ink/ink1383.xml"/><Relationship Id="rId77" Type="http://schemas.openxmlformats.org/officeDocument/2006/relationships/customXml" Target="../ink/ink1387.xml"/><Relationship Id="rId100" Type="http://schemas.openxmlformats.org/officeDocument/2006/relationships/image" Target="../media/image1385.png"/><Relationship Id="rId105" Type="http://schemas.openxmlformats.org/officeDocument/2006/relationships/customXml" Target="../ink/ink1401.xml"/><Relationship Id="rId113" Type="http://schemas.openxmlformats.org/officeDocument/2006/relationships/customXml" Target="../ink/ink1405.xml"/><Relationship Id="rId118" Type="http://schemas.openxmlformats.org/officeDocument/2006/relationships/image" Target="../media/image1394.png"/><Relationship Id="rId8" Type="http://schemas.openxmlformats.org/officeDocument/2006/relationships/image" Target="../media/image1342.png"/><Relationship Id="rId51" Type="http://schemas.openxmlformats.org/officeDocument/2006/relationships/customXml" Target="../ink/ink1374.xml"/><Relationship Id="rId72" Type="http://schemas.openxmlformats.org/officeDocument/2006/relationships/image" Target="../media/image1371.png"/><Relationship Id="rId80" Type="http://schemas.openxmlformats.org/officeDocument/2006/relationships/image" Target="../media/image1375.png"/><Relationship Id="rId85" Type="http://schemas.openxmlformats.org/officeDocument/2006/relationships/customXml" Target="../ink/ink1391.xml"/><Relationship Id="rId93" Type="http://schemas.openxmlformats.org/officeDocument/2006/relationships/customXml" Target="../ink/ink1395.xml"/><Relationship Id="rId98" Type="http://schemas.openxmlformats.org/officeDocument/2006/relationships/image" Target="../media/image1384.png"/><Relationship Id="rId121" Type="http://schemas.openxmlformats.org/officeDocument/2006/relationships/customXml" Target="../ink/ink1409.xml"/><Relationship Id="rId3" Type="http://schemas.openxmlformats.org/officeDocument/2006/relationships/customXml" Target="../ink/ink1350.xml"/><Relationship Id="rId12" Type="http://schemas.openxmlformats.org/officeDocument/2006/relationships/image" Target="../media/image1344.png"/><Relationship Id="rId17" Type="http://schemas.openxmlformats.org/officeDocument/2006/relationships/customXml" Target="../ink/ink1357.xml"/><Relationship Id="rId25" Type="http://schemas.openxmlformats.org/officeDocument/2006/relationships/customXml" Target="../ink/ink1361.xml"/><Relationship Id="rId33" Type="http://schemas.openxmlformats.org/officeDocument/2006/relationships/customXml" Target="../ink/ink1365.xml"/><Relationship Id="rId38" Type="http://schemas.openxmlformats.org/officeDocument/2006/relationships/image" Target="../media/image1356.png"/><Relationship Id="rId46" Type="http://schemas.openxmlformats.org/officeDocument/2006/relationships/image" Target="../media/image1360.png"/><Relationship Id="rId59" Type="http://schemas.openxmlformats.org/officeDocument/2006/relationships/customXml" Target="../ink/ink1378.xml"/><Relationship Id="rId67" Type="http://schemas.openxmlformats.org/officeDocument/2006/relationships/customXml" Target="../ink/ink1382.xml"/><Relationship Id="rId103" Type="http://schemas.openxmlformats.org/officeDocument/2006/relationships/customXml" Target="../ink/ink1400.xml"/><Relationship Id="rId108" Type="http://schemas.openxmlformats.org/officeDocument/2006/relationships/image" Target="../media/image1389.png"/><Relationship Id="rId116" Type="http://schemas.openxmlformats.org/officeDocument/2006/relationships/image" Target="../media/image1393.png"/><Relationship Id="rId20" Type="http://schemas.openxmlformats.org/officeDocument/2006/relationships/image" Target="../media/image1347.png"/><Relationship Id="rId41" Type="http://schemas.openxmlformats.org/officeDocument/2006/relationships/customXml" Target="../ink/ink1369.xml"/><Relationship Id="rId54" Type="http://schemas.openxmlformats.org/officeDocument/2006/relationships/image" Target="../media/image1364.png"/><Relationship Id="rId62" Type="http://schemas.openxmlformats.org/officeDocument/2006/relationships/image" Target="../media/image1368.png"/><Relationship Id="rId70" Type="http://schemas.openxmlformats.org/officeDocument/2006/relationships/image" Target="../media/image135.png"/><Relationship Id="rId75" Type="http://schemas.openxmlformats.org/officeDocument/2006/relationships/customXml" Target="../ink/ink1386.xml"/><Relationship Id="rId83" Type="http://schemas.openxmlformats.org/officeDocument/2006/relationships/customXml" Target="../ink/ink1390.xml"/><Relationship Id="rId88" Type="http://schemas.openxmlformats.org/officeDocument/2006/relationships/image" Target="../media/image1379.png"/><Relationship Id="rId91" Type="http://schemas.openxmlformats.org/officeDocument/2006/relationships/customXml" Target="../ink/ink1394.xml"/><Relationship Id="rId96" Type="http://schemas.openxmlformats.org/officeDocument/2006/relationships/image" Target="../media/image1383.png"/><Relationship Id="rId111" Type="http://schemas.openxmlformats.org/officeDocument/2006/relationships/customXml" Target="../ink/ink140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41.png"/><Relationship Id="rId15" Type="http://schemas.openxmlformats.org/officeDocument/2006/relationships/customXml" Target="../ink/ink1356.xml"/><Relationship Id="rId23" Type="http://schemas.openxmlformats.org/officeDocument/2006/relationships/customXml" Target="../ink/ink1360.xml"/><Relationship Id="rId28" Type="http://schemas.openxmlformats.org/officeDocument/2006/relationships/image" Target="../media/image1351.png"/><Relationship Id="rId36" Type="http://schemas.openxmlformats.org/officeDocument/2006/relationships/image" Target="../media/image1355.png"/><Relationship Id="rId49" Type="http://schemas.openxmlformats.org/officeDocument/2006/relationships/customXml" Target="../ink/ink1373.xml"/><Relationship Id="rId57" Type="http://schemas.openxmlformats.org/officeDocument/2006/relationships/customXml" Target="../ink/ink1377.xml"/><Relationship Id="rId106" Type="http://schemas.openxmlformats.org/officeDocument/2006/relationships/image" Target="../media/image1388.png"/><Relationship Id="rId114" Type="http://schemas.openxmlformats.org/officeDocument/2006/relationships/image" Target="../media/image1392.png"/><Relationship Id="rId119" Type="http://schemas.openxmlformats.org/officeDocument/2006/relationships/customXml" Target="../ink/ink1408.xml"/><Relationship Id="rId10" Type="http://schemas.openxmlformats.org/officeDocument/2006/relationships/image" Target="../media/image1343.png"/><Relationship Id="rId31" Type="http://schemas.openxmlformats.org/officeDocument/2006/relationships/customXml" Target="../ink/ink1364.xml"/><Relationship Id="rId44" Type="http://schemas.openxmlformats.org/officeDocument/2006/relationships/image" Target="../media/image1359.png"/><Relationship Id="rId52" Type="http://schemas.openxmlformats.org/officeDocument/2006/relationships/image" Target="../media/image1363.png"/><Relationship Id="rId60" Type="http://schemas.openxmlformats.org/officeDocument/2006/relationships/image" Target="../media/image1367.png"/><Relationship Id="rId65" Type="http://schemas.openxmlformats.org/officeDocument/2006/relationships/customXml" Target="../ink/ink1381.xml"/><Relationship Id="rId73" Type="http://schemas.openxmlformats.org/officeDocument/2006/relationships/customXml" Target="../ink/ink1385.xml"/><Relationship Id="rId78" Type="http://schemas.openxmlformats.org/officeDocument/2006/relationships/image" Target="../media/image1374.png"/><Relationship Id="rId81" Type="http://schemas.openxmlformats.org/officeDocument/2006/relationships/customXml" Target="../ink/ink1389.xml"/><Relationship Id="rId86" Type="http://schemas.openxmlformats.org/officeDocument/2006/relationships/image" Target="../media/image1378.png"/><Relationship Id="rId94" Type="http://schemas.openxmlformats.org/officeDocument/2006/relationships/image" Target="../media/image1382.png"/><Relationship Id="rId99" Type="http://schemas.openxmlformats.org/officeDocument/2006/relationships/customXml" Target="../ink/ink1398.xml"/><Relationship Id="rId101" Type="http://schemas.openxmlformats.org/officeDocument/2006/relationships/customXml" Target="../ink/ink1399.xml"/><Relationship Id="rId122" Type="http://schemas.openxmlformats.org/officeDocument/2006/relationships/image" Target="../media/image1395.png"/><Relationship Id="rId4" Type="http://schemas.openxmlformats.org/officeDocument/2006/relationships/image" Target="../media/image1340.png"/><Relationship Id="rId9" Type="http://schemas.openxmlformats.org/officeDocument/2006/relationships/customXml" Target="../ink/ink1353.xml"/><Relationship Id="rId13" Type="http://schemas.openxmlformats.org/officeDocument/2006/relationships/customXml" Target="../ink/ink1355.xml"/><Relationship Id="rId18" Type="http://schemas.openxmlformats.org/officeDocument/2006/relationships/image" Target="../media/image1306.png"/><Relationship Id="rId39" Type="http://schemas.openxmlformats.org/officeDocument/2006/relationships/customXml" Target="../ink/ink1368.xml"/><Relationship Id="rId109" Type="http://schemas.openxmlformats.org/officeDocument/2006/relationships/customXml" Target="../ink/ink1403.xml"/><Relationship Id="rId34" Type="http://schemas.openxmlformats.org/officeDocument/2006/relationships/image" Target="../media/image1354.png"/><Relationship Id="rId50" Type="http://schemas.openxmlformats.org/officeDocument/2006/relationships/image" Target="../media/image1362.png"/><Relationship Id="rId55" Type="http://schemas.openxmlformats.org/officeDocument/2006/relationships/customXml" Target="../ink/ink1376.xml"/><Relationship Id="rId76" Type="http://schemas.openxmlformats.org/officeDocument/2006/relationships/image" Target="../media/image1373.png"/><Relationship Id="rId97" Type="http://schemas.openxmlformats.org/officeDocument/2006/relationships/customXml" Target="../ink/ink1397.xml"/><Relationship Id="rId104" Type="http://schemas.openxmlformats.org/officeDocument/2006/relationships/image" Target="../media/image1387.png"/><Relationship Id="rId120" Type="http://schemas.openxmlformats.org/officeDocument/2006/relationships/image" Target="../media/image899.png"/><Relationship Id="rId7" Type="http://schemas.openxmlformats.org/officeDocument/2006/relationships/customXml" Target="../ink/ink1352.xml"/><Relationship Id="rId71" Type="http://schemas.openxmlformats.org/officeDocument/2006/relationships/customXml" Target="../ink/ink1384.xml"/><Relationship Id="rId92" Type="http://schemas.openxmlformats.org/officeDocument/2006/relationships/image" Target="../media/image1381.png"/><Relationship Id="rId2" Type="http://schemas.openxmlformats.org/officeDocument/2006/relationships/image" Target="../media/image3100.png"/><Relationship Id="rId29" Type="http://schemas.openxmlformats.org/officeDocument/2006/relationships/customXml" Target="../ink/ink1363.xml"/><Relationship Id="rId24" Type="http://schemas.openxmlformats.org/officeDocument/2006/relationships/image" Target="../media/image1349.png"/><Relationship Id="rId40" Type="http://schemas.openxmlformats.org/officeDocument/2006/relationships/image" Target="../media/image1357.png"/><Relationship Id="rId45" Type="http://schemas.openxmlformats.org/officeDocument/2006/relationships/customXml" Target="../ink/ink1371.xml"/><Relationship Id="rId66" Type="http://schemas.openxmlformats.org/officeDocument/2006/relationships/image" Target="../media/image1370.png"/><Relationship Id="rId87" Type="http://schemas.openxmlformats.org/officeDocument/2006/relationships/customXml" Target="../ink/ink1392.xml"/><Relationship Id="rId110" Type="http://schemas.openxmlformats.org/officeDocument/2006/relationships/image" Target="../media/image1390.png"/><Relationship Id="rId115" Type="http://schemas.openxmlformats.org/officeDocument/2006/relationships/customXml" Target="../ink/ink1406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452.png"/><Relationship Id="rId671" Type="http://schemas.openxmlformats.org/officeDocument/2006/relationships/customXml" Target="../ink/ink1745.xml"/><Relationship Id="rId769" Type="http://schemas.openxmlformats.org/officeDocument/2006/relationships/customXml" Target="../ink/ink1794.xml"/><Relationship Id="rId21" Type="http://schemas.openxmlformats.org/officeDocument/2006/relationships/image" Target="../media/image1404.png"/><Relationship Id="rId324" Type="http://schemas.openxmlformats.org/officeDocument/2006/relationships/customXml" Target="../ink/ink1571.xml"/><Relationship Id="rId531" Type="http://schemas.openxmlformats.org/officeDocument/2006/relationships/customXml" Target="../ink/ink1675.xml"/><Relationship Id="rId629" Type="http://schemas.openxmlformats.org/officeDocument/2006/relationships/customXml" Target="../ink/ink1724.xml"/><Relationship Id="rId170" Type="http://schemas.openxmlformats.org/officeDocument/2006/relationships/customXml" Target="../ink/ink1494.xml"/><Relationship Id="rId836" Type="http://schemas.openxmlformats.org/officeDocument/2006/relationships/image" Target="../media/image1803.png"/><Relationship Id="rId268" Type="http://schemas.openxmlformats.org/officeDocument/2006/relationships/customXml" Target="../ink/ink1543.xml"/><Relationship Id="rId475" Type="http://schemas.openxmlformats.org/officeDocument/2006/relationships/customXml" Target="../ink/ink1647.xml"/><Relationship Id="rId682" Type="http://schemas.openxmlformats.org/officeDocument/2006/relationships/image" Target="../media/image1727.png"/><Relationship Id="rId903" Type="http://schemas.openxmlformats.org/officeDocument/2006/relationships/customXml" Target="../ink/ink1861.xml"/><Relationship Id="rId32" Type="http://schemas.openxmlformats.org/officeDocument/2006/relationships/customXml" Target="../ink/ink1425.xml"/><Relationship Id="rId128" Type="http://schemas.openxmlformats.org/officeDocument/2006/relationships/customXml" Target="../ink/ink1473.xml"/><Relationship Id="rId335" Type="http://schemas.openxmlformats.org/officeDocument/2006/relationships/image" Target="../media/image1557.png"/><Relationship Id="rId542" Type="http://schemas.openxmlformats.org/officeDocument/2006/relationships/image" Target="../media/image1658.png"/><Relationship Id="rId181" Type="http://schemas.openxmlformats.org/officeDocument/2006/relationships/image" Target="../media/image90.png"/><Relationship Id="rId402" Type="http://schemas.openxmlformats.org/officeDocument/2006/relationships/image" Target="../media/image1590.png"/><Relationship Id="rId847" Type="http://schemas.openxmlformats.org/officeDocument/2006/relationships/customXml" Target="../ink/ink1833.xml"/><Relationship Id="rId279" Type="http://schemas.openxmlformats.org/officeDocument/2006/relationships/image" Target="../media/image1529.png"/><Relationship Id="rId486" Type="http://schemas.openxmlformats.org/officeDocument/2006/relationships/image" Target="../media/image1631.png"/><Relationship Id="rId693" Type="http://schemas.openxmlformats.org/officeDocument/2006/relationships/customXml" Target="../ink/ink1756.xml"/><Relationship Id="rId707" Type="http://schemas.openxmlformats.org/officeDocument/2006/relationships/customXml" Target="../ink/ink1763.xml"/><Relationship Id="rId43" Type="http://schemas.openxmlformats.org/officeDocument/2006/relationships/image" Target="../media/image1415.png"/><Relationship Id="rId139" Type="http://schemas.openxmlformats.org/officeDocument/2006/relationships/image" Target="../media/image1463.png"/><Relationship Id="rId346" Type="http://schemas.openxmlformats.org/officeDocument/2006/relationships/customXml" Target="../ink/ink1582.xml"/><Relationship Id="rId553" Type="http://schemas.openxmlformats.org/officeDocument/2006/relationships/customXml" Target="../ink/ink1686.xml"/><Relationship Id="rId760" Type="http://schemas.openxmlformats.org/officeDocument/2006/relationships/image" Target="../media/image1766.png"/><Relationship Id="rId192" Type="http://schemas.openxmlformats.org/officeDocument/2006/relationships/customXml" Target="../ink/ink1505.xml"/><Relationship Id="rId206" Type="http://schemas.openxmlformats.org/officeDocument/2006/relationships/customXml" Target="../ink/ink1512.xml"/><Relationship Id="rId413" Type="http://schemas.openxmlformats.org/officeDocument/2006/relationships/customXml" Target="../ink/ink1616.xml"/><Relationship Id="rId858" Type="http://schemas.openxmlformats.org/officeDocument/2006/relationships/image" Target="../media/image1814.png"/><Relationship Id="rId497" Type="http://schemas.openxmlformats.org/officeDocument/2006/relationships/customXml" Target="../ink/ink1658.xml"/><Relationship Id="rId620" Type="http://schemas.openxmlformats.org/officeDocument/2006/relationships/image" Target="../media/image1697.png"/><Relationship Id="rId718" Type="http://schemas.openxmlformats.org/officeDocument/2006/relationships/image" Target="../media/image1745.png"/><Relationship Id="rId357" Type="http://schemas.openxmlformats.org/officeDocument/2006/relationships/customXml" Target="../ink/ink1588.xml"/><Relationship Id="rId54" Type="http://schemas.openxmlformats.org/officeDocument/2006/relationships/customXml" Target="../ink/ink1436.xml"/><Relationship Id="rId217" Type="http://schemas.openxmlformats.org/officeDocument/2006/relationships/image" Target="../media/image894.png"/><Relationship Id="rId564" Type="http://schemas.openxmlformats.org/officeDocument/2006/relationships/image" Target="../media/image1669.png"/><Relationship Id="rId771" Type="http://schemas.openxmlformats.org/officeDocument/2006/relationships/customXml" Target="../ink/ink1795.xml"/><Relationship Id="rId869" Type="http://schemas.openxmlformats.org/officeDocument/2006/relationships/customXml" Target="../ink/ink1844.xml"/><Relationship Id="rId424" Type="http://schemas.openxmlformats.org/officeDocument/2006/relationships/image" Target="../media/image1600.png"/><Relationship Id="rId631" Type="http://schemas.openxmlformats.org/officeDocument/2006/relationships/customXml" Target="../ink/ink1725.xml"/><Relationship Id="rId729" Type="http://schemas.openxmlformats.org/officeDocument/2006/relationships/customXml" Target="../ink/ink1774.xml"/><Relationship Id="rId270" Type="http://schemas.openxmlformats.org/officeDocument/2006/relationships/customXml" Target="../ink/ink1544.xml"/><Relationship Id="rId65" Type="http://schemas.openxmlformats.org/officeDocument/2006/relationships/image" Target="../media/image1426.png"/><Relationship Id="rId130" Type="http://schemas.openxmlformats.org/officeDocument/2006/relationships/customXml" Target="../ink/ink1474.xml"/><Relationship Id="rId368" Type="http://schemas.openxmlformats.org/officeDocument/2006/relationships/image" Target="../media/image1573.png"/><Relationship Id="rId575" Type="http://schemas.openxmlformats.org/officeDocument/2006/relationships/customXml" Target="../ink/ink1697.xml"/><Relationship Id="rId782" Type="http://schemas.openxmlformats.org/officeDocument/2006/relationships/image" Target="../media/image1777.png"/><Relationship Id="rId228" Type="http://schemas.openxmlformats.org/officeDocument/2006/relationships/customXml" Target="../ink/ink1523.xml"/><Relationship Id="rId435" Type="http://schemas.openxmlformats.org/officeDocument/2006/relationships/customXml" Target="../ink/ink1627.xml"/><Relationship Id="rId642" Type="http://schemas.openxmlformats.org/officeDocument/2006/relationships/image" Target="../media/image1708.png"/><Relationship Id="rId281" Type="http://schemas.openxmlformats.org/officeDocument/2006/relationships/image" Target="../media/image1530.png"/><Relationship Id="rId502" Type="http://schemas.openxmlformats.org/officeDocument/2006/relationships/image" Target="../media/image1638.png"/><Relationship Id="rId76" Type="http://schemas.openxmlformats.org/officeDocument/2006/relationships/customXml" Target="../ink/ink1447.xml"/><Relationship Id="rId141" Type="http://schemas.openxmlformats.org/officeDocument/2006/relationships/image" Target="../media/image1464.png"/><Relationship Id="rId379" Type="http://schemas.openxmlformats.org/officeDocument/2006/relationships/customXml" Target="../ink/ink1599.xml"/><Relationship Id="rId586" Type="http://schemas.openxmlformats.org/officeDocument/2006/relationships/image" Target="../media/image1680.png"/><Relationship Id="rId793" Type="http://schemas.openxmlformats.org/officeDocument/2006/relationships/customXml" Target="../ink/ink1806.xml"/><Relationship Id="rId807" Type="http://schemas.openxmlformats.org/officeDocument/2006/relationships/customXml" Target="../ink/ink1813.xml"/><Relationship Id="rId7" Type="http://schemas.openxmlformats.org/officeDocument/2006/relationships/image" Target="../media/image1398.png"/><Relationship Id="rId239" Type="http://schemas.openxmlformats.org/officeDocument/2006/relationships/image" Target="../media/image1510.png"/><Relationship Id="rId446" Type="http://schemas.openxmlformats.org/officeDocument/2006/relationships/image" Target="../media/image1611.png"/><Relationship Id="rId653" Type="http://schemas.openxmlformats.org/officeDocument/2006/relationships/customXml" Target="../ink/ink1736.xml"/><Relationship Id="rId292" Type="http://schemas.openxmlformats.org/officeDocument/2006/relationships/customXml" Target="../ink/ink1555.xml"/><Relationship Id="rId306" Type="http://schemas.openxmlformats.org/officeDocument/2006/relationships/customXml" Target="../ink/ink1562.xml"/><Relationship Id="rId860" Type="http://schemas.openxmlformats.org/officeDocument/2006/relationships/image" Target="../media/image1815.png"/><Relationship Id="rId87" Type="http://schemas.openxmlformats.org/officeDocument/2006/relationships/image" Target="../media/image1437.png"/><Relationship Id="rId513" Type="http://schemas.openxmlformats.org/officeDocument/2006/relationships/customXml" Target="../ink/ink1666.xml"/><Relationship Id="rId597" Type="http://schemas.openxmlformats.org/officeDocument/2006/relationships/customXml" Target="../ink/ink1708.xml"/><Relationship Id="rId720" Type="http://schemas.openxmlformats.org/officeDocument/2006/relationships/image" Target="../media/image1746.png"/><Relationship Id="rId818" Type="http://schemas.openxmlformats.org/officeDocument/2006/relationships/image" Target="../media/image1794.png"/><Relationship Id="rId152" Type="http://schemas.openxmlformats.org/officeDocument/2006/relationships/customXml" Target="../ink/ink1485.xml"/><Relationship Id="rId457" Type="http://schemas.openxmlformats.org/officeDocument/2006/relationships/customXml" Target="../ink/ink1638.xml"/><Relationship Id="rId664" Type="http://schemas.openxmlformats.org/officeDocument/2006/relationships/image" Target="../media/image1719.png"/><Relationship Id="rId871" Type="http://schemas.openxmlformats.org/officeDocument/2006/relationships/customXml" Target="../ink/ink1845.xml"/><Relationship Id="rId14" Type="http://schemas.openxmlformats.org/officeDocument/2006/relationships/customXml" Target="../ink/ink1416.xml"/><Relationship Id="rId317" Type="http://schemas.openxmlformats.org/officeDocument/2006/relationships/image" Target="../media/image1548.png"/><Relationship Id="rId524" Type="http://schemas.openxmlformats.org/officeDocument/2006/relationships/image" Target="../media/image1649.png"/><Relationship Id="rId731" Type="http://schemas.openxmlformats.org/officeDocument/2006/relationships/customXml" Target="../ink/ink1775.xml"/><Relationship Id="rId98" Type="http://schemas.openxmlformats.org/officeDocument/2006/relationships/customXml" Target="../ink/ink1458.xml"/><Relationship Id="rId121" Type="http://schemas.openxmlformats.org/officeDocument/2006/relationships/image" Target="../media/image1454.png"/><Relationship Id="rId163" Type="http://schemas.openxmlformats.org/officeDocument/2006/relationships/image" Target="../media/image1474.png"/><Relationship Id="rId219" Type="http://schemas.openxmlformats.org/officeDocument/2006/relationships/image" Target="../media/image1500.png"/><Relationship Id="rId370" Type="http://schemas.openxmlformats.org/officeDocument/2006/relationships/image" Target="../media/image1574.png"/><Relationship Id="rId426" Type="http://schemas.openxmlformats.org/officeDocument/2006/relationships/image" Target="../media/image1601.png"/><Relationship Id="rId633" Type="http://schemas.openxmlformats.org/officeDocument/2006/relationships/customXml" Target="../ink/ink1726.xml"/><Relationship Id="rId829" Type="http://schemas.openxmlformats.org/officeDocument/2006/relationships/customXml" Target="../ink/ink1824.xml"/><Relationship Id="rId230" Type="http://schemas.openxmlformats.org/officeDocument/2006/relationships/customXml" Target="../ink/ink1524.xml"/><Relationship Id="rId468" Type="http://schemas.openxmlformats.org/officeDocument/2006/relationships/image" Target="../media/image1622.png"/><Relationship Id="rId675" Type="http://schemas.openxmlformats.org/officeDocument/2006/relationships/customXml" Target="../ink/ink1747.xml"/><Relationship Id="rId840" Type="http://schemas.openxmlformats.org/officeDocument/2006/relationships/image" Target="../media/image1805.png"/><Relationship Id="rId882" Type="http://schemas.openxmlformats.org/officeDocument/2006/relationships/image" Target="../media/image1826.png"/><Relationship Id="rId25" Type="http://schemas.openxmlformats.org/officeDocument/2006/relationships/image" Target="../media/image1406.png"/><Relationship Id="rId67" Type="http://schemas.openxmlformats.org/officeDocument/2006/relationships/image" Target="../media/image1427.png"/><Relationship Id="rId272" Type="http://schemas.openxmlformats.org/officeDocument/2006/relationships/customXml" Target="../ink/ink1545.xml"/><Relationship Id="rId328" Type="http://schemas.openxmlformats.org/officeDocument/2006/relationships/customXml" Target="../ink/ink1573.xml"/><Relationship Id="rId535" Type="http://schemas.openxmlformats.org/officeDocument/2006/relationships/customXml" Target="../ink/ink1677.xml"/><Relationship Id="rId577" Type="http://schemas.openxmlformats.org/officeDocument/2006/relationships/customXml" Target="../ink/ink1698.xml"/><Relationship Id="rId700" Type="http://schemas.openxmlformats.org/officeDocument/2006/relationships/image" Target="../media/image1736.png"/><Relationship Id="rId742" Type="http://schemas.openxmlformats.org/officeDocument/2006/relationships/image" Target="../media/image1757.png"/><Relationship Id="rId132" Type="http://schemas.openxmlformats.org/officeDocument/2006/relationships/customXml" Target="../ink/ink1475.xml"/><Relationship Id="rId174" Type="http://schemas.openxmlformats.org/officeDocument/2006/relationships/customXml" Target="../ink/ink1496.xml"/><Relationship Id="rId381" Type="http://schemas.openxmlformats.org/officeDocument/2006/relationships/customXml" Target="../ink/ink1600.xml"/><Relationship Id="rId602" Type="http://schemas.openxmlformats.org/officeDocument/2006/relationships/image" Target="../media/image1688.png"/><Relationship Id="rId784" Type="http://schemas.openxmlformats.org/officeDocument/2006/relationships/image" Target="../media/image1778.png"/><Relationship Id="rId241" Type="http://schemas.openxmlformats.org/officeDocument/2006/relationships/image" Target="../media/image1511.png"/><Relationship Id="rId437" Type="http://schemas.openxmlformats.org/officeDocument/2006/relationships/customXml" Target="../ink/ink1628.xml"/><Relationship Id="rId479" Type="http://schemas.openxmlformats.org/officeDocument/2006/relationships/customXml" Target="../ink/ink1649.xml"/><Relationship Id="rId644" Type="http://schemas.openxmlformats.org/officeDocument/2006/relationships/image" Target="../media/image1709.png"/><Relationship Id="rId686" Type="http://schemas.openxmlformats.org/officeDocument/2006/relationships/image" Target="../media/image1729.png"/><Relationship Id="rId851" Type="http://schemas.openxmlformats.org/officeDocument/2006/relationships/customXml" Target="../ink/ink1835.xml"/><Relationship Id="rId893" Type="http://schemas.openxmlformats.org/officeDocument/2006/relationships/customXml" Target="../ink/ink1856.xml"/><Relationship Id="rId907" Type="http://schemas.openxmlformats.org/officeDocument/2006/relationships/customXml" Target="../ink/ink1863.xml"/><Relationship Id="rId36" Type="http://schemas.openxmlformats.org/officeDocument/2006/relationships/customXml" Target="../ink/ink1427.xml"/><Relationship Id="rId283" Type="http://schemas.openxmlformats.org/officeDocument/2006/relationships/image" Target="../media/image1531.png"/><Relationship Id="rId339" Type="http://schemas.openxmlformats.org/officeDocument/2006/relationships/image" Target="../media/image1559.png"/><Relationship Id="rId490" Type="http://schemas.openxmlformats.org/officeDocument/2006/relationships/image" Target="../media/image1632.png"/><Relationship Id="rId504" Type="http://schemas.openxmlformats.org/officeDocument/2006/relationships/image" Target="../media/image1639.png"/><Relationship Id="rId546" Type="http://schemas.openxmlformats.org/officeDocument/2006/relationships/image" Target="../media/image1660.png"/><Relationship Id="rId711" Type="http://schemas.openxmlformats.org/officeDocument/2006/relationships/customXml" Target="../ink/ink1765.xml"/><Relationship Id="rId753" Type="http://schemas.openxmlformats.org/officeDocument/2006/relationships/customXml" Target="../ink/ink1786.xml"/><Relationship Id="rId78" Type="http://schemas.openxmlformats.org/officeDocument/2006/relationships/customXml" Target="../ink/ink1448.xml"/><Relationship Id="rId101" Type="http://schemas.openxmlformats.org/officeDocument/2006/relationships/image" Target="../media/image1444.png"/><Relationship Id="rId143" Type="http://schemas.openxmlformats.org/officeDocument/2006/relationships/image" Target="../media/image1465.png"/><Relationship Id="rId185" Type="http://schemas.openxmlformats.org/officeDocument/2006/relationships/image" Target="../media/image1484.png"/><Relationship Id="rId350" Type="http://schemas.openxmlformats.org/officeDocument/2006/relationships/customXml" Target="../ink/ink1584.xml"/><Relationship Id="rId406" Type="http://schemas.openxmlformats.org/officeDocument/2006/relationships/image" Target="../media/image562.png"/><Relationship Id="rId588" Type="http://schemas.openxmlformats.org/officeDocument/2006/relationships/image" Target="../media/image1681.png"/><Relationship Id="rId795" Type="http://schemas.openxmlformats.org/officeDocument/2006/relationships/customXml" Target="../ink/ink1807.xml"/><Relationship Id="rId809" Type="http://schemas.openxmlformats.org/officeDocument/2006/relationships/customXml" Target="../ink/ink1814.xml"/><Relationship Id="rId9" Type="http://schemas.openxmlformats.org/officeDocument/2006/relationships/image" Target="../media/image690.png"/><Relationship Id="rId210" Type="http://schemas.openxmlformats.org/officeDocument/2006/relationships/customXml" Target="../ink/ink1514.xml"/><Relationship Id="rId392" Type="http://schemas.openxmlformats.org/officeDocument/2006/relationships/image" Target="../media/image1585.png"/><Relationship Id="rId448" Type="http://schemas.openxmlformats.org/officeDocument/2006/relationships/image" Target="../media/image1612.png"/><Relationship Id="rId613" Type="http://schemas.openxmlformats.org/officeDocument/2006/relationships/customXml" Target="../ink/ink1716.xml"/><Relationship Id="rId655" Type="http://schemas.openxmlformats.org/officeDocument/2006/relationships/customXml" Target="../ink/ink1737.xml"/><Relationship Id="rId697" Type="http://schemas.openxmlformats.org/officeDocument/2006/relationships/customXml" Target="../ink/ink1758.xml"/><Relationship Id="rId820" Type="http://schemas.openxmlformats.org/officeDocument/2006/relationships/image" Target="../media/image1795.png"/><Relationship Id="rId862" Type="http://schemas.openxmlformats.org/officeDocument/2006/relationships/image" Target="../media/image1816.png"/><Relationship Id="rId252" Type="http://schemas.openxmlformats.org/officeDocument/2006/relationships/customXml" Target="../ink/ink1535.xml"/><Relationship Id="rId294" Type="http://schemas.openxmlformats.org/officeDocument/2006/relationships/customXml" Target="../ink/ink1556.xml"/><Relationship Id="rId308" Type="http://schemas.openxmlformats.org/officeDocument/2006/relationships/customXml" Target="../ink/ink1563.xml"/><Relationship Id="rId515" Type="http://schemas.openxmlformats.org/officeDocument/2006/relationships/customXml" Target="../ink/ink1667.xml"/><Relationship Id="rId722" Type="http://schemas.openxmlformats.org/officeDocument/2006/relationships/image" Target="../media/image1747.png"/><Relationship Id="rId47" Type="http://schemas.openxmlformats.org/officeDocument/2006/relationships/image" Target="../media/image1417.png"/><Relationship Id="rId89" Type="http://schemas.openxmlformats.org/officeDocument/2006/relationships/image" Target="../media/image1438.png"/><Relationship Id="rId112" Type="http://schemas.openxmlformats.org/officeDocument/2006/relationships/customXml" Target="../ink/ink1465.xml"/><Relationship Id="rId154" Type="http://schemas.openxmlformats.org/officeDocument/2006/relationships/customXml" Target="../ink/ink1486.xml"/><Relationship Id="rId361" Type="http://schemas.openxmlformats.org/officeDocument/2006/relationships/customXml" Target="../ink/ink1590.xml"/><Relationship Id="rId557" Type="http://schemas.openxmlformats.org/officeDocument/2006/relationships/customXml" Target="../ink/ink1688.xml"/><Relationship Id="rId599" Type="http://schemas.openxmlformats.org/officeDocument/2006/relationships/customXml" Target="../ink/ink1709.xml"/><Relationship Id="rId764" Type="http://schemas.openxmlformats.org/officeDocument/2006/relationships/image" Target="../media/image1768.png"/><Relationship Id="rId196" Type="http://schemas.openxmlformats.org/officeDocument/2006/relationships/customXml" Target="../ink/ink1507.xml"/><Relationship Id="rId417" Type="http://schemas.openxmlformats.org/officeDocument/2006/relationships/customXml" Target="../ink/ink1618.xml"/><Relationship Id="rId459" Type="http://schemas.openxmlformats.org/officeDocument/2006/relationships/customXml" Target="../ink/ink1639.xml"/><Relationship Id="rId624" Type="http://schemas.openxmlformats.org/officeDocument/2006/relationships/image" Target="../media/image1699.png"/><Relationship Id="rId666" Type="http://schemas.openxmlformats.org/officeDocument/2006/relationships/image" Target="../media/image1720.png"/><Relationship Id="rId831" Type="http://schemas.openxmlformats.org/officeDocument/2006/relationships/customXml" Target="../ink/ink1825.xml"/><Relationship Id="rId873" Type="http://schemas.openxmlformats.org/officeDocument/2006/relationships/customXml" Target="../ink/ink1846.xml"/><Relationship Id="rId16" Type="http://schemas.openxmlformats.org/officeDocument/2006/relationships/customXml" Target="../ink/ink1417.xml"/><Relationship Id="rId221" Type="http://schemas.openxmlformats.org/officeDocument/2006/relationships/image" Target="../media/image1501.png"/><Relationship Id="rId263" Type="http://schemas.openxmlformats.org/officeDocument/2006/relationships/image" Target="../media/image1521.png"/><Relationship Id="rId319" Type="http://schemas.openxmlformats.org/officeDocument/2006/relationships/image" Target="../media/image1549.png"/><Relationship Id="rId470" Type="http://schemas.openxmlformats.org/officeDocument/2006/relationships/image" Target="../media/image1623.png"/><Relationship Id="rId526" Type="http://schemas.openxmlformats.org/officeDocument/2006/relationships/image" Target="../media/image1650.png"/><Relationship Id="rId58" Type="http://schemas.openxmlformats.org/officeDocument/2006/relationships/customXml" Target="../ink/ink1438.xml"/><Relationship Id="rId123" Type="http://schemas.openxmlformats.org/officeDocument/2006/relationships/image" Target="../media/image1455.png"/><Relationship Id="rId330" Type="http://schemas.openxmlformats.org/officeDocument/2006/relationships/customXml" Target="../ink/ink1574.xml"/><Relationship Id="rId568" Type="http://schemas.openxmlformats.org/officeDocument/2006/relationships/image" Target="../media/image1671.png"/><Relationship Id="rId733" Type="http://schemas.openxmlformats.org/officeDocument/2006/relationships/customXml" Target="../ink/ink1776.xml"/><Relationship Id="rId775" Type="http://schemas.openxmlformats.org/officeDocument/2006/relationships/customXml" Target="../ink/ink1797.xml"/><Relationship Id="rId165" Type="http://schemas.openxmlformats.org/officeDocument/2006/relationships/image" Target="../media/image1475.png"/><Relationship Id="rId372" Type="http://schemas.openxmlformats.org/officeDocument/2006/relationships/image" Target="../media/image1575.png"/><Relationship Id="rId428" Type="http://schemas.openxmlformats.org/officeDocument/2006/relationships/image" Target="../media/image1602.png"/><Relationship Id="rId635" Type="http://schemas.openxmlformats.org/officeDocument/2006/relationships/customXml" Target="../ink/ink1727.xml"/><Relationship Id="rId677" Type="http://schemas.openxmlformats.org/officeDocument/2006/relationships/customXml" Target="../ink/ink1748.xml"/><Relationship Id="rId800" Type="http://schemas.openxmlformats.org/officeDocument/2006/relationships/image" Target="../media/image1785.png"/><Relationship Id="rId842" Type="http://schemas.openxmlformats.org/officeDocument/2006/relationships/image" Target="../media/image1806.png"/><Relationship Id="rId232" Type="http://schemas.openxmlformats.org/officeDocument/2006/relationships/customXml" Target="../ink/ink1525.xml"/><Relationship Id="rId274" Type="http://schemas.openxmlformats.org/officeDocument/2006/relationships/customXml" Target="../ink/ink1546.xml"/><Relationship Id="rId481" Type="http://schemas.openxmlformats.org/officeDocument/2006/relationships/customXml" Target="../ink/ink1650.xml"/><Relationship Id="rId702" Type="http://schemas.openxmlformats.org/officeDocument/2006/relationships/image" Target="../media/image1737.png"/><Relationship Id="rId884" Type="http://schemas.openxmlformats.org/officeDocument/2006/relationships/image" Target="../media/image1827.png"/><Relationship Id="rId27" Type="http://schemas.openxmlformats.org/officeDocument/2006/relationships/image" Target="../media/image1407.png"/><Relationship Id="rId69" Type="http://schemas.openxmlformats.org/officeDocument/2006/relationships/image" Target="../media/image1428.png"/><Relationship Id="rId134" Type="http://schemas.openxmlformats.org/officeDocument/2006/relationships/customXml" Target="../ink/ink1476.xml"/><Relationship Id="rId537" Type="http://schemas.openxmlformats.org/officeDocument/2006/relationships/customXml" Target="../ink/ink1678.xml"/><Relationship Id="rId579" Type="http://schemas.openxmlformats.org/officeDocument/2006/relationships/customXml" Target="../ink/ink1699.xml"/><Relationship Id="rId744" Type="http://schemas.openxmlformats.org/officeDocument/2006/relationships/image" Target="../media/image1758.png"/><Relationship Id="rId786" Type="http://schemas.openxmlformats.org/officeDocument/2006/relationships/image" Target="../media/image1779.png"/><Relationship Id="rId80" Type="http://schemas.openxmlformats.org/officeDocument/2006/relationships/customXml" Target="../ink/ink1449.xml"/><Relationship Id="rId176" Type="http://schemas.openxmlformats.org/officeDocument/2006/relationships/customXml" Target="../ink/ink1497.xml"/><Relationship Id="rId341" Type="http://schemas.openxmlformats.org/officeDocument/2006/relationships/image" Target="../media/image1560.png"/><Relationship Id="rId383" Type="http://schemas.openxmlformats.org/officeDocument/2006/relationships/customXml" Target="../ink/ink1601.xml"/><Relationship Id="rId439" Type="http://schemas.openxmlformats.org/officeDocument/2006/relationships/customXml" Target="../ink/ink1629.xml"/><Relationship Id="rId590" Type="http://schemas.openxmlformats.org/officeDocument/2006/relationships/image" Target="../media/image1682.png"/><Relationship Id="rId604" Type="http://schemas.openxmlformats.org/officeDocument/2006/relationships/image" Target="../media/image1689.png"/><Relationship Id="rId646" Type="http://schemas.openxmlformats.org/officeDocument/2006/relationships/image" Target="../media/image1710.png"/><Relationship Id="rId811" Type="http://schemas.openxmlformats.org/officeDocument/2006/relationships/customXml" Target="../ink/ink1815.xml"/><Relationship Id="rId201" Type="http://schemas.openxmlformats.org/officeDocument/2006/relationships/image" Target="../media/image1492.png"/><Relationship Id="rId243" Type="http://schemas.openxmlformats.org/officeDocument/2006/relationships/image" Target="../media/image1512.png"/><Relationship Id="rId285" Type="http://schemas.openxmlformats.org/officeDocument/2006/relationships/image" Target="../media/image1532.png"/><Relationship Id="rId450" Type="http://schemas.openxmlformats.org/officeDocument/2006/relationships/image" Target="../media/image1613.png"/><Relationship Id="rId506" Type="http://schemas.openxmlformats.org/officeDocument/2006/relationships/image" Target="../media/image1640.png"/><Relationship Id="rId688" Type="http://schemas.openxmlformats.org/officeDocument/2006/relationships/image" Target="../media/image1730.png"/><Relationship Id="rId853" Type="http://schemas.openxmlformats.org/officeDocument/2006/relationships/customXml" Target="../ink/ink1836.xml"/><Relationship Id="rId895" Type="http://schemas.openxmlformats.org/officeDocument/2006/relationships/customXml" Target="../ink/ink1857.xml"/><Relationship Id="rId909" Type="http://schemas.openxmlformats.org/officeDocument/2006/relationships/customXml" Target="../ink/ink1864.xml"/><Relationship Id="rId38" Type="http://schemas.openxmlformats.org/officeDocument/2006/relationships/customXml" Target="../ink/ink1428.xml"/><Relationship Id="rId103" Type="http://schemas.openxmlformats.org/officeDocument/2006/relationships/image" Target="../media/image1445.png"/><Relationship Id="rId310" Type="http://schemas.openxmlformats.org/officeDocument/2006/relationships/customXml" Target="../ink/ink1564.xml"/><Relationship Id="rId492" Type="http://schemas.openxmlformats.org/officeDocument/2006/relationships/image" Target="../media/image1633.png"/><Relationship Id="rId548" Type="http://schemas.openxmlformats.org/officeDocument/2006/relationships/image" Target="../media/image1661.png"/><Relationship Id="rId713" Type="http://schemas.openxmlformats.org/officeDocument/2006/relationships/customXml" Target="../ink/ink1766.xml"/><Relationship Id="rId755" Type="http://schemas.openxmlformats.org/officeDocument/2006/relationships/customXml" Target="../ink/ink1787.xml"/><Relationship Id="rId797" Type="http://schemas.openxmlformats.org/officeDocument/2006/relationships/customXml" Target="../ink/ink1808.xml"/><Relationship Id="rId91" Type="http://schemas.openxmlformats.org/officeDocument/2006/relationships/image" Target="../media/image1439.png"/><Relationship Id="rId145" Type="http://schemas.openxmlformats.org/officeDocument/2006/relationships/image" Target="../media/image1466.png"/><Relationship Id="rId187" Type="http://schemas.openxmlformats.org/officeDocument/2006/relationships/image" Target="../media/image1485.png"/><Relationship Id="rId352" Type="http://schemas.openxmlformats.org/officeDocument/2006/relationships/image" Target="../media/image1565.png"/><Relationship Id="rId394" Type="http://schemas.openxmlformats.org/officeDocument/2006/relationships/image" Target="../media/image1586.png"/><Relationship Id="rId408" Type="http://schemas.openxmlformats.org/officeDocument/2006/relationships/image" Target="../media/image1592.png"/><Relationship Id="rId615" Type="http://schemas.openxmlformats.org/officeDocument/2006/relationships/customXml" Target="../ink/ink1717.xml"/><Relationship Id="rId822" Type="http://schemas.openxmlformats.org/officeDocument/2006/relationships/image" Target="../media/image1796.png"/><Relationship Id="rId212" Type="http://schemas.openxmlformats.org/officeDocument/2006/relationships/customXml" Target="../ink/ink1515.xml"/><Relationship Id="rId254" Type="http://schemas.openxmlformats.org/officeDocument/2006/relationships/customXml" Target="../ink/ink1536.xml"/><Relationship Id="rId657" Type="http://schemas.openxmlformats.org/officeDocument/2006/relationships/customXml" Target="../ink/ink1738.xml"/><Relationship Id="rId699" Type="http://schemas.openxmlformats.org/officeDocument/2006/relationships/customXml" Target="../ink/ink1759.xml"/><Relationship Id="rId864" Type="http://schemas.openxmlformats.org/officeDocument/2006/relationships/image" Target="../media/image1817.png"/><Relationship Id="rId49" Type="http://schemas.openxmlformats.org/officeDocument/2006/relationships/image" Target="../media/image1418.png"/><Relationship Id="rId114" Type="http://schemas.openxmlformats.org/officeDocument/2006/relationships/customXml" Target="../ink/ink1466.xml"/><Relationship Id="rId296" Type="http://schemas.openxmlformats.org/officeDocument/2006/relationships/customXml" Target="../ink/ink1557.xml"/><Relationship Id="rId461" Type="http://schemas.openxmlformats.org/officeDocument/2006/relationships/customXml" Target="../ink/ink1640.xml"/><Relationship Id="rId517" Type="http://schemas.openxmlformats.org/officeDocument/2006/relationships/customXml" Target="../ink/ink1668.xml"/><Relationship Id="rId559" Type="http://schemas.openxmlformats.org/officeDocument/2006/relationships/customXml" Target="../ink/ink1689.xml"/><Relationship Id="rId724" Type="http://schemas.openxmlformats.org/officeDocument/2006/relationships/image" Target="../media/image1748.png"/><Relationship Id="rId766" Type="http://schemas.openxmlformats.org/officeDocument/2006/relationships/image" Target="../media/image1769.png"/><Relationship Id="rId60" Type="http://schemas.openxmlformats.org/officeDocument/2006/relationships/customXml" Target="../ink/ink1439.xml"/><Relationship Id="rId156" Type="http://schemas.openxmlformats.org/officeDocument/2006/relationships/customXml" Target="../ink/ink1487.xml"/><Relationship Id="rId198" Type="http://schemas.openxmlformats.org/officeDocument/2006/relationships/customXml" Target="../ink/ink1508.xml"/><Relationship Id="rId321" Type="http://schemas.openxmlformats.org/officeDocument/2006/relationships/image" Target="../media/image1550.png"/><Relationship Id="rId363" Type="http://schemas.openxmlformats.org/officeDocument/2006/relationships/customXml" Target="../ink/ink1591.xml"/><Relationship Id="rId419" Type="http://schemas.openxmlformats.org/officeDocument/2006/relationships/customXml" Target="../ink/ink1619.xml"/><Relationship Id="rId570" Type="http://schemas.openxmlformats.org/officeDocument/2006/relationships/image" Target="../media/image1672.png"/><Relationship Id="rId626" Type="http://schemas.openxmlformats.org/officeDocument/2006/relationships/image" Target="../media/image1700.png"/><Relationship Id="rId223" Type="http://schemas.openxmlformats.org/officeDocument/2006/relationships/image" Target="../media/image1502.png"/><Relationship Id="rId430" Type="http://schemas.openxmlformats.org/officeDocument/2006/relationships/image" Target="../media/image1603.png"/><Relationship Id="rId668" Type="http://schemas.openxmlformats.org/officeDocument/2006/relationships/image" Target="../media/image1721.png"/><Relationship Id="rId833" Type="http://schemas.openxmlformats.org/officeDocument/2006/relationships/customXml" Target="../ink/ink1826.xml"/><Relationship Id="rId875" Type="http://schemas.openxmlformats.org/officeDocument/2006/relationships/customXml" Target="../ink/ink1847.xml"/><Relationship Id="rId18" Type="http://schemas.openxmlformats.org/officeDocument/2006/relationships/customXml" Target="../ink/ink1418.xml"/><Relationship Id="rId265" Type="http://schemas.openxmlformats.org/officeDocument/2006/relationships/image" Target="../media/image1522.png"/><Relationship Id="rId472" Type="http://schemas.openxmlformats.org/officeDocument/2006/relationships/image" Target="../media/image1624.png"/><Relationship Id="rId528" Type="http://schemas.openxmlformats.org/officeDocument/2006/relationships/image" Target="../media/image1651.png"/><Relationship Id="rId735" Type="http://schemas.openxmlformats.org/officeDocument/2006/relationships/customXml" Target="../ink/ink1777.xml"/><Relationship Id="rId900" Type="http://schemas.openxmlformats.org/officeDocument/2006/relationships/image" Target="../media/image1835.png"/><Relationship Id="rId125" Type="http://schemas.openxmlformats.org/officeDocument/2006/relationships/image" Target="../media/image1456.png"/><Relationship Id="rId167" Type="http://schemas.openxmlformats.org/officeDocument/2006/relationships/image" Target="../media/image1476.png"/><Relationship Id="rId332" Type="http://schemas.openxmlformats.org/officeDocument/2006/relationships/customXml" Target="../ink/ink1575.xml"/><Relationship Id="rId374" Type="http://schemas.openxmlformats.org/officeDocument/2006/relationships/image" Target="../media/image1576.png"/><Relationship Id="rId581" Type="http://schemas.openxmlformats.org/officeDocument/2006/relationships/customXml" Target="../ink/ink1700.xml"/><Relationship Id="rId777" Type="http://schemas.openxmlformats.org/officeDocument/2006/relationships/customXml" Target="../ink/ink1798.xml"/><Relationship Id="rId71" Type="http://schemas.openxmlformats.org/officeDocument/2006/relationships/image" Target="../media/image1429.png"/><Relationship Id="rId234" Type="http://schemas.openxmlformats.org/officeDocument/2006/relationships/customXml" Target="../ink/ink1526.xml"/><Relationship Id="rId637" Type="http://schemas.openxmlformats.org/officeDocument/2006/relationships/customXml" Target="../ink/ink1728.xml"/><Relationship Id="rId679" Type="http://schemas.openxmlformats.org/officeDocument/2006/relationships/customXml" Target="../ink/ink1749.xml"/><Relationship Id="rId802" Type="http://schemas.openxmlformats.org/officeDocument/2006/relationships/image" Target="../media/image1786.png"/><Relationship Id="rId844" Type="http://schemas.openxmlformats.org/officeDocument/2006/relationships/image" Target="../media/image1807.png"/><Relationship Id="rId886" Type="http://schemas.openxmlformats.org/officeDocument/2006/relationships/image" Target="../media/image1828.png"/><Relationship Id="rId2" Type="http://schemas.openxmlformats.org/officeDocument/2006/relationships/customXml" Target="../ink/ink1410.xml"/><Relationship Id="rId29" Type="http://schemas.openxmlformats.org/officeDocument/2006/relationships/image" Target="../media/image1408.png"/><Relationship Id="rId276" Type="http://schemas.openxmlformats.org/officeDocument/2006/relationships/customXml" Target="../ink/ink1547.xml"/><Relationship Id="rId441" Type="http://schemas.openxmlformats.org/officeDocument/2006/relationships/customXml" Target="../ink/ink1630.xml"/><Relationship Id="rId483" Type="http://schemas.openxmlformats.org/officeDocument/2006/relationships/customXml" Target="../ink/ink1651.xml"/><Relationship Id="rId539" Type="http://schemas.openxmlformats.org/officeDocument/2006/relationships/customXml" Target="../ink/ink1679.xml"/><Relationship Id="rId690" Type="http://schemas.openxmlformats.org/officeDocument/2006/relationships/image" Target="../media/image1731.png"/><Relationship Id="rId704" Type="http://schemas.openxmlformats.org/officeDocument/2006/relationships/image" Target="../media/image1738.png"/><Relationship Id="rId746" Type="http://schemas.openxmlformats.org/officeDocument/2006/relationships/image" Target="../media/image1759.png"/><Relationship Id="rId40" Type="http://schemas.openxmlformats.org/officeDocument/2006/relationships/customXml" Target="../ink/ink1429.xml"/><Relationship Id="rId136" Type="http://schemas.openxmlformats.org/officeDocument/2006/relationships/customXml" Target="../ink/ink1477.xml"/><Relationship Id="rId178" Type="http://schemas.openxmlformats.org/officeDocument/2006/relationships/customXml" Target="../ink/ink1498.xml"/><Relationship Id="rId301" Type="http://schemas.openxmlformats.org/officeDocument/2006/relationships/image" Target="../media/image1540.png"/><Relationship Id="rId343" Type="http://schemas.openxmlformats.org/officeDocument/2006/relationships/image" Target="../media/image1561.png"/><Relationship Id="rId550" Type="http://schemas.openxmlformats.org/officeDocument/2006/relationships/image" Target="../media/image1662.png"/><Relationship Id="rId788" Type="http://schemas.openxmlformats.org/officeDocument/2006/relationships/image" Target="../media/image79.png"/><Relationship Id="rId82" Type="http://schemas.openxmlformats.org/officeDocument/2006/relationships/customXml" Target="../ink/ink1450.xml"/><Relationship Id="rId203" Type="http://schemas.openxmlformats.org/officeDocument/2006/relationships/image" Target="../media/image1493.png"/><Relationship Id="rId385" Type="http://schemas.openxmlformats.org/officeDocument/2006/relationships/customXml" Target="../ink/ink1602.xml"/><Relationship Id="rId592" Type="http://schemas.openxmlformats.org/officeDocument/2006/relationships/image" Target="../media/image1683.png"/><Relationship Id="rId606" Type="http://schemas.openxmlformats.org/officeDocument/2006/relationships/image" Target="../media/image1690.png"/><Relationship Id="rId648" Type="http://schemas.openxmlformats.org/officeDocument/2006/relationships/image" Target="../media/image1711.png"/><Relationship Id="rId813" Type="http://schemas.openxmlformats.org/officeDocument/2006/relationships/customXml" Target="../ink/ink1816.xml"/><Relationship Id="rId855" Type="http://schemas.openxmlformats.org/officeDocument/2006/relationships/customXml" Target="../ink/ink1837.xml"/><Relationship Id="rId245" Type="http://schemas.openxmlformats.org/officeDocument/2006/relationships/image" Target="../media/image1513.png"/><Relationship Id="rId287" Type="http://schemas.openxmlformats.org/officeDocument/2006/relationships/image" Target="../media/image1533.png"/><Relationship Id="rId410" Type="http://schemas.openxmlformats.org/officeDocument/2006/relationships/image" Target="../media/image1593.png"/><Relationship Id="rId452" Type="http://schemas.openxmlformats.org/officeDocument/2006/relationships/image" Target="../media/image1614.png"/><Relationship Id="rId494" Type="http://schemas.openxmlformats.org/officeDocument/2006/relationships/image" Target="../media/image1634.png"/><Relationship Id="rId508" Type="http://schemas.openxmlformats.org/officeDocument/2006/relationships/image" Target="../media/image1641.png"/><Relationship Id="rId715" Type="http://schemas.openxmlformats.org/officeDocument/2006/relationships/customXml" Target="../ink/ink1767.xml"/><Relationship Id="rId897" Type="http://schemas.openxmlformats.org/officeDocument/2006/relationships/customXml" Target="../ink/ink1858.xml"/><Relationship Id="rId105" Type="http://schemas.openxmlformats.org/officeDocument/2006/relationships/image" Target="../media/image1446.png"/><Relationship Id="rId147" Type="http://schemas.openxmlformats.org/officeDocument/2006/relationships/image" Target="../media/image1467.png"/><Relationship Id="rId312" Type="http://schemas.openxmlformats.org/officeDocument/2006/relationships/customXml" Target="../ink/ink1565.xml"/><Relationship Id="rId354" Type="http://schemas.openxmlformats.org/officeDocument/2006/relationships/image" Target="../media/image1566.png"/><Relationship Id="rId757" Type="http://schemas.openxmlformats.org/officeDocument/2006/relationships/customXml" Target="../ink/ink1788.xml"/><Relationship Id="rId799" Type="http://schemas.openxmlformats.org/officeDocument/2006/relationships/customXml" Target="../ink/ink1809.xml"/><Relationship Id="rId51" Type="http://schemas.openxmlformats.org/officeDocument/2006/relationships/image" Target="../media/image1419.png"/><Relationship Id="rId93" Type="http://schemas.openxmlformats.org/officeDocument/2006/relationships/image" Target="../media/image1440.png"/><Relationship Id="rId189" Type="http://schemas.openxmlformats.org/officeDocument/2006/relationships/image" Target="../media/image1486.png"/><Relationship Id="rId396" Type="http://schemas.openxmlformats.org/officeDocument/2006/relationships/image" Target="../media/image1587.png"/><Relationship Id="rId561" Type="http://schemas.openxmlformats.org/officeDocument/2006/relationships/customXml" Target="../ink/ink1690.xml"/><Relationship Id="rId617" Type="http://schemas.openxmlformats.org/officeDocument/2006/relationships/customXml" Target="../ink/ink1718.xml"/><Relationship Id="rId659" Type="http://schemas.openxmlformats.org/officeDocument/2006/relationships/customXml" Target="../ink/ink1739.xml"/><Relationship Id="rId824" Type="http://schemas.openxmlformats.org/officeDocument/2006/relationships/image" Target="../media/image1797.png"/><Relationship Id="rId866" Type="http://schemas.openxmlformats.org/officeDocument/2006/relationships/image" Target="../media/image1818.png"/><Relationship Id="rId214" Type="http://schemas.openxmlformats.org/officeDocument/2006/relationships/customXml" Target="../ink/ink1516.xml"/><Relationship Id="rId256" Type="http://schemas.openxmlformats.org/officeDocument/2006/relationships/customXml" Target="../ink/ink1537.xml"/><Relationship Id="rId298" Type="http://schemas.openxmlformats.org/officeDocument/2006/relationships/customXml" Target="../ink/ink1558.xml"/><Relationship Id="rId421" Type="http://schemas.openxmlformats.org/officeDocument/2006/relationships/customXml" Target="../ink/ink1620.xml"/><Relationship Id="rId463" Type="http://schemas.openxmlformats.org/officeDocument/2006/relationships/customXml" Target="../ink/ink1641.xml"/><Relationship Id="rId519" Type="http://schemas.openxmlformats.org/officeDocument/2006/relationships/customXml" Target="../ink/ink1669.xml"/><Relationship Id="rId670" Type="http://schemas.openxmlformats.org/officeDocument/2006/relationships/image" Target="../media/image1722.png"/><Relationship Id="rId116" Type="http://schemas.openxmlformats.org/officeDocument/2006/relationships/customXml" Target="../ink/ink1467.xml"/><Relationship Id="rId158" Type="http://schemas.openxmlformats.org/officeDocument/2006/relationships/customXml" Target="../ink/ink1488.xml"/><Relationship Id="rId323" Type="http://schemas.openxmlformats.org/officeDocument/2006/relationships/image" Target="../media/image1551.png"/><Relationship Id="rId530" Type="http://schemas.openxmlformats.org/officeDocument/2006/relationships/image" Target="../media/image1652.png"/><Relationship Id="rId726" Type="http://schemas.openxmlformats.org/officeDocument/2006/relationships/image" Target="../media/image1749.png"/><Relationship Id="rId768" Type="http://schemas.openxmlformats.org/officeDocument/2006/relationships/image" Target="../media/image1770.png"/><Relationship Id="rId20" Type="http://schemas.openxmlformats.org/officeDocument/2006/relationships/customXml" Target="../ink/ink1419.xml"/><Relationship Id="rId62" Type="http://schemas.openxmlformats.org/officeDocument/2006/relationships/customXml" Target="../ink/ink1440.xml"/><Relationship Id="rId365" Type="http://schemas.openxmlformats.org/officeDocument/2006/relationships/customXml" Target="../ink/ink1592.xml"/><Relationship Id="rId572" Type="http://schemas.openxmlformats.org/officeDocument/2006/relationships/image" Target="../media/image1673.png"/><Relationship Id="rId628" Type="http://schemas.openxmlformats.org/officeDocument/2006/relationships/image" Target="../media/image1701.png"/><Relationship Id="rId835" Type="http://schemas.openxmlformats.org/officeDocument/2006/relationships/customXml" Target="../ink/ink1827.xml"/><Relationship Id="rId225" Type="http://schemas.openxmlformats.org/officeDocument/2006/relationships/image" Target="../media/image1503.png"/><Relationship Id="rId267" Type="http://schemas.openxmlformats.org/officeDocument/2006/relationships/image" Target="../media/image1523.png"/><Relationship Id="rId432" Type="http://schemas.openxmlformats.org/officeDocument/2006/relationships/image" Target="../media/image1604.png"/><Relationship Id="rId474" Type="http://schemas.openxmlformats.org/officeDocument/2006/relationships/image" Target="../media/image1625.png"/><Relationship Id="rId877" Type="http://schemas.openxmlformats.org/officeDocument/2006/relationships/customXml" Target="../ink/ink1848.xml"/><Relationship Id="rId127" Type="http://schemas.openxmlformats.org/officeDocument/2006/relationships/image" Target="../media/image1457.png"/><Relationship Id="rId681" Type="http://schemas.openxmlformats.org/officeDocument/2006/relationships/customXml" Target="../ink/ink1750.xml"/><Relationship Id="rId737" Type="http://schemas.openxmlformats.org/officeDocument/2006/relationships/customXml" Target="../ink/ink1778.xml"/><Relationship Id="rId779" Type="http://schemas.openxmlformats.org/officeDocument/2006/relationships/customXml" Target="../ink/ink1799.xml"/><Relationship Id="rId902" Type="http://schemas.openxmlformats.org/officeDocument/2006/relationships/image" Target="../media/image1836.png"/><Relationship Id="rId31" Type="http://schemas.openxmlformats.org/officeDocument/2006/relationships/image" Target="../media/image1409.png"/><Relationship Id="rId73" Type="http://schemas.openxmlformats.org/officeDocument/2006/relationships/image" Target="../media/image1430.png"/><Relationship Id="rId169" Type="http://schemas.openxmlformats.org/officeDocument/2006/relationships/image" Target="../media/image1477.png"/><Relationship Id="rId334" Type="http://schemas.openxmlformats.org/officeDocument/2006/relationships/customXml" Target="../ink/ink1576.xml"/><Relationship Id="rId376" Type="http://schemas.openxmlformats.org/officeDocument/2006/relationships/image" Target="../media/image1577.png"/><Relationship Id="rId541" Type="http://schemas.openxmlformats.org/officeDocument/2006/relationships/customXml" Target="../ink/ink1680.xml"/><Relationship Id="rId583" Type="http://schemas.openxmlformats.org/officeDocument/2006/relationships/customXml" Target="../ink/ink1701.xml"/><Relationship Id="rId639" Type="http://schemas.openxmlformats.org/officeDocument/2006/relationships/customXml" Target="../ink/ink1729.xml"/><Relationship Id="rId790" Type="http://schemas.openxmlformats.org/officeDocument/2006/relationships/image" Target="../media/image1780.png"/><Relationship Id="rId804" Type="http://schemas.openxmlformats.org/officeDocument/2006/relationships/image" Target="../media/image1787.png"/><Relationship Id="rId4" Type="http://schemas.openxmlformats.org/officeDocument/2006/relationships/customXml" Target="../ink/ink1411.xml"/><Relationship Id="rId180" Type="http://schemas.openxmlformats.org/officeDocument/2006/relationships/customXml" Target="../ink/ink1499.xml"/><Relationship Id="rId236" Type="http://schemas.openxmlformats.org/officeDocument/2006/relationships/customXml" Target="../ink/ink1527.xml"/><Relationship Id="rId278" Type="http://schemas.openxmlformats.org/officeDocument/2006/relationships/customXml" Target="../ink/ink1548.xml"/><Relationship Id="rId401" Type="http://schemas.openxmlformats.org/officeDocument/2006/relationships/customXml" Target="../ink/ink1610.xml"/><Relationship Id="rId443" Type="http://schemas.openxmlformats.org/officeDocument/2006/relationships/customXml" Target="../ink/ink1631.xml"/><Relationship Id="rId650" Type="http://schemas.openxmlformats.org/officeDocument/2006/relationships/image" Target="../media/image1712.png"/><Relationship Id="rId846" Type="http://schemas.openxmlformats.org/officeDocument/2006/relationships/image" Target="../media/image1808.png"/><Relationship Id="rId888" Type="http://schemas.openxmlformats.org/officeDocument/2006/relationships/image" Target="../media/image1829.png"/><Relationship Id="rId303" Type="http://schemas.openxmlformats.org/officeDocument/2006/relationships/image" Target="../media/image1541.png"/><Relationship Id="rId485" Type="http://schemas.openxmlformats.org/officeDocument/2006/relationships/customXml" Target="../ink/ink1652.xml"/><Relationship Id="rId692" Type="http://schemas.openxmlformats.org/officeDocument/2006/relationships/image" Target="../media/image1732.png"/><Relationship Id="rId706" Type="http://schemas.openxmlformats.org/officeDocument/2006/relationships/image" Target="../media/image1739.png"/><Relationship Id="rId748" Type="http://schemas.openxmlformats.org/officeDocument/2006/relationships/image" Target="../media/image1760.png"/><Relationship Id="rId42" Type="http://schemas.openxmlformats.org/officeDocument/2006/relationships/customXml" Target="../ink/ink1430.xml"/><Relationship Id="rId84" Type="http://schemas.openxmlformats.org/officeDocument/2006/relationships/customXml" Target="../ink/ink1451.xml"/><Relationship Id="rId138" Type="http://schemas.openxmlformats.org/officeDocument/2006/relationships/customXml" Target="../ink/ink1478.xml"/><Relationship Id="rId345" Type="http://schemas.openxmlformats.org/officeDocument/2006/relationships/image" Target="../media/image1562.png"/><Relationship Id="rId387" Type="http://schemas.openxmlformats.org/officeDocument/2006/relationships/customXml" Target="../ink/ink1603.xml"/><Relationship Id="rId510" Type="http://schemas.openxmlformats.org/officeDocument/2006/relationships/image" Target="../media/image1642.png"/><Relationship Id="rId552" Type="http://schemas.openxmlformats.org/officeDocument/2006/relationships/image" Target="../media/image1663.png"/><Relationship Id="rId594" Type="http://schemas.openxmlformats.org/officeDocument/2006/relationships/image" Target="../media/image1684.png"/><Relationship Id="rId608" Type="http://schemas.openxmlformats.org/officeDocument/2006/relationships/image" Target="../media/image1691.png"/><Relationship Id="rId815" Type="http://schemas.openxmlformats.org/officeDocument/2006/relationships/customXml" Target="../ink/ink1817.xml"/><Relationship Id="rId191" Type="http://schemas.openxmlformats.org/officeDocument/2006/relationships/image" Target="../media/image1487.png"/><Relationship Id="rId205" Type="http://schemas.openxmlformats.org/officeDocument/2006/relationships/image" Target="../media/image1494.png"/><Relationship Id="rId247" Type="http://schemas.openxmlformats.org/officeDocument/2006/relationships/image" Target="../media/image1514.png"/><Relationship Id="rId412" Type="http://schemas.openxmlformats.org/officeDocument/2006/relationships/image" Target="../media/image1594.png"/><Relationship Id="rId857" Type="http://schemas.openxmlformats.org/officeDocument/2006/relationships/customXml" Target="../ink/ink1838.xml"/><Relationship Id="rId899" Type="http://schemas.openxmlformats.org/officeDocument/2006/relationships/customXml" Target="../ink/ink1859.xml"/><Relationship Id="rId107" Type="http://schemas.openxmlformats.org/officeDocument/2006/relationships/image" Target="../media/image1447.png"/><Relationship Id="rId289" Type="http://schemas.openxmlformats.org/officeDocument/2006/relationships/image" Target="../media/image1534.png"/><Relationship Id="rId454" Type="http://schemas.openxmlformats.org/officeDocument/2006/relationships/image" Target="../media/image1615.png"/><Relationship Id="rId496" Type="http://schemas.openxmlformats.org/officeDocument/2006/relationships/image" Target="../media/image1635.png"/><Relationship Id="rId661" Type="http://schemas.openxmlformats.org/officeDocument/2006/relationships/customXml" Target="../ink/ink1740.xml"/><Relationship Id="rId717" Type="http://schemas.openxmlformats.org/officeDocument/2006/relationships/customXml" Target="../ink/ink1768.xml"/><Relationship Id="rId759" Type="http://schemas.openxmlformats.org/officeDocument/2006/relationships/customXml" Target="../ink/ink1789.xml"/><Relationship Id="rId11" Type="http://schemas.openxmlformats.org/officeDocument/2006/relationships/image" Target="../media/image1399.png"/><Relationship Id="rId53" Type="http://schemas.openxmlformats.org/officeDocument/2006/relationships/image" Target="../media/image1420.png"/><Relationship Id="rId149" Type="http://schemas.openxmlformats.org/officeDocument/2006/relationships/image" Target="../media/image1468.png"/><Relationship Id="rId314" Type="http://schemas.openxmlformats.org/officeDocument/2006/relationships/customXml" Target="../ink/ink1566.xml"/><Relationship Id="rId356" Type="http://schemas.openxmlformats.org/officeDocument/2006/relationships/image" Target="../media/image1567.png"/><Relationship Id="rId398" Type="http://schemas.openxmlformats.org/officeDocument/2006/relationships/image" Target="../media/image1588.png"/><Relationship Id="rId521" Type="http://schemas.openxmlformats.org/officeDocument/2006/relationships/customXml" Target="../ink/ink1670.xml"/><Relationship Id="rId563" Type="http://schemas.openxmlformats.org/officeDocument/2006/relationships/customXml" Target="../ink/ink1691.xml"/><Relationship Id="rId619" Type="http://schemas.openxmlformats.org/officeDocument/2006/relationships/customXml" Target="../ink/ink1719.xml"/><Relationship Id="rId770" Type="http://schemas.openxmlformats.org/officeDocument/2006/relationships/image" Target="../media/image1771.png"/><Relationship Id="rId95" Type="http://schemas.openxmlformats.org/officeDocument/2006/relationships/image" Target="../media/image1441.png"/><Relationship Id="rId160" Type="http://schemas.openxmlformats.org/officeDocument/2006/relationships/customXml" Target="../ink/ink1489.xml"/><Relationship Id="rId216" Type="http://schemas.openxmlformats.org/officeDocument/2006/relationships/customXml" Target="../ink/ink1517.xml"/><Relationship Id="rId423" Type="http://schemas.openxmlformats.org/officeDocument/2006/relationships/customXml" Target="../ink/ink1621.xml"/><Relationship Id="rId826" Type="http://schemas.openxmlformats.org/officeDocument/2006/relationships/image" Target="../media/image1798.png"/><Relationship Id="rId868" Type="http://schemas.openxmlformats.org/officeDocument/2006/relationships/image" Target="../media/image1819.png"/><Relationship Id="rId258" Type="http://schemas.openxmlformats.org/officeDocument/2006/relationships/customXml" Target="../ink/ink1538.xml"/><Relationship Id="rId465" Type="http://schemas.openxmlformats.org/officeDocument/2006/relationships/customXml" Target="../ink/ink1642.xml"/><Relationship Id="rId630" Type="http://schemas.openxmlformats.org/officeDocument/2006/relationships/image" Target="../media/image1702.png"/><Relationship Id="rId672" Type="http://schemas.openxmlformats.org/officeDocument/2006/relationships/image" Target="../media/image1723.png"/><Relationship Id="rId728" Type="http://schemas.openxmlformats.org/officeDocument/2006/relationships/image" Target="../media/image1750.png"/><Relationship Id="rId22" Type="http://schemas.openxmlformats.org/officeDocument/2006/relationships/customXml" Target="../ink/ink1420.xml"/><Relationship Id="rId64" Type="http://schemas.openxmlformats.org/officeDocument/2006/relationships/customXml" Target="../ink/ink1441.xml"/><Relationship Id="rId118" Type="http://schemas.openxmlformats.org/officeDocument/2006/relationships/customXml" Target="../ink/ink1468.xml"/><Relationship Id="rId325" Type="http://schemas.openxmlformats.org/officeDocument/2006/relationships/image" Target="../media/image1552.png"/><Relationship Id="rId367" Type="http://schemas.openxmlformats.org/officeDocument/2006/relationships/customXml" Target="../ink/ink1593.xml"/><Relationship Id="rId532" Type="http://schemas.openxmlformats.org/officeDocument/2006/relationships/image" Target="../media/image1653.png"/><Relationship Id="rId574" Type="http://schemas.openxmlformats.org/officeDocument/2006/relationships/image" Target="../media/image1674.png"/><Relationship Id="rId171" Type="http://schemas.openxmlformats.org/officeDocument/2006/relationships/image" Target="../media/image1478.png"/><Relationship Id="rId227" Type="http://schemas.openxmlformats.org/officeDocument/2006/relationships/image" Target="../media/image1504.png"/><Relationship Id="rId781" Type="http://schemas.openxmlformats.org/officeDocument/2006/relationships/customXml" Target="../ink/ink1800.xml"/><Relationship Id="rId837" Type="http://schemas.openxmlformats.org/officeDocument/2006/relationships/customXml" Target="../ink/ink1828.xml"/><Relationship Id="rId879" Type="http://schemas.openxmlformats.org/officeDocument/2006/relationships/customXml" Target="../ink/ink1849.xml"/><Relationship Id="rId269" Type="http://schemas.openxmlformats.org/officeDocument/2006/relationships/image" Target="../media/image1524.png"/><Relationship Id="rId434" Type="http://schemas.openxmlformats.org/officeDocument/2006/relationships/image" Target="../media/image1605.png"/><Relationship Id="rId476" Type="http://schemas.openxmlformats.org/officeDocument/2006/relationships/image" Target="../media/image1626.png"/><Relationship Id="rId641" Type="http://schemas.openxmlformats.org/officeDocument/2006/relationships/customXml" Target="../ink/ink1730.xml"/><Relationship Id="rId683" Type="http://schemas.openxmlformats.org/officeDocument/2006/relationships/customXml" Target="../ink/ink1751.xml"/><Relationship Id="rId739" Type="http://schemas.openxmlformats.org/officeDocument/2006/relationships/customXml" Target="../ink/ink1779.xml"/><Relationship Id="rId890" Type="http://schemas.openxmlformats.org/officeDocument/2006/relationships/image" Target="../media/image1830.png"/><Relationship Id="rId904" Type="http://schemas.openxmlformats.org/officeDocument/2006/relationships/image" Target="../media/image1837.png"/><Relationship Id="rId33" Type="http://schemas.openxmlformats.org/officeDocument/2006/relationships/image" Target="../media/image1410.png"/><Relationship Id="rId129" Type="http://schemas.openxmlformats.org/officeDocument/2006/relationships/image" Target="../media/image1458.png"/><Relationship Id="rId280" Type="http://schemas.openxmlformats.org/officeDocument/2006/relationships/customXml" Target="../ink/ink1549.xml"/><Relationship Id="rId336" Type="http://schemas.openxmlformats.org/officeDocument/2006/relationships/customXml" Target="../ink/ink1577.xml"/><Relationship Id="rId501" Type="http://schemas.openxmlformats.org/officeDocument/2006/relationships/customXml" Target="../ink/ink1660.xml"/><Relationship Id="rId543" Type="http://schemas.openxmlformats.org/officeDocument/2006/relationships/customXml" Target="../ink/ink1681.xml"/><Relationship Id="rId75" Type="http://schemas.openxmlformats.org/officeDocument/2006/relationships/image" Target="../media/image1431.png"/><Relationship Id="rId140" Type="http://schemas.openxmlformats.org/officeDocument/2006/relationships/customXml" Target="../ink/ink1479.xml"/><Relationship Id="rId182" Type="http://schemas.openxmlformats.org/officeDocument/2006/relationships/customXml" Target="../ink/ink1500.xml"/><Relationship Id="rId378" Type="http://schemas.openxmlformats.org/officeDocument/2006/relationships/image" Target="../media/image1578.png"/><Relationship Id="rId403" Type="http://schemas.openxmlformats.org/officeDocument/2006/relationships/customXml" Target="../ink/ink1611.xml"/><Relationship Id="rId585" Type="http://schemas.openxmlformats.org/officeDocument/2006/relationships/customXml" Target="../ink/ink1702.xml"/><Relationship Id="rId750" Type="http://schemas.openxmlformats.org/officeDocument/2006/relationships/image" Target="../media/image1761.png"/><Relationship Id="rId792" Type="http://schemas.openxmlformats.org/officeDocument/2006/relationships/image" Target="../media/image1781.png"/><Relationship Id="rId806" Type="http://schemas.openxmlformats.org/officeDocument/2006/relationships/image" Target="../media/image1788.png"/><Relationship Id="rId848" Type="http://schemas.openxmlformats.org/officeDocument/2006/relationships/image" Target="../media/image1809.png"/><Relationship Id="rId6" Type="http://schemas.openxmlformats.org/officeDocument/2006/relationships/customXml" Target="../ink/ink1412.xml"/><Relationship Id="rId238" Type="http://schemas.openxmlformats.org/officeDocument/2006/relationships/customXml" Target="../ink/ink1528.xml"/><Relationship Id="rId445" Type="http://schemas.openxmlformats.org/officeDocument/2006/relationships/customXml" Target="../ink/ink1632.xml"/><Relationship Id="rId487" Type="http://schemas.openxmlformats.org/officeDocument/2006/relationships/customXml" Target="../ink/ink1653.xml"/><Relationship Id="rId610" Type="http://schemas.openxmlformats.org/officeDocument/2006/relationships/image" Target="../media/image1692.png"/><Relationship Id="rId652" Type="http://schemas.openxmlformats.org/officeDocument/2006/relationships/image" Target="../media/image1713.png"/><Relationship Id="rId694" Type="http://schemas.openxmlformats.org/officeDocument/2006/relationships/image" Target="../media/image1733.png"/><Relationship Id="rId708" Type="http://schemas.openxmlformats.org/officeDocument/2006/relationships/image" Target="../media/image1740.png"/><Relationship Id="rId291" Type="http://schemas.openxmlformats.org/officeDocument/2006/relationships/image" Target="../media/image1535.png"/><Relationship Id="rId305" Type="http://schemas.openxmlformats.org/officeDocument/2006/relationships/image" Target="../media/image1542.png"/><Relationship Id="rId347" Type="http://schemas.openxmlformats.org/officeDocument/2006/relationships/image" Target="../media/image1563.png"/><Relationship Id="rId512" Type="http://schemas.openxmlformats.org/officeDocument/2006/relationships/image" Target="../media/image1643.png"/><Relationship Id="rId44" Type="http://schemas.openxmlformats.org/officeDocument/2006/relationships/customXml" Target="../ink/ink1431.xml"/><Relationship Id="rId86" Type="http://schemas.openxmlformats.org/officeDocument/2006/relationships/customXml" Target="../ink/ink1452.xml"/><Relationship Id="rId151" Type="http://schemas.openxmlformats.org/officeDocument/2006/relationships/image" Target="../media/image912.png"/><Relationship Id="rId389" Type="http://schemas.openxmlformats.org/officeDocument/2006/relationships/customXml" Target="../ink/ink1604.xml"/><Relationship Id="rId554" Type="http://schemas.openxmlformats.org/officeDocument/2006/relationships/image" Target="../media/image1664.png"/><Relationship Id="rId596" Type="http://schemas.openxmlformats.org/officeDocument/2006/relationships/image" Target="../media/image1685.png"/><Relationship Id="rId761" Type="http://schemas.openxmlformats.org/officeDocument/2006/relationships/customXml" Target="../ink/ink1790.xml"/><Relationship Id="rId817" Type="http://schemas.openxmlformats.org/officeDocument/2006/relationships/customXml" Target="../ink/ink1818.xml"/><Relationship Id="rId859" Type="http://schemas.openxmlformats.org/officeDocument/2006/relationships/customXml" Target="../ink/ink1839.xml"/><Relationship Id="rId193" Type="http://schemas.openxmlformats.org/officeDocument/2006/relationships/image" Target="../media/image1488.png"/><Relationship Id="rId207" Type="http://schemas.openxmlformats.org/officeDocument/2006/relationships/image" Target="../media/image1495.png"/><Relationship Id="rId249" Type="http://schemas.openxmlformats.org/officeDocument/2006/relationships/image" Target="../media/image1515.png"/><Relationship Id="rId414" Type="http://schemas.openxmlformats.org/officeDocument/2006/relationships/image" Target="../media/image1595.png"/><Relationship Id="rId456" Type="http://schemas.openxmlformats.org/officeDocument/2006/relationships/image" Target="../media/image1616.png"/><Relationship Id="rId498" Type="http://schemas.openxmlformats.org/officeDocument/2006/relationships/image" Target="../media/image1636.png"/><Relationship Id="rId621" Type="http://schemas.openxmlformats.org/officeDocument/2006/relationships/customXml" Target="../ink/ink1720.xml"/><Relationship Id="rId663" Type="http://schemas.openxmlformats.org/officeDocument/2006/relationships/customXml" Target="../ink/ink1741.xml"/><Relationship Id="rId870" Type="http://schemas.openxmlformats.org/officeDocument/2006/relationships/image" Target="../media/image1820.png"/><Relationship Id="rId13" Type="http://schemas.openxmlformats.org/officeDocument/2006/relationships/image" Target="../media/image1400.png"/><Relationship Id="rId109" Type="http://schemas.openxmlformats.org/officeDocument/2006/relationships/image" Target="../media/image1448.png"/><Relationship Id="rId260" Type="http://schemas.openxmlformats.org/officeDocument/2006/relationships/customXml" Target="../ink/ink1539.xml"/><Relationship Id="rId316" Type="http://schemas.openxmlformats.org/officeDocument/2006/relationships/customXml" Target="../ink/ink1567.xml"/><Relationship Id="rId523" Type="http://schemas.openxmlformats.org/officeDocument/2006/relationships/customXml" Target="../ink/ink1671.xml"/><Relationship Id="rId719" Type="http://schemas.openxmlformats.org/officeDocument/2006/relationships/customXml" Target="../ink/ink1769.xml"/><Relationship Id="rId55" Type="http://schemas.openxmlformats.org/officeDocument/2006/relationships/image" Target="../media/image1421.png"/><Relationship Id="rId97" Type="http://schemas.openxmlformats.org/officeDocument/2006/relationships/image" Target="../media/image1442.png"/><Relationship Id="rId120" Type="http://schemas.openxmlformats.org/officeDocument/2006/relationships/customXml" Target="../ink/ink1469.xml"/><Relationship Id="rId358" Type="http://schemas.openxmlformats.org/officeDocument/2006/relationships/image" Target="../media/image1568.png"/><Relationship Id="rId565" Type="http://schemas.openxmlformats.org/officeDocument/2006/relationships/customXml" Target="../ink/ink1692.xml"/><Relationship Id="rId730" Type="http://schemas.openxmlformats.org/officeDocument/2006/relationships/image" Target="../media/image1751.png"/><Relationship Id="rId772" Type="http://schemas.openxmlformats.org/officeDocument/2006/relationships/image" Target="../media/image1772.png"/><Relationship Id="rId828" Type="http://schemas.openxmlformats.org/officeDocument/2006/relationships/image" Target="../media/image1799.png"/><Relationship Id="rId162" Type="http://schemas.openxmlformats.org/officeDocument/2006/relationships/customXml" Target="../ink/ink1490.xml"/><Relationship Id="rId218" Type="http://schemas.openxmlformats.org/officeDocument/2006/relationships/customXml" Target="../ink/ink1518.xml"/><Relationship Id="rId425" Type="http://schemas.openxmlformats.org/officeDocument/2006/relationships/customXml" Target="../ink/ink1622.xml"/><Relationship Id="rId467" Type="http://schemas.openxmlformats.org/officeDocument/2006/relationships/customXml" Target="../ink/ink1643.xml"/><Relationship Id="rId632" Type="http://schemas.openxmlformats.org/officeDocument/2006/relationships/image" Target="../media/image1703.png"/><Relationship Id="rId271" Type="http://schemas.openxmlformats.org/officeDocument/2006/relationships/image" Target="../media/image1525.png"/><Relationship Id="rId674" Type="http://schemas.openxmlformats.org/officeDocument/2006/relationships/image" Target="../media/image316.png"/><Relationship Id="rId881" Type="http://schemas.openxmlformats.org/officeDocument/2006/relationships/customXml" Target="../ink/ink1850.xml"/><Relationship Id="rId24" Type="http://schemas.openxmlformats.org/officeDocument/2006/relationships/customXml" Target="../ink/ink1421.xml"/><Relationship Id="rId66" Type="http://schemas.openxmlformats.org/officeDocument/2006/relationships/customXml" Target="../ink/ink1442.xml"/><Relationship Id="rId131" Type="http://schemas.openxmlformats.org/officeDocument/2006/relationships/image" Target="../media/image1459.png"/><Relationship Id="rId327" Type="http://schemas.openxmlformats.org/officeDocument/2006/relationships/image" Target="../media/image1553.png"/><Relationship Id="rId369" Type="http://schemas.openxmlformats.org/officeDocument/2006/relationships/customXml" Target="../ink/ink1594.xml"/><Relationship Id="rId534" Type="http://schemas.openxmlformats.org/officeDocument/2006/relationships/image" Target="../media/image1654.png"/><Relationship Id="rId576" Type="http://schemas.openxmlformats.org/officeDocument/2006/relationships/image" Target="../media/image1675.png"/><Relationship Id="rId741" Type="http://schemas.openxmlformats.org/officeDocument/2006/relationships/customXml" Target="../ink/ink1780.xml"/><Relationship Id="rId783" Type="http://schemas.openxmlformats.org/officeDocument/2006/relationships/customXml" Target="../ink/ink1801.xml"/><Relationship Id="rId839" Type="http://schemas.openxmlformats.org/officeDocument/2006/relationships/customXml" Target="../ink/ink1829.xml"/><Relationship Id="rId173" Type="http://schemas.openxmlformats.org/officeDocument/2006/relationships/image" Target="../media/image1479.png"/><Relationship Id="rId229" Type="http://schemas.openxmlformats.org/officeDocument/2006/relationships/image" Target="../media/image1505.png"/><Relationship Id="rId380" Type="http://schemas.openxmlformats.org/officeDocument/2006/relationships/image" Target="../media/image1579.png"/><Relationship Id="rId436" Type="http://schemas.openxmlformats.org/officeDocument/2006/relationships/image" Target="../media/image1606.png"/><Relationship Id="rId601" Type="http://schemas.openxmlformats.org/officeDocument/2006/relationships/customXml" Target="../ink/ink1710.xml"/><Relationship Id="rId643" Type="http://schemas.openxmlformats.org/officeDocument/2006/relationships/customXml" Target="../ink/ink1731.xml"/><Relationship Id="rId240" Type="http://schemas.openxmlformats.org/officeDocument/2006/relationships/customXml" Target="../ink/ink1529.xml"/><Relationship Id="rId478" Type="http://schemas.openxmlformats.org/officeDocument/2006/relationships/image" Target="../media/image1627.png"/><Relationship Id="rId685" Type="http://schemas.openxmlformats.org/officeDocument/2006/relationships/customXml" Target="../ink/ink1752.xml"/><Relationship Id="rId850" Type="http://schemas.openxmlformats.org/officeDocument/2006/relationships/image" Target="../media/image1810.png"/><Relationship Id="rId892" Type="http://schemas.openxmlformats.org/officeDocument/2006/relationships/image" Target="../media/image1831.png"/><Relationship Id="rId906" Type="http://schemas.openxmlformats.org/officeDocument/2006/relationships/image" Target="../media/image1838.png"/><Relationship Id="rId35" Type="http://schemas.openxmlformats.org/officeDocument/2006/relationships/image" Target="../media/image1411.png"/><Relationship Id="rId77" Type="http://schemas.openxmlformats.org/officeDocument/2006/relationships/image" Target="../media/image1432.png"/><Relationship Id="rId100" Type="http://schemas.openxmlformats.org/officeDocument/2006/relationships/customXml" Target="../ink/ink1459.xml"/><Relationship Id="rId282" Type="http://schemas.openxmlformats.org/officeDocument/2006/relationships/customXml" Target="../ink/ink1550.xml"/><Relationship Id="rId338" Type="http://schemas.openxmlformats.org/officeDocument/2006/relationships/customXml" Target="../ink/ink1578.xml"/><Relationship Id="rId503" Type="http://schemas.openxmlformats.org/officeDocument/2006/relationships/customXml" Target="../ink/ink1661.xml"/><Relationship Id="rId545" Type="http://schemas.openxmlformats.org/officeDocument/2006/relationships/customXml" Target="../ink/ink1682.xml"/><Relationship Id="rId587" Type="http://schemas.openxmlformats.org/officeDocument/2006/relationships/customXml" Target="../ink/ink1703.xml"/><Relationship Id="rId710" Type="http://schemas.openxmlformats.org/officeDocument/2006/relationships/image" Target="../media/image1741.png"/><Relationship Id="rId752" Type="http://schemas.openxmlformats.org/officeDocument/2006/relationships/image" Target="../media/image1762.png"/><Relationship Id="rId808" Type="http://schemas.openxmlformats.org/officeDocument/2006/relationships/image" Target="../media/image1789.png"/><Relationship Id="rId8" Type="http://schemas.openxmlformats.org/officeDocument/2006/relationships/customXml" Target="../ink/ink1413.xml"/><Relationship Id="rId142" Type="http://schemas.openxmlformats.org/officeDocument/2006/relationships/customXml" Target="../ink/ink1480.xml"/><Relationship Id="rId184" Type="http://schemas.openxmlformats.org/officeDocument/2006/relationships/customXml" Target="../ink/ink1501.xml"/><Relationship Id="rId391" Type="http://schemas.openxmlformats.org/officeDocument/2006/relationships/customXml" Target="../ink/ink1605.xml"/><Relationship Id="rId405" Type="http://schemas.openxmlformats.org/officeDocument/2006/relationships/customXml" Target="../ink/ink1612.xml"/><Relationship Id="rId447" Type="http://schemas.openxmlformats.org/officeDocument/2006/relationships/customXml" Target="../ink/ink1633.xml"/><Relationship Id="rId612" Type="http://schemas.openxmlformats.org/officeDocument/2006/relationships/image" Target="../media/image1693.png"/><Relationship Id="rId794" Type="http://schemas.openxmlformats.org/officeDocument/2006/relationships/image" Target="../media/image1782.png"/><Relationship Id="rId251" Type="http://schemas.openxmlformats.org/officeDocument/2006/relationships/image" Target="../media/image1516.png"/><Relationship Id="rId489" Type="http://schemas.openxmlformats.org/officeDocument/2006/relationships/customXml" Target="../ink/ink1654.xml"/><Relationship Id="rId654" Type="http://schemas.openxmlformats.org/officeDocument/2006/relationships/image" Target="../media/image1714.png"/><Relationship Id="rId696" Type="http://schemas.openxmlformats.org/officeDocument/2006/relationships/image" Target="../media/image1734.png"/><Relationship Id="rId861" Type="http://schemas.openxmlformats.org/officeDocument/2006/relationships/customXml" Target="../ink/ink1840.xml"/><Relationship Id="rId46" Type="http://schemas.openxmlformats.org/officeDocument/2006/relationships/customXml" Target="../ink/ink1432.xml"/><Relationship Id="rId293" Type="http://schemas.openxmlformats.org/officeDocument/2006/relationships/image" Target="../media/image1536.png"/><Relationship Id="rId307" Type="http://schemas.openxmlformats.org/officeDocument/2006/relationships/image" Target="../media/image1543.png"/><Relationship Id="rId349" Type="http://schemas.openxmlformats.org/officeDocument/2006/relationships/image" Target="../media/image1564.png"/><Relationship Id="rId514" Type="http://schemas.openxmlformats.org/officeDocument/2006/relationships/image" Target="../media/image1644.png"/><Relationship Id="rId556" Type="http://schemas.openxmlformats.org/officeDocument/2006/relationships/image" Target="../media/image1665.png"/><Relationship Id="rId721" Type="http://schemas.openxmlformats.org/officeDocument/2006/relationships/customXml" Target="../ink/ink1770.xml"/><Relationship Id="rId763" Type="http://schemas.openxmlformats.org/officeDocument/2006/relationships/customXml" Target="../ink/ink1791.xml"/><Relationship Id="rId88" Type="http://schemas.openxmlformats.org/officeDocument/2006/relationships/customXml" Target="../ink/ink1453.xml"/><Relationship Id="rId111" Type="http://schemas.openxmlformats.org/officeDocument/2006/relationships/image" Target="../media/image1449.png"/><Relationship Id="rId153" Type="http://schemas.openxmlformats.org/officeDocument/2006/relationships/image" Target="../media/image1469.png"/><Relationship Id="rId195" Type="http://schemas.openxmlformats.org/officeDocument/2006/relationships/image" Target="../media/image1489.png"/><Relationship Id="rId209" Type="http://schemas.openxmlformats.org/officeDocument/2006/relationships/image" Target="../media/image1496.png"/><Relationship Id="rId360" Type="http://schemas.openxmlformats.org/officeDocument/2006/relationships/image" Target="../media/image1569.png"/><Relationship Id="rId416" Type="http://schemas.openxmlformats.org/officeDocument/2006/relationships/image" Target="../media/image1596.png"/><Relationship Id="rId598" Type="http://schemas.openxmlformats.org/officeDocument/2006/relationships/image" Target="../media/image1686.png"/><Relationship Id="rId819" Type="http://schemas.openxmlformats.org/officeDocument/2006/relationships/customXml" Target="../ink/ink1819.xml"/><Relationship Id="rId220" Type="http://schemas.openxmlformats.org/officeDocument/2006/relationships/customXml" Target="../ink/ink1519.xml"/><Relationship Id="rId458" Type="http://schemas.openxmlformats.org/officeDocument/2006/relationships/image" Target="../media/image1617.png"/><Relationship Id="rId623" Type="http://schemas.openxmlformats.org/officeDocument/2006/relationships/customXml" Target="../ink/ink1721.xml"/><Relationship Id="rId665" Type="http://schemas.openxmlformats.org/officeDocument/2006/relationships/customXml" Target="../ink/ink1742.xml"/><Relationship Id="rId830" Type="http://schemas.openxmlformats.org/officeDocument/2006/relationships/image" Target="../media/image1800.png"/><Relationship Id="rId872" Type="http://schemas.openxmlformats.org/officeDocument/2006/relationships/image" Target="../media/image1821.png"/><Relationship Id="rId15" Type="http://schemas.openxmlformats.org/officeDocument/2006/relationships/image" Target="../media/image1401.png"/><Relationship Id="rId57" Type="http://schemas.openxmlformats.org/officeDocument/2006/relationships/image" Target="../media/image1422.png"/><Relationship Id="rId262" Type="http://schemas.openxmlformats.org/officeDocument/2006/relationships/customXml" Target="../ink/ink1540.xml"/><Relationship Id="rId318" Type="http://schemas.openxmlformats.org/officeDocument/2006/relationships/customXml" Target="../ink/ink1568.xml"/><Relationship Id="rId525" Type="http://schemas.openxmlformats.org/officeDocument/2006/relationships/customXml" Target="../ink/ink1672.xml"/><Relationship Id="rId567" Type="http://schemas.openxmlformats.org/officeDocument/2006/relationships/customXml" Target="../ink/ink1693.xml"/><Relationship Id="rId732" Type="http://schemas.openxmlformats.org/officeDocument/2006/relationships/image" Target="../media/image1752.png"/><Relationship Id="rId99" Type="http://schemas.openxmlformats.org/officeDocument/2006/relationships/image" Target="../media/image1443.png"/><Relationship Id="rId122" Type="http://schemas.openxmlformats.org/officeDocument/2006/relationships/customXml" Target="../ink/ink1470.xml"/><Relationship Id="rId164" Type="http://schemas.openxmlformats.org/officeDocument/2006/relationships/customXml" Target="../ink/ink1491.xml"/><Relationship Id="rId371" Type="http://schemas.openxmlformats.org/officeDocument/2006/relationships/customXml" Target="../ink/ink1595.xml"/><Relationship Id="rId774" Type="http://schemas.openxmlformats.org/officeDocument/2006/relationships/image" Target="../media/image1773.png"/><Relationship Id="rId427" Type="http://schemas.openxmlformats.org/officeDocument/2006/relationships/customXml" Target="../ink/ink1623.xml"/><Relationship Id="rId469" Type="http://schemas.openxmlformats.org/officeDocument/2006/relationships/customXml" Target="../ink/ink1644.xml"/><Relationship Id="rId634" Type="http://schemas.openxmlformats.org/officeDocument/2006/relationships/image" Target="../media/image1704.png"/><Relationship Id="rId676" Type="http://schemas.openxmlformats.org/officeDocument/2006/relationships/image" Target="../media/image1724.png"/><Relationship Id="rId841" Type="http://schemas.openxmlformats.org/officeDocument/2006/relationships/customXml" Target="../ink/ink1830.xml"/><Relationship Id="rId883" Type="http://schemas.openxmlformats.org/officeDocument/2006/relationships/customXml" Target="../ink/ink1851.xml"/><Relationship Id="rId26" Type="http://schemas.openxmlformats.org/officeDocument/2006/relationships/customXml" Target="../ink/ink1422.xml"/><Relationship Id="rId231" Type="http://schemas.openxmlformats.org/officeDocument/2006/relationships/image" Target="../media/image1506.png"/><Relationship Id="rId273" Type="http://schemas.openxmlformats.org/officeDocument/2006/relationships/image" Target="../media/image1526.png"/><Relationship Id="rId329" Type="http://schemas.openxmlformats.org/officeDocument/2006/relationships/image" Target="../media/image1554.png"/><Relationship Id="rId480" Type="http://schemas.openxmlformats.org/officeDocument/2006/relationships/image" Target="../media/image1628.png"/><Relationship Id="rId536" Type="http://schemas.openxmlformats.org/officeDocument/2006/relationships/image" Target="../media/image1655.png"/><Relationship Id="rId701" Type="http://schemas.openxmlformats.org/officeDocument/2006/relationships/customXml" Target="../ink/ink1760.xml"/><Relationship Id="rId68" Type="http://schemas.openxmlformats.org/officeDocument/2006/relationships/customXml" Target="../ink/ink1443.xml"/><Relationship Id="rId133" Type="http://schemas.openxmlformats.org/officeDocument/2006/relationships/image" Target="../media/image1460.png"/><Relationship Id="rId175" Type="http://schemas.openxmlformats.org/officeDocument/2006/relationships/image" Target="../media/image1480.png"/><Relationship Id="rId340" Type="http://schemas.openxmlformats.org/officeDocument/2006/relationships/customXml" Target="../ink/ink1579.xml"/><Relationship Id="rId578" Type="http://schemas.openxmlformats.org/officeDocument/2006/relationships/image" Target="../media/image1676.png"/><Relationship Id="rId743" Type="http://schemas.openxmlformats.org/officeDocument/2006/relationships/customXml" Target="../ink/ink1781.xml"/><Relationship Id="rId785" Type="http://schemas.openxmlformats.org/officeDocument/2006/relationships/customXml" Target="../ink/ink1802.xml"/><Relationship Id="rId200" Type="http://schemas.openxmlformats.org/officeDocument/2006/relationships/customXml" Target="../ink/ink1509.xml"/><Relationship Id="rId382" Type="http://schemas.openxmlformats.org/officeDocument/2006/relationships/image" Target="../media/image1580.png"/><Relationship Id="rId438" Type="http://schemas.openxmlformats.org/officeDocument/2006/relationships/image" Target="../media/image1607.png"/><Relationship Id="rId603" Type="http://schemas.openxmlformats.org/officeDocument/2006/relationships/customXml" Target="../ink/ink1711.xml"/><Relationship Id="rId645" Type="http://schemas.openxmlformats.org/officeDocument/2006/relationships/customXml" Target="../ink/ink1732.xml"/><Relationship Id="rId687" Type="http://schemas.openxmlformats.org/officeDocument/2006/relationships/customXml" Target="../ink/ink1753.xml"/><Relationship Id="rId810" Type="http://schemas.openxmlformats.org/officeDocument/2006/relationships/image" Target="../media/image1790.png"/><Relationship Id="rId852" Type="http://schemas.openxmlformats.org/officeDocument/2006/relationships/image" Target="../media/image1811.png"/><Relationship Id="rId908" Type="http://schemas.openxmlformats.org/officeDocument/2006/relationships/image" Target="../media/image1839.png"/><Relationship Id="rId242" Type="http://schemas.openxmlformats.org/officeDocument/2006/relationships/customXml" Target="../ink/ink1530.xml"/><Relationship Id="rId284" Type="http://schemas.openxmlformats.org/officeDocument/2006/relationships/customXml" Target="../ink/ink1551.xml"/><Relationship Id="rId491" Type="http://schemas.openxmlformats.org/officeDocument/2006/relationships/customXml" Target="../ink/ink1655.xml"/><Relationship Id="rId505" Type="http://schemas.openxmlformats.org/officeDocument/2006/relationships/customXml" Target="../ink/ink1662.xml"/><Relationship Id="rId712" Type="http://schemas.openxmlformats.org/officeDocument/2006/relationships/image" Target="../media/image1742.png"/><Relationship Id="rId894" Type="http://schemas.openxmlformats.org/officeDocument/2006/relationships/image" Target="../media/image1832.png"/><Relationship Id="rId37" Type="http://schemas.openxmlformats.org/officeDocument/2006/relationships/image" Target="../media/image1412.png"/><Relationship Id="rId79" Type="http://schemas.openxmlformats.org/officeDocument/2006/relationships/image" Target="../media/image1433.png"/><Relationship Id="rId102" Type="http://schemas.openxmlformats.org/officeDocument/2006/relationships/customXml" Target="../ink/ink1460.xml"/><Relationship Id="rId144" Type="http://schemas.openxmlformats.org/officeDocument/2006/relationships/customXml" Target="../ink/ink1481.xml"/><Relationship Id="rId547" Type="http://schemas.openxmlformats.org/officeDocument/2006/relationships/customXml" Target="../ink/ink1683.xml"/><Relationship Id="rId589" Type="http://schemas.openxmlformats.org/officeDocument/2006/relationships/customXml" Target="../ink/ink1704.xml"/><Relationship Id="rId754" Type="http://schemas.openxmlformats.org/officeDocument/2006/relationships/image" Target="../media/image1763.png"/><Relationship Id="rId796" Type="http://schemas.openxmlformats.org/officeDocument/2006/relationships/image" Target="../media/image1783.png"/><Relationship Id="rId90" Type="http://schemas.openxmlformats.org/officeDocument/2006/relationships/customXml" Target="../ink/ink1454.xml"/><Relationship Id="rId186" Type="http://schemas.openxmlformats.org/officeDocument/2006/relationships/customXml" Target="../ink/ink1502.xml"/><Relationship Id="rId351" Type="http://schemas.openxmlformats.org/officeDocument/2006/relationships/customXml" Target="../ink/ink1585.xml"/><Relationship Id="rId393" Type="http://schemas.openxmlformats.org/officeDocument/2006/relationships/customXml" Target="../ink/ink1606.xml"/><Relationship Id="rId407" Type="http://schemas.openxmlformats.org/officeDocument/2006/relationships/customXml" Target="../ink/ink1613.xml"/><Relationship Id="rId449" Type="http://schemas.openxmlformats.org/officeDocument/2006/relationships/customXml" Target="../ink/ink1634.xml"/><Relationship Id="rId614" Type="http://schemas.openxmlformats.org/officeDocument/2006/relationships/image" Target="../media/image1694.png"/><Relationship Id="rId656" Type="http://schemas.openxmlformats.org/officeDocument/2006/relationships/image" Target="../media/image1715.png"/><Relationship Id="rId821" Type="http://schemas.openxmlformats.org/officeDocument/2006/relationships/customXml" Target="../ink/ink1820.xml"/><Relationship Id="rId863" Type="http://schemas.openxmlformats.org/officeDocument/2006/relationships/customXml" Target="../ink/ink1841.xml"/><Relationship Id="rId211" Type="http://schemas.openxmlformats.org/officeDocument/2006/relationships/image" Target="../media/image1497.png"/><Relationship Id="rId253" Type="http://schemas.openxmlformats.org/officeDocument/2006/relationships/image" Target="../media/image1517.png"/><Relationship Id="rId295" Type="http://schemas.openxmlformats.org/officeDocument/2006/relationships/image" Target="../media/image1537.png"/><Relationship Id="rId309" Type="http://schemas.openxmlformats.org/officeDocument/2006/relationships/image" Target="../media/image1544.png"/><Relationship Id="rId460" Type="http://schemas.openxmlformats.org/officeDocument/2006/relationships/image" Target="../media/image1618.png"/><Relationship Id="rId516" Type="http://schemas.openxmlformats.org/officeDocument/2006/relationships/image" Target="../media/image1645.png"/><Relationship Id="rId698" Type="http://schemas.openxmlformats.org/officeDocument/2006/relationships/image" Target="../media/image1735.png"/><Relationship Id="rId48" Type="http://schemas.openxmlformats.org/officeDocument/2006/relationships/customXml" Target="../ink/ink1433.xml"/><Relationship Id="rId113" Type="http://schemas.openxmlformats.org/officeDocument/2006/relationships/image" Target="../media/image1450.png"/><Relationship Id="rId320" Type="http://schemas.openxmlformats.org/officeDocument/2006/relationships/customXml" Target="../ink/ink1569.xml"/><Relationship Id="rId558" Type="http://schemas.openxmlformats.org/officeDocument/2006/relationships/image" Target="../media/image1666.png"/><Relationship Id="rId723" Type="http://schemas.openxmlformats.org/officeDocument/2006/relationships/customXml" Target="../ink/ink1771.xml"/><Relationship Id="rId765" Type="http://schemas.openxmlformats.org/officeDocument/2006/relationships/customXml" Target="../ink/ink1792.xml"/><Relationship Id="rId155" Type="http://schemas.openxmlformats.org/officeDocument/2006/relationships/image" Target="../media/image1470.png"/><Relationship Id="rId197" Type="http://schemas.openxmlformats.org/officeDocument/2006/relationships/image" Target="../media/image1490.png"/><Relationship Id="rId362" Type="http://schemas.openxmlformats.org/officeDocument/2006/relationships/image" Target="../media/image1570.png"/><Relationship Id="rId418" Type="http://schemas.openxmlformats.org/officeDocument/2006/relationships/image" Target="../media/image1597.png"/><Relationship Id="rId625" Type="http://schemas.openxmlformats.org/officeDocument/2006/relationships/customXml" Target="../ink/ink1722.xml"/><Relationship Id="rId832" Type="http://schemas.openxmlformats.org/officeDocument/2006/relationships/image" Target="../media/image1801.png"/><Relationship Id="rId222" Type="http://schemas.openxmlformats.org/officeDocument/2006/relationships/customXml" Target="../ink/ink1520.xml"/><Relationship Id="rId264" Type="http://schemas.openxmlformats.org/officeDocument/2006/relationships/customXml" Target="../ink/ink1541.xml"/><Relationship Id="rId471" Type="http://schemas.openxmlformats.org/officeDocument/2006/relationships/customXml" Target="../ink/ink1645.xml"/><Relationship Id="rId667" Type="http://schemas.openxmlformats.org/officeDocument/2006/relationships/customXml" Target="../ink/ink1743.xml"/><Relationship Id="rId874" Type="http://schemas.openxmlformats.org/officeDocument/2006/relationships/image" Target="../media/image1822.png"/><Relationship Id="rId17" Type="http://schemas.openxmlformats.org/officeDocument/2006/relationships/image" Target="../media/image1402.png"/><Relationship Id="rId59" Type="http://schemas.openxmlformats.org/officeDocument/2006/relationships/image" Target="../media/image1423.png"/><Relationship Id="rId124" Type="http://schemas.openxmlformats.org/officeDocument/2006/relationships/customXml" Target="../ink/ink1471.xml"/><Relationship Id="rId527" Type="http://schemas.openxmlformats.org/officeDocument/2006/relationships/customXml" Target="../ink/ink1673.xml"/><Relationship Id="rId569" Type="http://schemas.openxmlformats.org/officeDocument/2006/relationships/customXml" Target="../ink/ink1694.xml"/><Relationship Id="rId734" Type="http://schemas.openxmlformats.org/officeDocument/2006/relationships/image" Target="../media/image1753.png"/><Relationship Id="rId776" Type="http://schemas.openxmlformats.org/officeDocument/2006/relationships/image" Target="../media/image1774.png"/><Relationship Id="rId70" Type="http://schemas.openxmlformats.org/officeDocument/2006/relationships/customXml" Target="../ink/ink1444.xml"/><Relationship Id="rId166" Type="http://schemas.openxmlformats.org/officeDocument/2006/relationships/customXml" Target="../ink/ink1492.xml"/><Relationship Id="rId331" Type="http://schemas.openxmlformats.org/officeDocument/2006/relationships/image" Target="../media/image1555.png"/><Relationship Id="rId373" Type="http://schemas.openxmlformats.org/officeDocument/2006/relationships/customXml" Target="../ink/ink1596.xml"/><Relationship Id="rId429" Type="http://schemas.openxmlformats.org/officeDocument/2006/relationships/customXml" Target="../ink/ink1624.xml"/><Relationship Id="rId580" Type="http://schemas.openxmlformats.org/officeDocument/2006/relationships/image" Target="../media/image1677.png"/><Relationship Id="rId636" Type="http://schemas.openxmlformats.org/officeDocument/2006/relationships/image" Target="../media/image1705.png"/><Relationship Id="rId801" Type="http://schemas.openxmlformats.org/officeDocument/2006/relationships/customXml" Target="../ink/ink1810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507.png"/><Relationship Id="rId440" Type="http://schemas.openxmlformats.org/officeDocument/2006/relationships/image" Target="../media/image1608.png"/><Relationship Id="rId678" Type="http://schemas.openxmlformats.org/officeDocument/2006/relationships/image" Target="../media/image1725.png"/><Relationship Id="rId843" Type="http://schemas.openxmlformats.org/officeDocument/2006/relationships/customXml" Target="../ink/ink1831.xml"/><Relationship Id="rId885" Type="http://schemas.openxmlformats.org/officeDocument/2006/relationships/customXml" Target="../ink/ink1852.xml"/><Relationship Id="rId28" Type="http://schemas.openxmlformats.org/officeDocument/2006/relationships/customXml" Target="../ink/ink1423.xml"/><Relationship Id="rId275" Type="http://schemas.openxmlformats.org/officeDocument/2006/relationships/image" Target="../media/image1527.png"/><Relationship Id="rId300" Type="http://schemas.openxmlformats.org/officeDocument/2006/relationships/customXml" Target="../ink/ink1559.xml"/><Relationship Id="rId482" Type="http://schemas.openxmlformats.org/officeDocument/2006/relationships/image" Target="../media/image1629.png"/><Relationship Id="rId538" Type="http://schemas.openxmlformats.org/officeDocument/2006/relationships/image" Target="../media/image1656.png"/><Relationship Id="rId703" Type="http://schemas.openxmlformats.org/officeDocument/2006/relationships/customXml" Target="../ink/ink1761.xml"/><Relationship Id="rId745" Type="http://schemas.openxmlformats.org/officeDocument/2006/relationships/customXml" Target="../ink/ink1782.xml"/><Relationship Id="rId910" Type="http://schemas.openxmlformats.org/officeDocument/2006/relationships/image" Target="../media/image1840.png"/><Relationship Id="rId81" Type="http://schemas.openxmlformats.org/officeDocument/2006/relationships/image" Target="../media/image1434.png"/><Relationship Id="rId135" Type="http://schemas.openxmlformats.org/officeDocument/2006/relationships/image" Target="../media/image1461.png"/><Relationship Id="rId177" Type="http://schemas.openxmlformats.org/officeDocument/2006/relationships/image" Target="../media/image1481.png"/><Relationship Id="rId342" Type="http://schemas.openxmlformats.org/officeDocument/2006/relationships/customXml" Target="../ink/ink1580.xml"/><Relationship Id="rId384" Type="http://schemas.openxmlformats.org/officeDocument/2006/relationships/image" Target="../media/image1581.png"/><Relationship Id="rId591" Type="http://schemas.openxmlformats.org/officeDocument/2006/relationships/customXml" Target="../ink/ink1705.xml"/><Relationship Id="rId605" Type="http://schemas.openxmlformats.org/officeDocument/2006/relationships/customXml" Target="../ink/ink1712.xml"/><Relationship Id="rId787" Type="http://schemas.openxmlformats.org/officeDocument/2006/relationships/customXml" Target="../ink/ink1803.xml"/><Relationship Id="rId812" Type="http://schemas.openxmlformats.org/officeDocument/2006/relationships/image" Target="../media/image1791.png"/><Relationship Id="rId202" Type="http://schemas.openxmlformats.org/officeDocument/2006/relationships/customXml" Target="../ink/ink1510.xml"/><Relationship Id="rId244" Type="http://schemas.openxmlformats.org/officeDocument/2006/relationships/customXml" Target="../ink/ink1531.xml"/><Relationship Id="rId647" Type="http://schemas.openxmlformats.org/officeDocument/2006/relationships/customXml" Target="../ink/ink1733.xml"/><Relationship Id="rId689" Type="http://schemas.openxmlformats.org/officeDocument/2006/relationships/customXml" Target="../ink/ink1754.xml"/><Relationship Id="rId854" Type="http://schemas.openxmlformats.org/officeDocument/2006/relationships/image" Target="../media/image1812.png"/><Relationship Id="rId896" Type="http://schemas.openxmlformats.org/officeDocument/2006/relationships/image" Target="../media/image1833.png"/><Relationship Id="rId39" Type="http://schemas.openxmlformats.org/officeDocument/2006/relationships/image" Target="../media/image1413.png"/><Relationship Id="rId286" Type="http://schemas.openxmlformats.org/officeDocument/2006/relationships/customXml" Target="../ink/ink1552.xml"/><Relationship Id="rId451" Type="http://schemas.openxmlformats.org/officeDocument/2006/relationships/customXml" Target="../ink/ink1635.xml"/><Relationship Id="rId493" Type="http://schemas.openxmlformats.org/officeDocument/2006/relationships/customXml" Target="../ink/ink1656.xml"/><Relationship Id="rId507" Type="http://schemas.openxmlformats.org/officeDocument/2006/relationships/customXml" Target="../ink/ink1663.xml"/><Relationship Id="rId549" Type="http://schemas.openxmlformats.org/officeDocument/2006/relationships/customXml" Target="../ink/ink1684.xml"/><Relationship Id="rId714" Type="http://schemas.openxmlformats.org/officeDocument/2006/relationships/image" Target="../media/image1743.png"/><Relationship Id="rId756" Type="http://schemas.openxmlformats.org/officeDocument/2006/relationships/image" Target="../media/image1764.png"/><Relationship Id="rId50" Type="http://schemas.openxmlformats.org/officeDocument/2006/relationships/customXml" Target="../ink/ink1434.xml"/><Relationship Id="rId104" Type="http://schemas.openxmlformats.org/officeDocument/2006/relationships/customXml" Target="../ink/ink1461.xml"/><Relationship Id="rId146" Type="http://schemas.openxmlformats.org/officeDocument/2006/relationships/customXml" Target="../ink/ink1482.xml"/><Relationship Id="rId188" Type="http://schemas.openxmlformats.org/officeDocument/2006/relationships/customXml" Target="../ink/ink1503.xml"/><Relationship Id="rId311" Type="http://schemas.openxmlformats.org/officeDocument/2006/relationships/image" Target="../media/image1545.png"/><Relationship Id="rId353" Type="http://schemas.openxmlformats.org/officeDocument/2006/relationships/customXml" Target="../ink/ink1586.xml"/><Relationship Id="rId395" Type="http://schemas.openxmlformats.org/officeDocument/2006/relationships/customXml" Target="../ink/ink1607.xml"/><Relationship Id="rId409" Type="http://schemas.openxmlformats.org/officeDocument/2006/relationships/customXml" Target="../ink/ink1614.xml"/><Relationship Id="rId560" Type="http://schemas.openxmlformats.org/officeDocument/2006/relationships/image" Target="../media/image1667.png"/><Relationship Id="rId798" Type="http://schemas.openxmlformats.org/officeDocument/2006/relationships/image" Target="../media/image1784.png"/><Relationship Id="rId92" Type="http://schemas.openxmlformats.org/officeDocument/2006/relationships/customXml" Target="../ink/ink1455.xml"/><Relationship Id="rId213" Type="http://schemas.openxmlformats.org/officeDocument/2006/relationships/image" Target="../media/image1498.png"/><Relationship Id="rId420" Type="http://schemas.openxmlformats.org/officeDocument/2006/relationships/image" Target="../media/image1598.png"/><Relationship Id="rId616" Type="http://schemas.openxmlformats.org/officeDocument/2006/relationships/image" Target="../media/image1695.png"/><Relationship Id="rId658" Type="http://schemas.openxmlformats.org/officeDocument/2006/relationships/image" Target="../media/image1716.png"/><Relationship Id="rId823" Type="http://schemas.openxmlformats.org/officeDocument/2006/relationships/customXml" Target="../ink/ink1821.xml"/><Relationship Id="rId865" Type="http://schemas.openxmlformats.org/officeDocument/2006/relationships/customXml" Target="../ink/ink1842.xml"/><Relationship Id="rId255" Type="http://schemas.openxmlformats.org/officeDocument/2006/relationships/image" Target="../media/image1518.png"/><Relationship Id="rId297" Type="http://schemas.openxmlformats.org/officeDocument/2006/relationships/image" Target="../media/image1538.png"/><Relationship Id="rId462" Type="http://schemas.openxmlformats.org/officeDocument/2006/relationships/image" Target="../media/image1619.png"/><Relationship Id="rId518" Type="http://schemas.openxmlformats.org/officeDocument/2006/relationships/image" Target="../media/image1646.png"/><Relationship Id="rId725" Type="http://schemas.openxmlformats.org/officeDocument/2006/relationships/customXml" Target="../ink/ink1772.xml"/><Relationship Id="rId115" Type="http://schemas.openxmlformats.org/officeDocument/2006/relationships/image" Target="../media/image1451.png"/><Relationship Id="rId157" Type="http://schemas.openxmlformats.org/officeDocument/2006/relationships/image" Target="../media/image1471.png"/><Relationship Id="rId322" Type="http://schemas.openxmlformats.org/officeDocument/2006/relationships/customXml" Target="../ink/ink1570.xml"/><Relationship Id="rId364" Type="http://schemas.openxmlformats.org/officeDocument/2006/relationships/image" Target="../media/image1571.png"/><Relationship Id="rId767" Type="http://schemas.openxmlformats.org/officeDocument/2006/relationships/customXml" Target="../ink/ink1793.xml"/><Relationship Id="rId61" Type="http://schemas.openxmlformats.org/officeDocument/2006/relationships/image" Target="../media/image1424.png"/><Relationship Id="rId199" Type="http://schemas.openxmlformats.org/officeDocument/2006/relationships/image" Target="../media/image1491.png"/><Relationship Id="rId571" Type="http://schemas.openxmlformats.org/officeDocument/2006/relationships/customXml" Target="../ink/ink1695.xml"/><Relationship Id="rId627" Type="http://schemas.openxmlformats.org/officeDocument/2006/relationships/customXml" Target="../ink/ink1723.xml"/><Relationship Id="rId669" Type="http://schemas.openxmlformats.org/officeDocument/2006/relationships/customXml" Target="../ink/ink1744.xml"/><Relationship Id="rId834" Type="http://schemas.openxmlformats.org/officeDocument/2006/relationships/image" Target="../media/image1802.png"/><Relationship Id="rId876" Type="http://schemas.openxmlformats.org/officeDocument/2006/relationships/image" Target="../media/image1823.png"/><Relationship Id="rId19" Type="http://schemas.openxmlformats.org/officeDocument/2006/relationships/image" Target="../media/image1403.png"/><Relationship Id="rId224" Type="http://schemas.openxmlformats.org/officeDocument/2006/relationships/customXml" Target="../ink/ink1521.xml"/><Relationship Id="rId266" Type="http://schemas.openxmlformats.org/officeDocument/2006/relationships/customXml" Target="../ink/ink1542.xml"/><Relationship Id="rId431" Type="http://schemas.openxmlformats.org/officeDocument/2006/relationships/customXml" Target="../ink/ink1625.xml"/><Relationship Id="rId473" Type="http://schemas.openxmlformats.org/officeDocument/2006/relationships/customXml" Target="../ink/ink1646.xml"/><Relationship Id="rId529" Type="http://schemas.openxmlformats.org/officeDocument/2006/relationships/customXml" Target="../ink/ink1674.xml"/><Relationship Id="rId680" Type="http://schemas.openxmlformats.org/officeDocument/2006/relationships/image" Target="../media/image1726.png"/><Relationship Id="rId736" Type="http://schemas.openxmlformats.org/officeDocument/2006/relationships/image" Target="../media/image1754.png"/><Relationship Id="rId901" Type="http://schemas.openxmlformats.org/officeDocument/2006/relationships/customXml" Target="../ink/ink1860.xml"/><Relationship Id="rId30" Type="http://schemas.openxmlformats.org/officeDocument/2006/relationships/customXml" Target="../ink/ink1424.xml"/><Relationship Id="rId126" Type="http://schemas.openxmlformats.org/officeDocument/2006/relationships/customXml" Target="../ink/ink1472.xml"/><Relationship Id="rId168" Type="http://schemas.openxmlformats.org/officeDocument/2006/relationships/customXml" Target="../ink/ink1493.xml"/><Relationship Id="rId333" Type="http://schemas.openxmlformats.org/officeDocument/2006/relationships/image" Target="../media/image1556.png"/><Relationship Id="rId540" Type="http://schemas.openxmlformats.org/officeDocument/2006/relationships/image" Target="../media/image1657.png"/><Relationship Id="rId778" Type="http://schemas.openxmlformats.org/officeDocument/2006/relationships/image" Target="../media/image1775.png"/><Relationship Id="rId72" Type="http://schemas.openxmlformats.org/officeDocument/2006/relationships/customXml" Target="../ink/ink1445.xml"/><Relationship Id="rId375" Type="http://schemas.openxmlformats.org/officeDocument/2006/relationships/customXml" Target="../ink/ink1597.xml"/><Relationship Id="rId582" Type="http://schemas.openxmlformats.org/officeDocument/2006/relationships/image" Target="../media/image1678.png"/><Relationship Id="rId638" Type="http://schemas.openxmlformats.org/officeDocument/2006/relationships/image" Target="../media/image1706.png"/><Relationship Id="rId803" Type="http://schemas.openxmlformats.org/officeDocument/2006/relationships/customXml" Target="../ink/ink1811.xml"/><Relationship Id="rId845" Type="http://schemas.openxmlformats.org/officeDocument/2006/relationships/customXml" Target="../ink/ink1832.xml"/><Relationship Id="rId3" Type="http://schemas.openxmlformats.org/officeDocument/2006/relationships/image" Target="../media/image1396.png"/><Relationship Id="rId235" Type="http://schemas.openxmlformats.org/officeDocument/2006/relationships/image" Target="../media/image1508.png"/><Relationship Id="rId277" Type="http://schemas.openxmlformats.org/officeDocument/2006/relationships/image" Target="../media/image1528.png"/><Relationship Id="rId400" Type="http://schemas.openxmlformats.org/officeDocument/2006/relationships/image" Target="../media/image1589.png"/><Relationship Id="rId442" Type="http://schemas.openxmlformats.org/officeDocument/2006/relationships/image" Target="../media/image1609.png"/><Relationship Id="rId484" Type="http://schemas.openxmlformats.org/officeDocument/2006/relationships/image" Target="../media/image1630.png"/><Relationship Id="rId705" Type="http://schemas.openxmlformats.org/officeDocument/2006/relationships/customXml" Target="../ink/ink1762.xml"/><Relationship Id="rId887" Type="http://schemas.openxmlformats.org/officeDocument/2006/relationships/customXml" Target="../ink/ink1853.xml"/><Relationship Id="rId137" Type="http://schemas.openxmlformats.org/officeDocument/2006/relationships/image" Target="../media/image1462.png"/><Relationship Id="rId302" Type="http://schemas.openxmlformats.org/officeDocument/2006/relationships/customXml" Target="../ink/ink1560.xml"/><Relationship Id="rId344" Type="http://schemas.openxmlformats.org/officeDocument/2006/relationships/customXml" Target="../ink/ink1581.xml"/><Relationship Id="rId691" Type="http://schemas.openxmlformats.org/officeDocument/2006/relationships/customXml" Target="../ink/ink1755.xml"/><Relationship Id="rId747" Type="http://schemas.openxmlformats.org/officeDocument/2006/relationships/customXml" Target="../ink/ink1783.xml"/><Relationship Id="rId789" Type="http://schemas.openxmlformats.org/officeDocument/2006/relationships/customXml" Target="../ink/ink1804.xml"/><Relationship Id="rId41" Type="http://schemas.openxmlformats.org/officeDocument/2006/relationships/image" Target="../media/image1414.png"/><Relationship Id="rId83" Type="http://schemas.openxmlformats.org/officeDocument/2006/relationships/image" Target="../media/image1435.png"/><Relationship Id="rId179" Type="http://schemas.openxmlformats.org/officeDocument/2006/relationships/image" Target="../media/image1482.png"/><Relationship Id="rId386" Type="http://schemas.openxmlformats.org/officeDocument/2006/relationships/image" Target="../media/image1582.png"/><Relationship Id="rId551" Type="http://schemas.openxmlformats.org/officeDocument/2006/relationships/customXml" Target="../ink/ink1685.xml"/><Relationship Id="rId593" Type="http://schemas.openxmlformats.org/officeDocument/2006/relationships/customXml" Target="../ink/ink1706.xml"/><Relationship Id="rId607" Type="http://schemas.openxmlformats.org/officeDocument/2006/relationships/customXml" Target="../ink/ink1713.xml"/><Relationship Id="rId649" Type="http://schemas.openxmlformats.org/officeDocument/2006/relationships/customXml" Target="../ink/ink1734.xml"/><Relationship Id="rId814" Type="http://schemas.openxmlformats.org/officeDocument/2006/relationships/image" Target="../media/image1792.png"/><Relationship Id="rId856" Type="http://schemas.openxmlformats.org/officeDocument/2006/relationships/image" Target="../media/image1813.png"/><Relationship Id="rId190" Type="http://schemas.openxmlformats.org/officeDocument/2006/relationships/customXml" Target="../ink/ink1504.xml"/><Relationship Id="rId204" Type="http://schemas.openxmlformats.org/officeDocument/2006/relationships/customXml" Target="../ink/ink1511.xml"/><Relationship Id="rId246" Type="http://schemas.openxmlformats.org/officeDocument/2006/relationships/customXml" Target="../ink/ink1532.xml"/><Relationship Id="rId288" Type="http://schemas.openxmlformats.org/officeDocument/2006/relationships/customXml" Target="../ink/ink1553.xml"/><Relationship Id="rId411" Type="http://schemas.openxmlformats.org/officeDocument/2006/relationships/customXml" Target="../ink/ink1615.xml"/><Relationship Id="rId453" Type="http://schemas.openxmlformats.org/officeDocument/2006/relationships/customXml" Target="../ink/ink1636.xml"/><Relationship Id="rId509" Type="http://schemas.openxmlformats.org/officeDocument/2006/relationships/customXml" Target="../ink/ink1664.xml"/><Relationship Id="rId660" Type="http://schemas.openxmlformats.org/officeDocument/2006/relationships/image" Target="../media/image1717.png"/><Relationship Id="rId898" Type="http://schemas.openxmlformats.org/officeDocument/2006/relationships/image" Target="../media/image1834.png"/><Relationship Id="rId106" Type="http://schemas.openxmlformats.org/officeDocument/2006/relationships/customXml" Target="../ink/ink1462.xml"/><Relationship Id="rId313" Type="http://schemas.openxmlformats.org/officeDocument/2006/relationships/image" Target="../media/image1546.png"/><Relationship Id="rId495" Type="http://schemas.openxmlformats.org/officeDocument/2006/relationships/customXml" Target="../ink/ink1657.xml"/><Relationship Id="rId716" Type="http://schemas.openxmlformats.org/officeDocument/2006/relationships/image" Target="../media/image1744.png"/><Relationship Id="rId758" Type="http://schemas.openxmlformats.org/officeDocument/2006/relationships/image" Target="../media/image1765.png"/><Relationship Id="rId10" Type="http://schemas.openxmlformats.org/officeDocument/2006/relationships/customXml" Target="../ink/ink1414.xml"/><Relationship Id="rId52" Type="http://schemas.openxmlformats.org/officeDocument/2006/relationships/customXml" Target="../ink/ink1435.xml"/><Relationship Id="rId94" Type="http://schemas.openxmlformats.org/officeDocument/2006/relationships/customXml" Target="../ink/ink1456.xml"/><Relationship Id="rId148" Type="http://schemas.openxmlformats.org/officeDocument/2006/relationships/customXml" Target="../ink/ink1483.xml"/><Relationship Id="rId355" Type="http://schemas.openxmlformats.org/officeDocument/2006/relationships/customXml" Target="../ink/ink1587.xml"/><Relationship Id="rId397" Type="http://schemas.openxmlformats.org/officeDocument/2006/relationships/customXml" Target="../ink/ink1608.xml"/><Relationship Id="rId520" Type="http://schemas.openxmlformats.org/officeDocument/2006/relationships/image" Target="../media/image1647.png"/><Relationship Id="rId562" Type="http://schemas.openxmlformats.org/officeDocument/2006/relationships/image" Target="../media/image1668.png"/><Relationship Id="rId618" Type="http://schemas.openxmlformats.org/officeDocument/2006/relationships/image" Target="../media/image1696.png"/><Relationship Id="rId825" Type="http://schemas.openxmlformats.org/officeDocument/2006/relationships/customXml" Target="../ink/ink1822.xml"/><Relationship Id="rId215" Type="http://schemas.openxmlformats.org/officeDocument/2006/relationships/image" Target="../media/image1499.png"/><Relationship Id="rId257" Type="http://schemas.openxmlformats.org/officeDocument/2006/relationships/image" Target="../media/image1187.png"/><Relationship Id="rId422" Type="http://schemas.openxmlformats.org/officeDocument/2006/relationships/image" Target="../media/image1599.png"/><Relationship Id="rId464" Type="http://schemas.openxmlformats.org/officeDocument/2006/relationships/image" Target="../media/image1620.png"/><Relationship Id="rId867" Type="http://schemas.openxmlformats.org/officeDocument/2006/relationships/customXml" Target="../ink/ink1843.xml"/><Relationship Id="rId299" Type="http://schemas.openxmlformats.org/officeDocument/2006/relationships/image" Target="../media/image1539.png"/><Relationship Id="rId727" Type="http://schemas.openxmlformats.org/officeDocument/2006/relationships/customXml" Target="../ink/ink1773.xml"/><Relationship Id="rId63" Type="http://schemas.openxmlformats.org/officeDocument/2006/relationships/image" Target="../media/image1425.png"/><Relationship Id="rId159" Type="http://schemas.openxmlformats.org/officeDocument/2006/relationships/image" Target="../media/image1472.png"/><Relationship Id="rId366" Type="http://schemas.openxmlformats.org/officeDocument/2006/relationships/image" Target="../media/image1572.png"/><Relationship Id="rId573" Type="http://schemas.openxmlformats.org/officeDocument/2006/relationships/customXml" Target="../ink/ink1696.xml"/><Relationship Id="rId780" Type="http://schemas.openxmlformats.org/officeDocument/2006/relationships/image" Target="../media/image1776.png"/><Relationship Id="rId226" Type="http://schemas.openxmlformats.org/officeDocument/2006/relationships/customXml" Target="../ink/ink1522.xml"/><Relationship Id="rId433" Type="http://schemas.openxmlformats.org/officeDocument/2006/relationships/customXml" Target="../ink/ink1626.xml"/><Relationship Id="rId878" Type="http://schemas.openxmlformats.org/officeDocument/2006/relationships/image" Target="../media/image1824.png"/><Relationship Id="rId640" Type="http://schemas.openxmlformats.org/officeDocument/2006/relationships/image" Target="../media/image1707.png"/><Relationship Id="rId738" Type="http://schemas.openxmlformats.org/officeDocument/2006/relationships/image" Target="../media/image1755.png"/><Relationship Id="rId74" Type="http://schemas.openxmlformats.org/officeDocument/2006/relationships/customXml" Target="../ink/ink1446.xml"/><Relationship Id="rId377" Type="http://schemas.openxmlformats.org/officeDocument/2006/relationships/customXml" Target="../ink/ink1598.xml"/><Relationship Id="rId500" Type="http://schemas.openxmlformats.org/officeDocument/2006/relationships/image" Target="../media/image1637.png"/><Relationship Id="rId584" Type="http://schemas.openxmlformats.org/officeDocument/2006/relationships/image" Target="../media/image1679.png"/><Relationship Id="rId805" Type="http://schemas.openxmlformats.org/officeDocument/2006/relationships/customXml" Target="../ink/ink1812.xml"/><Relationship Id="rId5" Type="http://schemas.openxmlformats.org/officeDocument/2006/relationships/image" Target="../media/image1397.png"/><Relationship Id="rId237" Type="http://schemas.openxmlformats.org/officeDocument/2006/relationships/image" Target="../media/image1509.png"/><Relationship Id="rId791" Type="http://schemas.openxmlformats.org/officeDocument/2006/relationships/customXml" Target="../ink/ink1805.xml"/><Relationship Id="rId889" Type="http://schemas.openxmlformats.org/officeDocument/2006/relationships/customXml" Target="../ink/ink1854.xml"/><Relationship Id="rId444" Type="http://schemas.openxmlformats.org/officeDocument/2006/relationships/image" Target="../media/image1610.png"/><Relationship Id="rId651" Type="http://schemas.openxmlformats.org/officeDocument/2006/relationships/customXml" Target="../ink/ink1735.xml"/><Relationship Id="rId749" Type="http://schemas.openxmlformats.org/officeDocument/2006/relationships/customXml" Target="../ink/ink1784.xml"/><Relationship Id="rId290" Type="http://schemas.openxmlformats.org/officeDocument/2006/relationships/customXml" Target="../ink/ink1554.xml"/><Relationship Id="rId304" Type="http://schemas.openxmlformats.org/officeDocument/2006/relationships/customXml" Target="../ink/ink1561.xml"/><Relationship Id="rId388" Type="http://schemas.openxmlformats.org/officeDocument/2006/relationships/image" Target="../media/image1583.png"/><Relationship Id="rId511" Type="http://schemas.openxmlformats.org/officeDocument/2006/relationships/customXml" Target="../ink/ink1665.xml"/><Relationship Id="rId609" Type="http://schemas.openxmlformats.org/officeDocument/2006/relationships/customXml" Target="../ink/ink1714.xml"/><Relationship Id="rId85" Type="http://schemas.openxmlformats.org/officeDocument/2006/relationships/image" Target="../media/image1436.png"/><Relationship Id="rId150" Type="http://schemas.openxmlformats.org/officeDocument/2006/relationships/customXml" Target="../ink/ink1484.xml"/><Relationship Id="rId595" Type="http://schemas.openxmlformats.org/officeDocument/2006/relationships/customXml" Target="../ink/ink1707.xml"/><Relationship Id="rId816" Type="http://schemas.openxmlformats.org/officeDocument/2006/relationships/image" Target="../media/image1793.png"/><Relationship Id="rId248" Type="http://schemas.openxmlformats.org/officeDocument/2006/relationships/customXml" Target="../ink/ink1533.xml"/><Relationship Id="rId455" Type="http://schemas.openxmlformats.org/officeDocument/2006/relationships/customXml" Target="../ink/ink1637.xml"/><Relationship Id="rId662" Type="http://schemas.openxmlformats.org/officeDocument/2006/relationships/image" Target="../media/image1718.png"/><Relationship Id="rId12" Type="http://schemas.openxmlformats.org/officeDocument/2006/relationships/customXml" Target="../ink/ink1415.xml"/><Relationship Id="rId108" Type="http://schemas.openxmlformats.org/officeDocument/2006/relationships/customXml" Target="../ink/ink1463.xml"/><Relationship Id="rId315" Type="http://schemas.openxmlformats.org/officeDocument/2006/relationships/image" Target="../media/image1547.png"/><Relationship Id="rId522" Type="http://schemas.openxmlformats.org/officeDocument/2006/relationships/image" Target="../media/image1648.png"/><Relationship Id="rId96" Type="http://schemas.openxmlformats.org/officeDocument/2006/relationships/customXml" Target="../ink/ink1457.xml"/><Relationship Id="rId161" Type="http://schemas.openxmlformats.org/officeDocument/2006/relationships/image" Target="../media/image1473.png"/><Relationship Id="rId399" Type="http://schemas.openxmlformats.org/officeDocument/2006/relationships/customXml" Target="../ink/ink1609.xml"/><Relationship Id="rId827" Type="http://schemas.openxmlformats.org/officeDocument/2006/relationships/customXml" Target="../ink/ink1823.xml"/><Relationship Id="rId259" Type="http://schemas.openxmlformats.org/officeDocument/2006/relationships/image" Target="../media/image1519.png"/><Relationship Id="rId466" Type="http://schemas.openxmlformats.org/officeDocument/2006/relationships/image" Target="../media/image1621.png"/><Relationship Id="rId673" Type="http://schemas.openxmlformats.org/officeDocument/2006/relationships/customXml" Target="../ink/ink1746.xml"/><Relationship Id="rId880" Type="http://schemas.openxmlformats.org/officeDocument/2006/relationships/image" Target="../media/image1825.png"/><Relationship Id="rId23" Type="http://schemas.openxmlformats.org/officeDocument/2006/relationships/image" Target="../media/image1405.png"/><Relationship Id="rId119" Type="http://schemas.openxmlformats.org/officeDocument/2006/relationships/image" Target="../media/image1453.png"/><Relationship Id="rId326" Type="http://schemas.openxmlformats.org/officeDocument/2006/relationships/customXml" Target="../ink/ink1572.xml"/><Relationship Id="rId533" Type="http://schemas.openxmlformats.org/officeDocument/2006/relationships/customXml" Target="../ink/ink1676.xml"/><Relationship Id="rId740" Type="http://schemas.openxmlformats.org/officeDocument/2006/relationships/image" Target="../media/image1756.png"/><Relationship Id="rId838" Type="http://schemas.openxmlformats.org/officeDocument/2006/relationships/image" Target="../media/image1804.png"/><Relationship Id="rId172" Type="http://schemas.openxmlformats.org/officeDocument/2006/relationships/customXml" Target="../ink/ink1495.xml"/><Relationship Id="rId477" Type="http://schemas.openxmlformats.org/officeDocument/2006/relationships/customXml" Target="../ink/ink1648.xml"/><Relationship Id="rId600" Type="http://schemas.openxmlformats.org/officeDocument/2006/relationships/image" Target="../media/image1687.png"/><Relationship Id="rId684" Type="http://schemas.openxmlformats.org/officeDocument/2006/relationships/image" Target="../media/image1728.png"/><Relationship Id="rId337" Type="http://schemas.openxmlformats.org/officeDocument/2006/relationships/image" Target="../media/image1558.png"/><Relationship Id="rId891" Type="http://schemas.openxmlformats.org/officeDocument/2006/relationships/customXml" Target="../ink/ink1855.xml"/><Relationship Id="rId905" Type="http://schemas.openxmlformats.org/officeDocument/2006/relationships/customXml" Target="../ink/ink1862.xml"/><Relationship Id="rId34" Type="http://schemas.openxmlformats.org/officeDocument/2006/relationships/customXml" Target="../ink/ink1426.xml"/><Relationship Id="rId544" Type="http://schemas.openxmlformats.org/officeDocument/2006/relationships/image" Target="../media/image1659.png"/><Relationship Id="rId751" Type="http://schemas.openxmlformats.org/officeDocument/2006/relationships/customXml" Target="../ink/ink1785.xml"/><Relationship Id="rId849" Type="http://schemas.openxmlformats.org/officeDocument/2006/relationships/customXml" Target="../ink/ink1834.xml"/><Relationship Id="rId183" Type="http://schemas.openxmlformats.org/officeDocument/2006/relationships/image" Target="../media/image1483.png"/><Relationship Id="rId390" Type="http://schemas.openxmlformats.org/officeDocument/2006/relationships/image" Target="../media/image1584.png"/><Relationship Id="rId404" Type="http://schemas.openxmlformats.org/officeDocument/2006/relationships/image" Target="../media/image1591.png"/><Relationship Id="rId611" Type="http://schemas.openxmlformats.org/officeDocument/2006/relationships/customXml" Target="../ink/ink1715.xml"/><Relationship Id="rId250" Type="http://schemas.openxmlformats.org/officeDocument/2006/relationships/customXml" Target="../ink/ink1534.xml"/><Relationship Id="rId488" Type="http://schemas.openxmlformats.org/officeDocument/2006/relationships/image" Target="../media/image306.png"/><Relationship Id="rId695" Type="http://schemas.openxmlformats.org/officeDocument/2006/relationships/customXml" Target="../ink/ink1757.xml"/><Relationship Id="rId709" Type="http://schemas.openxmlformats.org/officeDocument/2006/relationships/customXml" Target="../ink/ink1764.xml"/><Relationship Id="rId45" Type="http://schemas.openxmlformats.org/officeDocument/2006/relationships/image" Target="../media/image1416.png"/><Relationship Id="rId110" Type="http://schemas.openxmlformats.org/officeDocument/2006/relationships/customXml" Target="../ink/ink1464.xml"/><Relationship Id="rId348" Type="http://schemas.openxmlformats.org/officeDocument/2006/relationships/customXml" Target="../ink/ink1583.xml"/><Relationship Id="rId555" Type="http://schemas.openxmlformats.org/officeDocument/2006/relationships/customXml" Target="../ink/ink1687.xml"/><Relationship Id="rId762" Type="http://schemas.openxmlformats.org/officeDocument/2006/relationships/image" Target="../media/image1767.png"/><Relationship Id="rId194" Type="http://schemas.openxmlformats.org/officeDocument/2006/relationships/customXml" Target="../ink/ink1506.xml"/><Relationship Id="rId208" Type="http://schemas.openxmlformats.org/officeDocument/2006/relationships/customXml" Target="../ink/ink1513.xml"/><Relationship Id="rId415" Type="http://schemas.openxmlformats.org/officeDocument/2006/relationships/customXml" Target="../ink/ink1617.xml"/><Relationship Id="rId622" Type="http://schemas.openxmlformats.org/officeDocument/2006/relationships/image" Target="../media/image1698.png"/><Relationship Id="rId261" Type="http://schemas.openxmlformats.org/officeDocument/2006/relationships/image" Target="../media/image1520.png"/><Relationship Id="rId499" Type="http://schemas.openxmlformats.org/officeDocument/2006/relationships/customXml" Target="../ink/ink1659.xml"/><Relationship Id="rId56" Type="http://schemas.openxmlformats.org/officeDocument/2006/relationships/customXml" Target="../ink/ink1437.xml"/><Relationship Id="rId359" Type="http://schemas.openxmlformats.org/officeDocument/2006/relationships/customXml" Target="../ink/ink1589.xml"/><Relationship Id="rId566" Type="http://schemas.openxmlformats.org/officeDocument/2006/relationships/image" Target="../media/image1670.png"/><Relationship Id="rId773" Type="http://schemas.openxmlformats.org/officeDocument/2006/relationships/customXml" Target="../ink/ink179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8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29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2D4AC47-5BA1-425E-ADC0-47A90F5CB1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8130CF-36A1-4A0E-949D-0C373EB43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>
                <a:solidFill>
                  <a:schemeClr val="tx2"/>
                </a:solidFill>
              </a:rPr>
              <a:t>04.02.21</a:t>
            </a:r>
          </a:p>
        </p:txBody>
      </p:sp>
    </p:spTree>
    <p:extLst>
      <p:ext uri="{BB962C8B-B14F-4D97-AF65-F5344CB8AC3E}">
        <p14:creationId xmlns:p14="http://schemas.microsoft.com/office/powerpoint/2010/main" val="19304495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5ACEA98-B631-4BA7-899F-63F36EC409C1}"/>
                  </a:ext>
                </a:extLst>
              </p14:cNvPr>
              <p14:cNvContentPartPr/>
              <p14:nvPr/>
            </p14:nvContentPartPr>
            <p14:xfrm>
              <a:off x="847174" y="262766"/>
              <a:ext cx="155520" cy="236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5ACEA98-B631-4BA7-899F-63F36EC409C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38534" y="254126"/>
                <a:ext cx="173160" cy="25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823D9B8-0D22-4FC6-BC1F-E4D62B76163E}"/>
                  </a:ext>
                </a:extLst>
              </p14:cNvPr>
              <p14:cNvContentPartPr/>
              <p14:nvPr/>
            </p14:nvContentPartPr>
            <p14:xfrm>
              <a:off x="770134" y="604766"/>
              <a:ext cx="221040" cy="216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823D9B8-0D22-4FC6-BC1F-E4D62B76163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61134" y="596126"/>
                <a:ext cx="23868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81EE9176-67BB-4DA5-9A44-35B5960871F2}"/>
              </a:ext>
            </a:extLst>
          </p:cNvPr>
          <p:cNvGrpSpPr/>
          <p:nvPr/>
        </p:nvGrpSpPr>
        <p:grpSpPr>
          <a:xfrm>
            <a:off x="753214" y="794486"/>
            <a:ext cx="284400" cy="277560"/>
            <a:chOff x="753214" y="794486"/>
            <a:chExt cx="284400" cy="27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D69DD16-CC56-428D-9F23-B938ABD3D9D0}"/>
                    </a:ext>
                  </a:extLst>
                </p14:cNvPr>
                <p14:cNvContentPartPr/>
                <p14:nvPr/>
              </p14:nvContentPartPr>
              <p14:xfrm>
                <a:off x="753214" y="794486"/>
                <a:ext cx="284400" cy="2066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D69DD16-CC56-428D-9F23-B938ABD3D9D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44214" y="785846"/>
                  <a:ext cx="3020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2F49730-009D-4102-8D76-CA54C3405F5A}"/>
                    </a:ext>
                  </a:extLst>
                </p14:cNvPr>
                <p14:cNvContentPartPr/>
                <p14:nvPr/>
              </p14:nvContentPartPr>
              <p14:xfrm>
                <a:off x="896134" y="896726"/>
                <a:ext cx="104760" cy="1753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2F49730-009D-4102-8D76-CA54C3405F5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887494" y="887726"/>
                  <a:ext cx="122400" cy="19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71C58C04-AF4B-4117-8C54-6BA97D1D7230}"/>
              </a:ext>
            </a:extLst>
          </p:cNvPr>
          <p:cNvGrpSpPr/>
          <p:nvPr/>
        </p:nvGrpSpPr>
        <p:grpSpPr>
          <a:xfrm>
            <a:off x="1276654" y="375446"/>
            <a:ext cx="1628280" cy="480600"/>
            <a:chOff x="1276654" y="375446"/>
            <a:chExt cx="1628280" cy="48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931D6ED-F08B-42EA-A5C8-1A4501765A09}"/>
                    </a:ext>
                  </a:extLst>
                </p14:cNvPr>
                <p14:cNvContentPartPr/>
                <p14:nvPr/>
              </p14:nvContentPartPr>
              <p14:xfrm>
                <a:off x="1276654" y="480926"/>
                <a:ext cx="131400" cy="200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931D6ED-F08B-42EA-A5C8-1A4501765A0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268014" y="472286"/>
                  <a:ext cx="14904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FA0BDC3-7534-4243-97FC-42C476DCB648}"/>
                    </a:ext>
                  </a:extLst>
                </p14:cNvPr>
                <p14:cNvContentPartPr/>
                <p14:nvPr/>
              </p14:nvContentPartPr>
              <p14:xfrm>
                <a:off x="1300414" y="578846"/>
                <a:ext cx="97920" cy="349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FA0BDC3-7534-4243-97FC-42C476DCB64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91414" y="570206"/>
                  <a:ext cx="1155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2A6A7B24-1A42-424C-96F5-98C78B7E60EE}"/>
                    </a:ext>
                  </a:extLst>
                </p14:cNvPr>
                <p14:cNvContentPartPr/>
                <p14:nvPr/>
              </p14:nvContentPartPr>
              <p14:xfrm>
                <a:off x="1305094" y="484526"/>
                <a:ext cx="109800" cy="158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2A6A7B24-1A42-424C-96F5-98C78B7E60E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296094" y="475526"/>
                  <a:ext cx="1274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FC740BC8-9F8D-4285-83AD-585A55EA10C5}"/>
                    </a:ext>
                  </a:extLst>
                </p14:cNvPr>
                <p14:cNvContentPartPr/>
                <p14:nvPr/>
              </p14:nvContentPartPr>
              <p14:xfrm>
                <a:off x="1562134" y="399926"/>
                <a:ext cx="115920" cy="382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FC740BC8-9F8D-4285-83AD-585A55EA10C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553134" y="390926"/>
                  <a:ext cx="133560" cy="40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F21A632-5C21-415F-80EC-5BCD4AA8FF9D}"/>
                    </a:ext>
                  </a:extLst>
                </p14:cNvPr>
                <p14:cNvContentPartPr/>
                <p14:nvPr/>
              </p14:nvContentPartPr>
              <p14:xfrm>
                <a:off x="1749334" y="479126"/>
                <a:ext cx="154440" cy="2246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F21A632-5C21-415F-80EC-5BCD4AA8FF9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740694" y="470126"/>
                  <a:ext cx="1720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C3D2C0B-65B9-4FF8-B202-042CACDD4630}"/>
                    </a:ext>
                  </a:extLst>
                </p14:cNvPr>
                <p14:cNvContentPartPr/>
                <p14:nvPr/>
              </p14:nvContentPartPr>
              <p14:xfrm>
                <a:off x="1807654" y="627446"/>
                <a:ext cx="81360" cy="1166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C3D2C0B-65B9-4FF8-B202-042CACDD4630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799014" y="618446"/>
                  <a:ext cx="9900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013EB14-2178-4080-A85F-103935588703}"/>
                    </a:ext>
                  </a:extLst>
                </p14:cNvPr>
                <p14:cNvContentPartPr/>
                <p14:nvPr/>
              </p14:nvContentPartPr>
              <p14:xfrm>
                <a:off x="2014294" y="453206"/>
                <a:ext cx="70920" cy="2602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013EB14-2178-4080-A85F-10393558870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005294" y="444566"/>
                  <a:ext cx="8856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C0D942B-0B88-4085-9970-ABE29AFB3171}"/>
                    </a:ext>
                  </a:extLst>
                </p14:cNvPr>
                <p14:cNvContentPartPr/>
                <p14:nvPr/>
              </p14:nvContentPartPr>
              <p14:xfrm>
                <a:off x="2141734" y="536006"/>
                <a:ext cx="89640" cy="152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C0D942B-0B88-4085-9970-ABE29AFB317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132734" y="527366"/>
                  <a:ext cx="10728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FC290B7-F20D-45A0-A198-703B5A23EBCA}"/>
                    </a:ext>
                  </a:extLst>
                </p14:cNvPr>
                <p14:cNvContentPartPr/>
                <p14:nvPr/>
              </p14:nvContentPartPr>
              <p14:xfrm>
                <a:off x="2310574" y="470846"/>
                <a:ext cx="71280" cy="235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FC290B7-F20D-45A0-A198-703B5A23EBC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301574" y="461846"/>
                  <a:ext cx="8892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59AF078-1750-457E-8F3B-460CEDF03B69}"/>
                    </a:ext>
                  </a:extLst>
                </p14:cNvPr>
                <p14:cNvContentPartPr/>
                <p14:nvPr/>
              </p14:nvContentPartPr>
              <p14:xfrm>
                <a:off x="2349454" y="375446"/>
                <a:ext cx="191880" cy="480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59AF078-1750-457E-8F3B-460CEDF03B69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340454" y="366806"/>
                  <a:ext cx="209520" cy="49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379CB2B-3DC5-44F5-95DA-57FA80188968}"/>
                    </a:ext>
                  </a:extLst>
                </p14:cNvPr>
                <p14:cNvContentPartPr/>
                <p14:nvPr/>
              </p14:nvContentPartPr>
              <p14:xfrm>
                <a:off x="2732494" y="607646"/>
                <a:ext cx="172440" cy="291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379CB2B-3DC5-44F5-95DA-57FA80188968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723494" y="599006"/>
                  <a:ext cx="1900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D54EC74-31FC-4BB6-B712-C9FCC1A1156F}"/>
                    </a:ext>
                  </a:extLst>
                </p14:cNvPr>
                <p14:cNvContentPartPr/>
                <p14:nvPr/>
              </p14:nvContentPartPr>
              <p14:xfrm>
                <a:off x="2685334" y="673166"/>
                <a:ext cx="126000" cy="26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D54EC74-31FC-4BB6-B712-C9FCC1A1156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676334" y="664166"/>
                  <a:ext cx="14364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14B985D-6A37-4DF1-9A8C-BFE2E2681908}"/>
              </a:ext>
            </a:extLst>
          </p:cNvPr>
          <p:cNvGrpSpPr/>
          <p:nvPr/>
        </p:nvGrpSpPr>
        <p:grpSpPr>
          <a:xfrm>
            <a:off x="3214174" y="447086"/>
            <a:ext cx="203040" cy="282240"/>
            <a:chOff x="3214174" y="447086"/>
            <a:chExt cx="203040" cy="28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0D46512-A4D5-474C-9CCF-9434B1E5A494}"/>
                    </a:ext>
                  </a:extLst>
                </p14:cNvPr>
                <p14:cNvContentPartPr/>
                <p14:nvPr/>
              </p14:nvContentPartPr>
              <p14:xfrm>
                <a:off x="3270694" y="566966"/>
                <a:ext cx="360" cy="3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0D46512-A4D5-474C-9CCF-9434B1E5A49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61694" y="55832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37C46A5-3DC3-4175-B7E7-9D7A253CB8F3}"/>
                    </a:ext>
                  </a:extLst>
                </p14:cNvPr>
                <p14:cNvContentPartPr/>
                <p14:nvPr/>
              </p14:nvContentPartPr>
              <p14:xfrm>
                <a:off x="3273934" y="503966"/>
                <a:ext cx="16560" cy="29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37C46A5-3DC3-4175-B7E7-9D7A253CB8F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265294" y="494966"/>
                  <a:ext cx="342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B83E5DBD-087D-4A8E-9946-8FBF52D7CFF8}"/>
                    </a:ext>
                  </a:extLst>
                </p14:cNvPr>
                <p14:cNvContentPartPr/>
                <p14:nvPr/>
              </p14:nvContentPartPr>
              <p14:xfrm>
                <a:off x="3214174" y="447086"/>
                <a:ext cx="203040" cy="282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B83E5DBD-087D-4A8E-9946-8FBF52D7CFF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205174" y="438446"/>
                  <a:ext cx="220680" cy="29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B2EDFC1-DA74-4D4B-A83D-2DFEE0161BCD}"/>
              </a:ext>
            </a:extLst>
          </p:cNvPr>
          <p:cNvGrpSpPr/>
          <p:nvPr/>
        </p:nvGrpSpPr>
        <p:grpSpPr>
          <a:xfrm>
            <a:off x="3616654" y="446006"/>
            <a:ext cx="581760" cy="315000"/>
            <a:chOff x="3616654" y="446006"/>
            <a:chExt cx="58176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CB685FC-EC55-4C57-9516-7131E4F0C372}"/>
                    </a:ext>
                  </a:extLst>
                </p14:cNvPr>
                <p14:cNvContentPartPr/>
                <p14:nvPr/>
              </p14:nvContentPartPr>
              <p14:xfrm>
                <a:off x="3815734" y="520526"/>
                <a:ext cx="196920" cy="176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CB685FC-EC55-4C57-9516-7131E4F0C37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807094" y="511886"/>
                  <a:ext cx="2145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439AD25-7675-4093-A1AE-AEB49041CB48}"/>
                    </a:ext>
                  </a:extLst>
                </p14:cNvPr>
                <p14:cNvContentPartPr/>
                <p14:nvPr/>
              </p14:nvContentPartPr>
              <p14:xfrm>
                <a:off x="3800974" y="582446"/>
                <a:ext cx="221760" cy="22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439AD25-7675-4093-A1AE-AEB49041CB4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791974" y="573806"/>
                  <a:ext cx="23940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FCF7578-FEE7-457A-BD89-C4DFB0759930}"/>
                    </a:ext>
                  </a:extLst>
                </p14:cNvPr>
                <p14:cNvContentPartPr/>
                <p14:nvPr/>
              </p14:nvContentPartPr>
              <p14:xfrm>
                <a:off x="4071334" y="446006"/>
                <a:ext cx="127080" cy="184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FCF7578-FEE7-457A-BD89-C4DFB0759930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062694" y="437366"/>
                  <a:ext cx="14472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AC35B0D-3926-450F-8ADE-D43BD518D15E}"/>
                    </a:ext>
                  </a:extLst>
                </p14:cNvPr>
                <p14:cNvContentPartPr/>
                <p14:nvPr/>
              </p14:nvContentPartPr>
              <p14:xfrm>
                <a:off x="3616654" y="513686"/>
                <a:ext cx="184680" cy="2473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AC35B0D-3926-450F-8ADE-D43BD518D15E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607654" y="504686"/>
                  <a:ext cx="20232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28999E4-AA52-44AF-8028-FA741190C640}"/>
              </a:ext>
            </a:extLst>
          </p:cNvPr>
          <p:cNvGrpSpPr/>
          <p:nvPr/>
        </p:nvGrpSpPr>
        <p:grpSpPr>
          <a:xfrm>
            <a:off x="4550494" y="455726"/>
            <a:ext cx="992160" cy="355680"/>
            <a:chOff x="4550494" y="455726"/>
            <a:chExt cx="99216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291262D-F674-453F-80F4-21F897B0FDEB}"/>
                    </a:ext>
                  </a:extLst>
                </p14:cNvPr>
                <p14:cNvContentPartPr/>
                <p14:nvPr/>
              </p14:nvContentPartPr>
              <p14:xfrm>
                <a:off x="4681174" y="590006"/>
                <a:ext cx="259200" cy="137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291262D-F674-453F-80F4-21F897B0FDE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672534" y="581006"/>
                  <a:ext cx="2768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CF685709-4AAD-4FB2-82C6-DE31C7AFF6BC}"/>
                    </a:ext>
                  </a:extLst>
                </p14:cNvPr>
                <p14:cNvContentPartPr/>
                <p14:nvPr/>
              </p14:nvContentPartPr>
              <p14:xfrm>
                <a:off x="5035774" y="593246"/>
                <a:ext cx="164880" cy="205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CF685709-4AAD-4FB2-82C6-DE31C7AFF6B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026774" y="584606"/>
                  <a:ext cx="1825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5ACB2554-FCD7-4BAF-841E-AF683E6AB4C2}"/>
                    </a:ext>
                  </a:extLst>
                </p14:cNvPr>
                <p14:cNvContentPartPr/>
                <p14:nvPr/>
              </p14:nvContentPartPr>
              <p14:xfrm>
                <a:off x="5089414" y="566246"/>
                <a:ext cx="44280" cy="1501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5ACB2554-FCD7-4BAF-841E-AF683E6AB4C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080774" y="557606"/>
                  <a:ext cx="619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E4637D4-19C8-4C56-BF67-51DF0471ED4A}"/>
                    </a:ext>
                  </a:extLst>
                </p14:cNvPr>
                <p14:cNvContentPartPr/>
                <p14:nvPr/>
              </p14:nvContentPartPr>
              <p14:xfrm>
                <a:off x="5248174" y="613046"/>
                <a:ext cx="180360" cy="828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E4637D4-19C8-4C56-BF67-51DF0471ED4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239534" y="604046"/>
                  <a:ext cx="1980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76FFFDC-3DBB-4249-81DF-95F2A07A81BC}"/>
                    </a:ext>
                  </a:extLst>
                </p14:cNvPr>
                <p14:cNvContentPartPr/>
                <p14:nvPr/>
              </p14:nvContentPartPr>
              <p14:xfrm>
                <a:off x="4550494" y="509726"/>
                <a:ext cx="105840" cy="301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76FFFDC-3DBB-4249-81DF-95F2A07A81B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541854" y="501086"/>
                  <a:ext cx="12348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BF25A4F0-3A28-4A4F-B23C-ED8774071F76}"/>
                    </a:ext>
                  </a:extLst>
                </p14:cNvPr>
                <p14:cNvContentPartPr/>
                <p14:nvPr/>
              </p14:nvContentPartPr>
              <p14:xfrm>
                <a:off x="5454094" y="455726"/>
                <a:ext cx="88560" cy="2880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BF25A4F0-3A28-4A4F-B23C-ED8774071F7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45094" y="447086"/>
                  <a:ext cx="106200" cy="30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0E6751BF-376C-467E-B8AB-91784EFC77CE}"/>
                  </a:ext>
                </a:extLst>
              </p14:cNvPr>
              <p14:cNvContentPartPr/>
              <p14:nvPr/>
            </p14:nvContentPartPr>
            <p14:xfrm>
              <a:off x="5735974" y="579206"/>
              <a:ext cx="95040" cy="12240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0E6751BF-376C-467E-B8AB-91784EFC77CE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5727334" y="570566"/>
                <a:ext cx="112680" cy="14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2858273F-DA04-467C-AF6F-FD34B4C48B13}"/>
              </a:ext>
            </a:extLst>
          </p:cNvPr>
          <p:cNvGrpSpPr/>
          <p:nvPr/>
        </p:nvGrpSpPr>
        <p:grpSpPr>
          <a:xfrm>
            <a:off x="5723014" y="220286"/>
            <a:ext cx="357840" cy="232200"/>
            <a:chOff x="5723014" y="220286"/>
            <a:chExt cx="357840" cy="23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E1A009E-3DD1-4E3A-8951-5F338CD7EA7D}"/>
                    </a:ext>
                  </a:extLst>
                </p14:cNvPr>
                <p14:cNvContentPartPr/>
                <p14:nvPr/>
              </p14:nvContentPartPr>
              <p14:xfrm>
                <a:off x="5723014" y="393086"/>
                <a:ext cx="104040" cy="11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E1A009E-3DD1-4E3A-8951-5F338CD7EA7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714014" y="384446"/>
                  <a:ext cx="1216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B69C42F-F568-4BCE-89E0-8060672B6919}"/>
                    </a:ext>
                  </a:extLst>
                </p14:cNvPr>
                <p14:cNvContentPartPr/>
                <p14:nvPr/>
              </p14:nvContentPartPr>
              <p14:xfrm>
                <a:off x="5987614" y="236846"/>
                <a:ext cx="93240" cy="1011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B69C42F-F568-4BCE-89E0-8060672B691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978974" y="227846"/>
                  <a:ext cx="1108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FF4FFC7-8F79-44E3-96C8-4D9DBCA79A80}"/>
                    </a:ext>
                  </a:extLst>
                </p14:cNvPr>
                <p14:cNvContentPartPr/>
                <p14:nvPr/>
              </p14:nvContentPartPr>
              <p14:xfrm>
                <a:off x="6006694" y="220286"/>
                <a:ext cx="68760" cy="1137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FF4FFC7-8F79-44E3-96C8-4D9DBCA79A8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997694" y="211286"/>
                  <a:ext cx="864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C38D7BB7-2EA0-4370-BFF7-46525862554E}"/>
                    </a:ext>
                  </a:extLst>
                </p14:cNvPr>
                <p14:cNvContentPartPr/>
                <p14:nvPr/>
              </p14:nvContentPartPr>
              <p14:xfrm>
                <a:off x="5877814" y="435566"/>
                <a:ext cx="194760" cy="16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C38D7BB7-2EA0-4370-BFF7-46525862554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868814" y="426926"/>
                  <a:ext cx="21240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07C47430-FD6D-4903-B5EF-82BBDB5349E3}"/>
              </a:ext>
            </a:extLst>
          </p:cNvPr>
          <p:cNvGrpSpPr/>
          <p:nvPr/>
        </p:nvGrpSpPr>
        <p:grpSpPr>
          <a:xfrm>
            <a:off x="5978614" y="563726"/>
            <a:ext cx="1021320" cy="180360"/>
            <a:chOff x="5978614" y="563726"/>
            <a:chExt cx="1021320" cy="18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9770FCC-4849-4FA0-AFF3-D22B9D5B3790}"/>
                    </a:ext>
                  </a:extLst>
                </p14:cNvPr>
                <p14:cNvContentPartPr/>
                <p14:nvPr/>
              </p14:nvContentPartPr>
              <p14:xfrm>
                <a:off x="5978614" y="563726"/>
                <a:ext cx="79920" cy="71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9770FCC-4849-4FA0-AFF3-D22B9D5B379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969614" y="554726"/>
                  <a:ext cx="9756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F59AC21-C4D5-45AB-9431-DFC352A91338}"/>
                    </a:ext>
                  </a:extLst>
                </p14:cNvPr>
                <p14:cNvContentPartPr/>
                <p14:nvPr/>
              </p14:nvContentPartPr>
              <p14:xfrm>
                <a:off x="6221614" y="655886"/>
                <a:ext cx="121320" cy="50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F59AC21-C4D5-45AB-9431-DFC352A9133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212974" y="646886"/>
                  <a:ext cx="1389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1F68A9EB-3DFF-4C78-A92F-499C43E3BE6A}"/>
                    </a:ext>
                  </a:extLst>
                </p14:cNvPr>
                <p14:cNvContentPartPr/>
                <p14:nvPr/>
              </p14:nvContentPartPr>
              <p14:xfrm>
                <a:off x="6518614" y="614126"/>
                <a:ext cx="198000" cy="129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1F68A9EB-3DFF-4C78-A92F-499C43E3BE6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509614" y="605126"/>
                  <a:ext cx="2156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6445887-6B40-4B98-9705-173D22D7BC59}"/>
                    </a:ext>
                  </a:extLst>
                </p14:cNvPr>
                <p14:cNvContentPartPr/>
                <p14:nvPr/>
              </p14:nvContentPartPr>
              <p14:xfrm>
                <a:off x="6896974" y="619166"/>
                <a:ext cx="102960" cy="86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6445887-6B40-4B98-9705-173D22D7BC5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887974" y="610166"/>
                  <a:ext cx="1206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87A15CB-5FDD-40F4-B4E3-D8F7DE9E7A0E}"/>
                    </a:ext>
                  </a:extLst>
                </p14:cNvPr>
                <p14:cNvContentPartPr/>
                <p14:nvPr/>
              </p14:nvContentPartPr>
              <p14:xfrm>
                <a:off x="6871054" y="683606"/>
                <a:ext cx="101880" cy="136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87A15CB-5FDD-40F4-B4E3-D8F7DE9E7A0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862414" y="674606"/>
                  <a:ext cx="11952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4C7A1A50-563C-4B83-9A2E-DC5226D5D71C}"/>
                  </a:ext>
                </a:extLst>
              </p14:cNvPr>
              <p14:cNvContentPartPr/>
              <p14:nvPr/>
            </p14:nvContentPartPr>
            <p14:xfrm>
              <a:off x="7228534" y="565166"/>
              <a:ext cx="182880" cy="1911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4C7A1A50-563C-4B83-9A2E-DC5226D5D71C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7219534" y="556166"/>
                <a:ext cx="200520" cy="20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54" name="Group 53">
            <a:extLst>
              <a:ext uri="{FF2B5EF4-FFF2-40B4-BE49-F238E27FC236}">
                <a16:creationId xmlns:a16="http://schemas.microsoft.com/office/drawing/2014/main" id="{1C47461D-7F0B-44B1-8D97-956DC44041F4}"/>
              </a:ext>
            </a:extLst>
          </p:cNvPr>
          <p:cNvGrpSpPr/>
          <p:nvPr/>
        </p:nvGrpSpPr>
        <p:grpSpPr>
          <a:xfrm>
            <a:off x="7630654" y="583166"/>
            <a:ext cx="376560" cy="254160"/>
            <a:chOff x="7630654" y="583166"/>
            <a:chExt cx="376560" cy="25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65F4A06-C5D5-4EEE-A42B-938FE2327CE6}"/>
                    </a:ext>
                  </a:extLst>
                </p14:cNvPr>
                <p14:cNvContentPartPr/>
                <p14:nvPr/>
              </p14:nvContentPartPr>
              <p14:xfrm>
                <a:off x="7636054" y="681086"/>
                <a:ext cx="153360" cy="7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65F4A06-C5D5-4EEE-A42B-938FE2327CE6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627054" y="672086"/>
                  <a:ext cx="1710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6D1E8BB-6F2F-4BC9-8CFA-24247864755E}"/>
                    </a:ext>
                  </a:extLst>
                </p14:cNvPr>
                <p14:cNvContentPartPr/>
                <p14:nvPr/>
              </p14:nvContentPartPr>
              <p14:xfrm>
                <a:off x="7630654" y="731486"/>
                <a:ext cx="160200" cy="176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6D1E8BB-6F2F-4BC9-8CFA-24247864755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622014" y="722846"/>
                  <a:ext cx="1778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7B54393-F489-4E55-8150-4B98BB7DE438}"/>
                    </a:ext>
                  </a:extLst>
                </p14:cNvPr>
                <p14:cNvContentPartPr/>
                <p14:nvPr/>
              </p14:nvContentPartPr>
              <p14:xfrm>
                <a:off x="7813534" y="583166"/>
                <a:ext cx="193680" cy="2541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7B54393-F489-4E55-8150-4B98BB7DE43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804534" y="574166"/>
                  <a:ext cx="211320" cy="27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952C4D73-C666-43AD-B886-035818C3D765}"/>
              </a:ext>
            </a:extLst>
          </p:cNvPr>
          <p:cNvGrpSpPr/>
          <p:nvPr/>
        </p:nvGrpSpPr>
        <p:grpSpPr>
          <a:xfrm>
            <a:off x="8367214" y="519446"/>
            <a:ext cx="2666520" cy="525960"/>
            <a:chOff x="8367214" y="519446"/>
            <a:chExt cx="2666520" cy="52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E4A8C89-2B0B-4AD8-98BB-606EED537B62}"/>
                    </a:ext>
                  </a:extLst>
                </p14:cNvPr>
                <p14:cNvContentPartPr/>
                <p14:nvPr/>
              </p14:nvContentPartPr>
              <p14:xfrm>
                <a:off x="8406094" y="604046"/>
                <a:ext cx="121680" cy="2034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E4A8C89-2B0B-4AD8-98BB-606EED537B62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8397454" y="595046"/>
                  <a:ext cx="1393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0AEC4B2-475F-4BC9-84BB-B22C117C0C56}"/>
                    </a:ext>
                  </a:extLst>
                </p14:cNvPr>
                <p14:cNvContentPartPr/>
                <p14:nvPr/>
              </p14:nvContentPartPr>
              <p14:xfrm>
                <a:off x="8367214" y="600086"/>
                <a:ext cx="198720" cy="230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0AEC4B2-475F-4BC9-84BB-B22C117C0C5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358574" y="591446"/>
                  <a:ext cx="21636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616758F-A8CF-42C4-9523-339FDFAB6EEE}"/>
                    </a:ext>
                  </a:extLst>
                </p14:cNvPr>
                <p14:cNvContentPartPr/>
                <p14:nvPr/>
              </p14:nvContentPartPr>
              <p14:xfrm>
                <a:off x="8649454" y="694766"/>
                <a:ext cx="122040" cy="187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616758F-A8CF-42C4-9523-339FDFAB6EE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640454" y="686126"/>
                  <a:ext cx="1396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56649B4-1FA5-43AF-986D-586351EBDB7C}"/>
                    </a:ext>
                  </a:extLst>
                </p14:cNvPr>
                <p14:cNvContentPartPr/>
                <p14:nvPr/>
              </p14:nvContentPartPr>
              <p14:xfrm>
                <a:off x="8626774" y="786926"/>
                <a:ext cx="75240" cy="8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56649B4-1FA5-43AF-986D-586351EBDB7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617774" y="778286"/>
                  <a:ext cx="928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24CF17D-60FA-41E1-9A7B-C2777106C90F}"/>
                    </a:ext>
                  </a:extLst>
                </p14:cNvPr>
                <p14:cNvContentPartPr/>
                <p14:nvPr/>
              </p14:nvContentPartPr>
              <p14:xfrm>
                <a:off x="8962294" y="736166"/>
                <a:ext cx="111240" cy="176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24CF17D-60FA-41E1-9A7B-C2777106C90F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953654" y="727166"/>
                  <a:ext cx="128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0831702-A995-4871-A11C-18283E16EA1E}"/>
                    </a:ext>
                  </a:extLst>
                </p14:cNvPr>
                <p14:cNvContentPartPr/>
                <p14:nvPr/>
              </p14:nvContentPartPr>
              <p14:xfrm>
                <a:off x="9144094" y="695486"/>
                <a:ext cx="258840" cy="2462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0831702-A995-4871-A11C-18283E16EA1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9135094" y="686486"/>
                  <a:ext cx="27648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1181863-3FD2-437F-A247-A031169247B8}"/>
                    </a:ext>
                  </a:extLst>
                </p14:cNvPr>
                <p14:cNvContentPartPr/>
                <p14:nvPr/>
              </p14:nvContentPartPr>
              <p14:xfrm>
                <a:off x="9586534" y="593606"/>
                <a:ext cx="313200" cy="2376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1181863-3FD2-437F-A247-A031169247B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9577894" y="584606"/>
                  <a:ext cx="33084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B36964A-21B8-4E03-B6CD-6E98A2C7C5D0}"/>
                    </a:ext>
                  </a:extLst>
                </p14:cNvPr>
                <p14:cNvContentPartPr/>
                <p14:nvPr/>
              </p14:nvContentPartPr>
              <p14:xfrm>
                <a:off x="9987574" y="520526"/>
                <a:ext cx="130680" cy="4986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B36964A-21B8-4E03-B6CD-6E98A2C7C5D0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9978574" y="511886"/>
                  <a:ext cx="148320" cy="51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3EF4624-312F-45BA-9F77-817F7DE80461}"/>
                    </a:ext>
                  </a:extLst>
                </p14:cNvPr>
                <p14:cNvContentPartPr/>
                <p14:nvPr/>
              </p14:nvContentPartPr>
              <p14:xfrm>
                <a:off x="10309414" y="568766"/>
                <a:ext cx="180000" cy="1098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3EF4624-312F-45BA-9F77-817F7DE80461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0300414" y="559766"/>
                  <a:ext cx="1976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D34D38A5-44D8-4275-BA09-7288169B2F8B}"/>
                    </a:ext>
                  </a:extLst>
                </p14:cNvPr>
                <p14:cNvContentPartPr/>
                <p14:nvPr/>
              </p14:nvContentPartPr>
              <p14:xfrm>
                <a:off x="10212934" y="728246"/>
                <a:ext cx="329040" cy="47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D34D38A5-44D8-4275-BA09-7288169B2F8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0204294" y="719246"/>
                  <a:ext cx="34668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ED609CAB-E4A8-4127-A596-D8D98904FEDB}"/>
                    </a:ext>
                  </a:extLst>
                </p14:cNvPr>
                <p14:cNvContentPartPr/>
                <p14:nvPr/>
              </p14:nvContentPartPr>
              <p14:xfrm>
                <a:off x="10171894" y="935606"/>
                <a:ext cx="149400" cy="828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ED609CAB-E4A8-4127-A596-D8D98904FED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0162894" y="926966"/>
                  <a:ext cx="1670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10876AE-4C7A-41B1-A63D-A56BB2153101}"/>
                    </a:ext>
                  </a:extLst>
                </p14:cNvPr>
                <p14:cNvContentPartPr/>
                <p14:nvPr/>
              </p14:nvContentPartPr>
              <p14:xfrm>
                <a:off x="10386814" y="977006"/>
                <a:ext cx="99360" cy="72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10876AE-4C7A-41B1-A63D-A56BB215310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0377814" y="968006"/>
                  <a:ext cx="1170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C443383-0650-4390-8861-4653A0D62C10}"/>
                    </a:ext>
                  </a:extLst>
                </p14:cNvPr>
                <p14:cNvContentPartPr/>
                <p14:nvPr/>
              </p14:nvContentPartPr>
              <p14:xfrm>
                <a:off x="10409854" y="954326"/>
                <a:ext cx="14760" cy="91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C443383-0650-4390-8861-4653A0D62C1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0400854" y="945686"/>
                  <a:ext cx="324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9E3B06B-F2A7-40B3-AF47-3FE773191CF8}"/>
                    </a:ext>
                  </a:extLst>
                </p14:cNvPr>
                <p14:cNvContentPartPr/>
                <p14:nvPr/>
              </p14:nvContentPartPr>
              <p14:xfrm>
                <a:off x="10540534" y="953246"/>
                <a:ext cx="223920" cy="727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9E3B06B-F2A7-40B3-AF47-3FE773191CF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0531534" y="944246"/>
                  <a:ext cx="24156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7B197D9-A991-4DE2-9E5D-9B53EDF425C9}"/>
                    </a:ext>
                  </a:extLst>
                </p14:cNvPr>
                <p14:cNvContentPartPr/>
                <p14:nvPr/>
              </p14:nvContentPartPr>
              <p14:xfrm>
                <a:off x="10910254" y="519446"/>
                <a:ext cx="123480" cy="4852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7B197D9-A991-4DE2-9E5D-9B53EDF425C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0901254" y="510806"/>
                  <a:ext cx="141120" cy="50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42E8A6F7-7911-4B5F-A76A-731E8360D096}"/>
              </a:ext>
            </a:extLst>
          </p:cNvPr>
          <p:cNvGrpSpPr/>
          <p:nvPr/>
        </p:nvGrpSpPr>
        <p:grpSpPr>
          <a:xfrm>
            <a:off x="717214" y="1541846"/>
            <a:ext cx="356760" cy="283320"/>
            <a:chOff x="717214" y="1541846"/>
            <a:chExt cx="356760" cy="28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EB73CC99-9C4D-472E-A370-D7CB833D8833}"/>
                    </a:ext>
                  </a:extLst>
                </p14:cNvPr>
                <p14:cNvContentPartPr/>
                <p14:nvPr/>
              </p14:nvContentPartPr>
              <p14:xfrm>
                <a:off x="717214" y="1595846"/>
                <a:ext cx="170280" cy="2293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EB73CC99-9C4D-472E-A370-D7CB833D883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08574" y="1587206"/>
                  <a:ext cx="1879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206015A6-12C7-46AB-A754-75825D64EDC6}"/>
                    </a:ext>
                  </a:extLst>
                </p14:cNvPr>
                <p14:cNvContentPartPr/>
                <p14:nvPr/>
              </p14:nvContentPartPr>
              <p14:xfrm>
                <a:off x="989014" y="1541846"/>
                <a:ext cx="84960" cy="1357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206015A6-12C7-46AB-A754-75825D64EDC6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80374" y="1533206"/>
                  <a:ext cx="102600" cy="153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BCD05692-0C34-4ACA-BF8D-94485E52DA16}"/>
                  </a:ext>
                </a:extLst>
              </p14:cNvPr>
              <p14:cNvContentPartPr/>
              <p14:nvPr/>
            </p14:nvContentPartPr>
            <p14:xfrm>
              <a:off x="608854" y="1981766"/>
              <a:ext cx="289440" cy="3780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BCD05692-0C34-4ACA-BF8D-94485E52DA16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600214" y="1972766"/>
                <a:ext cx="307080" cy="5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95" name="Group 94">
            <a:extLst>
              <a:ext uri="{FF2B5EF4-FFF2-40B4-BE49-F238E27FC236}">
                <a16:creationId xmlns:a16="http://schemas.microsoft.com/office/drawing/2014/main" id="{556953D6-ADD6-4F63-BC88-4C037B0807E8}"/>
              </a:ext>
            </a:extLst>
          </p:cNvPr>
          <p:cNvGrpSpPr/>
          <p:nvPr/>
        </p:nvGrpSpPr>
        <p:grpSpPr>
          <a:xfrm>
            <a:off x="634774" y="2193086"/>
            <a:ext cx="445320" cy="281160"/>
            <a:chOff x="634774" y="2193086"/>
            <a:chExt cx="445320" cy="28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52EB49C-FE2F-433A-805F-2C3D61B01007}"/>
                    </a:ext>
                  </a:extLst>
                </p14:cNvPr>
                <p14:cNvContentPartPr/>
                <p14:nvPr/>
              </p14:nvContentPartPr>
              <p14:xfrm>
                <a:off x="634774" y="2213606"/>
                <a:ext cx="268200" cy="2296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52EB49C-FE2F-433A-805F-2C3D61B0100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26134" y="2204966"/>
                  <a:ext cx="28584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879D2362-FF91-47A6-A302-38A8FBAE17CC}"/>
                    </a:ext>
                  </a:extLst>
                </p14:cNvPr>
                <p14:cNvContentPartPr/>
                <p14:nvPr/>
              </p14:nvContentPartPr>
              <p14:xfrm>
                <a:off x="800374" y="2341046"/>
                <a:ext cx="92160" cy="1332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879D2362-FF91-47A6-A302-38A8FBAE17CC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91734" y="2332406"/>
                  <a:ext cx="1098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B60553B-8A50-48E5-BA67-DA8E6A0F15EA}"/>
                    </a:ext>
                  </a:extLst>
                </p14:cNvPr>
                <p14:cNvContentPartPr/>
                <p14:nvPr/>
              </p14:nvContentPartPr>
              <p14:xfrm>
                <a:off x="947974" y="2193086"/>
                <a:ext cx="132120" cy="1468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B60553B-8A50-48E5-BA67-DA8E6A0F15E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38974" y="2184446"/>
                  <a:ext cx="149760" cy="16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A9D7C3B6-EC1C-4655-8AB9-ABFAD1DBFD04}"/>
              </a:ext>
            </a:extLst>
          </p:cNvPr>
          <p:cNvGrpSpPr/>
          <p:nvPr/>
        </p:nvGrpSpPr>
        <p:grpSpPr>
          <a:xfrm>
            <a:off x="1316614" y="1714286"/>
            <a:ext cx="1183680" cy="377640"/>
            <a:chOff x="1316614" y="1714286"/>
            <a:chExt cx="1183680" cy="37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85FB2BC-3153-4684-BE9B-1A61AF7E8A28}"/>
                    </a:ext>
                  </a:extLst>
                </p14:cNvPr>
                <p14:cNvContentPartPr/>
                <p14:nvPr/>
              </p14:nvContentPartPr>
              <p14:xfrm>
                <a:off x="1316614" y="1815446"/>
                <a:ext cx="102960" cy="1774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85FB2BC-3153-4684-BE9B-1A61AF7E8A28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307614" y="1806806"/>
                  <a:ext cx="1206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46D2ED3C-DDD2-48BF-B1CA-D34CDE1C3BE6}"/>
                    </a:ext>
                  </a:extLst>
                </p14:cNvPr>
                <p14:cNvContentPartPr/>
                <p14:nvPr/>
              </p14:nvContentPartPr>
              <p14:xfrm>
                <a:off x="1347934" y="1796006"/>
                <a:ext cx="119520" cy="1105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46D2ED3C-DDD2-48BF-B1CA-D34CDE1C3BE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339294" y="1787006"/>
                  <a:ext cx="1371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4A6DB52-71EB-4849-B1AA-06E3C9D5DC8E}"/>
                    </a:ext>
                  </a:extLst>
                </p14:cNvPr>
                <p14:cNvContentPartPr/>
                <p14:nvPr/>
              </p14:nvContentPartPr>
              <p14:xfrm>
                <a:off x="1569334" y="1727606"/>
                <a:ext cx="116640" cy="2872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4A6DB52-71EB-4849-B1AA-06E3C9D5DC8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560694" y="1718966"/>
                  <a:ext cx="13428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71E79B46-373D-4388-83EF-7D0FF358F9BF}"/>
                    </a:ext>
                  </a:extLst>
                </p14:cNvPr>
                <p14:cNvContentPartPr/>
                <p14:nvPr/>
              </p14:nvContentPartPr>
              <p14:xfrm>
                <a:off x="1770214" y="1783766"/>
                <a:ext cx="132120" cy="1911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71E79B46-373D-4388-83EF-7D0FF358F9B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761214" y="1775126"/>
                  <a:ext cx="1497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994D938-4D39-4F18-954E-02B3879E3BB2}"/>
                    </a:ext>
                  </a:extLst>
                </p14:cNvPr>
                <p14:cNvContentPartPr/>
                <p14:nvPr/>
              </p14:nvContentPartPr>
              <p14:xfrm>
                <a:off x="1829614" y="1917326"/>
                <a:ext cx="50040" cy="69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994D938-4D39-4F18-954E-02B3879E3BB2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820614" y="1908686"/>
                  <a:ext cx="676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56B509F-9516-4BA3-80D4-041A9F42D6B6}"/>
                    </a:ext>
                  </a:extLst>
                </p14:cNvPr>
                <p14:cNvContentPartPr/>
                <p14:nvPr/>
              </p14:nvContentPartPr>
              <p14:xfrm>
                <a:off x="2020414" y="1834886"/>
                <a:ext cx="109800" cy="1353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56B509F-9516-4BA3-80D4-041A9F42D6B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011414" y="1826246"/>
                  <a:ext cx="12744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305E09A-5A2D-4218-AAA0-F0B75CA7F1FF}"/>
                    </a:ext>
                  </a:extLst>
                </p14:cNvPr>
                <p14:cNvContentPartPr/>
                <p14:nvPr/>
              </p14:nvContentPartPr>
              <p14:xfrm>
                <a:off x="1955974" y="1761086"/>
                <a:ext cx="130680" cy="2512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305E09A-5A2D-4218-AAA0-F0B75CA7F1F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947334" y="1752086"/>
                  <a:ext cx="14832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919E6827-3BF6-4744-A80F-A6A1EC3488BA}"/>
                    </a:ext>
                  </a:extLst>
                </p14:cNvPr>
                <p14:cNvContentPartPr/>
                <p14:nvPr/>
              </p14:nvContentPartPr>
              <p14:xfrm>
                <a:off x="2232454" y="1769726"/>
                <a:ext cx="63360" cy="218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919E6827-3BF6-4744-A80F-A6A1EC3488B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223454" y="1760726"/>
                  <a:ext cx="8100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B3605CAD-A9D3-41AE-826D-3AB8BFF2D33A}"/>
                    </a:ext>
                  </a:extLst>
                </p14:cNvPr>
                <p14:cNvContentPartPr/>
                <p14:nvPr/>
              </p14:nvContentPartPr>
              <p14:xfrm>
                <a:off x="2341894" y="1714286"/>
                <a:ext cx="158400" cy="3776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B3605CAD-A9D3-41AE-826D-3AB8BFF2D33A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333254" y="1705646"/>
                  <a:ext cx="176040" cy="39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02EEBAA9-8EE0-4339-8B78-A8900A9776EA}"/>
                  </a:ext>
                </a:extLst>
              </p14:cNvPr>
              <p14:cNvContentPartPr/>
              <p14:nvPr/>
            </p14:nvContentPartPr>
            <p14:xfrm>
              <a:off x="2941654" y="1799606"/>
              <a:ext cx="160200" cy="1839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02EEBAA9-8EE0-4339-8B78-A8900A9776EA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932654" y="1790966"/>
                <a:ext cx="177840" cy="20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0">
            <p14:nvContentPartPr>
              <p14:cNvPr id="93" name="Ink 92">
                <a:extLst>
                  <a:ext uri="{FF2B5EF4-FFF2-40B4-BE49-F238E27FC236}">
                    <a16:creationId xmlns:a16="http://schemas.microsoft.com/office/drawing/2014/main" id="{97F95175-66DD-4279-BD4D-DCC50542FAEB}"/>
                  </a:ext>
                </a:extLst>
              </p14:cNvPr>
              <p14:cNvContentPartPr/>
              <p14:nvPr/>
            </p14:nvContentPartPr>
            <p14:xfrm>
              <a:off x="3335134" y="1787726"/>
              <a:ext cx="192960" cy="197280"/>
            </p14:xfrm>
          </p:contentPart>
        </mc:Choice>
        <mc:Fallback xmlns="">
          <p:pic>
            <p:nvPicPr>
              <p:cNvPr id="93" name="Ink 92">
                <a:extLst>
                  <a:ext uri="{FF2B5EF4-FFF2-40B4-BE49-F238E27FC236}">
                    <a16:creationId xmlns:a16="http://schemas.microsoft.com/office/drawing/2014/main" id="{97F95175-66DD-4279-BD4D-DCC50542FAEB}"/>
                  </a:ext>
                </a:extLst>
              </p:cNvPr>
              <p:cNvPicPr/>
              <p:nvPr/>
            </p:nvPicPr>
            <p:blipFill>
              <a:blip r:embed="rId151"/>
              <a:stretch>
                <a:fillRect/>
              </a:stretch>
            </p:blipFill>
            <p:spPr>
              <a:xfrm>
                <a:off x="3326134" y="1778726"/>
                <a:ext cx="210600" cy="21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38A6F278-2F40-4168-B344-F088BB2A3D9F}"/>
              </a:ext>
            </a:extLst>
          </p:cNvPr>
          <p:cNvGrpSpPr/>
          <p:nvPr/>
        </p:nvGrpSpPr>
        <p:grpSpPr>
          <a:xfrm>
            <a:off x="1340734" y="2999846"/>
            <a:ext cx="560160" cy="144000"/>
            <a:chOff x="1340734" y="2999846"/>
            <a:chExt cx="560160" cy="1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70A46DB-5721-4155-AAFC-B39AB5ECDB2A}"/>
                    </a:ext>
                  </a:extLst>
                </p14:cNvPr>
                <p14:cNvContentPartPr/>
                <p14:nvPr/>
              </p14:nvContentPartPr>
              <p14:xfrm>
                <a:off x="1340734" y="2999846"/>
                <a:ext cx="281160" cy="144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70A46DB-5721-4155-AAFC-B39AB5ECDB2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331734" y="2991206"/>
                  <a:ext cx="2988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D67064B-63FB-47BD-AD1D-62F8689D25FD}"/>
                    </a:ext>
                  </a:extLst>
                </p14:cNvPr>
                <p14:cNvContentPartPr/>
                <p14:nvPr/>
              </p14:nvContentPartPr>
              <p14:xfrm>
                <a:off x="1761214" y="3022886"/>
                <a:ext cx="139680" cy="104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D67064B-63FB-47BD-AD1D-62F8689D25FD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752574" y="3014246"/>
                  <a:ext cx="1573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0C80107-ACF6-4636-8872-2E11E34EB3CF}"/>
                    </a:ext>
                  </a:extLst>
                </p14:cNvPr>
                <p14:cNvContentPartPr/>
                <p14:nvPr/>
              </p14:nvContentPartPr>
              <p14:xfrm>
                <a:off x="1791094" y="3099926"/>
                <a:ext cx="95400" cy="122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0C80107-ACF6-4636-8872-2E11E34EB3C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782094" y="3091286"/>
                  <a:ext cx="113040" cy="2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7CA5AD3F-D4EB-4575-830B-250C782ABD9E}"/>
                  </a:ext>
                </a:extLst>
              </p14:cNvPr>
              <p14:cNvContentPartPr/>
              <p14:nvPr/>
            </p14:nvContentPartPr>
            <p14:xfrm>
              <a:off x="2180974" y="3026846"/>
              <a:ext cx="254880" cy="16380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7CA5AD3F-D4EB-4575-830B-250C782ABD9E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2171974" y="3018206"/>
                <a:ext cx="272520" cy="181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91A2E770-5196-4AB0-8489-FDCC888B9B2A}"/>
              </a:ext>
            </a:extLst>
          </p:cNvPr>
          <p:cNvGrpSpPr/>
          <p:nvPr/>
        </p:nvGrpSpPr>
        <p:grpSpPr>
          <a:xfrm>
            <a:off x="3047494" y="2973926"/>
            <a:ext cx="359280" cy="191520"/>
            <a:chOff x="3047494" y="2973926"/>
            <a:chExt cx="359280" cy="19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3214C85-5E37-4340-8BD7-1A9BDE6D5C13}"/>
                    </a:ext>
                  </a:extLst>
                </p14:cNvPr>
                <p14:cNvContentPartPr/>
                <p14:nvPr/>
              </p14:nvContentPartPr>
              <p14:xfrm>
                <a:off x="3058654" y="3030806"/>
                <a:ext cx="156240" cy="12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3214C85-5E37-4340-8BD7-1A9BDE6D5C1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049654" y="3021806"/>
                  <a:ext cx="1738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9A28F26-476A-4A65-8B43-091C42C0A101}"/>
                    </a:ext>
                  </a:extLst>
                </p14:cNvPr>
                <p14:cNvContentPartPr/>
                <p14:nvPr/>
              </p14:nvContentPartPr>
              <p14:xfrm>
                <a:off x="3047494" y="3086246"/>
                <a:ext cx="141840" cy="291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9A28F26-476A-4A65-8B43-091C42C0A101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038854" y="3077606"/>
                  <a:ext cx="1594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D0AD8114-9E19-436F-B6A5-5782638CF42A}"/>
                    </a:ext>
                  </a:extLst>
                </p14:cNvPr>
                <p14:cNvContentPartPr/>
                <p14:nvPr/>
              </p14:nvContentPartPr>
              <p14:xfrm>
                <a:off x="3241174" y="2973926"/>
                <a:ext cx="165600" cy="1915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D0AD8114-9E19-436F-B6A5-5782638CF42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232534" y="2964926"/>
                  <a:ext cx="183240" cy="20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C7231112-C42D-492F-A23A-56EC301CE13C}"/>
              </a:ext>
            </a:extLst>
          </p:cNvPr>
          <p:cNvGrpSpPr/>
          <p:nvPr/>
        </p:nvGrpSpPr>
        <p:grpSpPr>
          <a:xfrm>
            <a:off x="3971254" y="2915246"/>
            <a:ext cx="1530360" cy="266040"/>
            <a:chOff x="3971254" y="2915246"/>
            <a:chExt cx="1530360" cy="26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2C8CCF9-E323-4E06-B623-E9BEAEBAC1D7}"/>
                    </a:ext>
                  </a:extLst>
                </p14:cNvPr>
                <p14:cNvContentPartPr/>
                <p14:nvPr/>
              </p14:nvContentPartPr>
              <p14:xfrm>
                <a:off x="3992854" y="2944046"/>
                <a:ext cx="149400" cy="1843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2C8CCF9-E323-4E06-B623-E9BEAEBAC1D7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984214" y="2935406"/>
                  <a:ext cx="1670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75C0F57-8361-4504-815F-1E6694AF440F}"/>
                    </a:ext>
                  </a:extLst>
                </p14:cNvPr>
                <p14:cNvContentPartPr/>
                <p14:nvPr/>
              </p14:nvContentPartPr>
              <p14:xfrm>
                <a:off x="3971254" y="2952326"/>
                <a:ext cx="151200" cy="186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75C0F57-8361-4504-815F-1E6694AF440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962254" y="2943326"/>
                  <a:ext cx="1688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F4802F3-F83F-41D2-8E31-A04D25B4A24B}"/>
                    </a:ext>
                  </a:extLst>
                </p14:cNvPr>
                <p14:cNvContentPartPr/>
                <p14:nvPr/>
              </p14:nvContentPartPr>
              <p14:xfrm>
                <a:off x="4248454" y="2998046"/>
                <a:ext cx="164880" cy="226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F4802F3-F83F-41D2-8E31-A04D25B4A24B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239814" y="2989046"/>
                  <a:ext cx="1825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7F75B18-47C5-4120-A644-01D2EA33A55C}"/>
                    </a:ext>
                  </a:extLst>
                </p14:cNvPr>
                <p14:cNvContentPartPr/>
                <p14:nvPr/>
              </p14:nvContentPartPr>
              <p14:xfrm>
                <a:off x="4276174" y="3061766"/>
                <a:ext cx="144720" cy="24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7F75B18-47C5-4120-A644-01D2EA33A55C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267174" y="3052766"/>
                  <a:ext cx="1623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D8615C5-6093-4C37-BDAB-C41DF2CD6E82}"/>
                    </a:ext>
                  </a:extLst>
                </p14:cNvPr>
                <p14:cNvContentPartPr/>
                <p14:nvPr/>
              </p14:nvContentPartPr>
              <p14:xfrm>
                <a:off x="4574614" y="2976806"/>
                <a:ext cx="192240" cy="2044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D8615C5-6093-4C37-BDAB-C41DF2CD6E8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565974" y="2968166"/>
                  <a:ext cx="20988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A2FF0F4-3859-4010-8BCD-9F69F2B7F929}"/>
                    </a:ext>
                  </a:extLst>
                </p14:cNvPr>
                <p14:cNvContentPartPr/>
                <p14:nvPr/>
              </p14:nvContentPartPr>
              <p14:xfrm>
                <a:off x="4923094" y="2915246"/>
                <a:ext cx="318960" cy="2304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A2FF0F4-3859-4010-8BCD-9F69F2B7F92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914454" y="2906246"/>
                  <a:ext cx="33660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1E9658B-D97D-4F74-B517-16C9088EFB09}"/>
                    </a:ext>
                  </a:extLst>
                </p14:cNvPr>
                <p14:cNvContentPartPr/>
                <p14:nvPr/>
              </p14:nvContentPartPr>
              <p14:xfrm>
                <a:off x="5380654" y="2945846"/>
                <a:ext cx="120960" cy="1717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1E9658B-D97D-4F74-B517-16C9088EFB0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372014" y="2937206"/>
                  <a:ext cx="138600" cy="18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55B5BE0A-EA46-4FC0-BCA3-A186CA5864C5}"/>
              </a:ext>
            </a:extLst>
          </p:cNvPr>
          <p:cNvGrpSpPr/>
          <p:nvPr/>
        </p:nvGrpSpPr>
        <p:grpSpPr>
          <a:xfrm>
            <a:off x="5905894" y="2885366"/>
            <a:ext cx="246240" cy="168120"/>
            <a:chOff x="5905894" y="2885366"/>
            <a:chExt cx="246240" cy="16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7E52450-8901-47CB-9E29-9D076ADF6DF6}"/>
                    </a:ext>
                  </a:extLst>
                </p14:cNvPr>
                <p14:cNvContentPartPr/>
                <p14:nvPr/>
              </p14:nvContentPartPr>
              <p14:xfrm>
                <a:off x="5953054" y="2991206"/>
                <a:ext cx="136440" cy="622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7E52450-8901-47CB-9E29-9D076ADF6DF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944054" y="2982566"/>
                  <a:ext cx="1540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4D0982A4-B55A-493E-85ED-FEE94857F57F}"/>
                    </a:ext>
                  </a:extLst>
                </p14:cNvPr>
                <p14:cNvContentPartPr/>
                <p14:nvPr/>
              </p14:nvContentPartPr>
              <p14:xfrm>
                <a:off x="5905894" y="2885366"/>
                <a:ext cx="246240" cy="640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4D0982A4-B55A-493E-85ED-FEE94857F57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5896894" y="2876366"/>
                  <a:ext cx="263880" cy="8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9BBE474A-25FD-41FE-992D-422F2C78144C}"/>
              </a:ext>
            </a:extLst>
          </p:cNvPr>
          <p:cNvGrpSpPr/>
          <p:nvPr/>
        </p:nvGrpSpPr>
        <p:grpSpPr>
          <a:xfrm>
            <a:off x="6493774" y="2903366"/>
            <a:ext cx="1081080" cy="333000"/>
            <a:chOff x="6493774" y="2903366"/>
            <a:chExt cx="108108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3F3C2D2-1F44-47B6-9ACB-012636C755E8}"/>
                    </a:ext>
                  </a:extLst>
                </p14:cNvPr>
                <p14:cNvContentPartPr/>
                <p14:nvPr/>
              </p14:nvContentPartPr>
              <p14:xfrm>
                <a:off x="6493774" y="2903366"/>
                <a:ext cx="127080" cy="1710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3F3C2D2-1F44-47B6-9ACB-012636C755E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485134" y="2894726"/>
                  <a:ext cx="14472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2D5C599-740A-4DBA-9CA2-677C9725A9DF}"/>
                    </a:ext>
                  </a:extLst>
                </p14:cNvPr>
                <p14:cNvContentPartPr/>
                <p14:nvPr/>
              </p14:nvContentPartPr>
              <p14:xfrm>
                <a:off x="6649294" y="3038006"/>
                <a:ext cx="50400" cy="586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2D5C599-740A-4DBA-9CA2-677C9725A9D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640294" y="3029366"/>
                  <a:ext cx="6804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FDE86CF-75E8-4CB9-8F61-6DAF35609789}"/>
                    </a:ext>
                  </a:extLst>
                </p14:cNvPr>
                <p14:cNvContentPartPr/>
                <p14:nvPr/>
              </p14:nvContentPartPr>
              <p14:xfrm>
                <a:off x="6836494" y="2908046"/>
                <a:ext cx="91800" cy="1846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FDE86CF-75E8-4CB9-8F61-6DAF3560978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827854" y="2899406"/>
                  <a:ext cx="1094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D832CFC-225A-4A05-A55E-7CEEC93646C7}"/>
                    </a:ext>
                  </a:extLst>
                </p14:cNvPr>
                <p14:cNvContentPartPr/>
                <p14:nvPr/>
              </p14:nvContentPartPr>
              <p14:xfrm>
                <a:off x="7016854" y="2925686"/>
                <a:ext cx="135720" cy="1940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D832CFC-225A-4A05-A55E-7CEEC93646C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007854" y="2916686"/>
                  <a:ext cx="1533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ABEA476-30F8-4EE9-8D1A-7D7DD2ED727B}"/>
                    </a:ext>
                  </a:extLst>
                </p14:cNvPr>
                <p14:cNvContentPartPr/>
                <p14:nvPr/>
              </p14:nvContentPartPr>
              <p14:xfrm>
                <a:off x="7205494" y="2939006"/>
                <a:ext cx="369360" cy="2973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ABEA476-30F8-4EE9-8D1A-7D7DD2ED727B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96494" y="2930366"/>
                  <a:ext cx="387000" cy="31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E6D97EAB-E1BA-476D-BC81-3C9D86E3B32E}"/>
              </a:ext>
            </a:extLst>
          </p:cNvPr>
          <p:cNvGrpSpPr/>
          <p:nvPr/>
        </p:nvGrpSpPr>
        <p:grpSpPr>
          <a:xfrm>
            <a:off x="1323814" y="3791486"/>
            <a:ext cx="508680" cy="118800"/>
            <a:chOff x="1323814" y="3791486"/>
            <a:chExt cx="508680" cy="11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9A7CAA7-3614-4CF5-BA47-FC9459AA99AD}"/>
                    </a:ext>
                  </a:extLst>
                </p14:cNvPr>
                <p14:cNvContentPartPr/>
                <p14:nvPr/>
              </p14:nvContentPartPr>
              <p14:xfrm>
                <a:off x="1323814" y="3791486"/>
                <a:ext cx="258480" cy="1130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9A7CAA7-3614-4CF5-BA47-FC9459AA99A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314814" y="3782846"/>
                  <a:ext cx="2761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368F817C-89FF-4D2E-ACA0-701868BB5272}"/>
                    </a:ext>
                  </a:extLst>
                </p14:cNvPr>
                <p14:cNvContentPartPr/>
                <p14:nvPr/>
              </p14:nvContentPartPr>
              <p14:xfrm>
                <a:off x="1707214" y="3808766"/>
                <a:ext cx="125280" cy="212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368F817C-89FF-4D2E-ACA0-701868BB527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698574" y="3799766"/>
                  <a:ext cx="1429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D4F12C6-604C-4874-B1D8-DC1946659425}"/>
                    </a:ext>
                  </a:extLst>
                </p14:cNvPr>
                <p14:cNvContentPartPr/>
                <p14:nvPr/>
              </p14:nvContentPartPr>
              <p14:xfrm>
                <a:off x="1720534" y="3899126"/>
                <a:ext cx="85320" cy="111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D4F12C6-604C-4874-B1D8-DC1946659425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711894" y="3890486"/>
                  <a:ext cx="10296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9A424774-F1F0-43A9-B512-C3771DCAB979}"/>
              </a:ext>
            </a:extLst>
          </p:cNvPr>
          <p:cNvGrpSpPr/>
          <p:nvPr/>
        </p:nvGrpSpPr>
        <p:grpSpPr>
          <a:xfrm>
            <a:off x="2156854" y="3727406"/>
            <a:ext cx="252360" cy="219960"/>
            <a:chOff x="2156854" y="3727406"/>
            <a:chExt cx="25236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B7A8F2D-89E2-4407-97E0-E029182FAB43}"/>
                    </a:ext>
                  </a:extLst>
                </p14:cNvPr>
                <p14:cNvContentPartPr/>
                <p14:nvPr/>
              </p14:nvContentPartPr>
              <p14:xfrm>
                <a:off x="2156854" y="3727406"/>
                <a:ext cx="245880" cy="148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B7A8F2D-89E2-4407-97E0-E029182FAB4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147854" y="3718406"/>
                  <a:ext cx="2635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360CA2B-541E-4118-A99A-0B4C5A6BE64C}"/>
                    </a:ext>
                  </a:extLst>
                </p14:cNvPr>
                <p14:cNvContentPartPr/>
                <p14:nvPr/>
              </p14:nvContentPartPr>
              <p14:xfrm>
                <a:off x="2158654" y="3908846"/>
                <a:ext cx="250560" cy="385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360CA2B-541E-4118-A99A-0B4C5A6BE64C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149654" y="3899846"/>
                  <a:ext cx="268200" cy="5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F00FA4C9-E88E-496A-AB11-F9286B4B3400}"/>
              </a:ext>
            </a:extLst>
          </p:cNvPr>
          <p:cNvGrpSpPr/>
          <p:nvPr/>
        </p:nvGrpSpPr>
        <p:grpSpPr>
          <a:xfrm>
            <a:off x="2217694" y="4053206"/>
            <a:ext cx="194040" cy="209880"/>
            <a:chOff x="2217694" y="4053206"/>
            <a:chExt cx="194040" cy="20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22521E6-459E-40EA-A688-EDC0E96AAB76}"/>
                    </a:ext>
                  </a:extLst>
                </p14:cNvPr>
                <p14:cNvContentPartPr/>
                <p14:nvPr/>
              </p14:nvContentPartPr>
              <p14:xfrm>
                <a:off x="2217694" y="4084166"/>
                <a:ext cx="87840" cy="1789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22521E6-459E-40EA-A688-EDC0E96AAB7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208694" y="4075526"/>
                  <a:ext cx="10548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0024E8A-9DA7-4AB7-9DD3-75856AE060A2}"/>
                    </a:ext>
                  </a:extLst>
                </p14:cNvPr>
                <p14:cNvContentPartPr/>
                <p14:nvPr/>
              </p14:nvContentPartPr>
              <p14:xfrm>
                <a:off x="2303014" y="4053206"/>
                <a:ext cx="108720" cy="277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0024E8A-9DA7-4AB7-9DD3-75856AE060A2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294014" y="4044566"/>
                  <a:ext cx="126360" cy="4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5657B6AE-FA29-4385-B0D5-6F11F1EE290E}"/>
              </a:ext>
            </a:extLst>
          </p:cNvPr>
          <p:cNvGrpSpPr/>
          <p:nvPr/>
        </p:nvGrpSpPr>
        <p:grpSpPr>
          <a:xfrm>
            <a:off x="3147214" y="3797966"/>
            <a:ext cx="327960" cy="210960"/>
            <a:chOff x="3147214" y="3797966"/>
            <a:chExt cx="327960" cy="21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321BFCF-D9CF-4110-8E8A-6C02E42135A8}"/>
                    </a:ext>
                  </a:extLst>
                </p14:cNvPr>
                <p14:cNvContentPartPr/>
                <p14:nvPr/>
              </p14:nvContentPartPr>
              <p14:xfrm>
                <a:off x="3174934" y="3863126"/>
                <a:ext cx="161640" cy="324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321BFCF-D9CF-4110-8E8A-6C02E42135A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166294" y="3854486"/>
                  <a:ext cx="1792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BC5859F-C104-42A5-9D52-6363FF2B85F4}"/>
                    </a:ext>
                  </a:extLst>
                </p14:cNvPr>
                <p14:cNvContentPartPr/>
                <p14:nvPr/>
              </p14:nvContentPartPr>
              <p14:xfrm>
                <a:off x="3147214" y="3938006"/>
                <a:ext cx="171720" cy="363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BC5859F-C104-42A5-9D52-6363FF2B85F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3138574" y="3929366"/>
                  <a:ext cx="1893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10440483-2CF6-41CD-9CBB-4B4FC522A207}"/>
                    </a:ext>
                  </a:extLst>
                </p14:cNvPr>
                <p14:cNvContentPartPr/>
                <p14:nvPr/>
              </p14:nvContentPartPr>
              <p14:xfrm>
                <a:off x="3339814" y="3797966"/>
                <a:ext cx="135360" cy="2109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10440483-2CF6-41CD-9CBB-4B4FC522A207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331174" y="3788966"/>
                  <a:ext cx="153000" cy="22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467654D9-2972-4170-8834-F1FF0BD32269}"/>
              </a:ext>
            </a:extLst>
          </p:cNvPr>
          <p:cNvGrpSpPr/>
          <p:nvPr/>
        </p:nvGrpSpPr>
        <p:grpSpPr>
          <a:xfrm>
            <a:off x="3984214" y="3800486"/>
            <a:ext cx="471960" cy="194040"/>
            <a:chOff x="3984214" y="3800486"/>
            <a:chExt cx="471960" cy="19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93977BD-D67F-433F-AD71-302DC4FC8342}"/>
                    </a:ext>
                  </a:extLst>
                </p14:cNvPr>
                <p14:cNvContentPartPr/>
                <p14:nvPr/>
              </p14:nvContentPartPr>
              <p14:xfrm>
                <a:off x="4022014" y="3800486"/>
                <a:ext cx="109800" cy="179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93977BD-D67F-433F-AD71-302DC4FC834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4013374" y="3791846"/>
                  <a:ext cx="12744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D509F95-C921-4AE2-828E-E7659F05B7BF}"/>
                    </a:ext>
                  </a:extLst>
                </p14:cNvPr>
                <p14:cNvContentPartPr/>
                <p14:nvPr/>
              </p14:nvContentPartPr>
              <p14:xfrm>
                <a:off x="3984214" y="3802286"/>
                <a:ext cx="178560" cy="1922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D509F95-C921-4AE2-828E-E7659F05B7B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975574" y="3793286"/>
                  <a:ext cx="1962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9F17BDB-CAB2-40F2-A165-9A3C62F2FD09}"/>
                    </a:ext>
                  </a:extLst>
                </p14:cNvPr>
                <p14:cNvContentPartPr/>
                <p14:nvPr/>
              </p14:nvContentPartPr>
              <p14:xfrm>
                <a:off x="4310374" y="3866366"/>
                <a:ext cx="145800" cy="100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9F17BDB-CAB2-40F2-A165-9A3C62F2FD09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301734" y="3857726"/>
                  <a:ext cx="1634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76CD300-D014-4F83-B0E5-8CFD0B165DA9}"/>
                    </a:ext>
                  </a:extLst>
                </p14:cNvPr>
                <p14:cNvContentPartPr/>
                <p14:nvPr/>
              </p14:nvContentPartPr>
              <p14:xfrm>
                <a:off x="4320814" y="3940526"/>
                <a:ext cx="117720" cy="61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76CD300-D014-4F83-B0E5-8CFD0B165DA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311814" y="3931526"/>
                  <a:ext cx="13536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BC8B216-378F-42C4-ABAB-8C3F09B62A56}"/>
              </a:ext>
            </a:extLst>
          </p:cNvPr>
          <p:cNvGrpSpPr/>
          <p:nvPr/>
        </p:nvGrpSpPr>
        <p:grpSpPr>
          <a:xfrm>
            <a:off x="4691254" y="3718406"/>
            <a:ext cx="1428120" cy="567000"/>
            <a:chOff x="4691254" y="3718406"/>
            <a:chExt cx="1428120" cy="56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736FA25-07DB-46D9-92BD-8E370AC17420}"/>
                    </a:ext>
                  </a:extLst>
                </p14:cNvPr>
                <p14:cNvContentPartPr/>
                <p14:nvPr/>
              </p14:nvContentPartPr>
              <p14:xfrm>
                <a:off x="4691254" y="3849086"/>
                <a:ext cx="177480" cy="2116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736FA25-07DB-46D9-92BD-8E370AC17420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682254" y="3840086"/>
                  <a:ext cx="1951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C841E3BD-5031-458C-935F-84BFB66C1B2A}"/>
                    </a:ext>
                  </a:extLst>
                </p14:cNvPr>
                <p14:cNvContentPartPr/>
                <p14:nvPr/>
              </p14:nvContentPartPr>
              <p14:xfrm>
                <a:off x="5017414" y="3776366"/>
                <a:ext cx="372240" cy="2336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C841E3BD-5031-458C-935F-84BFB66C1B2A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5008414" y="3767726"/>
                  <a:ext cx="3898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6B5BF0E5-6207-4E4E-8F5D-44F4E915F77C}"/>
                    </a:ext>
                  </a:extLst>
                </p14:cNvPr>
                <p14:cNvContentPartPr/>
                <p14:nvPr/>
              </p14:nvContentPartPr>
              <p14:xfrm>
                <a:off x="5481454" y="3743966"/>
                <a:ext cx="86040" cy="3708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6B5BF0E5-6207-4E4E-8F5D-44F4E915F77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5472454" y="3734966"/>
                  <a:ext cx="103680" cy="38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2C50FD61-077B-4408-BD24-B0BF92B02AAE}"/>
                    </a:ext>
                  </a:extLst>
                </p14:cNvPr>
                <p14:cNvContentPartPr/>
                <p14:nvPr/>
              </p14:nvContentPartPr>
              <p14:xfrm>
                <a:off x="5761534" y="3718406"/>
                <a:ext cx="122400" cy="1735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2C50FD61-077B-4408-BD24-B0BF92B02AAE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5752894" y="3709766"/>
                  <a:ext cx="1400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F71B776-C4BE-46D1-8F37-5FE7BB9B234B}"/>
                    </a:ext>
                  </a:extLst>
                </p14:cNvPr>
                <p14:cNvContentPartPr/>
                <p14:nvPr/>
              </p14:nvContentPartPr>
              <p14:xfrm>
                <a:off x="5680894" y="3975446"/>
                <a:ext cx="228600" cy="147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F71B776-C4BE-46D1-8F37-5FE7BB9B234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672254" y="3966446"/>
                  <a:ext cx="2462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92953F3-3CE3-4D06-8D6A-9A9BB01BAC91}"/>
                    </a:ext>
                  </a:extLst>
                </p14:cNvPr>
                <p14:cNvContentPartPr/>
                <p14:nvPr/>
              </p14:nvContentPartPr>
              <p14:xfrm>
                <a:off x="5682694" y="4107926"/>
                <a:ext cx="117360" cy="1630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92953F3-3CE3-4D06-8D6A-9A9BB01BAC91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673694" y="4098926"/>
                  <a:ext cx="1350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34B1068-AC67-4201-AE99-0D70D32D97F0}"/>
                    </a:ext>
                  </a:extLst>
                </p14:cNvPr>
                <p14:cNvContentPartPr/>
                <p14:nvPr/>
              </p14:nvContentPartPr>
              <p14:xfrm>
                <a:off x="5756854" y="4091366"/>
                <a:ext cx="137160" cy="273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34B1068-AC67-4201-AE99-0D70D32D97F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747854" y="4082366"/>
                  <a:ext cx="1548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0200C535-5EEE-4A29-8E96-8DE66E560586}"/>
                    </a:ext>
                  </a:extLst>
                </p14:cNvPr>
                <p14:cNvContentPartPr/>
                <p14:nvPr/>
              </p14:nvContentPartPr>
              <p14:xfrm>
                <a:off x="6019294" y="3743606"/>
                <a:ext cx="100080" cy="5418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0200C535-5EEE-4A29-8E96-8DE66E56058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010294" y="3734966"/>
                  <a:ext cx="117720" cy="559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625739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" name="Group 52">
            <a:extLst>
              <a:ext uri="{FF2B5EF4-FFF2-40B4-BE49-F238E27FC236}">
                <a16:creationId xmlns:a16="http://schemas.microsoft.com/office/drawing/2014/main" id="{12F586B7-1A06-40F7-8122-E254ED93227F}"/>
              </a:ext>
            </a:extLst>
          </p:cNvPr>
          <p:cNvGrpSpPr/>
          <p:nvPr/>
        </p:nvGrpSpPr>
        <p:grpSpPr>
          <a:xfrm>
            <a:off x="632614" y="267806"/>
            <a:ext cx="5890680" cy="1453320"/>
            <a:chOff x="632614" y="267806"/>
            <a:chExt cx="5890680" cy="145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99D789B-FF19-416F-AC92-4B4F6360521E}"/>
                    </a:ext>
                  </a:extLst>
                </p14:cNvPr>
                <p14:cNvContentPartPr/>
                <p14:nvPr/>
              </p14:nvContentPartPr>
              <p14:xfrm>
                <a:off x="632614" y="267806"/>
                <a:ext cx="142560" cy="3150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99D789B-FF19-416F-AC92-4B4F6360521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23974" y="258806"/>
                  <a:ext cx="16020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C4C2E79-3348-41C5-8724-BC1919FC6B42}"/>
                    </a:ext>
                  </a:extLst>
                </p14:cNvPr>
                <p14:cNvContentPartPr/>
                <p14:nvPr/>
              </p14:nvContentPartPr>
              <p14:xfrm>
                <a:off x="704614" y="298046"/>
                <a:ext cx="500760" cy="327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C4C2E79-3348-41C5-8724-BC1919FC6B4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95974" y="289406"/>
                  <a:ext cx="51840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EC7908C-905A-4981-9811-3C9297645EC0}"/>
                    </a:ext>
                  </a:extLst>
                </p14:cNvPr>
                <p14:cNvContentPartPr/>
                <p14:nvPr/>
              </p14:nvContentPartPr>
              <p14:xfrm>
                <a:off x="1288174" y="369326"/>
                <a:ext cx="154440" cy="2588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EC7908C-905A-4981-9811-3C9297645EC0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79534" y="360326"/>
                  <a:ext cx="17208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3A17B84-6ECB-4742-A012-E2AC0534E6B3}"/>
                    </a:ext>
                  </a:extLst>
                </p14:cNvPr>
                <p14:cNvContentPartPr/>
                <p14:nvPr/>
              </p14:nvContentPartPr>
              <p14:xfrm>
                <a:off x="1471054" y="380126"/>
                <a:ext cx="6840" cy="3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3A17B84-6ECB-4742-A012-E2AC0534E6B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62414" y="371126"/>
                  <a:ext cx="244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D9C2CF2-E2ED-473C-A35C-EAB72853C650}"/>
                    </a:ext>
                  </a:extLst>
                </p14:cNvPr>
                <p14:cNvContentPartPr/>
                <p14:nvPr/>
              </p14:nvContentPartPr>
              <p14:xfrm>
                <a:off x="1538374" y="389126"/>
                <a:ext cx="1082520" cy="2628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D9C2CF2-E2ED-473C-A35C-EAB72853C650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29374" y="380486"/>
                  <a:ext cx="11001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F735E5C-C49B-48DB-BD92-F60611C817D6}"/>
                    </a:ext>
                  </a:extLst>
                </p14:cNvPr>
                <p14:cNvContentPartPr/>
                <p14:nvPr/>
              </p14:nvContentPartPr>
              <p14:xfrm>
                <a:off x="2622694" y="523406"/>
                <a:ext cx="342720" cy="3441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F735E5C-C49B-48DB-BD92-F60611C817D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614054" y="514766"/>
                  <a:ext cx="360360" cy="36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CE91D18-FBA2-4885-A087-BA8B6529F1EB}"/>
                    </a:ext>
                  </a:extLst>
                </p14:cNvPr>
                <p14:cNvContentPartPr/>
                <p14:nvPr/>
              </p14:nvContentPartPr>
              <p14:xfrm>
                <a:off x="3222814" y="351326"/>
                <a:ext cx="1355400" cy="384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CE91D18-FBA2-4885-A087-BA8B6529F1E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214174" y="342686"/>
                  <a:ext cx="1373040" cy="40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9F7EC93-4209-4340-93F7-3C3A90666330}"/>
                    </a:ext>
                  </a:extLst>
                </p14:cNvPr>
                <p14:cNvContentPartPr/>
                <p14:nvPr/>
              </p14:nvContentPartPr>
              <p14:xfrm>
                <a:off x="4495774" y="268526"/>
                <a:ext cx="58320" cy="30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9F7EC93-4209-4340-93F7-3C3A9066633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486774" y="259526"/>
                  <a:ext cx="759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5F6243A-E8F7-4FB7-AEB7-953886A3876F}"/>
                    </a:ext>
                  </a:extLst>
                </p14:cNvPr>
                <p14:cNvContentPartPr/>
                <p14:nvPr/>
              </p14:nvContentPartPr>
              <p14:xfrm>
                <a:off x="4555174" y="505046"/>
                <a:ext cx="212400" cy="3045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5F6243A-E8F7-4FB7-AEB7-953886A3876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546534" y="496406"/>
                  <a:ext cx="230040" cy="32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17470753-5EF5-4D4F-B649-E87BFBD0812C}"/>
                    </a:ext>
                  </a:extLst>
                </p14:cNvPr>
                <p14:cNvContentPartPr/>
                <p14:nvPr/>
              </p14:nvContentPartPr>
              <p14:xfrm>
                <a:off x="4836694" y="512966"/>
                <a:ext cx="339120" cy="133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17470753-5EF5-4D4F-B649-E87BFBD0812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827694" y="504326"/>
                  <a:ext cx="3567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DCF9A63-66EB-4A80-8AC2-C84CA1DFD411}"/>
                    </a:ext>
                  </a:extLst>
                </p14:cNvPr>
                <p14:cNvContentPartPr/>
                <p14:nvPr/>
              </p14:nvContentPartPr>
              <p14:xfrm>
                <a:off x="791014" y="1050806"/>
                <a:ext cx="113040" cy="2613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DCF9A63-66EB-4A80-8AC2-C84CA1DFD411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782374" y="1041806"/>
                  <a:ext cx="13068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8D18D47-011C-4578-B481-04706CAA8437}"/>
                    </a:ext>
                  </a:extLst>
                </p14:cNvPr>
                <p14:cNvContentPartPr/>
                <p14:nvPr/>
              </p14:nvContentPartPr>
              <p14:xfrm>
                <a:off x="753574" y="970526"/>
                <a:ext cx="214200" cy="57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8D18D47-011C-4578-B481-04706CAA8437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744574" y="961526"/>
                  <a:ext cx="23184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CBEF8FE-3BD0-4777-87B2-D0D48D4C2893}"/>
                    </a:ext>
                  </a:extLst>
                </p14:cNvPr>
                <p14:cNvContentPartPr/>
                <p14:nvPr/>
              </p14:nvContentPartPr>
              <p14:xfrm>
                <a:off x="734134" y="1191206"/>
                <a:ext cx="178200" cy="122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CBEF8FE-3BD0-4777-87B2-D0D48D4C289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725134" y="1182566"/>
                  <a:ext cx="195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55F2096-AC00-443D-9A95-B2E336F71CB4}"/>
                    </a:ext>
                  </a:extLst>
                </p14:cNvPr>
                <p14:cNvContentPartPr/>
                <p14:nvPr/>
              </p14:nvContentPartPr>
              <p14:xfrm>
                <a:off x="964894" y="1272566"/>
                <a:ext cx="127800" cy="258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55F2096-AC00-443D-9A95-B2E336F71CB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56254" y="1263566"/>
                  <a:ext cx="14544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E190A98-46DB-4658-9767-EF7768357D96}"/>
                    </a:ext>
                  </a:extLst>
                </p14:cNvPr>
                <p14:cNvContentPartPr/>
                <p14:nvPr/>
              </p14:nvContentPartPr>
              <p14:xfrm>
                <a:off x="918814" y="1305326"/>
                <a:ext cx="159120" cy="220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E190A98-46DB-4658-9767-EF7768357D9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10174" y="1296326"/>
                  <a:ext cx="1767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44362A98-1BE4-42E2-BE7B-AC690677ABC4}"/>
                    </a:ext>
                  </a:extLst>
                </p14:cNvPr>
                <p14:cNvContentPartPr/>
                <p14:nvPr/>
              </p14:nvContentPartPr>
              <p14:xfrm>
                <a:off x="1229854" y="1088246"/>
                <a:ext cx="92160" cy="259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44362A98-1BE4-42E2-BE7B-AC690677ABC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220854" y="1079246"/>
                  <a:ext cx="10980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12B1D27-5EA5-4546-891B-2BC2BB452A01}"/>
                    </a:ext>
                  </a:extLst>
                </p14:cNvPr>
                <p14:cNvContentPartPr/>
                <p14:nvPr/>
              </p14:nvContentPartPr>
              <p14:xfrm>
                <a:off x="1383574" y="1203086"/>
                <a:ext cx="140760" cy="3067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12B1D27-5EA5-4546-891B-2BC2BB452A0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74934" y="1194446"/>
                  <a:ext cx="15840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3B58380-9FD2-42DB-92A9-163A3F59FC28}"/>
                    </a:ext>
                  </a:extLst>
                </p14:cNvPr>
                <p14:cNvContentPartPr/>
                <p14:nvPr/>
              </p14:nvContentPartPr>
              <p14:xfrm>
                <a:off x="1639894" y="1137206"/>
                <a:ext cx="55800" cy="2448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3B58380-9FD2-42DB-92A9-163A3F59FC28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630894" y="1128566"/>
                  <a:ext cx="7344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59DC4016-2622-4A06-BA0D-EDBA55B78D7F}"/>
                    </a:ext>
                  </a:extLst>
                </p14:cNvPr>
                <p14:cNvContentPartPr/>
                <p14:nvPr/>
              </p14:nvContentPartPr>
              <p14:xfrm>
                <a:off x="1902334" y="1272926"/>
                <a:ext cx="101160" cy="18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59DC4016-2622-4A06-BA0D-EDBA55B78D7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893334" y="1263926"/>
                  <a:ext cx="1188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78679F6-5295-456D-9BEE-958FD52ED60A}"/>
                    </a:ext>
                  </a:extLst>
                </p14:cNvPr>
                <p14:cNvContentPartPr/>
                <p14:nvPr/>
              </p14:nvContentPartPr>
              <p14:xfrm>
                <a:off x="1880014" y="1346006"/>
                <a:ext cx="67320" cy="14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78679F6-5295-456D-9BEE-958FD52ED60A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871014" y="1337006"/>
                  <a:ext cx="849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7E7D064-0ED6-4946-82D1-10EAEDB995AC}"/>
                    </a:ext>
                  </a:extLst>
                </p14:cNvPr>
                <p14:cNvContentPartPr/>
                <p14:nvPr/>
              </p14:nvContentPartPr>
              <p14:xfrm>
                <a:off x="2420014" y="1177526"/>
                <a:ext cx="100800" cy="172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7E7D064-0ED6-4946-82D1-10EAEDB995A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411014" y="1168886"/>
                  <a:ext cx="118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0F70F30-F376-4361-B57C-CA15C2FDE675}"/>
                    </a:ext>
                  </a:extLst>
                </p14:cNvPr>
                <p14:cNvContentPartPr/>
                <p14:nvPr/>
              </p14:nvContentPartPr>
              <p14:xfrm>
                <a:off x="2359174" y="1069886"/>
                <a:ext cx="259920" cy="1818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0F70F30-F376-4361-B57C-CA15C2FDE67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350174" y="1061246"/>
                  <a:ext cx="2775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B9700CA-2C04-4143-95EA-46C34361A5DC}"/>
                    </a:ext>
                  </a:extLst>
                </p14:cNvPr>
                <p14:cNvContentPartPr/>
                <p14:nvPr/>
              </p14:nvContentPartPr>
              <p14:xfrm>
                <a:off x="2630254" y="1133246"/>
                <a:ext cx="136800" cy="3186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B9700CA-2C04-4143-95EA-46C34361A5D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621254" y="1124606"/>
                  <a:ext cx="154440" cy="33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3349463-5B6C-48CC-ADB9-FE28003603B9}"/>
                    </a:ext>
                  </a:extLst>
                </p14:cNvPr>
                <p14:cNvContentPartPr/>
                <p14:nvPr/>
              </p14:nvContentPartPr>
              <p14:xfrm>
                <a:off x="2896294" y="1134326"/>
                <a:ext cx="114480" cy="243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3349463-5B6C-48CC-ADB9-FE28003603B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887294" y="1125686"/>
                  <a:ext cx="13212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310E86A7-E1C9-481F-8156-9EC8841141BD}"/>
                    </a:ext>
                  </a:extLst>
                </p14:cNvPr>
                <p14:cNvContentPartPr/>
                <p14:nvPr/>
              </p14:nvContentPartPr>
              <p14:xfrm>
                <a:off x="3163054" y="1199846"/>
                <a:ext cx="120960" cy="88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310E86A7-E1C9-481F-8156-9EC8841141BD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154414" y="1190846"/>
                  <a:ext cx="138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DB6BEEF-CFB4-49B5-9E55-09E0DCEEE2C2}"/>
                    </a:ext>
                  </a:extLst>
                </p14:cNvPr>
                <p14:cNvContentPartPr/>
                <p14:nvPr/>
              </p14:nvContentPartPr>
              <p14:xfrm>
                <a:off x="3119134" y="1395686"/>
                <a:ext cx="85320" cy="115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DB6BEEF-CFB4-49B5-9E55-09E0DCEEE2C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110494" y="1387046"/>
                  <a:ext cx="1029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0D00793-21B4-45B0-8829-714A8447566C}"/>
                    </a:ext>
                  </a:extLst>
                </p14:cNvPr>
                <p14:cNvContentPartPr/>
                <p14:nvPr/>
              </p14:nvContentPartPr>
              <p14:xfrm>
                <a:off x="3380134" y="1253846"/>
                <a:ext cx="149040" cy="3434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0D00793-21B4-45B0-8829-714A8447566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371134" y="1244846"/>
                  <a:ext cx="166680" cy="36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04ADF39-8634-4C17-B66A-C2A3DF9FB090}"/>
                    </a:ext>
                  </a:extLst>
                </p14:cNvPr>
                <p14:cNvContentPartPr/>
                <p14:nvPr/>
              </p14:nvContentPartPr>
              <p14:xfrm>
                <a:off x="3697654" y="1139726"/>
                <a:ext cx="72360" cy="286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04ADF39-8634-4C17-B66A-C2A3DF9FB09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688654" y="1130726"/>
                  <a:ext cx="9000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796BBC2-3640-4EF3-A7D2-8F8C29BAE031}"/>
                    </a:ext>
                  </a:extLst>
                </p14:cNvPr>
                <p14:cNvContentPartPr/>
                <p14:nvPr/>
              </p14:nvContentPartPr>
              <p14:xfrm>
                <a:off x="4067374" y="1271126"/>
                <a:ext cx="135720" cy="367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796BBC2-3640-4EF3-A7D2-8F8C29BAE03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058374" y="1262126"/>
                  <a:ext cx="15336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F0F5F27-10F8-4F0B-BC74-7A9621C9DD08}"/>
                    </a:ext>
                  </a:extLst>
                </p14:cNvPr>
                <p14:cNvContentPartPr/>
                <p14:nvPr/>
              </p14:nvContentPartPr>
              <p14:xfrm>
                <a:off x="4046854" y="1371926"/>
                <a:ext cx="135720" cy="18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F0F5F27-10F8-4F0B-BC74-7A9621C9DD0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037854" y="1363286"/>
                  <a:ext cx="1533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2986D50-8E91-44C7-B4D5-5A8A8BC466AA}"/>
                    </a:ext>
                  </a:extLst>
                </p14:cNvPr>
                <p14:cNvContentPartPr/>
                <p14:nvPr/>
              </p14:nvContentPartPr>
              <p14:xfrm>
                <a:off x="4723654" y="1018766"/>
                <a:ext cx="263880" cy="4086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2986D50-8E91-44C7-B4D5-5A8A8BC466AA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715014" y="1010126"/>
                  <a:ext cx="281520" cy="42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AF0469D-9BE3-4F5B-92E4-7C1EB4EEFB0E}"/>
                    </a:ext>
                  </a:extLst>
                </p14:cNvPr>
                <p14:cNvContentPartPr/>
                <p14:nvPr/>
              </p14:nvContentPartPr>
              <p14:xfrm>
                <a:off x="4536814" y="1575686"/>
                <a:ext cx="94680" cy="18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AF0469D-9BE3-4F5B-92E4-7C1EB4EEFB0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528174" y="1566686"/>
                  <a:ext cx="1123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1278402A-78B8-46C1-BAAD-A8219976F28E}"/>
                    </a:ext>
                  </a:extLst>
                </p14:cNvPr>
                <p14:cNvContentPartPr/>
                <p14:nvPr/>
              </p14:nvContentPartPr>
              <p14:xfrm>
                <a:off x="4713574" y="1611326"/>
                <a:ext cx="252000" cy="1098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1278402A-78B8-46C1-BAAD-A8219976F28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704574" y="1602326"/>
                  <a:ext cx="26964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35CE634-CB93-45AC-A5D0-5D0F58D6BE71}"/>
                    </a:ext>
                  </a:extLst>
                </p14:cNvPr>
                <p14:cNvContentPartPr/>
                <p14:nvPr/>
              </p14:nvContentPartPr>
              <p14:xfrm>
                <a:off x="4905454" y="802046"/>
                <a:ext cx="108360" cy="158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35CE634-CB93-45AC-A5D0-5D0F58D6BE7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896814" y="793046"/>
                  <a:ext cx="1260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575AEAC-0CDA-4E42-B1BA-EE031DF7F8D9}"/>
                    </a:ext>
                  </a:extLst>
                </p14:cNvPr>
                <p14:cNvContentPartPr/>
                <p14:nvPr/>
              </p14:nvContentPartPr>
              <p14:xfrm>
                <a:off x="5091934" y="1100486"/>
                <a:ext cx="200160" cy="354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575AEAC-0CDA-4E42-B1BA-EE031DF7F8D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082934" y="1091846"/>
                  <a:ext cx="217800" cy="37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400948A-B6B3-41D2-AD3D-E21BE91A8108}"/>
                    </a:ext>
                  </a:extLst>
                </p14:cNvPr>
                <p14:cNvContentPartPr/>
                <p14:nvPr/>
              </p14:nvContentPartPr>
              <p14:xfrm>
                <a:off x="5283814" y="1340606"/>
                <a:ext cx="131400" cy="2199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400948A-B6B3-41D2-AD3D-E21BE91A810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275174" y="1331966"/>
                  <a:ext cx="14904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C7A3BC26-4FEC-43A7-B0D4-27621707EFDF}"/>
                    </a:ext>
                  </a:extLst>
                </p14:cNvPr>
                <p14:cNvContentPartPr/>
                <p14:nvPr/>
              </p14:nvContentPartPr>
              <p14:xfrm>
                <a:off x="5546614" y="1218566"/>
                <a:ext cx="99000" cy="2318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C7A3BC26-4FEC-43A7-B0D4-27621707EFD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537614" y="1209926"/>
                  <a:ext cx="1166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41B214B-FC66-4A90-822E-0605D9D5F074}"/>
                    </a:ext>
                  </a:extLst>
                </p14:cNvPr>
                <p14:cNvContentPartPr/>
                <p14:nvPr/>
              </p14:nvContentPartPr>
              <p14:xfrm>
                <a:off x="5689894" y="1256006"/>
                <a:ext cx="108000" cy="1566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41B214B-FC66-4A90-822E-0605D9D5F07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5681254" y="1247006"/>
                  <a:ext cx="1256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01B2AC0-F2F7-4100-A3F4-405CB32879EB}"/>
                    </a:ext>
                  </a:extLst>
                </p14:cNvPr>
                <p14:cNvContentPartPr/>
                <p14:nvPr/>
              </p14:nvContentPartPr>
              <p14:xfrm>
                <a:off x="5913094" y="1249526"/>
                <a:ext cx="77400" cy="1965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01B2AC0-F2F7-4100-A3F4-405CB32879EB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5904454" y="1240886"/>
                  <a:ext cx="950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7B9D3BA-5309-4E1C-A1CB-C2C8FB1E5332}"/>
                    </a:ext>
                  </a:extLst>
                </p14:cNvPr>
                <p14:cNvContentPartPr/>
                <p14:nvPr/>
              </p14:nvContentPartPr>
              <p14:xfrm>
                <a:off x="6133414" y="1163126"/>
                <a:ext cx="367920" cy="2610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7B9D3BA-5309-4E1C-A1CB-C2C8FB1E533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124414" y="1154486"/>
                  <a:ext cx="38556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6066331F-69AA-4C39-9D93-98AD25A5FE54}"/>
                    </a:ext>
                  </a:extLst>
                </p14:cNvPr>
                <p14:cNvContentPartPr/>
                <p14:nvPr/>
              </p14:nvContentPartPr>
              <p14:xfrm>
                <a:off x="6396934" y="1291646"/>
                <a:ext cx="126360" cy="14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6066331F-69AA-4C39-9D93-98AD25A5FE5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388294" y="1282646"/>
                  <a:ext cx="14400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4336D25-E736-4D14-98E4-D9DC94C8A5B4}"/>
              </a:ext>
            </a:extLst>
          </p:cNvPr>
          <p:cNvGrpSpPr/>
          <p:nvPr/>
        </p:nvGrpSpPr>
        <p:grpSpPr>
          <a:xfrm>
            <a:off x="430294" y="1866926"/>
            <a:ext cx="537840" cy="273960"/>
            <a:chOff x="430294" y="1866926"/>
            <a:chExt cx="537840" cy="27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6D3292C-3749-4BD6-BABD-0B35624DCC65}"/>
                    </a:ext>
                  </a:extLst>
                </p14:cNvPr>
                <p14:cNvContentPartPr/>
                <p14:nvPr/>
              </p14:nvContentPartPr>
              <p14:xfrm>
                <a:off x="430294" y="1866926"/>
                <a:ext cx="179640" cy="183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6D3292C-3749-4BD6-BABD-0B35624DCC6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21294" y="1858286"/>
                  <a:ext cx="1972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84EF69A-CC21-48AC-9EE0-48575DCAF68C}"/>
                    </a:ext>
                  </a:extLst>
                </p14:cNvPr>
                <p14:cNvContentPartPr/>
                <p14:nvPr/>
              </p14:nvContentPartPr>
              <p14:xfrm>
                <a:off x="700294" y="1917326"/>
                <a:ext cx="122040" cy="183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84EF69A-CC21-48AC-9EE0-48575DCAF68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91294" y="1908686"/>
                  <a:ext cx="1396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A266EB6-1499-4958-80A8-A3DA337CAE39}"/>
                    </a:ext>
                  </a:extLst>
                </p14:cNvPr>
                <p14:cNvContentPartPr/>
                <p14:nvPr/>
              </p14:nvContentPartPr>
              <p14:xfrm>
                <a:off x="923854" y="1887806"/>
                <a:ext cx="29880" cy="968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A266EB6-1499-4958-80A8-A3DA337CAE3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914854" y="1878806"/>
                  <a:ext cx="475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701ED9F-49BE-48F1-8472-068305C92E3E}"/>
                    </a:ext>
                  </a:extLst>
                </p14:cNvPr>
                <p14:cNvContentPartPr/>
                <p14:nvPr/>
              </p14:nvContentPartPr>
              <p14:xfrm>
                <a:off x="959134" y="2121446"/>
                <a:ext cx="9000" cy="19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701ED9F-49BE-48F1-8472-068305C92E3E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950494" y="2112806"/>
                  <a:ext cx="2664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588D24EB-AFED-4EAD-8346-6851A0EA5A9B}"/>
              </a:ext>
            </a:extLst>
          </p:cNvPr>
          <p:cNvGrpSpPr/>
          <p:nvPr/>
        </p:nvGrpSpPr>
        <p:grpSpPr>
          <a:xfrm>
            <a:off x="1463134" y="1822286"/>
            <a:ext cx="893520" cy="537120"/>
            <a:chOff x="1463134" y="1822286"/>
            <a:chExt cx="893520" cy="53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98D6B9C2-97F1-4E2C-9727-3E61FF93F0CA}"/>
                    </a:ext>
                  </a:extLst>
                </p14:cNvPr>
                <p14:cNvContentPartPr/>
                <p14:nvPr/>
              </p14:nvContentPartPr>
              <p14:xfrm>
                <a:off x="1495174" y="1822286"/>
                <a:ext cx="182520" cy="3067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98D6B9C2-97F1-4E2C-9727-3E61FF93F0C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486534" y="1813286"/>
                  <a:ext cx="20016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7D61CDC-2CAD-4B38-BB78-0D3C4BEDD363}"/>
                    </a:ext>
                  </a:extLst>
                </p14:cNvPr>
                <p14:cNvContentPartPr/>
                <p14:nvPr/>
              </p14:nvContentPartPr>
              <p14:xfrm>
                <a:off x="1463134" y="2019926"/>
                <a:ext cx="140400" cy="27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7D61CDC-2CAD-4B38-BB78-0D3C4BEDD36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454494" y="2011286"/>
                  <a:ext cx="1580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1C93606-3FB9-4FC6-9E6E-181B377BBB5B}"/>
                    </a:ext>
                  </a:extLst>
                </p14:cNvPr>
                <p14:cNvContentPartPr/>
                <p14:nvPr/>
              </p14:nvContentPartPr>
              <p14:xfrm>
                <a:off x="1670494" y="2105966"/>
                <a:ext cx="116640" cy="2232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1C93606-3FB9-4FC6-9E6E-181B377BBB5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661854" y="2097326"/>
                  <a:ext cx="1342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7AAFD9E-C3D3-415A-865B-F735636A0351}"/>
                    </a:ext>
                  </a:extLst>
                </p14:cNvPr>
                <p14:cNvContentPartPr/>
                <p14:nvPr/>
              </p14:nvContentPartPr>
              <p14:xfrm>
                <a:off x="1916014" y="1995446"/>
                <a:ext cx="103680" cy="2426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7AAFD9E-C3D3-415A-865B-F735636A035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907014" y="1986806"/>
                  <a:ext cx="12132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8C9159A-949E-4E52-9450-728CCE7A77E5}"/>
                    </a:ext>
                  </a:extLst>
                </p14:cNvPr>
                <p14:cNvContentPartPr/>
                <p14:nvPr/>
              </p14:nvContentPartPr>
              <p14:xfrm>
                <a:off x="2071894" y="2094806"/>
                <a:ext cx="118440" cy="2646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8C9159A-949E-4E52-9450-728CCE7A77E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063254" y="2085806"/>
                  <a:ext cx="13608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437BB4B-EEE7-4C2F-8B05-0354C6559E8B}"/>
                    </a:ext>
                  </a:extLst>
                </p14:cNvPr>
                <p14:cNvContentPartPr/>
                <p14:nvPr/>
              </p14:nvContentPartPr>
              <p14:xfrm>
                <a:off x="2276734" y="2026766"/>
                <a:ext cx="79920" cy="288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437BB4B-EEE7-4C2F-8B05-0354C6559E8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267734" y="2018126"/>
                  <a:ext cx="97560" cy="30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C2176F2A-948D-41DB-AB7F-5B514079DAB4}"/>
              </a:ext>
            </a:extLst>
          </p:cNvPr>
          <p:cNvGrpSpPr/>
          <p:nvPr/>
        </p:nvGrpSpPr>
        <p:grpSpPr>
          <a:xfrm>
            <a:off x="2674174" y="2101646"/>
            <a:ext cx="324720" cy="322200"/>
            <a:chOff x="2674174" y="2101646"/>
            <a:chExt cx="324720" cy="32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2048BE8-6A67-4223-B2A6-9B0B84FDADA9}"/>
                    </a:ext>
                  </a:extLst>
                </p14:cNvPr>
                <p14:cNvContentPartPr/>
                <p14:nvPr/>
              </p14:nvContentPartPr>
              <p14:xfrm>
                <a:off x="2674174" y="2107046"/>
                <a:ext cx="105840" cy="1051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2048BE8-6A67-4223-B2A6-9B0B84FDADA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665174" y="2098046"/>
                  <a:ext cx="1234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C769E50B-74BF-4D61-B7CE-674E352F7B84}"/>
                    </a:ext>
                  </a:extLst>
                </p14:cNvPr>
                <p14:cNvContentPartPr/>
                <p14:nvPr/>
              </p14:nvContentPartPr>
              <p14:xfrm>
                <a:off x="2805574" y="2101646"/>
                <a:ext cx="193320" cy="3222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C769E50B-74BF-4D61-B7CE-674E352F7B8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796934" y="2092646"/>
                  <a:ext cx="210960" cy="33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76D146F1-F3F4-47EE-A0F7-AC1EA886EF6D}"/>
              </a:ext>
            </a:extLst>
          </p:cNvPr>
          <p:cNvGrpSpPr/>
          <p:nvPr/>
        </p:nvGrpSpPr>
        <p:grpSpPr>
          <a:xfrm>
            <a:off x="3378334" y="2011286"/>
            <a:ext cx="942120" cy="413280"/>
            <a:chOff x="3378334" y="2011286"/>
            <a:chExt cx="942120" cy="41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B4ECD17-A282-498E-A71D-53C103AFD0D6}"/>
                    </a:ext>
                  </a:extLst>
                </p14:cNvPr>
                <p14:cNvContentPartPr/>
                <p14:nvPr/>
              </p14:nvContentPartPr>
              <p14:xfrm>
                <a:off x="3378334" y="2011286"/>
                <a:ext cx="181440" cy="349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B4ECD17-A282-498E-A71D-53C103AFD0D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369334" y="2002286"/>
                  <a:ext cx="19908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14E53BB-E5EE-4D0B-BF33-823ED9AF3EE1}"/>
                    </a:ext>
                  </a:extLst>
                </p14:cNvPr>
                <p14:cNvContentPartPr/>
                <p14:nvPr/>
              </p14:nvContentPartPr>
              <p14:xfrm>
                <a:off x="3604774" y="2174726"/>
                <a:ext cx="132840" cy="2131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14E53BB-E5EE-4D0B-BF33-823ED9AF3EE1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595774" y="2166086"/>
                  <a:ext cx="15048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52F281C-12C7-47CA-943D-DED32C5A8879}"/>
                    </a:ext>
                  </a:extLst>
                </p14:cNvPr>
                <p14:cNvContentPartPr/>
                <p14:nvPr/>
              </p14:nvContentPartPr>
              <p14:xfrm>
                <a:off x="3866854" y="2036126"/>
                <a:ext cx="91080" cy="2426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52F281C-12C7-47CA-943D-DED32C5A887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857854" y="2027126"/>
                  <a:ext cx="10872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CA51B46-FB8E-4D0A-8906-9D7BB0F377C7}"/>
                    </a:ext>
                  </a:extLst>
                </p14:cNvPr>
                <p14:cNvContentPartPr/>
                <p14:nvPr/>
              </p14:nvContentPartPr>
              <p14:xfrm>
                <a:off x="3952174" y="2159966"/>
                <a:ext cx="155160" cy="264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CA51B46-FB8E-4D0A-8906-9D7BB0F377C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943534" y="2151326"/>
                  <a:ext cx="1728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97C5DECA-BD6E-4B2E-90D6-DFBCF6C71E25}"/>
                    </a:ext>
                  </a:extLst>
                </p14:cNvPr>
                <p14:cNvContentPartPr/>
                <p14:nvPr/>
              </p14:nvContentPartPr>
              <p14:xfrm>
                <a:off x="4193014" y="2071766"/>
                <a:ext cx="127440" cy="2955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97C5DECA-BD6E-4B2E-90D6-DFBCF6C71E25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184014" y="2062766"/>
                  <a:ext cx="145080" cy="31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00B74363-6B4A-4B0D-89E7-85038134FC91}"/>
                  </a:ext>
                </a:extLst>
              </p14:cNvPr>
              <p14:cNvContentPartPr/>
              <p14:nvPr/>
            </p14:nvContentPartPr>
            <p14:xfrm>
              <a:off x="4626454" y="2195246"/>
              <a:ext cx="268560" cy="14148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00B74363-6B4A-4B0D-89E7-85038134FC9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4617454" y="2186606"/>
                <a:ext cx="286200" cy="15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4AC05B26-4757-40DB-89A1-D972DAF119B4}"/>
              </a:ext>
            </a:extLst>
          </p:cNvPr>
          <p:cNvGrpSpPr/>
          <p:nvPr/>
        </p:nvGrpSpPr>
        <p:grpSpPr>
          <a:xfrm>
            <a:off x="5177254" y="2071766"/>
            <a:ext cx="1297440" cy="361800"/>
            <a:chOff x="5177254" y="2071766"/>
            <a:chExt cx="1297440" cy="36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1528E424-4F78-4AC2-9A49-9D98A6981C2F}"/>
                    </a:ext>
                  </a:extLst>
                </p14:cNvPr>
                <p14:cNvContentPartPr/>
                <p14:nvPr/>
              </p14:nvContentPartPr>
              <p14:xfrm>
                <a:off x="5177254" y="2084366"/>
                <a:ext cx="446040" cy="3492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1528E424-4F78-4AC2-9A49-9D98A6981C2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168254" y="2075366"/>
                  <a:ext cx="46368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AE946476-CFA6-4E2D-B521-9933690598CD}"/>
                    </a:ext>
                  </a:extLst>
                </p14:cNvPr>
                <p14:cNvContentPartPr/>
                <p14:nvPr/>
              </p14:nvContentPartPr>
              <p14:xfrm>
                <a:off x="5694214" y="2113166"/>
                <a:ext cx="26280" cy="162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AE946476-CFA6-4E2D-B521-9933690598C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685574" y="2104166"/>
                  <a:ext cx="4392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6FC084E-DEE3-4272-B3EF-003EFD1E1EFA}"/>
                    </a:ext>
                  </a:extLst>
                </p14:cNvPr>
                <p14:cNvContentPartPr/>
                <p14:nvPr/>
              </p14:nvContentPartPr>
              <p14:xfrm>
                <a:off x="5730574" y="2071766"/>
                <a:ext cx="704160" cy="2754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6FC084E-DEE3-4272-B3EF-003EFD1E1EF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721934" y="2062766"/>
                  <a:ext cx="72180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A45ADD62-6B48-44CA-9FCC-169280D40315}"/>
                    </a:ext>
                  </a:extLst>
                </p14:cNvPr>
                <p14:cNvContentPartPr/>
                <p14:nvPr/>
              </p14:nvContentPartPr>
              <p14:xfrm>
                <a:off x="6304414" y="2159246"/>
                <a:ext cx="170280" cy="284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A45ADD62-6B48-44CA-9FCC-169280D40315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295774" y="2150606"/>
                  <a:ext cx="18792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6B7B3088-6A0F-4A91-A132-1CE69137970D}"/>
              </a:ext>
            </a:extLst>
          </p:cNvPr>
          <p:cNvGrpSpPr/>
          <p:nvPr/>
        </p:nvGrpSpPr>
        <p:grpSpPr>
          <a:xfrm>
            <a:off x="6698974" y="2217206"/>
            <a:ext cx="365400" cy="310320"/>
            <a:chOff x="6698974" y="2217206"/>
            <a:chExt cx="365400" cy="31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FB4FD129-3A6E-4F74-94ED-7B3DA8F73F91}"/>
                    </a:ext>
                  </a:extLst>
                </p14:cNvPr>
                <p14:cNvContentPartPr/>
                <p14:nvPr/>
              </p14:nvContentPartPr>
              <p14:xfrm>
                <a:off x="6698974" y="2217206"/>
                <a:ext cx="216360" cy="310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B4FD129-3A6E-4F74-94ED-7B3DA8F73F9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689974" y="2208566"/>
                  <a:ext cx="23400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F10FD5A-3649-4EE0-AC3E-45C23683EDD2}"/>
                    </a:ext>
                  </a:extLst>
                </p14:cNvPr>
                <p14:cNvContentPartPr/>
                <p14:nvPr/>
              </p14:nvContentPartPr>
              <p14:xfrm>
                <a:off x="6931894" y="2229086"/>
                <a:ext cx="132480" cy="1141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F10FD5A-3649-4EE0-AC3E-45C23683EDD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923254" y="2220446"/>
                  <a:ext cx="150120" cy="13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5FC632FA-1225-4BCA-A09B-90228106E8DE}"/>
                  </a:ext>
                </a:extLst>
              </p14:cNvPr>
              <p14:cNvContentPartPr/>
              <p14:nvPr/>
            </p14:nvContentPartPr>
            <p14:xfrm>
              <a:off x="7076974" y="1965566"/>
              <a:ext cx="75600" cy="10656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5FC632FA-1225-4BCA-A09B-90228106E8DE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068334" y="1956566"/>
                <a:ext cx="93240" cy="12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35311A2C-8142-4FCC-878E-0584B49C63E4}"/>
              </a:ext>
            </a:extLst>
          </p:cNvPr>
          <p:cNvGrpSpPr/>
          <p:nvPr/>
        </p:nvGrpSpPr>
        <p:grpSpPr>
          <a:xfrm>
            <a:off x="7431214" y="2055926"/>
            <a:ext cx="1402560" cy="318960"/>
            <a:chOff x="7431214" y="2055926"/>
            <a:chExt cx="1402560" cy="31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71EFFA89-F06C-4CA7-80CA-C96541FC132C}"/>
                    </a:ext>
                  </a:extLst>
                </p14:cNvPr>
                <p14:cNvContentPartPr/>
                <p14:nvPr/>
              </p14:nvContentPartPr>
              <p14:xfrm>
                <a:off x="7431214" y="2055926"/>
                <a:ext cx="180360" cy="2959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1EFFA89-F06C-4CA7-80CA-C96541FC132C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422214" y="2047286"/>
                  <a:ext cx="19800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101795B-4E4A-4CDD-9665-79E02CB61EF0}"/>
                    </a:ext>
                  </a:extLst>
                </p14:cNvPr>
                <p14:cNvContentPartPr/>
                <p14:nvPr/>
              </p14:nvContentPartPr>
              <p14:xfrm>
                <a:off x="7564774" y="2217206"/>
                <a:ext cx="75960" cy="17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101795B-4E4A-4CDD-9665-79E02CB61EF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555774" y="2208566"/>
                  <a:ext cx="936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E517D2D4-030B-4860-AD03-970909AE3AB8}"/>
                    </a:ext>
                  </a:extLst>
                </p14:cNvPr>
                <p14:cNvContentPartPr/>
                <p14:nvPr/>
              </p14:nvContentPartPr>
              <p14:xfrm>
                <a:off x="7771414" y="2173286"/>
                <a:ext cx="280800" cy="1717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E517D2D4-030B-4860-AD03-970909AE3AB8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762414" y="2164646"/>
                  <a:ext cx="29844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87C7125-9FF1-46F4-A291-E76EFB8A6322}"/>
                    </a:ext>
                  </a:extLst>
                </p14:cNvPr>
                <p14:cNvContentPartPr/>
                <p14:nvPr/>
              </p14:nvContentPartPr>
              <p14:xfrm>
                <a:off x="8115574" y="2248166"/>
                <a:ext cx="57960" cy="11160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87C7125-9FF1-46F4-A291-E76EFB8A632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106934" y="2239526"/>
                  <a:ext cx="756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02D52D93-5CBA-45BD-8511-3B59FFEE6ADE}"/>
                    </a:ext>
                  </a:extLst>
                </p14:cNvPr>
                <p14:cNvContentPartPr/>
                <p14:nvPr/>
              </p14:nvContentPartPr>
              <p14:xfrm>
                <a:off x="8300614" y="2164646"/>
                <a:ext cx="352800" cy="1792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02D52D93-5CBA-45BD-8511-3B59FFEE6AD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291974" y="2156006"/>
                  <a:ext cx="3704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16BA585-0833-4094-96AE-53179745885A}"/>
                    </a:ext>
                  </a:extLst>
                </p14:cNvPr>
                <p14:cNvContentPartPr/>
                <p14:nvPr/>
              </p14:nvContentPartPr>
              <p14:xfrm>
                <a:off x="8749174" y="2096606"/>
                <a:ext cx="84600" cy="2782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16BA585-0833-4094-96AE-53179745885A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740174" y="2087606"/>
                  <a:ext cx="102240" cy="29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53457D09-1717-4632-9F65-8E2D5F102607}"/>
              </a:ext>
            </a:extLst>
          </p:cNvPr>
          <p:cNvGrpSpPr/>
          <p:nvPr/>
        </p:nvGrpSpPr>
        <p:grpSpPr>
          <a:xfrm>
            <a:off x="873814" y="2730926"/>
            <a:ext cx="1877760" cy="794160"/>
            <a:chOff x="873814" y="2730926"/>
            <a:chExt cx="1877760" cy="79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4A3D289-E13B-4055-B5EF-2FE228F4A3ED}"/>
                    </a:ext>
                  </a:extLst>
                </p14:cNvPr>
                <p14:cNvContentPartPr/>
                <p14:nvPr/>
              </p14:nvContentPartPr>
              <p14:xfrm>
                <a:off x="873814" y="2753966"/>
                <a:ext cx="208440" cy="4507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4A3D289-E13B-4055-B5EF-2FE228F4A3E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64814" y="2744966"/>
                  <a:ext cx="226080" cy="46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E5860A6-BC58-4367-BAC0-A65CC16EEE06}"/>
                    </a:ext>
                  </a:extLst>
                </p14:cNvPr>
                <p14:cNvContentPartPr/>
                <p14:nvPr/>
              </p14:nvContentPartPr>
              <p14:xfrm>
                <a:off x="1109254" y="2987966"/>
                <a:ext cx="116280" cy="2498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E5860A6-BC58-4367-BAC0-A65CC16EEE0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00254" y="2978966"/>
                  <a:ext cx="13392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6CC637B7-F321-46F0-A3B3-271914B98592}"/>
                    </a:ext>
                  </a:extLst>
                </p14:cNvPr>
                <p14:cNvContentPartPr/>
                <p14:nvPr/>
              </p14:nvContentPartPr>
              <p14:xfrm>
                <a:off x="1349014" y="2858726"/>
                <a:ext cx="78120" cy="2588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6CC637B7-F321-46F0-A3B3-271914B9859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340374" y="2850086"/>
                  <a:ext cx="9576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FF045F0-FB49-4C86-A0F6-CA83692DB688}"/>
                    </a:ext>
                  </a:extLst>
                </p14:cNvPr>
                <p14:cNvContentPartPr/>
                <p14:nvPr/>
              </p14:nvContentPartPr>
              <p14:xfrm>
                <a:off x="1462054" y="2979686"/>
                <a:ext cx="186120" cy="2898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FF045F0-FB49-4C86-A0F6-CA83692DB68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453054" y="2971046"/>
                  <a:ext cx="20376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6FEE9FD-2D8F-4C45-9F23-5682712F14D4}"/>
                    </a:ext>
                  </a:extLst>
                </p14:cNvPr>
                <p14:cNvContentPartPr/>
                <p14:nvPr/>
              </p14:nvContentPartPr>
              <p14:xfrm>
                <a:off x="1718374" y="2933966"/>
                <a:ext cx="89640" cy="2725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6FEE9FD-2D8F-4C45-9F23-5682712F14D4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709374" y="2924966"/>
                  <a:ext cx="10728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99B2FDA8-02D9-45A4-B89E-30293C73DFBA}"/>
                    </a:ext>
                  </a:extLst>
                </p14:cNvPr>
                <p14:cNvContentPartPr/>
                <p14:nvPr/>
              </p14:nvContentPartPr>
              <p14:xfrm>
                <a:off x="1968214" y="3018566"/>
                <a:ext cx="124200" cy="244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99B2FDA8-02D9-45A4-B89E-30293C73DFB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959214" y="3009926"/>
                  <a:ext cx="1418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E1221E8-583B-4BC7-997D-BEE254AA71BA}"/>
                    </a:ext>
                  </a:extLst>
                </p14:cNvPr>
                <p14:cNvContentPartPr/>
                <p14:nvPr/>
              </p14:nvContentPartPr>
              <p14:xfrm>
                <a:off x="1953814" y="3089846"/>
                <a:ext cx="106560" cy="46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E1221E8-583B-4BC7-997D-BEE254AA71BA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945174" y="3080846"/>
                  <a:ext cx="1242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54A76ADD-8808-413C-8D6B-B187BE0B2CB0}"/>
                    </a:ext>
                  </a:extLst>
                </p14:cNvPr>
                <p14:cNvContentPartPr/>
                <p14:nvPr/>
              </p14:nvContentPartPr>
              <p14:xfrm>
                <a:off x="2210134" y="2788166"/>
                <a:ext cx="126360" cy="7369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54A76ADD-8808-413C-8D6B-B187BE0B2CB0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201494" y="2779526"/>
                  <a:ext cx="144000" cy="75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5853D0A9-FC49-4C8E-9B19-1681B7B099FE}"/>
                    </a:ext>
                  </a:extLst>
                </p14:cNvPr>
                <p14:cNvContentPartPr/>
                <p14:nvPr/>
              </p14:nvContentPartPr>
              <p14:xfrm>
                <a:off x="2619454" y="2730926"/>
                <a:ext cx="56880" cy="1558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5853D0A9-FC49-4C8E-9B19-1681B7B099F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610454" y="2721926"/>
                  <a:ext cx="745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8479BFD-E457-48AB-A7B1-6D99E6DB274B}"/>
                    </a:ext>
                  </a:extLst>
                </p14:cNvPr>
                <p14:cNvContentPartPr/>
                <p14:nvPr/>
              </p14:nvContentPartPr>
              <p14:xfrm>
                <a:off x="2457454" y="2927486"/>
                <a:ext cx="294120" cy="21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8479BFD-E457-48AB-A7B1-6D99E6DB274B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448814" y="2918846"/>
                  <a:ext cx="3117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5DB60F9-BFD5-4AAD-98C6-A8B3BB71D405}"/>
                    </a:ext>
                  </a:extLst>
                </p14:cNvPr>
                <p14:cNvContentPartPr/>
                <p14:nvPr/>
              </p14:nvContentPartPr>
              <p14:xfrm>
                <a:off x="2560054" y="3034046"/>
                <a:ext cx="111960" cy="2062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5DB60F9-BFD5-4AAD-98C6-A8B3BB71D40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2551414" y="3025406"/>
                  <a:ext cx="129600" cy="22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B74C798E-3FF1-467D-BDAA-ADE3925CC57F}"/>
              </a:ext>
            </a:extLst>
          </p:cNvPr>
          <p:cNvGrpSpPr/>
          <p:nvPr/>
        </p:nvGrpSpPr>
        <p:grpSpPr>
          <a:xfrm>
            <a:off x="2997094" y="2915606"/>
            <a:ext cx="867600" cy="299160"/>
            <a:chOff x="2997094" y="2915606"/>
            <a:chExt cx="867600" cy="29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E1F442A-AF98-43C7-847C-3DEAFDF6974F}"/>
                    </a:ext>
                  </a:extLst>
                </p14:cNvPr>
                <p14:cNvContentPartPr/>
                <p14:nvPr/>
              </p14:nvContentPartPr>
              <p14:xfrm>
                <a:off x="2997094" y="3026126"/>
                <a:ext cx="46080" cy="954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E1F442A-AF98-43C7-847C-3DEAFDF6974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2988454" y="3017486"/>
                  <a:ext cx="637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F50AC8B-2BD0-4D84-9A06-B693A97E68C3}"/>
                    </a:ext>
                  </a:extLst>
                </p14:cNvPr>
                <p14:cNvContentPartPr/>
                <p14:nvPr/>
              </p14:nvContentPartPr>
              <p14:xfrm>
                <a:off x="3751294" y="2915606"/>
                <a:ext cx="113400" cy="2991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F50AC8B-2BD0-4D84-9A06-B693A97E68C3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742654" y="2906966"/>
                  <a:ext cx="1310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2B564AC-C4C1-4941-8EA9-4A6687C5C983}"/>
                    </a:ext>
                  </a:extLst>
                </p14:cNvPr>
                <p14:cNvContentPartPr/>
                <p14:nvPr/>
              </p14:nvContentPartPr>
              <p14:xfrm>
                <a:off x="3474814" y="2957726"/>
                <a:ext cx="75600" cy="795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2B564AC-C4C1-4941-8EA9-4A6687C5C98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466174" y="2949086"/>
                  <a:ext cx="9324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520C5452-05E8-444A-9BA1-B6B78D5A33C3}"/>
                    </a:ext>
                  </a:extLst>
                </p14:cNvPr>
                <p14:cNvContentPartPr/>
                <p14:nvPr/>
              </p14:nvContentPartPr>
              <p14:xfrm>
                <a:off x="3438094" y="3106766"/>
                <a:ext cx="75960" cy="118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520C5452-05E8-444A-9BA1-B6B78D5A33C3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429094" y="3098126"/>
                  <a:ext cx="936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33DDEB6-15B6-4D14-A51B-DDD2C1321C24}"/>
                    </a:ext>
                  </a:extLst>
                </p14:cNvPr>
                <p14:cNvContentPartPr/>
                <p14:nvPr/>
              </p14:nvContentPartPr>
              <p14:xfrm>
                <a:off x="3221374" y="2993366"/>
                <a:ext cx="104040" cy="1321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33DDEB6-15B6-4D14-A51B-DDD2C1321C2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212734" y="2984726"/>
                  <a:ext cx="12168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DC2E3BE8-8506-4587-9BC5-2B84EE41B2FA}"/>
              </a:ext>
            </a:extLst>
          </p:cNvPr>
          <p:cNvGrpSpPr/>
          <p:nvPr/>
        </p:nvGrpSpPr>
        <p:grpSpPr>
          <a:xfrm>
            <a:off x="4003294" y="2897246"/>
            <a:ext cx="492480" cy="254160"/>
            <a:chOff x="4003294" y="2897246"/>
            <a:chExt cx="492480" cy="25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4F4AA266-FEBF-4507-94F3-CFD9124D9553}"/>
                    </a:ext>
                  </a:extLst>
                </p14:cNvPr>
                <p14:cNvContentPartPr/>
                <p14:nvPr/>
              </p14:nvContentPartPr>
              <p14:xfrm>
                <a:off x="4037134" y="2961686"/>
                <a:ext cx="100800" cy="896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4F4AA266-FEBF-4507-94F3-CFD9124D955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028494" y="2952686"/>
                  <a:ext cx="1184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C2F64EE-B664-45AF-BDEE-70EF7B264664}"/>
                    </a:ext>
                  </a:extLst>
                </p14:cNvPr>
                <p14:cNvContentPartPr/>
                <p14:nvPr/>
              </p14:nvContentPartPr>
              <p14:xfrm>
                <a:off x="4003294" y="3148526"/>
                <a:ext cx="87480" cy="28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C2F64EE-B664-45AF-BDEE-70EF7B264664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994294" y="3139886"/>
                  <a:ext cx="10512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2F6F516D-5021-4283-AB3C-1C3BA97ED728}"/>
                    </a:ext>
                  </a:extLst>
                </p14:cNvPr>
                <p14:cNvContentPartPr/>
                <p14:nvPr/>
              </p14:nvContentPartPr>
              <p14:xfrm>
                <a:off x="4298494" y="2897246"/>
                <a:ext cx="197280" cy="2134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2F6F516D-5021-4283-AB3C-1C3BA97ED728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289494" y="2888246"/>
                  <a:ext cx="214920" cy="23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6575178D-0794-4815-AD2A-42C2629F3870}"/>
                  </a:ext>
                </a:extLst>
              </p14:cNvPr>
              <p14:cNvContentPartPr/>
              <p14:nvPr/>
            </p14:nvContentPartPr>
            <p14:xfrm>
              <a:off x="2595334" y="3454886"/>
              <a:ext cx="111240" cy="12240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6575178D-0794-4815-AD2A-42C2629F3870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2586694" y="3446246"/>
                <a:ext cx="12888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16" name="Ink 115">
                <a:extLst>
                  <a:ext uri="{FF2B5EF4-FFF2-40B4-BE49-F238E27FC236}">
                    <a16:creationId xmlns:a16="http://schemas.microsoft.com/office/drawing/2014/main" id="{25EB808C-093A-4365-8C5B-2829C091DFE4}"/>
                  </a:ext>
                </a:extLst>
              </p14:cNvPr>
              <p14:cNvContentPartPr/>
              <p14:nvPr/>
            </p14:nvContentPartPr>
            <p14:xfrm>
              <a:off x="3016174" y="3561446"/>
              <a:ext cx="52560" cy="94680"/>
            </p14:xfrm>
          </p:contentPart>
        </mc:Choice>
        <mc:Fallback xmlns="">
          <p:pic>
            <p:nvPicPr>
              <p:cNvPr id="116" name="Ink 115">
                <a:extLst>
                  <a:ext uri="{FF2B5EF4-FFF2-40B4-BE49-F238E27FC236}">
                    <a16:creationId xmlns:a16="http://schemas.microsoft.com/office/drawing/2014/main" id="{25EB808C-093A-4365-8C5B-2829C091DFE4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3007174" y="3552446"/>
                <a:ext cx="7020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17" name="Ink 116">
                <a:extLst>
                  <a:ext uri="{FF2B5EF4-FFF2-40B4-BE49-F238E27FC236}">
                    <a16:creationId xmlns:a16="http://schemas.microsoft.com/office/drawing/2014/main" id="{73A8CE94-5C36-4D24-9AA6-83596AA8C77E}"/>
                  </a:ext>
                </a:extLst>
              </p14:cNvPr>
              <p14:cNvContentPartPr/>
              <p14:nvPr/>
            </p14:nvContentPartPr>
            <p14:xfrm>
              <a:off x="3559054" y="3373526"/>
              <a:ext cx="607320" cy="258480"/>
            </p14:xfrm>
          </p:contentPart>
        </mc:Choice>
        <mc:Fallback xmlns="">
          <p:pic>
            <p:nvPicPr>
              <p:cNvPr id="117" name="Ink 116">
                <a:extLst>
                  <a:ext uri="{FF2B5EF4-FFF2-40B4-BE49-F238E27FC236}">
                    <a16:creationId xmlns:a16="http://schemas.microsoft.com/office/drawing/2014/main" id="{73A8CE94-5C36-4D24-9AA6-83596AA8C77E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3550414" y="3364886"/>
                <a:ext cx="624960" cy="27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21" name="Group 120">
            <a:extLst>
              <a:ext uri="{FF2B5EF4-FFF2-40B4-BE49-F238E27FC236}">
                <a16:creationId xmlns:a16="http://schemas.microsoft.com/office/drawing/2014/main" id="{EDE280EF-E9B7-461B-B7A7-7538768BA51D}"/>
              </a:ext>
            </a:extLst>
          </p:cNvPr>
          <p:cNvGrpSpPr/>
          <p:nvPr/>
        </p:nvGrpSpPr>
        <p:grpSpPr>
          <a:xfrm>
            <a:off x="5350774" y="3119726"/>
            <a:ext cx="268920" cy="181800"/>
            <a:chOff x="5350774" y="3119726"/>
            <a:chExt cx="268920" cy="18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9492C320-BD65-4347-A27A-C3DC88D2F3D0}"/>
                    </a:ext>
                  </a:extLst>
                </p14:cNvPr>
                <p14:cNvContentPartPr/>
                <p14:nvPr/>
              </p14:nvContentPartPr>
              <p14:xfrm>
                <a:off x="5350774" y="3119726"/>
                <a:ext cx="129600" cy="1630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9492C320-BD65-4347-A27A-C3DC88D2F3D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342134" y="3111086"/>
                  <a:ext cx="14724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012CA41-D13C-41F4-BF0F-E28B160D30D7}"/>
                    </a:ext>
                  </a:extLst>
                </p14:cNvPr>
                <p14:cNvContentPartPr/>
                <p14:nvPr/>
              </p14:nvContentPartPr>
              <p14:xfrm>
                <a:off x="5596294" y="3157886"/>
                <a:ext cx="23400" cy="360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012CA41-D13C-41F4-BF0F-E28B160D30D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587294" y="3149246"/>
                  <a:ext cx="410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002F111A-4C2F-4980-A86A-B5EFBD7FA2DA}"/>
                    </a:ext>
                  </a:extLst>
                </p14:cNvPr>
                <p14:cNvContentPartPr/>
                <p14:nvPr/>
              </p14:nvContentPartPr>
              <p14:xfrm>
                <a:off x="5557774" y="3284606"/>
                <a:ext cx="32400" cy="169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002F111A-4C2F-4980-A86A-B5EFBD7FA2D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549134" y="3275966"/>
                  <a:ext cx="5004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FAFCEBCB-6E43-405B-BA6A-3E6DC06310B1}"/>
              </a:ext>
            </a:extLst>
          </p:cNvPr>
          <p:cNvGrpSpPr/>
          <p:nvPr/>
        </p:nvGrpSpPr>
        <p:grpSpPr>
          <a:xfrm>
            <a:off x="5944774" y="3079406"/>
            <a:ext cx="1266120" cy="494640"/>
            <a:chOff x="5944774" y="3079406"/>
            <a:chExt cx="1266120" cy="49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B4E5B02-D00D-4B01-8E3B-2EE1E1207577}"/>
                    </a:ext>
                  </a:extLst>
                </p14:cNvPr>
                <p14:cNvContentPartPr/>
                <p14:nvPr/>
              </p14:nvContentPartPr>
              <p14:xfrm>
                <a:off x="5944774" y="3079406"/>
                <a:ext cx="191520" cy="3999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B4E5B02-D00D-4B01-8E3B-2EE1E120757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935774" y="3070766"/>
                  <a:ext cx="20916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B63BD73-C4A2-4035-B8BD-8D623BD8C852}"/>
                    </a:ext>
                  </a:extLst>
                </p14:cNvPr>
                <p14:cNvContentPartPr/>
                <p14:nvPr/>
              </p14:nvContentPartPr>
              <p14:xfrm>
                <a:off x="6153934" y="3292526"/>
                <a:ext cx="146160" cy="2700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B63BD73-C4A2-4035-B8BD-8D623BD8C852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144934" y="3283886"/>
                  <a:ext cx="16380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F949C9E-23B1-4C10-9085-62E6C4943021}"/>
                    </a:ext>
                  </a:extLst>
                </p14:cNvPr>
                <p14:cNvContentPartPr/>
                <p14:nvPr/>
              </p14:nvContentPartPr>
              <p14:xfrm>
                <a:off x="6418894" y="3162566"/>
                <a:ext cx="108360" cy="245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F949C9E-23B1-4C10-9085-62E6C494302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409894" y="3153566"/>
                  <a:ext cx="12600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37C167F-F514-40F2-A54B-E2ADAD435AAE}"/>
                    </a:ext>
                  </a:extLst>
                </p14:cNvPr>
                <p14:cNvContentPartPr/>
                <p14:nvPr/>
              </p14:nvContentPartPr>
              <p14:xfrm>
                <a:off x="6563974" y="3274886"/>
                <a:ext cx="126000" cy="2991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37C167F-F514-40F2-A54B-E2ADAD435AAE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554974" y="3265886"/>
                  <a:ext cx="14364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AE6E347-786B-4BE8-9219-94B5D6B87DC6}"/>
                    </a:ext>
                  </a:extLst>
                </p14:cNvPr>
                <p14:cNvContentPartPr/>
                <p14:nvPr/>
              </p14:nvContentPartPr>
              <p14:xfrm>
                <a:off x="6796174" y="3197126"/>
                <a:ext cx="87480" cy="2966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AE6E347-786B-4BE8-9219-94B5D6B87DC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787174" y="3188126"/>
                  <a:ext cx="10512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3711A9B-B786-4100-B665-350646447168}"/>
                    </a:ext>
                  </a:extLst>
                </p14:cNvPr>
                <p14:cNvContentPartPr/>
                <p14:nvPr/>
              </p14:nvContentPartPr>
              <p14:xfrm>
                <a:off x="7088494" y="3351206"/>
                <a:ext cx="122400" cy="16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3711A9B-B786-4100-B665-350646447168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079494" y="3342206"/>
                  <a:ext cx="1400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01A4971-0E7E-4147-BD64-C551F0EDA726}"/>
                    </a:ext>
                  </a:extLst>
                </p14:cNvPr>
                <p14:cNvContentPartPr/>
                <p14:nvPr/>
              </p14:nvContentPartPr>
              <p14:xfrm>
                <a:off x="7076974" y="3404486"/>
                <a:ext cx="103680" cy="165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01A4971-0E7E-4147-BD64-C551F0EDA72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067974" y="3395486"/>
                  <a:ext cx="12132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1C9C1737-1ADC-4E6B-A906-2E1FB6F7B524}"/>
              </a:ext>
            </a:extLst>
          </p:cNvPr>
          <p:cNvGrpSpPr/>
          <p:nvPr/>
        </p:nvGrpSpPr>
        <p:grpSpPr>
          <a:xfrm>
            <a:off x="7502134" y="3096686"/>
            <a:ext cx="289800" cy="535680"/>
            <a:chOff x="7502134" y="3096686"/>
            <a:chExt cx="289800" cy="53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D3A15C50-126B-4532-81AE-3CE086ABE8C5}"/>
                    </a:ext>
                  </a:extLst>
                </p14:cNvPr>
                <p14:cNvContentPartPr/>
                <p14:nvPr/>
              </p14:nvContentPartPr>
              <p14:xfrm>
                <a:off x="7681774" y="3096686"/>
                <a:ext cx="54720" cy="1494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D3A15C50-126B-4532-81AE-3CE086ABE8C5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672774" y="3087686"/>
                  <a:ext cx="723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65228DDE-4A7E-40FE-8B4D-004E2A894106}"/>
                    </a:ext>
                  </a:extLst>
                </p14:cNvPr>
                <p14:cNvContentPartPr/>
                <p14:nvPr/>
              </p14:nvContentPartPr>
              <p14:xfrm>
                <a:off x="7502134" y="3317006"/>
                <a:ext cx="289800" cy="248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65228DDE-4A7E-40FE-8B4D-004E2A89410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493494" y="3308006"/>
                  <a:ext cx="3074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7099EE0-D0C7-4C40-A89A-BCF8A11C83CD}"/>
                    </a:ext>
                  </a:extLst>
                </p14:cNvPr>
                <p14:cNvContentPartPr/>
                <p14:nvPr/>
              </p14:nvContentPartPr>
              <p14:xfrm>
                <a:off x="7552534" y="3440846"/>
                <a:ext cx="152280" cy="1915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7099EE0-D0C7-4C40-A89A-BCF8A11C83C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543894" y="3431846"/>
                  <a:ext cx="169920" cy="20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0EDDA8DA-BA59-48CF-BEC3-79E6C593AEAB}"/>
              </a:ext>
            </a:extLst>
          </p:cNvPr>
          <p:cNvGrpSpPr/>
          <p:nvPr/>
        </p:nvGrpSpPr>
        <p:grpSpPr>
          <a:xfrm>
            <a:off x="8002174" y="3120806"/>
            <a:ext cx="1051200" cy="527040"/>
            <a:chOff x="8002174" y="3120806"/>
            <a:chExt cx="1051200" cy="52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76CA5FE-2EF1-48D0-9447-F0747F0CFBC5}"/>
                    </a:ext>
                  </a:extLst>
                </p14:cNvPr>
                <p14:cNvContentPartPr/>
                <p14:nvPr/>
              </p14:nvContentPartPr>
              <p14:xfrm>
                <a:off x="8079574" y="3203966"/>
                <a:ext cx="80640" cy="2037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76CA5FE-2EF1-48D0-9447-F0747F0CFBC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070574" y="3194966"/>
                  <a:ext cx="982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89C833B-DB79-47BB-8839-662DAAF9DEBB}"/>
                    </a:ext>
                  </a:extLst>
                </p14:cNvPr>
                <p14:cNvContentPartPr/>
                <p14:nvPr/>
              </p14:nvContentPartPr>
              <p14:xfrm>
                <a:off x="8064094" y="3120806"/>
                <a:ext cx="132480" cy="46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89C833B-DB79-47BB-8839-662DAAF9DEB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055094" y="3112166"/>
                  <a:ext cx="15012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907529C-2EC0-4EFF-800A-85B976CD553C}"/>
                    </a:ext>
                  </a:extLst>
                </p14:cNvPr>
                <p14:cNvContentPartPr/>
                <p14:nvPr/>
              </p14:nvContentPartPr>
              <p14:xfrm>
                <a:off x="8002174" y="3434726"/>
                <a:ext cx="164520" cy="316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907529C-2EC0-4EFF-800A-85B976CD553C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993174" y="3426086"/>
                  <a:ext cx="18216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2C94FA4D-5CF3-45BB-A18D-E5C77852E1A1}"/>
                    </a:ext>
                  </a:extLst>
                </p14:cNvPr>
                <p14:cNvContentPartPr/>
                <p14:nvPr/>
              </p14:nvContentPartPr>
              <p14:xfrm>
                <a:off x="8289454" y="3413486"/>
                <a:ext cx="90000" cy="1818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2C94FA4D-5CF3-45BB-A18D-E5C77852E1A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280814" y="3404846"/>
                  <a:ext cx="10764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6E93D051-BE28-424F-A494-62A09B8E134F}"/>
                    </a:ext>
                  </a:extLst>
                </p14:cNvPr>
                <p14:cNvContentPartPr/>
                <p14:nvPr/>
              </p14:nvContentPartPr>
              <p14:xfrm>
                <a:off x="8421934" y="3501326"/>
                <a:ext cx="79200" cy="874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6E93D051-BE28-424F-A494-62A09B8E134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412934" y="3492686"/>
                  <a:ext cx="96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92BE2B1-3828-4FF6-A8B7-C678B4B64E5D}"/>
                    </a:ext>
                  </a:extLst>
                </p14:cNvPr>
                <p14:cNvContentPartPr/>
                <p14:nvPr/>
              </p14:nvContentPartPr>
              <p14:xfrm>
                <a:off x="8577094" y="3563966"/>
                <a:ext cx="35280" cy="838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92BE2B1-3828-4FF6-A8B7-C678B4B64E5D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568094" y="3554966"/>
                  <a:ext cx="529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D98C805-22EA-4317-8FFD-258602886833}"/>
                    </a:ext>
                  </a:extLst>
                </p14:cNvPr>
                <p14:cNvContentPartPr/>
                <p14:nvPr/>
              </p14:nvContentPartPr>
              <p14:xfrm>
                <a:off x="8734774" y="3486206"/>
                <a:ext cx="91440" cy="1432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D98C805-22EA-4317-8FFD-258602886833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725774" y="3477566"/>
                  <a:ext cx="1090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90527CE-83CE-4A8C-943A-1AF040CFEB04}"/>
                    </a:ext>
                  </a:extLst>
                </p14:cNvPr>
                <p14:cNvContentPartPr/>
                <p14:nvPr/>
              </p14:nvContentPartPr>
              <p14:xfrm>
                <a:off x="8910814" y="3416006"/>
                <a:ext cx="142560" cy="218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90527CE-83CE-4A8C-943A-1AF040CFEB0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901814" y="3407006"/>
                  <a:ext cx="160200" cy="235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2">
            <p14:nvContentPartPr>
              <p14:cNvPr id="145" name="Ink 144">
                <a:extLst>
                  <a:ext uri="{FF2B5EF4-FFF2-40B4-BE49-F238E27FC236}">
                    <a16:creationId xmlns:a16="http://schemas.microsoft.com/office/drawing/2014/main" id="{488170BF-300F-4869-BB51-60C3EA4B3F72}"/>
                  </a:ext>
                </a:extLst>
              </p14:cNvPr>
              <p14:cNvContentPartPr/>
              <p14:nvPr/>
            </p14:nvContentPartPr>
            <p14:xfrm>
              <a:off x="905494" y="4051046"/>
              <a:ext cx="431280" cy="243720"/>
            </p14:xfrm>
          </p:contentPart>
        </mc:Choice>
        <mc:Fallback xmlns="">
          <p:pic>
            <p:nvPicPr>
              <p:cNvPr id="145" name="Ink 144">
                <a:extLst>
                  <a:ext uri="{FF2B5EF4-FFF2-40B4-BE49-F238E27FC236}">
                    <a16:creationId xmlns:a16="http://schemas.microsoft.com/office/drawing/2014/main" id="{488170BF-300F-4869-BB51-60C3EA4B3F72}"/>
                  </a:ext>
                </a:extLst>
              </p:cNvPr>
              <p:cNvPicPr/>
              <p:nvPr/>
            </p:nvPicPr>
            <p:blipFill>
              <a:blip r:embed="rId233"/>
              <a:stretch>
                <a:fillRect/>
              </a:stretch>
            </p:blipFill>
            <p:spPr>
              <a:xfrm>
                <a:off x="896494" y="4042046"/>
                <a:ext cx="448920" cy="261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83E20494-2953-4EE0-85CC-1955405975A3}"/>
              </a:ext>
            </a:extLst>
          </p:cNvPr>
          <p:cNvGrpSpPr/>
          <p:nvPr/>
        </p:nvGrpSpPr>
        <p:grpSpPr>
          <a:xfrm>
            <a:off x="1725574" y="4085966"/>
            <a:ext cx="845280" cy="461880"/>
            <a:chOff x="1725574" y="4085966"/>
            <a:chExt cx="845280" cy="46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F49F54D-2702-40D0-B7E7-6E152D5B613C}"/>
                    </a:ext>
                  </a:extLst>
                </p14:cNvPr>
                <p14:cNvContentPartPr/>
                <p14:nvPr/>
              </p14:nvContentPartPr>
              <p14:xfrm>
                <a:off x="1824574" y="4128446"/>
                <a:ext cx="37080" cy="1947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F49F54D-2702-40D0-B7E7-6E152D5B613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815934" y="4119806"/>
                  <a:ext cx="54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271476D-34E6-44A5-98DA-D6689A7DC7B4}"/>
                    </a:ext>
                  </a:extLst>
                </p14:cNvPr>
                <p14:cNvContentPartPr/>
                <p14:nvPr/>
              </p14:nvContentPartPr>
              <p14:xfrm>
                <a:off x="1778134" y="4085966"/>
                <a:ext cx="115920" cy="187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271476D-34E6-44A5-98DA-D6689A7DC7B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769134" y="4077326"/>
                  <a:ext cx="1335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2197C41-B0AE-4ADE-A69B-CA0E27DB27CF}"/>
                    </a:ext>
                  </a:extLst>
                </p14:cNvPr>
                <p14:cNvContentPartPr/>
                <p14:nvPr/>
              </p14:nvContentPartPr>
              <p14:xfrm>
                <a:off x="1725574" y="4373966"/>
                <a:ext cx="133920" cy="122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2197C41-B0AE-4ADE-A69B-CA0E27DB27C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716934" y="4364966"/>
                  <a:ext cx="1515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AFCA4820-6D9A-4284-81E2-6E7946671D45}"/>
                    </a:ext>
                  </a:extLst>
                </p14:cNvPr>
                <p14:cNvContentPartPr/>
                <p14:nvPr/>
              </p14:nvContentPartPr>
              <p14:xfrm>
                <a:off x="1931134" y="4306286"/>
                <a:ext cx="77400" cy="177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AFCA4820-6D9A-4284-81E2-6E7946671D4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922494" y="4297286"/>
                  <a:ext cx="9504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4846662-5D52-4D5E-8772-0496DE8ADE59}"/>
                    </a:ext>
                  </a:extLst>
                </p14:cNvPr>
                <p14:cNvContentPartPr/>
                <p14:nvPr/>
              </p14:nvContentPartPr>
              <p14:xfrm>
                <a:off x="2074774" y="4399166"/>
                <a:ext cx="63720" cy="867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4846662-5D52-4D5E-8772-0496DE8ADE5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065774" y="4390166"/>
                  <a:ext cx="8136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7C78395-5DCB-49C5-B937-8AFF814A9D72}"/>
                    </a:ext>
                  </a:extLst>
                </p14:cNvPr>
                <p14:cNvContentPartPr/>
                <p14:nvPr/>
              </p14:nvContentPartPr>
              <p14:xfrm>
                <a:off x="2211214" y="4451006"/>
                <a:ext cx="37800" cy="878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7C78395-5DCB-49C5-B937-8AFF814A9D7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202574" y="4442006"/>
                  <a:ext cx="554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2EEE8AA-5844-44A5-86A8-DA2E2656D005}"/>
                    </a:ext>
                  </a:extLst>
                </p14:cNvPr>
                <p14:cNvContentPartPr/>
                <p14:nvPr/>
              </p14:nvContentPartPr>
              <p14:xfrm>
                <a:off x="2353414" y="4397366"/>
                <a:ext cx="101160" cy="1263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2EEE8AA-5844-44A5-86A8-DA2E2656D005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2344414" y="4388366"/>
                  <a:ext cx="1188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8852788-CF38-4919-8DD7-37C7566CBF54}"/>
                    </a:ext>
                  </a:extLst>
                </p14:cNvPr>
                <p14:cNvContentPartPr/>
                <p14:nvPr/>
              </p14:nvContentPartPr>
              <p14:xfrm>
                <a:off x="2475454" y="4372886"/>
                <a:ext cx="95400" cy="174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8852788-CF38-4919-8DD7-37C7566CBF5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466814" y="4363886"/>
                  <a:ext cx="113040" cy="19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4FCF2E31-3DE4-4D0B-8D81-69FD85E4510D}"/>
              </a:ext>
            </a:extLst>
          </p:cNvPr>
          <p:cNvGrpSpPr/>
          <p:nvPr/>
        </p:nvGrpSpPr>
        <p:grpSpPr>
          <a:xfrm>
            <a:off x="2758774" y="4244366"/>
            <a:ext cx="145440" cy="68760"/>
            <a:chOff x="2758774" y="4244366"/>
            <a:chExt cx="145440" cy="6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F4ACF6D0-8090-4081-9CA2-9080C9EF4F26}"/>
                    </a:ext>
                  </a:extLst>
                </p14:cNvPr>
                <p14:cNvContentPartPr/>
                <p14:nvPr/>
              </p14:nvContentPartPr>
              <p14:xfrm>
                <a:off x="2783254" y="4244366"/>
                <a:ext cx="120960" cy="118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F4ACF6D0-8090-4081-9CA2-9080C9EF4F2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774614" y="4235726"/>
                  <a:ext cx="1386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128DE84-A5E3-43B4-9ECC-BA7AEA9D3DFF}"/>
                    </a:ext>
                  </a:extLst>
                </p14:cNvPr>
                <p14:cNvContentPartPr/>
                <p14:nvPr/>
              </p14:nvContentPartPr>
              <p14:xfrm>
                <a:off x="2758774" y="4295126"/>
                <a:ext cx="78480" cy="180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128DE84-A5E3-43B4-9ECC-BA7AEA9D3DF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749774" y="4286486"/>
                  <a:ext cx="9612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F2B25F4C-7D68-459E-8553-FCCDDA86E5A2}"/>
                  </a:ext>
                </a:extLst>
              </p14:cNvPr>
              <p14:cNvContentPartPr/>
              <p14:nvPr/>
            </p14:nvContentPartPr>
            <p14:xfrm>
              <a:off x="3203374" y="4054646"/>
              <a:ext cx="84960" cy="45324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F2B25F4C-7D68-459E-8553-FCCDDA86E5A2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3194734" y="4046006"/>
                <a:ext cx="102600" cy="47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7F13C384-CEC4-47F1-BA08-CDD58B6FF37A}"/>
                  </a:ext>
                </a:extLst>
              </p14:cNvPr>
              <p14:cNvContentPartPr/>
              <p14:nvPr/>
            </p14:nvContentPartPr>
            <p14:xfrm>
              <a:off x="3514054" y="4083086"/>
              <a:ext cx="36720" cy="17676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7F13C384-CEC4-47F1-BA08-CDD58B6FF37A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3505414" y="4074086"/>
                <a:ext cx="5436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60" name="Ink 159">
                <a:extLst>
                  <a:ext uri="{FF2B5EF4-FFF2-40B4-BE49-F238E27FC236}">
                    <a16:creationId xmlns:a16="http://schemas.microsoft.com/office/drawing/2014/main" id="{237ABF42-4E56-4748-BE45-18CB04196038}"/>
                  </a:ext>
                </a:extLst>
              </p14:cNvPr>
              <p14:cNvContentPartPr/>
              <p14:nvPr/>
            </p14:nvContentPartPr>
            <p14:xfrm>
              <a:off x="4054774" y="4091006"/>
              <a:ext cx="964800" cy="234360"/>
            </p14:xfrm>
          </p:contentPart>
        </mc:Choice>
        <mc:Fallback xmlns="">
          <p:pic>
            <p:nvPicPr>
              <p:cNvPr id="160" name="Ink 159">
                <a:extLst>
                  <a:ext uri="{FF2B5EF4-FFF2-40B4-BE49-F238E27FC236}">
                    <a16:creationId xmlns:a16="http://schemas.microsoft.com/office/drawing/2014/main" id="{237ABF42-4E56-4748-BE45-18CB04196038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4045774" y="4082366"/>
                <a:ext cx="982440" cy="252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8" name="Group 167">
            <a:extLst>
              <a:ext uri="{FF2B5EF4-FFF2-40B4-BE49-F238E27FC236}">
                <a16:creationId xmlns:a16="http://schemas.microsoft.com/office/drawing/2014/main" id="{1CD5576E-A570-474D-9FE1-3588AC271C65}"/>
              </a:ext>
            </a:extLst>
          </p:cNvPr>
          <p:cNvGrpSpPr/>
          <p:nvPr/>
        </p:nvGrpSpPr>
        <p:grpSpPr>
          <a:xfrm>
            <a:off x="5215774" y="4099286"/>
            <a:ext cx="1142280" cy="393840"/>
            <a:chOff x="5215774" y="4099286"/>
            <a:chExt cx="1142280" cy="39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EA7347BB-BC8C-4E8E-A9AA-ECF9A2A9ABB3}"/>
                    </a:ext>
                  </a:extLst>
                </p14:cNvPr>
                <p14:cNvContentPartPr/>
                <p14:nvPr/>
              </p14:nvContentPartPr>
              <p14:xfrm>
                <a:off x="5652454" y="4204766"/>
                <a:ext cx="131760" cy="2883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EA7347BB-BC8C-4E8E-A9AA-ECF9A2A9ABB3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643814" y="4196126"/>
                  <a:ext cx="14940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3078E147-9EC5-4252-B96E-9903B3EEB8CC}"/>
                    </a:ext>
                  </a:extLst>
                </p14:cNvPr>
                <p14:cNvContentPartPr/>
                <p14:nvPr/>
              </p14:nvContentPartPr>
              <p14:xfrm>
                <a:off x="5432854" y="4213046"/>
                <a:ext cx="87480" cy="604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3078E147-9EC5-4252-B96E-9903B3EEB8CC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423854" y="4204406"/>
                  <a:ext cx="1051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15C80F6-6F66-45C5-BE3E-B9B13CE7A204}"/>
                    </a:ext>
                  </a:extLst>
                </p14:cNvPr>
                <p14:cNvContentPartPr/>
                <p14:nvPr/>
              </p14:nvContentPartPr>
              <p14:xfrm>
                <a:off x="5424214" y="4345526"/>
                <a:ext cx="33480" cy="172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15C80F6-6F66-45C5-BE3E-B9B13CE7A204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415574" y="4336886"/>
                  <a:ext cx="511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088DAAD-2B28-4239-A007-0480DBBAE366}"/>
                    </a:ext>
                  </a:extLst>
                </p14:cNvPr>
                <p14:cNvContentPartPr/>
                <p14:nvPr/>
              </p14:nvContentPartPr>
              <p14:xfrm>
                <a:off x="5215774" y="4244726"/>
                <a:ext cx="78480" cy="1054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088DAAD-2B28-4239-A007-0480DBBAE36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207134" y="4236086"/>
                  <a:ext cx="961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2B156C55-4B28-4C97-8962-A918A36D786E}"/>
                    </a:ext>
                  </a:extLst>
                </p14:cNvPr>
                <p14:cNvContentPartPr/>
                <p14:nvPr/>
              </p14:nvContentPartPr>
              <p14:xfrm>
                <a:off x="5925334" y="4210886"/>
                <a:ext cx="92160" cy="446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2B156C55-4B28-4C97-8962-A918A36D786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916334" y="4202246"/>
                  <a:ext cx="1098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89312DF4-7EB2-4734-B4F2-2A2A811F2871}"/>
                    </a:ext>
                  </a:extLst>
                </p14:cNvPr>
                <p14:cNvContentPartPr/>
                <p14:nvPr/>
              </p14:nvContentPartPr>
              <p14:xfrm>
                <a:off x="5902294" y="4332926"/>
                <a:ext cx="56520" cy="46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89312DF4-7EB2-4734-B4F2-2A2A811F287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893654" y="4324286"/>
                  <a:ext cx="741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03E686D5-8FFB-4C17-AC31-EA90FAC70E33}"/>
                    </a:ext>
                  </a:extLst>
                </p14:cNvPr>
                <p14:cNvContentPartPr/>
                <p14:nvPr/>
              </p14:nvContentPartPr>
              <p14:xfrm>
                <a:off x="6182734" y="4099286"/>
                <a:ext cx="175320" cy="1958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03E686D5-8FFB-4C17-AC31-EA90FAC70E3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6173734" y="4090286"/>
                  <a:ext cx="192960" cy="21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23356ABF-B7E6-4A58-B281-114392BA38ED}"/>
                  </a:ext>
                </a:extLst>
              </p14:cNvPr>
              <p14:cNvContentPartPr/>
              <p14:nvPr/>
            </p14:nvContentPartPr>
            <p14:xfrm>
              <a:off x="3783694" y="4262726"/>
              <a:ext cx="30600" cy="7308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23356ABF-B7E6-4A58-B281-114392BA38ED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3774694" y="4254086"/>
                <a:ext cx="48240" cy="9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70" name="Ink 169">
                <a:extLst>
                  <a:ext uri="{FF2B5EF4-FFF2-40B4-BE49-F238E27FC236}">
                    <a16:creationId xmlns:a16="http://schemas.microsoft.com/office/drawing/2014/main" id="{207C846F-587A-4D14-B49B-03BDF58F2286}"/>
                  </a:ext>
                </a:extLst>
              </p14:cNvPr>
              <p14:cNvContentPartPr/>
              <p14:nvPr/>
            </p14:nvContentPartPr>
            <p14:xfrm>
              <a:off x="3407494" y="4496366"/>
              <a:ext cx="101160" cy="155160"/>
            </p14:xfrm>
          </p:contentPart>
        </mc:Choice>
        <mc:Fallback xmlns="">
          <p:pic>
            <p:nvPicPr>
              <p:cNvPr id="170" name="Ink 169">
                <a:extLst>
                  <a:ext uri="{FF2B5EF4-FFF2-40B4-BE49-F238E27FC236}">
                    <a16:creationId xmlns:a16="http://schemas.microsoft.com/office/drawing/2014/main" id="{207C846F-587A-4D14-B49B-03BDF58F2286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3398494" y="4487726"/>
                <a:ext cx="118800" cy="17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8F371F65-928E-4FAB-8DED-01A9E64AA62B}"/>
                  </a:ext>
                </a:extLst>
              </p14:cNvPr>
              <p14:cNvContentPartPr/>
              <p14:nvPr/>
            </p14:nvContentPartPr>
            <p14:xfrm>
              <a:off x="3771454" y="4664486"/>
              <a:ext cx="19440" cy="4500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8F371F65-928E-4FAB-8DED-01A9E64AA62B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3762814" y="4655486"/>
                <a:ext cx="3708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72" name="Ink 171">
                <a:extLst>
                  <a:ext uri="{FF2B5EF4-FFF2-40B4-BE49-F238E27FC236}">
                    <a16:creationId xmlns:a16="http://schemas.microsoft.com/office/drawing/2014/main" id="{2CC2616A-5062-4125-8A0F-E284C3E9DF86}"/>
                  </a:ext>
                </a:extLst>
              </p14:cNvPr>
              <p14:cNvContentPartPr/>
              <p14:nvPr/>
            </p14:nvContentPartPr>
            <p14:xfrm>
              <a:off x="4148374" y="4504646"/>
              <a:ext cx="552240" cy="201960"/>
            </p14:xfrm>
          </p:contentPart>
        </mc:Choice>
        <mc:Fallback xmlns="">
          <p:pic>
            <p:nvPicPr>
              <p:cNvPr id="172" name="Ink 171">
                <a:extLst>
                  <a:ext uri="{FF2B5EF4-FFF2-40B4-BE49-F238E27FC236}">
                    <a16:creationId xmlns:a16="http://schemas.microsoft.com/office/drawing/2014/main" id="{2CC2616A-5062-4125-8A0F-E284C3E9DF86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4139374" y="4495646"/>
                <a:ext cx="569880" cy="219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2" name="Group 181">
            <a:extLst>
              <a:ext uri="{FF2B5EF4-FFF2-40B4-BE49-F238E27FC236}">
                <a16:creationId xmlns:a16="http://schemas.microsoft.com/office/drawing/2014/main" id="{22F90212-4B79-41A5-922E-C2B3EF96435C}"/>
              </a:ext>
            </a:extLst>
          </p:cNvPr>
          <p:cNvGrpSpPr/>
          <p:nvPr/>
        </p:nvGrpSpPr>
        <p:grpSpPr>
          <a:xfrm>
            <a:off x="904774" y="5174966"/>
            <a:ext cx="934200" cy="459720"/>
            <a:chOff x="904774" y="5174966"/>
            <a:chExt cx="934200" cy="45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08A8D029-BCDE-4F27-8A88-701A29132C1E}"/>
                    </a:ext>
                  </a:extLst>
                </p14:cNvPr>
                <p14:cNvContentPartPr/>
                <p14:nvPr/>
              </p14:nvContentPartPr>
              <p14:xfrm>
                <a:off x="980374" y="5229686"/>
                <a:ext cx="78480" cy="204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08A8D029-BCDE-4F27-8A88-701A29132C1E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71734" y="5220686"/>
                  <a:ext cx="961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75338EF1-C99D-4FBF-B98D-9C1198822793}"/>
                    </a:ext>
                  </a:extLst>
                </p14:cNvPr>
                <p14:cNvContentPartPr/>
                <p14:nvPr/>
              </p14:nvContentPartPr>
              <p14:xfrm>
                <a:off x="994774" y="5174966"/>
                <a:ext cx="144720" cy="403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75338EF1-C99D-4FBF-B98D-9C119882279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86134" y="5165966"/>
                  <a:ext cx="1623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88A2E322-E132-4AD8-AE21-D996BE8E779E}"/>
                    </a:ext>
                  </a:extLst>
                </p14:cNvPr>
                <p14:cNvContentPartPr/>
                <p14:nvPr/>
              </p14:nvContentPartPr>
              <p14:xfrm>
                <a:off x="904774" y="5347046"/>
                <a:ext cx="136080" cy="280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88A2E322-E132-4AD8-AE21-D996BE8E779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96134" y="5338046"/>
                  <a:ext cx="1537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6077A915-691D-4E7B-B306-006A79FB0A01}"/>
                    </a:ext>
                  </a:extLst>
                </p14:cNvPr>
                <p14:cNvContentPartPr/>
                <p14:nvPr/>
              </p14:nvContentPartPr>
              <p14:xfrm>
                <a:off x="1099174" y="5415446"/>
                <a:ext cx="84600" cy="2192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6077A915-691D-4E7B-B306-006A79FB0A0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090174" y="5406446"/>
                  <a:ext cx="1022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8D9AFC1-EA1C-414A-9CF1-266FA90A386A}"/>
                    </a:ext>
                  </a:extLst>
                </p14:cNvPr>
                <p14:cNvContentPartPr/>
                <p14:nvPr/>
              </p14:nvContentPartPr>
              <p14:xfrm>
                <a:off x="1289974" y="5288006"/>
                <a:ext cx="74520" cy="224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8D9AFC1-EA1C-414A-9CF1-266FA90A386A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280974" y="5279366"/>
                  <a:ext cx="9216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2C7521E9-C8FA-4069-B051-68488938FE2E}"/>
                    </a:ext>
                  </a:extLst>
                </p14:cNvPr>
                <p14:cNvContentPartPr/>
                <p14:nvPr/>
              </p14:nvContentPartPr>
              <p14:xfrm>
                <a:off x="1407334" y="5396366"/>
                <a:ext cx="88560" cy="228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2C7521E9-C8FA-4069-B051-68488938FE2E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398334" y="5387726"/>
                  <a:ext cx="10620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4572199D-6F95-4F87-A53C-5C689307AD3B}"/>
                    </a:ext>
                  </a:extLst>
                </p14:cNvPr>
                <p14:cNvContentPartPr/>
                <p14:nvPr/>
              </p14:nvContentPartPr>
              <p14:xfrm>
                <a:off x="1521094" y="5358926"/>
                <a:ext cx="100440" cy="2365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4572199D-6F95-4F87-A53C-5C689307AD3B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512094" y="5350286"/>
                  <a:ext cx="11808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61C6C97-2309-4490-869E-022C65CCCC3B}"/>
                    </a:ext>
                  </a:extLst>
                </p14:cNvPr>
                <p14:cNvContentPartPr/>
                <p14:nvPr/>
              </p14:nvContentPartPr>
              <p14:xfrm>
                <a:off x="1712974" y="5428406"/>
                <a:ext cx="126000" cy="302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61C6C97-2309-4490-869E-022C65CCCC3B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704334" y="5419766"/>
                  <a:ext cx="1436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CDCFD2BD-F9F7-4593-B015-6EA8B977E0EA}"/>
                    </a:ext>
                  </a:extLst>
                </p14:cNvPr>
                <p14:cNvContentPartPr/>
                <p14:nvPr/>
              </p14:nvContentPartPr>
              <p14:xfrm>
                <a:off x="1728454" y="5497166"/>
                <a:ext cx="98280" cy="165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CDCFD2BD-F9F7-4593-B015-6EA8B977E0EA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719814" y="5488526"/>
                  <a:ext cx="11592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6" name="Group 185">
            <a:extLst>
              <a:ext uri="{FF2B5EF4-FFF2-40B4-BE49-F238E27FC236}">
                <a16:creationId xmlns:a16="http://schemas.microsoft.com/office/drawing/2014/main" id="{036267DE-F276-4D16-9E7B-17A410F2A50E}"/>
              </a:ext>
            </a:extLst>
          </p:cNvPr>
          <p:cNvGrpSpPr/>
          <p:nvPr/>
        </p:nvGrpSpPr>
        <p:grpSpPr>
          <a:xfrm>
            <a:off x="2030494" y="5715686"/>
            <a:ext cx="375840" cy="161640"/>
            <a:chOff x="2030494" y="5715686"/>
            <a:chExt cx="375840" cy="16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D58A2EAE-517F-436F-BFE3-0E90B22D9207}"/>
                    </a:ext>
                  </a:extLst>
                </p14:cNvPr>
                <p14:cNvContentPartPr/>
                <p14:nvPr/>
              </p14:nvContentPartPr>
              <p14:xfrm>
                <a:off x="2030494" y="5715686"/>
                <a:ext cx="80640" cy="176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D58A2EAE-517F-436F-BFE3-0E90B22D9207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021494" y="5707046"/>
                  <a:ext cx="982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6624C223-379F-414E-A7A0-FDF39ACD0CC2}"/>
                    </a:ext>
                  </a:extLst>
                </p14:cNvPr>
                <p14:cNvContentPartPr/>
                <p14:nvPr/>
              </p14:nvContentPartPr>
              <p14:xfrm>
                <a:off x="2144254" y="5739086"/>
                <a:ext cx="262080" cy="1382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6624C223-379F-414E-A7A0-FDF39ACD0CC2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135254" y="5730446"/>
                  <a:ext cx="279720" cy="15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F780E0A4-28A2-4328-B0A0-1479F3E63ABD}"/>
                  </a:ext>
                </a:extLst>
              </p14:cNvPr>
              <p14:cNvContentPartPr/>
              <p14:nvPr/>
            </p14:nvContentPartPr>
            <p14:xfrm>
              <a:off x="2250094" y="5249846"/>
              <a:ext cx="226080" cy="35604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F780E0A4-28A2-4328-B0A0-1479F3E63ABD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2241454" y="5240846"/>
                <a:ext cx="243720" cy="373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3" name="Group 192">
            <a:extLst>
              <a:ext uri="{FF2B5EF4-FFF2-40B4-BE49-F238E27FC236}">
                <a16:creationId xmlns:a16="http://schemas.microsoft.com/office/drawing/2014/main" id="{E88B4E03-0232-45AC-B29E-22D61A377191}"/>
              </a:ext>
            </a:extLst>
          </p:cNvPr>
          <p:cNvGrpSpPr/>
          <p:nvPr/>
        </p:nvGrpSpPr>
        <p:grpSpPr>
          <a:xfrm>
            <a:off x="2310574" y="5061206"/>
            <a:ext cx="478440" cy="446040"/>
            <a:chOff x="2310574" y="5061206"/>
            <a:chExt cx="478440" cy="44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E1543EBE-020F-4C92-8ABF-7FF8E957985D}"/>
                    </a:ext>
                  </a:extLst>
                </p14:cNvPr>
                <p14:cNvContentPartPr/>
                <p14:nvPr/>
              </p14:nvContentPartPr>
              <p14:xfrm>
                <a:off x="2310574" y="5061206"/>
                <a:ext cx="172440" cy="2710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E1543EBE-020F-4C92-8ABF-7FF8E957985D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2301574" y="5052206"/>
                  <a:ext cx="19008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0C4F3701-4EDB-4F64-BCAA-55D6C74D25DA}"/>
                    </a:ext>
                  </a:extLst>
                </p14:cNvPr>
                <p14:cNvContentPartPr/>
                <p14:nvPr/>
              </p14:nvContentPartPr>
              <p14:xfrm>
                <a:off x="2681374" y="5317166"/>
                <a:ext cx="47160" cy="1328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C4F3701-4EDB-4F64-BCAA-55D6C74D25DA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2672374" y="5308526"/>
                  <a:ext cx="648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B5D213B-C45A-48F4-A35E-88C8F50C5544}"/>
                    </a:ext>
                  </a:extLst>
                </p14:cNvPr>
                <p14:cNvContentPartPr/>
                <p14:nvPr/>
              </p14:nvContentPartPr>
              <p14:xfrm>
                <a:off x="2584534" y="5489246"/>
                <a:ext cx="204480" cy="180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B5D213B-C45A-48F4-A35E-88C8F50C554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575534" y="5480606"/>
                  <a:ext cx="22212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192" name="Ink 191">
                <a:extLst>
                  <a:ext uri="{FF2B5EF4-FFF2-40B4-BE49-F238E27FC236}">
                    <a16:creationId xmlns:a16="http://schemas.microsoft.com/office/drawing/2014/main" id="{44568BC3-2E10-4FC5-B2CA-7414860D00E2}"/>
                  </a:ext>
                </a:extLst>
              </p14:cNvPr>
              <p14:cNvContentPartPr/>
              <p14:nvPr/>
            </p14:nvContentPartPr>
            <p14:xfrm>
              <a:off x="2594254" y="5622446"/>
              <a:ext cx="124560" cy="160200"/>
            </p14:xfrm>
          </p:contentPart>
        </mc:Choice>
        <mc:Fallback xmlns="">
          <p:pic>
            <p:nvPicPr>
              <p:cNvPr id="192" name="Ink 191">
                <a:extLst>
                  <a:ext uri="{FF2B5EF4-FFF2-40B4-BE49-F238E27FC236}">
                    <a16:creationId xmlns:a16="http://schemas.microsoft.com/office/drawing/2014/main" id="{44568BC3-2E10-4FC5-B2CA-7414860D00E2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2585254" y="5613446"/>
                <a:ext cx="142200" cy="17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5" name="Group 204">
            <a:extLst>
              <a:ext uri="{FF2B5EF4-FFF2-40B4-BE49-F238E27FC236}">
                <a16:creationId xmlns:a16="http://schemas.microsoft.com/office/drawing/2014/main" id="{A9766455-697B-49E7-ADBB-FDEBFDA15495}"/>
              </a:ext>
            </a:extLst>
          </p:cNvPr>
          <p:cNvGrpSpPr/>
          <p:nvPr/>
        </p:nvGrpSpPr>
        <p:grpSpPr>
          <a:xfrm>
            <a:off x="2949214" y="5387006"/>
            <a:ext cx="805320" cy="471240"/>
            <a:chOff x="2949214" y="5387006"/>
            <a:chExt cx="805320" cy="47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2504D14B-42B3-4702-B4EF-282E33B02B6B}"/>
                    </a:ext>
                  </a:extLst>
                </p14:cNvPr>
                <p14:cNvContentPartPr/>
                <p14:nvPr/>
              </p14:nvContentPartPr>
              <p14:xfrm>
                <a:off x="3017614" y="5387006"/>
                <a:ext cx="112680" cy="226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2504D14B-42B3-4702-B4EF-282E33B02B6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008974" y="5378006"/>
                  <a:ext cx="13032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D849AA0-3008-443E-8233-A850B0DEAEC2}"/>
                    </a:ext>
                  </a:extLst>
                </p14:cNvPr>
                <p14:cNvContentPartPr/>
                <p14:nvPr/>
              </p14:nvContentPartPr>
              <p14:xfrm>
                <a:off x="2949214" y="5687606"/>
                <a:ext cx="108720" cy="122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D849AA0-3008-443E-8233-A850B0DEAEC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940214" y="5678966"/>
                  <a:ext cx="1263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592EF486-AE68-4620-B292-FCA4E019EC6C}"/>
                    </a:ext>
                  </a:extLst>
                </p14:cNvPr>
                <p14:cNvContentPartPr/>
                <p14:nvPr/>
              </p14:nvContentPartPr>
              <p14:xfrm>
                <a:off x="3253414" y="5634326"/>
                <a:ext cx="7200" cy="72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592EF486-AE68-4620-B292-FCA4E019EC6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244414" y="5625326"/>
                  <a:ext cx="248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8A1A1E4-E5A5-41E7-A4A0-48076AAF0706}"/>
                    </a:ext>
                  </a:extLst>
                </p14:cNvPr>
                <p14:cNvContentPartPr/>
                <p14:nvPr/>
              </p14:nvContentPartPr>
              <p14:xfrm>
                <a:off x="3197614" y="5635046"/>
                <a:ext cx="64800" cy="1558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8A1A1E4-E5A5-41E7-A4A0-48076AAF0706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188974" y="5626046"/>
                  <a:ext cx="824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B890265A-8D0B-4320-9D56-8EC3EC8430E1}"/>
                    </a:ext>
                  </a:extLst>
                </p14:cNvPr>
                <p14:cNvContentPartPr/>
                <p14:nvPr/>
              </p14:nvContentPartPr>
              <p14:xfrm>
                <a:off x="3311734" y="5697326"/>
                <a:ext cx="61560" cy="813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B890265A-8D0B-4320-9D56-8EC3EC8430E1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303094" y="5688686"/>
                  <a:ext cx="792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DBE31DE-4FB0-4193-9B81-0309425EEF77}"/>
                    </a:ext>
                  </a:extLst>
                </p14:cNvPr>
                <p14:cNvContentPartPr/>
                <p14:nvPr/>
              </p14:nvContentPartPr>
              <p14:xfrm>
                <a:off x="3416854" y="5730086"/>
                <a:ext cx="27360" cy="687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DBE31DE-4FB0-4193-9B81-0309425EEF77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407854" y="5721086"/>
                  <a:ext cx="4500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02FD58A9-8C83-4AE2-8C49-F28CFABE6FB0}"/>
                    </a:ext>
                  </a:extLst>
                </p14:cNvPr>
                <p14:cNvContentPartPr/>
                <p14:nvPr/>
              </p14:nvContentPartPr>
              <p14:xfrm>
                <a:off x="3523414" y="5669246"/>
                <a:ext cx="99000" cy="1184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02FD58A9-8C83-4AE2-8C49-F28CFABE6FB0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514414" y="5660606"/>
                  <a:ext cx="1166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00A6293-3DBB-4F85-A4D0-EFA6748602C6}"/>
                    </a:ext>
                  </a:extLst>
                </p14:cNvPr>
                <p14:cNvContentPartPr/>
                <p14:nvPr/>
              </p14:nvContentPartPr>
              <p14:xfrm>
                <a:off x="3659134" y="5625326"/>
                <a:ext cx="95400" cy="2329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00A6293-3DBB-4F85-A4D0-EFA6748602C6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650494" y="5616326"/>
                  <a:ext cx="113040" cy="25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53EEB2D2-06E1-488C-9302-106F0872374E}"/>
              </a:ext>
            </a:extLst>
          </p:cNvPr>
          <p:cNvGrpSpPr/>
          <p:nvPr/>
        </p:nvGrpSpPr>
        <p:grpSpPr>
          <a:xfrm>
            <a:off x="3974854" y="5421206"/>
            <a:ext cx="303480" cy="235080"/>
            <a:chOff x="3974854" y="5421206"/>
            <a:chExt cx="303480" cy="23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AAB3A24-475E-4E30-B932-01BDAF92662B}"/>
                    </a:ext>
                  </a:extLst>
                </p14:cNvPr>
                <p14:cNvContentPartPr/>
                <p14:nvPr/>
              </p14:nvContentPartPr>
              <p14:xfrm>
                <a:off x="3974854" y="5421206"/>
                <a:ext cx="300960" cy="2350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AAB3A24-475E-4E30-B932-01BDAF92662B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966214" y="5412206"/>
                  <a:ext cx="31860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F2EC24CA-95C4-4423-AC36-9AFA1568AE14}"/>
                    </a:ext>
                  </a:extLst>
                </p14:cNvPr>
                <p14:cNvContentPartPr/>
                <p14:nvPr/>
              </p14:nvContentPartPr>
              <p14:xfrm>
                <a:off x="4152694" y="5516966"/>
                <a:ext cx="125640" cy="406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F2EC24CA-95C4-4423-AC36-9AFA1568AE1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143694" y="5507966"/>
                  <a:ext cx="143280" cy="5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DF8C7EE1-6FE5-4E1C-A3E3-94155E51B1C5}"/>
              </a:ext>
            </a:extLst>
          </p:cNvPr>
          <p:cNvGrpSpPr/>
          <p:nvPr/>
        </p:nvGrpSpPr>
        <p:grpSpPr>
          <a:xfrm>
            <a:off x="4721494" y="5536406"/>
            <a:ext cx="159120" cy="120600"/>
            <a:chOff x="4721494" y="5536406"/>
            <a:chExt cx="159120" cy="12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99BE8F9-4E79-45DE-9107-C59DEFE62E38}"/>
                    </a:ext>
                  </a:extLst>
                </p14:cNvPr>
                <p14:cNvContentPartPr/>
                <p14:nvPr/>
              </p14:nvContentPartPr>
              <p14:xfrm>
                <a:off x="4765774" y="5536406"/>
                <a:ext cx="114840" cy="266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99BE8F9-4E79-45DE-9107-C59DEFE62E38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756774" y="5527766"/>
                  <a:ext cx="1324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C48F596-2953-4732-9C30-48BF34DCA992}"/>
                    </a:ext>
                  </a:extLst>
                </p14:cNvPr>
                <p14:cNvContentPartPr/>
                <p14:nvPr/>
              </p14:nvContentPartPr>
              <p14:xfrm>
                <a:off x="4721494" y="5642966"/>
                <a:ext cx="100800" cy="1404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C48F596-2953-4732-9C30-48BF34DCA992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712494" y="5633966"/>
                  <a:ext cx="11844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940E1E4E-81C2-45D8-A13A-26ECA5F216EF}"/>
              </a:ext>
            </a:extLst>
          </p:cNvPr>
          <p:cNvGrpSpPr/>
          <p:nvPr/>
        </p:nvGrpSpPr>
        <p:grpSpPr>
          <a:xfrm>
            <a:off x="6550294" y="5168126"/>
            <a:ext cx="383760" cy="307080"/>
            <a:chOff x="6550294" y="5168126"/>
            <a:chExt cx="383760" cy="30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C7261F4-9A01-442C-9618-318BD3A1A7FC}"/>
                    </a:ext>
                  </a:extLst>
                </p14:cNvPr>
                <p14:cNvContentPartPr/>
                <p14:nvPr/>
              </p14:nvContentPartPr>
              <p14:xfrm>
                <a:off x="6550294" y="5168126"/>
                <a:ext cx="163800" cy="3070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C7261F4-9A01-442C-9618-318BD3A1A7FC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541294" y="5159486"/>
                  <a:ext cx="18144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9AAC76D2-4966-4979-97A6-93DA7599D6D7}"/>
                    </a:ext>
                  </a:extLst>
                </p14:cNvPr>
                <p14:cNvContentPartPr/>
                <p14:nvPr/>
              </p14:nvContentPartPr>
              <p14:xfrm>
                <a:off x="6836134" y="5188646"/>
                <a:ext cx="97920" cy="946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9AAC76D2-4966-4979-97A6-93DA7599D6D7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827494" y="5179646"/>
                  <a:ext cx="115560" cy="112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5D806515-6C80-43DD-B5B6-C5250C511DCD}"/>
                  </a:ext>
                </a:extLst>
              </p14:cNvPr>
              <p14:cNvContentPartPr/>
              <p14:nvPr/>
            </p14:nvContentPartPr>
            <p14:xfrm>
              <a:off x="7160494" y="5170646"/>
              <a:ext cx="138240" cy="16452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5D806515-6C80-43DD-B5B6-C5250C511DCD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7151854" y="5162006"/>
                <a:ext cx="15588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26" name="Ink 225">
                <a:extLst>
                  <a:ext uri="{FF2B5EF4-FFF2-40B4-BE49-F238E27FC236}">
                    <a16:creationId xmlns:a16="http://schemas.microsoft.com/office/drawing/2014/main" id="{51FA00A7-9C81-456C-A962-76CF1EB71CAE}"/>
                  </a:ext>
                </a:extLst>
              </p14:cNvPr>
              <p14:cNvContentPartPr/>
              <p14:nvPr/>
            </p14:nvContentPartPr>
            <p14:xfrm>
              <a:off x="6662614" y="5725406"/>
              <a:ext cx="146520" cy="219960"/>
            </p14:xfrm>
          </p:contentPart>
        </mc:Choice>
        <mc:Fallback xmlns="">
          <p:pic>
            <p:nvPicPr>
              <p:cNvPr id="226" name="Ink 225">
                <a:extLst>
                  <a:ext uri="{FF2B5EF4-FFF2-40B4-BE49-F238E27FC236}">
                    <a16:creationId xmlns:a16="http://schemas.microsoft.com/office/drawing/2014/main" id="{51FA00A7-9C81-456C-A962-76CF1EB71CAE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6653614" y="5716766"/>
                <a:ext cx="16416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27" name="Ink 226">
                <a:extLst>
                  <a:ext uri="{FF2B5EF4-FFF2-40B4-BE49-F238E27FC236}">
                    <a16:creationId xmlns:a16="http://schemas.microsoft.com/office/drawing/2014/main" id="{5306510D-5BE8-4A63-B5F8-1AB7AC5C7B87}"/>
                  </a:ext>
                </a:extLst>
              </p14:cNvPr>
              <p14:cNvContentPartPr/>
              <p14:nvPr/>
            </p14:nvContentPartPr>
            <p14:xfrm>
              <a:off x="6488734" y="5748806"/>
              <a:ext cx="98640" cy="114840"/>
            </p14:xfrm>
          </p:contentPart>
        </mc:Choice>
        <mc:Fallback xmlns="">
          <p:pic>
            <p:nvPicPr>
              <p:cNvPr id="227" name="Ink 226">
                <a:extLst>
                  <a:ext uri="{FF2B5EF4-FFF2-40B4-BE49-F238E27FC236}">
                    <a16:creationId xmlns:a16="http://schemas.microsoft.com/office/drawing/2014/main" id="{5306510D-5BE8-4A63-B5F8-1AB7AC5C7B87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6479734" y="5740166"/>
                <a:ext cx="116280" cy="13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E5214BE4-01F5-437C-B09F-861A75E613BF}"/>
                  </a:ext>
                </a:extLst>
              </p14:cNvPr>
              <p14:cNvContentPartPr/>
              <p14:nvPr/>
            </p14:nvContentPartPr>
            <p14:xfrm>
              <a:off x="6452734" y="5956166"/>
              <a:ext cx="73080" cy="1224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E5214BE4-01F5-437C-B09F-861A75E613BF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6443734" y="5947166"/>
                <a:ext cx="9072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30D740D0-4131-4BF5-8F00-CCC82BC2C67F}"/>
                  </a:ext>
                </a:extLst>
              </p14:cNvPr>
              <p14:cNvContentPartPr/>
              <p14:nvPr/>
            </p14:nvContentPartPr>
            <p14:xfrm>
              <a:off x="6291454" y="5803886"/>
              <a:ext cx="88920" cy="11448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30D740D0-4131-4BF5-8F00-CCC82BC2C67F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6282454" y="5795246"/>
                <a:ext cx="10656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31" name="Ink 230">
                <a:extLst>
                  <a:ext uri="{FF2B5EF4-FFF2-40B4-BE49-F238E27FC236}">
                    <a16:creationId xmlns:a16="http://schemas.microsoft.com/office/drawing/2014/main" id="{7A026197-B9E9-4EE4-9FFF-3AF9A3AC5020}"/>
                  </a:ext>
                </a:extLst>
              </p14:cNvPr>
              <p14:cNvContentPartPr/>
              <p14:nvPr/>
            </p14:nvContentPartPr>
            <p14:xfrm>
              <a:off x="6927574" y="5755286"/>
              <a:ext cx="106200" cy="78840"/>
            </p14:xfrm>
          </p:contentPart>
        </mc:Choice>
        <mc:Fallback xmlns="">
          <p:pic>
            <p:nvPicPr>
              <p:cNvPr id="231" name="Ink 230">
                <a:extLst>
                  <a:ext uri="{FF2B5EF4-FFF2-40B4-BE49-F238E27FC236}">
                    <a16:creationId xmlns:a16="http://schemas.microsoft.com/office/drawing/2014/main" id="{7A026197-B9E9-4EE4-9FFF-3AF9A3AC5020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6918574" y="5746286"/>
                <a:ext cx="12384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32" name="Ink 231">
                <a:extLst>
                  <a:ext uri="{FF2B5EF4-FFF2-40B4-BE49-F238E27FC236}">
                    <a16:creationId xmlns:a16="http://schemas.microsoft.com/office/drawing/2014/main" id="{6EA39EEB-668D-4A81-B15C-77314A367270}"/>
                  </a:ext>
                </a:extLst>
              </p14:cNvPr>
              <p14:cNvContentPartPr/>
              <p14:nvPr/>
            </p14:nvContentPartPr>
            <p14:xfrm>
              <a:off x="6930814" y="5899286"/>
              <a:ext cx="60480" cy="14760"/>
            </p14:xfrm>
          </p:contentPart>
        </mc:Choice>
        <mc:Fallback xmlns="">
          <p:pic>
            <p:nvPicPr>
              <p:cNvPr id="232" name="Ink 231">
                <a:extLst>
                  <a:ext uri="{FF2B5EF4-FFF2-40B4-BE49-F238E27FC236}">
                    <a16:creationId xmlns:a16="http://schemas.microsoft.com/office/drawing/2014/main" id="{6EA39EEB-668D-4A81-B15C-77314A367270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6921814" y="5890286"/>
                <a:ext cx="78120" cy="3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6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0087454C-766A-47EA-B6B0-015712420081}"/>
                  </a:ext>
                </a:extLst>
              </p14:cNvPr>
              <p14:cNvContentPartPr/>
              <p14:nvPr/>
            </p14:nvContentPartPr>
            <p14:xfrm>
              <a:off x="7146454" y="5721086"/>
              <a:ext cx="158040" cy="19980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0087454C-766A-47EA-B6B0-015712420081}"/>
                  </a:ext>
                </a:extLst>
              </p:cNvPr>
              <p:cNvPicPr/>
              <p:nvPr/>
            </p:nvPicPr>
            <p:blipFill>
              <a:blip r:embed="rId357"/>
              <a:stretch>
                <a:fillRect/>
              </a:stretch>
            </p:blipFill>
            <p:spPr>
              <a:xfrm>
                <a:off x="7137814" y="5712086"/>
                <a:ext cx="175680" cy="21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8" name="Group 237">
            <a:extLst>
              <a:ext uri="{FF2B5EF4-FFF2-40B4-BE49-F238E27FC236}">
                <a16:creationId xmlns:a16="http://schemas.microsoft.com/office/drawing/2014/main" id="{C3CDB95F-7E5E-40B7-99E7-FE438166FC9C}"/>
              </a:ext>
            </a:extLst>
          </p:cNvPr>
          <p:cNvGrpSpPr/>
          <p:nvPr/>
        </p:nvGrpSpPr>
        <p:grpSpPr>
          <a:xfrm>
            <a:off x="5263654" y="5117726"/>
            <a:ext cx="883440" cy="1390320"/>
            <a:chOff x="5263654" y="5117726"/>
            <a:chExt cx="883440" cy="139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10AC2D7B-20B9-481A-B21C-A6357AE0AA2F}"/>
                    </a:ext>
                  </a:extLst>
                </p14:cNvPr>
                <p14:cNvContentPartPr/>
                <p14:nvPr/>
              </p14:nvContentPartPr>
              <p14:xfrm>
                <a:off x="5834254" y="5148686"/>
                <a:ext cx="145800" cy="1598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0AC2D7B-20B9-481A-B21C-A6357AE0AA2F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5825254" y="5140046"/>
                  <a:ext cx="1634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B68E1F6D-D59F-41AF-9963-C55F90E195C7}"/>
                    </a:ext>
                  </a:extLst>
                </p14:cNvPr>
                <p14:cNvContentPartPr/>
                <p14:nvPr/>
              </p14:nvContentPartPr>
              <p14:xfrm>
                <a:off x="6010654" y="5321486"/>
                <a:ext cx="80640" cy="993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B68E1F6D-D59F-41AF-9963-C55F90E195C7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002014" y="5312846"/>
                  <a:ext cx="982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225EFCD6-1389-4795-99DA-C37276E02567}"/>
                    </a:ext>
                  </a:extLst>
                </p14:cNvPr>
                <p14:cNvContentPartPr/>
                <p14:nvPr/>
              </p14:nvContentPartPr>
              <p14:xfrm>
                <a:off x="5776654" y="5498966"/>
                <a:ext cx="122040" cy="2019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225EFCD6-1389-4795-99DA-C37276E02567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5768014" y="5489966"/>
                  <a:ext cx="13968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5BA7E36C-CA67-43DE-9D81-EF6A69DCE93E}"/>
                    </a:ext>
                  </a:extLst>
                </p14:cNvPr>
                <p14:cNvContentPartPr/>
                <p14:nvPr/>
              </p14:nvContentPartPr>
              <p14:xfrm>
                <a:off x="5676574" y="5741966"/>
                <a:ext cx="216720" cy="417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5BA7E36C-CA67-43DE-9D81-EF6A69DCE93E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667574" y="5733326"/>
                  <a:ext cx="23436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3521C2AF-A4A7-4F89-A709-DF91D6CC9032}"/>
                    </a:ext>
                  </a:extLst>
                </p14:cNvPr>
                <p14:cNvContentPartPr/>
                <p14:nvPr/>
              </p14:nvContentPartPr>
              <p14:xfrm>
                <a:off x="5726974" y="5847086"/>
                <a:ext cx="92160" cy="1414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3521C2AF-A4A7-4F89-A709-DF91D6CC903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717974" y="5838086"/>
                  <a:ext cx="1098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DCB1755-932B-4561-A48A-2B4356FF3E6D}"/>
                    </a:ext>
                  </a:extLst>
                </p14:cNvPr>
                <p14:cNvContentPartPr/>
                <p14:nvPr/>
              </p14:nvContentPartPr>
              <p14:xfrm>
                <a:off x="6093814" y="5794166"/>
                <a:ext cx="53280" cy="1332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DCB1755-932B-4561-A48A-2B4356FF3E6D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084814" y="5785526"/>
                  <a:ext cx="709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97B06105-5E6E-4D18-9A0E-260C51BB38CD}"/>
                    </a:ext>
                  </a:extLst>
                </p14:cNvPr>
                <p14:cNvContentPartPr/>
                <p14:nvPr/>
              </p14:nvContentPartPr>
              <p14:xfrm>
                <a:off x="5263654" y="5117726"/>
                <a:ext cx="288720" cy="13903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97B06105-5E6E-4D18-9A0E-260C51BB38CD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254654" y="5108726"/>
                  <a:ext cx="306360" cy="1407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2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851CE1E3-82DC-4C20-AB95-DC2EA9A41262}"/>
                  </a:ext>
                </a:extLst>
              </p14:cNvPr>
              <p14:cNvContentPartPr/>
              <p14:nvPr/>
            </p14:nvContentPartPr>
            <p14:xfrm>
              <a:off x="5749294" y="6203486"/>
              <a:ext cx="95040" cy="25704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851CE1E3-82DC-4C20-AB95-DC2EA9A41262}"/>
                  </a:ext>
                </a:extLst>
              </p:cNvPr>
              <p:cNvPicPr/>
              <p:nvPr/>
            </p:nvPicPr>
            <p:blipFill>
              <a:blip r:embed="rId373"/>
              <a:stretch>
                <a:fillRect/>
              </a:stretch>
            </p:blipFill>
            <p:spPr>
              <a:xfrm>
                <a:off x="5740294" y="6194846"/>
                <a:ext cx="112680" cy="27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4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4347F8DF-2F07-44EE-9CF6-0D0C8976A3C0}"/>
                  </a:ext>
                </a:extLst>
              </p14:cNvPr>
              <p14:cNvContentPartPr/>
              <p14:nvPr/>
            </p14:nvContentPartPr>
            <p14:xfrm>
              <a:off x="6092014" y="6459086"/>
              <a:ext cx="64440" cy="10404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4347F8DF-2F07-44EE-9CF6-0D0C8976A3C0}"/>
                  </a:ext>
                </a:extLst>
              </p:cNvPr>
              <p:cNvPicPr/>
              <p:nvPr/>
            </p:nvPicPr>
            <p:blipFill>
              <a:blip r:embed="rId375"/>
              <a:stretch>
                <a:fillRect/>
              </a:stretch>
            </p:blipFill>
            <p:spPr>
              <a:xfrm>
                <a:off x="6083374" y="6450446"/>
                <a:ext cx="82080" cy="12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5" name="Group 244">
            <a:extLst>
              <a:ext uri="{FF2B5EF4-FFF2-40B4-BE49-F238E27FC236}">
                <a16:creationId xmlns:a16="http://schemas.microsoft.com/office/drawing/2014/main" id="{B7C2E917-0BCE-4AF0-959A-D319D6CD827A}"/>
              </a:ext>
            </a:extLst>
          </p:cNvPr>
          <p:cNvGrpSpPr/>
          <p:nvPr/>
        </p:nvGrpSpPr>
        <p:grpSpPr>
          <a:xfrm>
            <a:off x="6639934" y="6339926"/>
            <a:ext cx="729720" cy="289440"/>
            <a:chOff x="6639934" y="6339926"/>
            <a:chExt cx="72972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B2D2A897-C1FF-4D36-86BB-0013760451E0}"/>
                    </a:ext>
                  </a:extLst>
                </p14:cNvPr>
                <p14:cNvContentPartPr/>
                <p14:nvPr/>
              </p14:nvContentPartPr>
              <p14:xfrm>
                <a:off x="6639934" y="6339926"/>
                <a:ext cx="137520" cy="2894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B2D2A897-C1FF-4D36-86BB-0013760451E0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6631294" y="6331286"/>
                  <a:ext cx="15516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8BBBEDCB-EBB1-47FD-B831-F5A53D3B2939}"/>
                    </a:ext>
                  </a:extLst>
                </p14:cNvPr>
                <p14:cNvContentPartPr/>
                <p14:nvPr/>
              </p14:nvContentPartPr>
              <p14:xfrm>
                <a:off x="6942694" y="6403286"/>
                <a:ext cx="132840" cy="1350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8BBBEDCB-EBB1-47FD-B831-F5A53D3B2939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6934054" y="6394646"/>
                  <a:ext cx="15048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45BAA937-1BAA-4524-9447-62E903CA8E0E}"/>
                    </a:ext>
                  </a:extLst>
                </p14:cNvPr>
                <p14:cNvContentPartPr/>
                <p14:nvPr/>
              </p14:nvContentPartPr>
              <p14:xfrm>
                <a:off x="7209454" y="6343886"/>
                <a:ext cx="160200" cy="2174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45BAA937-1BAA-4524-9447-62E903CA8E0E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7200454" y="6335246"/>
                  <a:ext cx="177840" cy="23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E94A65AD-979B-4A86-BB7F-00E0058EA2FB}"/>
              </a:ext>
            </a:extLst>
          </p:cNvPr>
          <p:cNvGrpSpPr/>
          <p:nvPr/>
        </p:nvGrpSpPr>
        <p:grpSpPr>
          <a:xfrm>
            <a:off x="7620574" y="4116566"/>
            <a:ext cx="3919320" cy="2526840"/>
            <a:chOff x="7620574" y="4116566"/>
            <a:chExt cx="3919320" cy="252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3FE4C4E2-673C-4269-B81A-4851B97CF822}"/>
                    </a:ext>
                  </a:extLst>
                </p14:cNvPr>
                <p14:cNvContentPartPr/>
                <p14:nvPr/>
              </p14:nvContentPartPr>
              <p14:xfrm>
                <a:off x="7620574" y="4200806"/>
                <a:ext cx="68400" cy="24426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3FE4C4E2-673C-4269-B81A-4851B97CF822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7611934" y="4192166"/>
                  <a:ext cx="86040" cy="246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CA278764-753E-44FB-8A71-5A3CEECFC8EA}"/>
                    </a:ext>
                  </a:extLst>
                </p14:cNvPr>
                <p14:cNvContentPartPr/>
                <p14:nvPr/>
              </p14:nvContentPartPr>
              <p14:xfrm>
                <a:off x="7762414" y="4116566"/>
                <a:ext cx="3777480" cy="957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CA278764-753E-44FB-8A71-5A3CEECFC8EA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7753774" y="4107566"/>
                  <a:ext cx="3795120" cy="11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F5DE60B8-B750-4E26-AFB1-26D67D4AAB57}"/>
              </a:ext>
            </a:extLst>
          </p:cNvPr>
          <p:cNvGrpSpPr/>
          <p:nvPr/>
        </p:nvGrpSpPr>
        <p:grpSpPr>
          <a:xfrm>
            <a:off x="7909654" y="4369286"/>
            <a:ext cx="1069200" cy="299880"/>
            <a:chOff x="7909654" y="4369286"/>
            <a:chExt cx="106920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B7B65953-3561-4629-BA82-43A709A37549}"/>
                    </a:ext>
                  </a:extLst>
                </p14:cNvPr>
                <p14:cNvContentPartPr/>
                <p14:nvPr/>
              </p14:nvContentPartPr>
              <p14:xfrm>
                <a:off x="7919734" y="4396646"/>
                <a:ext cx="32040" cy="1641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B7B65953-3561-4629-BA82-43A709A37549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7910734" y="4388006"/>
                  <a:ext cx="496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DE975572-FC3B-42A9-B697-91061578D42B}"/>
                    </a:ext>
                  </a:extLst>
                </p14:cNvPr>
                <p14:cNvContentPartPr/>
                <p14:nvPr/>
              </p14:nvContentPartPr>
              <p14:xfrm>
                <a:off x="7909654" y="4369286"/>
                <a:ext cx="118440" cy="2192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DE975572-FC3B-42A9-B697-91061578D42B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7901014" y="4360286"/>
                  <a:ext cx="1360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B97982A2-50B9-45D8-A5F0-CFF8ED1085A7}"/>
                    </a:ext>
                  </a:extLst>
                </p14:cNvPr>
                <p14:cNvContentPartPr/>
                <p14:nvPr/>
              </p14:nvContentPartPr>
              <p14:xfrm>
                <a:off x="8138614" y="4506086"/>
                <a:ext cx="6120" cy="92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B97982A2-50B9-45D8-A5F0-CFF8ED1085A7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8129614" y="4497446"/>
                  <a:ext cx="237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936BF8C3-FBE5-4279-8B17-99F4119F231E}"/>
                    </a:ext>
                  </a:extLst>
                </p14:cNvPr>
                <p14:cNvContentPartPr/>
                <p14:nvPr/>
              </p14:nvContentPartPr>
              <p14:xfrm>
                <a:off x="8130694" y="4418606"/>
                <a:ext cx="20520" cy="61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936BF8C3-FBE5-4279-8B17-99F4119F231E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8121694" y="4409606"/>
                  <a:ext cx="381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CFE8128C-EFA0-4880-AAD4-B113F2216FD8}"/>
                    </a:ext>
                  </a:extLst>
                </p14:cNvPr>
                <p14:cNvContentPartPr/>
                <p14:nvPr/>
              </p14:nvContentPartPr>
              <p14:xfrm>
                <a:off x="8261734" y="4498166"/>
                <a:ext cx="75600" cy="1472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CFE8128C-EFA0-4880-AAD4-B113F2216FD8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8253094" y="4489526"/>
                  <a:ext cx="932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8FE410CD-A3AD-4783-9346-C5DDEBDA2E06}"/>
                    </a:ext>
                  </a:extLst>
                </p14:cNvPr>
                <p14:cNvContentPartPr/>
                <p14:nvPr/>
              </p14:nvContentPartPr>
              <p14:xfrm>
                <a:off x="8437414" y="4433006"/>
                <a:ext cx="285840" cy="2142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8FE410CD-A3AD-4783-9346-C5DDEBDA2E06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8428414" y="4424006"/>
                  <a:ext cx="3034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811856B7-38A6-4C23-8730-D92489ECD1A8}"/>
                    </a:ext>
                  </a:extLst>
                </p14:cNvPr>
                <p14:cNvContentPartPr/>
                <p14:nvPr/>
              </p14:nvContentPartPr>
              <p14:xfrm>
                <a:off x="8596534" y="4454966"/>
                <a:ext cx="382320" cy="2142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811856B7-38A6-4C23-8730-D92489ECD1A8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587894" y="4445966"/>
                  <a:ext cx="39996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40F29C7B-41BE-4A7C-A619-3ADC44A9A695}"/>
                    </a:ext>
                  </a:extLst>
                </p14:cNvPr>
                <p14:cNvContentPartPr/>
                <p14:nvPr/>
              </p14:nvContentPartPr>
              <p14:xfrm>
                <a:off x="8888494" y="4537046"/>
                <a:ext cx="79200" cy="316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40F29C7B-41BE-4A7C-A619-3ADC44A9A695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8879854" y="4528406"/>
                  <a:ext cx="96840" cy="4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9DC91F99-9EF8-4A47-B0ED-26DC50B817A4}"/>
              </a:ext>
            </a:extLst>
          </p:cNvPr>
          <p:cNvGrpSpPr/>
          <p:nvPr/>
        </p:nvGrpSpPr>
        <p:grpSpPr>
          <a:xfrm>
            <a:off x="8054374" y="4910366"/>
            <a:ext cx="847080" cy="268560"/>
            <a:chOff x="8054374" y="4910366"/>
            <a:chExt cx="847080" cy="26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97AF03A9-2A93-44E6-A2D9-E374591BD264}"/>
                    </a:ext>
                  </a:extLst>
                </p14:cNvPr>
                <p14:cNvContentPartPr/>
                <p14:nvPr/>
              </p14:nvContentPartPr>
              <p14:xfrm>
                <a:off x="8054374" y="4952486"/>
                <a:ext cx="93960" cy="1580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97AF03A9-2A93-44E6-A2D9-E374591BD264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8045374" y="4943846"/>
                  <a:ext cx="11160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0B9304B2-FF60-448C-A926-276E20E956DF}"/>
                    </a:ext>
                  </a:extLst>
                </p14:cNvPr>
                <p14:cNvContentPartPr/>
                <p14:nvPr/>
              </p14:nvContentPartPr>
              <p14:xfrm>
                <a:off x="8061574" y="4995686"/>
                <a:ext cx="76320" cy="349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0B9304B2-FF60-448C-A926-276E20E956DF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052574" y="4987046"/>
                  <a:ext cx="939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3C2F2D6F-3BA1-4DE4-B057-2F2AC69B1A77}"/>
                    </a:ext>
                  </a:extLst>
                </p14:cNvPr>
                <p14:cNvContentPartPr/>
                <p14:nvPr/>
              </p14:nvContentPartPr>
              <p14:xfrm>
                <a:off x="8062294" y="4930526"/>
                <a:ext cx="96120" cy="266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3C2F2D6F-3BA1-4DE4-B057-2F2AC69B1A77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053654" y="4921526"/>
                  <a:ext cx="1137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5D36AE57-059C-4AF9-8804-89D99607CDFE}"/>
                    </a:ext>
                  </a:extLst>
                </p14:cNvPr>
                <p14:cNvContentPartPr/>
                <p14:nvPr/>
              </p14:nvContentPartPr>
              <p14:xfrm>
                <a:off x="8249134" y="4910366"/>
                <a:ext cx="76320" cy="22788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5D36AE57-059C-4AF9-8804-89D99607CDFE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240494" y="4901726"/>
                  <a:ext cx="939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4EBD4DC0-2253-49B0-9A4D-D6812061B7C1}"/>
                    </a:ext>
                  </a:extLst>
                </p14:cNvPr>
                <p14:cNvContentPartPr/>
                <p14:nvPr/>
              </p14:nvContentPartPr>
              <p14:xfrm>
                <a:off x="8403934" y="4974446"/>
                <a:ext cx="108720" cy="1404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4EBD4DC0-2253-49B0-9A4D-D6812061B7C1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395294" y="4965806"/>
                  <a:ext cx="1263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0C4517F1-121C-4DF4-84E4-767F533B7ADE}"/>
                    </a:ext>
                  </a:extLst>
                </p14:cNvPr>
                <p14:cNvContentPartPr/>
                <p14:nvPr/>
              </p14:nvContentPartPr>
              <p14:xfrm>
                <a:off x="8433814" y="5002886"/>
                <a:ext cx="64080" cy="1342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0C4517F1-121C-4DF4-84E4-767F533B7AD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8424814" y="4994246"/>
                  <a:ext cx="817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F6959F46-66AC-483D-AD56-C91D82C5E56C}"/>
                    </a:ext>
                  </a:extLst>
                </p14:cNvPr>
                <p14:cNvContentPartPr/>
                <p14:nvPr/>
              </p14:nvContentPartPr>
              <p14:xfrm>
                <a:off x="8522014" y="4928726"/>
                <a:ext cx="103320" cy="2502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F6959F46-66AC-483D-AD56-C91D82C5E56C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513374" y="4920086"/>
                  <a:ext cx="12096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94DE3742-4102-4B60-96CD-5395F5FDAE83}"/>
                    </a:ext>
                  </a:extLst>
                </p14:cNvPr>
                <p14:cNvContentPartPr/>
                <p14:nvPr/>
              </p14:nvContentPartPr>
              <p14:xfrm>
                <a:off x="8783014" y="4990646"/>
                <a:ext cx="118440" cy="118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94DE3742-4102-4B60-96CD-5395F5FDAE83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774014" y="4981646"/>
                  <a:ext cx="1360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6534EDAD-A81F-4AD1-8B08-FE995177A5CF}"/>
                    </a:ext>
                  </a:extLst>
                </p14:cNvPr>
                <p14:cNvContentPartPr/>
                <p14:nvPr/>
              </p14:nvContentPartPr>
              <p14:xfrm>
                <a:off x="8813254" y="5048606"/>
                <a:ext cx="81720" cy="2268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6534EDAD-A81F-4AD1-8B08-FE995177A5C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804614" y="5039606"/>
                  <a:ext cx="9936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13BA1EAC-5651-4D67-B654-E971532212F7}"/>
              </a:ext>
            </a:extLst>
          </p:cNvPr>
          <p:cNvGrpSpPr/>
          <p:nvPr/>
        </p:nvGrpSpPr>
        <p:grpSpPr>
          <a:xfrm>
            <a:off x="9369454" y="4876526"/>
            <a:ext cx="1543320" cy="249120"/>
            <a:chOff x="9369454" y="4876526"/>
            <a:chExt cx="154332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AA4F5F4-EAA8-4171-8FBE-05A0CEBE945F}"/>
                    </a:ext>
                  </a:extLst>
                </p14:cNvPr>
                <p14:cNvContentPartPr/>
                <p14:nvPr/>
              </p14:nvContentPartPr>
              <p14:xfrm>
                <a:off x="9369454" y="4876526"/>
                <a:ext cx="183240" cy="2224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AA4F5F4-EAA8-4171-8FBE-05A0CEBE945F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9360454" y="4867526"/>
                  <a:ext cx="20088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13DB0C3-2EA6-4A82-8F41-4B9DB89B81A2}"/>
                    </a:ext>
                  </a:extLst>
                </p14:cNvPr>
                <p14:cNvContentPartPr/>
                <p14:nvPr/>
              </p14:nvContentPartPr>
              <p14:xfrm>
                <a:off x="9635134" y="4975526"/>
                <a:ext cx="110880" cy="824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613DB0C3-2EA6-4A82-8F41-4B9DB89B81A2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9626494" y="4966886"/>
                  <a:ext cx="1285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01E4DE63-F400-43BF-B5E3-8ED1A46F1AD7}"/>
                    </a:ext>
                  </a:extLst>
                </p14:cNvPr>
                <p14:cNvContentPartPr/>
                <p14:nvPr/>
              </p14:nvContentPartPr>
              <p14:xfrm>
                <a:off x="9643414" y="4962566"/>
                <a:ext cx="77040" cy="1220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01E4DE63-F400-43BF-B5E3-8ED1A46F1AD7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9634414" y="4953566"/>
                  <a:ext cx="9468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470A5644-00C6-49D1-AB86-83A1663E1B07}"/>
                    </a:ext>
                  </a:extLst>
                </p14:cNvPr>
                <p14:cNvContentPartPr/>
                <p14:nvPr/>
              </p14:nvContentPartPr>
              <p14:xfrm>
                <a:off x="9838174" y="5013326"/>
                <a:ext cx="28080" cy="244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470A5644-00C6-49D1-AB86-83A1663E1B07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829534" y="5004686"/>
                  <a:ext cx="457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BAAE3A74-7570-4EB7-8D22-02B80BC3E93E}"/>
                    </a:ext>
                  </a:extLst>
                </p14:cNvPr>
                <p14:cNvContentPartPr/>
                <p14:nvPr/>
              </p14:nvContentPartPr>
              <p14:xfrm>
                <a:off x="10008454" y="4975166"/>
                <a:ext cx="8640" cy="1465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BAAE3A74-7570-4EB7-8D22-02B80BC3E93E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999814" y="4966166"/>
                  <a:ext cx="262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4DCA5D76-12EA-45C6-9774-5BE10A399CEE}"/>
                    </a:ext>
                  </a:extLst>
                </p14:cNvPr>
                <p14:cNvContentPartPr/>
                <p14:nvPr/>
              </p14:nvContentPartPr>
              <p14:xfrm>
                <a:off x="9967054" y="4905686"/>
                <a:ext cx="155160" cy="1378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4DCA5D76-12EA-45C6-9774-5BE10A399CEE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958414" y="4897046"/>
                  <a:ext cx="1728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F07709A-6388-402E-A180-F56121B5BA69}"/>
                    </a:ext>
                  </a:extLst>
                </p14:cNvPr>
                <p14:cNvContentPartPr/>
                <p14:nvPr/>
              </p14:nvContentPartPr>
              <p14:xfrm>
                <a:off x="10166494" y="4913606"/>
                <a:ext cx="80280" cy="21204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F07709A-6388-402E-A180-F56121B5BA69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0157494" y="4904966"/>
                  <a:ext cx="979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3CB247D4-9F84-4CB0-92B5-8B247777036C}"/>
                    </a:ext>
                  </a:extLst>
                </p14:cNvPr>
                <p14:cNvContentPartPr/>
                <p14:nvPr/>
              </p14:nvContentPartPr>
              <p14:xfrm>
                <a:off x="10284934" y="4945286"/>
                <a:ext cx="104760" cy="1238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3CB247D4-9F84-4CB0-92B5-8B247777036C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0275934" y="4936646"/>
                  <a:ext cx="1224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8961E0CD-22E4-45D6-9D6C-94D633BC7361}"/>
                    </a:ext>
                  </a:extLst>
                </p14:cNvPr>
                <p14:cNvContentPartPr/>
                <p14:nvPr/>
              </p14:nvContentPartPr>
              <p14:xfrm>
                <a:off x="10279174" y="4903526"/>
                <a:ext cx="142920" cy="2005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8961E0CD-22E4-45D6-9D6C-94D633BC7361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0270534" y="4894886"/>
                  <a:ext cx="1605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0601BC5C-E14D-4604-B0E4-107F61F0A759}"/>
                    </a:ext>
                  </a:extLst>
                </p14:cNvPr>
                <p14:cNvContentPartPr/>
                <p14:nvPr/>
              </p14:nvContentPartPr>
              <p14:xfrm>
                <a:off x="10494094" y="4981286"/>
                <a:ext cx="76680" cy="32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0601BC5C-E14D-4604-B0E4-107F61F0A759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0485094" y="4972286"/>
                  <a:ext cx="9432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460FC437-2815-491B-BC09-2E63F59FF8C6}"/>
                    </a:ext>
                  </a:extLst>
                </p14:cNvPr>
                <p14:cNvContentPartPr/>
                <p14:nvPr/>
              </p14:nvContentPartPr>
              <p14:xfrm>
                <a:off x="10476814" y="5066246"/>
                <a:ext cx="51480" cy="75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460FC437-2815-491B-BC09-2E63F59FF8C6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0467814" y="5057606"/>
                  <a:ext cx="691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7711D038-5425-4FAA-B4D9-A6E2E2864F41}"/>
                    </a:ext>
                  </a:extLst>
                </p14:cNvPr>
                <p14:cNvContentPartPr/>
                <p14:nvPr/>
              </p14:nvContentPartPr>
              <p14:xfrm>
                <a:off x="10658974" y="4970486"/>
                <a:ext cx="114840" cy="846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7711D038-5425-4FAA-B4D9-A6E2E2864F41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0650334" y="4961846"/>
                  <a:ext cx="1324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E7CADB3D-9D99-4F78-8998-7BCDFB328B2C}"/>
                    </a:ext>
                  </a:extLst>
                </p14:cNvPr>
                <p14:cNvContentPartPr/>
                <p14:nvPr/>
              </p14:nvContentPartPr>
              <p14:xfrm>
                <a:off x="10667254" y="4970486"/>
                <a:ext cx="93240" cy="1249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E7CADB3D-9D99-4F78-8998-7BCDFB328B2C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0658254" y="4961846"/>
                  <a:ext cx="1108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701E9F44-C326-45B5-9036-BAB5D5FF275C}"/>
                    </a:ext>
                  </a:extLst>
                </p14:cNvPr>
                <p14:cNvContentPartPr/>
                <p14:nvPr/>
              </p14:nvContentPartPr>
              <p14:xfrm>
                <a:off x="10863094" y="4886246"/>
                <a:ext cx="49680" cy="19116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701E9F44-C326-45B5-9036-BAB5D5FF275C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854454" y="4877606"/>
                  <a:ext cx="6732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7" name="Group 286">
            <a:extLst>
              <a:ext uri="{FF2B5EF4-FFF2-40B4-BE49-F238E27FC236}">
                <a16:creationId xmlns:a16="http://schemas.microsoft.com/office/drawing/2014/main" id="{A7E6A24B-E7F8-4A77-A54C-5B70E74F677F}"/>
              </a:ext>
            </a:extLst>
          </p:cNvPr>
          <p:cNvGrpSpPr/>
          <p:nvPr/>
        </p:nvGrpSpPr>
        <p:grpSpPr>
          <a:xfrm>
            <a:off x="7978774" y="5426246"/>
            <a:ext cx="578160" cy="270000"/>
            <a:chOff x="7978774" y="5426246"/>
            <a:chExt cx="578160" cy="27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BE19450A-5293-4017-BC46-720583F52D76}"/>
                    </a:ext>
                  </a:extLst>
                </p14:cNvPr>
                <p14:cNvContentPartPr/>
                <p14:nvPr/>
              </p14:nvContentPartPr>
              <p14:xfrm>
                <a:off x="7978774" y="5426246"/>
                <a:ext cx="47880" cy="2131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BE19450A-5293-4017-BC46-720583F52D7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969774" y="5417246"/>
                  <a:ext cx="655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4B8724D7-F253-4BCE-A79C-6D0EBB541C32}"/>
                    </a:ext>
                  </a:extLst>
                </p14:cNvPr>
                <p14:cNvContentPartPr/>
                <p14:nvPr/>
              </p14:nvContentPartPr>
              <p14:xfrm>
                <a:off x="8017654" y="5472686"/>
                <a:ext cx="476640" cy="2206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4B8724D7-F253-4BCE-A79C-6D0EBB541C32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8009014" y="5463686"/>
                  <a:ext cx="49428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0153DF21-0914-403B-B946-24ED75425831}"/>
                    </a:ext>
                  </a:extLst>
                </p14:cNvPr>
                <p14:cNvContentPartPr/>
                <p14:nvPr/>
              </p14:nvContentPartPr>
              <p14:xfrm>
                <a:off x="8534614" y="5660606"/>
                <a:ext cx="22320" cy="356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0153DF21-0914-403B-B946-24ED75425831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8525614" y="5651966"/>
                  <a:ext cx="39960" cy="5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4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EC27C9B7-19D2-4B11-8F17-4345E4B65005}"/>
                  </a:ext>
                </a:extLst>
              </p14:cNvPr>
              <p14:cNvContentPartPr/>
              <p14:nvPr/>
            </p14:nvContentPartPr>
            <p14:xfrm>
              <a:off x="9594454" y="5898206"/>
              <a:ext cx="172800" cy="3528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EC27C9B7-19D2-4B11-8F17-4345E4B65005}"/>
                  </a:ext>
                </a:extLst>
              </p:cNvPr>
              <p:cNvPicPr/>
              <p:nvPr/>
            </p:nvPicPr>
            <p:blipFill>
              <a:blip r:embed="rId455"/>
              <a:stretch>
                <a:fillRect/>
              </a:stretch>
            </p:blipFill>
            <p:spPr>
              <a:xfrm>
                <a:off x="9585814" y="5889206"/>
                <a:ext cx="190440" cy="37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3" name="Group 302">
            <a:extLst>
              <a:ext uri="{FF2B5EF4-FFF2-40B4-BE49-F238E27FC236}">
                <a16:creationId xmlns:a16="http://schemas.microsoft.com/office/drawing/2014/main" id="{56C08E67-6BF5-4604-9109-3EAB23E5B320}"/>
              </a:ext>
            </a:extLst>
          </p:cNvPr>
          <p:cNvGrpSpPr/>
          <p:nvPr/>
        </p:nvGrpSpPr>
        <p:grpSpPr>
          <a:xfrm>
            <a:off x="8344894" y="5981006"/>
            <a:ext cx="887040" cy="410400"/>
            <a:chOff x="8344894" y="5981006"/>
            <a:chExt cx="887040" cy="41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FFB6DD6C-9461-4A58-AE12-E0240232E6CC}"/>
                    </a:ext>
                  </a:extLst>
                </p14:cNvPr>
                <p14:cNvContentPartPr/>
                <p14:nvPr/>
              </p14:nvContentPartPr>
              <p14:xfrm>
                <a:off x="8344894" y="6049406"/>
                <a:ext cx="127440" cy="1728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FFB6DD6C-9461-4A58-AE12-E0240232E6CC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8336254" y="6040406"/>
                  <a:ext cx="1450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785F25E4-858D-4E2B-BFB2-37C45B5F00E0}"/>
                    </a:ext>
                  </a:extLst>
                </p14:cNvPr>
                <p14:cNvContentPartPr/>
                <p14:nvPr/>
              </p14:nvContentPartPr>
              <p14:xfrm>
                <a:off x="8363974" y="6065966"/>
                <a:ext cx="87480" cy="6444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785F25E4-858D-4E2B-BFB2-37C45B5F00E0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8354974" y="6056966"/>
                  <a:ext cx="1051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04037E9C-BBF8-4D4D-92C4-E917A93E4085}"/>
                    </a:ext>
                  </a:extLst>
                </p14:cNvPr>
                <p14:cNvContentPartPr/>
                <p14:nvPr/>
              </p14:nvContentPartPr>
              <p14:xfrm>
                <a:off x="8369734" y="6004766"/>
                <a:ext cx="101160" cy="180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04037E9C-BBF8-4D4D-92C4-E917A93E4085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8361094" y="5995766"/>
                  <a:ext cx="1188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7FE163C-320D-4278-8425-53229725D164}"/>
                    </a:ext>
                  </a:extLst>
                </p14:cNvPr>
                <p14:cNvContentPartPr/>
                <p14:nvPr/>
              </p14:nvContentPartPr>
              <p14:xfrm>
                <a:off x="8547574" y="5981006"/>
                <a:ext cx="82440" cy="2527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7FE163C-320D-4278-8425-53229725D164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8538934" y="5972366"/>
                  <a:ext cx="10008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401F999B-3299-4C55-AA68-F368E3517E98}"/>
                    </a:ext>
                  </a:extLst>
                </p14:cNvPr>
                <p14:cNvContentPartPr/>
                <p14:nvPr/>
              </p14:nvContentPartPr>
              <p14:xfrm>
                <a:off x="9078214" y="6071006"/>
                <a:ext cx="29160" cy="90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401F999B-3299-4C55-AA68-F368E3517E98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069214" y="6062366"/>
                  <a:ext cx="468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EAFE2CF5-3C83-47FF-9556-DDDFA886BE24}"/>
                    </a:ext>
                  </a:extLst>
                </p14:cNvPr>
                <p14:cNvContentPartPr/>
                <p14:nvPr/>
              </p14:nvContentPartPr>
              <p14:xfrm>
                <a:off x="9125014" y="6086486"/>
                <a:ext cx="106920" cy="226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EAFE2CF5-3C83-47FF-9556-DDDFA886BE24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116374" y="6077846"/>
                  <a:ext cx="1245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C833FC28-0A6B-431A-9350-CF3C14B2B5E1}"/>
                    </a:ext>
                  </a:extLst>
                </p14:cNvPr>
                <p14:cNvContentPartPr/>
                <p14:nvPr/>
              </p14:nvContentPartPr>
              <p14:xfrm>
                <a:off x="9124654" y="6161006"/>
                <a:ext cx="74880" cy="324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C833FC28-0A6B-431A-9350-CF3C14B2B5E1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9115654" y="6152366"/>
                  <a:ext cx="9252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802354E4-D2E4-4A84-9A98-CEB33444379C}"/>
                    </a:ext>
                  </a:extLst>
                </p14:cNvPr>
                <p14:cNvContentPartPr/>
                <p14:nvPr/>
              </p14:nvContentPartPr>
              <p14:xfrm>
                <a:off x="8704894" y="6084326"/>
                <a:ext cx="68760" cy="2192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802354E4-D2E4-4A84-9A98-CEB33444379C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8696254" y="6075326"/>
                  <a:ext cx="864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3A40CEF7-7D39-4AA7-B1E9-673374785B68}"/>
                    </a:ext>
                  </a:extLst>
                </p14:cNvPr>
                <p14:cNvContentPartPr/>
                <p14:nvPr/>
              </p14:nvContentPartPr>
              <p14:xfrm>
                <a:off x="8813974" y="6005126"/>
                <a:ext cx="105120" cy="3862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3A40CEF7-7D39-4AA7-B1E9-673374785B68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8804974" y="5996486"/>
                  <a:ext cx="122760" cy="40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665A4224-68B5-4DB6-9EEE-BC6727FBEF5C}"/>
              </a:ext>
            </a:extLst>
          </p:cNvPr>
          <p:cNvGrpSpPr/>
          <p:nvPr/>
        </p:nvGrpSpPr>
        <p:grpSpPr>
          <a:xfrm>
            <a:off x="9383134" y="6375206"/>
            <a:ext cx="338400" cy="149400"/>
            <a:chOff x="9383134" y="6375206"/>
            <a:chExt cx="338400" cy="14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E4DD813F-21D3-4980-BB4F-415867CCD71B}"/>
                    </a:ext>
                  </a:extLst>
                </p14:cNvPr>
                <p14:cNvContentPartPr/>
                <p14:nvPr/>
              </p14:nvContentPartPr>
              <p14:xfrm>
                <a:off x="9383134" y="6427766"/>
                <a:ext cx="82800" cy="324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E4DD813F-21D3-4980-BB4F-415867CCD71B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9374134" y="6418766"/>
                  <a:ext cx="1004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7A5A21E5-D05C-47F7-9003-A3DE47C54DFD}"/>
                    </a:ext>
                  </a:extLst>
                </p14:cNvPr>
                <p14:cNvContentPartPr/>
                <p14:nvPr/>
              </p14:nvContentPartPr>
              <p14:xfrm>
                <a:off x="9519214" y="6375206"/>
                <a:ext cx="202320" cy="14940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7A5A21E5-D05C-47F7-9003-A3DE47C54DFD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9510214" y="6366206"/>
                  <a:ext cx="219960" cy="16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C4F76B25-011D-4FD3-A514-E227515BAF0A}"/>
                  </a:ext>
                </a:extLst>
              </p14:cNvPr>
              <p14:cNvContentPartPr/>
              <p14:nvPr/>
            </p14:nvContentPartPr>
            <p14:xfrm>
              <a:off x="9560254" y="5705246"/>
              <a:ext cx="230040" cy="14976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C4F76B25-011D-4FD3-A514-E227515BAF0A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9551614" y="5696246"/>
                <a:ext cx="247680" cy="167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5" name="Group 314">
            <a:extLst>
              <a:ext uri="{FF2B5EF4-FFF2-40B4-BE49-F238E27FC236}">
                <a16:creationId xmlns:a16="http://schemas.microsoft.com/office/drawing/2014/main" id="{88447E7D-36ED-4A66-9983-3B0E6A670DFD}"/>
              </a:ext>
            </a:extLst>
          </p:cNvPr>
          <p:cNvGrpSpPr/>
          <p:nvPr/>
        </p:nvGrpSpPr>
        <p:grpSpPr>
          <a:xfrm>
            <a:off x="9899374" y="6011966"/>
            <a:ext cx="819360" cy="375480"/>
            <a:chOff x="9899374" y="6011966"/>
            <a:chExt cx="81936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0D0FF850-8011-48F9-976A-69443FAB7A04}"/>
                    </a:ext>
                  </a:extLst>
                </p14:cNvPr>
                <p14:cNvContentPartPr/>
                <p14:nvPr/>
              </p14:nvContentPartPr>
              <p14:xfrm>
                <a:off x="9899374" y="6062006"/>
                <a:ext cx="104040" cy="2433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0D0FF850-8011-48F9-976A-69443FAB7A04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9890734" y="6053006"/>
                  <a:ext cx="12168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BC141B03-585D-4DC1-A158-4D9FA43947CC}"/>
                    </a:ext>
                  </a:extLst>
                </p14:cNvPr>
                <p14:cNvContentPartPr/>
                <p14:nvPr/>
              </p14:nvContentPartPr>
              <p14:xfrm>
                <a:off x="10167214" y="6011966"/>
                <a:ext cx="108000" cy="3088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BC141B03-585D-4DC1-A158-4D9FA43947CC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0158574" y="6003326"/>
                  <a:ext cx="12564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4871ED25-E5CD-4CB7-9EF3-7D17B75F95AE}"/>
                    </a:ext>
                  </a:extLst>
                </p14:cNvPr>
                <p14:cNvContentPartPr/>
                <p14:nvPr/>
              </p14:nvContentPartPr>
              <p14:xfrm>
                <a:off x="10149574" y="6168566"/>
                <a:ext cx="110880" cy="2160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4871ED25-E5CD-4CB7-9EF3-7D17B75F95A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0140574" y="6159926"/>
                  <a:ext cx="1285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C3245C8-9F49-4028-A8E6-905947CF57F4}"/>
                    </a:ext>
                  </a:extLst>
                </p14:cNvPr>
                <p14:cNvContentPartPr/>
                <p14:nvPr/>
              </p14:nvContentPartPr>
              <p14:xfrm>
                <a:off x="10324894" y="6171446"/>
                <a:ext cx="85680" cy="21600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C3245C8-9F49-4028-A8E6-905947CF57F4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0315894" y="6162806"/>
                  <a:ext cx="1033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5A58C3E3-FAF3-460C-90FD-13670660F687}"/>
                    </a:ext>
                  </a:extLst>
                </p14:cNvPr>
                <p14:cNvContentPartPr/>
                <p14:nvPr/>
              </p14:nvContentPartPr>
              <p14:xfrm>
                <a:off x="10464934" y="6073166"/>
                <a:ext cx="58320" cy="21708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5A58C3E3-FAF3-460C-90FD-13670660F687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0455934" y="6064526"/>
                  <a:ext cx="7596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5DA2118E-8418-4CE5-A554-327AE0473771}"/>
                    </a:ext>
                  </a:extLst>
                </p14:cNvPr>
                <p14:cNvContentPartPr/>
                <p14:nvPr/>
              </p14:nvContentPartPr>
              <p14:xfrm>
                <a:off x="10515694" y="6089006"/>
                <a:ext cx="91800" cy="17460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5DA2118E-8418-4CE5-A554-327AE047377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10507054" y="6080006"/>
                  <a:ext cx="1094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483A3267-3372-481A-B3A9-68C8A4EEC417}"/>
                    </a:ext>
                  </a:extLst>
                </p14:cNvPr>
                <p14:cNvContentPartPr/>
                <p14:nvPr/>
              </p14:nvContentPartPr>
              <p14:xfrm>
                <a:off x="10687774" y="6055166"/>
                <a:ext cx="30960" cy="1936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483A3267-3372-481A-B3A9-68C8A4EEC417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10678774" y="6046166"/>
                  <a:ext cx="48600" cy="21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316" name="Ink 315">
                <a:extLst>
                  <a:ext uri="{FF2B5EF4-FFF2-40B4-BE49-F238E27FC236}">
                    <a16:creationId xmlns:a16="http://schemas.microsoft.com/office/drawing/2014/main" id="{F545B4FF-AE29-4219-84DE-7E12F3399E33}"/>
                  </a:ext>
                </a:extLst>
              </p14:cNvPr>
              <p14:cNvContentPartPr/>
              <p14:nvPr/>
            </p14:nvContentPartPr>
            <p14:xfrm>
              <a:off x="10865614" y="6038966"/>
              <a:ext cx="246960" cy="373680"/>
            </p14:xfrm>
          </p:contentPart>
        </mc:Choice>
        <mc:Fallback xmlns="">
          <p:pic>
            <p:nvPicPr>
              <p:cNvPr id="316" name="Ink 315">
                <a:extLst>
                  <a:ext uri="{FF2B5EF4-FFF2-40B4-BE49-F238E27FC236}">
                    <a16:creationId xmlns:a16="http://schemas.microsoft.com/office/drawing/2014/main" id="{F545B4FF-AE29-4219-84DE-7E12F3399E33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10856614" y="6030326"/>
                <a:ext cx="264600" cy="391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99793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5053AC8B-0C3D-4505-A121-5185725D43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Eks. Eksponentialfordel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7FBA9D9-8BBA-4805-8A29-062AC33479E1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Eks. </a:t>
            </a:r>
            <a:r>
              <a:rPr lang="nb-NO" sz="2000" dirty="0"/>
              <a:t>Levetid for lyspærer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66AF55-31E9-4C6E-8E36-C654239FFC9B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E[Y]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0AB492D-6CD5-41CD-9FB5-3689A2F686FB}"/>
                  </a:ext>
                </a:extLst>
              </p14:cNvPr>
              <p14:cNvContentPartPr/>
              <p14:nvPr/>
            </p14:nvContentPartPr>
            <p14:xfrm>
              <a:off x="3661654" y="1969166"/>
              <a:ext cx="69120" cy="1022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0AB492D-6CD5-41CD-9FB5-3689A2F686F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652654" y="1960526"/>
                <a:ext cx="86760" cy="11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A1BF4A1B-C73E-4959-987A-FFFEE20008F7}"/>
              </a:ext>
            </a:extLst>
          </p:cNvPr>
          <p:cNvGrpSpPr/>
          <p:nvPr/>
        </p:nvGrpSpPr>
        <p:grpSpPr>
          <a:xfrm>
            <a:off x="3937774" y="1909406"/>
            <a:ext cx="1490400" cy="189360"/>
            <a:chOff x="3937774" y="1909406"/>
            <a:chExt cx="1490400" cy="18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08AAD410-58E1-486B-9C32-1E044C2F7467}"/>
                    </a:ext>
                  </a:extLst>
                </p14:cNvPr>
                <p14:cNvContentPartPr/>
                <p14:nvPr/>
              </p14:nvContentPartPr>
              <p14:xfrm>
                <a:off x="3937774" y="1928126"/>
                <a:ext cx="44640" cy="1216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08AAD410-58E1-486B-9C32-1E044C2F746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3929134" y="1919486"/>
                  <a:ext cx="6228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4F6FC90-4D6F-40DB-B7F4-E3A4F7E99659}"/>
                    </a:ext>
                  </a:extLst>
                </p14:cNvPr>
                <p14:cNvContentPartPr/>
                <p14:nvPr/>
              </p14:nvContentPartPr>
              <p14:xfrm>
                <a:off x="4043974" y="1937486"/>
                <a:ext cx="88920" cy="119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4F6FC90-4D6F-40DB-B7F4-E3A4F7E9965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4035334" y="1928846"/>
                  <a:ext cx="1065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1D485C5-0FF2-4014-99D1-FFB49D2AA702}"/>
                    </a:ext>
                  </a:extLst>
                </p14:cNvPr>
                <p14:cNvContentPartPr/>
                <p14:nvPr/>
              </p14:nvContentPartPr>
              <p14:xfrm>
                <a:off x="4196974" y="1954766"/>
                <a:ext cx="67320" cy="1072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1D485C5-0FF2-4014-99D1-FFB49D2AA70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4188334" y="1945766"/>
                  <a:ext cx="849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03FE9CEA-EE15-40F7-9987-BAE63304D77C}"/>
                    </a:ext>
                  </a:extLst>
                </p14:cNvPr>
                <p14:cNvContentPartPr/>
                <p14:nvPr/>
              </p14:nvContentPartPr>
              <p14:xfrm>
                <a:off x="4337374" y="1957646"/>
                <a:ext cx="96120" cy="102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03FE9CEA-EE15-40F7-9987-BAE63304D77C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4328374" y="1948646"/>
                  <a:ext cx="1137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33C7BC6-E2C7-447C-892B-43E1A4E16FA4}"/>
                    </a:ext>
                  </a:extLst>
                </p14:cNvPr>
                <p14:cNvContentPartPr/>
                <p14:nvPr/>
              </p14:nvContentPartPr>
              <p14:xfrm>
                <a:off x="4622134" y="1932446"/>
                <a:ext cx="83880" cy="158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33C7BC6-E2C7-447C-892B-43E1A4E16FA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4613134" y="1923806"/>
                  <a:ext cx="1015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4E23438-E2F7-4A43-9B4A-BA50CDC0A59A}"/>
                    </a:ext>
                  </a:extLst>
                </p14:cNvPr>
                <p14:cNvContentPartPr/>
                <p14:nvPr/>
              </p14:nvContentPartPr>
              <p14:xfrm>
                <a:off x="4557694" y="1987886"/>
                <a:ext cx="134640" cy="313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4E23438-E2F7-4A43-9B4A-BA50CDC0A59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4548694" y="1979246"/>
                  <a:ext cx="1522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FCB8351-106D-4F81-9B8C-4D20BE2A1042}"/>
                    </a:ext>
                  </a:extLst>
                </p14:cNvPr>
                <p14:cNvContentPartPr/>
                <p14:nvPr/>
              </p14:nvContentPartPr>
              <p14:xfrm>
                <a:off x="4776574" y="1909406"/>
                <a:ext cx="45720" cy="1641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FCB8351-106D-4F81-9B8C-4D20BE2A1042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767574" y="1900766"/>
                  <a:ext cx="633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224337B7-0D3C-4452-9A57-24A2B3FF04D0}"/>
                    </a:ext>
                  </a:extLst>
                </p14:cNvPr>
                <p14:cNvContentPartPr/>
                <p14:nvPr/>
              </p14:nvContentPartPr>
              <p14:xfrm>
                <a:off x="4880974" y="2003006"/>
                <a:ext cx="223200" cy="85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224337B7-0D3C-4452-9A57-24A2B3FF04D0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871974" y="1994366"/>
                  <a:ext cx="2408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D1041C99-8018-46A8-AA4D-AED694CF3CFE}"/>
                    </a:ext>
                  </a:extLst>
                </p14:cNvPr>
                <p14:cNvContentPartPr/>
                <p14:nvPr/>
              </p14:nvContentPartPr>
              <p14:xfrm>
                <a:off x="5172934" y="1993286"/>
                <a:ext cx="255240" cy="1054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D1041C99-8018-46A8-AA4D-AED694CF3CFE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5163934" y="1984646"/>
                  <a:ext cx="27288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2653E4F5-628C-47FC-84DE-509432C25D18}"/>
              </a:ext>
            </a:extLst>
          </p:cNvPr>
          <p:cNvGrpSpPr/>
          <p:nvPr/>
        </p:nvGrpSpPr>
        <p:grpSpPr>
          <a:xfrm>
            <a:off x="830974" y="2648126"/>
            <a:ext cx="810720" cy="471240"/>
            <a:chOff x="830974" y="2648126"/>
            <a:chExt cx="810720" cy="47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0531C05A-84B5-4F5C-B004-ACB6C3CE3D77}"/>
                    </a:ext>
                  </a:extLst>
                </p14:cNvPr>
                <p14:cNvContentPartPr/>
                <p14:nvPr/>
              </p14:nvContentPartPr>
              <p14:xfrm>
                <a:off x="861934" y="2648126"/>
                <a:ext cx="191160" cy="4298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0531C05A-84B5-4F5C-B004-ACB6C3CE3D7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52934" y="2639486"/>
                  <a:ext cx="208800" cy="44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D4BC0F2-D073-47AF-911A-ACCC877F0690}"/>
                    </a:ext>
                  </a:extLst>
                </p14:cNvPr>
                <p14:cNvContentPartPr/>
                <p14:nvPr/>
              </p14:nvContentPartPr>
              <p14:xfrm>
                <a:off x="830974" y="2872406"/>
                <a:ext cx="117720" cy="136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D4BC0F2-D073-47AF-911A-ACCC877F0690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21974" y="2863766"/>
                  <a:ext cx="1353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D443BE8C-FB13-4002-B93E-FBC65A17E9B6}"/>
                    </a:ext>
                  </a:extLst>
                </p14:cNvPr>
                <p14:cNvContentPartPr/>
                <p14:nvPr/>
              </p14:nvContentPartPr>
              <p14:xfrm>
                <a:off x="1055614" y="2865566"/>
                <a:ext cx="109800" cy="204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D443BE8C-FB13-4002-B93E-FBC65A17E9B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046614" y="2856926"/>
                  <a:ext cx="12744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EB9FFA9-4265-4D55-9957-487C54755C37}"/>
                    </a:ext>
                  </a:extLst>
                </p14:cNvPr>
                <p14:cNvContentPartPr/>
                <p14:nvPr/>
              </p14:nvContentPartPr>
              <p14:xfrm>
                <a:off x="1269454" y="2796086"/>
                <a:ext cx="78840" cy="2134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EB9FFA9-4265-4D55-9957-487C54755C37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260814" y="2787086"/>
                  <a:ext cx="9648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64C9D40-D64E-424B-9016-B5D7E89D86E6}"/>
                    </a:ext>
                  </a:extLst>
                </p14:cNvPr>
                <p14:cNvContentPartPr/>
                <p14:nvPr/>
              </p14:nvContentPartPr>
              <p14:xfrm>
                <a:off x="1400854" y="2873126"/>
                <a:ext cx="113760" cy="246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64C9D40-D64E-424B-9016-B5D7E89D86E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91854" y="2864126"/>
                  <a:ext cx="13140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328B272-157F-4905-A590-01FAEB31E8F8}"/>
                    </a:ext>
                  </a:extLst>
                </p14:cNvPr>
                <p14:cNvContentPartPr/>
                <p14:nvPr/>
              </p14:nvContentPartPr>
              <p14:xfrm>
                <a:off x="1590934" y="2802206"/>
                <a:ext cx="50760" cy="2444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328B272-157F-4905-A590-01FAEB31E8F8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582294" y="2793206"/>
                  <a:ext cx="68400" cy="26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0F9ADB6-0210-4E9B-A299-1418804D8049}"/>
              </a:ext>
            </a:extLst>
          </p:cNvPr>
          <p:cNvGrpSpPr/>
          <p:nvPr/>
        </p:nvGrpSpPr>
        <p:grpSpPr>
          <a:xfrm>
            <a:off x="1836814" y="2878886"/>
            <a:ext cx="130320" cy="104400"/>
            <a:chOff x="1836814" y="2878886"/>
            <a:chExt cx="13032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BE02A92C-2BB6-4613-B542-03330BCEB6DB}"/>
                    </a:ext>
                  </a:extLst>
                </p14:cNvPr>
                <p14:cNvContentPartPr/>
                <p14:nvPr/>
              </p14:nvContentPartPr>
              <p14:xfrm>
                <a:off x="1836814" y="2878886"/>
                <a:ext cx="130320" cy="26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BE02A92C-2BB6-4613-B542-03330BCEB6D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828174" y="2869886"/>
                  <a:ext cx="1479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35B6DBF-E1B3-485E-82CB-D9B57E2AE18E}"/>
                    </a:ext>
                  </a:extLst>
                </p14:cNvPr>
                <p14:cNvContentPartPr/>
                <p14:nvPr/>
              </p14:nvContentPartPr>
              <p14:xfrm>
                <a:off x="1840414" y="2976086"/>
                <a:ext cx="69120" cy="7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35B6DBF-E1B3-485E-82CB-D9B57E2AE18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31414" y="2967086"/>
                  <a:ext cx="86760" cy="2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789EF9FC-3B3C-4B21-998A-DEED271FB57B}"/>
                  </a:ext>
                </a:extLst>
              </p14:cNvPr>
              <p14:cNvContentPartPr/>
              <p14:nvPr/>
            </p14:nvContentPartPr>
            <p14:xfrm>
              <a:off x="2149654" y="2630846"/>
              <a:ext cx="98640" cy="5590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789EF9FC-3B3C-4B21-998A-DEED271FB57B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141014" y="2621846"/>
                <a:ext cx="116280" cy="57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757E4888-D18C-4DEE-B0C2-42B5A5CD356A}"/>
              </a:ext>
            </a:extLst>
          </p:cNvPr>
          <p:cNvGrpSpPr/>
          <p:nvPr/>
        </p:nvGrpSpPr>
        <p:grpSpPr>
          <a:xfrm>
            <a:off x="2520094" y="2578646"/>
            <a:ext cx="330840" cy="248400"/>
            <a:chOff x="2520094" y="2578646"/>
            <a:chExt cx="33084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FB77DF2-A666-44D9-8D59-677F2B427321}"/>
                    </a:ext>
                  </a:extLst>
                </p14:cNvPr>
                <p14:cNvContentPartPr/>
                <p14:nvPr/>
              </p14:nvContentPartPr>
              <p14:xfrm>
                <a:off x="2520094" y="2702846"/>
                <a:ext cx="121320" cy="1242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FB77DF2-A666-44D9-8D59-677F2B42732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511454" y="2694206"/>
                  <a:ext cx="1389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7CA6788E-E324-45A3-B847-8A5EF7CD1089}"/>
                    </a:ext>
                  </a:extLst>
                </p14:cNvPr>
                <p14:cNvContentPartPr/>
                <p14:nvPr/>
              </p14:nvContentPartPr>
              <p14:xfrm>
                <a:off x="2583814" y="2596646"/>
                <a:ext cx="77040" cy="172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7CA6788E-E324-45A3-B847-8A5EF7CD108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575174" y="2587646"/>
                  <a:ext cx="946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01EC1F1-0D29-4862-A1C3-36727CDAF022}"/>
                    </a:ext>
                  </a:extLst>
                </p14:cNvPr>
                <p14:cNvContentPartPr/>
                <p14:nvPr/>
              </p14:nvContentPartPr>
              <p14:xfrm>
                <a:off x="2750134" y="2578646"/>
                <a:ext cx="100800" cy="146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01EC1F1-0D29-4862-A1C3-36727CDAF02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741134" y="2570006"/>
                  <a:ext cx="118440" cy="164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3AEE6E26-6C67-456E-9FF0-99E427D5AFBC}"/>
                  </a:ext>
                </a:extLst>
              </p14:cNvPr>
              <p14:cNvContentPartPr/>
              <p14:nvPr/>
            </p14:nvContentPartPr>
            <p14:xfrm>
              <a:off x="2959294" y="2851166"/>
              <a:ext cx="55440" cy="1036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3AEE6E26-6C67-456E-9FF0-99E427D5AFBC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950654" y="2842166"/>
                <a:ext cx="73080" cy="12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CD4C9C44-0280-4FFF-992F-1B85AA6C386F}"/>
              </a:ext>
            </a:extLst>
          </p:cNvPr>
          <p:cNvGrpSpPr/>
          <p:nvPr/>
        </p:nvGrpSpPr>
        <p:grpSpPr>
          <a:xfrm>
            <a:off x="3329014" y="2729126"/>
            <a:ext cx="402840" cy="237240"/>
            <a:chOff x="3329014" y="2729126"/>
            <a:chExt cx="40284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00922A3-2AAB-4918-9E11-D0C98D61AFFA}"/>
                    </a:ext>
                  </a:extLst>
                </p14:cNvPr>
                <p14:cNvContentPartPr/>
                <p14:nvPr/>
              </p14:nvContentPartPr>
              <p14:xfrm>
                <a:off x="3329014" y="2729126"/>
                <a:ext cx="163800" cy="2372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00922A3-2AAB-4918-9E11-D0C98D61AFFA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320374" y="2720486"/>
                  <a:ext cx="18144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59D1153-F728-4D90-A86B-7727CF51BFAC}"/>
                    </a:ext>
                  </a:extLst>
                </p14:cNvPr>
                <p14:cNvContentPartPr/>
                <p14:nvPr/>
              </p14:nvContentPartPr>
              <p14:xfrm>
                <a:off x="3602974" y="2760806"/>
                <a:ext cx="128880" cy="107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59D1153-F728-4D90-A86B-7727CF51BFA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594334" y="2751806"/>
                  <a:ext cx="146520" cy="125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FCC7A7CE-1F22-403C-9A79-F3C7B2E65A64}"/>
                  </a:ext>
                </a:extLst>
              </p14:cNvPr>
              <p14:cNvContentPartPr/>
              <p14:nvPr/>
            </p14:nvContentPartPr>
            <p14:xfrm>
              <a:off x="3918334" y="2726246"/>
              <a:ext cx="112320" cy="9972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FCC7A7CE-1F22-403C-9A79-F3C7B2E65A64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909694" y="2717606"/>
                <a:ext cx="12996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61850599-899E-4DE5-BECC-ABA16F1487BE}"/>
                  </a:ext>
                </a:extLst>
              </p14:cNvPr>
              <p14:cNvContentPartPr/>
              <p14:nvPr/>
            </p14:nvContentPartPr>
            <p14:xfrm>
              <a:off x="2535934" y="3116846"/>
              <a:ext cx="104040" cy="13428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61850599-899E-4DE5-BECC-ABA16F1487BE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2527294" y="3107846"/>
                <a:ext cx="12168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0A493006-8E2E-4026-BD29-11534D19326E}"/>
                  </a:ext>
                </a:extLst>
              </p14:cNvPr>
              <p14:cNvContentPartPr/>
              <p14:nvPr/>
            </p14:nvContentPartPr>
            <p14:xfrm>
              <a:off x="3359614" y="3080486"/>
              <a:ext cx="616680" cy="2358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0A493006-8E2E-4026-BD29-11534D19326E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3350614" y="3071486"/>
                <a:ext cx="634320" cy="25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286F4FE6-FB7C-4655-8885-289F03649809}"/>
                  </a:ext>
                </a:extLst>
              </p14:cNvPr>
              <p14:cNvContentPartPr/>
              <p14:nvPr/>
            </p14:nvContentPartPr>
            <p14:xfrm>
              <a:off x="648454" y="4808846"/>
              <a:ext cx="3121560" cy="5652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286F4FE6-FB7C-4655-8885-289F03649809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639814" y="4800206"/>
                <a:ext cx="313920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746865D7-5FF8-4D4E-8644-EC41F35AE1CC}"/>
                  </a:ext>
                </a:extLst>
              </p14:cNvPr>
              <p14:cNvContentPartPr/>
              <p14:nvPr/>
            </p14:nvContentPartPr>
            <p14:xfrm>
              <a:off x="3698734" y="4787606"/>
              <a:ext cx="135360" cy="16344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746865D7-5FF8-4D4E-8644-EC41F35AE1CC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3690094" y="4778606"/>
                <a:ext cx="153000" cy="18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611F66E3-B451-46BC-85F2-45DCFFA6C1C2}"/>
                  </a:ext>
                </a:extLst>
              </p14:cNvPr>
              <p14:cNvContentPartPr/>
              <p14:nvPr/>
            </p14:nvContentPartPr>
            <p14:xfrm>
              <a:off x="3907534" y="4962566"/>
              <a:ext cx="127800" cy="26892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611F66E3-B451-46BC-85F2-45DCFFA6C1C2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3898534" y="4953566"/>
                <a:ext cx="145440" cy="28656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022D0811-D89F-403B-A4BE-005478F908ED}"/>
              </a:ext>
            </a:extLst>
          </p:cNvPr>
          <p:cNvGrpSpPr/>
          <p:nvPr/>
        </p:nvGrpSpPr>
        <p:grpSpPr>
          <a:xfrm>
            <a:off x="95134" y="3663686"/>
            <a:ext cx="2872080" cy="1352880"/>
            <a:chOff x="95134" y="3663686"/>
            <a:chExt cx="2872080" cy="135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6902FF2-A8D4-41B6-9E7C-31C2B0405F52}"/>
                    </a:ext>
                  </a:extLst>
                </p14:cNvPr>
                <p14:cNvContentPartPr/>
                <p14:nvPr/>
              </p14:nvContentPartPr>
              <p14:xfrm>
                <a:off x="975334" y="3799046"/>
                <a:ext cx="38880" cy="1068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6902FF2-A8D4-41B6-9E7C-31C2B0405F5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966334" y="3790046"/>
                  <a:ext cx="56520" cy="10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FB375F1-70A4-4913-B2A4-FA162DF9170A}"/>
                    </a:ext>
                  </a:extLst>
                </p14:cNvPr>
                <p14:cNvContentPartPr/>
                <p14:nvPr/>
              </p14:nvContentPartPr>
              <p14:xfrm>
                <a:off x="881734" y="3784646"/>
                <a:ext cx="264960" cy="1180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FB375F1-70A4-4913-B2A4-FA162DF9170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72734" y="3775646"/>
                  <a:ext cx="2826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5DFC9A1C-8A6B-4914-A7DA-93CBEA7528D3}"/>
                    </a:ext>
                  </a:extLst>
                </p14:cNvPr>
                <p14:cNvContentPartPr/>
                <p14:nvPr/>
              </p14:nvContentPartPr>
              <p14:xfrm>
                <a:off x="971374" y="4823606"/>
                <a:ext cx="31680" cy="1929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5DFC9A1C-8A6B-4914-A7DA-93CBEA7528D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62374" y="4814966"/>
                  <a:ext cx="4932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6F94B38-D17C-4E4F-990D-A4D4CF38FDF0}"/>
                    </a:ext>
                  </a:extLst>
                </p14:cNvPr>
                <p14:cNvContentPartPr/>
                <p14:nvPr/>
              </p14:nvContentPartPr>
              <p14:xfrm>
                <a:off x="95134" y="3663686"/>
                <a:ext cx="155160" cy="293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6F94B38-D17C-4E4F-990D-A4D4CF38FDF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6494" y="3654686"/>
                  <a:ext cx="17280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3CC5F7D-6774-4EDD-8182-4EB96ED20A65}"/>
                    </a:ext>
                  </a:extLst>
                </p14:cNvPr>
                <p14:cNvContentPartPr/>
                <p14:nvPr/>
              </p14:nvContentPartPr>
              <p14:xfrm>
                <a:off x="283414" y="3858806"/>
                <a:ext cx="78120" cy="164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3CC5F7D-6774-4EDD-8182-4EB96ED20A6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74774" y="3849806"/>
                  <a:ext cx="957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95ACE1A-FCEE-4FC9-9C50-BE91F42D5598}"/>
                    </a:ext>
                  </a:extLst>
                </p14:cNvPr>
                <p14:cNvContentPartPr/>
                <p14:nvPr/>
              </p14:nvContentPartPr>
              <p14:xfrm>
                <a:off x="447214" y="3786806"/>
                <a:ext cx="28440" cy="187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95ACE1A-FCEE-4FC9-9C50-BE91F42D559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38574" y="3777806"/>
                  <a:ext cx="4608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D9AEFAC-8DA2-4667-A2FB-7D97C4FFF44C}"/>
                    </a:ext>
                  </a:extLst>
                </p14:cNvPr>
                <p14:cNvContentPartPr/>
                <p14:nvPr/>
              </p14:nvContentPartPr>
              <p14:xfrm>
                <a:off x="505174" y="3872846"/>
                <a:ext cx="92520" cy="1882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D9AEFAC-8DA2-4667-A2FB-7D97C4FFF44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96534" y="3863846"/>
                  <a:ext cx="1101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FBBFEC9-117A-4BD3-BD87-2FBCF7BCDB74}"/>
                    </a:ext>
                  </a:extLst>
                </p14:cNvPr>
                <p14:cNvContentPartPr/>
                <p14:nvPr/>
              </p14:nvContentPartPr>
              <p14:xfrm>
                <a:off x="654934" y="3828566"/>
                <a:ext cx="47160" cy="190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FBBFEC9-117A-4BD3-BD87-2FBCF7BCDB7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5934" y="3819926"/>
                  <a:ext cx="648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8C1AA9C-38E5-4915-AEE8-622F94D86611}"/>
                    </a:ext>
                  </a:extLst>
                </p14:cNvPr>
                <p14:cNvContentPartPr/>
                <p14:nvPr/>
              </p14:nvContentPartPr>
              <p14:xfrm>
                <a:off x="940774" y="4393766"/>
                <a:ext cx="58320" cy="284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8C1AA9C-38E5-4915-AEE8-622F94D8661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32134" y="4385126"/>
                  <a:ext cx="759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85EF338-21F6-43DB-876B-43E0E1D4CC73}"/>
                    </a:ext>
                  </a:extLst>
                </p14:cNvPr>
                <p14:cNvContentPartPr/>
                <p14:nvPr/>
              </p14:nvContentPartPr>
              <p14:xfrm>
                <a:off x="712174" y="4343006"/>
                <a:ext cx="54360" cy="1069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85EF338-21F6-43DB-876B-43E0E1D4CC7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03534" y="4334006"/>
                  <a:ext cx="720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8DAA32E7-6D8E-4425-A36C-9E8D796B4FC2}"/>
                    </a:ext>
                  </a:extLst>
                </p14:cNvPr>
                <p14:cNvContentPartPr/>
                <p14:nvPr/>
              </p14:nvContentPartPr>
              <p14:xfrm>
                <a:off x="991534" y="4413206"/>
                <a:ext cx="7920" cy="14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8DAA32E7-6D8E-4425-A36C-9E8D796B4FC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82534" y="4404566"/>
                  <a:ext cx="2556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525D83C-8524-4630-BDC8-5FA6AB0CC0E3}"/>
                    </a:ext>
                  </a:extLst>
                </p14:cNvPr>
                <p14:cNvContentPartPr/>
                <p14:nvPr/>
              </p14:nvContentPartPr>
              <p14:xfrm>
                <a:off x="983614" y="4411046"/>
                <a:ext cx="1983600" cy="3668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525D83C-8524-4630-BDC8-5FA6AB0CC0E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74614" y="4402406"/>
                  <a:ext cx="2001240" cy="38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F5EE5CD4-EC10-4ECA-AD4D-F993A1C9D920}"/>
                  </a:ext>
                </a:extLst>
              </p14:cNvPr>
              <p14:cNvContentPartPr/>
              <p14:nvPr/>
            </p14:nvContentPartPr>
            <p14:xfrm>
              <a:off x="6836854" y="1955846"/>
              <a:ext cx="97920" cy="1944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F5EE5CD4-EC10-4ECA-AD4D-F993A1C9D920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827854" y="1947206"/>
                <a:ext cx="11556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3F197726-657F-4B74-8E2D-5B390D232A78}"/>
                  </a:ext>
                </a:extLst>
              </p14:cNvPr>
              <p14:cNvContentPartPr/>
              <p14:nvPr/>
            </p14:nvContentPartPr>
            <p14:xfrm>
              <a:off x="6853774" y="2069246"/>
              <a:ext cx="74520" cy="1656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3F197726-657F-4B74-8E2D-5B390D232A78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6845134" y="2060606"/>
                <a:ext cx="9216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049AB35F-C290-4AEC-9843-9CF3AAD83ECD}"/>
                  </a:ext>
                </a:extLst>
              </p14:cNvPr>
              <p14:cNvContentPartPr/>
              <p14:nvPr/>
            </p14:nvContentPartPr>
            <p14:xfrm>
              <a:off x="7362454" y="1807166"/>
              <a:ext cx="159120" cy="2757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049AB35F-C290-4AEC-9843-9CF3AAD83ECD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7353454" y="1798526"/>
                <a:ext cx="176760" cy="293400"/>
              </a:xfrm>
              <a:prstGeom prst="rect">
                <a:avLst/>
              </a:prstGeom>
            </p:spPr>
          </p:pic>
        </mc:Fallback>
      </mc:AlternateContent>
      <p:grpSp>
        <p:nvGrpSpPr>
          <p:cNvPr id="70" name="Group 69">
            <a:extLst>
              <a:ext uri="{FF2B5EF4-FFF2-40B4-BE49-F238E27FC236}">
                <a16:creationId xmlns:a16="http://schemas.microsoft.com/office/drawing/2014/main" id="{8CDACD02-63F2-4AE2-BAD0-9551451374C1}"/>
              </a:ext>
            </a:extLst>
          </p:cNvPr>
          <p:cNvGrpSpPr/>
          <p:nvPr/>
        </p:nvGrpSpPr>
        <p:grpSpPr>
          <a:xfrm>
            <a:off x="7307734" y="1577846"/>
            <a:ext cx="966960" cy="795960"/>
            <a:chOff x="7307734" y="1577846"/>
            <a:chExt cx="966960" cy="79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140F525-6417-4BC7-A698-8FDF694AC9A7}"/>
                    </a:ext>
                  </a:extLst>
                </p14:cNvPr>
                <p14:cNvContentPartPr/>
                <p14:nvPr/>
              </p14:nvContentPartPr>
              <p14:xfrm>
                <a:off x="7307734" y="2245286"/>
                <a:ext cx="135000" cy="1285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140F525-6417-4BC7-A698-8FDF694AC9A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298734" y="2236646"/>
                  <a:ext cx="1526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4FB5A90D-214B-4013-8ACA-FC7A45C6C79C}"/>
                    </a:ext>
                  </a:extLst>
                </p14:cNvPr>
                <p14:cNvContentPartPr/>
                <p14:nvPr/>
              </p14:nvContentPartPr>
              <p14:xfrm>
                <a:off x="7363174" y="1577846"/>
                <a:ext cx="214560" cy="1483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4FB5A90D-214B-4013-8ACA-FC7A45C6C79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354534" y="1568846"/>
                  <a:ext cx="2322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BE8329E-DA9E-4254-95E8-30DD311C990E}"/>
                    </a:ext>
                  </a:extLst>
                </p14:cNvPr>
                <p14:cNvContentPartPr/>
                <p14:nvPr/>
              </p14:nvContentPartPr>
              <p14:xfrm>
                <a:off x="7609414" y="1936046"/>
                <a:ext cx="168840" cy="257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BE8329E-DA9E-4254-95E8-30DD311C990E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600774" y="1927046"/>
                  <a:ext cx="1864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682086D6-6AE4-4E13-A90A-47EA91890BEE}"/>
                    </a:ext>
                  </a:extLst>
                </p14:cNvPr>
                <p14:cNvContentPartPr/>
                <p14:nvPr/>
              </p14:nvContentPartPr>
              <p14:xfrm>
                <a:off x="7921174" y="1928486"/>
                <a:ext cx="116280" cy="1202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682086D6-6AE4-4E13-A90A-47EA91890BEE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912534" y="1919846"/>
                  <a:ext cx="133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E1F2325-F00E-4DF7-9803-B9A6A109F7D4}"/>
                    </a:ext>
                  </a:extLst>
                </p14:cNvPr>
                <p14:cNvContentPartPr/>
                <p14:nvPr/>
              </p14:nvContentPartPr>
              <p14:xfrm>
                <a:off x="7980214" y="1768286"/>
                <a:ext cx="72000" cy="122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E1F2325-F00E-4DF7-9803-B9A6A109F7D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971574" y="1759646"/>
                  <a:ext cx="896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44A741D-6D39-4A41-8FD2-E81863E8F8BA}"/>
                    </a:ext>
                  </a:extLst>
                </p14:cNvPr>
                <p14:cNvContentPartPr/>
                <p14:nvPr/>
              </p14:nvContentPartPr>
              <p14:xfrm>
                <a:off x="8159134" y="1697366"/>
                <a:ext cx="115560" cy="1749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44A741D-6D39-4A41-8FD2-E81863E8F8B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150494" y="1688726"/>
                  <a:ext cx="133200" cy="19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71" name="Ink 70">
                <a:extLst>
                  <a:ext uri="{FF2B5EF4-FFF2-40B4-BE49-F238E27FC236}">
                    <a16:creationId xmlns:a16="http://schemas.microsoft.com/office/drawing/2014/main" id="{4CED7393-CF5C-4DDC-B57C-9D13CFBDB0B9}"/>
                  </a:ext>
                </a:extLst>
              </p14:cNvPr>
              <p14:cNvContentPartPr/>
              <p14:nvPr/>
            </p14:nvContentPartPr>
            <p14:xfrm>
              <a:off x="8345974" y="1860086"/>
              <a:ext cx="356040" cy="395280"/>
            </p14:xfrm>
          </p:contentPart>
        </mc:Choice>
        <mc:Fallback xmlns="">
          <p:pic>
            <p:nvPicPr>
              <p:cNvPr id="71" name="Ink 70">
                <a:extLst>
                  <a:ext uri="{FF2B5EF4-FFF2-40B4-BE49-F238E27FC236}">
                    <a16:creationId xmlns:a16="http://schemas.microsoft.com/office/drawing/2014/main" id="{4CED7393-CF5C-4DDC-B57C-9D13CFBDB0B9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8336974" y="1851446"/>
                <a:ext cx="373680" cy="412920"/>
              </a:xfrm>
              <a:prstGeom prst="rect">
                <a:avLst/>
              </a:prstGeom>
            </p:spPr>
          </p:pic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83FC0D14-2EC3-45CB-B942-52A4206CA29A}"/>
              </a:ext>
            </a:extLst>
          </p:cNvPr>
          <p:cNvGrpSpPr/>
          <p:nvPr/>
        </p:nvGrpSpPr>
        <p:grpSpPr>
          <a:xfrm>
            <a:off x="8828734" y="1944326"/>
            <a:ext cx="138600" cy="109080"/>
            <a:chOff x="8828734" y="1944326"/>
            <a:chExt cx="138600" cy="10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ADF8480-1B9D-41D9-91E1-DCA9992339D3}"/>
                    </a:ext>
                  </a:extLst>
                </p14:cNvPr>
                <p14:cNvContentPartPr/>
                <p14:nvPr/>
              </p14:nvContentPartPr>
              <p14:xfrm>
                <a:off x="8849974" y="1944326"/>
                <a:ext cx="117360" cy="320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ADF8480-1B9D-41D9-91E1-DCA9992339D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840974" y="1935686"/>
                  <a:ext cx="13500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9508262-A4CC-4C2D-A967-228D75EB35EA}"/>
                    </a:ext>
                  </a:extLst>
                </p14:cNvPr>
                <p14:cNvContentPartPr/>
                <p14:nvPr/>
              </p14:nvContentPartPr>
              <p14:xfrm>
                <a:off x="8828734" y="2037206"/>
                <a:ext cx="111600" cy="162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9508262-A4CC-4C2D-A967-228D75EB35E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820094" y="2028566"/>
                  <a:ext cx="129240" cy="3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66D8B153-9C1B-44AE-BF29-ABC09999BA4D}"/>
                  </a:ext>
                </a:extLst>
              </p14:cNvPr>
              <p14:cNvContentPartPr/>
              <p14:nvPr/>
            </p14:nvContentPartPr>
            <p14:xfrm>
              <a:off x="9146614" y="1713926"/>
              <a:ext cx="138600" cy="47952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66D8B153-9C1B-44AE-BF29-ABC09999BA4D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9137974" y="1705286"/>
                <a:ext cx="156240" cy="497160"/>
              </a:xfrm>
              <a:prstGeom prst="rect">
                <a:avLst/>
              </a:prstGeom>
            </p:spPr>
          </p:pic>
        </mc:Fallback>
      </mc:AlternateContent>
      <p:grpSp>
        <p:nvGrpSpPr>
          <p:cNvPr id="82" name="Group 81">
            <a:extLst>
              <a:ext uri="{FF2B5EF4-FFF2-40B4-BE49-F238E27FC236}">
                <a16:creationId xmlns:a16="http://schemas.microsoft.com/office/drawing/2014/main" id="{D70076BB-1A3A-48C2-B410-3315B281838C}"/>
              </a:ext>
            </a:extLst>
          </p:cNvPr>
          <p:cNvGrpSpPr/>
          <p:nvPr/>
        </p:nvGrpSpPr>
        <p:grpSpPr>
          <a:xfrm>
            <a:off x="9259294" y="1637966"/>
            <a:ext cx="901440" cy="574560"/>
            <a:chOff x="9259294" y="1637966"/>
            <a:chExt cx="901440" cy="57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E99BE07-3B64-462E-A657-FDFA47ACE6DE}"/>
                    </a:ext>
                  </a:extLst>
                </p14:cNvPr>
                <p14:cNvContentPartPr/>
                <p14:nvPr/>
              </p14:nvContentPartPr>
              <p14:xfrm>
                <a:off x="9259294" y="1915166"/>
                <a:ext cx="148320" cy="2466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E99BE07-3B64-462E-A657-FDFA47ACE6D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250294" y="1906526"/>
                  <a:ext cx="16596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C2C367D7-E9C2-4602-8B5D-11D6FF538336}"/>
                    </a:ext>
                  </a:extLst>
                </p14:cNvPr>
                <p14:cNvContentPartPr/>
                <p14:nvPr/>
              </p14:nvContentPartPr>
              <p14:xfrm>
                <a:off x="9530374" y="1981766"/>
                <a:ext cx="80640" cy="111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C2C367D7-E9C2-4602-8B5D-11D6FF538336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521734" y="1973126"/>
                  <a:ext cx="982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CCB17A2-FAFF-488C-976C-2073C4E7111F}"/>
                    </a:ext>
                  </a:extLst>
                </p14:cNvPr>
                <p14:cNvContentPartPr/>
                <p14:nvPr/>
              </p14:nvContentPartPr>
              <p14:xfrm>
                <a:off x="9698854" y="1946126"/>
                <a:ext cx="153360" cy="1375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CCB17A2-FAFF-488C-976C-2073C4E7111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690214" y="1937126"/>
                  <a:ext cx="1710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EDB579A-73BF-4BC3-8C03-5FA5D6DE0BFE}"/>
                    </a:ext>
                  </a:extLst>
                </p14:cNvPr>
                <p14:cNvContentPartPr/>
                <p14:nvPr/>
              </p14:nvContentPartPr>
              <p14:xfrm>
                <a:off x="9732334" y="1814006"/>
                <a:ext cx="96840" cy="3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EDB579A-73BF-4BC3-8C03-5FA5D6DE0BF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723334" y="1805366"/>
                  <a:ext cx="1144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23C3E81-DE57-4D8C-B91F-A5BE9A4E7F5C}"/>
                    </a:ext>
                  </a:extLst>
                </p14:cNvPr>
                <p14:cNvContentPartPr/>
                <p14:nvPr/>
              </p14:nvContentPartPr>
              <p14:xfrm>
                <a:off x="9914494" y="1730126"/>
                <a:ext cx="103320" cy="1792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23C3E81-DE57-4D8C-B91F-A5BE9A4E7F5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905494" y="1721126"/>
                  <a:ext cx="12096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7FB566B-EC73-4C5E-808A-E9CC2F6C6C47}"/>
                    </a:ext>
                  </a:extLst>
                </p14:cNvPr>
                <p14:cNvContentPartPr/>
                <p14:nvPr/>
              </p14:nvContentPartPr>
              <p14:xfrm>
                <a:off x="10025014" y="1637966"/>
                <a:ext cx="135720" cy="5745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7FB566B-EC73-4C5E-808A-E9CC2F6C6C4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016374" y="1628966"/>
                  <a:ext cx="153360" cy="59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6">
            <p14:nvContentPartPr>
              <p14:cNvPr id="83" name="Ink 82">
                <a:extLst>
                  <a:ext uri="{FF2B5EF4-FFF2-40B4-BE49-F238E27FC236}">
                    <a16:creationId xmlns:a16="http://schemas.microsoft.com/office/drawing/2014/main" id="{3A565DB2-7D75-478F-BBF1-2078B8C5A1C7}"/>
                  </a:ext>
                </a:extLst>
              </p14:cNvPr>
              <p14:cNvContentPartPr/>
              <p14:nvPr/>
            </p14:nvContentPartPr>
            <p14:xfrm>
              <a:off x="10121854" y="2286326"/>
              <a:ext cx="125280" cy="112680"/>
            </p14:xfrm>
          </p:contentPart>
        </mc:Choice>
        <mc:Fallback xmlns="">
          <p:pic>
            <p:nvPicPr>
              <p:cNvPr id="83" name="Ink 82">
                <a:extLst>
                  <a:ext uri="{FF2B5EF4-FFF2-40B4-BE49-F238E27FC236}">
                    <a16:creationId xmlns:a16="http://schemas.microsoft.com/office/drawing/2014/main" id="{3A565DB2-7D75-478F-BBF1-2078B8C5A1C7}"/>
                  </a:ext>
                </a:extLst>
              </p:cNvPr>
              <p:cNvPicPr/>
              <p:nvPr/>
            </p:nvPicPr>
            <p:blipFill>
              <a:blip r:embed="rId127"/>
              <a:stretch>
                <a:fillRect/>
              </a:stretch>
            </p:blipFill>
            <p:spPr>
              <a:xfrm>
                <a:off x="10112854" y="2277326"/>
                <a:ext cx="14292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5616478A-84C8-4E4E-9BE5-D74DAC81B271}"/>
                  </a:ext>
                </a:extLst>
              </p14:cNvPr>
              <p14:cNvContentPartPr/>
              <p14:nvPr/>
            </p14:nvContentPartPr>
            <p14:xfrm>
              <a:off x="10096294" y="1385246"/>
              <a:ext cx="233640" cy="11880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5616478A-84C8-4E4E-9BE5-D74DAC81B271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0087294" y="1376246"/>
                <a:ext cx="251280" cy="13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E1A94F7C-6710-4BDC-A664-9135C22E2723}"/>
              </a:ext>
            </a:extLst>
          </p:cNvPr>
          <p:cNvGrpSpPr/>
          <p:nvPr/>
        </p:nvGrpSpPr>
        <p:grpSpPr>
          <a:xfrm>
            <a:off x="10370254" y="1643006"/>
            <a:ext cx="574920" cy="456840"/>
            <a:chOff x="10370254" y="1643006"/>
            <a:chExt cx="574920" cy="45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7E48AE52-5255-45EC-9073-92A194D6408D}"/>
                    </a:ext>
                  </a:extLst>
                </p14:cNvPr>
                <p14:cNvContentPartPr/>
                <p14:nvPr/>
              </p14:nvContentPartPr>
              <p14:xfrm>
                <a:off x="10370254" y="1944326"/>
                <a:ext cx="191520" cy="392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E48AE52-5255-45EC-9073-92A194D6408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361254" y="1935686"/>
                  <a:ext cx="20916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42C57C20-BD5F-477D-9576-337AB1326B94}"/>
                    </a:ext>
                  </a:extLst>
                </p14:cNvPr>
                <p14:cNvContentPartPr/>
                <p14:nvPr/>
              </p14:nvContentPartPr>
              <p14:xfrm>
                <a:off x="10732414" y="1643006"/>
                <a:ext cx="212760" cy="4568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42C57C20-BD5F-477D-9576-337AB1326B9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723414" y="1634006"/>
                  <a:ext cx="230400" cy="47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4">
            <p14:nvContentPartPr>
              <p14:cNvPr id="88" name="Ink 87">
                <a:extLst>
                  <a:ext uri="{FF2B5EF4-FFF2-40B4-BE49-F238E27FC236}">
                    <a16:creationId xmlns:a16="http://schemas.microsoft.com/office/drawing/2014/main" id="{0DE4CC5B-5112-4A33-8B0D-1146A138D82D}"/>
                  </a:ext>
                </a:extLst>
              </p14:cNvPr>
              <p14:cNvContentPartPr/>
              <p14:nvPr/>
            </p14:nvContentPartPr>
            <p14:xfrm>
              <a:off x="10720534" y="2264726"/>
              <a:ext cx="112320" cy="142920"/>
            </p14:xfrm>
          </p:contentPart>
        </mc:Choice>
        <mc:Fallback xmlns="">
          <p:pic>
            <p:nvPicPr>
              <p:cNvPr id="88" name="Ink 87">
                <a:extLst>
                  <a:ext uri="{FF2B5EF4-FFF2-40B4-BE49-F238E27FC236}">
                    <a16:creationId xmlns:a16="http://schemas.microsoft.com/office/drawing/2014/main" id="{0DE4CC5B-5112-4A33-8B0D-1146A138D82D}"/>
                  </a:ext>
                </a:extLst>
              </p:cNvPr>
              <p:cNvPicPr/>
              <p:nvPr/>
            </p:nvPicPr>
            <p:blipFill>
              <a:blip r:embed="rId135"/>
              <a:stretch>
                <a:fillRect/>
              </a:stretch>
            </p:blipFill>
            <p:spPr>
              <a:xfrm>
                <a:off x="10711534" y="2256086"/>
                <a:ext cx="129960" cy="16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265991E4-7850-48C5-8DC9-59A75A61644B}"/>
                  </a:ext>
                </a:extLst>
              </p14:cNvPr>
              <p14:cNvContentPartPr/>
              <p14:nvPr/>
            </p14:nvContentPartPr>
            <p14:xfrm>
              <a:off x="10775614" y="1401446"/>
              <a:ext cx="250200" cy="18720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265991E4-7850-48C5-8DC9-59A75A61644B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0766614" y="1392806"/>
                <a:ext cx="267840" cy="204840"/>
              </a:xfrm>
              <a:prstGeom prst="rect">
                <a:avLst/>
              </a:prstGeom>
            </p:spPr>
          </p:pic>
        </mc:Fallback>
      </mc:AlternateContent>
      <p:grpSp>
        <p:nvGrpSpPr>
          <p:cNvPr id="94" name="Group 93">
            <a:extLst>
              <a:ext uri="{FF2B5EF4-FFF2-40B4-BE49-F238E27FC236}">
                <a16:creationId xmlns:a16="http://schemas.microsoft.com/office/drawing/2014/main" id="{D9A73DBB-4E54-4B74-A331-D2B468B85339}"/>
              </a:ext>
            </a:extLst>
          </p:cNvPr>
          <p:cNvGrpSpPr/>
          <p:nvPr/>
        </p:nvGrpSpPr>
        <p:grpSpPr>
          <a:xfrm>
            <a:off x="11027254" y="1730126"/>
            <a:ext cx="636840" cy="438840"/>
            <a:chOff x="11027254" y="1730126"/>
            <a:chExt cx="636840" cy="43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143CD0F-A140-49F4-BC52-1C1DDF36FEC4}"/>
                    </a:ext>
                  </a:extLst>
                </p14:cNvPr>
                <p14:cNvContentPartPr/>
                <p14:nvPr/>
              </p14:nvContentPartPr>
              <p14:xfrm>
                <a:off x="11027254" y="1905806"/>
                <a:ext cx="128880" cy="1296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143CD0F-A140-49F4-BC52-1C1DDF36FEC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1018254" y="1897166"/>
                  <a:ext cx="1465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5B563FF-C411-46F5-8CF1-4D43C8039368}"/>
                    </a:ext>
                  </a:extLst>
                </p14:cNvPr>
                <p14:cNvContentPartPr/>
                <p14:nvPr/>
              </p14:nvContentPartPr>
              <p14:xfrm>
                <a:off x="11089534" y="1788086"/>
                <a:ext cx="68400" cy="57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5B563FF-C411-46F5-8CF1-4D43C8039368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080894" y="1779086"/>
                  <a:ext cx="860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5A26DC1C-6FC6-419A-8B6C-415D7EE8B335}"/>
                    </a:ext>
                  </a:extLst>
                </p14:cNvPr>
                <p14:cNvContentPartPr/>
                <p14:nvPr/>
              </p14:nvContentPartPr>
              <p14:xfrm>
                <a:off x="11237494" y="1730126"/>
                <a:ext cx="79920" cy="1684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5A26DC1C-6FC6-419A-8B6C-415D7EE8B33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228494" y="1721126"/>
                  <a:ext cx="975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CC934F4-3AF7-4059-83B1-0EADF1A3170D}"/>
                    </a:ext>
                  </a:extLst>
                </p14:cNvPr>
                <p14:cNvContentPartPr/>
                <p14:nvPr/>
              </p14:nvContentPartPr>
              <p14:xfrm>
                <a:off x="11349094" y="1846766"/>
                <a:ext cx="315000" cy="322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CC934F4-3AF7-4059-83B1-0EADF1A3170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340454" y="1838126"/>
                  <a:ext cx="332640" cy="339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95" name="Ink 94">
                <a:extLst>
                  <a:ext uri="{FF2B5EF4-FFF2-40B4-BE49-F238E27FC236}">
                    <a16:creationId xmlns:a16="http://schemas.microsoft.com/office/drawing/2014/main" id="{90CBD2EF-3123-48A8-AA26-217088B7A23A}"/>
                  </a:ext>
                </a:extLst>
              </p14:cNvPr>
              <p14:cNvContentPartPr/>
              <p14:nvPr/>
            </p14:nvContentPartPr>
            <p14:xfrm>
              <a:off x="10464574" y="1880966"/>
              <a:ext cx="43560" cy="222120"/>
            </p14:xfrm>
          </p:contentPart>
        </mc:Choice>
        <mc:Fallback xmlns="">
          <p:pic>
            <p:nvPicPr>
              <p:cNvPr id="95" name="Ink 94">
                <a:extLst>
                  <a:ext uri="{FF2B5EF4-FFF2-40B4-BE49-F238E27FC236}">
                    <a16:creationId xmlns:a16="http://schemas.microsoft.com/office/drawing/2014/main" id="{90CBD2EF-3123-48A8-AA26-217088B7A23A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10455574" y="1871966"/>
                <a:ext cx="61200" cy="239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8CCA13CD-47AB-49AE-8C08-B644E8934BA4}"/>
              </a:ext>
            </a:extLst>
          </p:cNvPr>
          <p:cNvGrpSpPr/>
          <p:nvPr/>
        </p:nvGrpSpPr>
        <p:grpSpPr>
          <a:xfrm>
            <a:off x="7071214" y="2675126"/>
            <a:ext cx="1083960" cy="692640"/>
            <a:chOff x="7071214" y="2675126"/>
            <a:chExt cx="1083960" cy="69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4E5455DB-0CC3-45A9-AC04-D321ABFB6D4C}"/>
                    </a:ext>
                  </a:extLst>
                </p14:cNvPr>
                <p14:cNvContentPartPr/>
                <p14:nvPr/>
              </p14:nvContentPartPr>
              <p14:xfrm>
                <a:off x="7088494" y="2888246"/>
                <a:ext cx="140040" cy="22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4E5455DB-0CC3-45A9-AC04-D321ABFB6D4C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079494" y="2879246"/>
                  <a:ext cx="157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9FF8D17-9BC0-440C-8ACF-EE6DAEBC0D65}"/>
                    </a:ext>
                  </a:extLst>
                </p14:cNvPr>
                <p14:cNvContentPartPr/>
                <p14:nvPr/>
              </p14:nvContentPartPr>
              <p14:xfrm>
                <a:off x="7071214" y="3029006"/>
                <a:ext cx="112680" cy="284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9FF8D17-9BC0-440C-8ACF-EE6DAEBC0D65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062214" y="3020006"/>
                  <a:ext cx="1303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AEF677F-C01D-442A-9F57-8726560059D5}"/>
                    </a:ext>
                  </a:extLst>
                </p14:cNvPr>
                <p14:cNvContentPartPr/>
                <p14:nvPr/>
              </p14:nvContentPartPr>
              <p14:xfrm>
                <a:off x="7347694" y="2675126"/>
                <a:ext cx="131400" cy="5349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AEF677F-C01D-442A-9F57-8726560059D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338694" y="2666126"/>
                  <a:ext cx="149040" cy="55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212CF3B5-9BB2-4930-90D8-FC25A9C17F23}"/>
                    </a:ext>
                  </a:extLst>
                </p14:cNvPr>
                <p14:cNvContentPartPr/>
                <p14:nvPr/>
              </p14:nvContentPartPr>
              <p14:xfrm>
                <a:off x="7462174" y="2958446"/>
                <a:ext cx="77040" cy="187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212CF3B5-9BB2-4930-90D8-FC25A9C17F2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453174" y="2949806"/>
                  <a:ext cx="946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8FACCBE3-4DCB-4FC6-BA4B-738710F092BC}"/>
                    </a:ext>
                  </a:extLst>
                </p14:cNvPr>
                <p14:cNvContentPartPr/>
                <p14:nvPr/>
              </p14:nvContentPartPr>
              <p14:xfrm>
                <a:off x="7628494" y="2997326"/>
                <a:ext cx="124200" cy="889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8FACCBE3-4DCB-4FC6-BA4B-738710F092B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619494" y="2988326"/>
                  <a:ext cx="14184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BF6D5A6-A709-4B7F-8BE2-209705C16D0E}"/>
                    </a:ext>
                  </a:extLst>
                </p14:cNvPr>
                <p14:cNvContentPartPr/>
                <p14:nvPr/>
              </p14:nvContentPartPr>
              <p14:xfrm>
                <a:off x="7690774" y="2790686"/>
                <a:ext cx="67320" cy="136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BF6D5A6-A709-4B7F-8BE2-209705C16D0E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682134" y="2782046"/>
                  <a:ext cx="849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F7C37CEB-1FFE-4221-9F2D-0CF2DAC5644A}"/>
                    </a:ext>
                  </a:extLst>
                </p14:cNvPr>
                <p14:cNvContentPartPr/>
                <p14:nvPr/>
              </p14:nvContentPartPr>
              <p14:xfrm>
                <a:off x="7826494" y="2780246"/>
                <a:ext cx="97920" cy="1663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F7C37CEB-1FFE-4221-9F2D-0CF2DAC5644A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817854" y="2771246"/>
                  <a:ext cx="1155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C2E85BA-E7EC-4734-B8D9-83535A0A2A06}"/>
                    </a:ext>
                  </a:extLst>
                </p14:cNvPr>
                <p14:cNvContentPartPr/>
                <p14:nvPr/>
              </p14:nvContentPartPr>
              <p14:xfrm>
                <a:off x="7967254" y="2682686"/>
                <a:ext cx="144000" cy="5068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C2E85BA-E7EC-4734-B8D9-83535A0A2A0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958254" y="2674046"/>
                  <a:ext cx="161640" cy="52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90AE9C7-ADFF-44A1-8EF6-E32179587EEE}"/>
                    </a:ext>
                  </a:extLst>
                </p14:cNvPr>
                <p14:cNvContentPartPr/>
                <p14:nvPr/>
              </p14:nvContentPartPr>
              <p14:xfrm>
                <a:off x="8032054" y="3250046"/>
                <a:ext cx="123120" cy="117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90AE9C7-ADFF-44A1-8EF6-E32179587EE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023414" y="3241406"/>
                  <a:ext cx="140760" cy="13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6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2E304E3B-0371-4278-8B79-858F072147F9}"/>
                  </a:ext>
                </a:extLst>
              </p14:cNvPr>
              <p14:cNvContentPartPr/>
              <p14:nvPr/>
            </p14:nvContentPartPr>
            <p14:xfrm>
              <a:off x="8020534" y="2381726"/>
              <a:ext cx="246600" cy="14148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2E304E3B-0371-4278-8B79-858F072147F9}"/>
                  </a:ext>
                </a:extLst>
              </p:cNvPr>
              <p:cNvPicPr/>
              <p:nvPr/>
            </p:nvPicPr>
            <p:blipFill>
              <a:blip r:embed="rId167"/>
              <a:stretch>
                <a:fillRect/>
              </a:stretch>
            </p:blipFill>
            <p:spPr>
              <a:xfrm>
                <a:off x="8011534" y="2373086"/>
                <a:ext cx="26424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10" name="Ink 109">
                <a:extLst>
                  <a:ext uri="{FF2B5EF4-FFF2-40B4-BE49-F238E27FC236}">
                    <a16:creationId xmlns:a16="http://schemas.microsoft.com/office/drawing/2014/main" id="{51BC63EB-88EB-4A8B-8D86-B560CD49453F}"/>
                  </a:ext>
                </a:extLst>
              </p14:cNvPr>
              <p14:cNvContentPartPr/>
              <p14:nvPr/>
            </p14:nvContentPartPr>
            <p14:xfrm>
              <a:off x="8577814" y="2862326"/>
              <a:ext cx="108720" cy="11160"/>
            </p14:xfrm>
          </p:contentPart>
        </mc:Choice>
        <mc:Fallback xmlns="">
          <p:pic>
            <p:nvPicPr>
              <p:cNvPr id="110" name="Ink 109">
                <a:extLst>
                  <a:ext uri="{FF2B5EF4-FFF2-40B4-BE49-F238E27FC236}">
                    <a16:creationId xmlns:a16="http://schemas.microsoft.com/office/drawing/2014/main" id="{51BC63EB-88EB-4A8B-8D86-B560CD49453F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8568814" y="2853686"/>
                <a:ext cx="126360" cy="2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0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055A013A-E75F-474B-B4ED-1219183B74F2}"/>
                  </a:ext>
                </a:extLst>
              </p14:cNvPr>
              <p14:cNvContentPartPr/>
              <p14:nvPr/>
            </p14:nvContentPartPr>
            <p14:xfrm>
              <a:off x="8547214" y="2987246"/>
              <a:ext cx="101880" cy="2268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055A013A-E75F-474B-B4ED-1219183B74F2}"/>
                  </a:ext>
                </a:extLst>
              </p:cNvPr>
              <p:cNvPicPr/>
              <p:nvPr/>
            </p:nvPicPr>
            <p:blipFill>
              <a:blip r:embed="rId171"/>
              <a:stretch>
                <a:fillRect/>
              </a:stretch>
            </p:blipFill>
            <p:spPr>
              <a:xfrm>
                <a:off x="8538574" y="2978246"/>
                <a:ext cx="119520" cy="4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3B5BE12A-1931-4219-89FB-74F425584177}"/>
                  </a:ext>
                </a:extLst>
              </p14:cNvPr>
              <p14:cNvContentPartPr/>
              <p14:nvPr/>
            </p14:nvContentPartPr>
            <p14:xfrm>
              <a:off x="8951494" y="2793926"/>
              <a:ext cx="20880" cy="25740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3B5BE12A-1931-4219-89FB-74F425584177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8942494" y="2785286"/>
                <a:ext cx="38520" cy="275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22" name="Group 121">
            <a:extLst>
              <a:ext uri="{FF2B5EF4-FFF2-40B4-BE49-F238E27FC236}">
                <a16:creationId xmlns:a16="http://schemas.microsoft.com/office/drawing/2014/main" id="{B86334CC-0407-4DA4-B842-A92E1BE5F190}"/>
              </a:ext>
            </a:extLst>
          </p:cNvPr>
          <p:cNvGrpSpPr/>
          <p:nvPr/>
        </p:nvGrpSpPr>
        <p:grpSpPr>
          <a:xfrm>
            <a:off x="6539134" y="3680606"/>
            <a:ext cx="1033560" cy="414360"/>
            <a:chOff x="6539134" y="3680606"/>
            <a:chExt cx="1033560" cy="41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DEB73DED-4695-44D6-B75B-C80B2A41F1E7}"/>
                    </a:ext>
                  </a:extLst>
                </p14:cNvPr>
                <p14:cNvContentPartPr/>
                <p14:nvPr/>
              </p14:nvContentPartPr>
              <p14:xfrm>
                <a:off x="6749374" y="3773126"/>
                <a:ext cx="89640" cy="1422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DEB73DED-4695-44D6-B75B-C80B2A41F1E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740374" y="3764486"/>
                  <a:ext cx="1072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264B471-F123-402E-9FA5-7DD7F1750782}"/>
                    </a:ext>
                  </a:extLst>
                </p14:cNvPr>
                <p14:cNvContentPartPr/>
                <p14:nvPr/>
              </p14:nvContentPartPr>
              <p14:xfrm>
                <a:off x="6685654" y="3803366"/>
                <a:ext cx="157320" cy="141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264B471-F123-402E-9FA5-7DD7F175078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676654" y="3794726"/>
                  <a:ext cx="1749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F85E6544-D348-48CF-9A94-8B6760AD8E53}"/>
                    </a:ext>
                  </a:extLst>
                </p14:cNvPr>
                <p14:cNvContentPartPr/>
                <p14:nvPr/>
              </p14:nvContentPartPr>
              <p14:xfrm>
                <a:off x="6946294" y="3856646"/>
                <a:ext cx="124200" cy="2318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F85E6544-D348-48CF-9A94-8B6760AD8E5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937294" y="3847646"/>
                  <a:ext cx="1418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B4884CA6-1DED-475F-B0D9-0F31C3AF80EF}"/>
                    </a:ext>
                  </a:extLst>
                </p14:cNvPr>
                <p14:cNvContentPartPr/>
                <p14:nvPr/>
              </p14:nvContentPartPr>
              <p14:xfrm>
                <a:off x="6539134" y="3810926"/>
                <a:ext cx="49680" cy="2840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B4884CA6-1DED-475F-B0D9-0F31C3AF80EF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530494" y="3801926"/>
                  <a:ext cx="6732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E582D48-2141-44AA-8A19-683D876ABB3A}"/>
                    </a:ext>
                  </a:extLst>
                </p14:cNvPr>
                <p14:cNvContentPartPr/>
                <p14:nvPr/>
              </p14:nvContentPartPr>
              <p14:xfrm>
                <a:off x="7120894" y="3835406"/>
                <a:ext cx="91080" cy="1792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E582D48-2141-44AA-8A19-683D876ABB3A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112254" y="3826766"/>
                  <a:ext cx="1087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97333EA-3055-437E-A2E8-4B9B61000F1C}"/>
                    </a:ext>
                  </a:extLst>
                </p14:cNvPr>
                <p14:cNvContentPartPr/>
                <p14:nvPr/>
              </p14:nvContentPartPr>
              <p14:xfrm>
                <a:off x="7315294" y="3680606"/>
                <a:ext cx="26280" cy="867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97333EA-3055-437E-A2E8-4B9B61000F1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306654" y="3671966"/>
                  <a:ext cx="4392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80495C3-3111-4751-8563-2CC3DAF7AC0C}"/>
                    </a:ext>
                  </a:extLst>
                </p14:cNvPr>
                <p14:cNvContentPartPr/>
                <p14:nvPr/>
              </p14:nvContentPartPr>
              <p14:xfrm>
                <a:off x="7494934" y="3884726"/>
                <a:ext cx="77760" cy="277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80495C3-3111-4751-8563-2CC3DAF7AC0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485934" y="3876086"/>
                  <a:ext cx="954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6A1D3C43-B7E5-4FD4-820A-1D4F68545D45}"/>
                    </a:ext>
                  </a:extLst>
                </p14:cNvPr>
                <p14:cNvContentPartPr/>
                <p14:nvPr/>
              </p14:nvContentPartPr>
              <p14:xfrm>
                <a:off x="7493134" y="3971486"/>
                <a:ext cx="58320" cy="64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6A1D3C43-B7E5-4FD4-820A-1D4F68545D4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484134" y="3962486"/>
                  <a:ext cx="7596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5A87B5F7-F155-4C0C-B8E5-6F625452E4B5}"/>
              </a:ext>
            </a:extLst>
          </p:cNvPr>
          <p:cNvGrpSpPr/>
          <p:nvPr/>
        </p:nvGrpSpPr>
        <p:grpSpPr>
          <a:xfrm>
            <a:off x="7835854" y="3720926"/>
            <a:ext cx="369000" cy="428400"/>
            <a:chOff x="7835854" y="3720926"/>
            <a:chExt cx="369000" cy="42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C165925A-B618-481F-B191-F6562DEF521A}"/>
                    </a:ext>
                  </a:extLst>
                </p14:cNvPr>
                <p14:cNvContentPartPr/>
                <p14:nvPr/>
              </p14:nvContentPartPr>
              <p14:xfrm>
                <a:off x="7852414" y="3845846"/>
                <a:ext cx="107640" cy="1173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C165925A-B618-481F-B191-F6562DEF521A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843774" y="3836846"/>
                  <a:ext cx="1252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B85BC0F2-02BD-4CC3-85FA-7B4CE4C635F1}"/>
                    </a:ext>
                  </a:extLst>
                </p14:cNvPr>
                <p14:cNvContentPartPr/>
                <p14:nvPr/>
              </p14:nvContentPartPr>
              <p14:xfrm>
                <a:off x="7835854" y="3844046"/>
                <a:ext cx="136080" cy="1184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85BC0F2-02BD-4CC3-85FA-7B4CE4C635F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827214" y="3835406"/>
                  <a:ext cx="1537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FFD0E011-8CDF-4186-8172-7CFBFF6E34CB}"/>
                    </a:ext>
                  </a:extLst>
                </p14:cNvPr>
                <p14:cNvContentPartPr/>
                <p14:nvPr/>
              </p14:nvContentPartPr>
              <p14:xfrm>
                <a:off x="8005054" y="3720926"/>
                <a:ext cx="17640" cy="514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FFD0E011-8CDF-4186-8172-7CFBFF6E34C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996054" y="3711926"/>
                  <a:ext cx="3528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4D29012-74BF-4F48-83BC-76CD2A53DCAD}"/>
                    </a:ext>
                  </a:extLst>
                </p14:cNvPr>
                <p14:cNvContentPartPr/>
                <p14:nvPr/>
              </p14:nvContentPartPr>
              <p14:xfrm>
                <a:off x="8090374" y="3880406"/>
                <a:ext cx="114480" cy="268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4D29012-74BF-4F48-83BC-76CD2A53DCAD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081734" y="3871406"/>
                  <a:ext cx="132120" cy="28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FD777142-77D7-484E-BC72-CC02DE74DE9F}"/>
              </a:ext>
            </a:extLst>
          </p:cNvPr>
          <p:cNvGrpSpPr/>
          <p:nvPr/>
        </p:nvGrpSpPr>
        <p:grpSpPr>
          <a:xfrm>
            <a:off x="8405734" y="3786086"/>
            <a:ext cx="702000" cy="297360"/>
            <a:chOff x="8405734" y="3786086"/>
            <a:chExt cx="70200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3321BD13-5A5A-4562-A37A-10A4BCC2C6DA}"/>
                    </a:ext>
                  </a:extLst>
                </p14:cNvPr>
                <p14:cNvContentPartPr/>
                <p14:nvPr/>
              </p14:nvContentPartPr>
              <p14:xfrm>
                <a:off x="8405734" y="3895166"/>
                <a:ext cx="152640" cy="194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3321BD13-5A5A-4562-A37A-10A4BCC2C6D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8396734" y="3886166"/>
                  <a:ext cx="1702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DF3B547C-42DA-4801-91B6-D9A7A4B52475}"/>
                    </a:ext>
                  </a:extLst>
                </p14:cNvPr>
                <p14:cNvContentPartPr/>
                <p14:nvPr/>
              </p14:nvContentPartPr>
              <p14:xfrm>
                <a:off x="8457214" y="3873926"/>
                <a:ext cx="37080" cy="1144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DF3B547C-42DA-4801-91B6-D9A7A4B5247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448574" y="3865286"/>
                  <a:ext cx="547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5EC3AECF-8040-4A4D-8F05-936ED11239F2}"/>
                    </a:ext>
                  </a:extLst>
                </p14:cNvPr>
                <p14:cNvContentPartPr/>
                <p14:nvPr/>
              </p14:nvContentPartPr>
              <p14:xfrm>
                <a:off x="8718214" y="3860246"/>
                <a:ext cx="105120" cy="2232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5EC3AECF-8040-4A4D-8F05-936ED11239F2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709574" y="3851246"/>
                  <a:ext cx="1227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C66395C-3321-4441-B3B2-5E0BE7FEA347}"/>
                    </a:ext>
                  </a:extLst>
                </p14:cNvPr>
                <p14:cNvContentPartPr/>
                <p14:nvPr/>
              </p14:nvContentPartPr>
              <p14:xfrm>
                <a:off x="8890654" y="3786086"/>
                <a:ext cx="10080" cy="4968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C66395C-3321-4441-B3B2-5E0BE7FEA347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881654" y="3777446"/>
                  <a:ext cx="2772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C15A23B-758D-4092-B06F-C6CF95EF1AA5}"/>
                    </a:ext>
                  </a:extLst>
                </p14:cNvPr>
                <p14:cNvContentPartPr/>
                <p14:nvPr/>
              </p14:nvContentPartPr>
              <p14:xfrm>
                <a:off x="8986414" y="3916406"/>
                <a:ext cx="110880" cy="100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C15A23B-758D-4092-B06F-C6CF95EF1AA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977414" y="3907766"/>
                  <a:ext cx="12852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0A0C7734-058E-430D-8C93-D8ADB61283E7}"/>
                    </a:ext>
                  </a:extLst>
                </p14:cNvPr>
                <p14:cNvContentPartPr/>
                <p14:nvPr/>
              </p14:nvContentPartPr>
              <p14:xfrm>
                <a:off x="8984254" y="3898046"/>
                <a:ext cx="123480" cy="1252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0A0C7734-058E-430D-8C93-D8ADB61283E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975254" y="3889046"/>
                  <a:ext cx="14112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38379E35-8427-440E-986C-05963F742F1D}"/>
              </a:ext>
            </a:extLst>
          </p:cNvPr>
          <p:cNvGrpSpPr/>
          <p:nvPr/>
        </p:nvGrpSpPr>
        <p:grpSpPr>
          <a:xfrm>
            <a:off x="6473974" y="4554686"/>
            <a:ext cx="355680" cy="208080"/>
            <a:chOff x="6473974" y="4554686"/>
            <a:chExt cx="35568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8FEE6F9-B19E-43C7-AABB-4104ED55A081}"/>
                    </a:ext>
                  </a:extLst>
                </p14:cNvPr>
                <p14:cNvContentPartPr/>
                <p14:nvPr/>
              </p14:nvContentPartPr>
              <p14:xfrm>
                <a:off x="6494494" y="4601846"/>
                <a:ext cx="136800" cy="176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8FEE6F9-B19E-43C7-AABB-4104ED55A08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485854" y="4592846"/>
                  <a:ext cx="1544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D4DCE78B-F2E2-4CDC-9100-86420987A825}"/>
                    </a:ext>
                  </a:extLst>
                </p14:cNvPr>
                <p14:cNvContentPartPr/>
                <p14:nvPr/>
              </p14:nvContentPartPr>
              <p14:xfrm>
                <a:off x="6473974" y="4666286"/>
                <a:ext cx="178200" cy="262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D4DCE78B-F2E2-4CDC-9100-86420987A82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464974" y="4657286"/>
                  <a:ext cx="19584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21D0A1F-98A6-4A98-9A18-3C0B89B3E5D8}"/>
                    </a:ext>
                  </a:extLst>
                </p14:cNvPr>
                <p14:cNvContentPartPr/>
                <p14:nvPr/>
              </p14:nvContentPartPr>
              <p14:xfrm>
                <a:off x="6729214" y="4554686"/>
                <a:ext cx="100440" cy="208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21D0A1F-98A6-4A98-9A18-3C0B89B3E5D8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720214" y="4546046"/>
                  <a:ext cx="118080" cy="22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58D6F913-74F6-4197-8AC4-1A18FDCC257F}"/>
              </a:ext>
            </a:extLst>
          </p:cNvPr>
          <p:cNvGrpSpPr/>
          <p:nvPr/>
        </p:nvGrpSpPr>
        <p:grpSpPr>
          <a:xfrm>
            <a:off x="7051414" y="4491686"/>
            <a:ext cx="631800" cy="453600"/>
            <a:chOff x="7051414" y="4491686"/>
            <a:chExt cx="631800" cy="45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9D9E684-9531-45AE-BE9C-3AC278005D0C}"/>
                    </a:ext>
                  </a:extLst>
                </p14:cNvPr>
                <p14:cNvContentPartPr/>
                <p14:nvPr/>
              </p14:nvContentPartPr>
              <p14:xfrm>
                <a:off x="7051414" y="4491686"/>
                <a:ext cx="215280" cy="4294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9D9E684-9531-45AE-BE9C-3AC278005D0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042414" y="4482686"/>
                  <a:ext cx="23292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1039619-55FF-4119-A493-3B160FF395C8}"/>
                    </a:ext>
                  </a:extLst>
                </p14:cNvPr>
                <p14:cNvContentPartPr/>
                <p14:nvPr/>
              </p14:nvContentPartPr>
              <p14:xfrm>
                <a:off x="7320694" y="4705526"/>
                <a:ext cx="85680" cy="972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1039619-55FF-4119-A493-3B160FF395C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312054" y="4696526"/>
                  <a:ext cx="1033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C6073FE6-2818-4CA4-AD89-D1ABD10936DA}"/>
                    </a:ext>
                  </a:extLst>
                </p14:cNvPr>
                <p14:cNvContentPartPr/>
                <p14:nvPr/>
              </p14:nvContentPartPr>
              <p14:xfrm>
                <a:off x="7312054" y="4683926"/>
                <a:ext cx="119880" cy="114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C6073FE6-2818-4CA4-AD89-D1ABD10936D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303054" y="4675286"/>
                  <a:ext cx="13752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887C901B-80D1-410E-A3E9-065464213B1F}"/>
                    </a:ext>
                  </a:extLst>
                </p14:cNvPr>
                <p14:cNvContentPartPr/>
                <p14:nvPr/>
              </p14:nvContentPartPr>
              <p14:xfrm>
                <a:off x="7487374" y="4740446"/>
                <a:ext cx="126720" cy="2048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887C901B-80D1-410E-A3E9-065464213B1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478374" y="4731446"/>
                  <a:ext cx="1443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5B42A93-A590-448C-A664-775E89BD5B34}"/>
                    </a:ext>
                  </a:extLst>
                </p14:cNvPr>
                <p14:cNvContentPartPr/>
                <p14:nvPr/>
              </p14:nvContentPartPr>
              <p14:xfrm>
                <a:off x="7662334" y="4649006"/>
                <a:ext cx="20880" cy="46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5B42A93-A590-448C-A664-775E89BD5B34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653334" y="4640006"/>
                  <a:ext cx="38520" cy="6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412697DC-22B6-455C-A043-257CBBD86D56}"/>
              </a:ext>
            </a:extLst>
          </p:cNvPr>
          <p:cNvGrpSpPr/>
          <p:nvPr/>
        </p:nvGrpSpPr>
        <p:grpSpPr>
          <a:xfrm>
            <a:off x="8023414" y="4808846"/>
            <a:ext cx="96840" cy="89280"/>
            <a:chOff x="8023414" y="4808846"/>
            <a:chExt cx="96840" cy="8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5799F2F-3275-4FC2-B6FF-10451C4A5478}"/>
                    </a:ext>
                  </a:extLst>
                </p14:cNvPr>
                <p14:cNvContentPartPr/>
                <p14:nvPr/>
              </p14:nvContentPartPr>
              <p14:xfrm>
                <a:off x="8023414" y="4808846"/>
                <a:ext cx="96840" cy="136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5799F2F-3275-4FC2-B6FF-10451C4A547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014414" y="4799846"/>
                  <a:ext cx="114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760355C-4B12-4159-89D3-7CC069373AC2}"/>
                    </a:ext>
                  </a:extLst>
                </p14:cNvPr>
                <p14:cNvContentPartPr/>
                <p14:nvPr/>
              </p14:nvContentPartPr>
              <p14:xfrm>
                <a:off x="8023414" y="4888046"/>
                <a:ext cx="91440" cy="100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760355C-4B12-4159-89D3-7CC069373AC2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014414" y="4879046"/>
                  <a:ext cx="10908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8250AA0D-F68F-4B47-B592-25D4F4A03C11}"/>
              </a:ext>
            </a:extLst>
          </p:cNvPr>
          <p:cNvGrpSpPr/>
          <p:nvPr/>
        </p:nvGrpSpPr>
        <p:grpSpPr>
          <a:xfrm>
            <a:off x="8560894" y="4616246"/>
            <a:ext cx="667440" cy="309960"/>
            <a:chOff x="8560894" y="4616246"/>
            <a:chExt cx="667440" cy="30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1FE63AA-9F6E-4C72-8990-CAC974182B13}"/>
                    </a:ext>
                  </a:extLst>
                </p14:cNvPr>
                <p14:cNvContentPartPr/>
                <p14:nvPr/>
              </p14:nvContentPartPr>
              <p14:xfrm>
                <a:off x="8560894" y="4616246"/>
                <a:ext cx="94320" cy="2991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1FE63AA-9F6E-4C72-8990-CAC974182B1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552254" y="4607246"/>
                  <a:ext cx="11196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D3A3EA75-E6CA-4369-AB24-F03624891C55}"/>
                    </a:ext>
                  </a:extLst>
                </p14:cNvPr>
                <p14:cNvContentPartPr/>
                <p14:nvPr/>
              </p14:nvContentPartPr>
              <p14:xfrm>
                <a:off x="8791294" y="4744046"/>
                <a:ext cx="81720" cy="1090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D3A3EA75-E6CA-4369-AB24-F03624891C5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782654" y="4735406"/>
                  <a:ext cx="993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62B5CC0-34C5-4252-A33A-15C6B2183524}"/>
                    </a:ext>
                  </a:extLst>
                </p14:cNvPr>
                <p14:cNvContentPartPr/>
                <p14:nvPr/>
              </p14:nvContentPartPr>
              <p14:xfrm>
                <a:off x="8782654" y="4751966"/>
                <a:ext cx="110520" cy="1123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62B5CC0-34C5-4252-A33A-15C6B218352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774014" y="4743326"/>
                  <a:ext cx="1281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6C4CD1C-C2EF-4FE2-8F4A-9D05A8D3DD14}"/>
                    </a:ext>
                  </a:extLst>
                </p14:cNvPr>
                <p14:cNvContentPartPr/>
                <p14:nvPr/>
              </p14:nvContentPartPr>
              <p14:xfrm>
                <a:off x="8961934" y="4778606"/>
                <a:ext cx="80640" cy="147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6C4CD1C-C2EF-4FE2-8F4A-9D05A8D3DD14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952934" y="4769606"/>
                  <a:ext cx="982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0AD9AB47-7377-40F8-A4AF-D754BE7BE17A}"/>
                    </a:ext>
                  </a:extLst>
                </p14:cNvPr>
                <p14:cNvContentPartPr/>
                <p14:nvPr/>
              </p14:nvContentPartPr>
              <p14:xfrm>
                <a:off x="8725774" y="4707326"/>
                <a:ext cx="23760" cy="1965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0AD9AB47-7377-40F8-A4AF-D754BE7BE17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717134" y="4698686"/>
                  <a:ext cx="414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62945D7-1281-46D9-87CC-B170076A86AD}"/>
                    </a:ext>
                  </a:extLst>
                </p14:cNvPr>
                <p14:cNvContentPartPr/>
                <p14:nvPr/>
              </p14:nvContentPartPr>
              <p14:xfrm>
                <a:off x="9072454" y="4725326"/>
                <a:ext cx="45000" cy="1573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62945D7-1281-46D9-87CC-B170076A86AD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9063454" y="4716326"/>
                  <a:ext cx="6264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ABCD7EC-5F0A-4433-810C-272DB5A72C55}"/>
                    </a:ext>
                  </a:extLst>
                </p14:cNvPr>
                <p14:cNvContentPartPr/>
                <p14:nvPr/>
              </p14:nvContentPartPr>
              <p14:xfrm>
                <a:off x="9185134" y="4625606"/>
                <a:ext cx="43200" cy="66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ABCD7EC-5F0A-4433-810C-272DB5A72C5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176494" y="4616606"/>
                  <a:ext cx="60840" cy="83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8366D295-B11C-4D52-A735-FCB3D715593F}"/>
                  </a:ext>
                </a:extLst>
              </p14:cNvPr>
              <p14:cNvContentPartPr/>
              <p14:nvPr/>
            </p14:nvContentPartPr>
            <p14:xfrm>
              <a:off x="9333814" y="4836566"/>
              <a:ext cx="132840" cy="1872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8366D295-B11C-4D52-A735-FCB3D715593F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9324814" y="4827566"/>
                <a:ext cx="150480" cy="36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5" name="Group 164">
            <a:extLst>
              <a:ext uri="{FF2B5EF4-FFF2-40B4-BE49-F238E27FC236}">
                <a16:creationId xmlns:a16="http://schemas.microsoft.com/office/drawing/2014/main" id="{B3163A4B-E3F8-409C-B79E-F08FEA35E359}"/>
              </a:ext>
            </a:extLst>
          </p:cNvPr>
          <p:cNvGrpSpPr/>
          <p:nvPr/>
        </p:nvGrpSpPr>
        <p:grpSpPr>
          <a:xfrm>
            <a:off x="9799654" y="4660526"/>
            <a:ext cx="609120" cy="404640"/>
            <a:chOff x="9799654" y="4660526"/>
            <a:chExt cx="609120" cy="40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D86B7714-B8A9-4154-860B-319BAF43FDDD}"/>
                    </a:ext>
                  </a:extLst>
                </p14:cNvPr>
                <p14:cNvContentPartPr/>
                <p14:nvPr/>
              </p14:nvContentPartPr>
              <p14:xfrm>
                <a:off x="9799654" y="4660526"/>
                <a:ext cx="135720" cy="3034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D86B7714-B8A9-4154-860B-319BAF43FDD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9791014" y="4651526"/>
                  <a:ext cx="15336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78F39BB-78AE-4AFE-A709-5B19D61D6E03}"/>
                    </a:ext>
                  </a:extLst>
                </p14:cNvPr>
                <p14:cNvContentPartPr/>
                <p14:nvPr/>
              </p14:nvContentPartPr>
              <p14:xfrm>
                <a:off x="10017094" y="4773926"/>
                <a:ext cx="94320" cy="112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78F39BB-78AE-4AFE-A709-5B19D61D6E0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0008094" y="4764926"/>
                  <a:ext cx="1119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F23A639-4E32-4883-BA25-27CC5B3BF9CC}"/>
                    </a:ext>
                  </a:extLst>
                </p14:cNvPr>
                <p14:cNvContentPartPr/>
                <p14:nvPr/>
              </p14:nvContentPartPr>
              <p14:xfrm>
                <a:off x="10018894" y="4804886"/>
                <a:ext cx="103680" cy="864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F23A639-4E32-4883-BA25-27CC5B3BF9C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009894" y="4795886"/>
                  <a:ext cx="12132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BA46B19F-15CC-46C4-B12B-05EEBA8B9465}"/>
                    </a:ext>
                  </a:extLst>
                </p14:cNvPr>
                <p14:cNvContentPartPr/>
                <p14:nvPr/>
              </p14:nvContentPartPr>
              <p14:xfrm>
                <a:off x="10168294" y="4712006"/>
                <a:ext cx="16200" cy="47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BA46B19F-15CC-46C4-B12B-05EEBA8B9465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0159294" y="4703006"/>
                  <a:ext cx="338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8DB985B-7223-4F96-879E-B5A97816F938}"/>
                    </a:ext>
                  </a:extLst>
                </p14:cNvPr>
                <p14:cNvContentPartPr/>
                <p14:nvPr/>
              </p14:nvContentPartPr>
              <p14:xfrm>
                <a:off x="10290334" y="4827566"/>
                <a:ext cx="118440" cy="2376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8DB985B-7223-4F96-879E-B5A97816F93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0281694" y="4818926"/>
                  <a:ext cx="136080" cy="2552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238294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701F3DE-67C4-4CAE-B827-46E28E176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Eks. Binomisk fordeling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16BCB402-6852-4570-A956-3DB0CBFB7910}"/>
              </a:ext>
            </a:extLst>
          </p:cNvPr>
          <p:cNvGrpSpPr/>
          <p:nvPr/>
        </p:nvGrpSpPr>
        <p:grpSpPr>
          <a:xfrm>
            <a:off x="1114654" y="1900406"/>
            <a:ext cx="508680" cy="259920"/>
            <a:chOff x="1114654" y="1900406"/>
            <a:chExt cx="508680" cy="25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0ED64962-18C6-447D-B230-BC6F85B747A1}"/>
                    </a:ext>
                  </a:extLst>
                </p14:cNvPr>
                <p14:cNvContentPartPr/>
                <p14:nvPr/>
              </p14:nvContentPartPr>
              <p14:xfrm>
                <a:off x="1171894" y="1900406"/>
                <a:ext cx="109440" cy="2354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0ED64962-18C6-447D-B230-BC6F85B747A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162894" y="1891406"/>
                  <a:ext cx="12708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B9FFF4F-814F-4570-ADC5-7C6407CDAA97}"/>
                    </a:ext>
                  </a:extLst>
                </p14:cNvPr>
                <p14:cNvContentPartPr/>
                <p14:nvPr/>
              </p14:nvContentPartPr>
              <p14:xfrm>
                <a:off x="1114654" y="1935686"/>
                <a:ext cx="204480" cy="2246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B9FFF4F-814F-4570-ADC5-7C6407CDAA9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5654" y="1927046"/>
                  <a:ext cx="22212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F19D6DF-ED1D-4F85-83A3-6A41CA9EB0DB}"/>
                    </a:ext>
                  </a:extLst>
                </p14:cNvPr>
                <p14:cNvContentPartPr/>
                <p14:nvPr/>
              </p14:nvContentPartPr>
              <p14:xfrm>
                <a:off x="1457014" y="2009846"/>
                <a:ext cx="166320" cy="67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F19D6DF-ED1D-4F85-83A3-6A41CA9EB0D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48014" y="2000846"/>
                  <a:ext cx="183960" cy="8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07B9057-303A-4B08-97EA-C49C7BE85FEA}"/>
              </a:ext>
            </a:extLst>
          </p:cNvPr>
          <p:cNvGrpSpPr/>
          <p:nvPr/>
        </p:nvGrpSpPr>
        <p:grpSpPr>
          <a:xfrm>
            <a:off x="2022574" y="1915526"/>
            <a:ext cx="651600" cy="319320"/>
            <a:chOff x="2022574" y="1915526"/>
            <a:chExt cx="651600" cy="31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BFB77DD-D6FA-4A9B-8224-EFCA0BC589B0}"/>
                    </a:ext>
                  </a:extLst>
                </p14:cNvPr>
                <p14:cNvContentPartPr/>
                <p14:nvPr/>
              </p14:nvContentPartPr>
              <p14:xfrm>
                <a:off x="2044534" y="1985726"/>
                <a:ext cx="31680" cy="181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BFB77DD-D6FA-4A9B-8224-EFCA0BC589B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035534" y="1976726"/>
                  <a:ext cx="4932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AEE2CD3-6601-4E1E-8399-24A416E3F55D}"/>
                    </a:ext>
                  </a:extLst>
                </p14:cNvPr>
                <p14:cNvContentPartPr/>
                <p14:nvPr/>
              </p14:nvContentPartPr>
              <p14:xfrm>
                <a:off x="2022574" y="1920926"/>
                <a:ext cx="180000" cy="2397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AEE2CD3-6601-4E1E-8399-24A416E3F55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013934" y="1912286"/>
                  <a:ext cx="19764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F89181E-1A25-431E-AE1D-6160FB32F56E}"/>
                    </a:ext>
                  </a:extLst>
                </p14:cNvPr>
                <p14:cNvContentPartPr/>
                <p14:nvPr/>
              </p14:nvContentPartPr>
              <p14:xfrm>
                <a:off x="2303374" y="1915526"/>
                <a:ext cx="56520" cy="3193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F89181E-1A25-431E-AE1D-6160FB32F56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294734" y="1906526"/>
                  <a:ext cx="74160" cy="33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157709C-6F97-428F-9D80-24F7DB8A22D9}"/>
                    </a:ext>
                  </a:extLst>
                </p14:cNvPr>
                <p14:cNvContentPartPr/>
                <p14:nvPr/>
              </p14:nvContentPartPr>
              <p14:xfrm>
                <a:off x="2418934" y="2066006"/>
                <a:ext cx="136080" cy="97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157709C-6F97-428F-9D80-24F7DB8A22D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09934" y="2057006"/>
                  <a:ext cx="1537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48AC2E42-A0A8-4740-8A9A-2B8300A1682E}"/>
                    </a:ext>
                  </a:extLst>
                </p14:cNvPr>
                <p14:cNvContentPartPr/>
                <p14:nvPr/>
              </p14:nvContentPartPr>
              <p14:xfrm>
                <a:off x="2666974" y="2089046"/>
                <a:ext cx="7200" cy="658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48AC2E42-A0A8-4740-8A9A-2B8300A1682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657974" y="2080046"/>
                  <a:ext cx="24840" cy="8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3EAF342-D8C9-4E4C-A85D-56AC4460C74D}"/>
              </a:ext>
            </a:extLst>
          </p:cNvPr>
          <p:cNvGrpSpPr/>
          <p:nvPr/>
        </p:nvGrpSpPr>
        <p:grpSpPr>
          <a:xfrm>
            <a:off x="2830414" y="1988606"/>
            <a:ext cx="344160" cy="344160"/>
            <a:chOff x="2830414" y="1988606"/>
            <a:chExt cx="344160" cy="34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CB0C04E-A1E2-4CA7-AD8A-E23C18AC40A5}"/>
                    </a:ext>
                  </a:extLst>
                </p14:cNvPr>
                <p14:cNvContentPartPr/>
                <p14:nvPr/>
              </p14:nvContentPartPr>
              <p14:xfrm>
                <a:off x="2830414" y="2073566"/>
                <a:ext cx="128520" cy="2592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CB0C04E-A1E2-4CA7-AD8A-E23C18AC40A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821414" y="2064566"/>
                  <a:ext cx="1461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B1B072E-1FFE-4DE8-A239-79762644891B}"/>
                    </a:ext>
                  </a:extLst>
                </p14:cNvPr>
                <p14:cNvContentPartPr/>
                <p14:nvPr/>
              </p14:nvContentPartPr>
              <p14:xfrm>
                <a:off x="3060814" y="1988606"/>
                <a:ext cx="113760" cy="241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B1B072E-1FFE-4DE8-A239-79762644891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051814" y="1979606"/>
                  <a:ext cx="131400" cy="25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98400419-C932-4120-A64F-E933DDEB4E95}"/>
                  </a:ext>
                </a:extLst>
              </p14:cNvPr>
              <p14:cNvContentPartPr/>
              <p14:nvPr/>
            </p14:nvContentPartPr>
            <p14:xfrm>
              <a:off x="3596494" y="1642286"/>
              <a:ext cx="157680" cy="71100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98400419-C932-4120-A64F-E933DDEB4E95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587494" y="1633646"/>
                <a:ext cx="175320" cy="728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" name="Group 24">
            <a:extLst>
              <a:ext uri="{FF2B5EF4-FFF2-40B4-BE49-F238E27FC236}">
                <a16:creationId xmlns:a16="http://schemas.microsoft.com/office/drawing/2014/main" id="{3A7FC658-4208-47DA-B709-94758C0221C3}"/>
              </a:ext>
            </a:extLst>
          </p:cNvPr>
          <p:cNvGrpSpPr/>
          <p:nvPr/>
        </p:nvGrpSpPr>
        <p:grpSpPr>
          <a:xfrm>
            <a:off x="4019854" y="1501166"/>
            <a:ext cx="2318400" cy="439200"/>
            <a:chOff x="4019854" y="1501166"/>
            <a:chExt cx="2318400" cy="43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0295AFA-AD7D-484D-A3FF-3FE52ECAF00A}"/>
                    </a:ext>
                  </a:extLst>
                </p14:cNvPr>
                <p14:cNvContentPartPr/>
                <p14:nvPr/>
              </p14:nvContentPartPr>
              <p14:xfrm>
                <a:off x="4019854" y="1657406"/>
                <a:ext cx="182880" cy="111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0295AFA-AD7D-484D-A3FF-3FE52ECAF00A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010854" y="1648406"/>
                  <a:ext cx="2005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749D20D-66CB-4DCF-A3E4-5A16760D756D}"/>
                    </a:ext>
                  </a:extLst>
                </p14:cNvPr>
                <p14:cNvContentPartPr/>
                <p14:nvPr/>
              </p14:nvContentPartPr>
              <p14:xfrm>
                <a:off x="4433134" y="1677206"/>
                <a:ext cx="181440" cy="979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749D20D-66CB-4DCF-A3E4-5A16760D756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424134" y="1668206"/>
                  <a:ext cx="1990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4AA65CA-A431-40E5-8FC6-4D152D2D2C2D}"/>
                    </a:ext>
                  </a:extLst>
                </p14:cNvPr>
                <p14:cNvContentPartPr/>
                <p14:nvPr/>
              </p14:nvContentPartPr>
              <p14:xfrm>
                <a:off x="4689454" y="1611326"/>
                <a:ext cx="466920" cy="177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4AA65CA-A431-40E5-8FC6-4D152D2D2C2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680454" y="1602326"/>
                  <a:ext cx="4845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90E2C22-467A-42E1-AD0E-103E0532703D}"/>
                    </a:ext>
                  </a:extLst>
                </p14:cNvPr>
                <p14:cNvContentPartPr/>
                <p14:nvPr/>
              </p14:nvContentPartPr>
              <p14:xfrm>
                <a:off x="5257534" y="1738046"/>
                <a:ext cx="25920" cy="50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90E2C22-467A-42E1-AD0E-103E0532703D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248534" y="1729406"/>
                  <a:ext cx="4356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52BD2EC-00AE-4485-9531-26335F8FED0D}"/>
                    </a:ext>
                  </a:extLst>
                </p14:cNvPr>
                <p14:cNvContentPartPr/>
                <p14:nvPr/>
              </p14:nvContentPartPr>
              <p14:xfrm>
                <a:off x="5421694" y="1610606"/>
                <a:ext cx="916560" cy="3297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52BD2EC-00AE-4485-9531-26335F8FED0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413054" y="1601966"/>
                  <a:ext cx="93420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F0BF2DF3-EE45-40E4-A87F-26869CC00257}"/>
                    </a:ext>
                  </a:extLst>
                </p14:cNvPr>
                <p14:cNvContentPartPr/>
                <p14:nvPr/>
              </p14:nvContentPartPr>
              <p14:xfrm>
                <a:off x="6077254" y="1501166"/>
                <a:ext cx="84240" cy="507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F0BF2DF3-EE45-40E4-A87F-26869CC0025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068254" y="1492526"/>
                  <a:ext cx="10188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8CA222D-540C-4EE7-9DB8-E9D50685BC53}"/>
              </a:ext>
            </a:extLst>
          </p:cNvPr>
          <p:cNvGrpSpPr/>
          <p:nvPr/>
        </p:nvGrpSpPr>
        <p:grpSpPr>
          <a:xfrm>
            <a:off x="4002934" y="1956206"/>
            <a:ext cx="372960" cy="327960"/>
            <a:chOff x="4002934" y="1956206"/>
            <a:chExt cx="372960" cy="32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9969B0B-663E-486C-B78F-EE424E9D4B3E}"/>
                    </a:ext>
                  </a:extLst>
                </p14:cNvPr>
                <p14:cNvContentPartPr/>
                <p14:nvPr/>
              </p14:nvContentPartPr>
              <p14:xfrm>
                <a:off x="4002934" y="1956206"/>
                <a:ext cx="198360" cy="2066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9969B0B-663E-486C-B78F-EE424E9D4B3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993934" y="1947206"/>
                  <a:ext cx="2160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90A267F-31AA-437C-A177-44C64BE85385}"/>
                    </a:ext>
                  </a:extLst>
                </p14:cNvPr>
                <p14:cNvContentPartPr/>
                <p14:nvPr/>
              </p14:nvContentPartPr>
              <p14:xfrm>
                <a:off x="4254934" y="2064926"/>
                <a:ext cx="120960" cy="219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90A267F-31AA-437C-A177-44C64BE8538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245934" y="2055926"/>
                  <a:ext cx="138600" cy="23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AF49872D-DD93-4E5D-BA85-516C1684929C}"/>
                  </a:ext>
                </a:extLst>
              </p14:cNvPr>
              <p14:cNvContentPartPr/>
              <p14:nvPr/>
            </p14:nvContentPartPr>
            <p14:xfrm>
              <a:off x="5019574" y="2022086"/>
              <a:ext cx="499320" cy="19404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AF49872D-DD93-4E5D-BA85-516C1684929C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5010574" y="2013446"/>
                <a:ext cx="516960" cy="21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9A83CCB-C460-46BB-9CB2-F92A5B0F136E}"/>
              </a:ext>
            </a:extLst>
          </p:cNvPr>
          <p:cNvGrpSpPr/>
          <p:nvPr/>
        </p:nvGrpSpPr>
        <p:grpSpPr>
          <a:xfrm>
            <a:off x="4679734" y="2031806"/>
            <a:ext cx="120960" cy="173160"/>
            <a:chOff x="4679734" y="2031806"/>
            <a:chExt cx="120960" cy="17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0EAB5A9-5C4A-48A1-BD16-513DF3430FCE}"/>
                    </a:ext>
                  </a:extLst>
                </p14:cNvPr>
                <p14:cNvContentPartPr/>
                <p14:nvPr/>
              </p14:nvContentPartPr>
              <p14:xfrm>
                <a:off x="4679734" y="2031806"/>
                <a:ext cx="120960" cy="1566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0EAB5A9-5C4A-48A1-BD16-513DF3430FC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670734" y="2022806"/>
                  <a:ext cx="1386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83FE8E2A-DE5E-47D6-AE95-248E252BD1D2}"/>
                    </a:ext>
                  </a:extLst>
                </p14:cNvPr>
                <p14:cNvContentPartPr/>
                <p14:nvPr/>
              </p14:nvContentPartPr>
              <p14:xfrm>
                <a:off x="4760734" y="2168606"/>
                <a:ext cx="4680" cy="363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83FE8E2A-DE5E-47D6-AE95-248E252BD1D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752094" y="2159606"/>
                  <a:ext cx="22320" cy="5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61811CB1-AF6D-46A9-9536-2342E46F4BAE}"/>
              </a:ext>
            </a:extLst>
          </p:cNvPr>
          <p:cNvGrpSpPr/>
          <p:nvPr/>
        </p:nvGrpSpPr>
        <p:grpSpPr>
          <a:xfrm>
            <a:off x="5770534" y="1991126"/>
            <a:ext cx="312480" cy="201240"/>
            <a:chOff x="5770534" y="1991126"/>
            <a:chExt cx="312480" cy="20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99AB18E3-E51A-4FBE-8EC0-3534557C18F8}"/>
                    </a:ext>
                  </a:extLst>
                </p14:cNvPr>
                <p14:cNvContentPartPr/>
                <p14:nvPr/>
              </p14:nvContentPartPr>
              <p14:xfrm>
                <a:off x="5780254" y="2032166"/>
                <a:ext cx="101160" cy="1602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99AB18E3-E51A-4FBE-8EC0-3534557C18F8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771254" y="2023526"/>
                  <a:ext cx="1188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D644022B-1F2A-47CC-AB28-C97996D68FF6}"/>
                    </a:ext>
                  </a:extLst>
                </p14:cNvPr>
                <p14:cNvContentPartPr/>
                <p14:nvPr/>
              </p14:nvContentPartPr>
              <p14:xfrm>
                <a:off x="5770534" y="2121446"/>
                <a:ext cx="89640" cy="61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D644022B-1F2A-47CC-AB28-C97996D68FF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761534" y="2112806"/>
                  <a:ext cx="1072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1878041-75CD-4E2D-980A-2795F5498638}"/>
                    </a:ext>
                  </a:extLst>
                </p14:cNvPr>
                <p14:cNvContentPartPr/>
                <p14:nvPr/>
              </p14:nvContentPartPr>
              <p14:xfrm>
                <a:off x="6013174" y="1991126"/>
                <a:ext cx="69840" cy="1184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1878041-75CD-4E2D-980A-2795F5498638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004534" y="1982126"/>
                  <a:ext cx="87480" cy="13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21ECEC3-1E06-4BF1-BB00-C7EAFB01FE0B}"/>
              </a:ext>
            </a:extLst>
          </p:cNvPr>
          <p:cNvGrpSpPr/>
          <p:nvPr/>
        </p:nvGrpSpPr>
        <p:grpSpPr>
          <a:xfrm>
            <a:off x="4046854" y="2303966"/>
            <a:ext cx="3219480" cy="511200"/>
            <a:chOff x="4046854" y="2303966"/>
            <a:chExt cx="3219480" cy="51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58752F4-246C-4395-B764-37FC70BDD2B3}"/>
                    </a:ext>
                  </a:extLst>
                </p14:cNvPr>
                <p14:cNvContentPartPr/>
                <p14:nvPr/>
              </p14:nvContentPartPr>
              <p14:xfrm>
                <a:off x="4070254" y="2454086"/>
                <a:ext cx="63360" cy="1544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58752F4-246C-4395-B764-37FC70BDD2B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61614" y="2445086"/>
                  <a:ext cx="8100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1466A7C-6E02-4D74-9144-305078F5249F}"/>
                    </a:ext>
                  </a:extLst>
                </p14:cNvPr>
                <p14:cNvContentPartPr/>
                <p14:nvPr/>
              </p14:nvContentPartPr>
              <p14:xfrm>
                <a:off x="4046854" y="2393966"/>
                <a:ext cx="234720" cy="2365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1466A7C-6E02-4D74-9144-305078F5249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37854" y="2384966"/>
                  <a:ext cx="25236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EAD0A8E-77A8-4124-9A2E-18520F116FBA}"/>
                    </a:ext>
                  </a:extLst>
                </p14:cNvPr>
                <p14:cNvContentPartPr/>
                <p14:nvPr/>
              </p14:nvContentPartPr>
              <p14:xfrm>
                <a:off x="4338454" y="2472446"/>
                <a:ext cx="151200" cy="1569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EAD0A8E-77A8-4124-9A2E-18520F116FBA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329454" y="2463446"/>
                  <a:ext cx="168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738C0BE-405C-4343-B2E2-70111E3D9315}"/>
                    </a:ext>
                  </a:extLst>
                </p14:cNvPr>
                <p14:cNvContentPartPr/>
                <p14:nvPr/>
              </p14:nvContentPartPr>
              <p14:xfrm>
                <a:off x="4352854" y="2568206"/>
                <a:ext cx="107640" cy="151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738C0BE-405C-4343-B2E2-70111E3D9315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344214" y="2559206"/>
                  <a:ext cx="1252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38CBCC8E-A8B4-4C31-B823-123D68E4B0EB}"/>
                    </a:ext>
                  </a:extLst>
                </p14:cNvPr>
                <p14:cNvContentPartPr/>
                <p14:nvPr/>
              </p14:nvContentPartPr>
              <p14:xfrm>
                <a:off x="4543294" y="2473526"/>
                <a:ext cx="60480" cy="187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38CBCC8E-A8B4-4C31-B823-123D68E4B0E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534294" y="2464526"/>
                  <a:ext cx="7812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88F36D0-008B-40B2-833D-F80A0AF3DD82}"/>
                    </a:ext>
                  </a:extLst>
                </p14:cNvPr>
                <p14:cNvContentPartPr/>
                <p14:nvPr/>
              </p14:nvContentPartPr>
              <p14:xfrm>
                <a:off x="4747414" y="2521406"/>
                <a:ext cx="103680" cy="190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88F36D0-008B-40B2-833D-F80A0AF3DD8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738414" y="2512406"/>
                  <a:ext cx="121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38D672F-7D6B-4A93-ABCF-EC2C388831C6}"/>
                    </a:ext>
                  </a:extLst>
                </p14:cNvPr>
                <p14:cNvContentPartPr/>
                <p14:nvPr/>
              </p14:nvContentPartPr>
              <p14:xfrm>
                <a:off x="4730494" y="2603126"/>
                <a:ext cx="86400" cy="5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38D672F-7D6B-4A93-ABCF-EC2C388831C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721854" y="2594126"/>
                  <a:ext cx="1040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9B01AD1-72E6-4D1D-B962-2D732608AB96}"/>
                    </a:ext>
                  </a:extLst>
                </p14:cNvPr>
                <p14:cNvContentPartPr/>
                <p14:nvPr/>
              </p14:nvContentPartPr>
              <p14:xfrm>
                <a:off x="4947934" y="2549486"/>
                <a:ext cx="170280" cy="2656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9B01AD1-72E6-4D1D-B962-2D732608AB96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939294" y="2540846"/>
                  <a:ext cx="1879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A877700-0132-440D-B177-0E4083724C58}"/>
                    </a:ext>
                  </a:extLst>
                </p14:cNvPr>
                <p14:cNvContentPartPr/>
                <p14:nvPr/>
              </p14:nvContentPartPr>
              <p14:xfrm>
                <a:off x="5303614" y="2555966"/>
                <a:ext cx="47520" cy="939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A877700-0132-440D-B177-0E4083724C5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5294974" y="2547326"/>
                  <a:ext cx="65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38C3F42-894E-439A-B54F-9D6CB1A4B8DC}"/>
                    </a:ext>
                  </a:extLst>
                </p14:cNvPr>
                <p14:cNvContentPartPr/>
                <p14:nvPr/>
              </p14:nvContentPartPr>
              <p14:xfrm>
                <a:off x="5365894" y="2419526"/>
                <a:ext cx="11160" cy="266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38C3F42-894E-439A-B54F-9D6CB1A4B8DC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5356894" y="2410886"/>
                  <a:ext cx="288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7D5015BE-BACA-46D3-965A-55FF6B93C3C7}"/>
                    </a:ext>
                  </a:extLst>
                </p14:cNvPr>
                <p14:cNvContentPartPr/>
                <p14:nvPr/>
              </p14:nvContentPartPr>
              <p14:xfrm>
                <a:off x="5607814" y="2416286"/>
                <a:ext cx="284040" cy="205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7D5015BE-BACA-46D3-965A-55FF6B93C3C7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598814" y="2407646"/>
                  <a:ext cx="3016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C67C57F-11B8-4381-97C5-32B6938049AD}"/>
                    </a:ext>
                  </a:extLst>
                </p14:cNvPr>
                <p14:cNvContentPartPr/>
                <p14:nvPr/>
              </p14:nvContentPartPr>
              <p14:xfrm>
                <a:off x="5928574" y="2454086"/>
                <a:ext cx="411480" cy="1616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C67C57F-11B8-4381-97C5-32B6938049A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919934" y="2445446"/>
                  <a:ext cx="4291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1EC045C-9417-48CD-A1B9-0EA6E8871247}"/>
                    </a:ext>
                  </a:extLst>
                </p14:cNvPr>
                <p14:cNvContentPartPr/>
                <p14:nvPr/>
              </p14:nvContentPartPr>
              <p14:xfrm>
                <a:off x="6461734" y="2372366"/>
                <a:ext cx="804600" cy="3312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1EC045C-9417-48CD-A1B9-0EA6E8871247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6453094" y="2363726"/>
                  <a:ext cx="82224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9E82569-7AA1-41E5-AB82-62A275B2054F}"/>
                    </a:ext>
                  </a:extLst>
                </p14:cNvPr>
                <p14:cNvContentPartPr/>
                <p14:nvPr/>
              </p14:nvContentPartPr>
              <p14:xfrm>
                <a:off x="7006414" y="2303966"/>
                <a:ext cx="73800" cy="43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9E82569-7AA1-41E5-AB82-62A275B2054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6997414" y="2294966"/>
                  <a:ext cx="91440" cy="6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474E28C8-4158-437B-A5C3-1B47E6194B48}"/>
              </a:ext>
            </a:extLst>
          </p:cNvPr>
          <p:cNvGrpSpPr/>
          <p:nvPr/>
        </p:nvGrpSpPr>
        <p:grpSpPr>
          <a:xfrm>
            <a:off x="1016014" y="3067886"/>
            <a:ext cx="735480" cy="365760"/>
            <a:chOff x="1016014" y="3067886"/>
            <a:chExt cx="735480" cy="36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68ABB3A-D015-4BF2-BB0E-0A5A73D27896}"/>
                    </a:ext>
                  </a:extLst>
                </p14:cNvPr>
                <p14:cNvContentPartPr/>
                <p14:nvPr/>
              </p14:nvContentPartPr>
              <p14:xfrm>
                <a:off x="1021414" y="3127646"/>
                <a:ext cx="113040" cy="1994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68ABB3A-D015-4BF2-BB0E-0A5A73D2789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012414" y="3118646"/>
                  <a:ext cx="1306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9D76443-9F8D-42D2-BE35-BD4BA28FDDB1}"/>
                    </a:ext>
                  </a:extLst>
                </p14:cNvPr>
                <p14:cNvContentPartPr/>
                <p14:nvPr/>
              </p14:nvContentPartPr>
              <p14:xfrm>
                <a:off x="1017094" y="3146366"/>
                <a:ext cx="96120" cy="381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9D76443-9F8D-42D2-BE35-BD4BA28FDDB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008094" y="3137726"/>
                  <a:ext cx="11376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76B7A2B-E44F-4DEB-92E4-A035256C56E3}"/>
                    </a:ext>
                  </a:extLst>
                </p14:cNvPr>
                <p14:cNvContentPartPr/>
                <p14:nvPr/>
              </p14:nvContentPartPr>
              <p14:xfrm>
                <a:off x="1016014" y="3082286"/>
                <a:ext cx="122400" cy="12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76B7A2B-E44F-4DEB-92E4-A035256C56E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007374" y="3073286"/>
                  <a:ext cx="1400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4BBCE90D-3606-40FF-9526-5ED1629BBD9C}"/>
                    </a:ext>
                  </a:extLst>
                </p14:cNvPr>
                <p14:cNvContentPartPr/>
                <p14:nvPr/>
              </p14:nvContentPartPr>
              <p14:xfrm>
                <a:off x="1268734" y="3067886"/>
                <a:ext cx="113760" cy="326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4BBCE90D-3606-40FF-9526-5ED1629BBD9C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260094" y="3059246"/>
                  <a:ext cx="13140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D991E887-D3BE-44D1-BA26-AC81FB4DC837}"/>
                    </a:ext>
                  </a:extLst>
                </p14:cNvPr>
                <p14:cNvContentPartPr/>
                <p14:nvPr/>
              </p14:nvContentPartPr>
              <p14:xfrm>
                <a:off x="1413814" y="3175886"/>
                <a:ext cx="103320" cy="1742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D991E887-D3BE-44D1-BA26-AC81FB4DC837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405174" y="3166886"/>
                  <a:ext cx="120960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4D96552-E720-4738-A6A7-0F6312BD5CA7}"/>
                    </a:ext>
                  </a:extLst>
                </p14:cNvPr>
                <p14:cNvContentPartPr/>
                <p14:nvPr/>
              </p14:nvContentPartPr>
              <p14:xfrm>
                <a:off x="1413814" y="3192806"/>
                <a:ext cx="114120" cy="1918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4D96552-E720-4738-A6A7-0F6312BD5CA7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405174" y="3184166"/>
                  <a:ext cx="1317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53069687-425F-4DEC-8BDC-449102E4357E}"/>
                    </a:ext>
                  </a:extLst>
                </p14:cNvPr>
                <p14:cNvContentPartPr/>
                <p14:nvPr/>
              </p14:nvContentPartPr>
              <p14:xfrm>
                <a:off x="1592734" y="3069686"/>
                <a:ext cx="158760" cy="3639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53069687-425F-4DEC-8BDC-449102E4357E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583734" y="3061046"/>
                  <a:ext cx="176400" cy="38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03BA129-7B5B-4497-BA2D-713F32FD72B8}"/>
              </a:ext>
            </a:extLst>
          </p:cNvPr>
          <p:cNvGrpSpPr/>
          <p:nvPr/>
        </p:nvGrpSpPr>
        <p:grpSpPr>
          <a:xfrm>
            <a:off x="1973974" y="3280646"/>
            <a:ext cx="139680" cy="78840"/>
            <a:chOff x="1973974" y="3280646"/>
            <a:chExt cx="139680" cy="7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E0FEAB21-B393-4EFB-B2EA-3234F28B5277}"/>
                    </a:ext>
                  </a:extLst>
                </p14:cNvPr>
                <p14:cNvContentPartPr/>
                <p14:nvPr/>
              </p14:nvContentPartPr>
              <p14:xfrm>
                <a:off x="1999174" y="3280646"/>
                <a:ext cx="114480" cy="50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E0FEAB21-B393-4EFB-B2EA-3234F28B5277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990174" y="3271646"/>
                  <a:ext cx="13212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F48982D-B8D2-446D-BA3D-18F3D4F8B156}"/>
                    </a:ext>
                  </a:extLst>
                </p14:cNvPr>
                <p14:cNvContentPartPr/>
                <p14:nvPr/>
              </p14:nvContentPartPr>
              <p14:xfrm>
                <a:off x="1973974" y="3341486"/>
                <a:ext cx="124200" cy="180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F48982D-B8D2-446D-BA3D-18F3D4F8B156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964974" y="3332846"/>
                  <a:ext cx="14184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8E007119-E1F8-44EA-BCB7-A686D50241DF}"/>
                  </a:ext>
                </a:extLst>
              </p14:cNvPr>
              <p14:cNvContentPartPr/>
              <p14:nvPr/>
            </p14:nvContentPartPr>
            <p14:xfrm>
              <a:off x="2643934" y="3144206"/>
              <a:ext cx="261360" cy="2466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8E007119-E1F8-44EA-BCB7-A686D50241DF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634934" y="3135206"/>
                <a:ext cx="279000" cy="26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5ECC688A-2DC8-4EBA-9D0E-EB2CEEA1D3CC}"/>
              </a:ext>
            </a:extLst>
          </p:cNvPr>
          <p:cNvGrpSpPr/>
          <p:nvPr/>
        </p:nvGrpSpPr>
        <p:grpSpPr>
          <a:xfrm>
            <a:off x="2515414" y="3577646"/>
            <a:ext cx="394200" cy="161280"/>
            <a:chOff x="2515414" y="3577646"/>
            <a:chExt cx="394200" cy="16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67087DC-45C4-471E-B57D-F7094EB13F22}"/>
                    </a:ext>
                  </a:extLst>
                </p14:cNvPr>
                <p14:cNvContentPartPr/>
                <p14:nvPr/>
              </p14:nvContentPartPr>
              <p14:xfrm>
                <a:off x="2515414" y="3577646"/>
                <a:ext cx="69840" cy="1526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67087DC-45C4-471E-B57D-F7094EB13F22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506414" y="3569006"/>
                  <a:ext cx="874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98B3D1C3-F0E2-471E-9233-D6B5348B2185}"/>
                    </a:ext>
                  </a:extLst>
                </p14:cNvPr>
                <p14:cNvContentPartPr/>
                <p14:nvPr/>
              </p14:nvContentPartPr>
              <p14:xfrm>
                <a:off x="2672734" y="3650726"/>
                <a:ext cx="66960" cy="46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98B3D1C3-F0E2-471E-9233-D6B5348B2185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663734" y="3641726"/>
                  <a:ext cx="846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EEA09BD1-83EC-4592-B9F0-981A8DDBF1FD}"/>
                    </a:ext>
                  </a:extLst>
                </p14:cNvPr>
                <p14:cNvContentPartPr/>
                <p14:nvPr/>
              </p14:nvContentPartPr>
              <p14:xfrm>
                <a:off x="2664094" y="3695006"/>
                <a:ext cx="54720" cy="50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EEA09BD1-83EC-4592-B9F0-981A8DDBF1FD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655454" y="3686366"/>
                  <a:ext cx="723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45D5846-5097-4885-BB82-6F64807E1508}"/>
                    </a:ext>
                  </a:extLst>
                </p14:cNvPr>
                <p14:cNvContentPartPr/>
                <p14:nvPr/>
              </p14:nvContentPartPr>
              <p14:xfrm>
                <a:off x="2826814" y="3643526"/>
                <a:ext cx="82800" cy="954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45D5846-5097-4885-BB82-6F64807E1508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818174" y="3634526"/>
                  <a:ext cx="100440" cy="113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2713BB9F-E8E0-406E-B86A-52F659B18459}"/>
                  </a:ext>
                </a:extLst>
              </p14:cNvPr>
              <p14:cNvContentPartPr/>
              <p14:nvPr/>
            </p14:nvContentPartPr>
            <p14:xfrm>
              <a:off x="2740414" y="2959886"/>
              <a:ext cx="150480" cy="10836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2713BB9F-E8E0-406E-B86A-52F659B18459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2731414" y="2951246"/>
                <a:ext cx="168120" cy="12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E82B3A3C-E8B7-494F-B68F-F06A45F756A5}"/>
              </a:ext>
            </a:extLst>
          </p:cNvPr>
          <p:cNvGrpSpPr/>
          <p:nvPr/>
        </p:nvGrpSpPr>
        <p:grpSpPr>
          <a:xfrm>
            <a:off x="3075214" y="3204686"/>
            <a:ext cx="1389240" cy="312840"/>
            <a:chOff x="3075214" y="3204686"/>
            <a:chExt cx="1389240" cy="31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3685017-3D4F-4A45-8791-E1D5B91C8E02}"/>
                    </a:ext>
                  </a:extLst>
                </p14:cNvPr>
                <p14:cNvContentPartPr/>
                <p14:nvPr/>
              </p14:nvContentPartPr>
              <p14:xfrm>
                <a:off x="3075214" y="3204686"/>
                <a:ext cx="140400" cy="2138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3685017-3D4F-4A45-8791-E1D5B91C8E02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066214" y="3196046"/>
                  <a:ext cx="15804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5479E2E-D817-4604-A72F-41DD9B6BB992}"/>
                    </a:ext>
                  </a:extLst>
                </p14:cNvPr>
                <p14:cNvContentPartPr/>
                <p14:nvPr/>
              </p14:nvContentPartPr>
              <p14:xfrm>
                <a:off x="3335494" y="3350126"/>
                <a:ext cx="14040" cy="244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5479E2E-D817-4604-A72F-41DD9B6BB992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326494" y="3341126"/>
                  <a:ext cx="316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21C2075-EF4E-43FD-BD60-A796A5AB4EB4}"/>
                    </a:ext>
                  </a:extLst>
                </p14:cNvPr>
                <p14:cNvContentPartPr/>
                <p14:nvPr/>
              </p14:nvContentPartPr>
              <p14:xfrm>
                <a:off x="3502894" y="3232046"/>
                <a:ext cx="126360" cy="1936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21C2075-EF4E-43FD-BD60-A796A5AB4EB4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493894" y="3223046"/>
                  <a:ext cx="1440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0805082-289D-4983-B229-3C3FC6507683}"/>
                    </a:ext>
                  </a:extLst>
                </p14:cNvPr>
                <p14:cNvContentPartPr/>
                <p14:nvPr/>
              </p14:nvContentPartPr>
              <p14:xfrm>
                <a:off x="3633934" y="3258686"/>
                <a:ext cx="117360" cy="2131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0805082-289D-4983-B229-3C3FC6507683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624934" y="3250046"/>
                  <a:ext cx="1350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040AB092-1375-4C3A-876E-D3330C779B83}"/>
                    </a:ext>
                  </a:extLst>
                </p14:cNvPr>
                <p14:cNvContentPartPr/>
                <p14:nvPr/>
              </p14:nvContentPartPr>
              <p14:xfrm>
                <a:off x="3820774" y="3268046"/>
                <a:ext cx="124200" cy="1483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040AB092-1375-4C3A-876E-D3330C779B83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3812134" y="3259046"/>
                  <a:ext cx="1418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4A1CBEF-723E-4808-8314-EE56E33D0945}"/>
                    </a:ext>
                  </a:extLst>
                </p14:cNvPr>
                <p14:cNvContentPartPr/>
                <p14:nvPr/>
              </p14:nvContentPartPr>
              <p14:xfrm>
                <a:off x="3813934" y="3267326"/>
                <a:ext cx="156960" cy="1764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4A1CBEF-723E-4808-8314-EE56E33D0945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3805294" y="3258686"/>
                  <a:ext cx="174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1E5DB00-C3B7-4DCA-BA22-6B46AB5CEF36}"/>
                    </a:ext>
                  </a:extLst>
                </p14:cNvPr>
                <p14:cNvContentPartPr/>
                <p14:nvPr/>
              </p14:nvContentPartPr>
              <p14:xfrm>
                <a:off x="4022014" y="3332846"/>
                <a:ext cx="100080" cy="234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1E5DB00-C3B7-4DCA-BA22-6B46AB5CEF36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4013374" y="3323846"/>
                  <a:ext cx="117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535C1373-7EBC-4F83-A8B4-819864556561}"/>
                    </a:ext>
                  </a:extLst>
                </p14:cNvPr>
                <p14:cNvContentPartPr/>
                <p14:nvPr/>
              </p14:nvContentPartPr>
              <p14:xfrm>
                <a:off x="4004374" y="3397646"/>
                <a:ext cx="100080" cy="151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535C1373-7EBC-4F83-A8B4-819864556561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995374" y="3388646"/>
                  <a:ext cx="1177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662BB02-5B81-49A0-9822-049C354FE09F}"/>
                    </a:ext>
                  </a:extLst>
                </p14:cNvPr>
                <p14:cNvContentPartPr/>
                <p14:nvPr/>
              </p14:nvContentPartPr>
              <p14:xfrm>
                <a:off x="4213534" y="3293606"/>
                <a:ext cx="117720" cy="155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662BB02-5B81-49A0-9822-049C354FE09F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4204894" y="3284966"/>
                  <a:ext cx="13536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5DA2F21D-B1F0-46A4-8C29-A5F5F483219E}"/>
                    </a:ext>
                  </a:extLst>
                </p14:cNvPr>
                <p14:cNvContentPartPr/>
                <p14:nvPr/>
              </p14:nvContentPartPr>
              <p14:xfrm>
                <a:off x="4380934" y="3250766"/>
                <a:ext cx="83520" cy="2667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5DA2F21D-B1F0-46A4-8C29-A5F5F483219E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4372294" y="3241766"/>
                  <a:ext cx="101160" cy="28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53E0364E-24D4-4E10-B40A-82D239C78B1E}"/>
              </a:ext>
            </a:extLst>
          </p:cNvPr>
          <p:cNvGrpSpPr/>
          <p:nvPr/>
        </p:nvGrpSpPr>
        <p:grpSpPr>
          <a:xfrm>
            <a:off x="4672174" y="3342206"/>
            <a:ext cx="114120" cy="95400"/>
            <a:chOff x="4672174" y="3342206"/>
            <a:chExt cx="114120" cy="9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B515136-9EAB-4969-8D5F-B6EA9D99E44D}"/>
                    </a:ext>
                  </a:extLst>
                </p14:cNvPr>
                <p14:cNvContentPartPr/>
                <p14:nvPr/>
              </p14:nvContentPartPr>
              <p14:xfrm>
                <a:off x="4712134" y="3342206"/>
                <a:ext cx="74160" cy="176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B515136-9EAB-4969-8D5F-B6EA9D99E44D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4703494" y="3333566"/>
                  <a:ext cx="918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EC1B407D-4122-4F06-B471-9916859AE4BE}"/>
                    </a:ext>
                  </a:extLst>
                </p14:cNvPr>
                <p14:cNvContentPartPr/>
                <p14:nvPr/>
              </p14:nvContentPartPr>
              <p14:xfrm>
                <a:off x="4672174" y="3427886"/>
                <a:ext cx="73800" cy="97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EC1B407D-4122-4F06-B471-9916859AE4B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4663174" y="3419246"/>
                  <a:ext cx="91440" cy="2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F48A7371-C1B7-4A02-99C5-4ED36E17745E}"/>
                  </a:ext>
                </a:extLst>
              </p14:cNvPr>
              <p14:cNvContentPartPr/>
              <p14:nvPr/>
            </p14:nvContentPartPr>
            <p14:xfrm>
              <a:off x="5220814" y="3152486"/>
              <a:ext cx="224640" cy="18288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F48A7371-C1B7-4A02-99C5-4ED36E17745E}"/>
                  </a:ext>
                </a:extLst>
              </p:cNvPr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5212174" y="3143486"/>
                <a:ext cx="242280" cy="20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91" name="Group 90">
            <a:extLst>
              <a:ext uri="{FF2B5EF4-FFF2-40B4-BE49-F238E27FC236}">
                <a16:creationId xmlns:a16="http://schemas.microsoft.com/office/drawing/2014/main" id="{D6E5C49C-AEA0-4074-A186-C9B43CBC1BF7}"/>
              </a:ext>
            </a:extLst>
          </p:cNvPr>
          <p:cNvGrpSpPr/>
          <p:nvPr/>
        </p:nvGrpSpPr>
        <p:grpSpPr>
          <a:xfrm>
            <a:off x="5131534" y="3507806"/>
            <a:ext cx="366480" cy="178200"/>
            <a:chOff x="5131534" y="3507806"/>
            <a:chExt cx="36648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875BF44-0DA7-461A-9039-DC9FAF5D4198}"/>
                    </a:ext>
                  </a:extLst>
                </p14:cNvPr>
                <p14:cNvContentPartPr/>
                <p14:nvPr/>
              </p14:nvContentPartPr>
              <p14:xfrm>
                <a:off x="5131534" y="3507806"/>
                <a:ext cx="77040" cy="1782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875BF44-0DA7-461A-9039-DC9FAF5D4198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5122534" y="3498806"/>
                  <a:ext cx="9468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C1ECA73-1BB8-42E6-94D7-A27D69463847}"/>
                    </a:ext>
                  </a:extLst>
                </p14:cNvPr>
                <p14:cNvContentPartPr/>
                <p14:nvPr/>
              </p14:nvContentPartPr>
              <p14:xfrm>
                <a:off x="5290654" y="3594926"/>
                <a:ext cx="72000" cy="12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C1ECA73-1BB8-42E6-94D7-A27D69463847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5282014" y="3585926"/>
                  <a:ext cx="896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32A21C47-82EC-4035-A229-CBD301E4422F}"/>
                    </a:ext>
                  </a:extLst>
                </p14:cNvPr>
                <p14:cNvContentPartPr/>
                <p14:nvPr/>
              </p14:nvContentPartPr>
              <p14:xfrm>
                <a:off x="5261854" y="3652166"/>
                <a:ext cx="82440" cy="172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32A21C47-82EC-4035-A229-CBD301E4422F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5253214" y="3643166"/>
                  <a:ext cx="100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91CD83D-7C8B-468C-BE80-A65233C215CE}"/>
                    </a:ext>
                  </a:extLst>
                </p14:cNvPr>
                <p14:cNvContentPartPr/>
                <p14:nvPr/>
              </p14:nvContentPartPr>
              <p14:xfrm>
                <a:off x="5426374" y="3598886"/>
                <a:ext cx="71640" cy="777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91CD83D-7C8B-468C-BE80-A65233C215CE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5417374" y="3590246"/>
                  <a:ext cx="89280" cy="95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3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D5FC6EF8-9794-4593-AE40-C7DE7D7D8466}"/>
                  </a:ext>
                </a:extLst>
              </p14:cNvPr>
              <p14:cNvContentPartPr/>
              <p14:nvPr/>
            </p14:nvContentPartPr>
            <p14:xfrm>
              <a:off x="5268694" y="2984366"/>
              <a:ext cx="142560" cy="7056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D5FC6EF8-9794-4593-AE40-C7DE7D7D8466}"/>
                  </a:ext>
                </a:extLst>
              </p:cNvPr>
              <p:cNvPicPr/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5260054" y="2975726"/>
                <a:ext cx="16020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2C97F120-B147-436F-9A93-4F6E24DED134}"/>
                  </a:ext>
                </a:extLst>
              </p14:cNvPr>
              <p14:cNvContentPartPr/>
              <p14:nvPr/>
            </p14:nvContentPartPr>
            <p14:xfrm>
              <a:off x="5530414" y="3165086"/>
              <a:ext cx="169560" cy="16992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2C97F120-B147-436F-9A93-4F6E24DED134}"/>
                  </a:ext>
                </a:extLst>
              </p:cNvPr>
              <p:cNvPicPr/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5521414" y="3156086"/>
                <a:ext cx="187200" cy="187560"/>
              </a:xfrm>
              <a:prstGeom prst="rect">
                <a:avLst/>
              </a:prstGeom>
            </p:spPr>
          </p:pic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84D3EE4B-EDA5-4ED3-8DA4-A22F881DC03C}"/>
              </a:ext>
            </a:extLst>
          </p:cNvPr>
          <p:cNvGrpSpPr/>
          <p:nvPr/>
        </p:nvGrpSpPr>
        <p:grpSpPr>
          <a:xfrm>
            <a:off x="5844334" y="3067526"/>
            <a:ext cx="550800" cy="370440"/>
            <a:chOff x="5844334" y="3067526"/>
            <a:chExt cx="550800" cy="37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C0C8457-96C2-4327-9D05-701E166AE7A2}"/>
                    </a:ext>
                  </a:extLst>
                </p14:cNvPr>
                <p14:cNvContentPartPr/>
                <p14:nvPr/>
              </p14:nvContentPartPr>
              <p14:xfrm>
                <a:off x="5844334" y="3077246"/>
                <a:ext cx="85680" cy="345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C0C8457-96C2-4327-9D05-701E166AE7A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5835694" y="3068246"/>
                  <a:ext cx="103320" cy="36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A770E75-D292-4451-A38E-871F99A4D5AF}"/>
                    </a:ext>
                  </a:extLst>
                </p14:cNvPr>
                <p14:cNvContentPartPr/>
                <p14:nvPr/>
              </p14:nvContentPartPr>
              <p14:xfrm>
                <a:off x="6059974" y="3067526"/>
                <a:ext cx="107280" cy="1058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A770E75-D292-4451-A38E-871F99A4D5AF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6051334" y="3058526"/>
                  <a:ext cx="1249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CED1123-ADCA-42F4-944C-2FA05186084D}"/>
                    </a:ext>
                  </a:extLst>
                </p14:cNvPr>
                <p14:cNvContentPartPr/>
                <p14:nvPr/>
              </p14:nvContentPartPr>
              <p14:xfrm>
                <a:off x="6338614" y="3092006"/>
                <a:ext cx="56520" cy="3459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CED1123-ADCA-42F4-944C-2FA05186084D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6329614" y="3083366"/>
                  <a:ext cx="74160" cy="363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20ABCE07-5A0C-42B8-9ECB-8C34B3689036}"/>
                  </a:ext>
                </a:extLst>
              </p14:cNvPr>
              <p14:cNvContentPartPr/>
              <p14:nvPr/>
            </p14:nvContentPartPr>
            <p14:xfrm>
              <a:off x="6000214" y="3305846"/>
              <a:ext cx="110160" cy="15840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20ABCE07-5A0C-42B8-9ECB-8C34B3689036}"/>
                  </a:ext>
                </a:extLst>
              </p:cNvPr>
              <p:cNvPicPr/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5991574" y="3296846"/>
                <a:ext cx="127800" cy="17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A235D7AB-91DC-4740-9A28-A1EEF03363B7}"/>
              </a:ext>
            </a:extLst>
          </p:cNvPr>
          <p:cNvGrpSpPr/>
          <p:nvPr/>
        </p:nvGrpSpPr>
        <p:grpSpPr>
          <a:xfrm>
            <a:off x="6468214" y="3053126"/>
            <a:ext cx="1649520" cy="506520"/>
            <a:chOff x="6468214" y="3053126"/>
            <a:chExt cx="1649520" cy="50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E8A0DAD2-5285-46AB-91CF-D7A848804554}"/>
                    </a:ext>
                  </a:extLst>
                </p14:cNvPr>
                <p14:cNvContentPartPr/>
                <p14:nvPr/>
              </p14:nvContentPartPr>
              <p14:xfrm>
                <a:off x="6468214" y="3224846"/>
                <a:ext cx="170640" cy="2966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E8A0DAD2-5285-46AB-91CF-D7A848804554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6459214" y="3216206"/>
                  <a:ext cx="18828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BD3AD05-0B3E-44B1-BBF8-A065935979B0}"/>
                    </a:ext>
                  </a:extLst>
                </p14:cNvPr>
                <p14:cNvContentPartPr/>
                <p14:nvPr/>
              </p14:nvContentPartPr>
              <p14:xfrm>
                <a:off x="6716254" y="3053126"/>
                <a:ext cx="88200" cy="1551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BD3AD05-0B3E-44B1-BBF8-A065935979B0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6707614" y="3044126"/>
                  <a:ext cx="10584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AA07236-1FE4-43C1-B62C-69E766169E4D}"/>
                    </a:ext>
                  </a:extLst>
                </p14:cNvPr>
                <p14:cNvContentPartPr/>
                <p14:nvPr/>
              </p14:nvContentPartPr>
              <p14:xfrm>
                <a:off x="6900214" y="3171206"/>
                <a:ext cx="100800" cy="252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AA07236-1FE4-43C1-B62C-69E766169E4D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6891214" y="3162566"/>
                  <a:ext cx="1184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DA4E1711-4263-41B4-BC0B-91C84A5E9A8D}"/>
                    </a:ext>
                  </a:extLst>
                </p14:cNvPr>
                <p14:cNvContentPartPr/>
                <p14:nvPr/>
              </p14:nvContentPartPr>
              <p14:xfrm>
                <a:off x="7039174" y="3268046"/>
                <a:ext cx="41400" cy="1202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DA4E1711-4263-41B4-BC0B-91C84A5E9A8D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7030174" y="3259046"/>
                  <a:ext cx="590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47D73D1-5BD5-4D1E-AE77-540DC8A97A96}"/>
                    </a:ext>
                  </a:extLst>
                </p14:cNvPr>
                <p14:cNvContentPartPr/>
                <p14:nvPr/>
              </p14:nvContentPartPr>
              <p14:xfrm>
                <a:off x="7145734" y="3308006"/>
                <a:ext cx="112680" cy="136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47D73D1-5BD5-4D1E-AE77-540DC8A97A96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7136734" y="3299366"/>
                  <a:ext cx="1303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2438475-BC37-46D1-8854-883E35699931}"/>
                    </a:ext>
                  </a:extLst>
                </p14:cNvPr>
                <p14:cNvContentPartPr/>
                <p14:nvPr/>
              </p14:nvContentPartPr>
              <p14:xfrm>
                <a:off x="7305214" y="3276686"/>
                <a:ext cx="192600" cy="282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2438475-BC37-46D1-8854-883E35699931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7296574" y="3268046"/>
                  <a:ext cx="21024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42B14B5-2A9D-4745-87F2-BC444026529D}"/>
                    </a:ext>
                  </a:extLst>
                </p14:cNvPr>
                <p14:cNvContentPartPr/>
                <p14:nvPr/>
              </p14:nvContentPartPr>
              <p14:xfrm>
                <a:off x="7526254" y="3268766"/>
                <a:ext cx="103680" cy="234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42B14B5-2A9D-4745-87F2-BC444026529D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7517614" y="3259766"/>
                  <a:ext cx="12132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BFBFF43-36EF-4CF1-A879-2FC44A43F2A1}"/>
                    </a:ext>
                  </a:extLst>
                </p14:cNvPr>
                <p14:cNvContentPartPr/>
                <p14:nvPr/>
              </p14:nvContentPartPr>
              <p14:xfrm>
                <a:off x="7597534" y="3113246"/>
                <a:ext cx="137160" cy="1101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BFBFF43-36EF-4CF1-A879-2FC44A43F2A1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588534" y="3104246"/>
                  <a:ext cx="1548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5E6A0F7-BC6B-43DF-92C1-798F585AC013}"/>
                    </a:ext>
                  </a:extLst>
                </p14:cNvPr>
                <p14:cNvContentPartPr/>
                <p14:nvPr/>
              </p14:nvContentPartPr>
              <p14:xfrm>
                <a:off x="7823254" y="3151046"/>
                <a:ext cx="86760" cy="90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5E6A0F7-BC6B-43DF-92C1-798F585AC013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814614" y="3142406"/>
                  <a:ext cx="1044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2F899CB-53F8-474A-A58F-115F95D77F4C}"/>
                    </a:ext>
                  </a:extLst>
                </p14:cNvPr>
                <p14:cNvContentPartPr/>
                <p14:nvPr/>
              </p14:nvContentPartPr>
              <p14:xfrm>
                <a:off x="7972654" y="3068966"/>
                <a:ext cx="145080" cy="167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2F899CB-53F8-474A-A58F-115F95D77F4C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7964014" y="3060326"/>
                  <a:ext cx="162720" cy="18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004CA6D6-A434-4525-BEE1-7A140A395B73}"/>
              </a:ext>
            </a:extLst>
          </p:cNvPr>
          <p:cNvGrpSpPr/>
          <p:nvPr/>
        </p:nvGrpSpPr>
        <p:grpSpPr>
          <a:xfrm>
            <a:off x="8241214" y="2969246"/>
            <a:ext cx="1814040" cy="816840"/>
            <a:chOff x="8241214" y="2969246"/>
            <a:chExt cx="1814040" cy="81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DF40EF3-411C-4BA0-8301-8D3EB5231539}"/>
                    </a:ext>
                  </a:extLst>
                </p14:cNvPr>
                <p14:cNvContentPartPr/>
                <p14:nvPr/>
              </p14:nvContentPartPr>
              <p14:xfrm>
                <a:off x="8270734" y="3326366"/>
                <a:ext cx="126720" cy="28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DF40EF3-411C-4BA0-8301-8D3EB5231539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262094" y="3317366"/>
                  <a:ext cx="1443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86452D87-7051-4E14-A435-FF24E5AF1CC1}"/>
                    </a:ext>
                  </a:extLst>
                </p14:cNvPr>
                <p14:cNvContentPartPr/>
                <p14:nvPr/>
              </p14:nvContentPartPr>
              <p14:xfrm>
                <a:off x="8241214" y="3453806"/>
                <a:ext cx="95760" cy="295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86452D87-7051-4E14-A435-FF24E5AF1CC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8232574" y="3444806"/>
                  <a:ext cx="1134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AAA41C92-2B61-44E5-ACA3-60487E6473C2}"/>
                    </a:ext>
                  </a:extLst>
                </p14:cNvPr>
                <p14:cNvContentPartPr/>
                <p14:nvPr/>
              </p14:nvContentPartPr>
              <p14:xfrm>
                <a:off x="8650174" y="3181286"/>
                <a:ext cx="243000" cy="2739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AAA41C92-2B61-44E5-ACA3-60487E6473C2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8641534" y="3172646"/>
                  <a:ext cx="26064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BF2AC045-13BD-47DB-8C91-B0B4A8542FC6}"/>
                    </a:ext>
                  </a:extLst>
                </p14:cNvPr>
                <p14:cNvContentPartPr/>
                <p14:nvPr/>
              </p14:nvContentPartPr>
              <p14:xfrm>
                <a:off x="8506534" y="3587726"/>
                <a:ext cx="88560" cy="1922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BF2AC045-13BD-47DB-8C91-B0B4A8542FC6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497894" y="3579086"/>
                  <a:ext cx="1062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4800BFD2-1206-4E52-87BB-E3755D716CB1}"/>
                    </a:ext>
                  </a:extLst>
                </p14:cNvPr>
                <p14:cNvContentPartPr/>
                <p14:nvPr/>
              </p14:nvContentPartPr>
              <p14:xfrm>
                <a:off x="8666374" y="3691046"/>
                <a:ext cx="65160" cy="126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4800BFD2-1206-4E52-87BB-E3755D716CB1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657734" y="3682046"/>
                  <a:ext cx="828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68C816D-50D3-4332-964E-C70D99D95FEC}"/>
                    </a:ext>
                  </a:extLst>
                </p14:cNvPr>
                <p14:cNvContentPartPr/>
                <p14:nvPr/>
              </p14:nvContentPartPr>
              <p14:xfrm>
                <a:off x="8678974" y="3732446"/>
                <a:ext cx="62280" cy="226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68C816D-50D3-4332-964E-C70D99D95FEC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8670334" y="3723446"/>
                  <a:ext cx="799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38BD558-F9BD-469B-A118-A33774A9221F}"/>
                    </a:ext>
                  </a:extLst>
                </p14:cNvPr>
                <p14:cNvContentPartPr/>
                <p14:nvPr/>
              </p14:nvContentPartPr>
              <p14:xfrm>
                <a:off x="8810734" y="3693206"/>
                <a:ext cx="97920" cy="928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38BD558-F9BD-469B-A118-A33774A9221F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8802094" y="3684566"/>
                  <a:ext cx="1155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28D3D19E-B7EC-4458-8AA9-DCF3D9055D31}"/>
                    </a:ext>
                  </a:extLst>
                </p14:cNvPr>
                <p14:cNvContentPartPr/>
                <p14:nvPr/>
              </p14:nvContentPartPr>
              <p14:xfrm>
                <a:off x="8708134" y="2969246"/>
                <a:ext cx="185040" cy="1123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28D3D19E-B7EC-4458-8AA9-DCF3D9055D31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8699494" y="2960246"/>
                  <a:ext cx="2026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7426086A-28F5-4D9E-90FD-99FC5956A667}"/>
                    </a:ext>
                  </a:extLst>
                </p14:cNvPr>
                <p14:cNvContentPartPr/>
                <p14:nvPr/>
              </p14:nvContentPartPr>
              <p14:xfrm>
                <a:off x="9079654" y="3184886"/>
                <a:ext cx="101520" cy="1342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7426086A-28F5-4D9E-90FD-99FC5956A667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9070654" y="3176246"/>
                  <a:ext cx="1191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8751007-DDD9-4B6A-87BE-D4EBF50FABC0}"/>
                    </a:ext>
                  </a:extLst>
                </p14:cNvPr>
                <p14:cNvContentPartPr/>
                <p14:nvPr/>
              </p14:nvContentPartPr>
              <p14:xfrm>
                <a:off x="9279454" y="3233486"/>
                <a:ext cx="137160" cy="108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8751007-DDD9-4B6A-87BE-D4EBF50FABC0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9270814" y="3224846"/>
                  <a:ext cx="1548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DB81F55-1996-40B6-8A4C-61DB934D37CB}"/>
                    </a:ext>
                  </a:extLst>
                </p14:cNvPr>
                <p14:cNvContentPartPr/>
                <p14:nvPr/>
              </p14:nvContentPartPr>
              <p14:xfrm>
                <a:off x="9512734" y="3156086"/>
                <a:ext cx="29160" cy="85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DB81F55-1996-40B6-8A4C-61DB934D37CB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9503734" y="3147446"/>
                  <a:ext cx="4680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E53B5F55-F6C3-4356-90D5-994DA0CA02C7}"/>
                    </a:ext>
                  </a:extLst>
                </p14:cNvPr>
                <p14:cNvContentPartPr/>
                <p14:nvPr/>
              </p14:nvContentPartPr>
              <p14:xfrm>
                <a:off x="9538294" y="3322046"/>
                <a:ext cx="7200" cy="11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E53B5F55-F6C3-4356-90D5-994DA0CA02C7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9529654" y="3313046"/>
                  <a:ext cx="248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872727C6-AD0D-4AEE-92A3-C0D15E718F08}"/>
                    </a:ext>
                  </a:extLst>
                </p14:cNvPr>
                <p14:cNvContentPartPr/>
                <p14:nvPr/>
              </p14:nvContentPartPr>
              <p14:xfrm>
                <a:off x="9015574" y="3383246"/>
                <a:ext cx="678600" cy="698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872727C6-AD0D-4AEE-92A3-C0D15E718F08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9006934" y="3374606"/>
                  <a:ext cx="6962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9B04E5C3-978A-4AE9-9F76-D5BC5175F2F4}"/>
                    </a:ext>
                  </a:extLst>
                </p14:cNvPr>
                <p14:cNvContentPartPr/>
                <p14:nvPr/>
              </p14:nvContentPartPr>
              <p14:xfrm>
                <a:off x="9054094" y="3537686"/>
                <a:ext cx="75600" cy="1501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9B04E5C3-978A-4AE9-9F76-D5BC5175F2F4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9045454" y="3529046"/>
                  <a:ext cx="9324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32B103C-C38C-4B83-AFDE-462030DF2C31}"/>
                    </a:ext>
                  </a:extLst>
                </p14:cNvPr>
                <p14:cNvContentPartPr/>
                <p14:nvPr/>
              </p14:nvContentPartPr>
              <p14:xfrm>
                <a:off x="9186574" y="3527246"/>
                <a:ext cx="37080" cy="979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32B103C-C38C-4B83-AFDE-462030DF2C31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9177574" y="3518246"/>
                  <a:ext cx="547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B4D6056-F38F-46B3-B32B-6C0748D6854A}"/>
                    </a:ext>
                  </a:extLst>
                </p14:cNvPr>
                <p14:cNvContentPartPr/>
                <p14:nvPr/>
              </p14:nvContentPartPr>
              <p14:xfrm>
                <a:off x="9190894" y="3691766"/>
                <a:ext cx="7920" cy="248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B4D6056-F38F-46B3-B32B-6C0748D6854A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9182254" y="3682766"/>
                  <a:ext cx="255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FCE14386-EFEE-4799-B236-6460A277DCFD}"/>
                    </a:ext>
                  </a:extLst>
                </p14:cNvPr>
                <p14:cNvContentPartPr/>
                <p14:nvPr/>
              </p14:nvContentPartPr>
              <p14:xfrm>
                <a:off x="9333814" y="3555686"/>
                <a:ext cx="67320" cy="1749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FCE14386-EFEE-4799-B236-6460A277DCFD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9324814" y="3547046"/>
                  <a:ext cx="849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75375A2-64E5-41AD-9ED9-154478233BD9}"/>
                    </a:ext>
                  </a:extLst>
                </p14:cNvPr>
                <p14:cNvContentPartPr/>
                <p14:nvPr/>
              </p14:nvContentPartPr>
              <p14:xfrm>
                <a:off x="9440374" y="3645326"/>
                <a:ext cx="115560" cy="709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75375A2-64E5-41AD-9ED9-154478233BD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9431734" y="3636326"/>
                  <a:ext cx="1332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CEA66A9-137A-4016-980B-22FAB94E111F}"/>
                    </a:ext>
                  </a:extLst>
                </p14:cNvPr>
                <p14:cNvContentPartPr/>
                <p14:nvPr/>
              </p14:nvContentPartPr>
              <p14:xfrm>
                <a:off x="9631174" y="3672326"/>
                <a:ext cx="92160" cy="158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CEA66A9-137A-4016-980B-22FAB94E111F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9622534" y="3663326"/>
                  <a:ext cx="1098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C858F6C-21F1-4AC2-A984-FDFAA971E7E3}"/>
                    </a:ext>
                  </a:extLst>
                </p14:cNvPr>
                <p14:cNvContentPartPr/>
                <p14:nvPr/>
              </p14:nvContentPartPr>
              <p14:xfrm>
                <a:off x="9752494" y="3617246"/>
                <a:ext cx="99720" cy="1126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C858F6C-21F1-4AC2-A984-FDFAA971E7E3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9743854" y="3608246"/>
                  <a:ext cx="1173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725FD193-C934-4F9D-8736-2A8D2FDC5A7E}"/>
                    </a:ext>
                  </a:extLst>
                </p14:cNvPr>
                <p14:cNvContentPartPr/>
                <p14:nvPr/>
              </p14:nvContentPartPr>
              <p14:xfrm>
                <a:off x="9878494" y="3610766"/>
                <a:ext cx="64800" cy="1699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725FD193-C934-4F9D-8736-2A8D2FDC5A7E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9869494" y="3602126"/>
                  <a:ext cx="824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150DCE6-7BB0-4DB1-A29C-21659853FD71}"/>
                    </a:ext>
                  </a:extLst>
                </p14:cNvPr>
                <p14:cNvContentPartPr/>
                <p14:nvPr/>
              </p14:nvContentPartPr>
              <p14:xfrm>
                <a:off x="10021774" y="3548846"/>
                <a:ext cx="33480" cy="1180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150DCE6-7BB0-4DB1-A29C-21659853FD71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10012774" y="3539846"/>
                  <a:ext cx="511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193BB0C9-A344-4448-9E14-C711FC4B996A}"/>
                    </a:ext>
                  </a:extLst>
                </p14:cNvPr>
                <p14:cNvContentPartPr/>
                <p14:nvPr/>
              </p14:nvContentPartPr>
              <p14:xfrm>
                <a:off x="10025734" y="3756566"/>
                <a:ext cx="12960" cy="176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193BB0C9-A344-4448-9E14-C711FC4B996A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10016734" y="3747566"/>
                  <a:ext cx="3060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0443A437-B3B9-4824-9751-09F586A1ABD3}"/>
              </a:ext>
            </a:extLst>
          </p:cNvPr>
          <p:cNvGrpSpPr/>
          <p:nvPr/>
        </p:nvGrpSpPr>
        <p:grpSpPr>
          <a:xfrm>
            <a:off x="10232734" y="3056366"/>
            <a:ext cx="1527120" cy="516600"/>
            <a:chOff x="10232734" y="3056366"/>
            <a:chExt cx="1527120" cy="51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5C8A1A27-FA42-40AC-852D-3FEE1840DBCE}"/>
                    </a:ext>
                  </a:extLst>
                </p14:cNvPr>
                <p14:cNvContentPartPr/>
                <p14:nvPr/>
              </p14:nvContentPartPr>
              <p14:xfrm>
                <a:off x="10232734" y="3268766"/>
                <a:ext cx="138240" cy="288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5C8A1A27-FA42-40AC-852D-3FEE1840DBCE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10224094" y="3260126"/>
                  <a:ext cx="15588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0BBC8DB-C6B0-4A59-B2B1-D8AB80A75403}"/>
                    </a:ext>
                  </a:extLst>
                </p14:cNvPr>
                <p14:cNvContentPartPr/>
                <p14:nvPr/>
              </p14:nvContentPartPr>
              <p14:xfrm>
                <a:off x="10420294" y="3056366"/>
                <a:ext cx="78480" cy="1998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0BBC8DB-C6B0-4A59-B2B1-D8AB80A75403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0411654" y="3047726"/>
                  <a:ext cx="9612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0E4DBB8-DCD5-4E69-9D3D-057208BCE336}"/>
                    </a:ext>
                  </a:extLst>
                </p14:cNvPr>
                <p14:cNvContentPartPr/>
                <p14:nvPr/>
              </p14:nvContentPartPr>
              <p14:xfrm>
                <a:off x="10582654" y="3225926"/>
                <a:ext cx="88560" cy="2689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0E4DBB8-DCD5-4E69-9D3D-057208BCE336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0573654" y="3216926"/>
                  <a:ext cx="10620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8F7812B-CCD1-49D3-BDC3-1A5537258346}"/>
                    </a:ext>
                  </a:extLst>
                </p14:cNvPr>
                <p14:cNvContentPartPr/>
                <p14:nvPr/>
              </p14:nvContentPartPr>
              <p14:xfrm>
                <a:off x="10688854" y="3332846"/>
                <a:ext cx="28440" cy="1224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8F7812B-CCD1-49D3-BDC3-1A5537258346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0680214" y="3323846"/>
                  <a:ext cx="460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3B35B74-22B2-4B47-BF66-4998AE6DC8F1}"/>
                    </a:ext>
                  </a:extLst>
                </p14:cNvPr>
                <p14:cNvContentPartPr/>
                <p14:nvPr/>
              </p14:nvContentPartPr>
              <p14:xfrm>
                <a:off x="10796494" y="3370646"/>
                <a:ext cx="108720" cy="237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3B35B74-22B2-4B47-BF66-4998AE6DC8F1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0787854" y="3361646"/>
                  <a:ext cx="1263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8160EE7-9E44-4887-9325-88A20818E00F}"/>
                    </a:ext>
                  </a:extLst>
                </p14:cNvPr>
                <p14:cNvContentPartPr/>
                <p14:nvPr/>
              </p14:nvContentPartPr>
              <p14:xfrm>
                <a:off x="10972534" y="3370646"/>
                <a:ext cx="114120" cy="2023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8160EE7-9E44-4887-9325-88A20818E00F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10963894" y="3362006"/>
                  <a:ext cx="1317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2941C69D-55A0-4E8A-B1EB-738F9A6CF3D6}"/>
                    </a:ext>
                  </a:extLst>
                </p14:cNvPr>
                <p14:cNvContentPartPr/>
                <p14:nvPr/>
              </p14:nvContentPartPr>
              <p14:xfrm>
                <a:off x="11126974" y="3278846"/>
                <a:ext cx="72720" cy="2577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2941C69D-55A0-4E8A-B1EB-738F9A6CF3D6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1117974" y="3270206"/>
                  <a:ext cx="9036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5184A64F-455E-4016-9E1A-30ADCD323DC1}"/>
                    </a:ext>
                  </a:extLst>
                </p14:cNvPr>
                <p14:cNvContentPartPr/>
                <p14:nvPr/>
              </p14:nvContentPartPr>
              <p14:xfrm>
                <a:off x="11249374" y="3154286"/>
                <a:ext cx="131760" cy="1000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5184A64F-455E-4016-9E1A-30ADCD323DC1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11240734" y="3145286"/>
                  <a:ext cx="1494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B22E1855-815F-4EC0-99AF-ED631A403DFA}"/>
                    </a:ext>
                  </a:extLst>
                </p14:cNvPr>
                <p14:cNvContentPartPr/>
                <p14:nvPr/>
              </p14:nvContentPartPr>
              <p14:xfrm>
                <a:off x="11435854" y="3174446"/>
                <a:ext cx="108000" cy="129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B22E1855-815F-4EC0-99AF-ED631A403DFA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11426854" y="3165806"/>
                  <a:ext cx="1256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61FAC2BE-29CD-43C3-B276-B1C2477594EF}"/>
                    </a:ext>
                  </a:extLst>
                </p14:cNvPr>
                <p14:cNvContentPartPr/>
                <p14:nvPr/>
              </p14:nvContentPartPr>
              <p14:xfrm>
                <a:off x="11591014" y="3086966"/>
                <a:ext cx="168840" cy="1803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61FAC2BE-29CD-43C3-B276-B1C2477594EF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11582374" y="3077966"/>
                  <a:ext cx="186480" cy="1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BB944493-C33E-41AF-9B7E-548F42044711}"/>
              </a:ext>
            </a:extLst>
          </p:cNvPr>
          <p:cNvGrpSpPr/>
          <p:nvPr/>
        </p:nvGrpSpPr>
        <p:grpSpPr>
          <a:xfrm>
            <a:off x="1046254" y="4201166"/>
            <a:ext cx="131400" cy="105120"/>
            <a:chOff x="1046254" y="4201166"/>
            <a:chExt cx="131400" cy="10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88049530-6C33-43AA-92A3-3B669745D43F}"/>
                    </a:ext>
                  </a:extLst>
                </p14:cNvPr>
                <p14:cNvContentPartPr/>
                <p14:nvPr/>
              </p14:nvContentPartPr>
              <p14:xfrm>
                <a:off x="1046974" y="4201166"/>
                <a:ext cx="130680" cy="15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88049530-6C33-43AA-92A3-3B669745D43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1037974" y="4192526"/>
                  <a:ext cx="1483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F90C65EB-20DA-4DF1-882A-CF83ACEAA30A}"/>
                    </a:ext>
                  </a:extLst>
                </p14:cNvPr>
                <p14:cNvContentPartPr/>
                <p14:nvPr/>
              </p14:nvContentPartPr>
              <p14:xfrm>
                <a:off x="1046254" y="4298006"/>
                <a:ext cx="106920" cy="82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F90C65EB-20DA-4DF1-882A-CF83ACEAA30A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1037614" y="4289366"/>
                  <a:ext cx="124560" cy="2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552B2AA0-62AC-4EBA-863D-8399152A1E40}"/>
                  </a:ext>
                </a:extLst>
              </p14:cNvPr>
              <p14:cNvContentPartPr/>
              <p14:nvPr/>
            </p14:nvContentPartPr>
            <p14:xfrm>
              <a:off x="1467454" y="4146806"/>
              <a:ext cx="291240" cy="2548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552B2AA0-62AC-4EBA-863D-8399152A1E40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1458814" y="4137806"/>
                <a:ext cx="308880" cy="27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B18322F1-67F1-4304-B05F-27569ACF8998}"/>
              </a:ext>
            </a:extLst>
          </p:cNvPr>
          <p:cNvGrpSpPr/>
          <p:nvPr/>
        </p:nvGrpSpPr>
        <p:grpSpPr>
          <a:xfrm>
            <a:off x="1328854" y="4631006"/>
            <a:ext cx="326880" cy="169920"/>
            <a:chOff x="1328854" y="4631006"/>
            <a:chExt cx="326880" cy="16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0DCE3FF-2522-46DE-9719-1409DB90232D}"/>
                    </a:ext>
                  </a:extLst>
                </p14:cNvPr>
                <p14:cNvContentPartPr/>
                <p14:nvPr/>
              </p14:nvContentPartPr>
              <p14:xfrm>
                <a:off x="1328854" y="4631006"/>
                <a:ext cx="92880" cy="1699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0DCE3FF-2522-46DE-9719-1409DB90232D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1320214" y="4622006"/>
                  <a:ext cx="11052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239A7EB-5A03-4ECA-BF7E-8B5FB534D6C4}"/>
                    </a:ext>
                  </a:extLst>
                </p14:cNvPr>
                <p14:cNvContentPartPr/>
                <p14:nvPr/>
              </p14:nvContentPartPr>
              <p14:xfrm>
                <a:off x="1476454" y="4720646"/>
                <a:ext cx="72720" cy="640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239A7EB-5A03-4ECA-BF7E-8B5FB534D6C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1467454" y="4711646"/>
                  <a:ext cx="9036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54E06D0-A90B-439A-AFCB-B831AF3F2B6F}"/>
                    </a:ext>
                  </a:extLst>
                </p14:cNvPr>
                <p14:cNvContentPartPr/>
                <p14:nvPr/>
              </p14:nvContentPartPr>
              <p14:xfrm>
                <a:off x="1635214" y="4710926"/>
                <a:ext cx="20520" cy="878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54E06D0-A90B-439A-AFCB-B831AF3F2B6F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1626214" y="4702286"/>
                  <a:ext cx="38160" cy="10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70612FD1-CEFC-4B94-8B74-C32A70A770CD}"/>
                  </a:ext>
                </a:extLst>
              </p14:cNvPr>
              <p14:cNvContentPartPr/>
              <p14:nvPr/>
            </p14:nvContentPartPr>
            <p14:xfrm>
              <a:off x="1497694" y="3970406"/>
              <a:ext cx="160200" cy="8964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70612FD1-CEFC-4B94-8B74-C32A70A770CD}"/>
                  </a:ext>
                </a:extLst>
              </p:cNvPr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1489054" y="3961406"/>
                <a:ext cx="17784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B36DBF23-E2D2-4AF8-A3F0-10D1B96168D5}"/>
                  </a:ext>
                </a:extLst>
              </p14:cNvPr>
              <p14:cNvContentPartPr/>
              <p14:nvPr/>
            </p14:nvContentPartPr>
            <p14:xfrm>
              <a:off x="2020774" y="4289366"/>
              <a:ext cx="765000" cy="2016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B36DBF23-E2D2-4AF8-A3F0-10D1B96168D5}"/>
                  </a:ext>
                </a:extLst>
              </p:cNvPr>
              <p:cNvPicPr/>
              <p:nvPr/>
            </p:nvPicPr>
            <p:blipFill>
              <a:blip r:embed="rId256"/>
              <a:stretch>
                <a:fillRect/>
              </a:stretch>
            </p:blipFill>
            <p:spPr>
              <a:xfrm>
                <a:off x="2012134" y="4280726"/>
                <a:ext cx="782640" cy="3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6" name="Group 165">
            <a:extLst>
              <a:ext uri="{FF2B5EF4-FFF2-40B4-BE49-F238E27FC236}">
                <a16:creationId xmlns:a16="http://schemas.microsoft.com/office/drawing/2014/main" id="{1E28AB46-7E7A-4607-811E-AB86C4906C42}"/>
              </a:ext>
            </a:extLst>
          </p:cNvPr>
          <p:cNvGrpSpPr/>
          <p:nvPr/>
        </p:nvGrpSpPr>
        <p:grpSpPr>
          <a:xfrm>
            <a:off x="1841494" y="4507886"/>
            <a:ext cx="656280" cy="242280"/>
            <a:chOff x="1841494" y="4507886"/>
            <a:chExt cx="656280" cy="24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B86F302-AC61-49D0-BDE2-614AE9307E15}"/>
                    </a:ext>
                  </a:extLst>
                </p14:cNvPr>
                <p14:cNvContentPartPr/>
                <p14:nvPr/>
              </p14:nvContentPartPr>
              <p14:xfrm>
                <a:off x="1969294" y="4515806"/>
                <a:ext cx="88200" cy="1465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B86F302-AC61-49D0-BDE2-614AE9307E15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1960294" y="4507166"/>
                  <a:ext cx="1058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F04FABE-D761-43FE-8B61-C597D1663E69}"/>
                    </a:ext>
                  </a:extLst>
                </p14:cNvPr>
                <p14:cNvContentPartPr/>
                <p14:nvPr/>
              </p14:nvContentPartPr>
              <p14:xfrm>
                <a:off x="2088454" y="4626686"/>
                <a:ext cx="104040" cy="162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F04FABE-D761-43FE-8B61-C597D1663E6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2079814" y="4617686"/>
                  <a:ext cx="1216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36A022C-E18E-4336-BA53-3E867CEBE4FD}"/>
                    </a:ext>
                  </a:extLst>
                </p14:cNvPr>
                <p14:cNvContentPartPr/>
                <p14:nvPr/>
              </p14:nvContentPartPr>
              <p14:xfrm>
                <a:off x="2275294" y="4596806"/>
                <a:ext cx="16200" cy="1000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36A022C-E18E-4336-BA53-3E867CEBE4F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2266654" y="4587806"/>
                  <a:ext cx="338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2CC689F-6050-41A5-BD4F-DD6330F49EF6}"/>
                    </a:ext>
                  </a:extLst>
                </p14:cNvPr>
                <p14:cNvContentPartPr/>
                <p14:nvPr/>
              </p14:nvContentPartPr>
              <p14:xfrm>
                <a:off x="1841494" y="4507886"/>
                <a:ext cx="66240" cy="2332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2CC689F-6050-41A5-BD4F-DD6330F49EF6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1832854" y="4499246"/>
                  <a:ext cx="838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EAB9D997-14E8-44E9-A852-ED7D58C06694}"/>
                    </a:ext>
                  </a:extLst>
                </p14:cNvPr>
                <p14:cNvContentPartPr/>
                <p14:nvPr/>
              </p14:nvContentPartPr>
              <p14:xfrm>
                <a:off x="2316694" y="4545326"/>
                <a:ext cx="67680" cy="1782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EAB9D997-14E8-44E9-A852-ED7D58C06694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2308054" y="4536326"/>
                  <a:ext cx="853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2C2D8F7-A4F9-4B8E-BCDE-CA93CA700A63}"/>
                    </a:ext>
                  </a:extLst>
                </p14:cNvPr>
                <p14:cNvContentPartPr/>
                <p14:nvPr/>
              </p14:nvContentPartPr>
              <p14:xfrm>
                <a:off x="2452054" y="4512566"/>
                <a:ext cx="21960" cy="727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2C2D8F7-A4F9-4B8E-BCDE-CA93CA700A63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2443054" y="4503566"/>
                  <a:ext cx="3960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4A39414-0539-443C-9E6B-EC18A0A0210B}"/>
                    </a:ext>
                  </a:extLst>
                </p14:cNvPr>
                <p14:cNvContentPartPr/>
                <p14:nvPr/>
              </p14:nvContentPartPr>
              <p14:xfrm>
                <a:off x="2486974" y="4743686"/>
                <a:ext cx="10800" cy="64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4A39414-0539-443C-9E6B-EC18A0A0210B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2477974" y="4734686"/>
                  <a:ext cx="28440" cy="2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93E622DE-BA78-4324-92D2-02320AD54DBE}"/>
              </a:ext>
            </a:extLst>
          </p:cNvPr>
          <p:cNvGrpSpPr/>
          <p:nvPr/>
        </p:nvGrpSpPr>
        <p:grpSpPr>
          <a:xfrm>
            <a:off x="2243974" y="4022966"/>
            <a:ext cx="308160" cy="281520"/>
            <a:chOff x="2243974" y="4022966"/>
            <a:chExt cx="308160" cy="28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E603BF2C-C547-4C3B-8A53-A35A4FFE1137}"/>
                    </a:ext>
                  </a:extLst>
                </p14:cNvPr>
                <p14:cNvContentPartPr/>
                <p14:nvPr/>
              </p14:nvContentPartPr>
              <p14:xfrm>
                <a:off x="2243974" y="4154726"/>
                <a:ext cx="153720" cy="105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E603BF2C-C547-4C3B-8A53-A35A4FFE1137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2234974" y="4146086"/>
                  <a:ext cx="1713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F14FD27-2FBA-4FF2-8F28-B0A9841680C0}"/>
                    </a:ext>
                  </a:extLst>
                </p14:cNvPr>
                <p14:cNvContentPartPr/>
                <p14:nvPr/>
              </p14:nvContentPartPr>
              <p14:xfrm>
                <a:off x="2519014" y="4022966"/>
                <a:ext cx="16560" cy="1076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F14FD27-2FBA-4FF2-8F28-B0A9841680C0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2510374" y="4014326"/>
                  <a:ext cx="34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D1781687-B6C9-4CD0-86D9-6F717762AC36}"/>
                    </a:ext>
                  </a:extLst>
                </p14:cNvPr>
                <p14:cNvContentPartPr/>
                <p14:nvPr/>
              </p14:nvContentPartPr>
              <p14:xfrm>
                <a:off x="2540254" y="4282166"/>
                <a:ext cx="11880" cy="223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1781687-B6C9-4CD0-86D9-6F717762AC36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2531614" y="4273166"/>
                  <a:ext cx="295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4C0D78E-B478-4BCB-A7C2-AD7CF3E2C95A}"/>
                    </a:ext>
                  </a:extLst>
                </p14:cNvPr>
                <p14:cNvContentPartPr/>
                <p14:nvPr/>
              </p14:nvContentPartPr>
              <p14:xfrm>
                <a:off x="2513974" y="4238246"/>
                <a:ext cx="33840" cy="367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4C0D78E-B478-4BCB-A7C2-AD7CF3E2C95A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2505334" y="4229246"/>
                  <a:ext cx="51480" cy="54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F03BF2DC-09C6-4364-8516-BBCB9D1DABBC}"/>
              </a:ext>
            </a:extLst>
          </p:cNvPr>
          <p:cNvGrpSpPr/>
          <p:nvPr/>
        </p:nvGrpSpPr>
        <p:grpSpPr>
          <a:xfrm>
            <a:off x="2644654" y="4522646"/>
            <a:ext cx="904680" cy="288360"/>
            <a:chOff x="2644654" y="4522646"/>
            <a:chExt cx="904680" cy="28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4AA6F5A0-DAE1-4A3A-8461-E851EB07F5A8}"/>
                    </a:ext>
                  </a:extLst>
                </p14:cNvPr>
                <p14:cNvContentPartPr/>
                <p14:nvPr/>
              </p14:nvContentPartPr>
              <p14:xfrm>
                <a:off x="2644654" y="4522646"/>
                <a:ext cx="74160" cy="2343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4AA6F5A0-DAE1-4A3A-8461-E851EB07F5A8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2635654" y="4514006"/>
                  <a:ext cx="9180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7E58C98-A3BF-4BE8-9C25-25D52F2A1308}"/>
                    </a:ext>
                  </a:extLst>
                </p14:cNvPr>
                <p14:cNvContentPartPr/>
                <p14:nvPr/>
              </p14:nvContentPartPr>
              <p14:xfrm>
                <a:off x="2791534" y="4642166"/>
                <a:ext cx="120240" cy="792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7E58C98-A3BF-4BE8-9C25-25D52F2A1308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2782534" y="4633166"/>
                  <a:ext cx="13788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DDFFF59-A1C6-429F-AEFF-463D074EF817}"/>
                    </a:ext>
                  </a:extLst>
                </p14:cNvPr>
                <p14:cNvContentPartPr/>
                <p14:nvPr/>
              </p14:nvContentPartPr>
              <p14:xfrm>
                <a:off x="3006094" y="4662686"/>
                <a:ext cx="74160" cy="176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DDFFF59-A1C6-429F-AEFF-463D074EF817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2997094" y="4654046"/>
                  <a:ext cx="918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18DCC2E6-6DFA-4B42-A7A9-F8BC4E4850FF}"/>
                    </a:ext>
                  </a:extLst>
                </p14:cNvPr>
                <p14:cNvContentPartPr/>
                <p14:nvPr/>
              </p14:nvContentPartPr>
              <p14:xfrm>
                <a:off x="3163774" y="4601846"/>
                <a:ext cx="102600" cy="1350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18DCC2E6-6DFA-4B42-A7A9-F8BC4E4850FF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3154774" y="4593206"/>
                  <a:ext cx="12024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D10E31EB-DEFA-4AF6-8F87-27C605F5CF07}"/>
                    </a:ext>
                  </a:extLst>
                </p14:cNvPr>
                <p14:cNvContentPartPr/>
                <p14:nvPr/>
              </p14:nvContentPartPr>
              <p14:xfrm>
                <a:off x="3310294" y="4596806"/>
                <a:ext cx="65880" cy="179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D10E31EB-DEFA-4AF6-8F87-27C605F5CF07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3301294" y="4588166"/>
                  <a:ext cx="835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2EFF677-7A1B-4437-A34B-026C16FB6077}"/>
                    </a:ext>
                  </a:extLst>
                </p14:cNvPr>
                <p14:cNvContentPartPr/>
                <p14:nvPr/>
              </p14:nvContentPartPr>
              <p14:xfrm>
                <a:off x="3485614" y="4556486"/>
                <a:ext cx="21960" cy="1069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2EFF677-7A1B-4437-A34B-026C16FB6077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3476974" y="4547846"/>
                  <a:ext cx="3960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3418F744-D36E-466F-A4BE-C85F091CA886}"/>
                    </a:ext>
                  </a:extLst>
                </p14:cNvPr>
                <p14:cNvContentPartPr/>
                <p14:nvPr/>
              </p14:nvContentPartPr>
              <p14:xfrm>
                <a:off x="3533854" y="4759526"/>
                <a:ext cx="15480" cy="514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3418F744-D36E-466F-A4BE-C85F091CA886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3524854" y="4750886"/>
                  <a:ext cx="33120" cy="6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13361DF6-60F3-455D-AF5C-41B24F2283BD}"/>
              </a:ext>
            </a:extLst>
          </p:cNvPr>
          <p:cNvGrpSpPr/>
          <p:nvPr/>
        </p:nvGrpSpPr>
        <p:grpSpPr>
          <a:xfrm>
            <a:off x="3663454" y="4059686"/>
            <a:ext cx="1694520" cy="476280"/>
            <a:chOff x="3663454" y="4059686"/>
            <a:chExt cx="1694520" cy="47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14A77A2C-BB8C-4777-92BD-0AD137F1DF90}"/>
                    </a:ext>
                  </a:extLst>
                </p14:cNvPr>
                <p14:cNvContentPartPr/>
                <p14:nvPr/>
              </p14:nvContentPartPr>
              <p14:xfrm>
                <a:off x="3663454" y="4213766"/>
                <a:ext cx="122040" cy="2865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14A77A2C-BB8C-4777-92BD-0AD137F1DF90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3654814" y="4205126"/>
                  <a:ext cx="1396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CD715EDF-B4D7-4CE7-AD8F-539569ABF38D}"/>
                    </a:ext>
                  </a:extLst>
                </p14:cNvPr>
                <p14:cNvContentPartPr/>
                <p14:nvPr/>
              </p14:nvContentPartPr>
              <p14:xfrm>
                <a:off x="3855694" y="4059686"/>
                <a:ext cx="119520" cy="16740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CD715EDF-B4D7-4CE7-AD8F-539569ABF38D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3847054" y="4050686"/>
                  <a:ext cx="13716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C373FF9-357A-47B2-BF26-85160FE8FC5B}"/>
                    </a:ext>
                  </a:extLst>
                </p14:cNvPr>
                <p14:cNvContentPartPr/>
                <p14:nvPr/>
              </p14:nvContentPartPr>
              <p14:xfrm>
                <a:off x="4063774" y="4195406"/>
                <a:ext cx="92880" cy="2656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C373FF9-357A-47B2-BF26-85160FE8FC5B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4054774" y="4186766"/>
                  <a:ext cx="1105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AC3E418-DD30-4145-8795-4E75431E6331}"/>
                    </a:ext>
                  </a:extLst>
                </p14:cNvPr>
                <p14:cNvContentPartPr/>
                <p14:nvPr/>
              </p14:nvContentPartPr>
              <p14:xfrm>
                <a:off x="4238374" y="4322846"/>
                <a:ext cx="43200" cy="925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AC3E418-DD30-4145-8795-4E75431E6331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4229374" y="4313846"/>
                  <a:ext cx="608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ADB10EE-B54F-4CD9-B88B-7ADFEBF509E6}"/>
                    </a:ext>
                  </a:extLst>
                </p14:cNvPr>
                <p14:cNvContentPartPr/>
                <p14:nvPr/>
              </p14:nvContentPartPr>
              <p14:xfrm>
                <a:off x="4364374" y="4341566"/>
                <a:ext cx="88200" cy="270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ADB10EE-B54F-4CD9-B88B-7ADFEBF509E6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4355374" y="4332926"/>
                  <a:ext cx="10584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E2774DF-906D-4287-BE99-6BB87E35CAEE}"/>
                    </a:ext>
                  </a:extLst>
                </p14:cNvPr>
                <p14:cNvContentPartPr/>
                <p14:nvPr/>
              </p14:nvContentPartPr>
              <p14:xfrm>
                <a:off x="4550134" y="4339406"/>
                <a:ext cx="129960" cy="1965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E2774DF-906D-4287-BE99-6BB87E35CAEE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4541134" y="4330406"/>
                  <a:ext cx="1476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9CA1825-A164-4A31-BEB0-7C3AC8EBCB6E}"/>
                    </a:ext>
                  </a:extLst>
                </p14:cNvPr>
                <p14:cNvContentPartPr/>
                <p14:nvPr/>
              </p14:nvContentPartPr>
              <p14:xfrm>
                <a:off x="4698094" y="4260926"/>
                <a:ext cx="101880" cy="2358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9CA1825-A164-4A31-BEB0-7C3AC8EBCB6E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4689094" y="4251926"/>
                  <a:ext cx="11952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47520F9-71E0-4290-A0EB-7B9D0AD6BF3C}"/>
                    </a:ext>
                  </a:extLst>
                </p14:cNvPr>
                <p14:cNvContentPartPr/>
                <p14:nvPr/>
              </p14:nvContentPartPr>
              <p14:xfrm>
                <a:off x="4843534" y="4199726"/>
                <a:ext cx="117360" cy="828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47520F9-71E0-4290-A0EB-7B9D0AD6BF3C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4834894" y="4190726"/>
                  <a:ext cx="13500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1A550D4-2931-4E89-B618-5BAD371367A4}"/>
                    </a:ext>
                  </a:extLst>
                </p14:cNvPr>
                <p14:cNvContentPartPr/>
                <p14:nvPr/>
              </p14:nvContentPartPr>
              <p14:xfrm>
                <a:off x="5059534" y="4205846"/>
                <a:ext cx="109440" cy="302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1A550D4-2931-4E89-B618-5BAD371367A4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050894" y="4196846"/>
                  <a:ext cx="1270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733186FB-AFE7-4414-A9F3-3796F1272354}"/>
                    </a:ext>
                  </a:extLst>
                </p14:cNvPr>
                <p14:cNvContentPartPr/>
                <p14:nvPr/>
              </p14:nvContentPartPr>
              <p14:xfrm>
                <a:off x="5241334" y="4127366"/>
                <a:ext cx="116640" cy="1468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733186FB-AFE7-4414-A9F3-3796F1272354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5232694" y="4118366"/>
                  <a:ext cx="134280" cy="16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4" name="Group 193">
            <a:extLst>
              <a:ext uri="{FF2B5EF4-FFF2-40B4-BE49-F238E27FC236}">
                <a16:creationId xmlns:a16="http://schemas.microsoft.com/office/drawing/2014/main" id="{5A45568D-6AA1-41E5-85EA-3A7AEA162AB8}"/>
              </a:ext>
            </a:extLst>
          </p:cNvPr>
          <p:cNvGrpSpPr/>
          <p:nvPr/>
        </p:nvGrpSpPr>
        <p:grpSpPr>
          <a:xfrm>
            <a:off x="5707894" y="4386926"/>
            <a:ext cx="152280" cy="110880"/>
            <a:chOff x="5707894" y="4386926"/>
            <a:chExt cx="152280" cy="11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CC0ED6A9-2EFA-4A90-A1F0-31C1C1B0F8AE}"/>
                    </a:ext>
                  </a:extLst>
                </p14:cNvPr>
                <p14:cNvContentPartPr/>
                <p14:nvPr/>
              </p14:nvContentPartPr>
              <p14:xfrm>
                <a:off x="5723734" y="4386926"/>
                <a:ext cx="136440" cy="111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CC0ED6A9-2EFA-4A90-A1F0-31C1C1B0F8AE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5715094" y="4378286"/>
                  <a:ext cx="1540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696A43A-28DA-4D92-AF00-3D5DF8899CA2}"/>
                    </a:ext>
                  </a:extLst>
                </p14:cNvPr>
                <p14:cNvContentPartPr/>
                <p14:nvPr/>
              </p14:nvContentPartPr>
              <p14:xfrm>
                <a:off x="5707894" y="4481966"/>
                <a:ext cx="135000" cy="158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696A43A-28DA-4D92-AF00-3D5DF8899CA2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5699254" y="4473326"/>
                  <a:ext cx="152640" cy="3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A0BD4057-0C9C-4906-9800-43CDBAB810F2}"/>
                  </a:ext>
                </a:extLst>
              </p14:cNvPr>
              <p14:cNvContentPartPr/>
              <p14:nvPr/>
            </p14:nvContentPartPr>
            <p14:xfrm>
              <a:off x="6337534" y="4313126"/>
              <a:ext cx="246960" cy="12060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A0BD4057-0C9C-4906-9800-43CDBAB810F2}"/>
                  </a:ext>
                </a:extLst>
              </p:cNvPr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6328534" y="4304126"/>
                <a:ext cx="264600" cy="13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6EEE578E-C1E5-4DE1-9B04-5550824E9B37}"/>
                  </a:ext>
                </a:extLst>
              </p14:cNvPr>
              <p14:cNvContentPartPr/>
              <p14:nvPr/>
            </p14:nvContentPartPr>
            <p14:xfrm>
              <a:off x="6620854" y="4354166"/>
              <a:ext cx="156240" cy="31824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6EEE578E-C1E5-4DE1-9B04-5550824E9B37}"/>
                  </a:ext>
                </a:extLst>
              </p:cNvPr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6612214" y="4345526"/>
                <a:ext cx="173880" cy="33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97" name="Ink 196">
                <a:extLst>
                  <a:ext uri="{FF2B5EF4-FFF2-40B4-BE49-F238E27FC236}">
                    <a16:creationId xmlns:a16="http://schemas.microsoft.com/office/drawing/2014/main" id="{038F813C-617F-4C2A-9523-743652F2267F}"/>
                  </a:ext>
                </a:extLst>
              </p14:cNvPr>
              <p14:cNvContentPartPr/>
              <p14:nvPr/>
            </p14:nvContentPartPr>
            <p14:xfrm>
              <a:off x="7138174" y="4210886"/>
              <a:ext cx="309240" cy="223560"/>
            </p14:xfrm>
          </p:contentPart>
        </mc:Choice>
        <mc:Fallback xmlns="">
          <p:pic>
            <p:nvPicPr>
              <p:cNvPr id="197" name="Ink 196">
                <a:extLst>
                  <a:ext uri="{FF2B5EF4-FFF2-40B4-BE49-F238E27FC236}">
                    <a16:creationId xmlns:a16="http://schemas.microsoft.com/office/drawing/2014/main" id="{038F813C-617F-4C2A-9523-743652F2267F}"/>
                  </a:ext>
                </a:extLst>
              </p:cNvPr>
              <p:cNvPicPr/>
              <p:nvPr/>
            </p:nvPicPr>
            <p:blipFill>
              <a:blip r:embed="rId322"/>
              <a:stretch>
                <a:fillRect/>
              </a:stretch>
            </p:blipFill>
            <p:spPr>
              <a:xfrm>
                <a:off x="7129534" y="4201886"/>
                <a:ext cx="326880" cy="24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2" name="Group 201">
            <a:extLst>
              <a:ext uri="{FF2B5EF4-FFF2-40B4-BE49-F238E27FC236}">
                <a16:creationId xmlns:a16="http://schemas.microsoft.com/office/drawing/2014/main" id="{6717141E-F9D0-44A0-9841-B3C1439236E0}"/>
              </a:ext>
            </a:extLst>
          </p:cNvPr>
          <p:cNvGrpSpPr/>
          <p:nvPr/>
        </p:nvGrpSpPr>
        <p:grpSpPr>
          <a:xfrm>
            <a:off x="7041694" y="4667726"/>
            <a:ext cx="361080" cy="185760"/>
            <a:chOff x="7041694" y="4667726"/>
            <a:chExt cx="361080" cy="18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50C0DAC9-D249-4FAE-B796-A472A6D54655}"/>
                    </a:ext>
                  </a:extLst>
                </p14:cNvPr>
                <p14:cNvContentPartPr/>
                <p14:nvPr/>
              </p14:nvContentPartPr>
              <p14:xfrm>
                <a:off x="7041694" y="4667726"/>
                <a:ext cx="96480" cy="1648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0C0DAC9-D249-4FAE-B796-A472A6D54655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7032694" y="4658726"/>
                  <a:ext cx="11412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D77C44B2-2B15-43E1-8536-475351F6ABB2}"/>
                    </a:ext>
                  </a:extLst>
                </p14:cNvPr>
                <p14:cNvContentPartPr/>
                <p14:nvPr/>
              </p14:nvContentPartPr>
              <p14:xfrm>
                <a:off x="7188214" y="4732166"/>
                <a:ext cx="95040" cy="248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D77C44B2-2B15-43E1-8536-475351F6ABB2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179214" y="4723166"/>
                  <a:ext cx="112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6BC6B5C3-3B4C-44F8-9EDD-82B511853968}"/>
                    </a:ext>
                  </a:extLst>
                </p14:cNvPr>
                <p14:cNvContentPartPr/>
                <p14:nvPr/>
              </p14:nvContentPartPr>
              <p14:xfrm>
                <a:off x="7168774" y="4807766"/>
                <a:ext cx="92160" cy="111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6BC6B5C3-3B4C-44F8-9EDD-82B511853968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7159774" y="4798766"/>
                  <a:ext cx="109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3DA5EF7-626A-493A-9082-3725A1B23761}"/>
                    </a:ext>
                  </a:extLst>
                </p14:cNvPr>
                <p14:cNvContentPartPr/>
                <p14:nvPr/>
              </p14:nvContentPartPr>
              <p14:xfrm>
                <a:off x="7386574" y="4742966"/>
                <a:ext cx="16200" cy="1105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3DA5EF7-626A-493A-9082-3725A1B23761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7377934" y="4733966"/>
                  <a:ext cx="33840" cy="128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7A9DEBD1-3FBF-49B2-8AB8-8CCB1E36308D}"/>
                  </a:ext>
                </a:extLst>
              </p14:cNvPr>
              <p14:cNvContentPartPr/>
              <p14:nvPr/>
            </p14:nvContentPartPr>
            <p14:xfrm>
              <a:off x="7149694" y="3986246"/>
              <a:ext cx="157320" cy="13896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7A9DEBD1-3FBF-49B2-8AB8-8CCB1E36308D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7140694" y="3977246"/>
                <a:ext cx="174960" cy="15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3" name="Group 212">
            <a:extLst>
              <a:ext uri="{FF2B5EF4-FFF2-40B4-BE49-F238E27FC236}">
                <a16:creationId xmlns:a16="http://schemas.microsoft.com/office/drawing/2014/main" id="{61486A62-91D8-49D3-AEBD-D1AB66ABED47}"/>
              </a:ext>
            </a:extLst>
          </p:cNvPr>
          <p:cNvGrpSpPr/>
          <p:nvPr/>
        </p:nvGrpSpPr>
        <p:grpSpPr>
          <a:xfrm>
            <a:off x="7537414" y="4143926"/>
            <a:ext cx="847440" cy="502920"/>
            <a:chOff x="7537414" y="4143926"/>
            <a:chExt cx="847440" cy="50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66556C1A-742A-4658-8542-FB34F928E9E3}"/>
                    </a:ext>
                  </a:extLst>
                </p14:cNvPr>
                <p14:cNvContentPartPr/>
                <p14:nvPr/>
              </p14:nvContentPartPr>
              <p14:xfrm>
                <a:off x="7692214" y="4197566"/>
                <a:ext cx="143640" cy="698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66556C1A-742A-4658-8542-FB34F928E9E3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7683214" y="4188566"/>
                  <a:ext cx="1612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76C416C6-2E0D-4DEF-BB2B-E10C900A72C6}"/>
                    </a:ext>
                  </a:extLst>
                </p14:cNvPr>
                <p14:cNvContentPartPr/>
                <p14:nvPr/>
              </p14:nvContentPartPr>
              <p14:xfrm>
                <a:off x="7913254" y="4231046"/>
                <a:ext cx="77760" cy="151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76C416C6-2E0D-4DEF-BB2B-E10C900A72C6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7904614" y="4222406"/>
                  <a:ext cx="954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C2C70774-5A59-4A6B-9D20-50B03AAC91EA}"/>
                    </a:ext>
                  </a:extLst>
                </p14:cNvPr>
                <p14:cNvContentPartPr/>
                <p14:nvPr/>
              </p14:nvContentPartPr>
              <p14:xfrm>
                <a:off x="8119894" y="4185326"/>
                <a:ext cx="26640" cy="698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C2C70774-5A59-4A6B-9D20-50B03AAC91EA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8110894" y="4176686"/>
                  <a:ext cx="442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AA2B60D0-4CAC-4D5F-B012-AE07C95CC0C8}"/>
                    </a:ext>
                  </a:extLst>
                </p14:cNvPr>
                <p14:cNvContentPartPr/>
                <p14:nvPr/>
              </p14:nvContentPartPr>
              <p14:xfrm>
                <a:off x="7759174" y="4485566"/>
                <a:ext cx="81000" cy="1515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AA2B60D0-4CAC-4D5F-B012-AE07C95CC0C8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7750174" y="4476926"/>
                  <a:ext cx="986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40DD362-C8D1-4AC4-BD15-2FAF2DB492C4}"/>
                    </a:ext>
                  </a:extLst>
                </p14:cNvPr>
                <p14:cNvContentPartPr/>
                <p14:nvPr/>
              </p14:nvContentPartPr>
              <p14:xfrm>
                <a:off x="7958974" y="4568726"/>
                <a:ext cx="68400" cy="54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40DD362-C8D1-4AC4-BD15-2FAF2DB492C4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7950334" y="4560086"/>
                  <a:ext cx="8604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1716F76-26D6-4914-96BC-A3275839C403}"/>
                    </a:ext>
                  </a:extLst>
                </p14:cNvPr>
                <p14:cNvContentPartPr/>
                <p14:nvPr/>
              </p14:nvContentPartPr>
              <p14:xfrm>
                <a:off x="8129254" y="4551446"/>
                <a:ext cx="13320" cy="766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1716F76-26D6-4914-96BC-A3275839C403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8120614" y="4542806"/>
                  <a:ext cx="309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1B492E94-9F27-44A0-84E5-17AE11448D1C}"/>
                    </a:ext>
                  </a:extLst>
                </p14:cNvPr>
                <p14:cNvContentPartPr/>
                <p14:nvPr/>
              </p14:nvContentPartPr>
              <p14:xfrm>
                <a:off x="7537414" y="4143926"/>
                <a:ext cx="105120" cy="5029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1B492E94-9F27-44A0-84E5-17AE11448D1C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528774" y="4135286"/>
                  <a:ext cx="122760" cy="52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93942CA-15D8-48F0-91D4-8BB7487657F1}"/>
                    </a:ext>
                  </a:extLst>
                </p14:cNvPr>
                <p14:cNvContentPartPr/>
                <p14:nvPr/>
              </p14:nvContentPartPr>
              <p14:xfrm>
                <a:off x="8298454" y="4157606"/>
                <a:ext cx="86400" cy="4377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93942CA-15D8-48F0-91D4-8BB7487657F1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8289814" y="4148966"/>
                  <a:ext cx="104040" cy="45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21F3E88E-A7FB-43CC-A16D-D84ADB8D1211}"/>
              </a:ext>
            </a:extLst>
          </p:cNvPr>
          <p:cNvGrpSpPr/>
          <p:nvPr/>
        </p:nvGrpSpPr>
        <p:grpSpPr>
          <a:xfrm>
            <a:off x="8602294" y="4203326"/>
            <a:ext cx="628200" cy="393840"/>
            <a:chOff x="8602294" y="4203326"/>
            <a:chExt cx="628200" cy="39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3FF3D29F-4968-466B-9A41-3B07AC53FD96}"/>
                    </a:ext>
                  </a:extLst>
                </p14:cNvPr>
                <p14:cNvContentPartPr/>
                <p14:nvPr/>
              </p14:nvContentPartPr>
              <p14:xfrm>
                <a:off x="8602294" y="4352006"/>
                <a:ext cx="122040" cy="2451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3FF3D29F-4968-466B-9A41-3B07AC53FD96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8593654" y="4343366"/>
                  <a:ext cx="1396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F5298F89-7D1F-4678-BE2D-AFF8FCE02D6E}"/>
                    </a:ext>
                  </a:extLst>
                </p14:cNvPr>
                <p14:cNvContentPartPr/>
                <p14:nvPr/>
              </p14:nvContentPartPr>
              <p14:xfrm>
                <a:off x="8817934" y="4203326"/>
                <a:ext cx="89280" cy="1332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F5298F89-7D1F-4678-BE2D-AFF8FCE02D6E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8808934" y="4194326"/>
                  <a:ext cx="1069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3F10EBEA-0805-48E5-97AF-1CD8402764C8}"/>
                    </a:ext>
                  </a:extLst>
                </p14:cNvPr>
                <p14:cNvContentPartPr/>
                <p14:nvPr/>
              </p14:nvContentPartPr>
              <p14:xfrm>
                <a:off x="8996854" y="4283246"/>
                <a:ext cx="91080" cy="172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3F10EBEA-0805-48E5-97AF-1CD8402764C8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8987854" y="4274246"/>
                  <a:ext cx="1087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A9025BF9-3EFE-4CB4-A033-E7B99D617423}"/>
                    </a:ext>
                  </a:extLst>
                </p14:cNvPr>
                <p14:cNvContentPartPr/>
                <p14:nvPr/>
              </p14:nvContentPartPr>
              <p14:xfrm>
                <a:off x="9218974" y="4213406"/>
                <a:ext cx="11520" cy="1191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A9025BF9-3EFE-4CB4-A033-E7B99D617423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9210334" y="4204406"/>
                  <a:ext cx="29160" cy="13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3C2EE1E6-06CF-4CF5-8BF2-4B6490922E74}"/>
              </a:ext>
            </a:extLst>
          </p:cNvPr>
          <p:cNvGrpSpPr/>
          <p:nvPr/>
        </p:nvGrpSpPr>
        <p:grpSpPr>
          <a:xfrm>
            <a:off x="9338494" y="4165526"/>
            <a:ext cx="1121760" cy="527040"/>
            <a:chOff x="9338494" y="4165526"/>
            <a:chExt cx="1121760" cy="52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734EB712-0DE2-4F9D-812D-553C7E43B4D2}"/>
                    </a:ext>
                  </a:extLst>
                </p14:cNvPr>
                <p14:cNvContentPartPr/>
                <p14:nvPr/>
              </p14:nvContentPartPr>
              <p14:xfrm>
                <a:off x="9338494" y="4311326"/>
                <a:ext cx="105120" cy="2613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734EB712-0DE2-4F9D-812D-553C7E43B4D2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9329494" y="4302326"/>
                  <a:ext cx="12276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0A03DC62-0DC5-4C10-944A-15D2B048DA95}"/>
                    </a:ext>
                  </a:extLst>
                </p14:cNvPr>
                <p14:cNvContentPartPr/>
                <p14:nvPr/>
              </p14:nvContentPartPr>
              <p14:xfrm>
                <a:off x="9473134" y="4410326"/>
                <a:ext cx="30960" cy="119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0A03DC62-0DC5-4C10-944A-15D2B048DA95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9464494" y="4401326"/>
                  <a:ext cx="486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9B5AB29D-B254-4681-A8B6-AF04514EB992}"/>
                    </a:ext>
                  </a:extLst>
                </p14:cNvPr>
                <p14:cNvContentPartPr/>
                <p14:nvPr/>
              </p14:nvContentPartPr>
              <p14:xfrm>
                <a:off x="9554854" y="4467206"/>
                <a:ext cx="121320" cy="154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9B5AB29D-B254-4681-A8B6-AF04514EB992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9546214" y="4458566"/>
                  <a:ext cx="1389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61C57151-9AAF-4EDB-9E5B-7D0E0C0A5AC4}"/>
                    </a:ext>
                  </a:extLst>
                </p14:cNvPr>
                <p14:cNvContentPartPr/>
                <p14:nvPr/>
              </p14:nvContentPartPr>
              <p14:xfrm>
                <a:off x="9709294" y="4425446"/>
                <a:ext cx="149040" cy="2671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61C57151-9AAF-4EDB-9E5B-7D0E0C0A5AC4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9700654" y="4416446"/>
                  <a:ext cx="16668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C1E90C3F-E68D-4BD7-BC8E-2AA1DBD97ECE}"/>
                    </a:ext>
                  </a:extLst>
                </p14:cNvPr>
                <p14:cNvContentPartPr/>
                <p14:nvPr/>
              </p14:nvContentPartPr>
              <p14:xfrm>
                <a:off x="9914854" y="4377566"/>
                <a:ext cx="121680" cy="2804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C1E90C3F-E68D-4BD7-BC8E-2AA1DBD97ECE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9906214" y="4368566"/>
                  <a:ext cx="13932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F453B83-F0D6-451C-9DED-D17C7E226F43}"/>
                    </a:ext>
                  </a:extLst>
                </p14:cNvPr>
                <p14:cNvContentPartPr/>
                <p14:nvPr/>
              </p14:nvContentPartPr>
              <p14:xfrm>
                <a:off x="9930694" y="4227086"/>
                <a:ext cx="136080" cy="928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F453B83-F0D6-451C-9DED-D17C7E226F43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9921694" y="4218086"/>
                  <a:ext cx="1537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3747701B-9800-47DB-83BF-E61D46F55077}"/>
                    </a:ext>
                  </a:extLst>
                </p14:cNvPr>
                <p14:cNvContentPartPr/>
                <p14:nvPr/>
              </p14:nvContentPartPr>
              <p14:xfrm>
                <a:off x="10161094" y="4229966"/>
                <a:ext cx="76680" cy="226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3747701B-9800-47DB-83BF-E61D46F55077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10152094" y="4220966"/>
                  <a:ext cx="94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66D95293-0379-4F5F-A230-7CF924EDBCB3}"/>
                    </a:ext>
                  </a:extLst>
                </p14:cNvPr>
                <p14:cNvContentPartPr/>
                <p14:nvPr/>
              </p14:nvContentPartPr>
              <p14:xfrm>
                <a:off x="10316974" y="4165526"/>
                <a:ext cx="143280" cy="1292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66D95293-0379-4F5F-A230-7CF924EDBCB3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10307974" y="4156886"/>
                  <a:ext cx="160920" cy="14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29" name="Ink 228">
                <a:extLst>
                  <a:ext uri="{FF2B5EF4-FFF2-40B4-BE49-F238E27FC236}">
                    <a16:creationId xmlns:a16="http://schemas.microsoft.com/office/drawing/2014/main" id="{11A98BCB-4C7E-41DA-B0D8-3043EBB30D5A}"/>
                  </a:ext>
                </a:extLst>
              </p14:cNvPr>
              <p14:cNvContentPartPr/>
              <p14:nvPr/>
            </p14:nvContentPartPr>
            <p14:xfrm>
              <a:off x="529294" y="5771126"/>
              <a:ext cx="208440" cy="24840"/>
            </p14:xfrm>
          </p:contentPart>
        </mc:Choice>
        <mc:Fallback xmlns="">
          <p:pic>
            <p:nvPicPr>
              <p:cNvPr id="229" name="Ink 228">
                <a:extLst>
                  <a:ext uri="{FF2B5EF4-FFF2-40B4-BE49-F238E27FC236}">
                    <a16:creationId xmlns:a16="http://schemas.microsoft.com/office/drawing/2014/main" id="{11A98BCB-4C7E-41DA-B0D8-3043EBB30D5A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520654" y="5762486"/>
                <a:ext cx="22608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0477F235-2AD7-4F3C-927A-C061B79879F9}"/>
                  </a:ext>
                </a:extLst>
              </p14:cNvPr>
              <p14:cNvContentPartPr/>
              <p14:nvPr/>
            </p14:nvContentPartPr>
            <p14:xfrm>
              <a:off x="461614" y="5893526"/>
              <a:ext cx="264600" cy="3636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0477F235-2AD7-4F3C-927A-C061B79879F9}"/>
                  </a:ext>
                </a:extLst>
              </p:cNvPr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452974" y="5884526"/>
                <a:ext cx="282240" cy="5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7" name="Group 236">
            <a:extLst>
              <a:ext uri="{FF2B5EF4-FFF2-40B4-BE49-F238E27FC236}">
                <a16:creationId xmlns:a16="http://schemas.microsoft.com/office/drawing/2014/main" id="{BB57A17D-45E5-4371-B692-11ADE684075B}"/>
              </a:ext>
            </a:extLst>
          </p:cNvPr>
          <p:cNvGrpSpPr/>
          <p:nvPr/>
        </p:nvGrpSpPr>
        <p:grpSpPr>
          <a:xfrm>
            <a:off x="297454" y="5474486"/>
            <a:ext cx="611640" cy="263520"/>
            <a:chOff x="297454" y="5474486"/>
            <a:chExt cx="611640" cy="26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70B22504-6004-4774-8695-8F0339C1D41A}"/>
                    </a:ext>
                  </a:extLst>
                </p14:cNvPr>
                <p14:cNvContentPartPr/>
                <p14:nvPr/>
              </p14:nvContentPartPr>
              <p14:xfrm>
                <a:off x="297454" y="5474486"/>
                <a:ext cx="93600" cy="1252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70B22504-6004-4774-8695-8F0339C1D41A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288454" y="5465486"/>
                  <a:ext cx="1112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C881AE3-0F8B-467A-A6CB-53CFB7B5DD38}"/>
                    </a:ext>
                  </a:extLst>
                </p14:cNvPr>
                <p14:cNvContentPartPr/>
                <p14:nvPr/>
              </p14:nvContentPartPr>
              <p14:xfrm>
                <a:off x="453694" y="5546846"/>
                <a:ext cx="60480" cy="36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C881AE3-0F8B-467A-A6CB-53CFB7B5DD38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444694" y="5538206"/>
                  <a:ext cx="781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14B96A4C-9604-4DF0-85B0-461E9D224B31}"/>
                    </a:ext>
                  </a:extLst>
                </p14:cNvPr>
                <p14:cNvContentPartPr/>
                <p14:nvPr/>
              </p14:nvContentPartPr>
              <p14:xfrm>
                <a:off x="584374" y="5507246"/>
                <a:ext cx="36720" cy="1188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14B96A4C-9604-4DF0-85B0-461E9D224B31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575734" y="5498246"/>
                  <a:ext cx="5436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2933B4F1-2B74-444E-98EE-B970FB91C29D}"/>
                    </a:ext>
                  </a:extLst>
                </p14:cNvPr>
                <p14:cNvContentPartPr/>
                <p14:nvPr/>
              </p14:nvContentPartPr>
              <p14:xfrm>
                <a:off x="716494" y="5561246"/>
                <a:ext cx="66240" cy="133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933B4F1-2B74-444E-98EE-B970FB91C29D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707494" y="5552606"/>
                  <a:ext cx="838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709BA4C3-9E34-4401-A76A-AB485BE8121F}"/>
                    </a:ext>
                  </a:extLst>
                </p14:cNvPr>
                <p14:cNvContentPartPr/>
                <p14:nvPr/>
              </p14:nvContentPartPr>
              <p14:xfrm>
                <a:off x="694534" y="5617766"/>
                <a:ext cx="69840" cy="129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709BA4C3-9E34-4401-A76A-AB485BE8121F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685534" y="5608766"/>
                  <a:ext cx="874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6D21D374-CA8A-4E0B-BFFA-FBE3ADFF68DA}"/>
                    </a:ext>
                  </a:extLst>
                </p14:cNvPr>
                <p14:cNvContentPartPr/>
                <p14:nvPr/>
              </p14:nvContentPartPr>
              <p14:xfrm>
                <a:off x="796414" y="5554406"/>
                <a:ext cx="112680" cy="1836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6D21D374-CA8A-4E0B-BFFA-FBE3ADFF68DA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787774" y="5545406"/>
                  <a:ext cx="130320" cy="20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4" name="Group 273">
            <a:extLst>
              <a:ext uri="{FF2B5EF4-FFF2-40B4-BE49-F238E27FC236}">
                <a16:creationId xmlns:a16="http://schemas.microsoft.com/office/drawing/2014/main" id="{F28FC9A6-0B24-47A5-AA46-F0ADE7142C2D}"/>
              </a:ext>
            </a:extLst>
          </p:cNvPr>
          <p:cNvGrpSpPr/>
          <p:nvPr/>
        </p:nvGrpSpPr>
        <p:grpSpPr>
          <a:xfrm>
            <a:off x="1592014" y="5402846"/>
            <a:ext cx="4076640" cy="1012680"/>
            <a:chOff x="1592014" y="5402846"/>
            <a:chExt cx="4076640" cy="101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7594CD2-E35B-4D49-AB37-EF2CA53AD1B4}"/>
                    </a:ext>
                  </a:extLst>
                </p14:cNvPr>
                <p14:cNvContentPartPr/>
                <p14:nvPr/>
              </p14:nvContentPartPr>
              <p14:xfrm>
                <a:off x="1592014" y="5712806"/>
                <a:ext cx="212400" cy="1126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7594CD2-E35B-4D49-AB37-EF2CA53AD1B4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1583374" y="5704166"/>
                  <a:ext cx="2300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B81A7989-D100-4064-9C70-B71E3551ADD8}"/>
                    </a:ext>
                  </a:extLst>
                </p14:cNvPr>
                <p14:cNvContentPartPr/>
                <p14:nvPr/>
              </p14:nvContentPartPr>
              <p14:xfrm>
                <a:off x="1843294" y="5702366"/>
                <a:ext cx="153720" cy="2642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B81A7989-D100-4064-9C70-B71E3551ADD8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1834294" y="5693726"/>
                  <a:ext cx="17136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D6710BD6-3900-4A18-A49A-7D9806A192CC}"/>
                    </a:ext>
                  </a:extLst>
                </p14:cNvPr>
                <p14:cNvContentPartPr/>
                <p14:nvPr/>
              </p14:nvContentPartPr>
              <p14:xfrm>
                <a:off x="2331454" y="5604446"/>
                <a:ext cx="289440" cy="2473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D6710BD6-3900-4A18-A49A-7D9806A192CC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2322814" y="5595806"/>
                  <a:ext cx="30708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F2B1CBF8-7EC6-4A2C-94CB-0FE4D6F6E75B}"/>
                    </a:ext>
                  </a:extLst>
                </p14:cNvPr>
                <p14:cNvContentPartPr/>
                <p14:nvPr/>
              </p14:nvContentPartPr>
              <p14:xfrm>
                <a:off x="2133814" y="6059126"/>
                <a:ext cx="133200" cy="1854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F2B1CBF8-7EC6-4A2C-94CB-0FE4D6F6E75B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2125174" y="6050486"/>
                  <a:ext cx="1508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D5BDE48A-7E21-4FE5-8011-A88BADF2E414}"/>
                    </a:ext>
                  </a:extLst>
                </p14:cNvPr>
                <p14:cNvContentPartPr/>
                <p14:nvPr/>
              </p14:nvContentPartPr>
              <p14:xfrm>
                <a:off x="2328214" y="6105926"/>
                <a:ext cx="90360" cy="115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D5BDE48A-7E21-4FE5-8011-A88BADF2E414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2319214" y="6097286"/>
                  <a:ext cx="108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613849C1-11BA-4F2A-BB15-99360623CD3C}"/>
                    </a:ext>
                  </a:extLst>
                </p14:cNvPr>
                <p14:cNvContentPartPr/>
                <p14:nvPr/>
              </p14:nvContentPartPr>
              <p14:xfrm>
                <a:off x="2360254" y="6158846"/>
                <a:ext cx="81720" cy="226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613849C1-11BA-4F2A-BB15-99360623CD3C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2351614" y="6149846"/>
                  <a:ext cx="993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FCFE767C-84FB-4058-B5AE-334D2E8A0D15}"/>
                    </a:ext>
                  </a:extLst>
                </p14:cNvPr>
                <p14:cNvContentPartPr/>
                <p14:nvPr/>
              </p14:nvContentPartPr>
              <p14:xfrm>
                <a:off x="2558254" y="6089366"/>
                <a:ext cx="103320" cy="1245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FCFE767C-84FB-4058-B5AE-334D2E8A0D15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2549614" y="6080726"/>
                  <a:ext cx="1209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E890AB4-C973-4B3A-814B-B528FB29CA4F}"/>
                    </a:ext>
                  </a:extLst>
                </p14:cNvPr>
                <p14:cNvContentPartPr/>
                <p14:nvPr/>
              </p14:nvContentPartPr>
              <p14:xfrm>
                <a:off x="2288614" y="5420126"/>
                <a:ext cx="115920" cy="1101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E890AB4-C973-4B3A-814B-B528FB29CA4F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2279974" y="5411486"/>
                  <a:ext cx="1335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2AFD408-06ED-4FB0-A102-94437FE54705}"/>
                    </a:ext>
                  </a:extLst>
                </p14:cNvPr>
                <p14:cNvContentPartPr/>
                <p14:nvPr/>
              </p14:nvContentPartPr>
              <p14:xfrm>
                <a:off x="2497414" y="5445326"/>
                <a:ext cx="73080" cy="226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2AFD408-06ED-4FB0-A102-94437FE54705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2488414" y="5436326"/>
                  <a:ext cx="90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46FB5875-D203-42D3-8C33-F36FEB07B737}"/>
                    </a:ext>
                  </a:extLst>
                </p14:cNvPr>
                <p14:cNvContentPartPr/>
                <p14:nvPr/>
              </p14:nvContentPartPr>
              <p14:xfrm>
                <a:off x="2649694" y="5402846"/>
                <a:ext cx="29520" cy="943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46FB5875-D203-42D3-8C33-F36FEB07B737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2641054" y="5393846"/>
                  <a:ext cx="4716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BFFE8D10-0EFD-4E09-8BB5-2D565C7FA94F}"/>
                    </a:ext>
                  </a:extLst>
                </p14:cNvPr>
                <p14:cNvContentPartPr/>
                <p14:nvPr/>
              </p14:nvContentPartPr>
              <p14:xfrm>
                <a:off x="3062974" y="5597606"/>
                <a:ext cx="161280" cy="777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BFFE8D10-0EFD-4E09-8BB5-2D565C7FA94F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3054334" y="5588966"/>
                  <a:ext cx="1789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301E5F7-6988-43CD-9FF8-A032D1921EEA}"/>
                    </a:ext>
                  </a:extLst>
                </p14:cNvPr>
                <p14:cNvContentPartPr/>
                <p14:nvPr/>
              </p14:nvContentPartPr>
              <p14:xfrm>
                <a:off x="3300934" y="5625686"/>
                <a:ext cx="86400" cy="198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301E5F7-6988-43CD-9FF8-A032D1921EEA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3292294" y="5617046"/>
                  <a:ext cx="1040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0D689651-3800-46BA-99F2-0C5B2B2D448F}"/>
                    </a:ext>
                  </a:extLst>
                </p14:cNvPr>
                <p14:cNvContentPartPr/>
                <p14:nvPr/>
              </p14:nvContentPartPr>
              <p14:xfrm>
                <a:off x="3524494" y="5582846"/>
                <a:ext cx="16560" cy="766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0D689651-3800-46BA-99F2-0C5B2B2D448F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3515854" y="5574206"/>
                  <a:ext cx="342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FF9A7DDD-3FBA-4FE5-8A9B-C85B75CF5DCE}"/>
                    </a:ext>
                  </a:extLst>
                </p14:cNvPr>
                <p14:cNvContentPartPr/>
                <p14:nvPr/>
              </p14:nvContentPartPr>
              <p14:xfrm>
                <a:off x="3141454" y="5863646"/>
                <a:ext cx="138600" cy="1681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FF9A7DDD-3FBA-4FE5-8A9B-C85B75CF5DCE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3132814" y="5854646"/>
                  <a:ext cx="1562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9C375D1B-9E26-45B0-824C-2D6A3454EF11}"/>
                    </a:ext>
                  </a:extLst>
                </p14:cNvPr>
                <p14:cNvContentPartPr/>
                <p14:nvPr/>
              </p14:nvContentPartPr>
              <p14:xfrm>
                <a:off x="2796214" y="5609846"/>
                <a:ext cx="89640" cy="3610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9C375D1B-9E26-45B0-824C-2D6A3454EF11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2787214" y="5600846"/>
                  <a:ext cx="10728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F0A74612-04A6-43E7-8BFC-EF5839D717AE}"/>
                    </a:ext>
                  </a:extLst>
                </p14:cNvPr>
                <p14:cNvContentPartPr/>
                <p14:nvPr/>
              </p14:nvContentPartPr>
              <p14:xfrm>
                <a:off x="3622414" y="5538566"/>
                <a:ext cx="93240" cy="4748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F0A74612-04A6-43E7-8BFC-EF5839D717AE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3613774" y="5529926"/>
                  <a:ext cx="110880" cy="49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6AC62411-2073-4EDF-9DFD-BC8505212669}"/>
                    </a:ext>
                  </a:extLst>
                </p14:cNvPr>
                <p14:cNvContentPartPr/>
                <p14:nvPr/>
              </p14:nvContentPartPr>
              <p14:xfrm>
                <a:off x="3906814" y="5735846"/>
                <a:ext cx="135360" cy="2631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6AC62411-2073-4EDF-9DFD-BC8505212669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3897814" y="5727206"/>
                  <a:ext cx="153000" cy="28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A23F952-0A1B-4678-97D7-B957EE130A6D}"/>
                    </a:ext>
                  </a:extLst>
                </p14:cNvPr>
                <p14:cNvContentPartPr/>
                <p14:nvPr/>
              </p14:nvContentPartPr>
              <p14:xfrm>
                <a:off x="4117774" y="5577446"/>
                <a:ext cx="111240" cy="1666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A23F952-0A1B-4678-97D7-B957EE130A6D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4109134" y="5568806"/>
                  <a:ext cx="1288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EA3590A7-9527-4E34-AFDB-65CBE00093E7}"/>
                    </a:ext>
                  </a:extLst>
                </p14:cNvPr>
                <p14:cNvContentPartPr/>
                <p14:nvPr/>
              </p14:nvContentPartPr>
              <p14:xfrm>
                <a:off x="4375174" y="5717846"/>
                <a:ext cx="77040" cy="2383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EA3590A7-9527-4E34-AFDB-65CBE00093E7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4366534" y="5709206"/>
                  <a:ext cx="9468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EFD9E47C-5251-40F1-956F-E721D87A9158}"/>
                    </a:ext>
                  </a:extLst>
                </p14:cNvPr>
                <p14:cNvContentPartPr/>
                <p14:nvPr/>
              </p14:nvContentPartPr>
              <p14:xfrm>
                <a:off x="4522054" y="5796686"/>
                <a:ext cx="23400" cy="1062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EFD9E47C-5251-40F1-956F-E721D87A9158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4513054" y="5788046"/>
                  <a:ext cx="410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11732FE-EB1F-414C-9E4C-635F7B894AD6}"/>
                    </a:ext>
                  </a:extLst>
                </p14:cNvPr>
                <p14:cNvContentPartPr/>
                <p14:nvPr/>
              </p14:nvContentPartPr>
              <p14:xfrm>
                <a:off x="4631494" y="5830886"/>
                <a:ext cx="112680" cy="252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11732FE-EB1F-414C-9E4C-635F7B894AD6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4622494" y="5822246"/>
                  <a:ext cx="13032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4D04E0EE-8D39-42DB-BA76-4A36EC1B8F0B}"/>
                    </a:ext>
                  </a:extLst>
                </p14:cNvPr>
                <p14:cNvContentPartPr/>
                <p14:nvPr/>
              </p14:nvContentPartPr>
              <p14:xfrm>
                <a:off x="4778014" y="5812166"/>
                <a:ext cx="136080" cy="2329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4D04E0EE-8D39-42DB-BA76-4A36EC1B8F0B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4769014" y="5803166"/>
                  <a:ext cx="15372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31AC62C-5AD0-4E88-8BF2-594D08B54011}"/>
                    </a:ext>
                  </a:extLst>
                </p14:cNvPr>
                <p14:cNvContentPartPr/>
                <p14:nvPr/>
              </p14:nvContentPartPr>
              <p14:xfrm>
                <a:off x="5009134" y="5731526"/>
                <a:ext cx="91800" cy="2325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31AC62C-5AD0-4E88-8BF2-594D08B5401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5000494" y="5722886"/>
                  <a:ext cx="10944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3A9DDF96-9E91-44D2-8F6C-9DF0B67CA925}"/>
                    </a:ext>
                  </a:extLst>
                </p14:cNvPr>
                <p14:cNvContentPartPr/>
                <p14:nvPr/>
              </p14:nvContentPartPr>
              <p14:xfrm>
                <a:off x="5017054" y="5567726"/>
                <a:ext cx="140040" cy="986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3A9DDF96-9E91-44D2-8F6C-9DF0B67CA925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5008054" y="5559086"/>
                  <a:ext cx="1576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81D49908-8761-4E75-97AD-7643AC58B11F}"/>
                    </a:ext>
                  </a:extLst>
                </p14:cNvPr>
                <p14:cNvContentPartPr/>
                <p14:nvPr/>
              </p14:nvContentPartPr>
              <p14:xfrm>
                <a:off x="5227654" y="5586086"/>
                <a:ext cx="72000" cy="100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81D49908-8761-4E75-97AD-7643AC58B11F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5218654" y="5577446"/>
                  <a:ext cx="896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18421D84-B02E-484B-9F01-6407F0ABE3E7}"/>
                    </a:ext>
                  </a:extLst>
                </p14:cNvPr>
                <p14:cNvContentPartPr/>
                <p14:nvPr/>
              </p14:nvContentPartPr>
              <p14:xfrm>
                <a:off x="5372734" y="5558006"/>
                <a:ext cx="19440" cy="8856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18421D84-B02E-484B-9F01-6407F0ABE3E7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5363734" y="5549366"/>
                  <a:ext cx="3708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93D2B336-816C-4302-87D6-3CE090ADB831}"/>
                    </a:ext>
                  </a:extLst>
                </p14:cNvPr>
                <p14:cNvContentPartPr/>
                <p14:nvPr/>
              </p14:nvContentPartPr>
              <p14:xfrm>
                <a:off x="5462014" y="5584286"/>
                <a:ext cx="63000" cy="187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93D2B336-816C-4302-87D6-3CE090ADB831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5453374" y="5575646"/>
                  <a:ext cx="806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502F6C38-8B60-440E-94CB-CED2DDA0B564}"/>
                    </a:ext>
                  </a:extLst>
                </p14:cNvPr>
                <p14:cNvContentPartPr/>
                <p14:nvPr/>
              </p14:nvContentPartPr>
              <p14:xfrm>
                <a:off x="5521054" y="5578166"/>
                <a:ext cx="147600" cy="19656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502F6C38-8B60-440E-94CB-CED2DDA0B564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5512414" y="5569166"/>
                  <a:ext cx="1652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8D300B9C-7B08-401F-B954-048C706C6C2A}"/>
                    </a:ext>
                  </a:extLst>
                </p14:cNvPr>
                <p14:cNvContentPartPr/>
                <p14:nvPr/>
              </p14:nvContentPartPr>
              <p14:xfrm>
                <a:off x="2015734" y="6181886"/>
                <a:ext cx="3574440" cy="2336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8D300B9C-7B08-401F-B954-048C706C6C2A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2007094" y="6172886"/>
                  <a:ext cx="3592080" cy="25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75" name="Ink 274">
                <a:extLst>
                  <a:ext uri="{FF2B5EF4-FFF2-40B4-BE49-F238E27FC236}">
                    <a16:creationId xmlns:a16="http://schemas.microsoft.com/office/drawing/2014/main" id="{B73041EA-A03D-49E4-89A3-985B4A39F2C3}"/>
                  </a:ext>
                </a:extLst>
              </p14:cNvPr>
              <p14:cNvContentPartPr/>
              <p14:nvPr/>
            </p14:nvContentPartPr>
            <p14:xfrm>
              <a:off x="2474374" y="6570686"/>
              <a:ext cx="114480" cy="193320"/>
            </p14:xfrm>
          </p:contentPart>
        </mc:Choice>
        <mc:Fallback xmlns="">
          <p:pic>
            <p:nvPicPr>
              <p:cNvPr id="275" name="Ink 274">
                <a:extLst>
                  <a:ext uri="{FF2B5EF4-FFF2-40B4-BE49-F238E27FC236}">
                    <a16:creationId xmlns:a16="http://schemas.microsoft.com/office/drawing/2014/main" id="{B73041EA-A03D-49E4-89A3-985B4A39F2C3}"/>
                  </a:ext>
                </a:extLst>
              </p:cNvPr>
              <p:cNvPicPr/>
              <p:nvPr/>
            </p:nvPicPr>
            <p:blipFill>
              <a:blip r:embed="rId448"/>
              <a:stretch>
                <a:fillRect/>
              </a:stretch>
            </p:blipFill>
            <p:spPr>
              <a:xfrm>
                <a:off x="2465734" y="6562046"/>
                <a:ext cx="132120" cy="21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2" name="Group 281">
            <a:extLst>
              <a:ext uri="{FF2B5EF4-FFF2-40B4-BE49-F238E27FC236}">
                <a16:creationId xmlns:a16="http://schemas.microsoft.com/office/drawing/2014/main" id="{26D8F16D-10C6-4893-B500-7BEC8B477E71}"/>
              </a:ext>
            </a:extLst>
          </p:cNvPr>
          <p:cNvGrpSpPr/>
          <p:nvPr/>
        </p:nvGrpSpPr>
        <p:grpSpPr>
          <a:xfrm>
            <a:off x="2785774" y="6608846"/>
            <a:ext cx="126720" cy="98280"/>
            <a:chOff x="2785774" y="6608846"/>
            <a:chExt cx="126720" cy="9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5E114BC4-FE75-4430-B1F0-B1564FE6E077}"/>
                    </a:ext>
                  </a:extLst>
                </p14:cNvPr>
                <p14:cNvContentPartPr/>
                <p14:nvPr/>
              </p14:nvContentPartPr>
              <p14:xfrm>
                <a:off x="2785774" y="6620726"/>
                <a:ext cx="126720" cy="237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5E114BC4-FE75-4430-B1F0-B1564FE6E077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2776774" y="6612086"/>
                  <a:ext cx="1443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79EC7867-D67A-4F2B-AA6A-3E058FA9EBBC}"/>
                    </a:ext>
                  </a:extLst>
                </p14:cNvPr>
                <p14:cNvContentPartPr/>
                <p14:nvPr/>
              </p14:nvContentPartPr>
              <p14:xfrm>
                <a:off x="2837614" y="6608846"/>
                <a:ext cx="10800" cy="982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79EC7867-D67A-4F2B-AA6A-3E058FA9EBBC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2828974" y="6599846"/>
                  <a:ext cx="28440" cy="11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87" name="Ink 286">
                <a:extLst>
                  <a:ext uri="{FF2B5EF4-FFF2-40B4-BE49-F238E27FC236}">
                    <a16:creationId xmlns:a16="http://schemas.microsoft.com/office/drawing/2014/main" id="{5EEE4510-5FAF-4C49-854D-83F1B1B065D2}"/>
                  </a:ext>
                </a:extLst>
              </p14:cNvPr>
              <p14:cNvContentPartPr/>
              <p14:nvPr/>
            </p14:nvContentPartPr>
            <p14:xfrm>
              <a:off x="2312374" y="6533246"/>
              <a:ext cx="67680" cy="253800"/>
            </p14:xfrm>
          </p:contentPart>
        </mc:Choice>
        <mc:Fallback xmlns="">
          <p:pic>
            <p:nvPicPr>
              <p:cNvPr id="287" name="Ink 286">
                <a:extLst>
                  <a:ext uri="{FF2B5EF4-FFF2-40B4-BE49-F238E27FC236}">
                    <a16:creationId xmlns:a16="http://schemas.microsoft.com/office/drawing/2014/main" id="{5EEE4510-5FAF-4C49-854D-83F1B1B065D2}"/>
                  </a:ext>
                </a:extLst>
              </p:cNvPr>
              <p:cNvPicPr/>
              <p:nvPr/>
            </p:nvPicPr>
            <p:blipFill>
              <a:blip r:embed="rId454"/>
              <a:stretch>
                <a:fillRect/>
              </a:stretch>
            </p:blipFill>
            <p:spPr>
              <a:xfrm>
                <a:off x="2303734" y="6524246"/>
                <a:ext cx="85320" cy="271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2" name="Group 291">
            <a:extLst>
              <a:ext uri="{FF2B5EF4-FFF2-40B4-BE49-F238E27FC236}">
                <a16:creationId xmlns:a16="http://schemas.microsoft.com/office/drawing/2014/main" id="{CA51D2E8-A911-4FF1-B743-324981970ECA}"/>
              </a:ext>
            </a:extLst>
          </p:cNvPr>
          <p:cNvGrpSpPr/>
          <p:nvPr/>
        </p:nvGrpSpPr>
        <p:grpSpPr>
          <a:xfrm>
            <a:off x="3112294" y="6433526"/>
            <a:ext cx="1188720" cy="376200"/>
            <a:chOff x="3112294" y="6433526"/>
            <a:chExt cx="118872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0184C146-F229-4F14-8903-04691354FEAD}"/>
                    </a:ext>
                  </a:extLst>
                </p14:cNvPr>
                <p14:cNvContentPartPr/>
                <p14:nvPr/>
              </p14:nvContentPartPr>
              <p14:xfrm>
                <a:off x="3112294" y="6563846"/>
                <a:ext cx="39240" cy="1476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0184C146-F229-4F14-8903-04691354FEAD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3103294" y="6555206"/>
                  <a:ext cx="568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F42FF09B-6607-4E76-8EB5-432BCBFAD534}"/>
                    </a:ext>
                  </a:extLst>
                </p14:cNvPr>
                <p14:cNvContentPartPr/>
                <p14:nvPr/>
              </p14:nvContentPartPr>
              <p14:xfrm>
                <a:off x="3239014" y="6607766"/>
                <a:ext cx="92160" cy="111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F42FF09B-6607-4E76-8EB5-432BCBFAD534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3230374" y="6598766"/>
                  <a:ext cx="109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B95BA824-5FB6-4E01-8064-4A6209541627}"/>
                    </a:ext>
                  </a:extLst>
                </p14:cNvPr>
                <p14:cNvContentPartPr/>
                <p14:nvPr/>
              </p14:nvContentPartPr>
              <p14:xfrm>
                <a:off x="3416854" y="6596246"/>
                <a:ext cx="38520" cy="1918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B95BA824-5FB6-4E01-8064-4A6209541627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3407854" y="6587246"/>
                  <a:ext cx="561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89EAF68-0A8C-41A6-8DF0-DDF731CDAD28}"/>
                    </a:ext>
                  </a:extLst>
                </p14:cNvPr>
                <p14:cNvContentPartPr/>
                <p14:nvPr/>
              </p14:nvContentPartPr>
              <p14:xfrm>
                <a:off x="3154774" y="6579686"/>
                <a:ext cx="45720" cy="1443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89EAF68-0A8C-41A6-8DF0-DDF731CDAD28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3146134" y="6570686"/>
                  <a:ext cx="633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CE9EB4A1-1294-47EF-A095-A9EFCC161072}"/>
                    </a:ext>
                  </a:extLst>
                </p14:cNvPr>
                <p14:cNvContentPartPr/>
                <p14:nvPr/>
              </p14:nvContentPartPr>
              <p14:xfrm>
                <a:off x="3411094" y="6599486"/>
                <a:ext cx="128880" cy="2102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CE9EB4A1-1294-47EF-A095-A9EFCC161072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3402094" y="6590846"/>
                  <a:ext cx="14652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22518A1C-C286-4EB7-814E-64C4750B0660}"/>
                    </a:ext>
                  </a:extLst>
                </p14:cNvPr>
                <p14:cNvContentPartPr/>
                <p14:nvPr/>
              </p14:nvContentPartPr>
              <p14:xfrm>
                <a:off x="3623854" y="6535406"/>
                <a:ext cx="50400" cy="1976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22518A1C-C286-4EB7-814E-64C4750B0660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3614854" y="6526406"/>
                  <a:ext cx="680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2E3A11CD-1455-4370-9E9D-C17A8605DE91}"/>
                    </a:ext>
                  </a:extLst>
                </p14:cNvPr>
                <p14:cNvContentPartPr/>
                <p14:nvPr/>
              </p14:nvContentPartPr>
              <p14:xfrm>
                <a:off x="3722134" y="6498326"/>
                <a:ext cx="80280" cy="3038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2E3A11CD-1455-4370-9E9D-C17A8605DE91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3713134" y="6489686"/>
                  <a:ext cx="9792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E87919D8-33AD-424A-96A5-4D1AF2A8FB13}"/>
                    </a:ext>
                  </a:extLst>
                </p14:cNvPr>
                <p14:cNvContentPartPr/>
                <p14:nvPr/>
              </p14:nvContentPartPr>
              <p14:xfrm>
                <a:off x="3874774" y="6491486"/>
                <a:ext cx="112680" cy="921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E87919D8-33AD-424A-96A5-4D1AF2A8FB13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3866134" y="6482486"/>
                  <a:ext cx="1303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2B052AFA-D7F0-4EC4-B32F-2044DC6E788C}"/>
                    </a:ext>
                  </a:extLst>
                </p14:cNvPr>
                <p14:cNvContentPartPr/>
                <p14:nvPr/>
              </p14:nvContentPartPr>
              <p14:xfrm>
                <a:off x="4077814" y="6509486"/>
                <a:ext cx="91080" cy="1008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2B052AFA-D7F0-4EC4-B32F-2044DC6E788C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4068814" y="6500846"/>
                  <a:ext cx="1087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5381CA5-AE16-4098-BBED-2C33AB531E64}"/>
                    </a:ext>
                  </a:extLst>
                </p14:cNvPr>
                <p14:cNvContentPartPr/>
                <p14:nvPr/>
              </p14:nvContentPartPr>
              <p14:xfrm>
                <a:off x="4264654" y="6433526"/>
                <a:ext cx="36360" cy="11268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5381CA5-AE16-4098-BBED-2C33AB531E64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4255654" y="6424526"/>
                  <a:ext cx="54000" cy="13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5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65080910-DE62-4181-B8F9-86C2D848B6B5}"/>
                  </a:ext>
                </a:extLst>
              </p14:cNvPr>
              <p14:cNvContentPartPr/>
              <p14:nvPr/>
            </p14:nvContentPartPr>
            <p14:xfrm>
              <a:off x="6425014" y="5816846"/>
              <a:ext cx="140400" cy="2052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65080910-DE62-4181-B8F9-86C2D848B6B5}"/>
                  </a:ext>
                </a:extLst>
              </p:cNvPr>
              <p:cNvPicPr/>
              <p:nvPr/>
            </p:nvPicPr>
            <p:blipFill>
              <a:blip r:embed="rId476"/>
              <a:stretch>
                <a:fillRect/>
              </a:stretch>
            </p:blipFill>
            <p:spPr>
              <a:xfrm>
                <a:off x="6416014" y="5808206"/>
                <a:ext cx="15804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7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C3B1D1D1-8C64-4C3A-B11D-48D8526A6348}"/>
                  </a:ext>
                </a:extLst>
              </p14:cNvPr>
              <p14:cNvContentPartPr/>
              <p14:nvPr/>
            </p14:nvContentPartPr>
            <p14:xfrm>
              <a:off x="6430414" y="5963006"/>
              <a:ext cx="95400" cy="4320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C3B1D1D1-8C64-4C3A-B11D-48D8526A6348}"/>
                  </a:ext>
                </a:extLst>
              </p:cNvPr>
              <p:cNvPicPr/>
              <p:nvPr/>
            </p:nvPicPr>
            <p:blipFill>
              <a:blip r:embed="rId478"/>
              <a:stretch>
                <a:fillRect/>
              </a:stretch>
            </p:blipFill>
            <p:spPr>
              <a:xfrm>
                <a:off x="6421414" y="5954006"/>
                <a:ext cx="113040" cy="60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7" name="Group 296">
            <a:extLst>
              <a:ext uri="{FF2B5EF4-FFF2-40B4-BE49-F238E27FC236}">
                <a16:creationId xmlns:a16="http://schemas.microsoft.com/office/drawing/2014/main" id="{01932634-3ED1-4A3D-8419-3149913BC877}"/>
              </a:ext>
            </a:extLst>
          </p:cNvPr>
          <p:cNvGrpSpPr/>
          <p:nvPr/>
        </p:nvGrpSpPr>
        <p:grpSpPr>
          <a:xfrm>
            <a:off x="7062214" y="5866166"/>
            <a:ext cx="410040" cy="405360"/>
            <a:chOff x="7062214" y="5866166"/>
            <a:chExt cx="41004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2FEE266E-A234-4249-8120-052AE236C03D}"/>
                    </a:ext>
                  </a:extLst>
                </p14:cNvPr>
                <p14:cNvContentPartPr/>
                <p14:nvPr/>
              </p14:nvContentPartPr>
              <p14:xfrm>
                <a:off x="7062214" y="5866166"/>
                <a:ext cx="169560" cy="1134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2FEE266E-A234-4249-8120-052AE236C03D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7053214" y="5857526"/>
                  <a:ext cx="1872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9C06186C-2F0D-4C37-BC0D-0590C4AA4840}"/>
                    </a:ext>
                  </a:extLst>
                </p14:cNvPr>
                <p14:cNvContentPartPr/>
                <p14:nvPr/>
              </p14:nvContentPartPr>
              <p14:xfrm>
                <a:off x="7282174" y="5894606"/>
                <a:ext cx="190080" cy="3769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9C06186C-2F0D-4C37-BC0D-0590C4AA4840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7273174" y="5885606"/>
                  <a:ext cx="207720" cy="394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6782278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705C72CC-08DE-422F-84E8-0CEF46B982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3922" y="385875"/>
            <a:ext cx="10515600" cy="1328625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Mediane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2589901-D536-4371-AF1F-E1D9274BC52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/>
                  <a:t>La Y </a:t>
                </a:r>
                <a:r>
                  <a:rPr lang="nb-NO" sz="2000" dirty="0" err="1"/>
                  <a:t>vere</a:t>
                </a:r>
                <a:r>
                  <a:rPr lang="nb-NO" sz="2000" dirty="0"/>
                  <a:t> </a:t>
                </a:r>
                <a:r>
                  <a:rPr lang="nb-NO" sz="2000" dirty="0" err="1"/>
                  <a:t>ein</a:t>
                </a:r>
                <a:r>
                  <a:rPr lang="nb-NO" sz="2000" dirty="0"/>
                  <a:t> </a:t>
                </a:r>
                <a:r>
                  <a:rPr lang="nb-NO" sz="2000" dirty="0" err="1"/>
                  <a:t>kontinuerleg</a:t>
                </a:r>
                <a:r>
                  <a:rPr lang="nb-NO" sz="2000" dirty="0"/>
                  <a:t> fordelt tilfeldig variabel. Då er medianen, m, gitt ved den verdien som tilfredsstiller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0.5⇔</m:t>
                    </m:r>
                    <m:nary>
                      <m:naryPr>
                        <m:limLoc m:val="undOvr"/>
                        <m:grow m:val="o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𝑓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</m:sSub>
                        <m:d>
                          <m:d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</m:d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=0.5</m:t>
                        </m:r>
                      </m:e>
                    </m:nary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1800" dirty="0"/>
              </a:p>
              <a:p>
                <a:pPr marL="0" indent="0">
                  <a:buNone/>
                </a:pPr>
                <a:r>
                  <a:rPr lang="nb-NO" sz="2000" dirty="0"/>
                  <a:t>La </a:t>
                </a:r>
                <a:r>
                  <a:rPr lang="nb-NO" sz="2000" dirty="0" err="1"/>
                  <a:t>X</a:t>
                </a:r>
                <a:r>
                  <a:rPr lang="nb-NO" sz="2000" dirty="0"/>
                  <a:t> </a:t>
                </a:r>
                <a:r>
                  <a:rPr lang="nb-NO" sz="2000" dirty="0" err="1"/>
                  <a:t>vere</a:t>
                </a:r>
                <a:r>
                  <a:rPr lang="nb-NO" sz="2000" dirty="0"/>
                  <a:t> </a:t>
                </a:r>
                <a:r>
                  <a:rPr lang="nb-NO" sz="2000" dirty="0" err="1"/>
                  <a:t>ein</a:t>
                </a:r>
                <a:r>
                  <a:rPr lang="nb-NO" sz="2000" dirty="0"/>
                  <a:t> diskret fordelt tilfeldig variabel. Medianen, m, er den verdien som </a:t>
                </a:r>
                <a:r>
                  <a:rPr lang="nb-NO" sz="2000" dirty="0" err="1"/>
                  <a:t>tilfredstiller</a:t>
                </a:r>
                <a:r>
                  <a:rPr lang="nb-NO" sz="2000" dirty="0"/>
                  <a:t>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nb-NO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nb-NO" sz="2000" dirty="0"/>
                  <a:t>. Dersom 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/>
                  <a:t>er medianen definert som</a:t>
                </a:r>
                <a14:m>
                  <m:oMath xmlns:m="http://schemas.openxmlformats.org/officeDocument/2006/math">
                    <m:r>
                      <a:rPr lang="nb-NO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nb-NO" sz="200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18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52589901-D536-4371-AF1F-E1D9274BC5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9176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490E834-9337-4635-8F85-36AEE5F7357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1800" dirty="0">
                <a:solidFill>
                  <a:srgbClr val="0070C0"/>
                </a:solidFill>
              </a:rPr>
              <a:t>Eks.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2734079-E4CA-4357-8BF1-FEACA57BD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53541"/>
              </p:ext>
            </p:extLst>
          </p:nvPr>
        </p:nvGraphicFramePr>
        <p:xfrm>
          <a:off x="1000861" y="4459283"/>
          <a:ext cx="332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342720" progId="Equation.DSMT4">
                  <p:embed/>
                </p:oleObj>
              </mc:Choice>
              <mc:Fallback>
                <p:oleObj name="Equation" r:id="rId4" imgW="3327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0861" y="4459283"/>
                        <a:ext cx="332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DF87BA5-FB84-499D-A705-E42C68D39E06}"/>
              </a:ext>
            </a:extLst>
          </p:cNvPr>
          <p:cNvSpPr txBox="1"/>
          <p:nvPr/>
        </p:nvSpPr>
        <p:spPr>
          <a:xfrm>
            <a:off x="3048712" y="3246470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E01FDFE-BFC5-4D0C-8F7E-89B87C612B79}"/>
              </a:ext>
            </a:extLst>
          </p:cNvPr>
          <p:cNvSpPr txBox="1"/>
          <p:nvPr/>
        </p:nvSpPr>
        <p:spPr>
          <a:xfrm>
            <a:off x="4621138" y="3587370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E858306-C4A0-4BC1-80E2-601FD71D6BFD}"/>
              </a:ext>
            </a:extLst>
          </p:cNvPr>
          <p:cNvSpPr txBox="1"/>
          <p:nvPr/>
        </p:nvSpPr>
        <p:spPr>
          <a:xfrm>
            <a:off x="3048712" y="3246470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883E7EE-1BEF-4B16-9F70-C27115C106D3}"/>
              </a:ext>
            </a:extLst>
          </p:cNvPr>
          <p:cNvGrpSpPr/>
          <p:nvPr/>
        </p:nvGrpSpPr>
        <p:grpSpPr>
          <a:xfrm>
            <a:off x="905494" y="5494286"/>
            <a:ext cx="546480" cy="268920"/>
            <a:chOff x="905494" y="5494286"/>
            <a:chExt cx="546480" cy="26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4E61FA94-64F9-4B33-B0F7-32A86F035B7B}"/>
                    </a:ext>
                  </a:extLst>
                </p14:cNvPr>
                <p14:cNvContentPartPr/>
                <p14:nvPr/>
              </p14:nvContentPartPr>
              <p14:xfrm>
                <a:off x="905494" y="5494286"/>
                <a:ext cx="61560" cy="205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4E61FA94-64F9-4B33-B0F7-32A86F035B7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96494" y="5485646"/>
                  <a:ext cx="792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960B1A7-DC6B-4FEC-97AB-77D5B4A91B74}"/>
                    </a:ext>
                  </a:extLst>
                </p14:cNvPr>
                <p14:cNvContentPartPr/>
                <p14:nvPr/>
              </p14:nvContentPartPr>
              <p14:xfrm>
                <a:off x="929974" y="5540726"/>
                <a:ext cx="150480" cy="1911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960B1A7-DC6B-4FEC-97AB-77D5B4A91B7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21334" y="5532086"/>
                  <a:ext cx="16812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590ADB3D-9BB7-4164-9621-F2E033647DD7}"/>
                    </a:ext>
                  </a:extLst>
                </p14:cNvPr>
                <p14:cNvContentPartPr/>
                <p14:nvPr/>
              </p14:nvContentPartPr>
              <p14:xfrm>
                <a:off x="1085854" y="5653766"/>
                <a:ext cx="225360" cy="1094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590ADB3D-9BB7-4164-9621-F2E033647DD7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76854" y="5645126"/>
                  <a:ext cx="2430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7545E88-28F5-40BB-AA4B-0FDD663726FD}"/>
                    </a:ext>
                  </a:extLst>
                </p14:cNvPr>
                <p14:cNvContentPartPr/>
                <p14:nvPr/>
              </p14:nvContentPartPr>
              <p14:xfrm>
                <a:off x="1390054" y="5592566"/>
                <a:ext cx="61920" cy="165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7545E88-28F5-40BB-AA4B-0FDD663726F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81414" y="5583566"/>
                  <a:ext cx="795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172226C-1F19-4748-80C4-7485377C0185}"/>
                    </a:ext>
                  </a:extLst>
                </p14:cNvPr>
                <p14:cNvContentPartPr/>
                <p14:nvPr/>
              </p14:nvContentPartPr>
              <p14:xfrm>
                <a:off x="1345774" y="5673206"/>
                <a:ext cx="60480" cy="10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172226C-1F19-4748-80C4-7485377C018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336774" y="5664206"/>
                  <a:ext cx="7812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83E83D9-78EA-4DF3-9856-A578F333ABB0}"/>
              </a:ext>
            </a:extLst>
          </p:cNvPr>
          <p:cNvGrpSpPr/>
          <p:nvPr/>
        </p:nvGrpSpPr>
        <p:grpSpPr>
          <a:xfrm>
            <a:off x="1708294" y="5537846"/>
            <a:ext cx="1656720" cy="297360"/>
            <a:chOff x="1708294" y="5537846"/>
            <a:chExt cx="165672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B3C6E8E-1C39-40A9-8B6D-81CA39C0E0C1}"/>
                    </a:ext>
                  </a:extLst>
                </p14:cNvPr>
                <p14:cNvContentPartPr/>
                <p14:nvPr/>
              </p14:nvContentPartPr>
              <p14:xfrm>
                <a:off x="1708294" y="5662766"/>
                <a:ext cx="321480" cy="1051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B3C6E8E-1C39-40A9-8B6D-81CA39C0E0C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699654" y="5653766"/>
                  <a:ext cx="3391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4D2BFE3-6631-41AD-A2BB-2763CF2AE6ED}"/>
                    </a:ext>
                  </a:extLst>
                </p14:cNvPr>
                <p14:cNvContentPartPr/>
                <p14:nvPr/>
              </p14:nvContentPartPr>
              <p14:xfrm>
                <a:off x="2076574" y="5611286"/>
                <a:ext cx="139320" cy="1605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4D2BFE3-6631-41AD-A2BB-2763CF2AE6E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067574" y="5602286"/>
                  <a:ext cx="15696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212C5A7-75C0-44FF-8EE0-778C09B0CC23}"/>
                    </a:ext>
                  </a:extLst>
                </p14:cNvPr>
                <p14:cNvContentPartPr/>
                <p14:nvPr/>
              </p14:nvContentPartPr>
              <p14:xfrm>
                <a:off x="2387254" y="5589686"/>
                <a:ext cx="141120" cy="1566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212C5A7-75C0-44FF-8EE0-778C09B0CC2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78254" y="5580686"/>
                  <a:ext cx="1587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B6DA874-29F9-4746-9E75-21EFA8A1D4BD}"/>
                    </a:ext>
                  </a:extLst>
                </p14:cNvPr>
                <p14:cNvContentPartPr/>
                <p14:nvPr/>
              </p14:nvContentPartPr>
              <p14:xfrm>
                <a:off x="2540974" y="5646566"/>
                <a:ext cx="179280" cy="122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B6DA874-29F9-4746-9E75-21EFA8A1D4B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31974" y="5637566"/>
                  <a:ext cx="1969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30F55D0-93B1-46B5-BDF0-4DEB476057C9}"/>
                    </a:ext>
                  </a:extLst>
                </p14:cNvPr>
                <p14:cNvContentPartPr/>
                <p14:nvPr/>
              </p14:nvContentPartPr>
              <p14:xfrm>
                <a:off x="2771734" y="5667806"/>
                <a:ext cx="464760" cy="117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30F55D0-93B1-46B5-BDF0-4DEB476057C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63094" y="5659166"/>
                  <a:ext cx="48240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E8FD436-6D80-49D7-BC40-0CF07CDE5131}"/>
                    </a:ext>
                  </a:extLst>
                </p14:cNvPr>
                <p14:cNvContentPartPr/>
                <p14:nvPr/>
              </p14:nvContentPartPr>
              <p14:xfrm>
                <a:off x="3132454" y="5537846"/>
                <a:ext cx="41040" cy="428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E8FD436-6D80-49D7-BC40-0CF07CDE513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23454" y="5529206"/>
                  <a:ext cx="586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55D9986-BD09-49AF-BBE7-CFAE8A6C8C9F}"/>
                    </a:ext>
                  </a:extLst>
                </p14:cNvPr>
                <p14:cNvContentPartPr/>
                <p14:nvPr/>
              </p14:nvContentPartPr>
              <p14:xfrm>
                <a:off x="3264214" y="5653046"/>
                <a:ext cx="100800" cy="1821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55D9986-BD09-49AF-BBE7-CFAE8A6C8C9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55214" y="5644046"/>
                  <a:ext cx="118440" cy="19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59025F0-C062-4227-9665-3EAA9A323D4F}"/>
              </a:ext>
            </a:extLst>
          </p:cNvPr>
          <p:cNvGrpSpPr/>
          <p:nvPr/>
        </p:nvGrpSpPr>
        <p:grpSpPr>
          <a:xfrm>
            <a:off x="763654" y="6022406"/>
            <a:ext cx="1552680" cy="286560"/>
            <a:chOff x="763654" y="6022406"/>
            <a:chExt cx="1552680" cy="28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19D0785-37E2-48E6-A60B-EFD79C33E23E}"/>
                    </a:ext>
                  </a:extLst>
                </p14:cNvPr>
                <p14:cNvContentPartPr/>
                <p14:nvPr/>
              </p14:nvContentPartPr>
              <p14:xfrm>
                <a:off x="785614" y="6102326"/>
                <a:ext cx="68040" cy="1047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19D0785-37E2-48E6-A60B-EFD79C33E23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776614" y="6093686"/>
                  <a:ext cx="856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28F33FA-FBE7-4E57-A658-82A6620BE52B}"/>
                    </a:ext>
                  </a:extLst>
                </p14:cNvPr>
                <p14:cNvContentPartPr/>
                <p14:nvPr/>
              </p14:nvContentPartPr>
              <p14:xfrm>
                <a:off x="763654" y="6022406"/>
                <a:ext cx="150840" cy="120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28F33FA-FBE7-4E57-A658-82A6620BE52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55014" y="6013766"/>
                  <a:ext cx="168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CB89615-8F0B-46FE-895C-B07448C674D3}"/>
                    </a:ext>
                  </a:extLst>
                </p14:cNvPr>
                <p14:cNvContentPartPr/>
                <p14:nvPr/>
              </p14:nvContentPartPr>
              <p14:xfrm>
                <a:off x="983614" y="6028886"/>
                <a:ext cx="63000" cy="213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CB89615-8F0B-46FE-895C-B07448C674D3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974974" y="6019886"/>
                  <a:ext cx="8064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64E514C-395F-481B-8F7C-599A87F0A8AC}"/>
                    </a:ext>
                  </a:extLst>
                </p14:cNvPr>
                <p14:cNvContentPartPr/>
                <p14:nvPr/>
              </p14:nvContentPartPr>
              <p14:xfrm>
                <a:off x="1115374" y="6107366"/>
                <a:ext cx="87120" cy="143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64E514C-395F-481B-8F7C-599A87F0A8A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106374" y="6098366"/>
                  <a:ext cx="1047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B23A87E-BADA-4E79-9895-49F2DF2D40F9}"/>
                    </a:ext>
                  </a:extLst>
                </p14:cNvPr>
                <p14:cNvContentPartPr/>
                <p14:nvPr/>
              </p14:nvContentPartPr>
              <p14:xfrm>
                <a:off x="1098094" y="6111326"/>
                <a:ext cx="119160" cy="1425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B23A87E-BADA-4E79-9895-49F2DF2D40F9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089094" y="6102326"/>
                  <a:ext cx="1368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DB4FA67-D333-43CB-B7E4-63CF3E402997}"/>
                    </a:ext>
                  </a:extLst>
                </p14:cNvPr>
                <p14:cNvContentPartPr/>
                <p14:nvPr/>
              </p14:nvContentPartPr>
              <p14:xfrm>
                <a:off x="1311934" y="6098006"/>
                <a:ext cx="63720" cy="637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DB4FA67-D333-43CB-B7E4-63CF3E40299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303294" y="6089366"/>
                  <a:ext cx="8136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FDEEEE4-FDB8-49B5-AD4C-A1949D1ABA78}"/>
                    </a:ext>
                  </a:extLst>
                </p14:cNvPr>
                <p14:cNvContentPartPr/>
                <p14:nvPr/>
              </p14:nvContentPartPr>
              <p14:xfrm>
                <a:off x="1313374" y="6258926"/>
                <a:ext cx="37080" cy="7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FDEEEE4-FDB8-49B5-AD4C-A1949D1ABA78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304734" y="6249926"/>
                  <a:ext cx="547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0ABF889-7713-44C9-8B9A-5569546C63BD}"/>
                    </a:ext>
                  </a:extLst>
                </p14:cNvPr>
                <p14:cNvContentPartPr/>
                <p14:nvPr/>
              </p14:nvContentPartPr>
              <p14:xfrm>
                <a:off x="1482934" y="6112406"/>
                <a:ext cx="92880" cy="16020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0ABF889-7713-44C9-8B9A-5569546C63B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473934" y="6103766"/>
                  <a:ext cx="1105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F4F159E5-2959-4391-9A59-8AA19DDF022F}"/>
                    </a:ext>
                  </a:extLst>
                </p14:cNvPr>
                <p14:cNvContentPartPr/>
                <p14:nvPr/>
              </p14:nvContentPartPr>
              <p14:xfrm>
                <a:off x="1630534" y="6090086"/>
                <a:ext cx="38880" cy="218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F4F159E5-2959-4391-9A59-8AA19DDF022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621894" y="6081086"/>
                  <a:ext cx="565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2E59686-8F2E-4EFF-8FAE-32514A1FBCED}"/>
                    </a:ext>
                  </a:extLst>
                </p14:cNvPr>
                <p14:cNvContentPartPr/>
                <p14:nvPr/>
              </p14:nvContentPartPr>
              <p14:xfrm>
                <a:off x="1830694" y="6134726"/>
                <a:ext cx="57240" cy="36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2E59686-8F2E-4EFF-8FAE-32514A1FBCE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821694" y="6126086"/>
                  <a:ext cx="7488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6728B52-3E65-4CA0-B162-80C0E8EE26B7}"/>
                    </a:ext>
                  </a:extLst>
                </p14:cNvPr>
                <p14:cNvContentPartPr/>
                <p14:nvPr/>
              </p14:nvContentPartPr>
              <p14:xfrm>
                <a:off x="1818094" y="6208526"/>
                <a:ext cx="47520" cy="7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6728B52-3E65-4CA0-B162-80C0E8EE26B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809094" y="6199886"/>
                  <a:ext cx="651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3BAF634-49CA-4F18-B039-2D94A4B50E85}"/>
                    </a:ext>
                  </a:extLst>
                </p14:cNvPr>
                <p14:cNvContentPartPr/>
                <p14:nvPr/>
              </p14:nvContentPartPr>
              <p14:xfrm>
                <a:off x="2017174" y="6146246"/>
                <a:ext cx="66600" cy="1476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3BAF634-49CA-4F18-B039-2D94A4B50E8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008174" y="6137246"/>
                  <a:ext cx="842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17B9E13-992D-4C29-8424-EF818F67332A}"/>
                    </a:ext>
                  </a:extLst>
                </p14:cNvPr>
                <p14:cNvContentPartPr/>
                <p14:nvPr/>
              </p14:nvContentPartPr>
              <p14:xfrm>
                <a:off x="2113654" y="6249566"/>
                <a:ext cx="24840" cy="43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17B9E13-992D-4C29-8424-EF818F67332A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105014" y="6240566"/>
                  <a:ext cx="4248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1FF6B3E-9024-4899-A6B2-9F2682413AF8}"/>
                    </a:ext>
                  </a:extLst>
                </p14:cNvPr>
                <p14:cNvContentPartPr/>
                <p14:nvPr/>
              </p14:nvContentPartPr>
              <p14:xfrm>
                <a:off x="2168374" y="6123926"/>
                <a:ext cx="113760" cy="158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1FF6B3E-9024-4899-A6B2-9F2682413AF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159374" y="6114926"/>
                  <a:ext cx="1314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ED5AE3FA-5288-4127-9A53-636AF5977410}"/>
                    </a:ext>
                  </a:extLst>
                </p14:cNvPr>
                <p14:cNvContentPartPr/>
                <p14:nvPr/>
              </p14:nvContentPartPr>
              <p14:xfrm>
                <a:off x="2230654" y="6079646"/>
                <a:ext cx="85680" cy="381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ED5AE3FA-5288-4127-9A53-636AF5977410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222014" y="6071006"/>
                  <a:ext cx="10332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1E13F3D-1D69-4CE6-BE89-4AE56C81F62B}"/>
              </a:ext>
            </a:extLst>
          </p:cNvPr>
          <p:cNvGrpSpPr/>
          <p:nvPr/>
        </p:nvGrpSpPr>
        <p:grpSpPr>
          <a:xfrm>
            <a:off x="2580214" y="6155246"/>
            <a:ext cx="230760" cy="221400"/>
            <a:chOff x="2580214" y="6155246"/>
            <a:chExt cx="23076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5020271-21F7-4693-A3E2-88E5A272566A}"/>
                    </a:ext>
                  </a:extLst>
                </p14:cNvPr>
                <p14:cNvContentPartPr/>
                <p14:nvPr/>
              </p14:nvContentPartPr>
              <p14:xfrm>
                <a:off x="2580214" y="6155246"/>
                <a:ext cx="95040" cy="1170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5020271-21F7-4693-A3E2-88E5A272566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571574" y="6146246"/>
                  <a:ext cx="112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5E22271-42A2-4C10-9482-AA5622895448}"/>
                    </a:ext>
                  </a:extLst>
                </p14:cNvPr>
                <p14:cNvContentPartPr/>
                <p14:nvPr/>
              </p14:nvContentPartPr>
              <p14:xfrm>
                <a:off x="2713054" y="6158126"/>
                <a:ext cx="97920" cy="2185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5E22271-42A2-4C10-9482-AA5622895448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704414" y="6149486"/>
                  <a:ext cx="115560" cy="236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3E1D820E-7C90-4B10-B531-7E9DEDDD26CA}"/>
              </a:ext>
            </a:extLst>
          </p:cNvPr>
          <p:cNvGrpSpPr/>
          <p:nvPr/>
        </p:nvGrpSpPr>
        <p:grpSpPr>
          <a:xfrm>
            <a:off x="3028054" y="6043646"/>
            <a:ext cx="1091880" cy="262080"/>
            <a:chOff x="3028054" y="6043646"/>
            <a:chExt cx="1091880" cy="26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9255AB7-01FD-458B-A137-574BA661E7D7}"/>
                    </a:ext>
                  </a:extLst>
                </p14:cNvPr>
                <p14:cNvContentPartPr/>
                <p14:nvPr/>
              </p14:nvContentPartPr>
              <p14:xfrm>
                <a:off x="3028054" y="6049766"/>
                <a:ext cx="138240" cy="1875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9255AB7-01FD-458B-A137-574BA661E7D7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019054" y="6040766"/>
                  <a:ext cx="1558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9302A03-3D5B-4CA3-9994-53369F4D1A73}"/>
                    </a:ext>
                  </a:extLst>
                </p14:cNvPr>
                <p14:cNvContentPartPr/>
                <p14:nvPr/>
              </p14:nvContentPartPr>
              <p14:xfrm>
                <a:off x="3176014" y="6060566"/>
                <a:ext cx="99360" cy="238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9302A03-3D5B-4CA3-9994-53369F4D1A73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167374" y="6051926"/>
                  <a:ext cx="11700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0F57EDE-0023-4967-86AA-DDA9A3249C89}"/>
                    </a:ext>
                  </a:extLst>
                </p14:cNvPr>
                <p14:cNvContentPartPr/>
                <p14:nvPr/>
              </p14:nvContentPartPr>
              <p14:xfrm>
                <a:off x="3297694" y="6104486"/>
                <a:ext cx="110880" cy="136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0F57EDE-0023-4967-86AA-DDA9A3249C8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3288694" y="6095486"/>
                  <a:ext cx="1285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21079E9-7AF3-4E46-AAA9-FA6F5A34199D}"/>
                    </a:ext>
                  </a:extLst>
                </p14:cNvPr>
                <p14:cNvContentPartPr/>
                <p14:nvPr/>
              </p14:nvContentPartPr>
              <p14:xfrm>
                <a:off x="3302014" y="6096206"/>
                <a:ext cx="127440" cy="1706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21079E9-7AF3-4E46-AAA9-FA6F5A34199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3293374" y="6087566"/>
                  <a:ext cx="1450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67E5BBB7-4E08-4CB9-BAAE-BFA948A60E4F}"/>
                    </a:ext>
                  </a:extLst>
                </p14:cNvPr>
                <p14:cNvContentPartPr/>
                <p14:nvPr/>
              </p14:nvContentPartPr>
              <p14:xfrm>
                <a:off x="3539614" y="6107726"/>
                <a:ext cx="64080" cy="813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67E5BBB7-4E08-4CB9-BAAE-BFA948A60E4F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3530614" y="6099086"/>
                  <a:ext cx="8172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0D6094A-A448-4741-8EA7-644231A657F7}"/>
                    </a:ext>
                  </a:extLst>
                </p14:cNvPr>
                <p14:cNvContentPartPr/>
                <p14:nvPr/>
              </p14:nvContentPartPr>
              <p14:xfrm>
                <a:off x="3502894" y="6301406"/>
                <a:ext cx="58680" cy="43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0D6094A-A448-4741-8EA7-644231A657F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3493894" y="6292766"/>
                  <a:ext cx="763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7DB56B4-EECF-4556-A166-291B9532907D}"/>
                    </a:ext>
                  </a:extLst>
                </p14:cNvPr>
                <p14:cNvContentPartPr/>
                <p14:nvPr/>
              </p14:nvContentPartPr>
              <p14:xfrm>
                <a:off x="3748774" y="6122126"/>
                <a:ext cx="61560" cy="788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7DB56B4-EECF-4556-A166-291B9532907D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3739774" y="6113486"/>
                  <a:ext cx="792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C303F12-42EA-491E-986B-2A483335A367}"/>
                    </a:ext>
                  </a:extLst>
                </p14:cNvPr>
                <p14:cNvContentPartPr/>
                <p14:nvPr/>
              </p14:nvContentPartPr>
              <p14:xfrm>
                <a:off x="3773254" y="6115286"/>
                <a:ext cx="39240" cy="1346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C303F12-42EA-491E-986B-2A483335A36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3764614" y="6106286"/>
                  <a:ext cx="568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9FCECE0-5C47-423B-8797-CD9520980B23}"/>
                    </a:ext>
                  </a:extLst>
                </p14:cNvPr>
                <p14:cNvContentPartPr/>
                <p14:nvPr/>
              </p14:nvContentPartPr>
              <p14:xfrm>
                <a:off x="3851374" y="6043646"/>
                <a:ext cx="85680" cy="2556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9FCECE0-5C47-423B-8797-CD9520980B2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842374" y="6034646"/>
                  <a:ext cx="10332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B9AF206-8DAB-46CB-BC65-9D276C07F2D5}"/>
                    </a:ext>
                  </a:extLst>
                </p14:cNvPr>
                <p14:cNvContentPartPr/>
                <p14:nvPr/>
              </p14:nvContentPartPr>
              <p14:xfrm>
                <a:off x="4039294" y="6098006"/>
                <a:ext cx="80640" cy="226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B9AF206-8DAB-46CB-BC65-9D276C07F2D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030654" y="6089366"/>
                  <a:ext cx="982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B5A570D-B937-4B14-ABAB-4DD634AE5545}"/>
                    </a:ext>
                  </a:extLst>
                </p14:cNvPr>
                <p14:cNvContentPartPr/>
                <p14:nvPr/>
              </p14:nvContentPartPr>
              <p14:xfrm>
                <a:off x="4038214" y="6157766"/>
                <a:ext cx="60480" cy="136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B5A570D-B937-4B14-ABAB-4DD634AE554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029214" y="6148766"/>
                  <a:ext cx="7812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766E810-59D6-4364-85C8-D71F3D5C0A85}"/>
              </a:ext>
            </a:extLst>
          </p:cNvPr>
          <p:cNvGrpSpPr/>
          <p:nvPr/>
        </p:nvGrpSpPr>
        <p:grpSpPr>
          <a:xfrm>
            <a:off x="4283374" y="6032846"/>
            <a:ext cx="358560" cy="192240"/>
            <a:chOff x="4283374" y="6032846"/>
            <a:chExt cx="358560" cy="19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90D3237-2D3F-455B-9496-B009170C48B8}"/>
                    </a:ext>
                  </a:extLst>
                </p14:cNvPr>
                <p14:cNvContentPartPr/>
                <p14:nvPr/>
              </p14:nvContentPartPr>
              <p14:xfrm>
                <a:off x="4283374" y="6089006"/>
                <a:ext cx="80280" cy="136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90D3237-2D3F-455B-9496-B009170C48B8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274374" y="6080006"/>
                  <a:ext cx="979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BA9367A-5253-497E-BA72-1B3849A0F0E8}"/>
                    </a:ext>
                  </a:extLst>
                </p14:cNvPr>
                <p14:cNvContentPartPr/>
                <p14:nvPr/>
              </p14:nvContentPartPr>
              <p14:xfrm>
                <a:off x="4375894" y="6185846"/>
                <a:ext cx="14760" cy="378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BA9367A-5253-497E-BA72-1B3849A0F0E8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367254" y="6176846"/>
                  <a:ext cx="324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0CA6AE7-F601-495A-99DF-2E94048F99CC}"/>
                    </a:ext>
                  </a:extLst>
                </p14:cNvPr>
                <p14:cNvContentPartPr/>
                <p14:nvPr/>
              </p14:nvContentPartPr>
              <p14:xfrm>
                <a:off x="4470934" y="6062006"/>
                <a:ext cx="84240" cy="1540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0CA6AE7-F601-495A-99DF-2E94048F99CC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462294" y="6053006"/>
                  <a:ext cx="1018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F95DD0DD-504F-4354-BC19-1FAB287E5644}"/>
                    </a:ext>
                  </a:extLst>
                </p14:cNvPr>
                <p14:cNvContentPartPr/>
                <p14:nvPr/>
              </p14:nvContentPartPr>
              <p14:xfrm>
                <a:off x="4525294" y="6032846"/>
                <a:ext cx="116640" cy="20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F95DD0DD-504F-4354-BC19-1FAB287E5644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4516654" y="6023846"/>
                  <a:ext cx="13428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0A071970-5448-4F6B-894E-D216E233498F}"/>
              </a:ext>
            </a:extLst>
          </p:cNvPr>
          <p:cNvGrpSpPr/>
          <p:nvPr/>
        </p:nvGrpSpPr>
        <p:grpSpPr>
          <a:xfrm>
            <a:off x="969934" y="6537926"/>
            <a:ext cx="459360" cy="100440"/>
            <a:chOff x="969934" y="6537926"/>
            <a:chExt cx="459360" cy="10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DA49477B-2D18-4A9E-A888-5E3280D4CA96}"/>
                    </a:ext>
                  </a:extLst>
                </p14:cNvPr>
                <p14:cNvContentPartPr/>
                <p14:nvPr/>
              </p14:nvContentPartPr>
              <p14:xfrm>
                <a:off x="969934" y="6537926"/>
                <a:ext cx="262080" cy="928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DA49477B-2D18-4A9E-A888-5E3280D4CA9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960934" y="6528926"/>
                  <a:ext cx="2797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5514DE0-DA2B-4F31-817D-4378269CAEB1}"/>
                    </a:ext>
                  </a:extLst>
                </p14:cNvPr>
                <p14:cNvContentPartPr/>
                <p14:nvPr/>
              </p14:nvContentPartPr>
              <p14:xfrm>
                <a:off x="1364134" y="6556646"/>
                <a:ext cx="65160" cy="9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5514DE0-DA2B-4F31-817D-4378269CAEB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355134" y="6547646"/>
                  <a:ext cx="828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87B1F6B4-ABD6-4E23-9DD5-769558FBDDDF}"/>
                    </a:ext>
                  </a:extLst>
                </p14:cNvPr>
                <p14:cNvContentPartPr/>
                <p14:nvPr/>
              </p14:nvContentPartPr>
              <p14:xfrm>
                <a:off x="1385374" y="6621446"/>
                <a:ext cx="37080" cy="16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87B1F6B4-ABD6-4E23-9DD5-769558FBDDD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376374" y="6612446"/>
                  <a:ext cx="54720" cy="3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7A95AB63-2EB1-43BC-9E42-C191A9E70DAA}"/>
              </a:ext>
            </a:extLst>
          </p:cNvPr>
          <p:cNvGrpSpPr/>
          <p:nvPr/>
        </p:nvGrpSpPr>
        <p:grpSpPr>
          <a:xfrm>
            <a:off x="1815574" y="6474206"/>
            <a:ext cx="460800" cy="358200"/>
            <a:chOff x="1815574" y="6474206"/>
            <a:chExt cx="46080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4B7B64F-3C06-40FA-AB3C-3E55F9F85033}"/>
                    </a:ext>
                  </a:extLst>
                </p14:cNvPr>
                <p14:cNvContentPartPr/>
                <p14:nvPr/>
              </p14:nvContentPartPr>
              <p14:xfrm>
                <a:off x="1815574" y="6477086"/>
                <a:ext cx="96840" cy="1378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4B7B64F-3C06-40FA-AB3C-3E55F9F85033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806934" y="6468086"/>
                  <a:ext cx="1144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29D49CD-E3BE-4ACE-AE83-9E9BCB49D279}"/>
                    </a:ext>
                  </a:extLst>
                </p14:cNvPr>
                <p14:cNvContentPartPr/>
                <p14:nvPr/>
              </p14:nvContentPartPr>
              <p14:xfrm>
                <a:off x="2033014" y="6536486"/>
                <a:ext cx="86400" cy="61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29D49CD-E3BE-4ACE-AE83-9E9BCB49D279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024014" y="6527486"/>
                  <a:ext cx="1040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64771C30-5E41-4D45-831E-BDD272D13015}"/>
                    </a:ext>
                  </a:extLst>
                </p14:cNvPr>
                <p14:cNvContentPartPr/>
                <p14:nvPr/>
              </p14:nvContentPartPr>
              <p14:xfrm>
                <a:off x="2069014" y="6523526"/>
                <a:ext cx="5760" cy="709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64771C30-5E41-4D45-831E-BDD272D1301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060374" y="6514526"/>
                  <a:ext cx="2340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2600B99E-4145-424F-8044-19A0E02AB0A7}"/>
                    </a:ext>
                  </a:extLst>
                </p14:cNvPr>
                <p14:cNvContentPartPr/>
                <p14:nvPr/>
              </p14:nvContentPartPr>
              <p14:xfrm>
                <a:off x="2202574" y="6490406"/>
                <a:ext cx="65160" cy="612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2600B99E-4145-424F-8044-19A0E02AB0A7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193934" y="6481406"/>
                  <a:ext cx="8280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F2E6779-2FE9-494D-BFA9-616B9DA65725}"/>
                    </a:ext>
                  </a:extLst>
                </p14:cNvPr>
                <p14:cNvContentPartPr/>
                <p14:nvPr/>
              </p14:nvContentPartPr>
              <p14:xfrm>
                <a:off x="2242534" y="6474206"/>
                <a:ext cx="33840" cy="122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F2E6779-2FE9-494D-BFA9-616B9DA6572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233894" y="6465206"/>
                  <a:ext cx="5148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34B03A9A-3F1B-4489-9B3B-4D462ECA5346}"/>
                    </a:ext>
                  </a:extLst>
                </p14:cNvPr>
                <p14:cNvContentPartPr/>
                <p14:nvPr/>
              </p14:nvContentPartPr>
              <p14:xfrm>
                <a:off x="1857694" y="6645926"/>
                <a:ext cx="359640" cy="75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34B03A9A-3F1B-4489-9B3B-4D462ECA534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848694" y="6637286"/>
                  <a:ext cx="37728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54973C29-3F15-47B9-9A16-4E2E29C79ECA}"/>
                    </a:ext>
                  </a:extLst>
                </p14:cNvPr>
                <p14:cNvContentPartPr/>
                <p14:nvPr/>
              </p14:nvContentPartPr>
              <p14:xfrm>
                <a:off x="2048854" y="6750326"/>
                <a:ext cx="57240" cy="820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54973C29-3F15-47B9-9A16-4E2E29C79ECA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040214" y="6741686"/>
                  <a:ext cx="74880" cy="9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CCB3C03C-5BFC-43E4-B67D-9F2FBD296E43}"/>
              </a:ext>
            </a:extLst>
          </p:cNvPr>
          <p:cNvGrpSpPr/>
          <p:nvPr/>
        </p:nvGrpSpPr>
        <p:grpSpPr>
          <a:xfrm>
            <a:off x="2534134" y="6632966"/>
            <a:ext cx="77760" cy="74160"/>
            <a:chOff x="2534134" y="6632966"/>
            <a:chExt cx="77760" cy="7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2D903C9F-FE73-4F1B-9B81-471ED9C22B65}"/>
                    </a:ext>
                  </a:extLst>
                </p14:cNvPr>
                <p14:cNvContentPartPr/>
                <p14:nvPr/>
              </p14:nvContentPartPr>
              <p14:xfrm>
                <a:off x="2534134" y="6632966"/>
                <a:ext cx="77760" cy="17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2D903C9F-FE73-4F1B-9B81-471ED9C22B65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525134" y="6624326"/>
                  <a:ext cx="95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36BD7AAC-F678-4F63-A849-3FA56381CE7A}"/>
                    </a:ext>
                  </a:extLst>
                </p14:cNvPr>
                <p14:cNvContentPartPr/>
                <p14:nvPr/>
              </p14:nvContentPartPr>
              <p14:xfrm>
                <a:off x="2536294" y="6687326"/>
                <a:ext cx="61200" cy="198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36BD7AAC-F678-4F63-A849-3FA56381CE7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527294" y="6678686"/>
                  <a:ext cx="7884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E8F3698A-9CDD-4A2B-B0E2-3D0AF06960D3}"/>
              </a:ext>
            </a:extLst>
          </p:cNvPr>
          <p:cNvGrpSpPr/>
          <p:nvPr/>
        </p:nvGrpSpPr>
        <p:grpSpPr>
          <a:xfrm>
            <a:off x="2911414" y="6536846"/>
            <a:ext cx="406080" cy="186480"/>
            <a:chOff x="2911414" y="6536846"/>
            <a:chExt cx="406080" cy="1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899A0F8A-9321-42A1-A307-0FEBA1DCC917}"/>
                    </a:ext>
                  </a:extLst>
                </p14:cNvPr>
                <p14:cNvContentPartPr/>
                <p14:nvPr/>
              </p14:nvContentPartPr>
              <p14:xfrm>
                <a:off x="2911414" y="6536846"/>
                <a:ext cx="119880" cy="1864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899A0F8A-9321-42A1-A307-0FEBA1DCC917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902774" y="6528206"/>
                  <a:ext cx="1375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6CF2BE1B-424B-4AD1-87FB-9E2D5E7FB8BB}"/>
                    </a:ext>
                  </a:extLst>
                </p14:cNvPr>
                <p14:cNvContentPartPr/>
                <p14:nvPr/>
              </p14:nvContentPartPr>
              <p14:xfrm>
                <a:off x="3067654" y="6692366"/>
                <a:ext cx="15840" cy="187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CF2BE1B-424B-4AD1-87FB-9E2D5E7FB8B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059014" y="6683726"/>
                  <a:ext cx="334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3D2C3930-6BAD-40EB-933C-E4294B8D985F}"/>
                    </a:ext>
                  </a:extLst>
                </p14:cNvPr>
                <p14:cNvContentPartPr/>
                <p14:nvPr/>
              </p14:nvContentPartPr>
              <p14:xfrm>
                <a:off x="3173854" y="6562046"/>
                <a:ext cx="97560" cy="1414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3D2C3930-6BAD-40EB-933C-E4294B8D985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164854" y="6553406"/>
                  <a:ext cx="11520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865F5E8-4447-441D-98B8-2900B872F79D}"/>
                    </a:ext>
                  </a:extLst>
                </p14:cNvPr>
                <p14:cNvContentPartPr/>
                <p14:nvPr/>
              </p14:nvContentPartPr>
              <p14:xfrm>
                <a:off x="3206974" y="6545126"/>
                <a:ext cx="110520" cy="15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865F5E8-4447-441D-98B8-2900B872F79D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197974" y="6536486"/>
                  <a:ext cx="12816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9488B69A-9CB7-41F9-AC12-D918DC5035E6}"/>
              </a:ext>
            </a:extLst>
          </p:cNvPr>
          <p:cNvGrpSpPr/>
          <p:nvPr/>
        </p:nvGrpSpPr>
        <p:grpSpPr>
          <a:xfrm>
            <a:off x="6943774" y="1775846"/>
            <a:ext cx="3297240" cy="416160"/>
            <a:chOff x="6943774" y="1775846"/>
            <a:chExt cx="3297240" cy="41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A7E7427-9B38-41A3-9C61-A841D47F6E42}"/>
                    </a:ext>
                  </a:extLst>
                </p14:cNvPr>
                <p14:cNvContentPartPr/>
                <p14:nvPr/>
              </p14:nvContentPartPr>
              <p14:xfrm>
                <a:off x="6943774" y="1782326"/>
                <a:ext cx="369000" cy="2430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A7E7427-9B38-41A3-9C61-A841D47F6E4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935134" y="1773326"/>
                  <a:ext cx="38664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06239FCF-C0EB-47C2-BB6A-3BC4AD4FCE89}"/>
                    </a:ext>
                  </a:extLst>
                </p14:cNvPr>
                <p14:cNvContentPartPr/>
                <p14:nvPr/>
              </p14:nvContentPartPr>
              <p14:xfrm>
                <a:off x="7327534" y="1910486"/>
                <a:ext cx="152280" cy="2624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06239FCF-C0EB-47C2-BB6A-3BC4AD4FCE8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318534" y="1901846"/>
                  <a:ext cx="16992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8DC57C0-41E7-4DED-9A25-BD4282C00E61}"/>
                    </a:ext>
                  </a:extLst>
                </p14:cNvPr>
                <p14:cNvContentPartPr/>
                <p14:nvPr/>
              </p14:nvContentPartPr>
              <p14:xfrm>
                <a:off x="7519054" y="1822286"/>
                <a:ext cx="799920" cy="2408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8DC57C0-41E7-4DED-9A25-BD4282C00E61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510054" y="1813286"/>
                  <a:ext cx="81756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7BA5588-B340-449C-B742-8AEEC9B89192}"/>
                    </a:ext>
                  </a:extLst>
                </p14:cNvPr>
                <p14:cNvContentPartPr/>
                <p14:nvPr/>
              </p14:nvContentPartPr>
              <p14:xfrm>
                <a:off x="8387374" y="1818326"/>
                <a:ext cx="41760" cy="277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7BA5588-B340-449C-B742-8AEEC9B8919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8378374" y="1809686"/>
                  <a:ext cx="5940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5749511-1E0B-496E-A6BB-B9B5FFE42C67}"/>
                    </a:ext>
                  </a:extLst>
                </p14:cNvPr>
                <p14:cNvContentPartPr/>
                <p14:nvPr/>
              </p14:nvContentPartPr>
              <p14:xfrm>
                <a:off x="8425894" y="1886726"/>
                <a:ext cx="268920" cy="165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5749511-1E0B-496E-A6BB-B9B5FFE42C6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416894" y="1878086"/>
                  <a:ext cx="2865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8BD8F2C-9DB1-4E9A-AF78-CE7B482E1A36}"/>
                    </a:ext>
                  </a:extLst>
                </p14:cNvPr>
                <p14:cNvContentPartPr/>
                <p14:nvPr/>
              </p14:nvContentPartPr>
              <p14:xfrm>
                <a:off x="8722174" y="1835966"/>
                <a:ext cx="1083600" cy="3560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8BD8F2C-9DB1-4E9A-AF78-CE7B482E1A36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713534" y="1827326"/>
                  <a:ext cx="110124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657E6DA-778C-45AF-B6E2-A0E3A77BFDE6}"/>
                    </a:ext>
                  </a:extLst>
                </p14:cNvPr>
                <p14:cNvContentPartPr/>
                <p14:nvPr/>
              </p14:nvContentPartPr>
              <p14:xfrm>
                <a:off x="9731614" y="1775846"/>
                <a:ext cx="69840" cy="11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657E6DA-778C-45AF-B6E2-A0E3A77BFDE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722614" y="1767206"/>
                  <a:ext cx="874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1781982-8AE3-457C-A8DA-461320319992}"/>
                    </a:ext>
                  </a:extLst>
                </p14:cNvPr>
                <p14:cNvContentPartPr/>
                <p14:nvPr/>
              </p14:nvContentPartPr>
              <p14:xfrm>
                <a:off x="9817654" y="1928126"/>
                <a:ext cx="164160" cy="251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1781982-8AE3-457C-A8DA-46132031999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9809014" y="1919486"/>
                  <a:ext cx="1818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C883D04-1E41-4DBF-944A-9895B7DB87D4}"/>
                    </a:ext>
                  </a:extLst>
                </p14:cNvPr>
                <p14:cNvContentPartPr/>
                <p14:nvPr/>
              </p14:nvContentPartPr>
              <p14:xfrm>
                <a:off x="10042294" y="1923086"/>
                <a:ext cx="198720" cy="1270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C883D04-1E41-4DBF-944A-9895B7DB87D4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033654" y="1914446"/>
                  <a:ext cx="216360" cy="14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30BF3533-49DE-41AC-9813-0E041E979D0D}"/>
              </a:ext>
            </a:extLst>
          </p:cNvPr>
          <p:cNvGrpSpPr/>
          <p:nvPr/>
        </p:nvGrpSpPr>
        <p:grpSpPr>
          <a:xfrm>
            <a:off x="6597814" y="2315846"/>
            <a:ext cx="1617120" cy="785160"/>
            <a:chOff x="6597814" y="2315846"/>
            <a:chExt cx="1617120" cy="78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4506CF2-B9AF-4570-8027-0BE9063CEB6D}"/>
                    </a:ext>
                  </a:extLst>
                </p14:cNvPr>
                <p14:cNvContentPartPr/>
                <p14:nvPr/>
              </p14:nvContentPartPr>
              <p14:xfrm>
                <a:off x="6597814" y="2367326"/>
                <a:ext cx="230040" cy="3621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4506CF2-B9AF-4570-8027-0BE9063CEB6D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588814" y="2358686"/>
                  <a:ext cx="247680" cy="37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2006B184-6D15-4EF9-9C32-21DE6587D8ED}"/>
                    </a:ext>
                  </a:extLst>
                </p14:cNvPr>
                <p14:cNvContentPartPr/>
                <p14:nvPr/>
              </p14:nvContentPartPr>
              <p14:xfrm>
                <a:off x="6811294" y="2559566"/>
                <a:ext cx="99720" cy="2023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2006B184-6D15-4EF9-9C32-21DE6587D8E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802654" y="2550566"/>
                  <a:ext cx="1173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0347167-5425-4877-8566-C6F8C05A726B}"/>
                    </a:ext>
                  </a:extLst>
                </p14:cNvPr>
                <p14:cNvContentPartPr/>
                <p14:nvPr/>
              </p14:nvContentPartPr>
              <p14:xfrm>
                <a:off x="7019734" y="2481806"/>
                <a:ext cx="61200" cy="1954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0347167-5425-4877-8566-C6F8C05A726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010734" y="2473166"/>
                  <a:ext cx="7884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71426FB-34BD-46F6-904F-02E51A469AD6}"/>
                    </a:ext>
                  </a:extLst>
                </p14:cNvPr>
                <p14:cNvContentPartPr/>
                <p14:nvPr/>
              </p14:nvContentPartPr>
              <p14:xfrm>
                <a:off x="7099654" y="2549486"/>
                <a:ext cx="134640" cy="237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71426FB-34BD-46F6-904F-02E51A469AD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091014" y="2540846"/>
                  <a:ext cx="15228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CFBB920-62E0-4872-9065-436308697F08}"/>
                    </a:ext>
                  </a:extLst>
                </p14:cNvPr>
                <p14:cNvContentPartPr/>
                <p14:nvPr/>
              </p14:nvContentPartPr>
              <p14:xfrm>
                <a:off x="7280374" y="2536166"/>
                <a:ext cx="54000" cy="2091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CFBB920-62E0-4872-9065-436308697F08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271734" y="2527166"/>
                  <a:ext cx="716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5DDC7EA7-EEB8-4999-AAB0-74FC0D5D1ED1}"/>
                    </a:ext>
                  </a:extLst>
                </p14:cNvPr>
                <p14:cNvContentPartPr/>
                <p14:nvPr/>
              </p14:nvContentPartPr>
              <p14:xfrm>
                <a:off x="7424734" y="2621126"/>
                <a:ext cx="108000" cy="90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5DDC7EA7-EEB8-4999-AAB0-74FC0D5D1ED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416094" y="2612126"/>
                  <a:ext cx="1256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B728CF9-C0A2-4038-AF01-FB27EC745E0A}"/>
                    </a:ext>
                  </a:extLst>
                </p14:cNvPr>
                <p14:cNvContentPartPr/>
                <p14:nvPr/>
              </p14:nvContentPartPr>
              <p14:xfrm>
                <a:off x="7427614" y="2676566"/>
                <a:ext cx="85320" cy="93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B728CF9-C0A2-4038-AF01-FB27EC745E0A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418974" y="2667566"/>
                  <a:ext cx="1029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B2DCD042-57C6-42D7-AD97-E6E53E8A808D}"/>
                    </a:ext>
                  </a:extLst>
                </p14:cNvPr>
                <p14:cNvContentPartPr/>
                <p14:nvPr/>
              </p14:nvContentPartPr>
              <p14:xfrm>
                <a:off x="7655134" y="2315846"/>
                <a:ext cx="196560" cy="7851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B2DCD042-57C6-42D7-AD97-E6E53E8A808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646134" y="2306846"/>
                  <a:ext cx="214200" cy="80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2FB7EFB-889C-4362-BC7E-6281E541CE67}"/>
                    </a:ext>
                  </a:extLst>
                </p14:cNvPr>
                <p14:cNvContentPartPr/>
                <p14:nvPr/>
              </p14:nvContentPartPr>
              <p14:xfrm>
                <a:off x="8086414" y="2392166"/>
                <a:ext cx="10800" cy="50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2FB7EFB-889C-4362-BC7E-6281E541CE6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077414" y="2383166"/>
                  <a:ext cx="284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DF44EB9-CA32-49D7-B864-D4AFFA3DAAD8}"/>
                    </a:ext>
                  </a:extLst>
                </p14:cNvPr>
                <p14:cNvContentPartPr/>
                <p14:nvPr/>
              </p14:nvContentPartPr>
              <p14:xfrm>
                <a:off x="8074174" y="2358326"/>
                <a:ext cx="41040" cy="1076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DF44EB9-CA32-49D7-B864-D4AFFA3DAAD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065534" y="2349326"/>
                  <a:ext cx="586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1BFC9FC-FF96-4919-8C26-F00ECFB13260}"/>
                    </a:ext>
                  </a:extLst>
                </p14:cNvPr>
                <p14:cNvContentPartPr/>
                <p14:nvPr/>
              </p14:nvContentPartPr>
              <p14:xfrm>
                <a:off x="7939534" y="2521046"/>
                <a:ext cx="275400" cy="158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1BFC9FC-FF96-4919-8C26-F00ECFB1326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930894" y="2512046"/>
                  <a:ext cx="2930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D8F6CDA-4001-49BE-91AA-C750285C5EBB}"/>
                    </a:ext>
                  </a:extLst>
                </p14:cNvPr>
                <p14:cNvContentPartPr/>
                <p14:nvPr/>
              </p14:nvContentPartPr>
              <p14:xfrm>
                <a:off x="8006134" y="2644166"/>
                <a:ext cx="48960" cy="1404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D8F6CDA-4001-49BE-91AA-C750285C5EB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997134" y="2635166"/>
                  <a:ext cx="666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51934229-A68F-472A-BAE8-455D057A8866}"/>
                    </a:ext>
                  </a:extLst>
                </p14:cNvPr>
                <p14:cNvContentPartPr/>
                <p14:nvPr/>
              </p14:nvContentPartPr>
              <p14:xfrm>
                <a:off x="7899574" y="2717966"/>
                <a:ext cx="100440" cy="630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51934229-A68F-472A-BAE8-455D057A8866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890574" y="2709326"/>
                  <a:ext cx="118080" cy="8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E2790928-3488-4802-8044-54FEC7971924}"/>
              </a:ext>
            </a:extLst>
          </p:cNvPr>
          <p:cNvGrpSpPr/>
          <p:nvPr/>
        </p:nvGrpSpPr>
        <p:grpSpPr>
          <a:xfrm>
            <a:off x="8493214" y="2212166"/>
            <a:ext cx="507240" cy="461160"/>
            <a:chOff x="8493214" y="2212166"/>
            <a:chExt cx="507240" cy="46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D76343F3-F0E0-4FA8-AD9A-7240F432EE60}"/>
                    </a:ext>
                  </a:extLst>
                </p14:cNvPr>
                <p14:cNvContentPartPr/>
                <p14:nvPr/>
              </p14:nvContentPartPr>
              <p14:xfrm>
                <a:off x="8493214" y="2523206"/>
                <a:ext cx="144720" cy="1501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D76343F3-F0E0-4FA8-AD9A-7240F432EE6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484574" y="2514206"/>
                  <a:ext cx="1623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4C6E9EB-21CF-4BBA-8574-67082A8E7850}"/>
                    </a:ext>
                  </a:extLst>
                </p14:cNvPr>
                <p14:cNvContentPartPr/>
                <p14:nvPr/>
              </p14:nvContentPartPr>
              <p14:xfrm>
                <a:off x="8595454" y="2373086"/>
                <a:ext cx="84240" cy="6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4C6E9EB-21CF-4BBA-8574-67082A8E785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586454" y="2364086"/>
                  <a:ext cx="1018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1859DDBD-1620-4627-870A-3A5925419340}"/>
                    </a:ext>
                  </a:extLst>
                </p14:cNvPr>
                <p14:cNvContentPartPr/>
                <p14:nvPr/>
              </p14:nvContentPartPr>
              <p14:xfrm>
                <a:off x="8865454" y="2212166"/>
                <a:ext cx="99000" cy="1288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1859DDBD-1620-4627-870A-3A592541934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856454" y="2203166"/>
                  <a:ext cx="1166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7FAF879-790F-490C-9563-5EF62CB96D41}"/>
                    </a:ext>
                  </a:extLst>
                </p14:cNvPr>
                <p14:cNvContentPartPr/>
                <p14:nvPr/>
              </p14:nvContentPartPr>
              <p14:xfrm>
                <a:off x="8818294" y="2361926"/>
                <a:ext cx="182160" cy="82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7FAF879-790F-490C-9563-5EF62CB96D4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809654" y="2352926"/>
                  <a:ext cx="1998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4EEB26C-D093-4F0D-B68F-635E9A59F26D}"/>
                    </a:ext>
                  </a:extLst>
                </p14:cNvPr>
                <p14:cNvContentPartPr/>
                <p14:nvPr/>
              </p14:nvContentPartPr>
              <p14:xfrm>
                <a:off x="8826934" y="2445446"/>
                <a:ext cx="64080" cy="1162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4EEB26C-D093-4F0D-B68F-635E9A59F26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818294" y="2436446"/>
                  <a:ext cx="8172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F0172DB-211E-40E5-BA95-4F1DEA03A319}"/>
                    </a:ext>
                  </a:extLst>
                </p14:cNvPr>
                <p14:cNvContentPartPr/>
                <p14:nvPr/>
              </p14:nvContentPartPr>
              <p14:xfrm>
                <a:off x="8762854" y="2514926"/>
                <a:ext cx="101160" cy="493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F0172DB-211E-40E5-BA95-4F1DEA03A31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753854" y="2506286"/>
                  <a:ext cx="118800" cy="66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A4706394-392B-4D72-803D-4E028CAAE8E4}"/>
                  </a:ext>
                </a:extLst>
              </p14:cNvPr>
              <p14:cNvContentPartPr/>
              <p14:nvPr/>
            </p14:nvContentPartPr>
            <p14:xfrm>
              <a:off x="9159934" y="2681606"/>
              <a:ext cx="58320" cy="1090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A4706394-392B-4D72-803D-4E028CAAE8E4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9151294" y="2672966"/>
                <a:ext cx="75960" cy="12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6FACB083-CC57-41DC-B777-D784BEA8CF7F}"/>
              </a:ext>
            </a:extLst>
          </p:cNvPr>
          <p:cNvGrpSpPr/>
          <p:nvPr/>
        </p:nvGrpSpPr>
        <p:grpSpPr>
          <a:xfrm>
            <a:off x="9610654" y="2530406"/>
            <a:ext cx="657000" cy="279000"/>
            <a:chOff x="9610654" y="2530406"/>
            <a:chExt cx="657000" cy="27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F2371D3-4F94-4445-80BD-4249ED84F265}"/>
                    </a:ext>
                  </a:extLst>
                </p14:cNvPr>
                <p14:cNvContentPartPr/>
                <p14:nvPr/>
              </p14:nvContentPartPr>
              <p14:xfrm>
                <a:off x="9610654" y="2531486"/>
                <a:ext cx="127080" cy="2779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F2371D3-4F94-4445-80BD-4249ED84F26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601654" y="2522486"/>
                  <a:ext cx="14472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D8576CD-5C38-4D15-9E30-B21D4F3F653F}"/>
                    </a:ext>
                  </a:extLst>
                </p14:cNvPr>
                <p14:cNvContentPartPr/>
                <p14:nvPr/>
              </p14:nvContentPartPr>
              <p14:xfrm>
                <a:off x="9905854" y="2553446"/>
                <a:ext cx="118080" cy="1098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D8576CD-5C38-4D15-9E30-B21D4F3F653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9897214" y="2544446"/>
                  <a:ext cx="1357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877639B-E6E4-434F-A21A-094F7DD8EB80}"/>
                    </a:ext>
                  </a:extLst>
                </p14:cNvPr>
                <p14:cNvContentPartPr/>
                <p14:nvPr/>
              </p14:nvContentPartPr>
              <p14:xfrm>
                <a:off x="10122574" y="2530406"/>
                <a:ext cx="145080" cy="1267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877639B-E6E4-434F-A21A-094F7DD8EB8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113934" y="2521766"/>
                  <a:ext cx="162720" cy="14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0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2C092016-FD7E-4D41-B833-637BCD4C409C}"/>
                  </a:ext>
                </a:extLst>
              </p14:cNvPr>
              <p14:cNvContentPartPr/>
              <p14:nvPr/>
            </p14:nvContentPartPr>
            <p14:xfrm>
              <a:off x="8138614" y="2975726"/>
              <a:ext cx="149400" cy="13572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2C092016-FD7E-4D41-B833-637BCD4C409C}"/>
                  </a:ext>
                </a:extLst>
              </p:cNvPr>
              <p:cNvPicPr/>
              <p:nvPr/>
            </p:nvPicPr>
            <p:blipFill>
              <a:blip r:embed="rId191"/>
              <a:stretch>
                <a:fillRect/>
              </a:stretch>
            </p:blipFill>
            <p:spPr>
              <a:xfrm>
                <a:off x="8129614" y="2966726"/>
                <a:ext cx="16704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2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F2F5F1F9-3FF2-4871-9C18-7570C2CF7186}"/>
                  </a:ext>
                </a:extLst>
              </p14:cNvPr>
              <p14:cNvContentPartPr/>
              <p14:nvPr/>
            </p14:nvContentPartPr>
            <p14:xfrm>
              <a:off x="9095134" y="3031886"/>
              <a:ext cx="60480" cy="9252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F2F5F1F9-3FF2-4871-9C18-7570C2CF7186}"/>
                  </a:ext>
                </a:extLst>
              </p:cNvPr>
              <p:cNvPicPr/>
              <p:nvPr/>
            </p:nvPicPr>
            <p:blipFill>
              <a:blip r:embed="rId193"/>
              <a:stretch>
                <a:fillRect/>
              </a:stretch>
            </p:blipFill>
            <p:spPr>
              <a:xfrm>
                <a:off x="9086494" y="3023246"/>
                <a:ext cx="7812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4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40173CFD-A262-4544-B9D4-73080B93ACB3}"/>
                  </a:ext>
                </a:extLst>
              </p14:cNvPr>
              <p14:cNvContentPartPr/>
              <p14:nvPr/>
            </p14:nvContentPartPr>
            <p14:xfrm>
              <a:off x="9437494" y="2931806"/>
              <a:ext cx="615600" cy="20304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40173CFD-A262-4544-B9D4-73080B93ACB3}"/>
                  </a:ext>
                </a:extLst>
              </p:cNvPr>
              <p:cNvPicPr/>
              <p:nvPr/>
            </p:nvPicPr>
            <p:blipFill>
              <a:blip r:embed="rId195"/>
              <a:stretch>
                <a:fillRect/>
              </a:stretch>
            </p:blipFill>
            <p:spPr>
              <a:xfrm>
                <a:off x="9428854" y="2922806"/>
                <a:ext cx="633240" cy="22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" name="Group 125">
            <a:extLst>
              <a:ext uri="{FF2B5EF4-FFF2-40B4-BE49-F238E27FC236}">
                <a16:creationId xmlns:a16="http://schemas.microsoft.com/office/drawing/2014/main" id="{DD276134-8F80-41A9-B8F6-B64C265576D2}"/>
              </a:ext>
            </a:extLst>
          </p:cNvPr>
          <p:cNvGrpSpPr/>
          <p:nvPr/>
        </p:nvGrpSpPr>
        <p:grpSpPr>
          <a:xfrm>
            <a:off x="6391174" y="3422846"/>
            <a:ext cx="319680" cy="346680"/>
            <a:chOff x="6391174" y="3422846"/>
            <a:chExt cx="319680" cy="34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DBAB542-80F4-4B88-9F94-9B52300F3A23}"/>
                    </a:ext>
                  </a:extLst>
                </p14:cNvPr>
                <p14:cNvContentPartPr/>
                <p14:nvPr/>
              </p14:nvContentPartPr>
              <p14:xfrm>
                <a:off x="6405574" y="3492326"/>
                <a:ext cx="110160" cy="235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DBAB542-80F4-4B88-9F94-9B52300F3A2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396934" y="3483686"/>
                  <a:ext cx="12780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AABAC48-5373-46B0-A219-527FDAC53BC9}"/>
                    </a:ext>
                  </a:extLst>
                </p14:cNvPr>
                <p14:cNvContentPartPr/>
                <p14:nvPr/>
              </p14:nvContentPartPr>
              <p14:xfrm>
                <a:off x="6391174" y="3422846"/>
                <a:ext cx="151200" cy="1584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AABAC48-5373-46B0-A219-527FDAC53BC9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382534" y="3413846"/>
                  <a:ext cx="1688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D21E8DE-F24C-4B05-8589-01E461B74B26}"/>
                    </a:ext>
                  </a:extLst>
                </p14:cNvPr>
                <p14:cNvContentPartPr/>
                <p14:nvPr/>
              </p14:nvContentPartPr>
              <p14:xfrm>
                <a:off x="6613654" y="3473966"/>
                <a:ext cx="97200" cy="295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D21E8DE-F24C-4B05-8589-01E461B74B2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605014" y="3464966"/>
                  <a:ext cx="114840" cy="31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A6E326BC-402E-40B2-9B28-B51BA6E08A60}"/>
              </a:ext>
            </a:extLst>
          </p:cNvPr>
          <p:cNvGrpSpPr/>
          <p:nvPr/>
        </p:nvGrpSpPr>
        <p:grpSpPr>
          <a:xfrm>
            <a:off x="6770254" y="3533006"/>
            <a:ext cx="908640" cy="381960"/>
            <a:chOff x="6770254" y="3533006"/>
            <a:chExt cx="908640" cy="38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CCBFEF0-59ED-4EB5-B00A-1422A6E8F846}"/>
                    </a:ext>
                  </a:extLst>
                </p14:cNvPr>
                <p14:cNvContentPartPr/>
                <p14:nvPr/>
              </p14:nvContentPartPr>
              <p14:xfrm>
                <a:off x="6770254" y="3533006"/>
                <a:ext cx="112680" cy="223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CCBFEF0-59ED-4EB5-B00A-1422A6E8F846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761254" y="3524006"/>
                  <a:ext cx="13032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E651248-0E66-4F6B-BDEA-03E017B54572}"/>
                    </a:ext>
                  </a:extLst>
                </p14:cNvPr>
                <p14:cNvContentPartPr/>
                <p14:nvPr/>
              </p14:nvContentPartPr>
              <p14:xfrm>
                <a:off x="6935494" y="3613646"/>
                <a:ext cx="84960" cy="1065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E651248-0E66-4F6B-BDEA-03E017B5457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926494" y="3605006"/>
                  <a:ext cx="1026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E4E73C21-97AD-4AA5-8005-0D4901270A0E}"/>
                    </a:ext>
                  </a:extLst>
                </p14:cNvPr>
                <p14:cNvContentPartPr/>
                <p14:nvPr/>
              </p14:nvContentPartPr>
              <p14:xfrm>
                <a:off x="6934774" y="3769526"/>
                <a:ext cx="69120" cy="162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E4E73C21-97AD-4AA5-8005-0D4901270A0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925774" y="3760886"/>
                  <a:ext cx="867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1907664-F878-4893-885D-F5C8845CB5B8}"/>
                    </a:ext>
                  </a:extLst>
                </p14:cNvPr>
                <p14:cNvContentPartPr/>
                <p14:nvPr/>
              </p14:nvContentPartPr>
              <p14:xfrm>
                <a:off x="7118734" y="3692846"/>
                <a:ext cx="131400" cy="2221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1907664-F878-4893-885D-F5C8845CB5B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110094" y="3684206"/>
                  <a:ext cx="14904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2FA0FA1-B5AC-491E-8FE0-BE0DC6D27B5B}"/>
                    </a:ext>
                  </a:extLst>
                </p14:cNvPr>
                <p14:cNvContentPartPr/>
                <p14:nvPr/>
              </p14:nvContentPartPr>
              <p14:xfrm>
                <a:off x="7337254" y="3607886"/>
                <a:ext cx="61920" cy="2617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2FA0FA1-B5AC-491E-8FE0-BE0DC6D27B5B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328254" y="3598886"/>
                  <a:ext cx="7956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B7885B88-609F-408D-AE6D-5FFD3BD4DA18}"/>
                    </a:ext>
                  </a:extLst>
                </p14:cNvPr>
                <p14:cNvContentPartPr/>
                <p14:nvPr/>
              </p14:nvContentPartPr>
              <p14:xfrm>
                <a:off x="7569454" y="3699686"/>
                <a:ext cx="109440" cy="234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B7885B88-609F-408D-AE6D-5FFD3BD4DA1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560454" y="3690686"/>
                  <a:ext cx="1270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DEC4870-379C-4818-A4C0-7B7111438EE5}"/>
                    </a:ext>
                  </a:extLst>
                </p14:cNvPr>
                <p14:cNvContentPartPr/>
                <p14:nvPr/>
              </p14:nvContentPartPr>
              <p14:xfrm>
                <a:off x="7548574" y="3783206"/>
                <a:ext cx="89640" cy="5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DEC4870-379C-4818-A4C0-7B7111438EE5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539934" y="3774566"/>
                  <a:ext cx="10728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A4F10F4A-CA1C-4412-A1B0-F5EA76120B27}"/>
              </a:ext>
            </a:extLst>
          </p:cNvPr>
          <p:cNvGrpSpPr/>
          <p:nvPr/>
        </p:nvGrpSpPr>
        <p:grpSpPr>
          <a:xfrm>
            <a:off x="7935574" y="3345446"/>
            <a:ext cx="550440" cy="753840"/>
            <a:chOff x="7935574" y="3345446"/>
            <a:chExt cx="550440" cy="75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0AF0AF0-D0BA-439B-8200-1E5CBB5FE3D9}"/>
                    </a:ext>
                  </a:extLst>
                </p14:cNvPr>
                <p14:cNvContentPartPr/>
                <p14:nvPr/>
              </p14:nvContentPartPr>
              <p14:xfrm>
                <a:off x="7999294" y="3533006"/>
                <a:ext cx="163080" cy="2923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0AF0AF0-D0BA-439B-8200-1E5CBB5FE3D9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990294" y="3524366"/>
                  <a:ext cx="180720" cy="30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7462FD03-4058-4CFD-A61A-38CA57064381}"/>
                    </a:ext>
                  </a:extLst>
                </p14:cNvPr>
                <p14:cNvContentPartPr/>
                <p14:nvPr/>
              </p14:nvContentPartPr>
              <p14:xfrm>
                <a:off x="7935574" y="3980846"/>
                <a:ext cx="105480" cy="1184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7462FD03-4058-4CFD-A61A-38CA57064381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926574" y="3972206"/>
                  <a:ext cx="1231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31D15D53-5DDE-489F-8A4C-1EB844079AE7}"/>
                    </a:ext>
                  </a:extLst>
                </p14:cNvPr>
                <p14:cNvContentPartPr/>
                <p14:nvPr/>
              </p14:nvContentPartPr>
              <p14:xfrm>
                <a:off x="7991734" y="3345446"/>
                <a:ext cx="118440" cy="1929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31D15D53-5DDE-489F-8A4C-1EB844079AE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983094" y="3336446"/>
                  <a:ext cx="1360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0E6BC9F-16D8-46E6-92E0-B6AD1A8D8F58}"/>
                    </a:ext>
                  </a:extLst>
                </p14:cNvPr>
                <p14:cNvContentPartPr/>
                <p14:nvPr/>
              </p14:nvContentPartPr>
              <p14:xfrm>
                <a:off x="8374414" y="3584846"/>
                <a:ext cx="42840" cy="1076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0E6BC9F-16D8-46E6-92E0-B6AD1A8D8F5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365414" y="3576206"/>
                  <a:ext cx="60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2570E31-AF81-4E60-8DC2-905F99811C52}"/>
                    </a:ext>
                  </a:extLst>
                </p14:cNvPr>
                <p14:cNvContentPartPr/>
                <p14:nvPr/>
              </p14:nvContentPartPr>
              <p14:xfrm>
                <a:off x="8268574" y="3757646"/>
                <a:ext cx="217440" cy="154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2570E31-AF81-4E60-8DC2-905F99811C5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259574" y="3748646"/>
                  <a:ext cx="2350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9498879-109C-4D25-9897-776D8D28E788}"/>
                    </a:ext>
                  </a:extLst>
                </p14:cNvPr>
                <p14:cNvContentPartPr/>
                <p14:nvPr/>
              </p14:nvContentPartPr>
              <p14:xfrm>
                <a:off x="8303494" y="3875366"/>
                <a:ext cx="54360" cy="1220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9498879-109C-4D25-9897-776D8D28E788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294854" y="3866366"/>
                  <a:ext cx="720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140A164-5998-407E-9990-BA05E6AAF9A5}"/>
                    </a:ext>
                  </a:extLst>
                </p14:cNvPr>
                <p14:cNvContentPartPr/>
                <p14:nvPr/>
              </p14:nvContentPartPr>
              <p14:xfrm>
                <a:off x="8209174" y="3959246"/>
                <a:ext cx="118080" cy="756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140A164-5998-407E-9990-BA05E6AAF9A5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200174" y="3950606"/>
                  <a:ext cx="135720" cy="9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B4A31AA6-62CE-4FB1-9D40-4EB5C594F281}"/>
              </a:ext>
            </a:extLst>
          </p:cNvPr>
          <p:cNvGrpSpPr/>
          <p:nvPr/>
        </p:nvGrpSpPr>
        <p:grpSpPr>
          <a:xfrm>
            <a:off x="8684374" y="3345446"/>
            <a:ext cx="2399760" cy="741960"/>
            <a:chOff x="8684374" y="3345446"/>
            <a:chExt cx="2399760" cy="74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EA398E0-C436-48F4-81B1-D68381866AD7}"/>
                    </a:ext>
                  </a:extLst>
                </p14:cNvPr>
                <p14:cNvContentPartPr/>
                <p14:nvPr/>
              </p14:nvContentPartPr>
              <p14:xfrm>
                <a:off x="8684374" y="3703646"/>
                <a:ext cx="95400" cy="1249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EA398E0-C436-48F4-81B1-D68381866AD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675374" y="3695006"/>
                  <a:ext cx="11304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F4A2CB9-8C3B-4428-8FDA-A2D9E1B5BAF2}"/>
                    </a:ext>
                  </a:extLst>
                </p14:cNvPr>
                <p14:cNvContentPartPr/>
                <p14:nvPr/>
              </p14:nvContentPartPr>
              <p14:xfrm>
                <a:off x="8724334" y="3542006"/>
                <a:ext cx="68400" cy="43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F4A2CB9-8C3B-4428-8FDA-A2D9E1B5BAF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715694" y="3533006"/>
                  <a:ext cx="860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0CA9F11-99B1-4E04-9968-2692A77D0F8A}"/>
                    </a:ext>
                  </a:extLst>
                </p14:cNvPr>
                <p14:cNvContentPartPr/>
                <p14:nvPr/>
              </p14:nvContentPartPr>
              <p14:xfrm>
                <a:off x="9004054" y="3398006"/>
                <a:ext cx="64080" cy="1317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0CA9F11-99B1-4E04-9968-2692A77D0F8A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995054" y="3389006"/>
                  <a:ext cx="817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838B29C-C631-49F4-9F9B-996FE4E88705}"/>
                    </a:ext>
                  </a:extLst>
                </p14:cNvPr>
                <p14:cNvContentPartPr/>
                <p14:nvPr/>
              </p14:nvContentPartPr>
              <p14:xfrm>
                <a:off x="8957974" y="3469286"/>
                <a:ext cx="109080" cy="122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838B29C-C631-49F4-9F9B-996FE4E8870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948974" y="3460286"/>
                  <a:ext cx="126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B72D31E-7C3F-4D05-B056-9ED1CF64AFFF}"/>
                    </a:ext>
                  </a:extLst>
                </p14:cNvPr>
                <p14:cNvContentPartPr/>
                <p14:nvPr/>
              </p14:nvContentPartPr>
              <p14:xfrm>
                <a:off x="8922334" y="3557486"/>
                <a:ext cx="190080" cy="194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B72D31E-7C3F-4D05-B056-9ED1CF64AFF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913334" y="3548846"/>
                  <a:ext cx="2077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47691F5D-1B7F-4552-B23B-B7D1EDDF510B}"/>
                    </a:ext>
                  </a:extLst>
                </p14:cNvPr>
                <p14:cNvContentPartPr/>
                <p14:nvPr/>
              </p14:nvContentPartPr>
              <p14:xfrm>
                <a:off x="8974894" y="3633086"/>
                <a:ext cx="43200" cy="867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47691F5D-1B7F-4552-B23B-B7D1EDDF510B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966254" y="3624446"/>
                  <a:ext cx="6084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21B3CAA-D505-4916-A8DC-85CD32D48509}"/>
                    </a:ext>
                  </a:extLst>
                </p14:cNvPr>
                <p14:cNvContentPartPr/>
                <p14:nvPr/>
              </p14:nvContentPartPr>
              <p14:xfrm>
                <a:off x="8913694" y="3703286"/>
                <a:ext cx="74880" cy="446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21B3CAA-D505-4916-A8DC-85CD32D48509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904694" y="3694286"/>
                  <a:ext cx="9252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EB119B8-46DF-4778-BF4B-0A331A8BB011}"/>
                    </a:ext>
                  </a:extLst>
                </p14:cNvPr>
                <p14:cNvContentPartPr/>
                <p14:nvPr/>
              </p14:nvContentPartPr>
              <p14:xfrm>
                <a:off x="9008734" y="3729566"/>
                <a:ext cx="9000" cy="464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EB119B8-46DF-4778-BF4B-0A331A8BB01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999734" y="3720566"/>
                  <a:ext cx="2664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41D2692-7279-42E4-B4C1-B86D9776F621}"/>
                    </a:ext>
                  </a:extLst>
                </p14:cNvPr>
                <p14:cNvContentPartPr/>
                <p14:nvPr/>
              </p14:nvContentPartPr>
              <p14:xfrm>
                <a:off x="9209974" y="3639566"/>
                <a:ext cx="263520" cy="2383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41D2692-7279-42E4-B4C1-B86D9776F62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9200974" y="3630566"/>
                  <a:ext cx="2811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A1B654CB-0802-4830-90CC-A0317248B2B3}"/>
                    </a:ext>
                  </a:extLst>
                </p14:cNvPr>
                <p14:cNvContentPartPr/>
                <p14:nvPr/>
              </p14:nvContentPartPr>
              <p14:xfrm>
                <a:off x="9361174" y="3737486"/>
                <a:ext cx="111600" cy="22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A1B654CB-0802-4830-90CC-A0317248B2B3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9352534" y="3728846"/>
                  <a:ext cx="1292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98098CFF-3436-425D-87E9-05CF92E01AE2}"/>
                    </a:ext>
                  </a:extLst>
                </p14:cNvPr>
                <p14:cNvContentPartPr/>
                <p14:nvPr/>
              </p14:nvContentPartPr>
              <p14:xfrm>
                <a:off x="9645574" y="3714446"/>
                <a:ext cx="67680" cy="252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98098CFF-3436-425D-87E9-05CF92E01AE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636574" y="3705446"/>
                  <a:ext cx="8532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70E3400A-5446-4EFE-8A64-83B9BFB0AF96}"/>
                    </a:ext>
                  </a:extLst>
                </p14:cNvPr>
                <p14:cNvContentPartPr/>
                <p14:nvPr/>
              </p14:nvContentPartPr>
              <p14:xfrm>
                <a:off x="9649534" y="3795446"/>
                <a:ext cx="55800" cy="50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70E3400A-5446-4EFE-8A64-83B9BFB0AF9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9640894" y="3786446"/>
                  <a:ext cx="734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D28A531-9E5C-4A0F-B459-0BB892A508DA}"/>
                    </a:ext>
                  </a:extLst>
                </p14:cNvPr>
                <p14:cNvContentPartPr/>
                <p14:nvPr/>
              </p14:nvContentPartPr>
              <p14:xfrm>
                <a:off x="9913054" y="3499886"/>
                <a:ext cx="139320" cy="5781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D28A531-9E5C-4A0F-B459-0BB892A508DA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9904054" y="3491246"/>
                  <a:ext cx="156960" cy="59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B71FE90-5BA0-4305-9055-8A33B2DFAF25}"/>
                    </a:ext>
                  </a:extLst>
                </p14:cNvPr>
                <p14:cNvContentPartPr/>
                <p14:nvPr/>
              </p14:nvContentPartPr>
              <p14:xfrm>
                <a:off x="10034014" y="3781046"/>
                <a:ext cx="96840" cy="165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B71FE90-5BA0-4305-9055-8A33B2DFAF2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025014" y="3772406"/>
                  <a:ext cx="1144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9D54DBFA-CA1F-4CA3-98FD-BE75D9823807}"/>
                    </a:ext>
                  </a:extLst>
                </p14:cNvPr>
                <p14:cNvContentPartPr/>
                <p14:nvPr/>
              </p14:nvContentPartPr>
              <p14:xfrm>
                <a:off x="10252174" y="3748286"/>
                <a:ext cx="158040" cy="1076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9D54DBFA-CA1F-4CA3-98FD-BE75D9823807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243174" y="3739646"/>
                  <a:ext cx="1756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25718524-D79E-43C9-B283-AE071DA6BB0E}"/>
                    </a:ext>
                  </a:extLst>
                </p14:cNvPr>
                <p14:cNvContentPartPr/>
                <p14:nvPr/>
              </p14:nvContentPartPr>
              <p14:xfrm>
                <a:off x="10325254" y="3551006"/>
                <a:ext cx="79560" cy="79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25718524-D79E-43C9-B283-AE071DA6BB0E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316614" y="3542366"/>
                  <a:ext cx="972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731CD91-65D9-4ECC-AFD3-66C7BF6E9CBD}"/>
                    </a:ext>
                  </a:extLst>
                </p14:cNvPr>
                <p14:cNvContentPartPr/>
                <p14:nvPr/>
              </p14:nvContentPartPr>
              <p14:xfrm>
                <a:off x="10597414" y="3345446"/>
                <a:ext cx="58680" cy="1476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731CD91-65D9-4ECC-AFD3-66C7BF6E9CB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588414" y="3336446"/>
                  <a:ext cx="763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5CC0089-107B-42ED-ACBD-00BA9CD3D95D}"/>
                    </a:ext>
                  </a:extLst>
                </p14:cNvPr>
                <p14:cNvContentPartPr/>
                <p14:nvPr/>
              </p14:nvContentPartPr>
              <p14:xfrm>
                <a:off x="10544494" y="3434006"/>
                <a:ext cx="126720" cy="86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5CC0089-107B-42ED-ACBD-00BA9CD3D95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0535854" y="3425366"/>
                  <a:ext cx="1443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F02D154-0157-428E-9548-AF9C4506BF35}"/>
                    </a:ext>
                  </a:extLst>
                </p14:cNvPr>
                <p14:cNvContentPartPr/>
                <p14:nvPr/>
              </p14:nvContentPartPr>
              <p14:xfrm>
                <a:off x="10504894" y="3563966"/>
                <a:ext cx="149040" cy="68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F02D154-0157-428E-9548-AF9C4506BF35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0495894" y="3554966"/>
                  <a:ext cx="1666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45FB600F-156B-4B45-B8D3-582604069227}"/>
                    </a:ext>
                  </a:extLst>
                </p14:cNvPr>
                <p14:cNvContentPartPr/>
                <p14:nvPr/>
              </p14:nvContentPartPr>
              <p14:xfrm>
                <a:off x="10552414" y="3642806"/>
                <a:ext cx="56520" cy="921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45FB600F-156B-4B45-B8D3-58260406922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0543774" y="3634166"/>
                  <a:ext cx="741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E47E1695-31D8-4CAB-98DF-98ACD6DBE1D1}"/>
                    </a:ext>
                  </a:extLst>
                </p14:cNvPr>
                <p14:cNvContentPartPr/>
                <p14:nvPr/>
              </p14:nvContentPartPr>
              <p14:xfrm>
                <a:off x="10471774" y="3705806"/>
                <a:ext cx="92160" cy="572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E47E1695-31D8-4CAB-98DF-98ACD6DBE1D1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0462774" y="3697166"/>
                  <a:ext cx="1098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3355F1F-4CAA-4563-9E76-820C42097093}"/>
                    </a:ext>
                  </a:extLst>
                </p14:cNvPr>
                <p14:cNvContentPartPr/>
                <p14:nvPr/>
              </p14:nvContentPartPr>
              <p14:xfrm>
                <a:off x="10699654" y="3511046"/>
                <a:ext cx="197280" cy="4993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3355F1F-4CAA-4563-9E76-820C4209709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0691014" y="3502406"/>
                  <a:ext cx="214920" cy="51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9CC923F-4C54-4854-9644-D89FB76DD652}"/>
                    </a:ext>
                  </a:extLst>
                </p14:cNvPr>
                <p14:cNvContentPartPr/>
                <p14:nvPr/>
              </p14:nvContentPartPr>
              <p14:xfrm>
                <a:off x="10905214" y="3986606"/>
                <a:ext cx="133920" cy="1008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9CC923F-4C54-4854-9644-D89FB76DD652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0896214" y="3977966"/>
                  <a:ext cx="1515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EA2E695F-5EBA-4CCF-8F6C-D906C3E61A71}"/>
                    </a:ext>
                  </a:extLst>
                </p14:cNvPr>
                <p14:cNvContentPartPr/>
                <p14:nvPr/>
              </p14:nvContentPartPr>
              <p14:xfrm>
                <a:off x="10963174" y="3360206"/>
                <a:ext cx="120960" cy="2091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EA2E695F-5EBA-4CCF-8F6C-D906C3E61A71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0954534" y="3351566"/>
                  <a:ext cx="138600" cy="22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2F8C4D79-4F81-4EE3-9B3E-66DD5767EC92}"/>
              </a:ext>
            </a:extLst>
          </p:cNvPr>
          <p:cNvGrpSpPr/>
          <p:nvPr/>
        </p:nvGrpSpPr>
        <p:grpSpPr>
          <a:xfrm>
            <a:off x="6542734" y="4519766"/>
            <a:ext cx="145080" cy="106560"/>
            <a:chOff x="6542734" y="4519766"/>
            <a:chExt cx="145080" cy="10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39F19868-BA69-4BA7-8B47-9E4AFC838308}"/>
                    </a:ext>
                  </a:extLst>
                </p14:cNvPr>
                <p14:cNvContentPartPr/>
                <p14:nvPr/>
              </p14:nvContentPartPr>
              <p14:xfrm>
                <a:off x="6611494" y="4519766"/>
                <a:ext cx="76320" cy="514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39F19868-BA69-4BA7-8B47-9E4AFC83830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602854" y="4511126"/>
                  <a:ext cx="9396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758FB90-6680-41BF-973B-CB5A0D5A0E88}"/>
                    </a:ext>
                  </a:extLst>
                </p14:cNvPr>
                <p14:cNvContentPartPr/>
                <p14:nvPr/>
              </p14:nvContentPartPr>
              <p14:xfrm>
                <a:off x="6542734" y="4611206"/>
                <a:ext cx="102960" cy="151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758FB90-6680-41BF-973B-CB5A0D5A0E8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533734" y="4602206"/>
                  <a:ext cx="1206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8" name="Group 187">
            <a:extLst>
              <a:ext uri="{FF2B5EF4-FFF2-40B4-BE49-F238E27FC236}">
                <a16:creationId xmlns:a16="http://schemas.microsoft.com/office/drawing/2014/main" id="{7544780F-59EE-45B9-A1BF-CFE11F0BD5DB}"/>
              </a:ext>
            </a:extLst>
          </p:cNvPr>
          <p:cNvGrpSpPr/>
          <p:nvPr/>
        </p:nvGrpSpPr>
        <p:grpSpPr>
          <a:xfrm>
            <a:off x="6923254" y="4240406"/>
            <a:ext cx="903600" cy="429120"/>
            <a:chOff x="6923254" y="4240406"/>
            <a:chExt cx="903600" cy="42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88521E1-A067-4081-87F1-0ECE6D9A35F0}"/>
                    </a:ext>
                  </a:extLst>
                </p14:cNvPr>
                <p14:cNvContentPartPr/>
                <p14:nvPr/>
              </p14:nvContentPartPr>
              <p14:xfrm>
                <a:off x="6923254" y="4474406"/>
                <a:ext cx="78120" cy="195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88521E1-A067-4081-87F1-0ECE6D9A35F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914614" y="4465766"/>
                  <a:ext cx="957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6663B33-4484-41F1-B445-4FA98EEBF4F7}"/>
                    </a:ext>
                  </a:extLst>
                </p14:cNvPr>
                <p14:cNvContentPartPr/>
                <p14:nvPr/>
              </p14:nvContentPartPr>
              <p14:xfrm>
                <a:off x="7125214" y="4574486"/>
                <a:ext cx="125280" cy="284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6663B33-4484-41F1-B445-4FA98EEBF4F7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116574" y="4565846"/>
                  <a:ext cx="1429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165359D5-D14F-43CE-B18B-4AE424E3D1E4}"/>
                    </a:ext>
                  </a:extLst>
                </p14:cNvPr>
                <p14:cNvContentPartPr/>
                <p14:nvPr/>
              </p14:nvContentPartPr>
              <p14:xfrm>
                <a:off x="7396654" y="4524086"/>
                <a:ext cx="125640" cy="1411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165359D5-D14F-43CE-B18B-4AE424E3D1E4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388014" y="4515446"/>
                  <a:ext cx="1432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F99E8186-6362-437C-95A8-4302C9CD2202}"/>
                    </a:ext>
                  </a:extLst>
                </p14:cNvPr>
                <p14:cNvContentPartPr/>
                <p14:nvPr/>
              </p14:nvContentPartPr>
              <p14:xfrm>
                <a:off x="7484134" y="4334726"/>
                <a:ext cx="64800" cy="230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F99E8186-6362-437C-95A8-4302C9CD2202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475134" y="4326086"/>
                  <a:ext cx="824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B297C861-832B-4451-A266-8E993743E93F}"/>
                    </a:ext>
                  </a:extLst>
                </p14:cNvPr>
                <p14:cNvContentPartPr/>
                <p14:nvPr/>
              </p14:nvContentPartPr>
              <p14:xfrm>
                <a:off x="7666654" y="4240406"/>
                <a:ext cx="115560" cy="1378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B297C861-832B-4451-A266-8E993743E93F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658014" y="4231406"/>
                  <a:ext cx="1332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11F7D28-095D-4863-9CF3-FCC6FF1DE954}"/>
                    </a:ext>
                  </a:extLst>
                </p14:cNvPr>
                <p14:cNvContentPartPr/>
                <p14:nvPr/>
              </p14:nvContentPartPr>
              <p14:xfrm>
                <a:off x="7624174" y="4375046"/>
                <a:ext cx="202680" cy="226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11F7D28-095D-4863-9CF3-FCC6FF1DE95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7615534" y="4366046"/>
                  <a:ext cx="220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99AC714-F1F9-47F3-B7D3-04EC674D734C}"/>
                    </a:ext>
                  </a:extLst>
                </p14:cNvPr>
                <p14:cNvContentPartPr/>
                <p14:nvPr/>
              </p14:nvContentPartPr>
              <p14:xfrm>
                <a:off x="7696174" y="4465406"/>
                <a:ext cx="52560" cy="914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99AC714-F1F9-47F3-B7D3-04EC674D734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687174" y="4456766"/>
                  <a:ext cx="7020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19026C88-2B1C-414D-9476-95E42AA89287}"/>
                    </a:ext>
                  </a:extLst>
                </p14:cNvPr>
                <p14:cNvContentPartPr/>
                <p14:nvPr/>
              </p14:nvContentPartPr>
              <p14:xfrm>
                <a:off x="7612294" y="4523006"/>
                <a:ext cx="83520" cy="331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19026C88-2B1C-414D-9476-95E42AA89287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603294" y="4514006"/>
                  <a:ext cx="101160" cy="5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B39E26B9-B593-40CB-8B88-3995FC54813A}"/>
                  </a:ext>
                </a:extLst>
              </p14:cNvPr>
              <p14:cNvContentPartPr/>
              <p14:nvPr/>
            </p14:nvContentPartPr>
            <p14:xfrm>
              <a:off x="7824334" y="4724966"/>
              <a:ext cx="75960" cy="11016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B39E26B9-B593-40CB-8B88-3995FC54813A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7815694" y="4715966"/>
                <a:ext cx="93600" cy="12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3" name="Group 192">
            <a:extLst>
              <a:ext uri="{FF2B5EF4-FFF2-40B4-BE49-F238E27FC236}">
                <a16:creationId xmlns:a16="http://schemas.microsoft.com/office/drawing/2014/main" id="{DAA0DF93-8033-4928-B1D6-527A1C2401E6}"/>
              </a:ext>
            </a:extLst>
          </p:cNvPr>
          <p:cNvGrpSpPr/>
          <p:nvPr/>
        </p:nvGrpSpPr>
        <p:grpSpPr>
          <a:xfrm>
            <a:off x="8205214" y="4561886"/>
            <a:ext cx="782280" cy="258840"/>
            <a:chOff x="8205214" y="4561886"/>
            <a:chExt cx="782280" cy="25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AD946530-6D04-4CD9-B831-4595EE72AA43}"/>
                    </a:ext>
                  </a:extLst>
                </p14:cNvPr>
                <p14:cNvContentPartPr/>
                <p14:nvPr/>
              </p14:nvContentPartPr>
              <p14:xfrm>
                <a:off x="8205214" y="4571966"/>
                <a:ext cx="155520" cy="2487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AD946530-6D04-4CD9-B831-4595EE72AA4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8196214" y="4563326"/>
                  <a:ext cx="17316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B7B4BA73-6F28-4631-81D1-07A1C6B08093}"/>
                    </a:ext>
                  </a:extLst>
                </p14:cNvPr>
                <p14:cNvContentPartPr/>
                <p14:nvPr/>
              </p14:nvContentPartPr>
              <p14:xfrm>
                <a:off x="8525974" y="4614086"/>
                <a:ext cx="126360" cy="117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B7B4BA73-6F28-4631-81D1-07A1C6B08093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8517334" y="4605086"/>
                  <a:ext cx="1440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097420B4-B2A9-4599-A745-0E1D03C48722}"/>
                    </a:ext>
                  </a:extLst>
                </p14:cNvPr>
                <p14:cNvContentPartPr/>
                <p14:nvPr/>
              </p14:nvContentPartPr>
              <p14:xfrm>
                <a:off x="8810014" y="4561886"/>
                <a:ext cx="177480" cy="1494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097420B4-B2A9-4599-A745-0E1D03C48722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8801014" y="4552886"/>
                  <a:ext cx="195120" cy="16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55F1F322-8FFF-4878-B8BC-F456FAA37D9B}"/>
              </a:ext>
            </a:extLst>
          </p:cNvPr>
          <p:cNvGrpSpPr/>
          <p:nvPr/>
        </p:nvGrpSpPr>
        <p:grpSpPr>
          <a:xfrm>
            <a:off x="6251854" y="4956806"/>
            <a:ext cx="1025640" cy="323640"/>
            <a:chOff x="6251854" y="4956806"/>
            <a:chExt cx="1025640" cy="32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9F84F8E6-5703-4A97-AB21-29DDED2CC2B0}"/>
                    </a:ext>
                  </a:extLst>
                </p14:cNvPr>
                <p14:cNvContentPartPr/>
                <p14:nvPr/>
              </p14:nvContentPartPr>
              <p14:xfrm>
                <a:off x="6271294" y="5001086"/>
                <a:ext cx="79920" cy="190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9F84F8E6-5703-4A97-AB21-29DDED2CC2B0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262294" y="4992446"/>
                  <a:ext cx="975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9A9840FC-452E-472D-9E5B-B7BB56801AD3}"/>
                    </a:ext>
                  </a:extLst>
                </p14:cNvPr>
                <p14:cNvContentPartPr/>
                <p14:nvPr/>
              </p14:nvContentPartPr>
              <p14:xfrm>
                <a:off x="6251854" y="4956806"/>
                <a:ext cx="156600" cy="166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9A9840FC-452E-472D-9E5B-B7BB56801AD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242854" y="4948166"/>
                  <a:ext cx="1742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806F89A9-D6A6-4A91-919E-D5D66D775562}"/>
                    </a:ext>
                  </a:extLst>
                </p14:cNvPr>
                <p14:cNvContentPartPr/>
                <p14:nvPr/>
              </p14:nvContentPartPr>
              <p14:xfrm>
                <a:off x="6446254" y="5011886"/>
                <a:ext cx="73800" cy="2685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806F89A9-D6A6-4A91-919E-D5D66D77556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437614" y="5002886"/>
                  <a:ext cx="9144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C480F24-0D2C-41E5-AFC2-3E672C8DC3AA}"/>
                    </a:ext>
                  </a:extLst>
                </p14:cNvPr>
                <p14:cNvContentPartPr/>
                <p14:nvPr/>
              </p14:nvContentPartPr>
              <p14:xfrm>
                <a:off x="6621934" y="5042126"/>
                <a:ext cx="90720" cy="2167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C480F24-0D2C-41E5-AFC2-3E672C8DC3AA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612934" y="5033126"/>
                  <a:ext cx="10836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F55D4A5-E53E-4039-9C24-21720CF557A6}"/>
                    </a:ext>
                  </a:extLst>
                </p14:cNvPr>
                <p14:cNvContentPartPr/>
                <p14:nvPr/>
              </p14:nvContentPartPr>
              <p14:xfrm>
                <a:off x="6820294" y="5079926"/>
                <a:ext cx="73080" cy="892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F55D4A5-E53E-4039-9C24-21720CF557A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811654" y="5071286"/>
                  <a:ext cx="907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CD3E6B87-5CC9-4630-8D89-9C68B50DE0C5}"/>
                    </a:ext>
                  </a:extLst>
                </p14:cNvPr>
                <p14:cNvContentPartPr/>
                <p14:nvPr/>
              </p14:nvContentPartPr>
              <p14:xfrm>
                <a:off x="6807694" y="5238326"/>
                <a:ext cx="39240" cy="223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CD3E6B87-5CC9-4630-8D89-9C68B50DE0C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798694" y="5229326"/>
                  <a:ext cx="568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137C6CDF-C244-40CC-99FF-8A09696E0174}"/>
                    </a:ext>
                  </a:extLst>
                </p14:cNvPr>
                <p14:cNvContentPartPr/>
                <p14:nvPr/>
              </p14:nvContentPartPr>
              <p14:xfrm>
                <a:off x="6985894" y="5175326"/>
                <a:ext cx="291600" cy="907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137C6CDF-C244-40CC-99FF-8A09696E0174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976894" y="5166686"/>
                  <a:ext cx="309240" cy="10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FE5488B1-0B19-4CE6-9EF7-F5A1682907BA}"/>
              </a:ext>
            </a:extLst>
          </p:cNvPr>
          <p:cNvGrpSpPr/>
          <p:nvPr/>
        </p:nvGrpSpPr>
        <p:grpSpPr>
          <a:xfrm>
            <a:off x="7389094" y="5059406"/>
            <a:ext cx="343440" cy="311040"/>
            <a:chOff x="7389094" y="5059406"/>
            <a:chExt cx="343440" cy="31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9BDDC6D-2215-406C-90BE-035CE2628CDC}"/>
                    </a:ext>
                  </a:extLst>
                </p14:cNvPr>
                <p14:cNvContentPartPr/>
                <p14:nvPr/>
              </p14:nvContentPartPr>
              <p14:xfrm>
                <a:off x="7389094" y="5059406"/>
                <a:ext cx="53640" cy="3110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9BDDC6D-2215-406C-90BE-035CE2628CDC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7380094" y="5050766"/>
                  <a:ext cx="7128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609C6ACD-7520-4E4B-BCB2-D7EC831BA1F3}"/>
                    </a:ext>
                  </a:extLst>
                </p14:cNvPr>
                <p14:cNvContentPartPr/>
                <p14:nvPr/>
              </p14:nvContentPartPr>
              <p14:xfrm>
                <a:off x="7614094" y="5200526"/>
                <a:ext cx="118440" cy="17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609C6ACD-7520-4E4B-BCB2-D7EC831BA1F3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605094" y="5191526"/>
                  <a:ext cx="1360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2AE249A-9C2A-4776-B182-1382628D8100}"/>
                    </a:ext>
                  </a:extLst>
                </p14:cNvPr>
                <p14:cNvContentPartPr/>
                <p14:nvPr/>
              </p14:nvContentPartPr>
              <p14:xfrm>
                <a:off x="7631734" y="5254886"/>
                <a:ext cx="77400" cy="133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2AE249A-9C2A-4776-B182-1382628D810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622734" y="5246246"/>
                  <a:ext cx="950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7F90C753-CEEB-42B1-999E-5D3149D6F95E}"/>
              </a:ext>
            </a:extLst>
          </p:cNvPr>
          <p:cNvGrpSpPr/>
          <p:nvPr/>
        </p:nvGrpSpPr>
        <p:grpSpPr>
          <a:xfrm>
            <a:off x="7921894" y="5023766"/>
            <a:ext cx="751320" cy="356760"/>
            <a:chOff x="7921894" y="5023766"/>
            <a:chExt cx="751320" cy="35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5C9BDBF-7F22-4143-AA52-955A389458CE}"/>
                    </a:ext>
                  </a:extLst>
                </p14:cNvPr>
                <p14:cNvContentPartPr/>
                <p14:nvPr/>
              </p14:nvContentPartPr>
              <p14:xfrm>
                <a:off x="7921894" y="5181446"/>
                <a:ext cx="73080" cy="1746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5C9BDBF-7F22-4143-AA52-955A389458CE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912894" y="5172806"/>
                  <a:ext cx="907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8A4518E-30F2-41B0-8AC8-0689075D0A8D}"/>
                    </a:ext>
                  </a:extLst>
                </p14:cNvPr>
                <p14:cNvContentPartPr/>
                <p14:nvPr/>
              </p14:nvContentPartPr>
              <p14:xfrm>
                <a:off x="8056534" y="5266766"/>
                <a:ext cx="95760" cy="118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8A4518E-30F2-41B0-8AC8-0689075D0A8D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047894" y="5258126"/>
                  <a:ext cx="11340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839BF3EB-7A5F-4BD9-BC3C-FF644868386D}"/>
                    </a:ext>
                  </a:extLst>
                </p14:cNvPr>
                <p14:cNvContentPartPr/>
                <p14:nvPr/>
              </p14:nvContentPartPr>
              <p14:xfrm>
                <a:off x="8293774" y="5223926"/>
                <a:ext cx="139680" cy="1566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39BF3EB-7A5F-4BD9-BC3C-FF644868386D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285134" y="5214926"/>
                  <a:ext cx="1573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556240D6-ED64-4AA3-8ECD-138FBD83AD52}"/>
                    </a:ext>
                  </a:extLst>
                </p14:cNvPr>
                <p14:cNvContentPartPr/>
                <p14:nvPr/>
              </p14:nvContentPartPr>
              <p14:xfrm>
                <a:off x="8299894" y="5090006"/>
                <a:ext cx="56520" cy="136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556240D6-ED64-4AA3-8ECD-138FBD83AD52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8290894" y="5081366"/>
                  <a:ext cx="741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F8EF3FD3-C11A-4FDB-A128-3B3A21AA4CAA}"/>
                    </a:ext>
                  </a:extLst>
                </p14:cNvPr>
                <p14:cNvContentPartPr/>
                <p14:nvPr/>
              </p14:nvContentPartPr>
              <p14:xfrm>
                <a:off x="8469814" y="5023766"/>
                <a:ext cx="189360" cy="817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F8EF3FD3-C11A-4FDB-A128-3B3A21AA4CA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461174" y="5015126"/>
                  <a:ext cx="2070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3930950-0CEB-435F-8D0E-8D99D5C3561A}"/>
                    </a:ext>
                  </a:extLst>
                </p14:cNvPr>
                <p14:cNvContentPartPr/>
                <p14:nvPr/>
              </p14:nvContentPartPr>
              <p14:xfrm>
                <a:off x="8479534" y="5143646"/>
                <a:ext cx="193680" cy="219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3930950-0CEB-435F-8D0E-8D99D5C3561A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470894" y="5134646"/>
                  <a:ext cx="2113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C91FF53-620D-4CDD-AAD0-9C0FDEBCBAD9}"/>
                    </a:ext>
                  </a:extLst>
                </p14:cNvPr>
                <p14:cNvContentPartPr/>
                <p14:nvPr/>
              </p14:nvContentPartPr>
              <p14:xfrm>
                <a:off x="8543254" y="5212766"/>
                <a:ext cx="52560" cy="964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C91FF53-620D-4CDD-AAD0-9C0FDEBCBAD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534614" y="5203766"/>
                  <a:ext cx="7020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4A3F8701-BD01-4D23-8930-CCB1A7F93CB6}"/>
                    </a:ext>
                  </a:extLst>
                </p14:cNvPr>
                <p14:cNvContentPartPr/>
                <p14:nvPr/>
              </p14:nvContentPartPr>
              <p14:xfrm>
                <a:off x="8487814" y="5266766"/>
                <a:ext cx="81720" cy="504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4A3F8701-BD01-4D23-8930-CCB1A7F93CB6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478814" y="5258126"/>
                  <a:ext cx="99360" cy="6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8850A9BF-BF9C-4B86-BF43-4E421FEA8449}"/>
              </a:ext>
            </a:extLst>
          </p:cNvPr>
          <p:cNvGrpSpPr/>
          <p:nvPr/>
        </p:nvGrpSpPr>
        <p:grpSpPr>
          <a:xfrm>
            <a:off x="8934214" y="5057606"/>
            <a:ext cx="427680" cy="437400"/>
            <a:chOff x="8934214" y="5057606"/>
            <a:chExt cx="42768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81C5A91-FC4A-4F14-9105-01779098E39C}"/>
                    </a:ext>
                  </a:extLst>
                </p14:cNvPr>
                <p14:cNvContentPartPr/>
                <p14:nvPr/>
              </p14:nvContentPartPr>
              <p14:xfrm>
                <a:off x="8934214" y="5185766"/>
                <a:ext cx="93240" cy="118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81C5A91-FC4A-4F14-9105-01779098E39C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8925214" y="5177126"/>
                  <a:ext cx="1108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064A640F-593A-46B0-87A0-782D24076499}"/>
                    </a:ext>
                  </a:extLst>
                </p14:cNvPr>
                <p14:cNvContentPartPr/>
                <p14:nvPr/>
              </p14:nvContentPartPr>
              <p14:xfrm>
                <a:off x="8949334" y="5270726"/>
                <a:ext cx="82440" cy="90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064A640F-593A-46B0-87A0-782D24076499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940694" y="5262086"/>
                  <a:ext cx="1000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20EDAE2-40C2-4956-950A-515D797B048E}"/>
                    </a:ext>
                  </a:extLst>
                </p14:cNvPr>
                <p14:cNvContentPartPr/>
                <p14:nvPr/>
              </p14:nvContentPartPr>
              <p14:xfrm>
                <a:off x="9267214" y="5057606"/>
                <a:ext cx="47160" cy="1148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20EDAE2-40C2-4956-950A-515D797B048E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258574" y="5048966"/>
                  <a:ext cx="648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E6D6AB34-63A4-4B18-B0AE-E5E90CE40BC5}"/>
                    </a:ext>
                  </a:extLst>
                </p14:cNvPr>
                <p14:cNvContentPartPr/>
                <p14:nvPr/>
              </p14:nvContentPartPr>
              <p14:xfrm>
                <a:off x="9199174" y="5211686"/>
                <a:ext cx="162720" cy="144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E6D6AB34-63A4-4B18-B0AE-E5E90CE40BC5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190174" y="5203046"/>
                  <a:ext cx="1803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7FD0D269-40BC-4465-9E8D-5F1748DE0C13}"/>
                    </a:ext>
                  </a:extLst>
                </p14:cNvPr>
                <p14:cNvContentPartPr/>
                <p14:nvPr/>
              </p14:nvContentPartPr>
              <p14:xfrm>
                <a:off x="9165334" y="5349206"/>
                <a:ext cx="144720" cy="1458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7FD0D269-40BC-4465-9E8D-5F1748DE0C13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9156694" y="5340566"/>
                  <a:ext cx="162360" cy="16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FBFA4667-EA31-41FB-9DE2-94783EA72316}"/>
              </a:ext>
            </a:extLst>
          </p:cNvPr>
          <p:cNvGrpSpPr/>
          <p:nvPr/>
        </p:nvGrpSpPr>
        <p:grpSpPr>
          <a:xfrm>
            <a:off x="9626854" y="5120966"/>
            <a:ext cx="299160" cy="164520"/>
            <a:chOff x="9626854" y="5120966"/>
            <a:chExt cx="299160" cy="16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08990A91-7A87-46E4-BB72-0CB8417B0827}"/>
                    </a:ext>
                  </a:extLst>
                </p14:cNvPr>
                <p14:cNvContentPartPr/>
                <p14:nvPr/>
              </p14:nvContentPartPr>
              <p14:xfrm>
                <a:off x="9637654" y="5156966"/>
                <a:ext cx="104760" cy="187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08990A91-7A87-46E4-BB72-0CB8417B0827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628654" y="5147966"/>
                  <a:ext cx="1224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6391D19-2DC2-49DD-A421-A4519C156B42}"/>
                    </a:ext>
                  </a:extLst>
                </p14:cNvPr>
                <p14:cNvContentPartPr/>
                <p14:nvPr/>
              </p14:nvContentPartPr>
              <p14:xfrm>
                <a:off x="9626854" y="5225006"/>
                <a:ext cx="207360" cy="370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6391D19-2DC2-49DD-A421-A4519C156B42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617854" y="5216366"/>
                  <a:ext cx="2250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5F3094B-83AB-4404-A74A-EF1CDEBBEFE3}"/>
                    </a:ext>
                  </a:extLst>
                </p14:cNvPr>
                <p14:cNvContentPartPr/>
                <p14:nvPr/>
              </p14:nvContentPartPr>
              <p14:xfrm>
                <a:off x="9782734" y="5120966"/>
                <a:ext cx="143280" cy="1645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5F3094B-83AB-4404-A74A-EF1CDEBBEFE3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9773734" y="5111966"/>
                  <a:ext cx="160920" cy="18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99EC75DC-7D79-4C55-9370-B9B907072095}"/>
              </a:ext>
            </a:extLst>
          </p:cNvPr>
          <p:cNvGrpSpPr/>
          <p:nvPr/>
        </p:nvGrpSpPr>
        <p:grpSpPr>
          <a:xfrm>
            <a:off x="10131214" y="4869326"/>
            <a:ext cx="383760" cy="462960"/>
            <a:chOff x="10131214" y="4869326"/>
            <a:chExt cx="383760" cy="46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1DF3C8D-0F55-4DBA-B756-D269CD2681E3}"/>
                    </a:ext>
                  </a:extLst>
                </p14:cNvPr>
                <p14:cNvContentPartPr/>
                <p14:nvPr/>
              </p14:nvContentPartPr>
              <p14:xfrm>
                <a:off x="10131214" y="5188286"/>
                <a:ext cx="112320" cy="1440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1DF3C8D-0F55-4DBA-B756-D269CD2681E3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10122214" y="5179646"/>
                  <a:ext cx="1299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090F7F5A-433B-4167-A8A2-37203276308C}"/>
                    </a:ext>
                  </a:extLst>
                </p14:cNvPr>
                <p14:cNvContentPartPr/>
                <p14:nvPr/>
              </p14:nvContentPartPr>
              <p14:xfrm>
                <a:off x="10154614" y="4955006"/>
                <a:ext cx="87480" cy="198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090F7F5A-433B-4167-A8A2-37203276308C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10145974" y="4946366"/>
                  <a:ext cx="1051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695EA33A-3A52-4EBD-9472-73D160241756}"/>
                    </a:ext>
                  </a:extLst>
                </p14:cNvPr>
                <p14:cNvContentPartPr/>
                <p14:nvPr/>
              </p14:nvContentPartPr>
              <p14:xfrm>
                <a:off x="10341814" y="4869326"/>
                <a:ext cx="170640" cy="878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695EA33A-3A52-4EBD-9472-73D160241756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0332814" y="4860686"/>
                  <a:ext cx="18828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666EE5EC-DF7A-4E54-A405-FB29B109D639}"/>
                    </a:ext>
                  </a:extLst>
                </p14:cNvPr>
                <p14:cNvContentPartPr/>
                <p14:nvPr/>
              </p14:nvContentPartPr>
              <p14:xfrm>
                <a:off x="10353694" y="4996046"/>
                <a:ext cx="161280" cy="208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666EE5EC-DF7A-4E54-A405-FB29B109D639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0344694" y="4987046"/>
                  <a:ext cx="1789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84EE518-0502-4AFD-8004-B479AED7D794}"/>
                    </a:ext>
                  </a:extLst>
                </p14:cNvPr>
                <p14:cNvContentPartPr/>
                <p14:nvPr/>
              </p14:nvContentPartPr>
              <p14:xfrm>
                <a:off x="10390774" y="5092526"/>
                <a:ext cx="64440" cy="972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84EE518-0502-4AFD-8004-B479AED7D794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0382134" y="5083886"/>
                  <a:ext cx="820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06082692-11BC-4DC4-9257-1E3287AADF4B}"/>
                    </a:ext>
                  </a:extLst>
                </p14:cNvPr>
                <p14:cNvContentPartPr/>
                <p14:nvPr/>
              </p14:nvContentPartPr>
              <p14:xfrm>
                <a:off x="10333894" y="5165966"/>
                <a:ext cx="65880" cy="421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06082692-11BC-4DC4-9257-1E3287AADF4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10325254" y="5157326"/>
                  <a:ext cx="8352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FA7A644A-E692-4BD0-83CE-D3AA11508BE4}"/>
              </a:ext>
            </a:extLst>
          </p:cNvPr>
          <p:cNvGrpSpPr/>
          <p:nvPr/>
        </p:nvGrpSpPr>
        <p:grpSpPr>
          <a:xfrm>
            <a:off x="10692454" y="5045006"/>
            <a:ext cx="424080" cy="406800"/>
            <a:chOff x="10692454" y="5045006"/>
            <a:chExt cx="424080" cy="40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A0A51A9-A3DE-4511-B5DF-A8F710EC1500}"/>
                    </a:ext>
                  </a:extLst>
                </p14:cNvPr>
                <p14:cNvContentPartPr/>
                <p14:nvPr/>
              </p14:nvContentPartPr>
              <p14:xfrm>
                <a:off x="10692454" y="5159126"/>
                <a:ext cx="99000" cy="190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A0A51A9-A3DE-4511-B5DF-A8F710EC1500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0683454" y="5150486"/>
                  <a:ext cx="1166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907B0C57-D2E1-4111-ACE1-C736CE101AAF}"/>
                    </a:ext>
                  </a:extLst>
                </p14:cNvPr>
                <p14:cNvContentPartPr/>
                <p14:nvPr/>
              </p14:nvContentPartPr>
              <p14:xfrm>
                <a:off x="10699294" y="5228966"/>
                <a:ext cx="60480" cy="136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907B0C57-D2E1-4111-ACE1-C736CE101AA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0690294" y="5220326"/>
                  <a:ext cx="781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DB3F90A6-E51E-4CA8-88A8-688178A2BC04}"/>
                    </a:ext>
                  </a:extLst>
                </p14:cNvPr>
                <p14:cNvContentPartPr/>
                <p14:nvPr/>
              </p14:nvContentPartPr>
              <p14:xfrm>
                <a:off x="11072254" y="5045006"/>
                <a:ext cx="23400" cy="1231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DB3F90A6-E51E-4CA8-88A8-688178A2BC0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1063614" y="5036366"/>
                  <a:ext cx="410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1FC3A4D1-0AAC-4D8F-859C-D6214CE0B512}"/>
                    </a:ext>
                  </a:extLst>
                </p14:cNvPr>
                <p14:cNvContentPartPr/>
                <p14:nvPr/>
              </p14:nvContentPartPr>
              <p14:xfrm>
                <a:off x="10972174" y="5204486"/>
                <a:ext cx="144360" cy="147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1FC3A4D1-0AAC-4D8F-859C-D6214CE0B512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0963174" y="5195486"/>
                  <a:ext cx="1620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A3A7B467-8BDC-46BC-AD6D-9DD34D92BBA1}"/>
                    </a:ext>
                  </a:extLst>
                </p14:cNvPr>
                <p14:cNvContentPartPr/>
                <p14:nvPr/>
              </p14:nvContentPartPr>
              <p14:xfrm>
                <a:off x="10900174" y="5299886"/>
                <a:ext cx="158760" cy="1519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A3A7B467-8BDC-46BC-AD6D-9DD34D92BBA1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0891534" y="5291246"/>
                  <a:ext cx="176400" cy="16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6B77E1B8-0F6B-4BF8-8583-B97BBEC0D736}"/>
              </a:ext>
            </a:extLst>
          </p:cNvPr>
          <p:cNvGrpSpPr/>
          <p:nvPr/>
        </p:nvGrpSpPr>
        <p:grpSpPr>
          <a:xfrm>
            <a:off x="6175534" y="5641526"/>
            <a:ext cx="523800" cy="172440"/>
            <a:chOff x="6175534" y="5641526"/>
            <a:chExt cx="523800" cy="17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BF5B2D16-4273-43E6-991B-AC64722B7682}"/>
                    </a:ext>
                  </a:extLst>
                </p14:cNvPr>
                <p14:cNvContentPartPr/>
                <p14:nvPr/>
              </p14:nvContentPartPr>
              <p14:xfrm>
                <a:off x="6339694" y="5698406"/>
                <a:ext cx="236160" cy="190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BF5B2D16-4273-43E6-991B-AC64722B7682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6331054" y="5689766"/>
                  <a:ext cx="253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0C40726B-C2E1-4087-91C3-6868A6826EFF}"/>
                    </a:ext>
                  </a:extLst>
                </p14:cNvPr>
                <p14:cNvContentPartPr/>
                <p14:nvPr/>
              </p14:nvContentPartPr>
              <p14:xfrm>
                <a:off x="6341854" y="5760326"/>
                <a:ext cx="173880" cy="356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0C40726B-C2E1-4087-91C3-6868A6826EF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333214" y="5751686"/>
                  <a:ext cx="19152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4D71B8E5-40F0-4F7D-86FE-ACC007764445}"/>
                    </a:ext>
                  </a:extLst>
                </p14:cNvPr>
                <p14:cNvContentPartPr/>
                <p14:nvPr/>
              </p14:nvContentPartPr>
              <p14:xfrm>
                <a:off x="6591334" y="5668166"/>
                <a:ext cx="108000" cy="1458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4D71B8E5-40F0-4F7D-86FE-ACC007764445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6582694" y="5659166"/>
                  <a:ext cx="1256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825D6808-CF1C-4D76-8679-04B08DE09AA8}"/>
                    </a:ext>
                  </a:extLst>
                </p14:cNvPr>
                <p14:cNvContentPartPr/>
                <p14:nvPr/>
              </p14:nvContentPartPr>
              <p14:xfrm>
                <a:off x="6175534" y="5641526"/>
                <a:ext cx="170280" cy="1702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825D6808-CF1C-4D76-8679-04B08DE09AA8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166894" y="5632886"/>
                  <a:ext cx="18792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773444C5-C795-400E-9066-B48DEFEC6840}"/>
              </a:ext>
            </a:extLst>
          </p:cNvPr>
          <p:cNvGrpSpPr/>
          <p:nvPr/>
        </p:nvGrpSpPr>
        <p:grpSpPr>
          <a:xfrm>
            <a:off x="6967534" y="5736206"/>
            <a:ext cx="510480" cy="104400"/>
            <a:chOff x="6967534" y="5736206"/>
            <a:chExt cx="510480" cy="10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83F654A1-0AF2-4241-A86D-1432B50BE385}"/>
                    </a:ext>
                  </a:extLst>
                </p14:cNvPr>
                <p14:cNvContentPartPr/>
                <p14:nvPr/>
              </p14:nvContentPartPr>
              <p14:xfrm>
                <a:off x="6967534" y="5736206"/>
                <a:ext cx="254160" cy="878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83F654A1-0AF2-4241-A86D-1432B50BE385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958894" y="5727206"/>
                  <a:ext cx="2718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1B22B446-AF09-43A3-84CD-E9696598D34F}"/>
                    </a:ext>
                  </a:extLst>
                </p14:cNvPr>
                <p14:cNvContentPartPr/>
                <p14:nvPr/>
              </p14:nvContentPartPr>
              <p14:xfrm>
                <a:off x="7370014" y="5756366"/>
                <a:ext cx="108000" cy="187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1B22B446-AF09-43A3-84CD-E9696598D34F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361014" y="5747726"/>
                  <a:ext cx="1256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18D8562-5A32-4A22-800F-289190FC5B83}"/>
                    </a:ext>
                  </a:extLst>
                </p14:cNvPr>
                <p14:cNvContentPartPr/>
                <p14:nvPr/>
              </p14:nvContentPartPr>
              <p14:xfrm>
                <a:off x="7349854" y="5833406"/>
                <a:ext cx="90360" cy="72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18D8562-5A32-4A22-800F-289190FC5B83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340854" y="5824406"/>
                  <a:ext cx="10800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8" name="Group 257">
            <a:extLst>
              <a:ext uri="{FF2B5EF4-FFF2-40B4-BE49-F238E27FC236}">
                <a16:creationId xmlns:a16="http://schemas.microsoft.com/office/drawing/2014/main" id="{785EB0CE-E72A-46EB-BC30-C5BAD9CD6809}"/>
              </a:ext>
            </a:extLst>
          </p:cNvPr>
          <p:cNvGrpSpPr/>
          <p:nvPr/>
        </p:nvGrpSpPr>
        <p:grpSpPr>
          <a:xfrm>
            <a:off x="7659814" y="5701646"/>
            <a:ext cx="819360" cy="207000"/>
            <a:chOff x="7659814" y="5701646"/>
            <a:chExt cx="819360" cy="20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68F3A5F-0D8F-452E-9151-D3EAC898839E}"/>
                    </a:ext>
                  </a:extLst>
                </p14:cNvPr>
                <p14:cNvContentPartPr/>
                <p14:nvPr/>
              </p14:nvContentPartPr>
              <p14:xfrm>
                <a:off x="7776094" y="5701646"/>
                <a:ext cx="86040" cy="1746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68F3A5F-0D8F-452E-9151-D3EAC898839E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7767454" y="5693006"/>
                  <a:ext cx="1036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49DA375B-1772-4ADA-A879-8720C9541258}"/>
                    </a:ext>
                  </a:extLst>
                </p14:cNvPr>
                <p14:cNvContentPartPr/>
                <p14:nvPr/>
              </p14:nvContentPartPr>
              <p14:xfrm>
                <a:off x="7659814" y="5822246"/>
                <a:ext cx="131040" cy="543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49DA375B-1772-4ADA-A879-8720C9541258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7651174" y="5813606"/>
                  <a:ext cx="14868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9FC67CDC-9231-436D-8F97-30788C7A6F4B}"/>
                    </a:ext>
                  </a:extLst>
                </p14:cNvPr>
                <p14:cNvContentPartPr/>
                <p14:nvPr/>
              </p14:nvContentPartPr>
              <p14:xfrm>
                <a:off x="8022694" y="5744126"/>
                <a:ext cx="198000" cy="1465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9FC67CDC-9231-436D-8F97-30788C7A6F4B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8014054" y="5735486"/>
                  <a:ext cx="2156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17F23521-5602-40DC-855D-CCA09BC2036D}"/>
                    </a:ext>
                  </a:extLst>
                </p14:cNvPr>
                <p14:cNvContentPartPr/>
                <p14:nvPr/>
              </p14:nvContentPartPr>
              <p14:xfrm>
                <a:off x="8389174" y="5752766"/>
                <a:ext cx="90000" cy="1558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17F23521-5602-40DC-855D-CCA09BC2036D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8380534" y="5744126"/>
                  <a:ext cx="107640" cy="17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51FAE96A-D3B1-400F-99CF-D1E52ED5C64E}"/>
              </a:ext>
            </a:extLst>
          </p:cNvPr>
          <p:cNvGrpSpPr/>
          <p:nvPr/>
        </p:nvGrpSpPr>
        <p:grpSpPr>
          <a:xfrm>
            <a:off x="8707774" y="5775446"/>
            <a:ext cx="115200" cy="108720"/>
            <a:chOff x="8707774" y="5775446"/>
            <a:chExt cx="115200" cy="10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889BA354-A4E8-4BE5-856B-420AE96108DE}"/>
                    </a:ext>
                  </a:extLst>
                </p14:cNvPr>
                <p14:cNvContentPartPr/>
                <p14:nvPr/>
              </p14:nvContentPartPr>
              <p14:xfrm>
                <a:off x="8707774" y="5847806"/>
                <a:ext cx="98280" cy="363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889BA354-A4E8-4BE5-856B-420AE96108DE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8699134" y="5839166"/>
                  <a:ext cx="11592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D87A3B09-22FC-4A19-9FC0-BC08EB5B6908}"/>
                    </a:ext>
                  </a:extLst>
                </p14:cNvPr>
                <p14:cNvContentPartPr/>
                <p14:nvPr/>
              </p14:nvContentPartPr>
              <p14:xfrm>
                <a:off x="8713534" y="5775446"/>
                <a:ext cx="109440" cy="460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D87A3B09-22FC-4A19-9FC0-BC08EB5B6908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8704534" y="5766806"/>
                  <a:ext cx="127080" cy="6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1EC0CD51-FBDD-4C00-88EB-122A43113068}"/>
              </a:ext>
            </a:extLst>
          </p:cNvPr>
          <p:cNvGrpSpPr/>
          <p:nvPr/>
        </p:nvGrpSpPr>
        <p:grpSpPr>
          <a:xfrm>
            <a:off x="9097294" y="5730086"/>
            <a:ext cx="730800" cy="165960"/>
            <a:chOff x="9097294" y="5730086"/>
            <a:chExt cx="730800" cy="16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4201EC7-CF8F-4105-B4B8-2C65C7F02F2E}"/>
                    </a:ext>
                  </a:extLst>
                </p14:cNvPr>
                <p14:cNvContentPartPr/>
                <p14:nvPr/>
              </p14:nvContentPartPr>
              <p14:xfrm>
                <a:off x="9097294" y="5775446"/>
                <a:ext cx="84600" cy="1094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4201EC7-CF8F-4105-B4B8-2C65C7F02F2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9088654" y="5766446"/>
                  <a:ext cx="1022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A546664E-9FD2-40C0-A3F1-B02A60B07522}"/>
                    </a:ext>
                  </a:extLst>
                </p14:cNvPr>
                <p14:cNvContentPartPr/>
                <p14:nvPr/>
              </p14:nvContentPartPr>
              <p14:xfrm>
                <a:off x="9215014" y="5881286"/>
                <a:ext cx="14040" cy="147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A546664E-9FD2-40C0-A3F1-B02A60B07522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9206374" y="5872646"/>
                  <a:ext cx="316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ED7EBB89-BDB0-4E69-A32F-320A9C51C203}"/>
                    </a:ext>
                  </a:extLst>
                </p14:cNvPr>
                <p14:cNvContentPartPr/>
                <p14:nvPr/>
              </p14:nvContentPartPr>
              <p14:xfrm>
                <a:off x="9348934" y="5753486"/>
                <a:ext cx="98280" cy="1357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ED7EBB89-BDB0-4E69-A32F-320A9C51C203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9339934" y="5744846"/>
                  <a:ext cx="1159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41B03AD1-AEEE-4D9D-97E3-AAD3FFF7A343}"/>
                    </a:ext>
                  </a:extLst>
                </p14:cNvPr>
                <p14:cNvContentPartPr/>
                <p14:nvPr/>
              </p14:nvContentPartPr>
              <p14:xfrm>
                <a:off x="9526414" y="5738006"/>
                <a:ext cx="87840" cy="1386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41B03AD1-AEEE-4D9D-97E3-AAD3FFF7A343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9517414" y="5729366"/>
                  <a:ext cx="1054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FDC3A3BC-08EA-4C7B-AD29-3DE1E7CAD9B5}"/>
                    </a:ext>
                  </a:extLst>
                </p14:cNvPr>
                <p14:cNvContentPartPr/>
                <p14:nvPr/>
              </p14:nvContentPartPr>
              <p14:xfrm>
                <a:off x="9738454" y="5730086"/>
                <a:ext cx="89640" cy="1242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FDC3A3BC-08EA-4C7B-AD29-3DE1E7CAD9B5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9729814" y="5721086"/>
                  <a:ext cx="1072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3CB979B1-C4FE-4A25-87AB-459379EAD557}"/>
                    </a:ext>
                  </a:extLst>
                </p14:cNvPr>
                <p14:cNvContentPartPr/>
                <p14:nvPr/>
              </p14:nvContentPartPr>
              <p14:xfrm>
                <a:off x="9684454" y="5798486"/>
                <a:ext cx="111960" cy="597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3CB979B1-C4FE-4A25-87AB-459379EAD557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9675814" y="5789486"/>
                  <a:ext cx="129600" cy="7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5" name="Group 294">
            <a:extLst>
              <a:ext uri="{FF2B5EF4-FFF2-40B4-BE49-F238E27FC236}">
                <a16:creationId xmlns:a16="http://schemas.microsoft.com/office/drawing/2014/main" id="{2368A030-0282-41D9-9DD5-E7120F5AAA95}"/>
              </a:ext>
            </a:extLst>
          </p:cNvPr>
          <p:cNvGrpSpPr/>
          <p:nvPr/>
        </p:nvGrpSpPr>
        <p:grpSpPr>
          <a:xfrm>
            <a:off x="5986174" y="5973446"/>
            <a:ext cx="1724400" cy="615240"/>
            <a:chOff x="5986174" y="5973446"/>
            <a:chExt cx="1724400" cy="61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D735C50-F7CF-41A2-B066-3F5B24ADAAC5}"/>
                    </a:ext>
                  </a:extLst>
                </p14:cNvPr>
                <p14:cNvContentPartPr/>
                <p14:nvPr/>
              </p14:nvContentPartPr>
              <p14:xfrm>
                <a:off x="5986174" y="6181526"/>
                <a:ext cx="98640" cy="16956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6D735C50-F7CF-41A2-B066-3F5B24ADAAC5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977534" y="6172526"/>
                  <a:ext cx="1162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F6EF7026-3AAE-4423-91C3-CCCAEF0D7A28}"/>
                    </a:ext>
                  </a:extLst>
                </p14:cNvPr>
                <p14:cNvContentPartPr/>
                <p14:nvPr/>
              </p14:nvContentPartPr>
              <p14:xfrm>
                <a:off x="5995894" y="6250646"/>
                <a:ext cx="93240" cy="306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F6EF7026-3AAE-4423-91C3-CCCAEF0D7A28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986894" y="6241646"/>
                  <a:ext cx="1108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5FAD440E-28EE-41BF-B194-F602B21EF420}"/>
                    </a:ext>
                  </a:extLst>
                </p14:cNvPr>
                <p14:cNvContentPartPr/>
                <p14:nvPr/>
              </p14:nvContentPartPr>
              <p14:xfrm>
                <a:off x="6000214" y="6158846"/>
                <a:ext cx="98280" cy="1224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5FAD440E-28EE-41BF-B194-F602B21EF42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991574" y="6149846"/>
                  <a:ext cx="1159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43D9C3C5-7351-4184-8ABD-D9E193384C1C}"/>
                    </a:ext>
                  </a:extLst>
                </p14:cNvPr>
                <p14:cNvContentPartPr/>
                <p14:nvPr/>
              </p14:nvContentPartPr>
              <p14:xfrm>
                <a:off x="6170134" y="6138686"/>
                <a:ext cx="121320" cy="2804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43D9C3C5-7351-4184-8ABD-D9E193384C1C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161494" y="6129686"/>
                  <a:ext cx="13896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EF1C764-3546-4D02-AA13-DB125038ECC6}"/>
                    </a:ext>
                  </a:extLst>
                </p14:cNvPr>
                <p14:cNvContentPartPr/>
                <p14:nvPr/>
              </p14:nvContentPartPr>
              <p14:xfrm>
                <a:off x="6336814" y="6224006"/>
                <a:ext cx="92160" cy="1562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EF1C764-3546-4D02-AA13-DB125038ECC6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328174" y="6215366"/>
                  <a:ext cx="10980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AD7BFEE-F0BD-4217-A325-BC9646A579A0}"/>
                    </a:ext>
                  </a:extLst>
                </p14:cNvPr>
                <p14:cNvContentPartPr/>
                <p14:nvPr/>
              </p14:nvContentPartPr>
              <p14:xfrm>
                <a:off x="6434734" y="6165326"/>
                <a:ext cx="99720" cy="2383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AD7BFEE-F0BD-4217-A325-BC9646A579A0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426094" y="6156326"/>
                  <a:ext cx="1173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C95389B9-A83D-4B10-8D69-99187465B3F3}"/>
                    </a:ext>
                  </a:extLst>
                </p14:cNvPr>
                <p14:cNvContentPartPr/>
                <p14:nvPr/>
              </p14:nvContentPartPr>
              <p14:xfrm>
                <a:off x="6651094" y="6259646"/>
                <a:ext cx="42840" cy="1044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95389B9-A83D-4B10-8D69-99187465B3F3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642094" y="6250646"/>
                  <a:ext cx="604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D0AACF86-3D1D-44A9-AA5A-26A62A82386F}"/>
                    </a:ext>
                  </a:extLst>
                </p14:cNvPr>
                <p14:cNvContentPartPr/>
                <p14:nvPr/>
              </p14:nvContentPartPr>
              <p14:xfrm>
                <a:off x="6613654" y="6323726"/>
                <a:ext cx="46800" cy="900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D0AACF86-3D1D-44A9-AA5A-26A62A82386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605014" y="6315086"/>
                  <a:ext cx="644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7A7C3C34-582A-4FD4-A78C-870F76CFEAE5}"/>
                    </a:ext>
                  </a:extLst>
                </p14:cNvPr>
                <p14:cNvContentPartPr/>
                <p14:nvPr/>
              </p14:nvContentPartPr>
              <p14:xfrm>
                <a:off x="6833254" y="6153806"/>
                <a:ext cx="110520" cy="1994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7A7C3C34-582A-4FD4-A78C-870F76CFEAE5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824614" y="6144806"/>
                  <a:ext cx="1281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2A8B5E03-EDA5-47BD-9482-152FF4F21FC7}"/>
                    </a:ext>
                  </a:extLst>
                </p14:cNvPr>
                <p14:cNvContentPartPr/>
                <p14:nvPr/>
              </p14:nvContentPartPr>
              <p14:xfrm>
                <a:off x="6782854" y="6480326"/>
                <a:ext cx="64800" cy="1083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2A8B5E03-EDA5-47BD-9482-152FF4F21FC7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6773854" y="6471326"/>
                  <a:ext cx="8244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21CFAB36-4437-406E-A184-069B603F9383}"/>
                    </a:ext>
                  </a:extLst>
                </p14:cNvPr>
                <p14:cNvContentPartPr/>
                <p14:nvPr/>
              </p14:nvContentPartPr>
              <p14:xfrm>
                <a:off x="6828574" y="5973446"/>
                <a:ext cx="190800" cy="1375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21CFAB36-4437-406E-A184-069B603F9383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6819934" y="5964446"/>
                  <a:ext cx="2084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C629FAE3-7A12-4089-8754-1F334C5E1408}"/>
                    </a:ext>
                  </a:extLst>
                </p14:cNvPr>
                <p14:cNvContentPartPr/>
                <p14:nvPr/>
              </p14:nvContentPartPr>
              <p14:xfrm>
                <a:off x="7006774" y="6249206"/>
                <a:ext cx="104040" cy="1987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C629FAE3-7A12-4089-8754-1F334C5E140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6998134" y="6240566"/>
                  <a:ext cx="1216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3F65C21B-E4A4-4248-ADC2-67BD93B6DD21}"/>
                    </a:ext>
                  </a:extLst>
                </p14:cNvPr>
                <p14:cNvContentPartPr/>
                <p14:nvPr/>
              </p14:nvContentPartPr>
              <p14:xfrm>
                <a:off x="7290094" y="6247046"/>
                <a:ext cx="16200" cy="6120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3F65C21B-E4A4-4248-ADC2-67BD93B6DD21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281454" y="6238406"/>
                  <a:ext cx="3384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9273D42-75ED-4DAB-BA38-8B71500D430E}"/>
                    </a:ext>
                  </a:extLst>
                </p14:cNvPr>
                <p14:cNvContentPartPr/>
                <p14:nvPr/>
              </p14:nvContentPartPr>
              <p14:xfrm>
                <a:off x="7200814" y="6366566"/>
                <a:ext cx="122040" cy="86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9273D42-75ED-4DAB-BA38-8B71500D430E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191814" y="6357926"/>
                  <a:ext cx="1396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250C22F7-8686-41D6-85B8-8B47894011C0}"/>
                    </a:ext>
                  </a:extLst>
                </p14:cNvPr>
                <p14:cNvContentPartPr/>
                <p14:nvPr/>
              </p14:nvContentPartPr>
              <p14:xfrm>
                <a:off x="7202614" y="6475286"/>
                <a:ext cx="63720" cy="943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250C22F7-8686-41D6-85B8-8B47894011C0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7193614" y="6466286"/>
                  <a:ext cx="8136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380916E7-833A-46D6-9D8B-82C033F1E9B4}"/>
                    </a:ext>
                  </a:extLst>
                </p14:cNvPr>
                <p14:cNvContentPartPr/>
                <p14:nvPr/>
              </p14:nvContentPartPr>
              <p14:xfrm>
                <a:off x="7160494" y="6526766"/>
                <a:ext cx="86400" cy="601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380916E7-833A-46D6-9D8B-82C033F1E9B4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151854" y="6518126"/>
                  <a:ext cx="10404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AE0717E7-E355-43ED-B6E6-9C8936F13687}"/>
                    </a:ext>
                  </a:extLst>
                </p14:cNvPr>
                <p14:cNvContentPartPr/>
                <p14:nvPr/>
              </p14:nvContentPartPr>
              <p14:xfrm>
                <a:off x="7452814" y="6284846"/>
                <a:ext cx="66600" cy="12600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AE0717E7-E355-43ED-B6E6-9C8936F13687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7443814" y="6275846"/>
                  <a:ext cx="842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E66F2876-9091-4A0F-9182-F96DE529F4C4}"/>
                    </a:ext>
                  </a:extLst>
                </p14:cNvPr>
                <p14:cNvContentPartPr/>
                <p14:nvPr/>
              </p14:nvContentPartPr>
              <p14:xfrm>
                <a:off x="7441654" y="6182246"/>
                <a:ext cx="59400" cy="118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E66F2876-9091-4A0F-9182-F96DE529F4C4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7432654" y="6173246"/>
                  <a:ext cx="770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C62AC956-92E2-4B9A-B373-A9D3E8DB9C9E}"/>
                    </a:ext>
                  </a:extLst>
                </p14:cNvPr>
                <p14:cNvContentPartPr/>
                <p14:nvPr/>
              </p14:nvContentPartPr>
              <p14:xfrm>
                <a:off x="7619854" y="6096206"/>
                <a:ext cx="82440" cy="1173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C62AC956-92E2-4B9A-B373-A9D3E8DB9C9E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7610854" y="6087566"/>
                  <a:ext cx="1000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F8260DA8-BE16-4A3B-8322-1642ABFAAAB8}"/>
                    </a:ext>
                  </a:extLst>
                </p14:cNvPr>
                <p14:cNvContentPartPr/>
                <p14:nvPr/>
              </p14:nvContentPartPr>
              <p14:xfrm>
                <a:off x="7602574" y="6228326"/>
                <a:ext cx="108000" cy="140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F8260DA8-BE16-4A3B-8322-1642ABFAAAB8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7593574" y="6219326"/>
                  <a:ext cx="1256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0769C718-F555-411D-9399-B5B714FBB543}"/>
                    </a:ext>
                  </a:extLst>
                </p14:cNvPr>
                <p14:cNvContentPartPr/>
                <p14:nvPr/>
              </p14:nvContentPartPr>
              <p14:xfrm>
                <a:off x="7615894" y="6304286"/>
                <a:ext cx="46080" cy="6696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0769C718-F555-411D-9399-B5B714FBB54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7606894" y="6295286"/>
                  <a:ext cx="637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34DAF006-4C2E-480C-84D6-D52FEFD51D14}"/>
                    </a:ext>
                  </a:extLst>
                </p14:cNvPr>
                <p14:cNvContentPartPr/>
                <p14:nvPr/>
              </p14:nvContentPartPr>
              <p14:xfrm>
                <a:off x="7573414" y="6346406"/>
                <a:ext cx="63360" cy="403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34DAF006-4C2E-480C-84D6-D52FEFD51D14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7564414" y="6337406"/>
                  <a:ext cx="81000" cy="5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EF5BC883-180B-4718-930E-812681AAE668}"/>
              </a:ext>
            </a:extLst>
          </p:cNvPr>
          <p:cNvGrpSpPr/>
          <p:nvPr/>
        </p:nvGrpSpPr>
        <p:grpSpPr>
          <a:xfrm>
            <a:off x="7903534" y="6000086"/>
            <a:ext cx="2590560" cy="717480"/>
            <a:chOff x="7903534" y="6000086"/>
            <a:chExt cx="2590560" cy="71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401FE19A-AF09-4EE5-93FF-DE9CAF132B74}"/>
                    </a:ext>
                  </a:extLst>
                </p14:cNvPr>
                <p14:cNvContentPartPr/>
                <p14:nvPr/>
              </p14:nvContentPartPr>
              <p14:xfrm>
                <a:off x="7957534" y="6356486"/>
                <a:ext cx="54360" cy="1404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401FE19A-AF09-4EE5-93FF-DE9CAF132B74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7948534" y="6347846"/>
                  <a:ext cx="720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F21F8780-A08E-4C8C-A06E-97EBC7F83419}"/>
                    </a:ext>
                  </a:extLst>
                </p14:cNvPr>
                <p14:cNvContentPartPr/>
                <p14:nvPr/>
              </p14:nvContentPartPr>
              <p14:xfrm>
                <a:off x="7903534" y="6429926"/>
                <a:ext cx="63360" cy="432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F21F8780-A08E-4C8C-A06E-97EBC7F83419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7894534" y="6421286"/>
                  <a:ext cx="810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457888B2-CA06-4AEB-96F9-D7443821599A}"/>
                    </a:ext>
                  </a:extLst>
                </p14:cNvPr>
                <p14:cNvContentPartPr/>
                <p14:nvPr/>
              </p14:nvContentPartPr>
              <p14:xfrm>
                <a:off x="8069854" y="6195206"/>
                <a:ext cx="138600" cy="3560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457888B2-CA06-4AEB-96F9-D7443821599A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8060854" y="6186206"/>
                  <a:ext cx="156240" cy="37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4566F4E3-9F57-4C6C-8C78-9D8CA2FC5624}"/>
                    </a:ext>
                  </a:extLst>
                </p14:cNvPr>
                <p14:cNvContentPartPr/>
                <p14:nvPr/>
              </p14:nvContentPartPr>
              <p14:xfrm>
                <a:off x="8173534" y="6357206"/>
                <a:ext cx="69120" cy="176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4566F4E3-9F57-4C6C-8C78-9D8CA2FC5624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8164534" y="6348206"/>
                  <a:ext cx="867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2788E519-8F58-47C6-B2E1-26CBE8844A4C}"/>
                    </a:ext>
                  </a:extLst>
                </p14:cNvPr>
                <p14:cNvContentPartPr/>
                <p14:nvPr/>
              </p14:nvContentPartPr>
              <p14:xfrm>
                <a:off x="8306014" y="6352526"/>
                <a:ext cx="108000" cy="2016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2788E519-8F58-47C6-B2E1-26CBE8844A4C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8297014" y="6343886"/>
                  <a:ext cx="1256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E38B3B9D-06F5-4AF7-B9D7-5A3FD780940C}"/>
                    </a:ext>
                  </a:extLst>
                </p14:cNvPr>
                <p14:cNvContentPartPr/>
                <p14:nvPr/>
              </p14:nvContentPartPr>
              <p14:xfrm>
                <a:off x="8555494" y="6379526"/>
                <a:ext cx="72360" cy="10836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E38B3B9D-06F5-4AF7-B9D7-5A3FD780940C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8546494" y="6370886"/>
                  <a:ext cx="900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1ADE307D-4D18-46F9-A01F-BDBE416BB37D}"/>
                    </a:ext>
                  </a:extLst>
                </p14:cNvPr>
                <p14:cNvContentPartPr/>
                <p14:nvPr/>
              </p14:nvContentPartPr>
              <p14:xfrm>
                <a:off x="8549734" y="6248846"/>
                <a:ext cx="46080" cy="720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1ADE307D-4D18-46F9-A01F-BDBE416BB37D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8540734" y="6239846"/>
                  <a:ext cx="637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AA6DAA2C-D111-4792-A77F-2DBA840E9DB0}"/>
                    </a:ext>
                  </a:extLst>
                </p14:cNvPr>
                <p14:cNvContentPartPr/>
                <p14:nvPr/>
              </p14:nvContentPartPr>
              <p14:xfrm>
                <a:off x="8730094" y="6098726"/>
                <a:ext cx="67680" cy="1054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AA6DAA2C-D111-4792-A77F-2DBA840E9DB0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8721454" y="6089726"/>
                  <a:ext cx="853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11187B65-AD1D-429C-B74B-E58682383B85}"/>
                    </a:ext>
                  </a:extLst>
                </p14:cNvPr>
                <p14:cNvContentPartPr/>
                <p14:nvPr/>
              </p14:nvContentPartPr>
              <p14:xfrm>
                <a:off x="8689774" y="6218606"/>
                <a:ext cx="110880" cy="176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11187B65-AD1D-429C-B74B-E58682383B85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8680774" y="6209606"/>
                  <a:ext cx="1285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A6815627-A480-44B1-B776-3993F722F2A7}"/>
                    </a:ext>
                  </a:extLst>
                </p14:cNvPr>
                <p14:cNvContentPartPr/>
                <p14:nvPr/>
              </p14:nvContentPartPr>
              <p14:xfrm>
                <a:off x="8722534" y="6287366"/>
                <a:ext cx="27720" cy="5652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A6815627-A480-44B1-B776-3993F722F2A7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8713894" y="6278366"/>
                  <a:ext cx="453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EAB0E152-35AF-4F14-AB00-1A850A358800}"/>
                    </a:ext>
                  </a:extLst>
                </p14:cNvPr>
                <p14:cNvContentPartPr/>
                <p14:nvPr/>
              </p14:nvContentPartPr>
              <p14:xfrm>
                <a:off x="8662054" y="6330206"/>
                <a:ext cx="76680" cy="349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EAB0E152-35AF-4F14-AB00-1A850A358800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8653054" y="6321566"/>
                  <a:ext cx="943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E3F33AA9-6EDC-4332-A867-5AA8E27AE643}"/>
                    </a:ext>
                  </a:extLst>
                </p14:cNvPr>
                <p14:cNvContentPartPr/>
                <p14:nvPr/>
              </p14:nvContentPartPr>
              <p14:xfrm>
                <a:off x="8832694" y="6171446"/>
                <a:ext cx="119160" cy="3956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E3F33AA9-6EDC-4332-A867-5AA8E27AE643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8824054" y="6162806"/>
                  <a:ext cx="136800" cy="41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D399886A-CFD8-4C7C-8E18-8AB6E825179E}"/>
                    </a:ext>
                  </a:extLst>
                </p14:cNvPr>
                <p14:cNvContentPartPr/>
                <p14:nvPr/>
              </p14:nvContentPartPr>
              <p14:xfrm>
                <a:off x="8939614" y="6612806"/>
                <a:ext cx="102960" cy="1047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D399886A-CFD8-4C7C-8E18-8AB6E825179E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8930614" y="6603806"/>
                  <a:ext cx="12060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D96238B6-77B3-4BFC-A498-4B67CBA9C10A}"/>
                    </a:ext>
                  </a:extLst>
                </p14:cNvPr>
                <p14:cNvContentPartPr/>
                <p14:nvPr/>
              </p14:nvContentPartPr>
              <p14:xfrm>
                <a:off x="8925574" y="6053006"/>
                <a:ext cx="166680" cy="9864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96238B6-77B3-4BFC-A498-4B67CBA9C10A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8916934" y="6044366"/>
                  <a:ext cx="1843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CF2791B0-B554-4484-AF66-2ED86AEC3458}"/>
                    </a:ext>
                  </a:extLst>
                </p14:cNvPr>
                <p14:cNvContentPartPr/>
                <p14:nvPr/>
              </p14:nvContentPartPr>
              <p14:xfrm>
                <a:off x="9125014" y="6360446"/>
                <a:ext cx="91800" cy="140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CF2791B0-B554-4484-AF66-2ED86AEC3458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9116014" y="6351806"/>
                  <a:ext cx="1094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A069BB6F-EDE7-4899-A532-92A465D23C46}"/>
                    </a:ext>
                  </a:extLst>
                </p14:cNvPr>
                <p14:cNvContentPartPr/>
                <p14:nvPr/>
              </p14:nvContentPartPr>
              <p14:xfrm>
                <a:off x="9159934" y="6338126"/>
                <a:ext cx="14400" cy="910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A069BB6F-EDE7-4899-A532-92A465D23C46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9151294" y="6329486"/>
                  <a:ext cx="320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524BCC41-5E3B-4A4C-91DD-A2C0101CA80F}"/>
                    </a:ext>
                  </a:extLst>
                </p14:cNvPr>
                <p14:cNvContentPartPr/>
                <p14:nvPr/>
              </p14:nvContentPartPr>
              <p14:xfrm>
                <a:off x="9407614" y="6268646"/>
                <a:ext cx="58320" cy="13320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524BCC41-5E3B-4A4C-91DD-A2C0101CA80F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9398974" y="6259646"/>
                  <a:ext cx="7596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04D442FA-2350-4410-8C4E-44142C5CE9D7}"/>
                    </a:ext>
                  </a:extLst>
                </p14:cNvPr>
                <p14:cNvContentPartPr/>
                <p14:nvPr/>
              </p14:nvContentPartPr>
              <p14:xfrm>
                <a:off x="9315454" y="6354326"/>
                <a:ext cx="124920" cy="756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04D442FA-2350-4410-8C4E-44142C5CE9D7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9306454" y="6345326"/>
                  <a:ext cx="14256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B53252FE-5226-4F5F-A73A-E42DDF641BBA}"/>
                    </a:ext>
                  </a:extLst>
                </p14:cNvPr>
                <p14:cNvContentPartPr/>
                <p14:nvPr/>
              </p14:nvContentPartPr>
              <p14:xfrm>
                <a:off x="9598054" y="6186206"/>
                <a:ext cx="122760" cy="2026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B53252FE-5226-4F5F-A73A-E42DDF641BBA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9589054" y="6177566"/>
                  <a:ext cx="1404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63D8AA85-99E6-4B30-A46E-4DD2D11E7721}"/>
                    </a:ext>
                  </a:extLst>
                </p14:cNvPr>
                <p14:cNvContentPartPr/>
                <p14:nvPr/>
              </p14:nvContentPartPr>
              <p14:xfrm>
                <a:off x="9536854" y="6511646"/>
                <a:ext cx="93960" cy="8820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63D8AA85-99E6-4B30-A46E-4DD2D11E7721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9527854" y="6503006"/>
                  <a:ext cx="11160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8E7AD2BD-2B1D-40AF-9164-AD0E934CE7AA}"/>
                    </a:ext>
                  </a:extLst>
                </p14:cNvPr>
                <p14:cNvContentPartPr/>
                <p14:nvPr/>
              </p14:nvContentPartPr>
              <p14:xfrm>
                <a:off x="9596254" y="6013046"/>
                <a:ext cx="164160" cy="1245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E7AD2BD-2B1D-40AF-9164-AD0E934CE7AA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9587614" y="6004046"/>
                  <a:ext cx="1818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528E4CEF-0725-4583-907A-D944157235F0}"/>
                    </a:ext>
                  </a:extLst>
                </p14:cNvPr>
                <p14:cNvContentPartPr/>
                <p14:nvPr/>
              </p14:nvContentPartPr>
              <p14:xfrm>
                <a:off x="9865894" y="6218606"/>
                <a:ext cx="63000" cy="1022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528E4CEF-0725-4583-907A-D944157235F0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856894" y="6209966"/>
                  <a:ext cx="806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908066A7-FED1-4E57-B41C-510473E894BD}"/>
                    </a:ext>
                  </a:extLst>
                </p14:cNvPr>
                <p14:cNvContentPartPr/>
                <p14:nvPr/>
              </p14:nvContentPartPr>
              <p14:xfrm>
                <a:off x="9914134" y="6118166"/>
                <a:ext cx="44280" cy="172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908066A7-FED1-4E57-B41C-510473E894BD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9905134" y="6109526"/>
                  <a:ext cx="619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B03CB477-D6FD-47C1-B866-74E23DFAF859}"/>
                    </a:ext>
                  </a:extLst>
                </p14:cNvPr>
                <p14:cNvContentPartPr/>
                <p14:nvPr/>
              </p14:nvContentPartPr>
              <p14:xfrm>
                <a:off x="10075774" y="6000086"/>
                <a:ext cx="67680" cy="11268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B03CB477-D6FD-47C1-B866-74E23DFAF859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10067134" y="5991446"/>
                  <a:ext cx="853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FEAD4868-E506-4928-AFBF-30129FBD800E}"/>
                    </a:ext>
                  </a:extLst>
                </p14:cNvPr>
                <p14:cNvContentPartPr/>
                <p14:nvPr/>
              </p14:nvContentPartPr>
              <p14:xfrm>
                <a:off x="10011334" y="6128246"/>
                <a:ext cx="148320" cy="648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FEAD4868-E506-4928-AFBF-30129FBD800E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0002334" y="6119246"/>
                  <a:ext cx="1659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9BC3AD9E-1D31-4A66-96A3-55FD5B962914}"/>
                    </a:ext>
                  </a:extLst>
                </p14:cNvPr>
                <p14:cNvContentPartPr/>
                <p14:nvPr/>
              </p14:nvContentPartPr>
              <p14:xfrm>
                <a:off x="10096294" y="6183326"/>
                <a:ext cx="45720" cy="885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9BC3AD9E-1D31-4A66-96A3-55FD5B962914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0087294" y="6174686"/>
                  <a:ext cx="6336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D3C24BB9-13FE-4D10-ABA4-ECCEEFC57116}"/>
                    </a:ext>
                  </a:extLst>
                </p14:cNvPr>
                <p14:cNvContentPartPr/>
                <p14:nvPr/>
              </p14:nvContentPartPr>
              <p14:xfrm>
                <a:off x="10027894" y="6244886"/>
                <a:ext cx="62280" cy="205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D3C24BB9-13FE-4D10-ABA4-ECCEEFC57116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0019254" y="6235886"/>
                  <a:ext cx="799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7AAC886B-DE1D-4507-AAAE-7314A27671D3}"/>
                    </a:ext>
                  </a:extLst>
                </p14:cNvPr>
                <p14:cNvContentPartPr/>
                <p14:nvPr/>
              </p14:nvContentPartPr>
              <p14:xfrm>
                <a:off x="9819454" y="6435686"/>
                <a:ext cx="38160" cy="1116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7AAC886B-DE1D-4507-AAAE-7314A27671D3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9810454" y="6427046"/>
                  <a:ext cx="55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D1EFD930-14D2-4396-B000-A6F2B0288C3E}"/>
                    </a:ext>
                  </a:extLst>
                </p14:cNvPr>
                <p14:cNvContentPartPr/>
                <p14:nvPr/>
              </p14:nvContentPartPr>
              <p14:xfrm>
                <a:off x="9841774" y="6357926"/>
                <a:ext cx="277200" cy="6912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D1EFD930-14D2-4396-B000-A6F2B0288C3E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9832774" y="6348926"/>
                  <a:ext cx="29484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10F9244C-D918-4741-A169-1AEF7B6312A5}"/>
                    </a:ext>
                  </a:extLst>
                </p14:cNvPr>
                <p14:cNvContentPartPr/>
                <p14:nvPr/>
              </p14:nvContentPartPr>
              <p14:xfrm>
                <a:off x="9933574" y="6480326"/>
                <a:ext cx="75960" cy="12960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10F9244C-D918-4741-A169-1AEF7B6312A5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9924574" y="6471686"/>
                  <a:ext cx="936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AAA2B5A9-1F82-48E3-A050-7104A427CB50}"/>
                    </a:ext>
                  </a:extLst>
                </p14:cNvPr>
                <p14:cNvContentPartPr/>
                <p14:nvPr/>
              </p14:nvContentPartPr>
              <p14:xfrm>
                <a:off x="9851854" y="6564566"/>
                <a:ext cx="101880" cy="507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AAA2B5A9-1F82-48E3-A050-7104A427CB50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9843214" y="6555926"/>
                  <a:ext cx="11952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911C659F-87F2-46CF-B942-401A8EE6E81C}"/>
                    </a:ext>
                  </a:extLst>
                </p14:cNvPr>
                <p14:cNvContentPartPr/>
                <p14:nvPr/>
              </p14:nvContentPartPr>
              <p14:xfrm>
                <a:off x="10260814" y="6176126"/>
                <a:ext cx="233280" cy="3506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911C659F-87F2-46CF-B942-401A8EE6E81C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10252174" y="6167126"/>
                  <a:ext cx="250920" cy="36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4" name="Group 343">
            <a:extLst>
              <a:ext uri="{FF2B5EF4-FFF2-40B4-BE49-F238E27FC236}">
                <a16:creationId xmlns:a16="http://schemas.microsoft.com/office/drawing/2014/main" id="{AE267C7E-CF6B-4CF5-A6A2-4A9FE7909FD8}"/>
              </a:ext>
            </a:extLst>
          </p:cNvPr>
          <p:cNvGrpSpPr/>
          <p:nvPr/>
        </p:nvGrpSpPr>
        <p:grpSpPr>
          <a:xfrm>
            <a:off x="10745374" y="6280526"/>
            <a:ext cx="111240" cy="112680"/>
            <a:chOff x="10745374" y="6280526"/>
            <a:chExt cx="111240" cy="11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DA07E5C9-115B-42D5-8523-A4757F2B2059}"/>
                    </a:ext>
                  </a:extLst>
                </p14:cNvPr>
                <p14:cNvContentPartPr/>
                <p14:nvPr/>
              </p14:nvContentPartPr>
              <p14:xfrm>
                <a:off x="10745374" y="6280526"/>
                <a:ext cx="97920" cy="3096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DA07E5C9-115B-42D5-8523-A4757F2B2059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10736374" y="6271526"/>
                  <a:ext cx="1155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280119B0-AF59-4581-8378-A474F9EAAB02}"/>
                    </a:ext>
                  </a:extLst>
                </p14:cNvPr>
                <p14:cNvContentPartPr/>
                <p14:nvPr/>
              </p14:nvContentPartPr>
              <p14:xfrm>
                <a:off x="10757254" y="6361166"/>
                <a:ext cx="99360" cy="320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280119B0-AF59-4581-8378-A474F9EAAB02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10748254" y="6352526"/>
                  <a:ext cx="1170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3" name="Group 342">
            <a:extLst>
              <a:ext uri="{FF2B5EF4-FFF2-40B4-BE49-F238E27FC236}">
                <a16:creationId xmlns:a16="http://schemas.microsoft.com/office/drawing/2014/main" id="{86077420-44C9-45A0-99A1-BBB1F3F032F0}"/>
              </a:ext>
            </a:extLst>
          </p:cNvPr>
          <p:cNvGrpSpPr/>
          <p:nvPr/>
        </p:nvGrpSpPr>
        <p:grpSpPr>
          <a:xfrm>
            <a:off x="11135974" y="6139046"/>
            <a:ext cx="196200" cy="254880"/>
            <a:chOff x="11135974" y="6139046"/>
            <a:chExt cx="196200" cy="25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35664A40-92FB-441A-9724-390909628645}"/>
                    </a:ext>
                  </a:extLst>
                </p14:cNvPr>
                <p14:cNvContentPartPr/>
                <p14:nvPr/>
              </p14:nvContentPartPr>
              <p14:xfrm>
                <a:off x="11198974" y="6139046"/>
                <a:ext cx="133200" cy="22824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35664A40-92FB-441A-9724-390909628645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11189974" y="6130046"/>
                  <a:ext cx="15084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32360F86-45C1-4CA4-A09D-C1381F1F2A01}"/>
                    </a:ext>
                  </a:extLst>
                </p14:cNvPr>
                <p14:cNvContentPartPr/>
                <p14:nvPr/>
              </p14:nvContentPartPr>
              <p14:xfrm>
                <a:off x="11135974" y="6278006"/>
                <a:ext cx="142560" cy="11592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32360F86-45C1-4CA4-A09D-C1381F1F2A01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11127334" y="6269366"/>
                  <a:ext cx="160200" cy="133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415763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7B7BE2C-121E-45D6-9047-4DDA0063747F}"/>
              </a:ext>
            </a:extLst>
          </p:cNvPr>
          <p:cNvSpPr txBox="1"/>
          <p:nvPr/>
        </p:nvSpPr>
        <p:spPr>
          <a:xfrm>
            <a:off x="3048712" y="3246470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6C21A3D-CC41-460B-B036-14F8148796CC}"/>
              </a:ext>
            </a:extLst>
          </p:cNvPr>
          <p:cNvSpPr txBox="1"/>
          <p:nvPr/>
        </p:nvSpPr>
        <p:spPr>
          <a:xfrm>
            <a:off x="3048712" y="3246470"/>
            <a:ext cx="609742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nb-NO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A4A63D89-7F96-45FD-AA8A-6946FA95DE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314341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Forventinga til </a:t>
            </a:r>
            <a:r>
              <a:rPr lang="nb-NO" sz="3600" dirty="0" err="1">
                <a:solidFill>
                  <a:srgbClr val="00B0F0"/>
                </a:solidFill>
              </a:rPr>
              <a:t>ein</a:t>
            </a:r>
            <a:r>
              <a:rPr lang="nb-NO" sz="3600" dirty="0">
                <a:solidFill>
                  <a:srgbClr val="00B0F0"/>
                </a:solidFill>
              </a:rPr>
              <a:t> funksjon av tilfeldige variable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1648BD16-F205-43D2-A6E8-7EC75CC9125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som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ksjon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å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tfallsrommet , S, og inn i R, vil og Z=g(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ksjon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å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og inn i R.  E[g(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]?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DB866CB-DCC5-499E-B6C4-538847CA53FC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/>
              <a:t>Tabel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4F6A00E-B840-4E4A-8724-EAA5EE49E268}"/>
              </a:ext>
            </a:extLst>
          </p:cNvPr>
          <p:cNvGrpSpPr/>
          <p:nvPr/>
        </p:nvGrpSpPr>
        <p:grpSpPr>
          <a:xfrm>
            <a:off x="915574" y="2899406"/>
            <a:ext cx="532440" cy="329400"/>
            <a:chOff x="915574" y="2899406"/>
            <a:chExt cx="532440" cy="32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9BFF1C7-733C-4ACB-A516-193A832929A5}"/>
                    </a:ext>
                  </a:extLst>
                </p14:cNvPr>
                <p14:cNvContentPartPr/>
                <p14:nvPr/>
              </p14:nvContentPartPr>
              <p14:xfrm>
                <a:off x="915574" y="2899406"/>
                <a:ext cx="473400" cy="2995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9BFF1C7-733C-4ACB-A516-193A832929A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906934" y="2890766"/>
                  <a:ext cx="49104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3E3E6768-E377-4F3A-8BC9-255B4D4751F0}"/>
                    </a:ext>
                  </a:extLst>
                </p14:cNvPr>
                <p14:cNvContentPartPr/>
                <p14:nvPr/>
              </p14:nvContentPartPr>
              <p14:xfrm>
                <a:off x="1428214" y="3208286"/>
                <a:ext cx="19800" cy="205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3E3E6768-E377-4F3A-8BC9-255B4D4751F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19214" y="3199646"/>
                  <a:ext cx="3744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738528A-1E91-4ACB-8CC5-7B1DE585E26E}"/>
              </a:ext>
            </a:extLst>
          </p:cNvPr>
          <p:cNvGrpSpPr/>
          <p:nvPr/>
        </p:nvGrpSpPr>
        <p:grpSpPr>
          <a:xfrm>
            <a:off x="1802974" y="3002726"/>
            <a:ext cx="303480" cy="194040"/>
            <a:chOff x="1802974" y="3002726"/>
            <a:chExt cx="303480" cy="19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6D62410A-3E06-454A-949D-37C0DE005A9A}"/>
                    </a:ext>
                  </a:extLst>
                </p14:cNvPr>
                <p14:cNvContentPartPr/>
                <p14:nvPr/>
              </p14:nvContentPartPr>
              <p14:xfrm>
                <a:off x="1802974" y="3002726"/>
                <a:ext cx="96840" cy="1728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6D62410A-3E06-454A-949D-37C0DE005A9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794334" y="2993726"/>
                  <a:ext cx="1144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92DB2E0-D8B7-456A-9FE0-4D478238A883}"/>
                    </a:ext>
                  </a:extLst>
                </p14:cNvPr>
                <p14:cNvContentPartPr/>
                <p14:nvPr/>
              </p14:nvContentPartPr>
              <p14:xfrm>
                <a:off x="1980094" y="3098846"/>
                <a:ext cx="126360" cy="979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92DB2E0-D8B7-456A-9FE0-4D478238A883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71454" y="3090206"/>
                  <a:ext cx="144000" cy="11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284E45A-E93F-4928-8723-8C6BDF2E4E5F}"/>
              </a:ext>
            </a:extLst>
          </p:cNvPr>
          <p:cNvGrpSpPr/>
          <p:nvPr/>
        </p:nvGrpSpPr>
        <p:grpSpPr>
          <a:xfrm>
            <a:off x="2483374" y="2873486"/>
            <a:ext cx="3357000" cy="469800"/>
            <a:chOff x="2483374" y="2873486"/>
            <a:chExt cx="3357000" cy="46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DE9DEEC-723D-4FE3-98C5-F1612BA7E816}"/>
                    </a:ext>
                  </a:extLst>
                </p14:cNvPr>
                <p14:cNvContentPartPr/>
                <p14:nvPr/>
              </p14:nvContentPartPr>
              <p14:xfrm>
                <a:off x="2544934" y="3007766"/>
                <a:ext cx="64440" cy="1598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DE9DEEC-723D-4FE3-98C5-F1612BA7E81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535934" y="2999126"/>
                  <a:ext cx="820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C665581-79D1-4791-8C9E-95BF6F02861E}"/>
                    </a:ext>
                  </a:extLst>
                </p14:cNvPr>
                <p14:cNvContentPartPr/>
                <p14:nvPr/>
              </p14:nvContentPartPr>
              <p14:xfrm>
                <a:off x="2483374" y="2981486"/>
                <a:ext cx="185040" cy="193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C665581-79D1-4791-8C9E-95BF6F02861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74734" y="2972486"/>
                  <a:ext cx="2026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045110F-00B8-4B5D-81FD-15029E9B8A24}"/>
                    </a:ext>
                  </a:extLst>
                </p14:cNvPr>
                <p14:cNvContentPartPr/>
                <p14:nvPr/>
              </p14:nvContentPartPr>
              <p14:xfrm>
                <a:off x="2837614" y="3052046"/>
                <a:ext cx="535680" cy="129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045110F-00B8-4B5D-81FD-15029E9B8A2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828974" y="3043046"/>
                  <a:ext cx="553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27F2B28-9FCD-4406-BB1A-A807FE909A1D}"/>
                    </a:ext>
                  </a:extLst>
                </p14:cNvPr>
                <p14:cNvContentPartPr/>
                <p14:nvPr/>
              </p14:nvContentPartPr>
              <p14:xfrm>
                <a:off x="3623494" y="2972846"/>
                <a:ext cx="78840" cy="1958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27F2B28-9FCD-4406-BB1A-A807FE909A1D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614494" y="2964206"/>
                  <a:ext cx="964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9381C53-FD71-4E5B-817E-CEEE1D79BAA8}"/>
                    </a:ext>
                  </a:extLst>
                </p14:cNvPr>
                <p14:cNvContentPartPr/>
                <p14:nvPr/>
              </p14:nvContentPartPr>
              <p14:xfrm>
                <a:off x="3548614" y="3064646"/>
                <a:ext cx="107640" cy="147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9381C53-FD71-4E5B-817E-CEEE1D79BAA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539614" y="3055646"/>
                  <a:ext cx="1252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D4867C8-38E8-40ED-9B9B-37A88A6C0843}"/>
                    </a:ext>
                  </a:extLst>
                </p14:cNvPr>
                <p14:cNvContentPartPr/>
                <p14:nvPr/>
              </p14:nvContentPartPr>
              <p14:xfrm>
                <a:off x="3760294" y="2949446"/>
                <a:ext cx="482760" cy="231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D4867C8-38E8-40ED-9B9B-37A88A6C084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751294" y="2940446"/>
                  <a:ext cx="50040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68F1B7DC-4BE1-4F23-92C5-B2F33E96BAF3}"/>
                    </a:ext>
                  </a:extLst>
                </p14:cNvPr>
                <p14:cNvContentPartPr/>
                <p14:nvPr/>
              </p14:nvContentPartPr>
              <p14:xfrm>
                <a:off x="4135774" y="3039446"/>
                <a:ext cx="89640" cy="9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68F1B7DC-4BE1-4F23-92C5-B2F33E96BAF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126774" y="3030446"/>
                  <a:ext cx="1072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972A4DD-1525-4139-BFC5-86BE6C3904A5}"/>
                    </a:ext>
                  </a:extLst>
                </p14:cNvPr>
                <p14:cNvContentPartPr/>
                <p14:nvPr/>
              </p14:nvContentPartPr>
              <p14:xfrm>
                <a:off x="4424134" y="3068606"/>
                <a:ext cx="150480" cy="267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972A4DD-1525-4139-BFC5-86BE6C3904A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415134" y="3059966"/>
                  <a:ext cx="1681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59F274FE-B64E-44A6-B256-209C6B97C14C}"/>
                    </a:ext>
                  </a:extLst>
                </p14:cNvPr>
                <p14:cNvContentPartPr/>
                <p14:nvPr/>
              </p14:nvContentPartPr>
              <p14:xfrm>
                <a:off x="4614574" y="3074366"/>
                <a:ext cx="89640" cy="997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59F274FE-B64E-44A6-B256-209C6B97C14C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605574" y="3065366"/>
                  <a:ext cx="1072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340CB6F-FCE1-4015-A1CD-A1508818349F}"/>
                    </a:ext>
                  </a:extLst>
                </p14:cNvPr>
                <p14:cNvContentPartPr/>
                <p14:nvPr/>
              </p14:nvContentPartPr>
              <p14:xfrm>
                <a:off x="4688374" y="2873486"/>
                <a:ext cx="94320" cy="856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340CB6F-FCE1-4015-A1CD-A1508818349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679374" y="2864846"/>
                  <a:ext cx="1119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A6F92CB-3AC5-4DF3-9611-F3FF6ADFE3AF}"/>
                    </a:ext>
                  </a:extLst>
                </p14:cNvPr>
                <p14:cNvContentPartPr/>
                <p14:nvPr/>
              </p14:nvContentPartPr>
              <p14:xfrm>
                <a:off x="4820134" y="3071846"/>
                <a:ext cx="167040" cy="2714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A6F92CB-3AC5-4DF3-9611-F3FF6ADFE3A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811134" y="3063206"/>
                  <a:ext cx="1846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906909F-F2C7-43B5-8FBC-99B5F9679555}"/>
                    </a:ext>
                  </a:extLst>
                </p14:cNvPr>
                <p14:cNvContentPartPr/>
                <p14:nvPr/>
              </p14:nvContentPartPr>
              <p14:xfrm>
                <a:off x="4947214" y="2941526"/>
                <a:ext cx="16920" cy="28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906909F-F2C7-43B5-8FBC-99B5F967955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938574" y="2932526"/>
                  <a:ext cx="345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6CEBB86-F392-48EA-9D1C-60E1865D3AD1}"/>
                    </a:ext>
                  </a:extLst>
                </p14:cNvPr>
                <p14:cNvContentPartPr/>
                <p14:nvPr/>
              </p14:nvContentPartPr>
              <p14:xfrm>
                <a:off x="5057014" y="2944406"/>
                <a:ext cx="430920" cy="2340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6CEBB86-F392-48EA-9D1C-60E1865D3AD1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48374" y="2935406"/>
                  <a:ext cx="44856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35D5177-4085-4B92-836F-E158989AAB4D}"/>
                    </a:ext>
                  </a:extLst>
                </p14:cNvPr>
                <p14:cNvContentPartPr/>
                <p14:nvPr/>
              </p14:nvContentPartPr>
              <p14:xfrm>
                <a:off x="5354374" y="3034046"/>
                <a:ext cx="82800" cy="280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35D5177-4085-4B92-836F-E158989AAB4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345734" y="3025406"/>
                  <a:ext cx="10044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49D00852-9122-4740-9FA2-791A6CE62E65}"/>
                    </a:ext>
                  </a:extLst>
                </p14:cNvPr>
                <p14:cNvContentPartPr/>
                <p14:nvPr/>
              </p14:nvContentPartPr>
              <p14:xfrm>
                <a:off x="5496934" y="3043046"/>
                <a:ext cx="343440" cy="1508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49D00852-9122-4740-9FA2-791A6CE62E6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488294" y="3034406"/>
                  <a:ext cx="361080" cy="168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5B1CC70A-2A2F-4BDD-BE9B-FAE56D0C9D24}"/>
                  </a:ext>
                </a:extLst>
              </p14:cNvPr>
              <p14:cNvContentPartPr/>
              <p14:nvPr/>
            </p14:nvContentPartPr>
            <p14:xfrm>
              <a:off x="962014" y="3562166"/>
              <a:ext cx="45000" cy="1072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5B1CC70A-2A2F-4BDD-BE9B-FAE56D0C9D24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953374" y="3553166"/>
                <a:ext cx="62640" cy="12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43D60273-A5CA-4716-913E-6B15143E8127}"/>
                  </a:ext>
                </a:extLst>
              </p14:cNvPr>
              <p14:cNvContentPartPr/>
              <p14:nvPr/>
            </p14:nvContentPartPr>
            <p14:xfrm>
              <a:off x="1021054" y="3431846"/>
              <a:ext cx="8280" cy="2772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43D60273-A5CA-4716-913E-6B15143E812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012414" y="3423206"/>
                <a:ext cx="25920" cy="45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4086BF6A-9AB2-47FF-AB0E-14CCA240C085}"/>
              </a:ext>
            </a:extLst>
          </p:cNvPr>
          <p:cNvGrpSpPr/>
          <p:nvPr/>
        </p:nvGrpSpPr>
        <p:grpSpPr>
          <a:xfrm>
            <a:off x="1271974" y="3502406"/>
            <a:ext cx="323280" cy="196920"/>
            <a:chOff x="1271974" y="3502406"/>
            <a:chExt cx="323280" cy="1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E868CEF-EC6F-47B9-A09D-D346AD6965E1}"/>
                    </a:ext>
                  </a:extLst>
                </p14:cNvPr>
                <p14:cNvContentPartPr/>
                <p14:nvPr/>
              </p14:nvContentPartPr>
              <p14:xfrm>
                <a:off x="1271974" y="3578006"/>
                <a:ext cx="323280" cy="1213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E868CEF-EC6F-47B9-A09D-D346AD6965E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263334" y="3569366"/>
                  <a:ext cx="3409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0C7D47E-F86C-4E90-8A90-DCBC3192EB03}"/>
                    </a:ext>
                  </a:extLst>
                </p14:cNvPr>
                <p14:cNvContentPartPr/>
                <p14:nvPr/>
              </p14:nvContentPartPr>
              <p14:xfrm>
                <a:off x="1468894" y="3502406"/>
                <a:ext cx="7920" cy="26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0C7D47E-F86C-4E90-8A90-DCBC3192EB0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459894" y="3493766"/>
                  <a:ext cx="2556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D022ECC-17DC-4F3A-AAD6-53DB8A20197C}"/>
              </a:ext>
            </a:extLst>
          </p:cNvPr>
          <p:cNvGrpSpPr/>
          <p:nvPr/>
        </p:nvGrpSpPr>
        <p:grpSpPr>
          <a:xfrm>
            <a:off x="1859494" y="3503846"/>
            <a:ext cx="1045440" cy="270360"/>
            <a:chOff x="1859494" y="3503846"/>
            <a:chExt cx="1045440" cy="27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E64838F-153D-40F1-9A3C-E703E00DC67A}"/>
                    </a:ext>
                  </a:extLst>
                </p14:cNvPr>
                <p14:cNvContentPartPr/>
                <p14:nvPr/>
              </p14:nvContentPartPr>
              <p14:xfrm>
                <a:off x="1859494" y="3507086"/>
                <a:ext cx="138960" cy="267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E64838F-153D-40F1-9A3C-E703E00DC67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850494" y="3498086"/>
                  <a:ext cx="15660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F3D3924-D155-4534-B453-D07D2DC863F9}"/>
                    </a:ext>
                  </a:extLst>
                </p14:cNvPr>
                <p14:cNvContentPartPr/>
                <p14:nvPr/>
              </p14:nvContentPartPr>
              <p14:xfrm>
                <a:off x="2034094" y="3582326"/>
                <a:ext cx="93600" cy="993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F3D3924-D155-4534-B453-D07D2DC863F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025454" y="3573326"/>
                  <a:ext cx="11124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DD429AB9-1DE8-4246-9CDC-813559FBEC4D}"/>
                    </a:ext>
                  </a:extLst>
                </p14:cNvPr>
                <p14:cNvContentPartPr/>
                <p14:nvPr/>
              </p14:nvContentPartPr>
              <p14:xfrm>
                <a:off x="2166214" y="3593486"/>
                <a:ext cx="324000" cy="892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DD429AB9-1DE8-4246-9CDC-813559FBEC4D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2157214" y="3584846"/>
                  <a:ext cx="3416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8F03E72-375E-49FA-85FA-0CBEBCED3157}"/>
                    </a:ext>
                  </a:extLst>
                </p14:cNvPr>
                <p14:cNvContentPartPr/>
                <p14:nvPr/>
              </p14:nvContentPartPr>
              <p14:xfrm>
                <a:off x="2495974" y="3527246"/>
                <a:ext cx="38880" cy="3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8F03E72-375E-49FA-85FA-0CBEBCED315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2487334" y="3518246"/>
                  <a:ext cx="5652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B0159C04-4E41-49CA-9408-6DEBB6008DB6}"/>
                    </a:ext>
                  </a:extLst>
                </p14:cNvPr>
                <p14:cNvContentPartPr/>
                <p14:nvPr/>
              </p14:nvContentPartPr>
              <p14:xfrm>
                <a:off x="2573374" y="3503846"/>
                <a:ext cx="136800" cy="2023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B0159C04-4E41-49CA-9408-6DEBB6008DB6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564734" y="3494846"/>
                  <a:ext cx="1544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209EB02F-C2FA-4E1B-BBBD-3124F6EEFCCB}"/>
                    </a:ext>
                  </a:extLst>
                </p14:cNvPr>
                <p14:cNvContentPartPr/>
                <p14:nvPr/>
              </p14:nvContentPartPr>
              <p14:xfrm>
                <a:off x="2753374" y="3509606"/>
                <a:ext cx="28440" cy="172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209EB02F-C2FA-4E1B-BBBD-3124F6EEFCC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744734" y="3500606"/>
                  <a:ext cx="460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CE6D3E01-DE47-4206-90D7-45116C559700}"/>
                    </a:ext>
                  </a:extLst>
                </p14:cNvPr>
                <p14:cNvContentPartPr/>
                <p14:nvPr/>
              </p14:nvContentPartPr>
              <p14:xfrm>
                <a:off x="2790094" y="3603926"/>
                <a:ext cx="114840" cy="86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CE6D3E01-DE47-4206-90D7-45116C559700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781454" y="3595286"/>
                  <a:ext cx="132480" cy="10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B46ACE00-215C-4B9E-A10B-882E447B862D}"/>
              </a:ext>
            </a:extLst>
          </p:cNvPr>
          <p:cNvGrpSpPr/>
          <p:nvPr/>
        </p:nvGrpSpPr>
        <p:grpSpPr>
          <a:xfrm>
            <a:off x="3196534" y="3477566"/>
            <a:ext cx="569880" cy="252000"/>
            <a:chOff x="3196534" y="3477566"/>
            <a:chExt cx="569880" cy="25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9C6A981-7A91-47A2-AB7D-C298166C7DCF}"/>
                    </a:ext>
                  </a:extLst>
                </p14:cNvPr>
                <p14:cNvContentPartPr/>
                <p14:nvPr/>
              </p14:nvContentPartPr>
              <p14:xfrm>
                <a:off x="3196534" y="3561086"/>
                <a:ext cx="351720" cy="1684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9C6A981-7A91-47A2-AB7D-C298166C7DCF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3187534" y="3552086"/>
                  <a:ext cx="3693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B12AC6E1-F82F-4D30-8114-29F4F5F5E921}"/>
                    </a:ext>
                  </a:extLst>
                </p14:cNvPr>
                <p14:cNvContentPartPr/>
                <p14:nvPr/>
              </p14:nvContentPartPr>
              <p14:xfrm>
                <a:off x="3617374" y="3477566"/>
                <a:ext cx="149040" cy="176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B12AC6E1-F82F-4D30-8114-29F4F5F5E92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608374" y="3468566"/>
                  <a:ext cx="166680" cy="19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00432E6-F6A7-4470-A289-08EA0838010E}"/>
              </a:ext>
            </a:extLst>
          </p:cNvPr>
          <p:cNvGrpSpPr/>
          <p:nvPr/>
        </p:nvGrpSpPr>
        <p:grpSpPr>
          <a:xfrm>
            <a:off x="4063054" y="3481886"/>
            <a:ext cx="1072800" cy="225720"/>
            <a:chOff x="4063054" y="3481886"/>
            <a:chExt cx="107280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823FEB6-B9DD-4743-A6A7-E65D9AB4799E}"/>
                    </a:ext>
                  </a:extLst>
                </p14:cNvPr>
                <p14:cNvContentPartPr/>
                <p14:nvPr/>
              </p14:nvContentPartPr>
              <p14:xfrm>
                <a:off x="4063054" y="3488006"/>
                <a:ext cx="123840" cy="1836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823FEB6-B9DD-4743-A6A7-E65D9AB4799E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054054" y="3479366"/>
                  <a:ext cx="14148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F2491A6-1EF7-4111-B1EF-0E28BE00F948}"/>
                    </a:ext>
                  </a:extLst>
                </p14:cNvPr>
                <p14:cNvContentPartPr/>
                <p14:nvPr/>
              </p14:nvContentPartPr>
              <p14:xfrm>
                <a:off x="4401094" y="3481886"/>
                <a:ext cx="376920" cy="203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F2491A6-1EF7-4111-B1EF-0E28BE00F948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392094" y="3472886"/>
                  <a:ext cx="39456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361E2CA-5C67-4163-9E17-A985EB50A028}"/>
                    </a:ext>
                  </a:extLst>
                </p14:cNvPr>
                <p14:cNvContentPartPr/>
                <p14:nvPr/>
              </p14:nvContentPartPr>
              <p14:xfrm>
                <a:off x="4801054" y="3596006"/>
                <a:ext cx="211320" cy="813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361E2CA-5C67-4163-9E17-A985EB50A02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792414" y="3587366"/>
                  <a:ext cx="22896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A4CA310-88C2-4CF2-AFF6-10AD1C6B8BD1}"/>
                    </a:ext>
                  </a:extLst>
                </p14:cNvPr>
                <p14:cNvContentPartPr/>
                <p14:nvPr/>
              </p14:nvContentPartPr>
              <p14:xfrm>
                <a:off x="5125414" y="3683126"/>
                <a:ext cx="10440" cy="244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A4CA310-88C2-4CF2-AFF6-10AD1C6B8BD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116414" y="3674126"/>
                  <a:ext cx="2808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E48A52A6-A563-4D2F-B526-280BF201EA24}"/>
              </a:ext>
            </a:extLst>
          </p:cNvPr>
          <p:cNvGrpSpPr/>
          <p:nvPr/>
        </p:nvGrpSpPr>
        <p:grpSpPr>
          <a:xfrm>
            <a:off x="5378494" y="3499526"/>
            <a:ext cx="320040" cy="198720"/>
            <a:chOff x="5378494" y="3499526"/>
            <a:chExt cx="320040" cy="19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4B5A0763-F362-4FE4-A7B4-4ED146902559}"/>
                    </a:ext>
                  </a:extLst>
                </p14:cNvPr>
                <p14:cNvContentPartPr/>
                <p14:nvPr/>
              </p14:nvContentPartPr>
              <p14:xfrm>
                <a:off x="5378494" y="3499526"/>
                <a:ext cx="95400" cy="1828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4B5A0763-F362-4FE4-A7B4-4ED146902559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369854" y="3490886"/>
                  <a:ext cx="11304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F0A4751-B984-4D0C-B701-E15440C4FD9A}"/>
                    </a:ext>
                  </a:extLst>
                </p14:cNvPr>
                <p14:cNvContentPartPr/>
                <p14:nvPr/>
              </p14:nvContentPartPr>
              <p14:xfrm>
                <a:off x="5536534" y="3571526"/>
                <a:ext cx="162000" cy="1267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F0A4751-B984-4D0C-B701-E15440C4FD9A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527534" y="3562526"/>
                  <a:ext cx="179640" cy="144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2F606522-FF28-40CE-AAD8-5558B8060448}"/>
                  </a:ext>
                </a:extLst>
              </p14:cNvPr>
              <p14:cNvContentPartPr/>
              <p14:nvPr/>
            </p14:nvContentPartPr>
            <p14:xfrm>
              <a:off x="974974" y="3951326"/>
              <a:ext cx="160920" cy="1620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2F606522-FF28-40CE-AAD8-5558B8060448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966334" y="3942686"/>
                <a:ext cx="178560" cy="17964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20C99758-3736-49DC-970B-2C0E3EFF62D6}"/>
              </a:ext>
            </a:extLst>
          </p:cNvPr>
          <p:cNvGrpSpPr/>
          <p:nvPr/>
        </p:nvGrpSpPr>
        <p:grpSpPr>
          <a:xfrm>
            <a:off x="1367014" y="4031966"/>
            <a:ext cx="456840" cy="136800"/>
            <a:chOff x="1367014" y="4031966"/>
            <a:chExt cx="456840" cy="13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7A3DDBE-9A79-45C8-8ED9-1B3356BF1B42}"/>
                    </a:ext>
                  </a:extLst>
                </p14:cNvPr>
                <p14:cNvContentPartPr/>
                <p14:nvPr/>
              </p14:nvContentPartPr>
              <p14:xfrm>
                <a:off x="1381774" y="4158326"/>
                <a:ext cx="360" cy="3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7A3DDBE-9A79-45C8-8ED9-1B3356BF1B42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372774" y="414932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611C44D0-819C-4C3F-BFA7-ED0497664341}"/>
                    </a:ext>
                  </a:extLst>
                </p14:cNvPr>
                <p14:cNvContentPartPr/>
                <p14:nvPr/>
              </p14:nvContentPartPr>
              <p14:xfrm>
                <a:off x="1367014" y="4031966"/>
                <a:ext cx="456840" cy="1368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611C44D0-819C-4C3F-BFA7-ED0497664341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358014" y="4023326"/>
                  <a:ext cx="474480" cy="154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CE7D7E36-F4CE-43DE-BBFD-34FADB25B7B1}"/>
              </a:ext>
            </a:extLst>
          </p:cNvPr>
          <p:cNvGrpSpPr/>
          <p:nvPr/>
        </p:nvGrpSpPr>
        <p:grpSpPr>
          <a:xfrm>
            <a:off x="2189614" y="4014686"/>
            <a:ext cx="721080" cy="329040"/>
            <a:chOff x="2189614" y="4014686"/>
            <a:chExt cx="721080" cy="32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A5E3697-283D-413A-9685-09C35B6601B7}"/>
                    </a:ext>
                  </a:extLst>
                </p14:cNvPr>
                <p14:cNvContentPartPr/>
                <p14:nvPr/>
              </p14:nvContentPartPr>
              <p14:xfrm>
                <a:off x="2189614" y="4014686"/>
                <a:ext cx="428040" cy="181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A5E3697-283D-413A-9685-09C35B6601B7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2180614" y="4006046"/>
                  <a:ext cx="4456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F4315B28-5189-42D2-B3EE-03EAF43DBF59}"/>
                    </a:ext>
                  </a:extLst>
                </p14:cNvPr>
                <p14:cNvContentPartPr/>
                <p14:nvPr/>
              </p14:nvContentPartPr>
              <p14:xfrm>
                <a:off x="2651134" y="4096406"/>
                <a:ext cx="126000" cy="2451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F4315B28-5189-42D2-B3EE-03EAF43DBF59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2642494" y="4087766"/>
                  <a:ext cx="14364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D2E54DE-B3F8-44F9-A107-B1876CECB493}"/>
                    </a:ext>
                  </a:extLst>
                </p14:cNvPr>
                <p14:cNvContentPartPr/>
                <p14:nvPr/>
              </p14:nvContentPartPr>
              <p14:xfrm>
                <a:off x="2813134" y="4114406"/>
                <a:ext cx="97560" cy="229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D2E54DE-B3F8-44F9-A107-B1876CECB493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2804494" y="4105766"/>
                  <a:ext cx="115200" cy="246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F001ABA-4C04-4A22-A7AC-B0923EB757A1}"/>
              </a:ext>
            </a:extLst>
          </p:cNvPr>
          <p:cNvGrpSpPr/>
          <p:nvPr/>
        </p:nvGrpSpPr>
        <p:grpSpPr>
          <a:xfrm>
            <a:off x="3210934" y="3975446"/>
            <a:ext cx="308160" cy="236160"/>
            <a:chOff x="3210934" y="3975446"/>
            <a:chExt cx="308160" cy="23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939C2168-735A-406E-95DD-C72A5750F9A5}"/>
                    </a:ext>
                  </a:extLst>
                </p14:cNvPr>
                <p14:cNvContentPartPr/>
                <p14:nvPr/>
              </p14:nvContentPartPr>
              <p14:xfrm>
                <a:off x="3210934" y="3978326"/>
                <a:ext cx="308160" cy="233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939C2168-735A-406E-95DD-C72A5750F9A5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202294" y="3969326"/>
                  <a:ext cx="32580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6FEA16CD-A852-4F98-B012-B9C09EF4204D}"/>
                    </a:ext>
                  </a:extLst>
                </p14:cNvPr>
                <p14:cNvContentPartPr/>
                <p14:nvPr/>
              </p14:nvContentPartPr>
              <p14:xfrm>
                <a:off x="3365734" y="3975446"/>
                <a:ext cx="23400" cy="334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6FEA16CD-A852-4F98-B012-B9C09EF4204D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357094" y="3966446"/>
                  <a:ext cx="41040" cy="5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2962A631-7529-48CC-86DD-D15220284FE1}"/>
              </a:ext>
            </a:extLst>
          </p:cNvPr>
          <p:cNvGrpSpPr/>
          <p:nvPr/>
        </p:nvGrpSpPr>
        <p:grpSpPr>
          <a:xfrm>
            <a:off x="3745174" y="4012166"/>
            <a:ext cx="1632960" cy="330840"/>
            <a:chOff x="3745174" y="4012166"/>
            <a:chExt cx="1632960" cy="33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4FABF536-410A-42DD-957F-89970E4626F6}"/>
                    </a:ext>
                  </a:extLst>
                </p14:cNvPr>
                <p14:cNvContentPartPr/>
                <p14:nvPr/>
              </p14:nvContentPartPr>
              <p14:xfrm>
                <a:off x="3745174" y="4042766"/>
                <a:ext cx="271440" cy="289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4FABF536-410A-42DD-957F-89970E4626F6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3736534" y="4033766"/>
                  <a:ext cx="28908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6F4981A4-1699-48E7-830E-E06E91157698}"/>
                    </a:ext>
                  </a:extLst>
                </p14:cNvPr>
                <p14:cNvContentPartPr/>
                <p14:nvPr/>
              </p14:nvContentPartPr>
              <p14:xfrm>
                <a:off x="4060174" y="4022246"/>
                <a:ext cx="423360" cy="1854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6F4981A4-1699-48E7-830E-E06E91157698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4051534" y="4013246"/>
                  <a:ext cx="44100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04B6245-1B10-4B1B-8C3E-9DFBAD0AD64E}"/>
                    </a:ext>
                  </a:extLst>
                </p14:cNvPr>
                <p14:cNvContentPartPr/>
                <p14:nvPr/>
              </p14:nvContentPartPr>
              <p14:xfrm>
                <a:off x="4538614" y="4044566"/>
                <a:ext cx="361440" cy="1724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04B6245-1B10-4B1B-8C3E-9DFBAD0AD64E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529614" y="4035566"/>
                  <a:ext cx="37908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83B1EBE7-B67F-41DF-B18A-53AC977A8660}"/>
                    </a:ext>
                  </a:extLst>
                </p14:cNvPr>
                <p14:cNvContentPartPr/>
                <p14:nvPr/>
              </p14:nvContentPartPr>
              <p14:xfrm>
                <a:off x="4935694" y="4012166"/>
                <a:ext cx="102240" cy="2120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83B1EBE7-B67F-41DF-B18A-53AC977A866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4927054" y="4003526"/>
                  <a:ext cx="11988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2665C62A-0E54-48E0-8362-394F7851A3FD}"/>
                    </a:ext>
                  </a:extLst>
                </p14:cNvPr>
                <p14:cNvContentPartPr/>
                <p14:nvPr/>
              </p14:nvContentPartPr>
              <p14:xfrm>
                <a:off x="5004094" y="4128446"/>
                <a:ext cx="149040" cy="2145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2665C62A-0E54-48E0-8362-394F7851A3FD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995094" y="4119806"/>
                  <a:ext cx="16668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269B6CA-8C85-417B-99B4-489E3D9CAEE0}"/>
                    </a:ext>
                  </a:extLst>
                </p14:cNvPr>
                <p14:cNvContentPartPr/>
                <p14:nvPr/>
              </p14:nvContentPartPr>
              <p14:xfrm>
                <a:off x="5185174" y="4099286"/>
                <a:ext cx="192960" cy="1414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269B6CA-8C85-417B-99B4-489E3D9CAEE0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5176174" y="4090286"/>
                  <a:ext cx="210600" cy="159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5470575D-201D-40FF-B2CE-47C7FE9143A0}"/>
                  </a:ext>
                </a:extLst>
              </p14:cNvPr>
              <p14:cNvContentPartPr/>
              <p14:nvPr/>
            </p14:nvContentPartPr>
            <p14:xfrm>
              <a:off x="5564614" y="4073006"/>
              <a:ext cx="79920" cy="11664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5470575D-201D-40FF-B2CE-47C7FE9143A0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5555974" y="4064366"/>
                <a:ext cx="97560" cy="13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4A6F44E5-02BE-4985-A551-B1390A30D587}"/>
                  </a:ext>
                </a:extLst>
              </p14:cNvPr>
              <p14:cNvContentPartPr/>
              <p14:nvPr/>
            </p14:nvContentPartPr>
            <p14:xfrm>
              <a:off x="5624374" y="3908846"/>
              <a:ext cx="26280" cy="342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4A6F44E5-02BE-4985-A551-B1390A30D587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5615374" y="3900206"/>
                <a:ext cx="43920" cy="5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5AC003FB-E15A-42AB-84F8-ADA5FDEBC5F1}"/>
              </a:ext>
            </a:extLst>
          </p:cNvPr>
          <p:cNvGrpSpPr/>
          <p:nvPr/>
        </p:nvGrpSpPr>
        <p:grpSpPr>
          <a:xfrm>
            <a:off x="990814" y="4381886"/>
            <a:ext cx="1010880" cy="347400"/>
            <a:chOff x="990814" y="4381886"/>
            <a:chExt cx="1010880" cy="34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C8483C0E-3360-43CC-92A9-AF0AC82D03C0}"/>
                    </a:ext>
                  </a:extLst>
                </p14:cNvPr>
                <p14:cNvContentPartPr/>
                <p14:nvPr/>
              </p14:nvContentPartPr>
              <p14:xfrm>
                <a:off x="990814" y="4399166"/>
                <a:ext cx="375840" cy="2840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C8483C0E-3360-43CC-92A9-AF0AC82D03C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981814" y="4390166"/>
                  <a:ext cx="39348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4CF818F9-2194-4875-AC9E-8773EC545552}"/>
                    </a:ext>
                  </a:extLst>
                </p14:cNvPr>
                <p14:cNvContentPartPr/>
                <p14:nvPr/>
              </p14:nvContentPartPr>
              <p14:xfrm>
                <a:off x="1445494" y="4583486"/>
                <a:ext cx="294120" cy="134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4CF818F9-2194-4875-AC9E-8773EC545552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436494" y="4574846"/>
                  <a:ext cx="3117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FCDEB7B-9F69-4855-8CA2-B3D58ECC80B7}"/>
                    </a:ext>
                  </a:extLst>
                </p14:cNvPr>
                <p14:cNvContentPartPr/>
                <p14:nvPr/>
              </p14:nvContentPartPr>
              <p14:xfrm>
                <a:off x="1773814" y="4513286"/>
                <a:ext cx="227880" cy="2160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FCDEB7B-9F69-4855-8CA2-B3D58ECC80B7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764814" y="4504286"/>
                  <a:ext cx="2455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5B0DAFF-196C-4629-9632-3B72D7363AD5}"/>
                    </a:ext>
                  </a:extLst>
                </p14:cNvPr>
                <p14:cNvContentPartPr/>
                <p14:nvPr/>
              </p14:nvContentPartPr>
              <p14:xfrm>
                <a:off x="1218694" y="4381886"/>
                <a:ext cx="82080" cy="644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5B0DAFF-196C-4629-9632-3B72D7363AD5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210054" y="4372886"/>
                  <a:ext cx="99720" cy="8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7135BC73-43A8-4F60-8A5A-D85AA7204666}"/>
              </a:ext>
            </a:extLst>
          </p:cNvPr>
          <p:cNvGrpSpPr/>
          <p:nvPr/>
        </p:nvGrpSpPr>
        <p:grpSpPr>
          <a:xfrm>
            <a:off x="2350534" y="4562246"/>
            <a:ext cx="1179000" cy="370800"/>
            <a:chOff x="2350534" y="4562246"/>
            <a:chExt cx="1179000" cy="37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F5D50AE-CB14-415F-9E10-7189CC017FDF}"/>
                    </a:ext>
                  </a:extLst>
                </p14:cNvPr>
                <p14:cNvContentPartPr/>
                <p14:nvPr/>
              </p14:nvContentPartPr>
              <p14:xfrm>
                <a:off x="2350534" y="4634606"/>
                <a:ext cx="173160" cy="1364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F5D50AE-CB14-415F-9E10-7189CC017FD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2341534" y="4625606"/>
                  <a:ext cx="1908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2CD2C7D-4440-45F5-A460-F589FDE244FA}"/>
                    </a:ext>
                  </a:extLst>
                </p14:cNvPr>
                <p14:cNvContentPartPr/>
                <p14:nvPr/>
              </p14:nvContentPartPr>
              <p14:xfrm>
                <a:off x="2527654" y="4595006"/>
                <a:ext cx="11880" cy="39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2CD2C7D-4440-45F5-A460-F589FDE244FA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2519014" y="4586366"/>
                  <a:ext cx="295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8AB692A-8E91-44F0-B60B-408D709AF83A}"/>
                    </a:ext>
                  </a:extLst>
                </p14:cNvPr>
                <p14:cNvContentPartPr/>
                <p14:nvPr/>
              </p14:nvContentPartPr>
              <p14:xfrm>
                <a:off x="2578414" y="4667366"/>
                <a:ext cx="428040" cy="1198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8AB692A-8E91-44F0-B60B-408D709AF83A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2569414" y="4658726"/>
                  <a:ext cx="4456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3DD167C-A8E9-4A3A-9B1C-CF7BE75C6EC7}"/>
                    </a:ext>
                  </a:extLst>
                </p14:cNvPr>
                <p14:cNvContentPartPr/>
                <p14:nvPr/>
              </p14:nvContentPartPr>
              <p14:xfrm>
                <a:off x="2860654" y="4562246"/>
                <a:ext cx="51840" cy="450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3DD167C-A8E9-4A3A-9B1C-CF7BE75C6EC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2852014" y="4553606"/>
                  <a:ext cx="6948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F3790AD-5309-4811-9E05-5A9FCB0F6833}"/>
                    </a:ext>
                  </a:extLst>
                </p14:cNvPr>
                <p14:cNvContentPartPr/>
                <p14:nvPr/>
              </p14:nvContentPartPr>
              <p14:xfrm>
                <a:off x="3052894" y="4675286"/>
                <a:ext cx="96840" cy="2577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F3790AD-5309-4811-9E05-5A9FCB0F6833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3043894" y="4666286"/>
                  <a:ext cx="11448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E461CB7-42F9-4F7D-BEB8-713DD117117C}"/>
                    </a:ext>
                  </a:extLst>
                </p14:cNvPr>
                <p14:cNvContentPartPr/>
                <p14:nvPr/>
              </p14:nvContentPartPr>
              <p14:xfrm>
                <a:off x="3206254" y="4632806"/>
                <a:ext cx="323280" cy="1292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E461CB7-42F9-4F7D-BEB8-713DD117117C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3197614" y="4624166"/>
                  <a:ext cx="34092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013C8A84-7118-4296-8BEF-06C761423FE1}"/>
              </a:ext>
            </a:extLst>
          </p:cNvPr>
          <p:cNvGrpSpPr/>
          <p:nvPr/>
        </p:nvGrpSpPr>
        <p:grpSpPr>
          <a:xfrm>
            <a:off x="1013854" y="5235446"/>
            <a:ext cx="449280" cy="225720"/>
            <a:chOff x="1013854" y="5235446"/>
            <a:chExt cx="449280" cy="22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A6086FA-CFDE-4C22-98E4-89C328848ED3}"/>
                    </a:ext>
                  </a:extLst>
                </p14:cNvPr>
                <p14:cNvContentPartPr/>
                <p14:nvPr/>
              </p14:nvContentPartPr>
              <p14:xfrm>
                <a:off x="1013854" y="5235446"/>
                <a:ext cx="160560" cy="2257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A6086FA-CFDE-4C22-98E4-89C328848ED3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005214" y="5226806"/>
                  <a:ext cx="1782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4F9C6319-279F-44B0-8BA8-95D988B6617E}"/>
                    </a:ext>
                  </a:extLst>
                </p14:cNvPr>
                <p14:cNvContentPartPr/>
                <p14:nvPr/>
              </p14:nvContentPartPr>
              <p14:xfrm>
                <a:off x="1370974" y="5311766"/>
                <a:ext cx="92160" cy="29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4F9C6319-279F-44B0-8BA8-95D988B6617E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362334" y="5303126"/>
                  <a:ext cx="1098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92EB50F-4B6C-4D39-A5E5-6C973841579A}"/>
                    </a:ext>
                  </a:extLst>
                </p14:cNvPr>
                <p14:cNvContentPartPr/>
                <p14:nvPr/>
              </p14:nvContentPartPr>
              <p14:xfrm>
                <a:off x="1373854" y="5412926"/>
                <a:ext cx="78480" cy="198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92EB50F-4B6C-4D39-A5E5-6C973841579A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364854" y="5404286"/>
                  <a:ext cx="9612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3E730F84-31D9-4D66-9D1D-319DA96FF773}"/>
              </a:ext>
            </a:extLst>
          </p:cNvPr>
          <p:cNvGrpSpPr/>
          <p:nvPr/>
        </p:nvGrpSpPr>
        <p:grpSpPr>
          <a:xfrm>
            <a:off x="1694974" y="5136086"/>
            <a:ext cx="3251160" cy="392760"/>
            <a:chOff x="1694974" y="5136086"/>
            <a:chExt cx="325116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BE4DC23-7C73-4D4F-9B50-CF60B7A6CD8A}"/>
                    </a:ext>
                  </a:extLst>
                </p14:cNvPr>
                <p14:cNvContentPartPr/>
                <p14:nvPr/>
              </p14:nvContentPartPr>
              <p14:xfrm>
                <a:off x="1694974" y="5371166"/>
                <a:ext cx="150480" cy="205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BE4DC23-7C73-4D4F-9B50-CF60B7A6CD8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685974" y="5362526"/>
                  <a:ext cx="1681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83DB39B4-2BB9-4013-956D-71BCF7C00AE7}"/>
                    </a:ext>
                  </a:extLst>
                </p14:cNvPr>
                <p14:cNvContentPartPr/>
                <p14:nvPr/>
              </p14:nvContentPartPr>
              <p14:xfrm>
                <a:off x="2014294" y="5281526"/>
                <a:ext cx="54000" cy="1940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83DB39B4-2BB9-4013-956D-71BCF7C00AE7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2005294" y="5272886"/>
                  <a:ext cx="7164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54EA3C90-3C73-483C-B95C-9D382D6B47B6}"/>
                    </a:ext>
                  </a:extLst>
                </p14:cNvPr>
                <p14:cNvContentPartPr/>
                <p14:nvPr/>
              </p14:nvContentPartPr>
              <p14:xfrm>
                <a:off x="2129494" y="5307086"/>
                <a:ext cx="70200" cy="1674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54EA3C90-3C73-483C-B95C-9D382D6B47B6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2120854" y="5298086"/>
                  <a:ext cx="8784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6082754-F455-4144-B754-AFA465C9C4FC}"/>
                    </a:ext>
                  </a:extLst>
                </p14:cNvPr>
                <p14:cNvContentPartPr/>
                <p14:nvPr/>
              </p14:nvContentPartPr>
              <p14:xfrm>
                <a:off x="2267014" y="5349926"/>
                <a:ext cx="95760" cy="1429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6082754-F455-4144-B754-AFA465C9C4FC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258014" y="5341286"/>
                  <a:ext cx="1134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B7D4609-C243-426F-BF3B-C88FA920F467}"/>
                    </a:ext>
                  </a:extLst>
                </p14:cNvPr>
                <p14:cNvContentPartPr/>
                <p14:nvPr/>
              </p14:nvContentPartPr>
              <p14:xfrm>
                <a:off x="2510014" y="5339126"/>
                <a:ext cx="97920" cy="1857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B7D4609-C243-426F-BF3B-C88FA920F467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501014" y="5330126"/>
                  <a:ext cx="11556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1737CDEB-3CEF-4EC0-99C8-58320B2DC296}"/>
                    </a:ext>
                  </a:extLst>
                </p14:cNvPr>
                <p14:cNvContentPartPr/>
                <p14:nvPr/>
              </p14:nvContentPartPr>
              <p14:xfrm>
                <a:off x="2449534" y="5332286"/>
                <a:ext cx="160200" cy="1965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1737CDEB-3CEF-4EC0-99C8-58320B2DC296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440894" y="5323286"/>
                  <a:ext cx="1778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1C517915-17F8-4349-ADEC-AC6360ADA22F}"/>
                    </a:ext>
                  </a:extLst>
                </p14:cNvPr>
                <p14:cNvContentPartPr/>
                <p14:nvPr/>
              </p14:nvContentPartPr>
              <p14:xfrm>
                <a:off x="2604334" y="5136086"/>
                <a:ext cx="78120" cy="1090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1C517915-17F8-4349-ADEC-AC6360ADA22F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595334" y="5127446"/>
                  <a:ext cx="957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31D2362-44E8-47BB-B38D-990514B28971}"/>
                    </a:ext>
                  </a:extLst>
                </p14:cNvPr>
                <p14:cNvContentPartPr/>
                <p14:nvPr/>
              </p14:nvContentPartPr>
              <p14:xfrm>
                <a:off x="2795854" y="5423366"/>
                <a:ext cx="173880" cy="208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31D2362-44E8-47BB-B38D-990514B28971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2787214" y="5414726"/>
                  <a:ext cx="1915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33FC598-8BE7-400E-8CBA-F00B280DF4C6}"/>
                    </a:ext>
                  </a:extLst>
                </p14:cNvPr>
                <p14:cNvContentPartPr/>
                <p14:nvPr/>
              </p14:nvContentPartPr>
              <p14:xfrm>
                <a:off x="2878654" y="5365406"/>
                <a:ext cx="16560" cy="1148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33FC598-8BE7-400E-8CBA-F00B280DF4C6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2869654" y="5356766"/>
                  <a:ext cx="342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CA0C771-44EA-464A-8148-0829A11B961C}"/>
                    </a:ext>
                  </a:extLst>
                </p14:cNvPr>
                <p14:cNvContentPartPr/>
                <p14:nvPr/>
              </p14:nvContentPartPr>
              <p14:xfrm>
                <a:off x="3133534" y="5250566"/>
                <a:ext cx="141840" cy="2268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CA0C771-44EA-464A-8148-0829A11B961C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124894" y="5241926"/>
                  <a:ext cx="1594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4BC0F522-EDC6-4DBE-A69C-080BDE21E8FB}"/>
                    </a:ext>
                  </a:extLst>
                </p14:cNvPr>
                <p14:cNvContentPartPr/>
                <p14:nvPr/>
              </p14:nvContentPartPr>
              <p14:xfrm>
                <a:off x="3317134" y="5335526"/>
                <a:ext cx="231480" cy="1573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4BC0F522-EDC6-4DBE-A69C-080BDE21E8FB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308134" y="5326886"/>
                  <a:ext cx="2491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302E3DB9-61D2-4753-B3BA-4176A35ADD67}"/>
                    </a:ext>
                  </a:extLst>
                </p14:cNvPr>
                <p14:cNvContentPartPr/>
                <p14:nvPr/>
              </p14:nvContentPartPr>
              <p14:xfrm>
                <a:off x="3724654" y="5303126"/>
                <a:ext cx="108000" cy="182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302E3DB9-61D2-4753-B3BA-4176A35ADD67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3715654" y="5294126"/>
                  <a:ext cx="1256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B3DBF49-0979-4ED5-98C9-17AC18F28F8F}"/>
                    </a:ext>
                  </a:extLst>
                </p14:cNvPr>
                <p14:cNvContentPartPr/>
                <p14:nvPr/>
              </p14:nvContentPartPr>
              <p14:xfrm>
                <a:off x="3679294" y="5296286"/>
                <a:ext cx="158400" cy="1825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B3DBF49-0979-4ED5-98C9-17AC18F28F8F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3670654" y="5287646"/>
                  <a:ext cx="17604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CB07464-ABC1-4A76-8029-33EA5962151A}"/>
                    </a:ext>
                  </a:extLst>
                </p14:cNvPr>
                <p14:cNvContentPartPr/>
                <p14:nvPr/>
              </p14:nvContentPartPr>
              <p14:xfrm>
                <a:off x="3980254" y="5414006"/>
                <a:ext cx="150480" cy="154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CB07464-ABC1-4A76-8029-33EA5962151A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971614" y="5405366"/>
                  <a:ext cx="1681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FC5D2B0-24FA-4629-A989-C94C4FB44F2D}"/>
                    </a:ext>
                  </a:extLst>
                </p14:cNvPr>
                <p14:cNvContentPartPr/>
                <p14:nvPr/>
              </p14:nvContentPartPr>
              <p14:xfrm>
                <a:off x="4045774" y="5380526"/>
                <a:ext cx="17640" cy="11952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FC5D2B0-24FA-4629-A989-C94C4FB44F2D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036774" y="5371526"/>
                  <a:ext cx="352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A557ED1-6717-4F6B-91A4-2639E2069265}"/>
                    </a:ext>
                  </a:extLst>
                </p14:cNvPr>
                <p14:cNvContentPartPr/>
                <p14:nvPr/>
              </p14:nvContentPartPr>
              <p14:xfrm>
                <a:off x="4297414" y="5257766"/>
                <a:ext cx="115200" cy="2178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A557ED1-6717-4F6B-91A4-2639E2069265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4288414" y="5248766"/>
                  <a:ext cx="13284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950D7A0-CCF8-4462-B8E5-323468F0E549}"/>
                    </a:ext>
                  </a:extLst>
                </p14:cNvPr>
                <p14:cNvContentPartPr/>
                <p14:nvPr/>
              </p14:nvContentPartPr>
              <p14:xfrm>
                <a:off x="4320814" y="5239406"/>
                <a:ext cx="150480" cy="342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950D7A0-CCF8-4462-B8E5-323468F0E549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4311814" y="5230406"/>
                  <a:ext cx="1681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03AA6E7-A848-448A-8B03-2D1551FCBB7B}"/>
                    </a:ext>
                  </a:extLst>
                </p14:cNvPr>
                <p14:cNvContentPartPr/>
                <p14:nvPr/>
              </p14:nvContentPartPr>
              <p14:xfrm>
                <a:off x="4506934" y="5310326"/>
                <a:ext cx="184680" cy="1540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03AA6E7-A848-448A-8B03-2D1551FCBB7B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4498294" y="5301686"/>
                  <a:ext cx="2023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AD53C32-0FE1-4559-856D-06FF412CE251}"/>
                    </a:ext>
                  </a:extLst>
                </p14:cNvPr>
                <p14:cNvContentPartPr/>
                <p14:nvPr/>
              </p14:nvContentPartPr>
              <p14:xfrm>
                <a:off x="4880614" y="5331566"/>
                <a:ext cx="65520" cy="108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AD53C32-0FE1-4559-856D-06FF412CE251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4871614" y="5322926"/>
                  <a:ext cx="831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30286AA-BE08-42A1-BF20-F8D2F6E242D9}"/>
                    </a:ext>
                  </a:extLst>
                </p14:cNvPr>
                <p14:cNvContentPartPr/>
                <p14:nvPr/>
              </p14:nvContentPartPr>
              <p14:xfrm>
                <a:off x="4823014" y="5398166"/>
                <a:ext cx="91080" cy="20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30286AA-BE08-42A1-BF20-F8D2F6E242D9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4814014" y="5389166"/>
                  <a:ext cx="108720" cy="3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A32B96BF-B66F-4313-8FD6-F136E2AE9B2C}"/>
              </a:ext>
            </a:extLst>
          </p:cNvPr>
          <p:cNvGrpSpPr/>
          <p:nvPr/>
        </p:nvGrpSpPr>
        <p:grpSpPr>
          <a:xfrm>
            <a:off x="5151334" y="5165246"/>
            <a:ext cx="742320" cy="461880"/>
            <a:chOff x="5151334" y="5165246"/>
            <a:chExt cx="742320" cy="46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069DBC7-9921-4894-B2DB-1B416F794D13}"/>
                    </a:ext>
                  </a:extLst>
                </p14:cNvPr>
                <p14:cNvContentPartPr/>
                <p14:nvPr/>
              </p14:nvContentPartPr>
              <p14:xfrm>
                <a:off x="5151334" y="5276126"/>
                <a:ext cx="136080" cy="3510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069DBC7-9921-4894-B2DB-1B416F794D1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5142694" y="5267126"/>
                  <a:ext cx="15372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257334A-3F0F-4F8F-AAC3-524CEFE0F0A6}"/>
                    </a:ext>
                  </a:extLst>
                </p14:cNvPr>
                <p14:cNvContentPartPr/>
                <p14:nvPr/>
              </p14:nvContentPartPr>
              <p14:xfrm>
                <a:off x="5411254" y="5243366"/>
                <a:ext cx="48960" cy="2296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257334A-3F0F-4F8F-AAC3-524CEFE0F0A6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5402614" y="5234726"/>
                  <a:ext cx="6660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1BEA97A-542A-4B81-9B21-3D25CA2B5E65}"/>
                    </a:ext>
                  </a:extLst>
                </p14:cNvPr>
                <p14:cNvContentPartPr/>
                <p14:nvPr/>
              </p14:nvContentPartPr>
              <p14:xfrm>
                <a:off x="5535454" y="5267126"/>
                <a:ext cx="142560" cy="1731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1BEA97A-542A-4B81-9B21-3D25CA2B5E65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526814" y="5258126"/>
                  <a:ext cx="1602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F74CC49-3251-4189-A26B-6757AAE3468F}"/>
                    </a:ext>
                  </a:extLst>
                </p14:cNvPr>
                <p14:cNvContentPartPr/>
                <p14:nvPr/>
              </p14:nvContentPartPr>
              <p14:xfrm>
                <a:off x="5510254" y="5271086"/>
                <a:ext cx="162360" cy="1774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F74CC49-3251-4189-A26B-6757AAE3468F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501254" y="5262086"/>
                  <a:ext cx="1800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4E1EA85D-4820-4167-95AB-7218F91DC876}"/>
                    </a:ext>
                  </a:extLst>
                </p14:cNvPr>
                <p14:cNvContentPartPr/>
                <p14:nvPr/>
              </p14:nvContentPartPr>
              <p14:xfrm>
                <a:off x="5819134" y="5165246"/>
                <a:ext cx="74520" cy="3031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4E1EA85D-4820-4167-95AB-7218F91DC876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5810494" y="5156246"/>
                  <a:ext cx="92160" cy="32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5">
            <p14:nvContentPartPr>
              <p14:cNvPr id="122" name="Ink 121">
                <a:extLst>
                  <a:ext uri="{FF2B5EF4-FFF2-40B4-BE49-F238E27FC236}">
                    <a16:creationId xmlns:a16="http://schemas.microsoft.com/office/drawing/2014/main" id="{9AF7C9F5-F984-4582-8ACD-0DF9ECA7AFFD}"/>
                  </a:ext>
                </a:extLst>
              </p14:cNvPr>
              <p14:cNvContentPartPr/>
              <p14:nvPr/>
            </p14:nvContentPartPr>
            <p14:xfrm>
              <a:off x="6438334" y="2531846"/>
              <a:ext cx="3280680" cy="89640"/>
            </p14:xfrm>
          </p:contentPart>
        </mc:Choice>
        <mc:Fallback xmlns="">
          <p:pic>
            <p:nvPicPr>
              <p:cNvPr id="122" name="Ink 121">
                <a:extLst>
                  <a:ext uri="{FF2B5EF4-FFF2-40B4-BE49-F238E27FC236}">
                    <a16:creationId xmlns:a16="http://schemas.microsoft.com/office/drawing/2014/main" id="{9AF7C9F5-F984-4582-8ACD-0DF9ECA7AFFD}"/>
                  </a:ext>
                </a:extLst>
              </p:cNvPr>
              <p:cNvPicPr/>
              <p:nvPr/>
            </p:nvPicPr>
            <p:blipFill>
              <a:blip r:embed="rId186"/>
              <a:stretch>
                <a:fillRect/>
              </a:stretch>
            </p:blipFill>
            <p:spPr>
              <a:xfrm>
                <a:off x="6429694" y="2523206"/>
                <a:ext cx="329832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7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7B14E4B2-307E-47B8-8705-40A968CC2D32}"/>
                  </a:ext>
                </a:extLst>
              </p14:cNvPr>
              <p14:cNvContentPartPr/>
              <p14:nvPr/>
            </p14:nvContentPartPr>
            <p14:xfrm>
              <a:off x="6703294" y="2307926"/>
              <a:ext cx="138960" cy="20736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7B14E4B2-307E-47B8-8705-40A968CC2D32}"/>
                  </a:ext>
                </a:extLst>
              </p:cNvPr>
              <p:cNvPicPr/>
              <p:nvPr/>
            </p:nvPicPr>
            <p:blipFill>
              <a:blip r:embed="rId188"/>
              <a:stretch>
                <a:fillRect/>
              </a:stretch>
            </p:blipFill>
            <p:spPr>
              <a:xfrm>
                <a:off x="6694294" y="2298926"/>
                <a:ext cx="156600" cy="22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0" name="Group 129">
            <a:extLst>
              <a:ext uri="{FF2B5EF4-FFF2-40B4-BE49-F238E27FC236}">
                <a16:creationId xmlns:a16="http://schemas.microsoft.com/office/drawing/2014/main" id="{5D5A3588-37D2-4AE2-8395-D6CB41C0552E}"/>
              </a:ext>
            </a:extLst>
          </p:cNvPr>
          <p:cNvGrpSpPr/>
          <p:nvPr/>
        </p:nvGrpSpPr>
        <p:grpSpPr>
          <a:xfrm>
            <a:off x="7072294" y="2225846"/>
            <a:ext cx="861120" cy="2367000"/>
            <a:chOff x="7072294" y="2225846"/>
            <a:chExt cx="861120" cy="236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27644C6C-B013-41A7-96AB-4F015ACBC7E1}"/>
                    </a:ext>
                  </a:extLst>
                </p14:cNvPr>
                <p14:cNvContentPartPr/>
                <p14:nvPr/>
              </p14:nvContentPartPr>
              <p14:xfrm>
                <a:off x="7072294" y="2225846"/>
                <a:ext cx="121320" cy="23670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27644C6C-B013-41A7-96AB-4F015ACBC7E1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063654" y="2217206"/>
                  <a:ext cx="138960" cy="238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52F177C-2B11-429A-817C-F84EE4CA6058}"/>
                    </a:ext>
                  </a:extLst>
                </p14:cNvPr>
                <p14:cNvContentPartPr/>
                <p14:nvPr/>
              </p14:nvContentPartPr>
              <p14:xfrm>
                <a:off x="7427254" y="2279846"/>
                <a:ext cx="32040" cy="1832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52F177C-2B11-429A-817C-F84EE4CA6058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418254" y="2270846"/>
                  <a:ext cx="4968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B213E56-FA9F-4381-B89F-233CD72FC68B}"/>
                    </a:ext>
                  </a:extLst>
                </p14:cNvPr>
                <p14:cNvContentPartPr/>
                <p14:nvPr/>
              </p14:nvContentPartPr>
              <p14:xfrm>
                <a:off x="7345174" y="2233766"/>
                <a:ext cx="171360" cy="1486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B213E56-FA9F-4381-B89F-233CD72FC68B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336534" y="2224766"/>
                  <a:ext cx="1890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D72B369-7E94-4833-B416-8820B74F54C0}"/>
                    </a:ext>
                  </a:extLst>
                </p14:cNvPr>
                <p14:cNvContentPartPr/>
                <p14:nvPr/>
              </p14:nvContentPartPr>
              <p14:xfrm>
                <a:off x="7542094" y="2244926"/>
                <a:ext cx="66960" cy="299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D72B369-7E94-4833-B416-8820B74F54C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533454" y="2235926"/>
                  <a:ext cx="8460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24D7D70-6627-4525-936F-83146E57D48A}"/>
                    </a:ext>
                  </a:extLst>
                </p14:cNvPr>
                <p14:cNvContentPartPr/>
                <p14:nvPr/>
              </p14:nvContentPartPr>
              <p14:xfrm>
                <a:off x="7663414" y="2387486"/>
                <a:ext cx="80280" cy="1317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24D7D70-6627-4525-936F-83146E57D48A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654774" y="2378846"/>
                  <a:ext cx="979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AE099B88-2480-468E-9F0D-127628B34CB4}"/>
                    </a:ext>
                  </a:extLst>
                </p14:cNvPr>
                <p14:cNvContentPartPr/>
                <p14:nvPr/>
              </p14:nvContentPartPr>
              <p14:xfrm>
                <a:off x="7869694" y="2285606"/>
                <a:ext cx="63720" cy="2433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AE099B88-2480-468E-9F0D-127628B34CB4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7861054" y="2276606"/>
                  <a:ext cx="81360" cy="26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5D1B8949-698E-43A6-A0EA-BAC45677AE6A}"/>
              </a:ext>
            </a:extLst>
          </p:cNvPr>
          <p:cNvGrpSpPr/>
          <p:nvPr/>
        </p:nvGrpSpPr>
        <p:grpSpPr>
          <a:xfrm>
            <a:off x="8207014" y="2178326"/>
            <a:ext cx="861840" cy="2338560"/>
            <a:chOff x="8207014" y="2178326"/>
            <a:chExt cx="861840" cy="233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3BA172D9-92D0-481F-ABB3-0A6AE4DF9C4C}"/>
                    </a:ext>
                  </a:extLst>
                </p14:cNvPr>
                <p14:cNvContentPartPr/>
                <p14:nvPr/>
              </p14:nvContentPartPr>
              <p14:xfrm>
                <a:off x="8207014" y="2178326"/>
                <a:ext cx="52560" cy="23385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3BA172D9-92D0-481F-ABB3-0A6AE4DF9C4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198014" y="2169686"/>
                  <a:ext cx="70200" cy="235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29C91A7-29F7-4070-9879-EE2E5C7C4163}"/>
                    </a:ext>
                  </a:extLst>
                </p14:cNvPr>
                <p14:cNvContentPartPr/>
                <p14:nvPr/>
              </p14:nvContentPartPr>
              <p14:xfrm>
                <a:off x="8498614" y="2256446"/>
                <a:ext cx="140040" cy="1893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29C91A7-29F7-4070-9879-EE2E5C7C4163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489974" y="2247446"/>
                  <a:ext cx="1576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4121279D-EC55-42B0-8C59-B52680E13FAE}"/>
                    </a:ext>
                  </a:extLst>
                </p14:cNvPr>
                <p14:cNvContentPartPr/>
                <p14:nvPr/>
              </p14:nvContentPartPr>
              <p14:xfrm>
                <a:off x="8497534" y="2245286"/>
                <a:ext cx="109440" cy="1839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4121279D-EC55-42B0-8C59-B52680E13FAE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488534" y="2236646"/>
                  <a:ext cx="1270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F4E9E009-EDF0-4A1F-89A2-9DAA8AD8E6B2}"/>
                    </a:ext>
                  </a:extLst>
                </p14:cNvPr>
                <p14:cNvContentPartPr/>
                <p14:nvPr/>
              </p14:nvContentPartPr>
              <p14:xfrm>
                <a:off x="8719654" y="2184086"/>
                <a:ext cx="47160" cy="3009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F4E9E009-EDF0-4A1F-89A2-9DAA8AD8E6B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710654" y="2175086"/>
                  <a:ext cx="6480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2EAFFA8-48C2-48B2-B84D-B425A12175AD}"/>
                    </a:ext>
                  </a:extLst>
                </p14:cNvPr>
                <p14:cNvContentPartPr/>
                <p14:nvPr/>
              </p14:nvContentPartPr>
              <p14:xfrm>
                <a:off x="8826214" y="2332046"/>
                <a:ext cx="109080" cy="1310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2EAFFA8-48C2-48B2-B84D-B425A12175AD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817214" y="2323046"/>
                  <a:ext cx="1267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C3092467-8584-4E64-804A-6BA605B3587B}"/>
                    </a:ext>
                  </a:extLst>
                </p14:cNvPr>
                <p14:cNvContentPartPr/>
                <p14:nvPr/>
              </p14:nvContentPartPr>
              <p14:xfrm>
                <a:off x="8988574" y="2233046"/>
                <a:ext cx="80280" cy="2077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C3092467-8584-4E64-804A-6BA605B3587B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8979934" y="2224046"/>
                  <a:ext cx="97920" cy="22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138" name="Ink 137">
                <a:extLst>
                  <a:ext uri="{FF2B5EF4-FFF2-40B4-BE49-F238E27FC236}">
                    <a16:creationId xmlns:a16="http://schemas.microsoft.com/office/drawing/2014/main" id="{9D6DBABD-6896-48A0-8D54-0440B81664BA}"/>
                  </a:ext>
                </a:extLst>
              </p14:cNvPr>
              <p14:cNvContentPartPr/>
              <p14:nvPr/>
            </p14:nvContentPartPr>
            <p14:xfrm>
              <a:off x="9308974" y="2194886"/>
              <a:ext cx="64440" cy="2350800"/>
            </p14:xfrm>
          </p:contentPart>
        </mc:Choice>
        <mc:Fallback xmlns="">
          <p:pic>
            <p:nvPicPr>
              <p:cNvPr id="138" name="Ink 137">
                <a:extLst>
                  <a:ext uri="{FF2B5EF4-FFF2-40B4-BE49-F238E27FC236}">
                    <a16:creationId xmlns:a16="http://schemas.microsoft.com/office/drawing/2014/main" id="{9D6DBABD-6896-48A0-8D54-0440B81664BA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9300334" y="2185886"/>
                <a:ext cx="82080" cy="236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7E0EFA1F-21CD-4483-A427-03CFDC215F7A}"/>
              </a:ext>
            </a:extLst>
          </p:cNvPr>
          <p:cNvGrpSpPr/>
          <p:nvPr/>
        </p:nvGrpSpPr>
        <p:grpSpPr>
          <a:xfrm>
            <a:off x="9593014" y="2122166"/>
            <a:ext cx="949680" cy="482400"/>
            <a:chOff x="9593014" y="2122166"/>
            <a:chExt cx="949680" cy="48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D477282-4A4E-45E9-8D25-659ECED37257}"/>
                    </a:ext>
                  </a:extLst>
                </p14:cNvPr>
                <p14:cNvContentPartPr/>
                <p14:nvPr/>
              </p14:nvContentPartPr>
              <p14:xfrm>
                <a:off x="9593014" y="2176526"/>
                <a:ext cx="133200" cy="2502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D477282-4A4E-45E9-8D25-659ECED37257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9584014" y="2167886"/>
                  <a:ext cx="1508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F4C41E42-89BD-43D1-A5D1-7D797EB01F49}"/>
                    </a:ext>
                  </a:extLst>
                </p14:cNvPr>
                <p14:cNvContentPartPr/>
                <p14:nvPr/>
              </p14:nvContentPartPr>
              <p14:xfrm>
                <a:off x="9809374" y="2295686"/>
                <a:ext cx="77760" cy="43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F4C41E42-89BD-43D1-A5D1-7D797EB01F49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9800734" y="2286686"/>
                  <a:ext cx="954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899C874D-7718-4078-AE29-04D360254B75}"/>
                    </a:ext>
                  </a:extLst>
                </p14:cNvPr>
                <p14:cNvContentPartPr/>
                <p14:nvPr/>
              </p14:nvContentPartPr>
              <p14:xfrm>
                <a:off x="9770494" y="2359406"/>
                <a:ext cx="74160" cy="10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899C874D-7718-4078-AE29-04D360254B75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761854" y="2350766"/>
                  <a:ext cx="9180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7535F43-CC19-4EEB-85E4-BF7FD711A1F3}"/>
                    </a:ext>
                  </a:extLst>
                </p14:cNvPr>
                <p14:cNvContentPartPr/>
                <p14:nvPr/>
              </p14:nvContentPartPr>
              <p14:xfrm>
                <a:off x="10003054" y="2217566"/>
                <a:ext cx="109800" cy="3063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7535F43-CC19-4EEB-85E4-BF7FD711A1F3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994414" y="2208926"/>
                  <a:ext cx="12744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47E780E0-493B-4138-A46F-82E0DE258DA6}"/>
                    </a:ext>
                  </a:extLst>
                </p14:cNvPr>
                <p14:cNvContentPartPr/>
                <p14:nvPr/>
              </p14:nvContentPartPr>
              <p14:xfrm>
                <a:off x="10192054" y="2172566"/>
                <a:ext cx="53640" cy="2343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47E780E0-493B-4138-A46F-82E0DE258DA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10183054" y="2163926"/>
                  <a:ext cx="712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101CD391-CC96-4FD6-8D1E-D9C4709E66FA}"/>
                    </a:ext>
                  </a:extLst>
                </p14:cNvPr>
                <p14:cNvContentPartPr/>
                <p14:nvPr/>
              </p14:nvContentPartPr>
              <p14:xfrm>
                <a:off x="10237774" y="2242406"/>
                <a:ext cx="125280" cy="1414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101CD391-CC96-4FD6-8D1E-D9C4709E66FA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10228774" y="2233766"/>
                  <a:ext cx="1429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BF4152B-83E5-4066-BD50-C5F8A5E34A81}"/>
                    </a:ext>
                  </a:extLst>
                </p14:cNvPr>
                <p14:cNvContentPartPr/>
                <p14:nvPr/>
              </p14:nvContentPartPr>
              <p14:xfrm>
                <a:off x="10242814" y="2228726"/>
                <a:ext cx="142200" cy="1922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BF4152B-83E5-4066-BD50-C5F8A5E34A81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10234174" y="2220086"/>
                  <a:ext cx="1598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BC4D2D4-4A8F-4D77-80F4-2A4B5EA62A4E}"/>
                    </a:ext>
                  </a:extLst>
                </p14:cNvPr>
                <p14:cNvContentPartPr/>
                <p14:nvPr/>
              </p14:nvContentPartPr>
              <p14:xfrm>
                <a:off x="10463134" y="2122166"/>
                <a:ext cx="79560" cy="250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BC4D2D4-4A8F-4D77-80F4-2A4B5EA62A4E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10454134" y="2113166"/>
                  <a:ext cx="9720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4825556-31FA-4EBB-B9FE-60FE771F8EC6}"/>
                    </a:ext>
                  </a:extLst>
                </p14:cNvPr>
                <p14:cNvContentPartPr/>
                <p14:nvPr/>
              </p14:nvContentPartPr>
              <p14:xfrm>
                <a:off x="9744934" y="2508446"/>
                <a:ext cx="774720" cy="96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4825556-31FA-4EBB-B9FE-60FE771F8EC6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9735934" y="2499806"/>
                  <a:ext cx="792360" cy="11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A49192B4-269D-47A5-8924-5344D283B434}"/>
              </a:ext>
            </a:extLst>
          </p:cNvPr>
          <p:cNvGrpSpPr/>
          <p:nvPr/>
        </p:nvGrpSpPr>
        <p:grpSpPr>
          <a:xfrm>
            <a:off x="6378574" y="2754686"/>
            <a:ext cx="464400" cy="193320"/>
            <a:chOff x="6378574" y="2754686"/>
            <a:chExt cx="464400" cy="19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77E402F-DDB8-4142-9DAB-0472D517939C}"/>
                    </a:ext>
                  </a:extLst>
                </p14:cNvPr>
                <p14:cNvContentPartPr/>
                <p14:nvPr/>
              </p14:nvContentPartPr>
              <p14:xfrm>
                <a:off x="6378574" y="2754686"/>
                <a:ext cx="127080" cy="1868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77E402F-DDB8-4142-9DAB-0472D517939C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6369934" y="2746046"/>
                  <a:ext cx="1447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7EEC4B0-8EF2-4571-81CD-EBAEC68D87AC}"/>
                    </a:ext>
                  </a:extLst>
                </p14:cNvPr>
                <p14:cNvContentPartPr/>
                <p14:nvPr/>
              </p14:nvContentPartPr>
              <p14:xfrm>
                <a:off x="6583414" y="2799686"/>
                <a:ext cx="84240" cy="1483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7EEC4B0-8EF2-4571-81CD-EBAEC68D87AC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574414" y="2791046"/>
                  <a:ext cx="1018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BBC82051-75DA-4789-BEB7-82287619B485}"/>
                    </a:ext>
                  </a:extLst>
                </p14:cNvPr>
                <p14:cNvContentPartPr/>
                <p14:nvPr/>
              </p14:nvContentPartPr>
              <p14:xfrm>
                <a:off x="6708334" y="2789966"/>
                <a:ext cx="134640" cy="1501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BBC82051-75DA-4789-BEB7-82287619B48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6699334" y="2781326"/>
                  <a:ext cx="1522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3BE1C4A-7E28-4F24-8C1F-CED1C80F9115}"/>
                    </a:ext>
                  </a:extLst>
                </p14:cNvPr>
                <p14:cNvContentPartPr/>
                <p14:nvPr/>
              </p14:nvContentPartPr>
              <p14:xfrm>
                <a:off x="6409174" y="2849006"/>
                <a:ext cx="49320" cy="266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3BE1C4A-7E28-4F24-8C1F-CED1C80F9115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400174" y="2840366"/>
                  <a:ext cx="6696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F7CE0E3A-926F-4F33-A55D-0223EB652DA5}"/>
              </a:ext>
            </a:extLst>
          </p:cNvPr>
          <p:cNvGrpSpPr/>
          <p:nvPr/>
        </p:nvGrpSpPr>
        <p:grpSpPr>
          <a:xfrm>
            <a:off x="6322414" y="3155726"/>
            <a:ext cx="533160" cy="198000"/>
            <a:chOff x="6322414" y="3155726"/>
            <a:chExt cx="533160" cy="19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97E488A-2948-430F-AC34-C595BF9F2735}"/>
                    </a:ext>
                  </a:extLst>
                </p14:cNvPr>
                <p14:cNvContentPartPr/>
                <p14:nvPr/>
              </p14:nvContentPartPr>
              <p14:xfrm>
                <a:off x="6322414" y="3155726"/>
                <a:ext cx="131400" cy="1771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97E488A-2948-430F-AC34-C595BF9F2735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6313414" y="3146726"/>
                  <a:ext cx="1490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1887787-0C5D-46FF-AA96-C8BF0D074197}"/>
                    </a:ext>
                  </a:extLst>
                </p14:cNvPr>
                <p14:cNvContentPartPr/>
                <p14:nvPr/>
              </p14:nvContentPartPr>
              <p14:xfrm>
                <a:off x="6530854" y="3180926"/>
                <a:ext cx="108000" cy="150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1887787-0C5D-46FF-AA96-C8BF0D074197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6521854" y="3172286"/>
                  <a:ext cx="12564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9BD9AA7-842C-45AC-9857-82608C84DE08}"/>
                    </a:ext>
                  </a:extLst>
                </p14:cNvPr>
                <p14:cNvContentPartPr/>
                <p14:nvPr/>
              </p14:nvContentPartPr>
              <p14:xfrm>
                <a:off x="6715894" y="3199286"/>
                <a:ext cx="139680" cy="205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9BD9AA7-842C-45AC-9857-82608C84DE0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6706894" y="3190286"/>
                  <a:ext cx="1573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3E1A445F-9FF5-4BBB-AA5E-7AEF5EE23815}"/>
                    </a:ext>
                  </a:extLst>
                </p14:cNvPr>
                <p14:cNvContentPartPr/>
                <p14:nvPr/>
              </p14:nvContentPartPr>
              <p14:xfrm>
                <a:off x="6750094" y="3256526"/>
                <a:ext cx="62640" cy="972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3E1A445F-9FF5-4BBB-AA5E-7AEF5EE23815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6741454" y="3247526"/>
                  <a:ext cx="80280" cy="11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EAC7ABF4-275A-4AC9-85BD-5EFACCC286C8}"/>
              </a:ext>
            </a:extLst>
          </p:cNvPr>
          <p:cNvGrpSpPr/>
          <p:nvPr/>
        </p:nvGrpSpPr>
        <p:grpSpPr>
          <a:xfrm>
            <a:off x="6304774" y="3524726"/>
            <a:ext cx="547920" cy="180720"/>
            <a:chOff x="6304774" y="3524726"/>
            <a:chExt cx="547920" cy="18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6FC202B0-C10D-407E-94A4-D7F768916714}"/>
                    </a:ext>
                  </a:extLst>
                </p14:cNvPr>
                <p14:cNvContentPartPr/>
                <p14:nvPr/>
              </p14:nvContentPartPr>
              <p14:xfrm>
                <a:off x="6304774" y="3529406"/>
                <a:ext cx="123480" cy="1760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6FC202B0-C10D-407E-94A4-D7F768916714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296134" y="3520766"/>
                  <a:ext cx="1411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C5C4876-DA39-4402-8C73-FA01DE481611}"/>
                    </a:ext>
                  </a:extLst>
                </p14:cNvPr>
                <p14:cNvContentPartPr/>
                <p14:nvPr/>
              </p14:nvContentPartPr>
              <p14:xfrm>
                <a:off x="6549934" y="3547766"/>
                <a:ext cx="107640" cy="18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C5C4876-DA39-4402-8C73-FA01DE481611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541294" y="3538766"/>
                  <a:ext cx="1252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7706FE2-0950-4997-890B-6EAE097B1D17}"/>
                    </a:ext>
                  </a:extLst>
                </p14:cNvPr>
                <p14:cNvContentPartPr/>
                <p14:nvPr/>
              </p14:nvContentPartPr>
              <p14:xfrm>
                <a:off x="6555334" y="3592406"/>
                <a:ext cx="58320" cy="1058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7706FE2-0950-4997-890B-6EAE097B1D17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546334" y="3583766"/>
                  <a:ext cx="759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B167D7F-2D1F-4FEF-9912-4967840C66F3}"/>
                    </a:ext>
                  </a:extLst>
                </p14:cNvPr>
                <p14:cNvContentPartPr/>
                <p14:nvPr/>
              </p14:nvContentPartPr>
              <p14:xfrm>
                <a:off x="6720574" y="3524726"/>
                <a:ext cx="132120" cy="1695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B167D7F-2D1F-4FEF-9912-4967840C66F3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6711934" y="3516086"/>
                  <a:ext cx="149760" cy="18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4EBBFC3F-318C-46EB-81F7-CA6A9444FD6C}"/>
              </a:ext>
            </a:extLst>
          </p:cNvPr>
          <p:cNvGrpSpPr/>
          <p:nvPr/>
        </p:nvGrpSpPr>
        <p:grpSpPr>
          <a:xfrm>
            <a:off x="6329254" y="3863846"/>
            <a:ext cx="473400" cy="187920"/>
            <a:chOff x="6329254" y="3863846"/>
            <a:chExt cx="473400" cy="18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59ABAD9-9242-410B-8F17-7CAA36D350E7}"/>
                    </a:ext>
                  </a:extLst>
                </p14:cNvPr>
                <p14:cNvContentPartPr/>
                <p14:nvPr/>
              </p14:nvContentPartPr>
              <p14:xfrm>
                <a:off x="6332854" y="3863846"/>
                <a:ext cx="95040" cy="111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59ABAD9-9242-410B-8F17-7CAA36D350E7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6323854" y="3854846"/>
                  <a:ext cx="1126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F6A5C10A-1A6F-40BC-97AB-170DE726496E}"/>
                    </a:ext>
                  </a:extLst>
                </p14:cNvPr>
                <p14:cNvContentPartPr/>
                <p14:nvPr/>
              </p14:nvContentPartPr>
              <p14:xfrm>
                <a:off x="6329254" y="3922166"/>
                <a:ext cx="54360" cy="1274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F6A5C10A-1A6F-40BC-97AB-170DE726496E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6320614" y="3913166"/>
                  <a:ext cx="720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88F07AF6-6DF8-41F4-80F2-FD70ED887265}"/>
                    </a:ext>
                  </a:extLst>
                </p14:cNvPr>
                <p14:cNvContentPartPr/>
                <p14:nvPr/>
              </p14:nvContentPartPr>
              <p14:xfrm>
                <a:off x="6512134" y="3907766"/>
                <a:ext cx="108000" cy="1263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88F07AF6-6DF8-41F4-80F2-FD70ED887265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6503494" y="3898766"/>
                  <a:ext cx="1256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CD9B3121-2093-4F18-94A5-C544E86FD882}"/>
                    </a:ext>
                  </a:extLst>
                </p14:cNvPr>
                <p14:cNvContentPartPr/>
                <p14:nvPr/>
              </p14:nvContentPartPr>
              <p14:xfrm>
                <a:off x="6676294" y="3882926"/>
                <a:ext cx="126360" cy="1688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CD9B3121-2093-4F18-94A5-C544E86FD882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6667294" y="3874286"/>
                  <a:ext cx="14400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9AA5CD9D-96B8-416C-82C4-0F0FBFB61143}"/>
              </a:ext>
            </a:extLst>
          </p:cNvPr>
          <p:cNvGrpSpPr/>
          <p:nvPr/>
        </p:nvGrpSpPr>
        <p:grpSpPr>
          <a:xfrm>
            <a:off x="6291454" y="4224926"/>
            <a:ext cx="502200" cy="189000"/>
            <a:chOff x="6291454" y="4224926"/>
            <a:chExt cx="502200" cy="18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D8AA86B-C6F2-4187-AEBE-3E469D6AA52C}"/>
                    </a:ext>
                  </a:extLst>
                </p14:cNvPr>
                <p14:cNvContentPartPr/>
                <p14:nvPr/>
              </p14:nvContentPartPr>
              <p14:xfrm>
                <a:off x="6291454" y="4224926"/>
                <a:ext cx="124560" cy="1598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D8AA86B-C6F2-4187-AEBE-3E469D6AA52C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6282814" y="4215926"/>
                  <a:ext cx="1422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7B3D44AA-8EA8-4CEE-9517-D408F1AB72CE}"/>
                    </a:ext>
                  </a:extLst>
                </p14:cNvPr>
                <p14:cNvContentPartPr/>
                <p14:nvPr/>
              </p14:nvContentPartPr>
              <p14:xfrm>
                <a:off x="6521134" y="4257326"/>
                <a:ext cx="98280" cy="104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7B3D44AA-8EA8-4CEE-9517-D408F1AB72CE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6512134" y="4248686"/>
                  <a:ext cx="1159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8456049B-5155-4EF6-859F-8C0505A9172F}"/>
                    </a:ext>
                  </a:extLst>
                </p14:cNvPr>
                <p14:cNvContentPartPr/>
                <p14:nvPr/>
              </p14:nvContentPartPr>
              <p14:xfrm>
                <a:off x="6507094" y="4311326"/>
                <a:ext cx="65160" cy="878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8456049B-5155-4EF6-859F-8C0505A9172F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6498454" y="4302326"/>
                  <a:ext cx="828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D481A95-62B1-4E28-B77C-A42F81C06694}"/>
                    </a:ext>
                  </a:extLst>
                </p14:cNvPr>
                <p14:cNvContentPartPr/>
                <p14:nvPr/>
              </p14:nvContentPartPr>
              <p14:xfrm>
                <a:off x="6697534" y="4269566"/>
                <a:ext cx="96120" cy="108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D481A95-62B1-4E28-B77C-A42F81C06694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6688534" y="4260566"/>
                  <a:ext cx="1137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8C9825A4-66BB-4E32-A0F7-86F1D8DE78A7}"/>
                    </a:ext>
                  </a:extLst>
                </p14:cNvPr>
                <p14:cNvContentPartPr/>
                <p14:nvPr/>
              </p14:nvContentPartPr>
              <p14:xfrm>
                <a:off x="6679534" y="4321766"/>
                <a:ext cx="64440" cy="921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8C9825A4-66BB-4E32-A0F7-86F1D8DE78A7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6670894" y="4312766"/>
                  <a:ext cx="82080" cy="10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967070D5-25A3-4484-A16A-6CF4C745A650}"/>
              </a:ext>
            </a:extLst>
          </p:cNvPr>
          <p:cNvGrpSpPr/>
          <p:nvPr/>
        </p:nvGrpSpPr>
        <p:grpSpPr>
          <a:xfrm>
            <a:off x="6325654" y="4553246"/>
            <a:ext cx="965160" cy="1051560"/>
            <a:chOff x="6325654" y="4553246"/>
            <a:chExt cx="965160" cy="105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AE164AB-4433-47B6-B6E7-B34AD35BEBDC}"/>
                    </a:ext>
                  </a:extLst>
                </p14:cNvPr>
                <p14:cNvContentPartPr/>
                <p14:nvPr/>
              </p14:nvContentPartPr>
              <p14:xfrm>
                <a:off x="6336454" y="4613726"/>
                <a:ext cx="101160" cy="158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AE164AB-4433-47B6-B6E7-B34AD35BEBDC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327454" y="4605086"/>
                  <a:ext cx="1188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7D173249-55EC-4AB5-A2AD-09AB3D0BFC19}"/>
                    </a:ext>
                  </a:extLst>
                </p14:cNvPr>
                <p14:cNvContentPartPr/>
                <p14:nvPr/>
              </p14:nvContentPartPr>
              <p14:xfrm>
                <a:off x="6325654" y="4666286"/>
                <a:ext cx="54000" cy="1087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7D173249-55EC-4AB5-A2AD-09AB3D0BFC19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317014" y="4657286"/>
                  <a:ext cx="716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A4CEB27B-1A54-4DEC-9DD0-8039E6B81E2C}"/>
                    </a:ext>
                  </a:extLst>
                </p14:cNvPr>
                <p14:cNvContentPartPr/>
                <p14:nvPr/>
              </p14:nvContentPartPr>
              <p14:xfrm>
                <a:off x="6533014" y="4629926"/>
                <a:ext cx="126720" cy="1749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A4CEB27B-1A54-4DEC-9DD0-8039E6B81E2C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6524374" y="4620926"/>
                  <a:ext cx="14436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6964572-D53C-4F7B-90E2-F5DA1DBD361A}"/>
                    </a:ext>
                  </a:extLst>
                </p14:cNvPr>
                <p14:cNvContentPartPr/>
                <p14:nvPr/>
              </p14:nvContentPartPr>
              <p14:xfrm>
                <a:off x="6761614" y="4646486"/>
                <a:ext cx="129960" cy="21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6964572-D53C-4F7B-90E2-F5DA1DBD361A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6752974" y="4637846"/>
                  <a:ext cx="1476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F07AB34-E486-4354-BD7D-35195E496EC5}"/>
                    </a:ext>
                  </a:extLst>
                </p14:cNvPr>
                <p14:cNvContentPartPr/>
                <p14:nvPr/>
              </p14:nvContentPartPr>
              <p14:xfrm>
                <a:off x="6802294" y="4676366"/>
                <a:ext cx="44280" cy="1134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F07AB34-E486-4354-BD7D-35195E496EC5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6793654" y="4667726"/>
                  <a:ext cx="619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6E3C218D-20B0-4EFC-BA67-5E7F3EC70FB1}"/>
                    </a:ext>
                  </a:extLst>
                </p14:cNvPr>
                <p14:cNvContentPartPr/>
                <p14:nvPr/>
              </p14:nvContentPartPr>
              <p14:xfrm>
                <a:off x="6380014" y="5029166"/>
                <a:ext cx="124920" cy="111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6E3C218D-20B0-4EFC-BA67-5E7F3EC70FB1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371014" y="5020166"/>
                  <a:ext cx="1425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673C332-3299-4B35-AE36-AA8252D5EC62}"/>
                    </a:ext>
                  </a:extLst>
                </p14:cNvPr>
                <p14:cNvContentPartPr/>
                <p14:nvPr/>
              </p14:nvContentPartPr>
              <p14:xfrm>
                <a:off x="6365974" y="5092166"/>
                <a:ext cx="71280" cy="107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673C332-3299-4B35-AE36-AA8252D5EC62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6357334" y="5083166"/>
                  <a:ext cx="8892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86AA97F8-0E1C-46DC-8233-B8759C48DB59}"/>
                    </a:ext>
                  </a:extLst>
                </p14:cNvPr>
                <p14:cNvContentPartPr/>
                <p14:nvPr/>
              </p14:nvContentPartPr>
              <p14:xfrm>
                <a:off x="6602134" y="5057606"/>
                <a:ext cx="122040" cy="190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86AA97F8-0E1C-46DC-8233-B8759C48DB59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6593494" y="5048606"/>
                  <a:ext cx="13968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600BF5F-D452-4955-AB3F-D99AE64F0D40}"/>
                    </a:ext>
                  </a:extLst>
                </p14:cNvPr>
                <p14:cNvContentPartPr/>
                <p14:nvPr/>
              </p14:nvContentPartPr>
              <p14:xfrm>
                <a:off x="6600694" y="5106206"/>
                <a:ext cx="57240" cy="1108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600BF5F-D452-4955-AB3F-D99AE64F0D40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591694" y="5097566"/>
                  <a:ext cx="748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6595B0D-DF42-4CAA-8271-A94F49E475C8}"/>
                    </a:ext>
                  </a:extLst>
                </p14:cNvPr>
                <p14:cNvContentPartPr/>
                <p14:nvPr/>
              </p14:nvContentPartPr>
              <p14:xfrm>
                <a:off x="6783574" y="5025566"/>
                <a:ext cx="141840" cy="1800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6595B0D-DF42-4CAA-8271-A94F49E475C8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774934" y="5016926"/>
                  <a:ext cx="1594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53A5850-08B7-4517-8619-B5F1181CDE3F}"/>
                    </a:ext>
                  </a:extLst>
                </p14:cNvPr>
                <p14:cNvContentPartPr/>
                <p14:nvPr/>
              </p14:nvContentPartPr>
              <p14:xfrm>
                <a:off x="6358414" y="5397446"/>
                <a:ext cx="129600" cy="414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53A5850-08B7-4517-8619-B5F1181CDE3F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6349414" y="5388806"/>
                  <a:ext cx="14724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9DA23D4-6BBF-4944-B844-1F9A2325F43D}"/>
                    </a:ext>
                  </a:extLst>
                </p14:cNvPr>
                <p14:cNvContentPartPr/>
                <p14:nvPr/>
              </p14:nvContentPartPr>
              <p14:xfrm>
                <a:off x="6372454" y="5488886"/>
                <a:ext cx="54720" cy="1022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9DA23D4-6BBF-4944-B844-1F9A2325F43D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363454" y="5480246"/>
                  <a:ext cx="723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E241224-F285-4AFC-ACFF-65E0668E2952}"/>
                    </a:ext>
                  </a:extLst>
                </p14:cNvPr>
                <p14:cNvContentPartPr/>
                <p14:nvPr/>
              </p14:nvContentPartPr>
              <p14:xfrm>
                <a:off x="6652534" y="5444606"/>
                <a:ext cx="107280" cy="115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E241224-F285-4AFC-ACFF-65E0668E2952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643534" y="5435606"/>
                  <a:ext cx="124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7E12DCB-2825-4254-BC22-28AB4AA2623F}"/>
                    </a:ext>
                  </a:extLst>
                </p14:cNvPr>
                <p14:cNvContentPartPr/>
                <p14:nvPr/>
              </p14:nvContentPartPr>
              <p14:xfrm>
                <a:off x="6636694" y="5493206"/>
                <a:ext cx="43920" cy="928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7E12DCB-2825-4254-BC22-28AB4AA2623F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6627694" y="5484566"/>
                  <a:ext cx="615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52132F94-2815-49F6-A9FA-879F634E140B}"/>
                    </a:ext>
                  </a:extLst>
                </p14:cNvPr>
                <p14:cNvContentPartPr/>
                <p14:nvPr/>
              </p14:nvContentPartPr>
              <p14:xfrm>
                <a:off x="6872134" y="5425526"/>
                <a:ext cx="131040" cy="21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52132F94-2815-49F6-A9FA-879F634E140B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6863134" y="5416886"/>
                  <a:ext cx="1486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CA6A7517-1C97-491E-97A0-17BE214480FF}"/>
                    </a:ext>
                  </a:extLst>
                </p14:cNvPr>
                <p14:cNvContentPartPr/>
                <p14:nvPr/>
              </p14:nvContentPartPr>
              <p14:xfrm>
                <a:off x="6862054" y="5493206"/>
                <a:ext cx="73800" cy="1116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CA6A7517-1C97-491E-97A0-17BE214480FF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853054" y="5484566"/>
                  <a:ext cx="914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B9452082-EDCF-4CEF-931B-78275932E2DB}"/>
                    </a:ext>
                  </a:extLst>
                </p14:cNvPr>
                <p14:cNvContentPartPr/>
                <p14:nvPr/>
              </p14:nvContentPartPr>
              <p14:xfrm>
                <a:off x="7195774" y="4553246"/>
                <a:ext cx="95040" cy="953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B9452082-EDCF-4CEF-931B-78275932E2DB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186774" y="4544246"/>
                  <a:ext cx="112680" cy="971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204" name="Ink 203">
                <a:extLst>
                  <a:ext uri="{FF2B5EF4-FFF2-40B4-BE49-F238E27FC236}">
                    <a16:creationId xmlns:a16="http://schemas.microsoft.com/office/drawing/2014/main" id="{55FA5427-DC5B-4636-A072-CAACD4DF39B9}"/>
                  </a:ext>
                </a:extLst>
              </p14:cNvPr>
              <p14:cNvContentPartPr/>
              <p14:nvPr/>
            </p14:nvContentPartPr>
            <p14:xfrm>
              <a:off x="8187214" y="4494206"/>
              <a:ext cx="59040" cy="972720"/>
            </p14:xfrm>
          </p:contentPart>
        </mc:Choice>
        <mc:Fallback xmlns="">
          <p:pic>
            <p:nvPicPr>
              <p:cNvPr id="204" name="Ink 203">
                <a:extLst>
                  <a:ext uri="{FF2B5EF4-FFF2-40B4-BE49-F238E27FC236}">
                    <a16:creationId xmlns:a16="http://schemas.microsoft.com/office/drawing/2014/main" id="{55FA5427-DC5B-4636-A072-CAACD4DF39B9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8178574" y="4485206"/>
                <a:ext cx="76680" cy="990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3" name="Group 212">
            <a:extLst>
              <a:ext uri="{FF2B5EF4-FFF2-40B4-BE49-F238E27FC236}">
                <a16:creationId xmlns:a16="http://schemas.microsoft.com/office/drawing/2014/main" id="{D308915D-AAE5-4762-B81A-C9E308865B59}"/>
              </a:ext>
            </a:extLst>
          </p:cNvPr>
          <p:cNvGrpSpPr/>
          <p:nvPr/>
        </p:nvGrpSpPr>
        <p:grpSpPr>
          <a:xfrm>
            <a:off x="7472974" y="2704646"/>
            <a:ext cx="243720" cy="269280"/>
            <a:chOff x="7472974" y="2704646"/>
            <a:chExt cx="243720" cy="26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4C7D2219-5769-4D2B-8BC7-F52BD174152E}"/>
                    </a:ext>
                  </a:extLst>
                </p14:cNvPr>
                <p14:cNvContentPartPr/>
                <p14:nvPr/>
              </p14:nvContentPartPr>
              <p14:xfrm>
                <a:off x="7472974" y="2704646"/>
                <a:ext cx="30240" cy="1170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4C7D2219-5769-4D2B-8BC7-F52BD174152E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464334" y="2695646"/>
                  <a:ext cx="478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7E7566B6-4464-42F2-A0B4-6CBD048AB800}"/>
                    </a:ext>
                  </a:extLst>
                </p14:cNvPr>
                <p14:cNvContentPartPr/>
                <p14:nvPr/>
              </p14:nvContentPartPr>
              <p14:xfrm>
                <a:off x="7522294" y="2706086"/>
                <a:ext cx="72000" cy="2178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7E7566B6-4464-42F2-A0B4-6CBD048AB800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513654" y="2697446"/>
                  <a:ext cx="8964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92A754F6-7E02-43EF-BBAD-0F52570B2640}"/>
                    </a:ext>
                  </a:extLst>
                </p14:cNvPr>
                <p14:cNvContentPartPr/>
                <p14:nvPr/>
              </p14:nvContentPartPr>
              <p14:xfrm>
                <a:off x="7635334" y="2813366"/>
                <a:ext cx="81360" cy="1605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92A754F6-7E02-43EF-BBAD-0F52570B2640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626334" y="2804366"/>
                  <a:ext cx="99000" cy="17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AD5295D5-B1E8-480F-8447-4E1B326A72BA}"/>
              </a:ext>
            </a:extLst>
          </p:cNvPr>
          <p:cNvGrpSpPr/>
          <p:nvPr/>
        </p:nvGrpSpPr>
        <p:grpSpPr>
          <a:xfrm>
            <a:off x="7434454" y="3142046"/>
            <a:ext cx="309240" cy="224280"/>
            <a:chOff x="7434454" y="3142046"/>
            <a:chExt cx="309240" cy="22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7C66980B-2692-4C30-9461-056000CC9F3B}"/>
                    </a:ext>
                  </a:extLst>
                </p14:cNvPr>
                <p14:cNvContentPartPr/>
                <p14:nvPr/>
              </p14:nvContentPartPr>
              <p14:xfrm>
                <a:off x="7434454" y="3178046"/>
                <a:ext cx="22680" cy="954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7C66980B-2692-4C30-9461-056000CC9F3B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7425814" y="3169406"/>
                  <a:ext cx="403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F1CEBC93-AB58-4178-B454-C302C07A5C04}"/>
                    </a:ext>
                  </a:extLst>
                </p14:cNvPr>
                <p14:cNvContentPartPr/>
                <p14:nvPr/>
              </p14:nvContentPartPr>
              <p14:xfrm>
                <a:off x="7518694" y="3142046"/>
                <a:ext cx="64080" cy="2052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F1CEBC93-AB58-4178-B454-C302C07A5C04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7509694" y="3133046"/>
                  <a:ext cx="8172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8F95FA0C-8BA5-477D-8A3C-E5B3C3E58E84}"/>
                    </a:ext>
                  </a:extLst>
                </p14:cNvPr>
                <p14:cNvContentPartPr/>
                <p14:nvPr/>
              </p14:nvContentPartPr>
              <p14:xfrm>
                <a:off x="7658014" y="3207926"/>
                <a:ext cx="85680" cy="1584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8F95FA0C-8BA5-477D-8A3C-E5B3C3E58E84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7649374" y="3199286"/>
                  <a:ext cx="103320" cy="17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49AB5DC5-819F-4C47-AD7D-3980B23A3976}"/>
              </a:ext>
            </a:extLst>
          </p:cNvPr>
          <p:cNvGrpSpPr/>
          <p:nvPr/>
        </p:nvGrpSpPr>
        <p:grpSpPr>
          <a:xfrm>
            <a:off x="7415734" y="3512126"/>
            <a:ext cx="320040" cy="212760"/>
            <a:chOff x="7415734" y="3512126"/>
            <a:chExt cx="320040" cy="21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7758C61E-49B2-417D-9E4D-7F0F2D130FA3}"/>
                    </a:ext>
                  </a:extLst>
                </p14:cNvPr>
                <p14:cNvContentPartPr/>
                <p14:nvPr/>
              </p14:nvContentPartPr>
              <p14:xfrm>
                <a:off x="7415734" y="3559286"/>
                <a:ext cx="31320" cy="741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7758C61E-49B2-417D-9E4D-7F0F2D130FA3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7407094" y="3550286"/>
                  <a:ext cx="489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9519672E-5DE5-429A-A40A-AE01897E5CAA}"/>
                    </a:ext>
                  </a:extLst>
                </p14:cNvPr>
                <p14:cNvContentPartPr/>
                <p14:nvPr/>
              </p14:nvContentPartPr>
              <p14:xfrm>
                <a:off x="7512574" y="3512126"/>
                <a:ext cx="74880" cy="1900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9519672E-5DE5-429A-A40A-AE01897E5CAA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503574" y="3503486"/>
                  <a:ext cx="925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9D6BFC6E-CC47-4220-AEB1-0EF415C87F57}"/>
                    </a:ext>
                  </a:extLst>
                </p14:cNvPr>
                <p14:cNvContentPartPr/>
                <p14:nvPr/>
              </p14:nvContentPartPr>
              <p14:xfrm>
                <a:off x="7643614" y="3565766"/>
                <a:ext cx="92160" cy="1591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9D6BFC6E-CC47-4220-AEB1-0EF415C87F57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7634614" y="3556766"/>
                  <a:ext cx="109800" cy="176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1" name="Group 220">
            <a:extLst>
              <a:ext uri="{FF2B5EF4-FFF2-40B4-BE49-F238E27FC236}">
                <a16:creationId xmlns:a16="http://schemas.microsoft.com/office/drawing/2014/main" id="{C3831309-15EA-4190-B14F-750AC0559B69}"/>
              </a:ext>
            </a:extLst>
          </p:cNvPr>
          <p:cNvGrpSpPr/>
          <p:nvPr/>
        </p:nvGrpSpPr>
        <p:grpSpPr>
          <a:xfrm>
            <a:off x="7423294" y="3859166"/>
            <a:ext cx="302400" cy="191880"/>
            <a:chOff x="7423294" y="3859166"/>
            <a:chExt cx="302400" cy="19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989D7F3F-031B-4545-8834-29F62C6599E0}"/>
                    </a:ext>
                  </a:extLst>
                </p14:cNvPr>
                <p14:cNvContentPartPr/>
                <p14:nvPr/>
              </p14:nvContentPartPr>
              <p14:xfrm>
                <a:off x="7423294" y="3888686"/>
                <a:ext cx="17280" cy="1008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989D7F3F-031B-4545-8834-29F62C6599E0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7414654" y="3880046"/>
                  <a:ext cx="349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B8AC5C51-1B5F-4F3F-BCA3-ECA5875BFA25}"/>
                    </a:ext>
                  </a:extLst>
                </p14:cNvPr>
                <p14:cNvContentPartPr/>
                <p14:nvPr/>
              </p14:nvContentPartPr>
              <p14:xfrm>
                <a:off x="7506094" y="3859166"/>
                <a:ext cx="68760" cy="1918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B8AC5C51-1B5F-4F3F-BCA3-ECA5875BFA25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7497454" y="3850166"/>
                  <a:ext cx="864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048E72A0-C3EA-4CD0-8B1F-8105D73A7F05}"/>
                    </a:ext>
                  </a:extLst>
                </p14:cNvPr>
                <p14:cNvContentPartPr/>
                <p14:nvPr/>
              </p14:nvContentPartPr>
              <p14:xfrm>
                <a:off x="7641454" y="3902006"/>
                <a:ext cx="84240" cy="1396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048E72A0-C3EA-4CD0-8B1F-8105D73A7F05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7632454" y="3893366"/>
                  <a:ext cx="101880" cy="15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108C5540-DF31-455E-A7DD-FE3639458228}"/>
              </a:ext>
            </a:extLst>
          </p:cNvPr>
          <p:cNvGrpSpPr/>
          <p:nvPr/>
        </p:nvGrpSpPr>
        <p:grpSpPr>
          <a:xfrm>
            <a:off x="7465414" y="4186766"/>
            <a:ext cx="308160" cy="516960"/>
            <a:chOff x="7465414" y="4186766"/>
            <a:chExt cx="308160" cy="51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FDDF7617-FA63-4140-BE39-1208FC2C6160}"/>
                    </a:ext>
                  </a:extLst>
                </p14:cNvPr>
                <p14:cNvContentPartPr/>
                <p14:nvPr/>
              </p14:nvContentPartPr>
              <p14:xfrm>
                <a:off x="7481254" y="4219166"/>
                <a:ext cx="15840" cy="860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FDDF7617-FA63-4140-BE39-1208FC2C6160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7472254" y="4210166"/>
                  <a:ext cx="3348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7EC6E20D-6F49-4368-A1B5-DBB7B9735066}"/>
                    </a:ext>
                  </a:extLst>
                </p14:cNvPr>
                <p14:cNvContentPartPr/>
                <p14:nvPr/>
              </p14:nvContentPartPr>
              <p14:xfrm>
                <a:off x="7529854" y="4186766"/>
                <a:ext cx="73080" cy="1821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7EC6E20D-6F49-4368-A1B5-DBB7B9735066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7520854" y="4177766"/>
                  <a:ext cx="907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CD0F3D30-A625-4A41-95D0-3B5C7A8D151D}"/>
                    </a:ext>
                  </a:extLst>
                </p14:cNvPr>
                <p14:cNvContentPartPr/>
                <p14:nvPr/>
              </p14:nvContentPartPr>
              <p14:xfrm>
                <a:off x="7681054" y="4220966"/>
                <a:ext cx="92520" cy="1602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CD0F3D30-A625-4A41-95D0-3B5C7A8D151D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7672414" y="4211966"/>
                  <a:ext cx="1101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7AAB8D7-1B3A-47A7-A1E4-51368FDE14EC}"/>
                    </a:ext>
                  </a:extLst>
                </p14:cNvPr>
                <p14:cNvContentPartPr/>
                <p14:nvPr/>
              </p14:nvContentPartPr>
              <p14:xfrm>
                <a:off x="7465414" y="4542446"/>
                <a:ext cx="29880" cy="878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7AAB8D7-1B3A-47A7-A1E4-51368FDE14EC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7456774" y="4533806"/>
                  <a:ext cx="475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8EBA8D57-5596-4202-9457-68145A47FE12}"/>
                    </a:ext>
                  </a:extLst>
                </p14:cNvPr>
                <p14:cNvContentPartPr/>
                <p14:nvPr/>
              </p14:nvContentPartPr>
              <p14:xfrm>
                <a:off x="7520854" y="4479086"/>
                <a:ext cx="97200" cy="2149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8EBA8D57-5596-4202-9457-68145A47FE12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7511854" y="4470446"/>
                  <a:ext cx="1148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454E1F3C-0B0D-4FD6-BFB8-D88D5325C493}"/>
                    </a:ext>
                  </a:extLst>
                </p14:cNvPr>
                <p14:cNvContentPartPr/>
                <p14:nvPr/>
              </p14:nvContentPartPr>
              <p14:xfrm>
                <a:off x="7678534" y="4557206"/>
                <a:ext cx="85680" cy="14652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454E1F3C-0B0D-4FD6-BFB8-D88D5325C493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669534" y="4548566"/>
                  <a:ext cx="103320" cy="16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3F3E4D0C-7501-4A28-AC3D-E542CE8AE4E1}"/>
              </a:ext>
            </a:extLst>
          </p:cNvPr>
          <p:cNvGrpSpPr/>
          <p:nvPr/>
        </p:nvGrpSpPr>
        <p:grpSpPr>
          <a:xfrm>
            <a:off x="7468294" y="4838726"/>
            <a:ext cx="335520" cy="226800"/>
            <a:chOff x="7468294" y="4838726"/>
            <a:chExt cx="335520" cy="22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74C6F8AA-CF18-4BB8-98F7-58DD47A81ABB}"/>
                    </a:ext>
                  </a:extLst>
                </p14:cNvPr>
                <p14:cNvContentPartPr/>
                <p14:nvPr/>
              </p14:nvContentPartPr>
              <p14:xfrm>
                <a:off x="7468294" y="4912526"/>
                <a:ext cx="18000" cy="712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74C6F8AA-CF18-4BB8-98F7-58DD47A81ABB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7459654" y="4903886"/>
                  <a:ext cx="3564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8A453EB4-0CA0-4DF0-9A77-84FA36C1F3CE}"/>
                    </a:ext>
                  </a:extLst>
                </p14:cNvPr>
                <p14:cNvContentPartPr/>
                <p14:nvPr/>
              </p14:nvContentPartPr>
              <p14:xfrm>
                <a:off x="7559014" y="4838726"/>
                <a:ext cx="69840" cy="1976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8A453EB4-0CA0-4DF0-9A77-84FA36C1F3CE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7550014" y="4829726"/>
                  <a:ext cx="874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E52EC21-51A1-4D9E-9E12-F745827A9D4E}"/>
                    </a:ext>
                  </a:extLst>
                </p14:cNvPr>
                <p14:cNvContentPartPr/>
                <p14:nvPr/>
              </p14:nvContentPartPr>
              <p14:xfrm>
                <a:off x="7701934" y="4895966"/>
                <a:ext cx="101880" cy="1695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E52EC21-51A1-4D9E-9E12-F745827A9D4E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7692934" y="4887326"/>
                  <a:ext cx="119520" cy="18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4" name="Group 233">
            <a:extLst>
              <a:ext uri="{FF2B5EF4-FFF2-40B4-BE49-F238E27FC236}">
                <a16:creationId xmlns:a16="http://schemas.microsoft.com/office/drawing/2014/main" id="{3427022D-CB71-442B-9C12-FDCE1B9CEF69}"/>
              </a:ext>
            </a:extLst>
          </p:cNvPr>
          <p:cNvGrpSpPr/>
          <p:nvPr/>
        </p:nvGrpSpPr>
        <p:grpSpPr>
          <a:xfrm>
            <a:off x="7508614" y="5228246"/>
            <a:ext cx="276480" cy="296280"/>
            <a:chOff x="7508614" y="5228246"/>
            <a:chExt cx="276480" cy="29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9E673FB0-A289-40B7-88CB-AFD832124C3D}"/>
                    </a:ext>
                  </a:extLst>
                </p14:cNvPr>
                <p14:cNvContentPartPr/>
                <p14:nvPr/>
              </p14:nvContentPartPr>
              <p14:xfrm>
                <a:off x="7508614" y="5235446"/>
                <a:ext cx="37080" cy="982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9E673FB0-A289-40B7-88CB-AFD832124C3D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7499614" y="5226446"/>
                  <a:ext cx="5472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39A4717-9CE8-48BB-9A8D-FA318F0D9DAA}"/>
                    </a:ext>
                  </a:extLst>
                </p14:cNvPr>
                <p14:cNvContentPartPr/>
                <p14:nvPr/>
              </p14:nvContentPartPr>
              <p14:xfrm>
                <a:off x="7531654" y="5228246"/>
                <a:ext cx="153360" cy="248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39A4717-9CE8-48BB-9A8D-FA318F0D9DAA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7522654" y="5219246"/>
                  <a:ext cx="17100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6B5545F6-0E28-4A92-A4B2-3651B558A4A7}"/>
                    </a:ext>
                  </a:extLst>
                </p14:cNvPr>
                <p14:cNvContentPartPr/>
                <p14:nvPr/>
              </p14:nvContentPartPr>
              <p14:xfrm>
                <a:off x="7699054" y="5344166"/>
                <a:ext cx="86040" cy="1803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6B5545F6-0E28-4A92-A4B2-3651B558A4A7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7690054" y="5335526"/>
                  <a:ext cx="103680" cy="19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76702706-012C-4174-9359-7BAC17098F45}"/>
                  </a:ext>
                </a:extLst>
              </p14:cNvPr>
              <p14:cNvContentPartPr/>
              <p14:nvPr/>
            </p14:nvContentPartPr>
            <p14:xfrm>
              <a:off x="9308614" y="4582046"/>
              <a:ext cx="88560" cy="77220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76702706-012C-4174-9359-7BAC17098F45}"/>
                  </a:ext>
                </a:extLst>
              </p:cNvPr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9299614" y="4573046"/>
                <a:ext cx="106200" cy="78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34D85041-4836-4AB1-B452-866380CBC5ED}"/>
                  </a:ext>
                </a:extLst>
              </p14:cNvPr>
              <p14:cNvContentPartPr/>
              <p14:nvPr/>
            </p14:nvContentPartPr>
            <p14:xfrm>
              <a:off x="8661334" y="2724446"/>
              <a:ext cx="129600" cy="1904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34D85041-4836-4AB1-B452-866380CBC5ED}"/>
                  </a:ext>
                </a:extLst>
              </p:cNvPr>
              <p:cNvPicPr/>
              <p:nvPr/>
            </p:nvPicPr>
            <p:blipFill>
              <a:blip r:embed="rId362"/>
              <a:stretch>
                <a:fillRect/>
              </a:stretch>
            </p:blipFill>
            <p:spPr>
              <a:xfrm>
                <a:off x="8652694" y="2715446"/>
                <a:ext cx="147240" cy="20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239" name="Ink 238">
                <a:extLst>
                  <a:ext uri="{FF2B5EF4-FFF2-40B4-BE49-F238E27FC236}">
                    <a16:creationId xmlns:a16="http://schemas.microsoft.com/office/drawing/2014/main" id="{B220D7EE-EC3E-42E9-9526-340C6686DE1A}"/>
                  </a:ext>
                </a:extLst>
              </p14:cNvPr>
              <p14:cNvContentPartPr/>
              <p14:nvPr/>
            </p14:nvContentPartPr>
            <p14:xfrm>
              <a:off x="8700934" y="3146006"/>
              <a:ext cx="27360" cy="186480"/>
            </p14:xfrm>
          </p:contentPart>
        </mc:Choice>
        <mc:Fallback xmlns="">
          <p:pic>
            <p:nvPicPr>
              <p:cNvPr id="239" name="Ink 238">
                <a:extLst>
                  <a:ext uri="{FF2B5EF4-FFF2-40B4-BE49-F238E27FC236}">
                    <a16:creationId xmlns:a16="http://schemas.microsoft.com/office/drawing/2014/main" id="{B220D7EE-EC3E-42E9-9526-340C6686DE1A}"/>
                  </a:ext>
                </a:extLst>
              </p:cNvPr>
              <p:cNvPicPr/>
              <p:nvPr/>
            </p:nvPicPr>
            <p:blipFill>
              <a:blip r:embed="rId364"/>
              <a:stretch>
                <a:fillRect/>
              </a:stretch>
            </p:blipFill>
            <p:spPr>
              <a:xfrm>
                <a:off x="8691934" y="3137006"/>
                <a:ext cx="45000" cy="20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897B175E-1512-4AED-831E-498FA78F9E45}"/>
                  </a:ext>
                </a:extLst>
              </p14:cNvPr>
              <p14:cNvContentPartPr/>
              <p14:nvPr/>
            </p14:nvContentPartPr>
            <p14:xfrm>
              <a:off x="8709574" y="3484046"/>
              <a:ext cx="14040" cy="12492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897B175E-1512-4AED-831E-498FA78F9E45}"/>
                  </a:ext>
                </a:extLst>
              </p:cNvPr>
              <p:cNvPicPr/>
              <p:nvPr/>
            </p:nvPicPr>
            <p:blipFill>
              <a:blip r:embed="rId366"/>
              <a:stretch>
                <a:fillRect/>
              </a:stretch>
            </p:blipFill>
            <p:spPr>
              <a:xfrm>
                <a:off x="8700574" y="3475406"/>
                <a:ext cx="31680" cy="142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26FFF516-1212-4D74-9CE9-C34EF3588665}"/>
                  </a:ext>
                </a:extLst>
              </p14:cNvPr>
              <p14:cNvContentPartPr/>
              <p14:nvPr/>
            </p14:nvContentPartPr>
            <p14:xfrm>
              <a:off x="8700934" y="3776006"/>
              <a:ext cx="16560" cy="16848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26FFF516-1212-4D74-9CE9-C34EF3588665}"/>
                  </a:ext>
                </a:extLst>
              </p:cNvPr>
              <p:cNvPicPr/>
              <p:nvPr/>
            </p:nvPicPr>
            <p:blipFill>
              <a:blip r:embed="rId368"/>
              <a:stretch>
                <a:fillRect/>
              </a:stretch>
            </p:blipFill>
            <p:spPr>
              <a:xfrm>
                <a:off x="8691934" y="3767006"/>
                <a:ext cx="34200" cy="18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57884438-1D7D-4060-B5A5-C272052272DF}"/>
                  </a:ext>
                </a:extLst>
              </p14:cNvPr>
              <p14:cNvContentPartPr/>
              <p14:nvPr/>
            </p14:nvContentPartPr>
            <p14:xfrm>
              <a:off x="8636134" y="4118726"/>
              <a:ext cx="73440" cy="19188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57884438-1D7D-4060-B5A5-C272052272DF}"/>
                  </a:ext>
                </a:extLst>
              </p:cNvPr>
              <p:cNvPicPr/>
              <p:nvPr/>
            </p:nvPicPr>
            <p:blipFill>
              <a:blip r:embed="rId370"/>
              <a:stretch>
                <a:fillRect/>
              </a:stretch>
            </p:blipFill>
            <p:spPr>
              <a:xfrm>
                <a:off x="8627134" y="4109726"/>
                <a:ext cx="9108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73ECA2AF-E277-4605-BDE3-4C8DA0E4060D}"/>
                  </a:ext>
                </a:extLst>
              </p14:cNvPr>
              <p14:cNvContentPartPr/>
              <p14:nvPr/>
            </p14:nvContentPartPr>
            <p14:xfrm>
              <a:off x="8634334" y="4498886"/>
              <a:ext cx="71640" cy="16992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73ECA2AF-E277-4605-BDE3-4C8DA0E4060D}"/>
                  </a:ext>
                </a:extLst>
              </p:cNvPr>
              <p:cNvPicPr/>
              <p:nvPr/>
            </p:nvPicPr>
            <p:blipFill>
              <a:blip r:embed="rId372"/>
              <a:stretch>
                <a:fillRect/>
              </a:stretch>
            </p:blipFill>
            <p:spPr>
              <a:xfrm>
                <a:off x="8625694" y="4489886"/>
                <a:ext cx="89280" cy="18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D5CCADE4-AE71-484E-9E97-ABE13B2A488F}"/>
                  </a:ext>
                </a:extLst>
              </p14:cNvPr>
              <p14:cNvContentPartPr/>
              <p14:nvPr/>
            </p14:nvContentPartPr>
            <p14:xfrm>
              <a:off x="8627134" y="4836206"/>
              <a:ext cx="114120" cy="23400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D5CCADE4-AE71-484E-9E97-ABE13B2A488F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8618494" y="4827206"/>
                <a:ext cx="131760" cy="25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88E20D27-71F6-4308-9F0E-539EC2BA2259}"/>
                  </a:ext>
                </a:extLst>
              </p14:cNvPr>
              <p14:cNvContentPartPr/>
              <p14:nvPr/>
            </p14:nvContentPartPr>
            <p14:xfrm>
              <a:off x="8661694" y="5209166"/>
              <a:ext cx="110160" cy="22176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88E20D27-71F6-4308-9F0E-539EC2BA2259}"/>
                  </a:ext>
                </a:extLst>
              </p:cNvPr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8652694" y="5200166"/>
                <a:ext cx="127800" cy="239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50" name="Group 249">
            <a:extLst>
              <a:ext uri="{FF2B5EF4-FFF2-40B4-BE49-F238E27FC236}">
                <a16:creationId xmlns:a16="http://schemas.microsoft.com/office/drawing/2014/main" id="{DBA2EBEC-AC0F-42D8-8001-54BD4AEA0BB0}"/>
              </a:ext>
            </a:extLst>
          </p:cNvPr>
          <p:cNvGrpSpPr/>
          <p:nvPr/>
        </p:nvGrpSpPr>
        <p:grpSpPr>
          <a:xfrm>
            <a:off x="9869854" y="2679446"/>
            <a:ext cx="423360" cy="224640"/>
            <a:chOff x="9869854" y="2679446"/>
            <a:chExt cx="423360" cy="22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0B74D12C-E27E-4692-89BC-79C1F61E3F70}"/>
                    </a:ext>
                  </a:extLst>
                </p14:cNvPr>
                <p14:cNvContentPartPr/>
                <p14:nvPr/>
              </p14:nvContentPartPr>
              <p14:xfrm>
                <a:off x="9869854" y="2698526"/>
                <a:ext cx="75600" cy="1789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0B74D12C-E27E-4692-89BC-79C1F61E3F70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9860854" y="2689526"/>
                  <a:ext cx="932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D41EC03E-56F4-4D79-B53B-5C391F320426}"/>
                    </a:ext>
                  </a:extLst>
                </p14:cNvPr>
                <p14:cNvContentPartPr/>
                <p14:nvPr/>
              </p14:nvContentPartPr>
              <p14:xfrm>
                <a:off x="9911614" y="2679446"/>
                <a:ext cx="93960" cy="266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D41EC03E-56F4-4D79-B53B-5C391F320426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9902614" y="2670446"/>
                  <a:ext cx="11160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F018C404-695B-4D0D-9AF8-61D41432DF6E}"/>
                    </a:ext>
                  </a:extLst>
                </p14:cNvPr>
                <p14:cNvContentPartPr/>
                <p14:nvPr/>
              </p14:nvContentPartPr>
              <p14:xfrm>
                <a:off x="10025734" y="2755046"/>
                <a:ext cx="73440" cy="1044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F018C404-695B-4D0D-9AF8-61D41432DF6E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10017094" y="2746406"/>
                  <a:ext cx="910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A6724EDB-C78F-424B-96B8-1CE0B7FB7573}"/>
                    </a:ext>
                  </a:extLst>
                </p14:cNvPr>
                <p14:cNvContentPartPr/>
                <p14:nvPr/>
              </p14:nvContentPartPr>
              <p14:xfrm>
                <a:off x="10161454" y="2747486"/>
                <a:ext cx="131760" cy="1566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A6724EDB-C78F-424B-96B8-1CE0B7FB7573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10152814" y="2738846"/>
                  <a:ext cx="149400" cy="17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13B7D696-D7C8-4790-AB52-1AAC88B81CBE}"/>
              </a:ext>
            </a:extLst>
          </p:cNvPr>
          <p:cNvGrpSpPr/>
          <p:nvPr/>
        </p:nvGrpSpPr>
        <p:grpSpPr>
          <a:xfrm>
            <a:off x="9866254" y="3090926"/>
            <a:ext cx="381240" cy="182880"/>
            <a:chOff x="9866254" y="3090926"/>
            <a:chExt cx="381240" cy="18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603D5F42-50C9-4E44-9E5F-FC6B5DC5C58E}"/>
                    </a:ext>
                  </a:extLst>
                </p14:cNvPr>
                <p14:cNvContentPartPr/>
                <p14:nvPr/>
              </p14:nvContentPartPr>
              <p14:xfrm>
                <a:off x="9895414" y="3090926"/>
                <a:ext cx="54000" cy="1828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603D5F42-50C9-4E44-9E5F-FC6B5DC5C58E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9886774" y="3081926"/>
                  <a:ext cx="7164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F88C835D-FF2C-404D-BB59-534AA786D5CC}"/>
                    </a:ext>
                  </a:extLst>
                </p14:cNvPr>
                <p14:cNvContentPartPr/>
                <p14:nvPr/>
              </p14:nvContentPartPr>
              <p14:xfrm>
                <a:off x="9866254" y="3203966"/>
                <a:ext cx="82800" cy="118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F88C835D-FF2C-404D-BB59-534AA786D5CC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857614" y="3194966"/>
                  <a:ext cx="100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7F9D02B0-83D0-487A-84E6-EC0CBCF01288}"/>
                    </a:ext>
                  </a:extLst>
                </p14:cNvPr>
                <p14:cNvContentPartPr/>
                <p14:nvPr/>
              </p14:nvContentPartPr>
              <p14:xfrm>
                <a:off x="10016734" y="3119006"/>
                <a:ext cx="95760" cy="1382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7F9D02B0-83D0-487A-84E6-EC0CBCF01288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10008094" y="3110366"/>
                  <a:ext cx="1134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1A14FABC-DB21-4457-9E1F-1EE83FE31069}"/>
                    </a:ext>
                  </a:extLst>
                </p14:cNvPr>
                <p14:cNvContentPartPr/>
                <p14:nvPr/>
              </p14:nvContentPartPr>
              <p14:xfrm>
                <a:off x="10179094" y="3142046"/>
                <a:ext cx="68400" cy="1220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1A14FABC-DB21-4457-9E1F-1EE83FE31069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10170454" y="3133046"/>
                  <a:ext cx="86040" cy="13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802E29AC-4DB7-4A37-ACA2-19389525B434}"/>
              </a:ext>
            </a:extLst>
          </p:cNvPr>
          <p:cNvGrpSpPr/>
          <p:nvPr/>
        </p:nvGrpSpPr>
        <p:grpSpPr>
          <a:xfrm>
            <a:off x="9850774" y="3489086"/>
            <a:ext cx="426960" cy="154440"/>
            <a:chOff x="9850774" y="3489086"/>
            <a:chExt cx="426960" cy="15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80057827-F041-4D26-9434-78E7DE591C20}"/>
                    </a:ext>
                  </a:extLst>
                </p14:cNvPr>
                <p14:cNvContentPartPr/>
                <p14:nvPr/>
              </p14:nvContentPartPr>
              <p14:xfrm>
                <a:off x="9850774" y="3489086"/>
                <a:ext cx="97200" cy="1540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80057827-F041-4D26-9434-78E7DE591C20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9842134" y="3480086"/>
                  <a:ext cx="1148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E2D15FA1-5A2C-42F1-8E61-B5EDC0E3A9B0}"/>
                    </a:ext>
                  </a:extLst>
                </p14:cNvPr>
                <p14:cNvContentPartPr/>
                <p14:nvPr/>
              </p14:nvContentPartPr>
              <p14:xfrm>
                <a:off x="10008454" y="3525806"/>
                <a:ext cx="79920" cy="1177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E2D15FA1-5A2C-42F1-8E61-B5EDC0E3A9B0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9999814" y="3517166"/>
                  <a:ext cx="9756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8248421B-F9EB-4CE7-BCC8-26E008BE6B68}"/>
                    </a:ext>
                  </a:extLst>
                </p14:cNvPr>
                <p14:cNvContentPartPr/>
                <p14:nvPr/>
              </p14:nvContentPartPr>
              <p14:xfrm>
                <a:off x="10178734" y="3509606"/>
                <a:ext cx="99000" cy="1288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8248421B-F9EB-4CE7-BCC8-26E008BE6B68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0169734" y="3500606"/>
                  <a:ext cx="116640" cy="14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1377659B-B8FD-4495-B123-8DBBF899D513}"/>
              </a:ext>
            </a:extLst>
          </p:cNvPr>
          <p:cNvGrpSpPr/>
          <p:nvPr/>
        </p:nvGrpSpPr>
        <p:grpSpPr>
          <a:xfrm>
            <a:off x="9891454" y="3830726"/>
            <a:ext cx="403200" cy="149040"/>
            <a:chOff x="9891454" y="3830726"/>
            <a:chExt cx="403200" cy="14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74285DB8-17E6-4ED5-A108-178BFD836A94}"/>
                    </a:ext>
                  </a:extLst>
                </p14:cNvPr>
                <p14:cNvContentPartPr/>
                <p14:nvPr/>
              </p14:nvContentPartPr>
              <p14:xfrm>
                <a:off x="9891454" y="3830726"/>
                <a:ext cx="69840" cy="1476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74285DB8-17E6-4ED5-A108-178BFD836A94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9882814" y="3822086"/>
                  <a:ext cx="874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33ED69A8-51D3-4586-A680-410F9DCED815}"/>
                    </a:ext>
                  </a:extLst>
                </p14:cNvPr>
                <p14:cNvContentPartPr/>
                <p14:nvPr/>
              </p14:nvContentPartPr>
              <p14:xfrm>
                <a:off x="10049134" y="3839366"/>
                <a:ext cx="68040" cy="1404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33ED69A8-51D3-4586-A680-410F9DCED815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10040494" y="3830366"/>
                  <a:ext cx="856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3C2D730E-C686-4D1D-9353-73A0A9442454}"/>
                    </a:ext>
                  </a:extLst>
                </p14:cNvPr>
                <p14:cNvContentPartPr/>
                <p14:nvPr/>
              </p14:nvContentPartPr>
              <p14:xfrm>
                <a:off x="10192414" y="3851606"/>
                <a:ext cx="102240" cy="11052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3C2D730E-C686-4D1D-9353-73A0A9442454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0183774" y="3842606"/>
                  <a:ext cx="119880" cy="12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F98ADB21-1624-4CCC-9384-E3B5D2CD26C4}"/>
              </a:ext>
            </a:extLst>
          </p:cNvPr>
          <p:cNvGrpSpPr/>
          <p:nvPr/>
        </p:nvGrpSpPr>
        <p:grpSpPr>
          <a:xfrm>
            <a:off x="9845014" y="4134206"/>
            <a:ext cx="396000" cy="156960"/>
            <a:chOff x="9845014" y="4134206"/>
            <a:chExt cx="396000" cy="156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620735D4-7B1B-4D32-9E95-16A554FAA21E}"/>
                    </a:ext>
                  </a:extLst>
                </p14:cNvPr>
                <p14:cNvContentPartPr/>
                <p14:nvPr/>
              </p14:nvContentPartPr>
              <p14:xfrm>
                <a:off x="9882814" y="4134206"/>
                <a:ext cx="43920" cy="1566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620735D4-7B1B-4D32-9E95-16A554FAA21E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9874174" y="4125206"/>
                  <a:ext cx="615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19B793F9-AEA9-407F-8571-DFA17ABCC673}"/>
                    </a:ext>
                  </a:extLst>
                </p14:cNvPr>
                <p14:cNvContentPartPr/>
                <p14:nvPr/>
              </p14:nvContentPartPr>
              <p14:xfrm>
                <a:off x="9845014" y="4230326"/>
                <a:ext cx="79560" cy="86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19B793F9-AEA9-407F-8571-DFA17ABCC673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9836374" y="4221326"/>
                  <a:ext cx="972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2FBD1F99-D611-47B6-8734-3629A2767904}"/>
                    </a:ext>
                  </a:extLst>
                </p14:cNvPr>
                <p14:cNvContentPartPr/>
                <p14:nvPr/>
              </p14:nvContentPartPr>
              <p14:xfrm>
                <a:off x="10007014" y="4188926"/>
                <a:ext cx="75960" cy="1022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2FBD1F99-D611-47B6-8734-3629A2767904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9998014" y="4179926"/>
                  <a:ext cx="936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7BA47012-643D-4338-BAAF-92ADF55DACB4}"/>
                    </a:ext>
                  </a:extLst>
                </p14:cNvPr>
                <p14:cNvContentPartPr/>
                <p14:nvPr/>
              </p14:nvContentPartPr>
              <p14:xfrm>
                <a:off x="10169374" y="4179206"/>
                <a:ext cx="71640" cy="1008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7BA47012-643D-4338-BAAF-92ADF55DACB4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10160734" y="4170206"/>
                  <a:ext cx="89280" cy="118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9DF29C17-590F-4884-8BD3-A2D92427C35C}"/>
                  </a:ext>
                </a:extLst>
              </p14:cNvPr>
              <p14:cNvContentPartPr/>
              <p14:nvPr/>
            </p14:nvContentPartPr>
            <p14:xfrm>
              <a:off x="9847534" y="4466126"/>
              <a:ext cx="99000" cy="2016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9DF29C17-590F-4884-8BD3-A2D92427C35C}"/>
                  </a:ext>
                </a:extLst>
              </p:cNvPr>
              <p:cNvPicPr/>
              <p:nvPr/>
            </p:nvPicPr>
            <p:blipFill>
              <a:blip r:embed="rId414"/>
              <a:stretch>
                <a:fillRect/>
              </a:stretch>
            </p:blipFill>
            <p:spPr>
              <a:xfrm>
                <a:off x="9838534" y="4457126"/>
                <a:ext cx="116640" cy="3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9" name="Group 278">
            <a:extLst>
              <a:ext uri="{FF2B5EF4-FFF2-40B4-BE49-F238E27FC236}">
                <a16:creationId xmlns:a16="http://schemas.microsoft.com/office/drawing/2014/main" id="{EC05EBA6-0006-4EBD-9886-C6A88843C09C}"/>
              </a:ext>
            </a:extLst>
          </p:cNvPr>
          <p:cNvGrpSpPr/>
          <p:nvPr/>
        </p:nvGrpSpPr>
        <p:grpSpPr>
          <a:xfrm>
            <a:off x="9875254" y="4496366"/>
            <a:ext cx="371160" cy="197280"/>
            <a:chOff x="9875254" y="4496366"/>
            <a:chExt cx="371160" cy="19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69881DA8-B317-4D63-A278-AF20E086A5DB}"/>
                    </a:ext>
                  </a:extLst>
                </p14:cNvPr>
                <p14:cNvContentPartPr/>
                <p14:nvPr/>
              </p14:nvContentPartPr>
              <p14:xfrm>
                <a:off x="9905494" y="4496366"/>
                <a:ext cx="64440" cy="1972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69881DA8-B317-4D63-A278-AF20E086A5DB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9896494" y="4487726"/>
                  <a:ext cx="820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BB57C0A1-32B0-47B3-9207-8169822CF807}"/>
                    </a:ext>
                  </a:extLst>
                </p14:cNvPr>
                <p14:cNvContentPartPr/>
                <p14:nvPr/>
              </p14:nvContentPartPr>
              <p14:xfrm>
                <a:off x="9875254" y="4623086"/>
                <a:ext cx="44280" cy="86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BB57C0A1-32B0-47B3-9207-8169822CF80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9866254" y="4614446"/>
                  <a:ext cx="6192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C5A28920-427B-4213-8C56-0A3155776BF9}"/>
                    </a:ext>
                  </a:extLst>
                </p14:cNvPr>
                <p14:cNvContentPartPr/>
                <p14:nvPr/>
              </p14:nvContentPartPr>
              <p14:xfrm>
                <a:off x="10042654" y="4557206"/>
                <a:ext cx="63360" cy="12240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C5A28920-427B-4213-8C56-0A3155776BF9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0034014" y="4548566"/>
                  <a:ext cx="810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240E78D6-5FB8-4EF0-8E87-2E6D39B8C740}"/>
                    </a:ext>
                  </a:extLst>
                </p14:cNvPr>
                <p14:cNvContentPartPr/>
                <p14:nvPr/>
              </p14:nvContentPartPr>
              <p14:xfrm>
                <a:off x="10173334" y="4555046"/>
                <a:ext cx="73080" cy="1234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240E78D6-5FB8-4EF0-8E87-2E6D39B8C740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0164694" y="4546046"/>
                  <a:ext cx="9072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C262DA83-703C-4030-9F35-8A433AF4880B}"/>
              </a:ext>
            </a:extLst>
          </p:cNvPr>
          <p:cNvGrpSpPr/>
          <p:nvPr/>
        </p:nvGrpSpPr>
        <p:grpSpPr>
          <a:xfrm>
            <a:off x="9862294" y="4850606"/>
            <a:ext cx="482040" cy="214200"/>
            <a:chOff x="9862294" y="4850606"/>
            <a:chExt cx="48204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FC068E3F-5287-4EAE-A532-257EAAE0C912}"/>
                    </a:ext>
                  </a:extLst>
                </p14:cNvPr>
                <p14:cNvContentPartPr/>
                <p14:nvPr/>
              </p14:nvContentPartPr>
              <p14:xfrm>
                <a:off x="9862294" y="4850606"/>
                <a:ext cx="102960" cy="1764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FC068E3F-5287-4EAE-A532-257EAAE0C912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9853654" y="4841966"/>
                  <a:ext cx="1206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2B7556EE-4151-4EEC-8A50-90DD5487BFE2}"/>
                    </a:ext>
                  </a:extLst>
                </p14:cNvPr>
                <p14:cNvContentPartPr/>
                <p14:nvPr/>
              </p14:nvContentPartPr>
              <p14:xfrm>
                <a:off x="9894334" y="4870046"/>
                <a:ext cx="65880" cy="1947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2B7556EE-4151-4EEC-8A50-90DD5487BFE2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9885694" y="4861406"/>
                  <a:ext cx="835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CAC8CD54-4165-4F5B-B543-FC1B02B84D4E}"/>
                    </a:ext>
                  </a:extLst>
                </p14:cNvPr>
                <p14:cNvContentPartPr/>
                <p14:nvPr/>
              </p14:nvContentPartPr>
              <p14:xfrm>
                <a:off x="9875614" y="4984886"/>
                <a:ext cx="54720" cy="72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CAC8CD54-4165-4F5B-B543-FC1B02B84D4E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9866614" y="4975886"/>
                  <a:ext cx="723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A0EEA4F8-2A01-4462-B75D-003FD7818FC8}"/>
                    </a:ext>
                  </a:extLst>
                </p14:cNvPr>
                <p14:cNvContentPartPr/>
                <p14:nvPr/>
              </p14:nvContentPartPr>
              <p14:xfrm>
                <a:off x="10032214" y="4935926"/>
                <a:ext cx="93240" cy="1137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A0EEA4F8-2A01-4462-B75D-003FD7818FC8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10023214" y="4926926"/>
                  <a:ext cx="1108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52D80F40-C838-4078-8110-D9B598982164}"/>
                    </a:ext>
                  </a:extLst>
                </p14:cNvPr>
                <p14:cNvContentPartPr/>
                <p14:nvPr/>
              </p14:nvContentPartPr>
              <p14:xfrm>
                <a:off x="10220134" y="4909286"/>
                <a:ext cx="124200" cy="1378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52D80F40-C838-4078-8110-D9B598982164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0211494" y="4900646"/>
                  <a:ext cx="14184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9A8386A4-BC95-45F7-9946-018EB5A09AD1}"/>
              </a:ext>
            </a:extLst>
          </p:cNvPr>
          <p:cNvGrpSpPr/>
          <p:nvPr/>
        </p:nvGrpSpPr>
        <p:grpSpPr>
          <a:xfrm>
            <a:off x="9832054" y="5224646"/>
            <a:ext cx="496080" cy="223200"/>
            <a:chOff x="9832054" y="5224646"/>
            <a:chExt cx="496080" cy="22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AAC6BE2F-796F-4773-92A8-BFFCD4461285}"/>
                    </a:ext>
                  </a:extLst>
                </p14:cNvPr>
                <p14:cNvContentPartPr/>
                <p14:nvPr/>
              </p14:nvContentPartPr>
              <p14:xfrm>
                <a:off x="9832054" y="5244446"/>
                <a:ext cx="86760" cy="1810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AAC6BE2F-796F-4773-92A8-BFFCD4461285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9823054" y="5235806"/>
                  <a:ext cx="1044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681257C1-8B0A-4969-B84E-05E7F69F9BBE}"/>
                    </a:ext>
                  </a:extLst>
                </p14:cNvPr>
                <p14:cNvContentPartPr/>
                <p14:nvPr/>
              </p14:nvContentPartPr>
              <p14:xfrm>
                <a:off x="9888214" y="5224646"/>
                <a:ext cx="114480" cy="1620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681257C1-8B0A-4969-B84E-05E7F69F9BBE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9879214" y="5215646"/>
                  <a:ext cx="13212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ADD800CC-8015-40AF-99B6-BF62B3A2CF9A}"/>
                    </a:ext>
                  </a:extLst>
                </p14:cNvPr>
                <p14:cNvContentPartPr/>
                <p14:nvPr/>
              </p14:nvContentPartPr>
              <p14:xfrm>
                <a:off x="10030774" y="5297726"/>
                <a:ext cx="79920" cy="1306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ADD800CC-8015-40AF-99B6-BF62B3A2CF9A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10021774" y="5289086"/>
                  <a:ext cx="975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CB7187E8-6015-46EF-936B-1D60F7921468}"/>
                    </a:ext>
                  </a:extLst>
                </p14:cNvPr>
                <p14:cNvContentPartPr/>
                <p14:nvPr/>
              </p14:nvContentPartPr>
              <p14:xfrm>
                <a:off x="10221934" y="5286926"/>
                <a:ext cx="106200" cy="1609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B7187E8-6015-46EF-936B-1D60F7921468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10213294" y="5278286"/>
                  <a:ext cx="123840" cy="17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291" name="Ink 290">
                <a:extLst>
                  <a:ext uri="{FF2B5EF4-FFF2-40B4-BE49-F238E27FC236}">
                    <a16:creationId xmlns:a16="http://schemas.microsoft.com/office/drawing/2014/main" id="{878025F5-EEB3-4B98-8D2F-BD4E38E2340F}"/>
                  </a:ext>
                </a:extLst>
              </p14:cNvPr>
              <p14:cNvContentPartPr/>
              <p14:nvPr/>
            </p14:nvContentPartPr>
            <p14:xfrm>
              <a:off x="5719054" y="6068126"/>
              <a:ext cx="1704600" cy="87480"/>
            </p14:xfrm>
          </p:contentPart>
        </mc:Choice>
        <mc:Fallback xmlns="">
          <p:pic>
            <p:nvPicPr>
              <p:cNvPr id="291" name="Ink 290">
                <a:extLst>
                  <a:ext uri="{FF2B5EF4-FFF2-40B4-BE49-F238E27FC236}">
                    <a16:creationId xmlns:a16="http://schemas.microsoft.com/office/drawing/2014/main" id="{878025F5-EEB3-4B98-8D2F-BD4E38E2340F}"/>
                  </a:ext>
                </a:extLst>
              </p:cNvPr>
              <p:cNvPicPr/>
              <p:nvPr/>
            </p:nvPicPr>
            <p:blipFill>
              <a:blip r:embed="rId442"/>
              <a:stretch>
                <a:fillRect/>
              </a:stretch>
            </p:blipFill>
            <p:spPr>
              <a:xfrm>
                <a:off x="5710054" y="6059486"/>
                <a:ext cx="1722240" cy="1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292" name="Ink 291">
                <a:extLst>
                  <a:ext uri="{FF2B5EF4-FFF2-40B4-BE49-F238E27FC236}">
                    <a16:creationId xmlns:a16="http://schemas.microsoft.com/office/drawing/2014/main" id="{960D1CE1-EE93-4686-8247-50E379DA7294}"/>
                  </a:ext>
                </a:extLst>
              </p14:cNvPr>
              <p14:cNvContentPartPr/>
              <p14:nvPr/>
            </p14:nvContentPartPr>
            <p14:xfrm>
              <a:off x="6121894" y="5859326"/>
              <a:ext cx="64440" cy="717840"/>
            </p14:xfrm>
          </p:contentPart>
        </mc:Choice>
        <mc:Fallback xmlns="">
          <p:pic>
            <p:nvPicPr>
              <p:cNvPr id="292" name="Ink 291">
                <a:extLst>
                  <a:ext uri="{FF2B5EF4-FFF2-40B4-BE49-F238E27FC236}">
                    <a16:creationId xmlns:a16="http://schemas.microsoft.com/office/drawing/2014/main" id="{960D1CE1-EE93-4686-8247-50E379DA7294}"/>
                  </a:ext>
                </a:extLst>
              </p:cNvPr>
              <p:cNvPicPr/>
              <p:nvPr/>
            </p:nvPicPr>
            <p:blipFill>
              <a:blip r:embed="rId444"/>
              <a:stretch>
                <a:fillRect/>
              </a:stretch>
            </p:blipFill>
            <p:spPr>
              <a:xfrm>
                <a:off x="6112894" y="5850326"/>
                <a:ext cx="82080" cy="73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134A5274-351A-44D9-8708-6A45591AE9CB}"/>
                  </a:ext>
                </a:extLst>
              </p14:cNvPr>
              <p14:cNvContentPartPr/>
              <p14:nvPr/>
            </p14:nvContentPartPr>
            <p14:xfrm>
              <a:off x="5820934" y="5906846"/>
              <a:ext cx="106200" cy="14364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134A5274-351A-44D9-8708-6A45591AE9CB}"/>
                  </a:ext>
                </a:extLst>
              </p:cNvPr>
              <p:cNvPicPr/>
              <p:nvPr/>
            </p:nvPicPr>
            <p:blipFill>
              <a:blip r:embed="rId446"/>
              <a:stretch>
                <a:fillRect/>
              </a:stretch>
            </p:blipFill>
            <p:spPr>
              <a:xfrm>
                <a:off x="5812294" y="5898206"/>
                <a:ext cx="12384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7">
            <p14:nvContentPartPr>
              <p14:cNvPr id="295" name="Ink 294">
                <a:extLst>
                  <a:ext uri="{FF2B5EF4-FFF2-40B4-BE49-F238E27FC236}">
                    <a16:creationId xmlns:a16="http://schemas.microsoft.com/office/drawing/2014/main" id="{7F878010-89E6-478A-8318-9D1FB1D8FDA8}"/>
                  </a:ext>
                </a:extLst>
              </p14:cNvPr>
              <p14:cNvContentPartPr/>
              <p14:nvPr/>
            </p14:nvContentPartPr>
            <p14:xfrm>
              <a:off x="5825614" y="5877686"/>
              <a:ext cx="115560" cy="115920"/>
            </p14:xfrm>
          </p:contentPart>
        </mc:Choice>
        <mc:Fallback xmlns="">
          <p:pic>
            <p:nvPicPr>
              <p:cNvPr id="295" name="Ink 294">
                <a:extLst>
                  <a:ext uri="{FF2B5EF4-FFF2-40B4-BE49-F238E27FC236}">
                    <a16:creationId xmlns:a16="http://schemas.microsoft.com/office/drawing/2014/main" id="{7F878010-89E6-478A-8318-9D1FB1D8FDA8}"/>
                  </a:ext>
                </a:extLst>
              </p:cNvPr>
              <p:cNvPicPr/>
              <p:nvPr/>
            </p:nvPicPr>
            <p:blipFill>
              <a:blip r:embed="rId448"/>
              <a:stretch>
                <a:fillRect/>
              </a:stretch>
            </p:blipFill>
            <p:spPr>
              <a:xfrm>
                <a:off x="5816614" y="5868686"/>
                <a:ext cx="133200" cy="13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9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1428C48B-1BC2-481E-B363-5CE1A68AAA5D}"/>
                  </a:ext>
                </a:extLst>
              </p14:cNvPr>
              <p14:cNvContentPartPr/>
              <p14:nvPr/>
            </p14:nvContentPartPr>
            <p14:xfrm>
              <a:off x="5352574" y="6366206"/>
              <a:ext cx="17640" cy="17244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1428C48B-1BC2-481E-B363-5CE1A68AAA5D}"/>
                  </a:ext>
                </a:extLst>
              </p:cNvPr>
              <p:cNvPicPr/>
              <p:nvPr/>
            </p:nvPicPr>
            <p:blipFill>
              <a:blip r:embed="rId450"/>
              <a:stretch>
                <a:fillRect/>
              </a:stretch>
            </p:blipFill>
            <p:spPr>
              <a:xfrm>
                <a:off x="5343934" y="6357566"/>
                <a:ext cx="3528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1">
            <p14:nvContentPartPr>
              <p14:cNvPr id="298" name="Ink 297">
                <a:extLst>
                  <a:ext uri="{FF2B5EF4-FFF2-40B4-BE49-F238E27FC236}">
                    <a16:creationId xmlns:a16="http://schemas.microsoft.com/office/drawing/2014/main" id="{F4E07AE6-D2CD-433F-9243-0360A72A486B}"/>
                  </a:ext>
                </a:extLst>
              </p14:cNvPr>
              <p14:cNvContentPartPr/>
              <p14:nvPr/>
            </p14:nvContentPartPr>
            <p14:xfrm>
              <a:off x="5281294" y="6291326"/>
              <a:ext cx="144360" cy="130320"/>
            </p14:xfrm>
          </p:contentPart>
        </mc:Choice>
        <mc:Fallback xmlns="">
          <p:pic>
            <p:nvPicPr>
              <p:cNvPr id="298" name="Ink 297">
                <a:extLst>
                  <a:ext uri="{FF2B5EF4-FFF2-40B4-BE49-F238E27FC236}">
                    <a16:creationId xmlns:a16="http://schemas.microsoft.com/office/drawing/2014/main" id="{F4E07AE6-D2CD-433F-9243-0360A72A486B}"/>
                  </a:ext>
                </a:extLst>
              </p:cNvPr>
              <p:cNvPicPr/>
              <p:nvPr/>
            </p:nvPicPr>
            <p:blipFill>
              <a:blip r:embed="rId452"/>
              <a:stretch>
                <a:fillRect/>
              </a:stretch>
            </p:blipFill>
            <p:spPr>
              <a:xfrm>
                <a:off x="5272654" y="6282686"/>
                <a:ext cx="162000" cy="147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3">
            <p14:nvContentPartPr>
              <p14:cNvPr id="299" name="Ink 298">
                <a:extLst>
                  <a:ext uri="{FF2B5EF4-FFF2-40B4-BE49-F238E27FC236}">
                    <a16:creationId xmlns:a16="http://schemas.microsoft.com/office/drawing/2014/main" id="{536DEDF5-39F4-45DE-925A-91CDBFB6686B}"/>
                  </a:ext>
                </a:extLst>
              </p14:cNvPr>
              <p14:cNvContentPartPr/>
              <p14:nvPr/>
            </p14:nvContentPartPr>
            <p14:xfrm>
              <a:off x="5491894" y="6325526"/>
              <a:ext cx="29880" cy="275040"/>
            </p14:xfrm>
          </p:contentPart>
        </mc:Choice>
        <mc:Fallback xmlns="">
          <p:pic>
            <p:nvPicPr>
              <p:cNvPr id="299" name="Ink 298">
                <a:extLst>
                  <a:ext uri="{FF2B5EF4-FFF2-40B4-BE49-F238E27FC236}">
                    <a16:creationId xmlns:a16="http://schemas.microsoft.com/office/drawing/2014/main" id="{536DEDF5-39F4-45DE-925A-91CDBFB6686B}"/>
                  </a:ext>
                </a:extLst>
              </p:cNvPr>
              <p:cNvPicPr/>
              <p:nvPr/>
            </p:nvPicPr>
            <p:blipFill>
              <a:blip r:embed="rId454"/>
              <a:stretch>
                <a:fillRect/>
              </a:stretch>
            </p:blipFill>
            <p:spPr>
              <a:xfrm>
                <a:off x="5483254" y="6316886"/>
                <a:ext cx="47520" cy="29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300" name="Ink 299">
                <a:extLst>
                  <a:ext uri="{FF2B5EF4-FFF2-40B4-BE49-F238E27FC236}">
                    <a16:creationId xmlns:a16="http://schemas.microsoft.com/office/drawing/2014/main" id="{DA9CFC71-5FDD-4D6B-B1AC-C4BC14E44E6D}"/>
                  </a:ext>
                </a:extLst>
              </p14:cNvPr>
              <p14:cNvContentPartPr/>
              <p14:nvPr/>
            </p14:nvContentPartPr>
            <p14:xfrm>
              <a:off x="5555974" y="6401126"/>
              <a:ext cx="120240" cy="140400"/>
            </p14:xfrm>
          </p:contentPart>
        </mc:Choice>
        <mc:Fallback xmlns="">
          <p:pic>
            <p:nvPicPr>
              <p:cNvPr id="300" name="Ink 299">
                <a:extLst>
                  <a:ext uri="{FF2B5EF4-FFF2-40B4-BE49-F238E27FC236}">
                    <a16:creationId xmlns:a16="http://schemas.microsoft.com/office/drawing/2014/main" id="{DA9CFC71-5FDD-4D6B-B1AC-C4BC14E44E6D}"/>
                  </a:ext>
                </a:extLst>
              </p:cNvPr>
              <p:cNvPicPr/>
              <p:nvPr/>
            </p:nvPicPr>
            <p:blipFill>
              <a:blip r:embed="rId456"/>
              <a:stretch>
                <a:fillRect/>
              </a:stretch>
            </p:blipFill>
            <p:spPr>
              <a:xfrm>
                <a:off x="5547334" y="6392486"/>
                <a:ext cx="137880" cy="15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7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3D90A167-939D-4DB8-9047-99534CCD4B7C}"/>
                  </a:ext>
                </a:extLst>
              </p14:cNvPr>
              <p14:cNvContentPartPr/>
              <p14:nvPr/>
            </p14:nvContentPartPr>
            <p14:xfrm>
              <a:off x="5557774" y="6399686"/>
              <a:ext cx="100800" cy="15984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3D90A167-939D-4DB8-9047-99534CCD4B7C}"/>
                  </a:ext>
                </a:extLst>
              </p:cNvPr>
              <p:cNvPicPr/>
              <p:nvPr/>
            </p:nvPicPr>
            <p:blipFill>
              <a:blip r:embed="rId458"/>
              <a:stretch>
                <a:fillRect/>
              </a:stretch>
            </p:blipFill>
            <p:spPr>
              <a:xfrm>
                <a:off x="5549134" y="6390686"/>
                <a:ext cx="118440" cy="17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9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6061387E-E9B6-4E2A-8893-02E552EBDD5D}"/>
                  </a:ext>
                </a:extLst>
              </p14:cNvPr>
              <p14:cNvContentPartPr/>
              <p14:nvPr/>
            </p14:nvContentPartPr>
            <p14:xfrm>
              <a:off x="5690254" y="6464486"/>
              <a:ext cx="46800" cy="936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6061387E-E9B6-4E2A-8893-02E552EBDD5D}"/>
                  </a:ext>
                </a:extLst>
              </p:cNvPr>
              <p:cNvPicPr/>
              <p:nvPr/>
            </p:nvPicPr>
            <p:blipFill>
              <a:blip r:embed="rId460"/>
              <a:stretch>
                <a:fillRect/>
              </a:stretch>
            </p:blipFill>
            <p:spPr>
              <a:xfrm>
                <a:off x="5681254" y="6455486"/>
                <a:ext cx="6444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1">
            <p14:nvContentPartPr>
              <p14:cNvPr id="303" name="Ink 302">
                <a:extLst>
                  <a:ext uri="{FF2B5EF4-FFF2-40B4-BE49-F238E27FC236}">
                    <a16:creationId xmlns:a16="http://schemas.microsoft.com/office/drawing/2014/main" id="{CDCDD082-15EE-4262-813C-7F41D29B8984}"/>
                  </a:ext>
                </a:extLst>
              </p14:cNvPr>
              <p14:cNvContentPartPr/>
              <p14:nvPr/>
            </p14:nvContentPartPr>
            <p14:xfrm>
              <a:off x="5678374" y="6530006"/>
              <a:ext cx="30600" cy="2520"/>
            </p14:xfrm>
          </p:contentPart>
        </mc:Choice>
        <mc:Fallback xmlns="">
          <p:pic>
            <p:nvPicPr>
              <p:cNvPr id="303" name="Ink 302">
                <a:extLst>
                  <a:ext uri="{FF2B5EF4-FFF2-40B4-BE49-F238E27FC236}">
                    <a16:creationId xmlns:a16="http://schemas.microsoft.com/office/drawing/2014/main" id="{CDCDD082-15EE-4262-813C-7F41D29B8984}"/>
                  </a:ext>
                </a:extLst>
              </p:cNvPr>
              <p:cNvPicPr/>
              <p:nvPr/>
            </p:nvPicPr>
            <p:blipFill>
              <a:blip r:embed="rId462"/>
              <a:stretch>
                <a:fillRect/>
              </a:stretch>
            </p:blipFill>
            <p:spPr>
              <a:xfrm>
                <a:off x="5669374" y="6521006"/>
                <a:ext cx="48240" cy="2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3">
            <p14:nvContentPartPr>
              <p14:cNvPr id="304" name="Ink 303">
                <a:extLst>
                  <a:ext uri="{FF2B5EF4-FFF2-40B4-BE49-F238E27FC236}">
                    <a16:creationId xmlns:a16="http://schemas.microsoft.com/office/drawing/2014/main" id="{7C3103CE-241D-4251-B938-8B036D570332}"/>
                  </a:ext>
                </a:extLst>
              </p14:cNvPr>
              <p14:cNvContentPartPr/>
              <p14:nvPr/>
            </p14:nvContentPartPr>
            <p14:xfrm>
              <a:off x="5788894" y="6465566"/>
              <a:ext cx="74160" cy="85680"/>
            </p14:xfrm>
          </p:contentPart>
        </mc:Choice>
        <mc:Fallback xmlns="">
          <p:pic>
            <p:nvPicPr>
              <p:cNvPr id="304" name="Ink 303">
                <a:extLst>
                  <a:ext uri="{FF2B5EF4-FFF2-40B4-BE49-F238E27FC236}">
                    <a16:creationId xmlns:a16="http://schemas.microsoft.com/office/drawing/2014/main" id="{7C3103CE-241D-4251-B938-8B036D570332}"/>
                  </a:ext>
                </a:extLst>
              </p:cNvPr>
              <p:cNvPicPr/>
              <p:nvPr/>
            </p:nvPicPr>
            <p:blipFill>
              <a:blip r:embed="rId464"/>
              <a:stretch>
                <a:fillRect/>
              </a:stretch>
            </p:blipFill>
            <p:spPr>
              <a:xfrm>
                <a:off x="5779894" y="6456566"/>
                <a:ext cx="9180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5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EF990D09-2C30-44B2-AFF6-45431941B489}"/>
                  </a:ext>
                </a:extLst>
              </p14:cNvPr>
              <p14:cNvContentPartPr/>
              <p14:nvPr/>
            </p14:nvContentPartPr>
            <p14:xfrm>
              <a:off x="5782414" y="6478166"/>
              <a:ext cx="72000" cy="9792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EF990D09-2C30-44B2-AFF6-45431941B489}"/>
                  </a:ext>
                </a:extLst>
              </p:cNvPr>
              <p:cNvPicPr/>
              <p:nvPr/>
            </p:nvPicPr>
            <p:blipFill>
              <a:blip r:embed="rId466"/>
              <a:stretch>
                <a:fillRect/>
              </a:stretch>
            </p:blipFill>
            <p:spPr>
              <a:xfrm>
                <a:off x="5773774" y="6469166"/>
                <a:ext cx="8964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7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2F629A3C-678E-41B4-9C3F-B06040BC655E}"/>
                  </a:ext>
                </a:extLst>
              </p14:cNvPr>
              <p14:cNvContentPartPr/>
              <p14:nvPr/>
            </p14:nvContentPartPr>
            <p14:xfrm>
              <a:off x="5909854" y="6377726"/>
              <a:ext cx="57600" cy="26100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2F629A3C-678E-41B4-9C3F-B06040BC655E}"/>
                  </a:ext>
                </a:extLst>
              </p:cNvPr>
              <p:cNvPicPr/>
              <p:nvPr/>
            </p:nvPicPr>
            <p:blipFill>
              <a:blip r:embed="rId468"/>
              <a:stretch>
                <a:fillRect/>
              </a:stretch>
            </p:blipFill>
            <p:spPr>
              <a:xfrm>
                <a:off x="5900854" y="6368726"/>
                <a:ext cx="75240" cy="27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9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57544BC4-BCEC-4077-8FBD-A0EB1EEC84A4}"/>
                  </a:ext>
                </a:extLst>
              </p14:cNvPr>
              <p14:cNvContentPartPr/>
              <p14:nvPr/>
            </p14:nvContentPartPr>
            <p14:xfrm>
              <a:off x="6328174" y="5933486"/>
              <a:ext cx="106920" cy="13248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57544BC4-BCEC-4077-8FBD-A0EB1EEC84A4}"/>
                  </a:ext>
                </a:extLst>
              </p:cNvPr>
              <p:cNvPicPr/>
              <p:nvPr/>
            </p:nvPicPr>
            <p:blipFill>
              <a:blip r:embed="rId470"/>
              <a:stretch>
                <a:fillRect/>
              </a:stretch>
            </p:blipFill>
            <p:spPr>
              <a:xfrm>
                <a:off x="6319174" y="5924846"/>
                <a:ext cx="124560" cy="150120"/>
              </a:xfrm>
              <a:prstGeom prst="rect">
                <a:avLst/>
              </a:prstGeom>
            </p:spPr>
          </p:pic>
        </mc:Fallback>
      </mc:AlternateContent>
      <p:grpSp>
        <p:nvGrpSpPr>
          <p:cNvPr id="322" name="Group 321">
            <a:extLst>
              <a:ext uri="{FF2B5EF4-FFF2-40B4-BE49-F238E27FC236}">
                <a16:creationId xmlns:a16="http://schemas.microsoft.com/office/drawing/2014/main" id="{A3819F40-8F1D-48BB-8FCD-DF7E2C94D2F1}"/>
              </a:ext>
            </a:extLst>
          </p:cNvPr>
          <p:cNvGrpSpPr/>
          <p:nvPr/>
        </p:nvGrpSpPr>
        <p:grpSpPr>
          <a:xfrm>
            <a:off x="6316294" y="6267566"/>
            <a:ext cx="196200" cy="329400"/>
            <a:chOff x="6316294" y="6267566"/>
            <a:chExt cx="196200" cy="32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67CBE7A9-B38D-454E-B8F0-659C16767C25}"/>
                    </a:ext>
                  </a:extLst>
                </p14:cNvPr>
                <p14:cNvContentPartPr/>
                <p14:nvPr/>
              </p14:nvContentPartPr>
              <p14:xfrm>
                <a:off x="6331774" y="6267566"/>
                <a:ext cx="64080" cy="1166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67CBE7A9-B38D-454E-B8F0-659C16767C25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6322774" y="6258926"/>
                  <a:ext cx="817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606B77E5-9DA8-45DE-AD23-E61A6CF4D8B6}"/>
                    </a:ext>
                  </a:extLst>
                </p14:cNvPr>
                <p14:cNvContentPartPr/>
                <p14:nvPr/>
              </p14:nvContentPartPr>
              <p14:xfrm>
                <a:off x="6316294" y="6294566"/>
                <a:ext cx="147600" cy="27648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606B77E5-9DA8-45DE-AD23-E61A6CF4D8B6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6307294" y="6285926"/>
                  <a:ext cx="16524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347258C8-B8FD-46B1-BEEA-C870F09721CB}"/>
                    </a:ext>
                  </a:extLst>
                </p14:cNvPr>
                <p14:cNvContentPartPr/>
                <p14:nvPr/>
              </p14:nvContentPartPr>
              <p14:xfrm>
                <a:off x="6410974" y="6436406"/>
                <a:ext cx="101520" cy="1605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347258C8-B8FD-46B1-BEEA-C870F09721CB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6402334" y="6427766"/>
                  <a:ext cx="119160" cy="178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6" name="Group 325">
            <a:extLst>
              <a:ext uri="{FF2B5EF4-FFF2-40B4-BE49-F238E27FC236}">
                <a16:creationId xmlns:a16="http://schemas.microsoft.com/office/drawing/2014/main" id="{8758489F-0DCA-45E1-BF14-2520DFB0A007}"/>
              </a:ext>
            </a:extLst>
          </p:cNvPr>
          <p:cNvGrpSpPr/>
          <p:nvPr/>
        </p:nvGrpSpPr>
        <p:grpSpPr>
          <a:xfrm>
            <a:off x="6650374" y="5837726"/>
            <a:ext cx="1301040" cy="775440"/>
            <a:chOff x="6650374" y="5837726"/>
            <a:chExt cx="1301040" cy="77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68728C2C-D10A-4B0C-93B1-1F9206C4B161}"/>
                    </a:ext>
                  </a:extLst>
                </p14:cNvPr>
                <p14:cNvContentPartPr/>
                <p14:nvPr/>
              </p14:nvContentPartPr>
              <p14:xfrm>
                <a:off x="6650374" y="5876966"/>
                <a:ext cx="95040" cy="62388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68728C2C-D10A-4B0C-93B1-1F9206C4B161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6641374" y="5867966"/>
                  <a:ext cx="112680" cy="64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DD1DB797-F912-4FAD-881D-2D462062B9F8}"/>
                    </a:ext>
                  </a:extLst>
                </p14:cNvPr>
                <p14:cNvContentPartPr/>
                <p14:nvPr/>
              </p14:nvContentPartPr>
              <p14:xfrm>
                <a:off x="6825334" y="5915846"/>
                <a:ext cx="26280" cy="1184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DD1DB797-F912-4FAD-881D-2D462062B9F8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6816334" y="5906846"/>
                  <a:ext cx="439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3992B640-6954-43C7-B685-3ED57168880B}"/>
                    </a:ext>
                  </a:extLst>
                </p14:cNvPr>
                <p14:cNvContentPartPr/>
                <p14:nvPr/>
              </p14:nvContentPartPr>
              <p14:xfrm>
                <a:off x="7127374" y="5845286"/>
                <a:ext cx="73800" cy="6588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3992B640-6954-43C7-B685-3ED57168880B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7118374" y="5836286"/>
                  <a:ext cx="91440" cy="67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61EFE682-DCF4-4EE2-BF9E-F1CE7E847475}"/>
                    </a:ext>
                  </a:extLst>
                </p14:cNvPr>
                <p14:cNvContentPartPr/>
                <p14:nvPr/>
              </p14:nvContentPartPr>
              <p14:xfrm>
                <a:off x="7413214" y="6070646"/>
                <a:ext cx="106560" cy="1728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61EFE682-DCF4-4EE2-BF9E-F1CE7E847475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7404574" y="6061646"/>
                  <a:ext cx="1242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F4E9C949-F4BF-42EE-8832-5CC21A48FFB2}"/>
                    </a:ext>
                  </a:extLst>
                </p14:cNvPr>
                <p14:cNvContentPartPr/>
                <p14:nvPr/>
              </p14:nvContentPartPr>
              <p14:xfrm>
                <a:off x="7342654" y="5861846"/>
                <a:ext cx="83160" cy="1306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F4E9C949-F4BF-42EE-8832-5CC21A48FFB2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7333654" y="5852846"/>
                  <a:ext cx="100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EB44DEE9-CD35-4CA8-B002-0138CF834F1E}"/>
                    </a:ext>
                  </a:extLst>
                </p14:cNvPr>
                <p14:cNvContentPartPr/>
                <p14:nvPr/>
              </p14:nvContentPartPr>
              <p14:xfrm>
                <a:off x="7557214" y="5871206"/>
                <a:ext cx="57240" cy="62496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EB44DEE9-CD35-4CA8-B002-0138CF834F1E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7548574" y="5862206"/>
                  <a:ext cx="74880" cy="64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E755D3B2-7111-4387-ADB5-C295E400F3D6}"/>
                    </a:ext>
                  </a:extLst>
                </p14:cNvPr>
                <p14:cNvContentPartPr/>
                <p14:nvPr/>
              </p14:nvContentPartPr>
              <p14:xfrm>
                <a:off x="7545334" y="6078566"/>
                <a:ext cx="406080" cy="33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E755D3B2-7111-4387-ADB5-C295E400F3D6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7536334" y="6069926"/>
                  <a:ext cx="42372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3CC3148C-1A3D-43E8-9CE2-2BA9B46D8777}"/>
                    </a:ext>
                  </a:extLst>
                </p14:cNvPr>
                <p14:cNvContentPartPr/>
                <p14:nvPr/>
              </p14:nvContentPartPr>
              <p14:xfrm>
                <a:off x="7708774" y="5837726"/>
                <a:ext cx="103680" cy="1814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3CC3148C-1A3D-43E8-9CE2-2BA9B46D8777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7699774" y="5828726"/>
                  <a:ext cx="12132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8CFCD387-19CE-42C8-BA94-6AE17F268626}"/>
                    </a:ext>
                  </a:extLst>
                </p14:cNvPr>
                <p14:cNvContentPartPr/>
                <p14:nvPr/>
              </p14:nvContentPartPr>
              <p14:xfrm>
                <a:off x="6805894" y="6235526"/>
                <a:ext cx="100080" cy="1713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CFCD387-19CE-42C8-BA94-6AE17F268626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6796894" y="6226886"/>
                  <a:ext cx="1177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91D82280-2920-4DC7-A0FF-1FC427D875E7}"/>
                    </a:ext>
                  </a:extLst>
                </p14:cNvPr>
                <p14:cNvContentPartPr/>
                <p14:nvPr/>
              </p14:nvContentPartPr>
              <p14:xfrm>
                <a:off x="6843334" y="6269006"/>
                <a:ext cx="152640" cy="2822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91D82280-2920-4DC7-A0FF-1FC427D875E7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6834694" y="6260006"/>
                  <a:ext cx="17028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0D6164AD-3F24-4BC5-9C4E-DC8DC65F2EC0}"/>
                    </a:ext>
                  </a:extLst>
                </p14:cNvPr>
                <p14:cNvContentPartPr/>
                <p14:nvPr/>
              </p14:nvContentPartPr>
              <p14:xfrm>
                <a:off x="6958894" y="6435686"/>
                <a:ext cx="88560" cy="17748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0D6164AD-3F24-4BC5-9C4E-DC8DC65F2EC0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6949894" y="6427046"/>
                  <a:ext cx="10620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49842742-4930-4FD0-BFEB-C97D6680408C}"/>
              </a:ext>
            </a:extLst>
          </p:cNvPr>
          <p:cNvGrpSpPr/>
          <p:nvPr/>
        </p:nvGrpSpPr>
        <p:grpSpPr>
          <a:xfrm>
            <a:off x="7254454" y="6220766"/>
            <a:ext cx="230760" cy="350640"/>
            <a:chOff x="7254454" y="6220766"/>
            <a:chExt cx="230760" cy="35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DC1A6D36-FDA9-4357-823D-318407040A8F}"/>
                    </a:ext>
                  </a:extLst>
                </p14:cNvPr>
                <p14:cNvContentPartPr/>
                <p14:nvPr/>
              </p14:nvContentPartPr>
              <p14:xfrm>
                <a:off x="7254454" y="6220766"/>
                <a:ext cx="87120" cy="1569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DC1A6D36-FDA9-4357-823D-318407040A8F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7245814" y="6211766"/>
                  <a:ext cx="10476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A65E00D9-1827-4F63-87BA-E2013E415258}"/>
                    </a:ext>
                  </a:extLst>
                </p14:cNvPr>
                <p14:cNvContentPartPr/>
                <p14:nvPr/>
              </p14:nvContentPartPr>
              <p14:xfrm>
                <a:off x="7286854" y="6239126"/>
                <a:ext cx="130320" cy="28872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A65E00D9-1827-4F63-87BA-E2013E415258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7277854" y="6230126"/>
                  <a:ext cx="14796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17AD3D7F-50B4-419C-AC31-C832A14ABAEA}"/>
                    </a:ext>
                  </a:extLst>
                </p14:cNvPr>
                <p14:cNvContentPartPr/>
                <p14:nvPr/>
              </p14:nvContentPartPr>
              <p14:xfrm>
                <a:off x="7394494" y="6410486"/>
                <a:ext cx="90720" cy="1609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17AD3D7F-50B4-419C-AC31-C832A14ABAEA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7385854" y="6401486"/>
                  <a:ext cx="108360" cy="17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3" name="Group 332">
            <a:extLst>
              <a:ext uri="{FF2B5EF4-FFF2-40B4-BE49-F238E27FC236}">
                <a16:creationId xmlns:a16="http://schemas.microsoft.com/office/drawing/2014/main" id="{71354689-B272-44EF-8B8F-F7736F19C8BE}"/>
              </a:ext>
            </a:extLst>
          </p:cNvPr>
          <p:cNvGrpSpPr/>
          <p:nvPr/>
        </p:nvGrpSpPr>
        <p:grpSpPr>
          <a:xfrm>
            <a:off x="7702294" y="6218966"/>
            <a:ext cx="150120" cy="158040"/>
            <a:chOff x="7702294" y="6218966"/>
            <a:chExt cx="150120" cy="15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A6B87706-1276-4F28-BC0D-960F27EC9421}"/>
                    </a:ext>
                  </a:extLst>
                </p14:cNvPr>
                <p14:cNvContentPartPr/>
                <p14:nvPr/>
              </p14:nvContentPartPr>
              <p14:xfrm>
                <a:off x="7775014" y="6218966"/>
                <a:ext cx="18720" cy="943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A6B87706-1276-4F28-BC0D-960F27EC9421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7766374" y="6210326"/>
                  <a:ext cx="3636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99093B7A-A405-46C8-A193-77A91FD7769D}"/>
                    </a:ext>
                  </a:extLst>
                </p14:cNvPr>
                <p14:cNvContentPartPr/>
                <p14:nvPr/>
              </p14:nvContentPartPr>
              <p14:xfrm>
                <a:off x="7702294" y="6364046"/>
                <a:ext cx="150120" cy="129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99093B7A-A405-46C8-A193-77A91FD7769D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7693654" y="6355406"/>
                  <a:ext cx="16776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9">
            <p14:nvContentPartPr>
              <p14:cNvPr id="332" name="Ink 331">
                <a:extLst>
                  <a:ext uri="{FF2B5EF4-FFF2-40B4-BE49-F238E27FC236}">
                    <a16:creationId xmlns:a16="http://schemas.microsoft.com/office/drawing/2014/main" id="{152EEDAC-9FB3-4A3C-9B55-7C533CFDC336}"/>
                  </a:ext>
                </a:extLst>
              </p14:cNvPr>
              <p14:cNvContentPartPr/>
              <p14:nvPr/>
            </p14:nvContentPartPr>
            <p14:xfrm>
              <a:off x="7714894" y="6491126"/>
              <a:ext cx="91800" cy="163800"/>
            </p14:xfrm>
          </p:contentPart>
        </mc:Choice>
        <mc:Fallback xmlns="">
          <p:pic>
            <p:nvPicPr>
              <p:cNvPr id="332" name="Ink 331">
                <a:extLst>
                  <a:ext uri="{FF2B5EF4-FFF2-40B4-BE49-F238E27FC236}">
                    <a16:creationId xmlns:a16="http://schemas.microsoft.com/office/drawing/2014/main" id="{152EEDAC-9FB3-4A3C-9B55-7C533CFDC336}"/>
                  </a:ext>
                </a:extLst>
              </p:cNvPr>
              <p:cNvPicPr/>
              <p:nvPr/>
            </p:nvPicPr>
            <p:blipFill>
              <a:blip r:embed="rId510"/>
              <a:stretch>
                <a:fillRect/>
              </a:stretch>
            </p:blipFill>
            <p:spPr>
              <a:xfrm>
                <a:off x="7705894" y="6482486"/>
                <a:ext cx="109440" cy="18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1">
            <p14:nvContentPartPr>
              <p14:cNvPr id="335" name="Ink 334">
                <a:extLst>
                  <a:ext uri="{FF2B5EF4-FFF2-40B4-BE49-F238E27FC236}">
                    <a16:creationId xmlns:a16="http://schemas.microsoft.com/office/drawing/2014/main" id="{47099F75-595E-45C5-9131-F2CA53565D5C}"/>
                  </a:ext>
                </a:extLst>
              </p14:cNvPr>
              <p14:cNvContentPartPr/>
              <p14:nvPr/>
            </p14:nvContentPartPr>
            <p14:xfrm>
              <a:off x="8799934" y="5951846"/>
              <a:ext cx="1582920" cy="137880"/>
            </p14:xfrm>
          </p:contentPart>
        </mc:Choice>
        <mc:Fallback xmlns="">
          <p:pic>
            <p:nvPicPr>
              <p:cNvPr id="335" name="Ink 334">
                <a:extLst>
                  <a:ext uri="{FF2B5EF4-FFF2-40B4-BE49-F238E27FC236}">
                    <a16:creationId xmlns:a16="http://schemas.microsoft.com/office/drawing/2014/main" id="{47099F75-595E-45C5-9131-F2CA53565D5C}"/>
                  </a:ext>
                </a:extLst>
              </p:cNvPr>
              <p:cNvPicPr/>
              <p:nvPr/>
            </p:nvPicPr>
            <p:blipFill>
              <a:blip r:embed="rId512"/>
              <a:stretch>
                <a:fillRect/>
              </a:stretch>
            </p:blipFill>
            <p:spPr>
              <a:xfrm>
                <a:off x="8791294" y="5943206"/>
                <a:ext cx="160056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3">
            <p14:nvContentPartPr>
              <p14:cNvPr id="336" name="Ink 335">
                <a:extLst>
                  <a:ext uri="{FF2B5EF4-FFF2-40B4-BE49-F238E27FC236}">
                    <a16:creationId xmlns:a16="http://schemas.microsoft.com/office/drawing/2014/main" id="{7EF719CF-6E4A-41DB-8629-6C5AAD7A6E54}"/>
                  </a:ext>
                </a:extLst>
              </p14:cNvPr>
              <p14:cNvContentPartPr/>
              <p14:nvPr/>
            </p14:nvContentPartPr>
            <p14:xfrm>
              <a:off x="8925214" y="5804606"/>
              <a:ext cx="88200" cy="195120"/>
            </p14:xfrm>
          </p:contentPart>
        </mc:Choice>
        <mc:Fallback xmlns="">
          <p:pic>
            <p:nvPicPr>
              <p:cNvPr id="336" name="Ink 335">
                <a:extLst>
                  <a:ext uri="{FF2B5EF4-FFF2-40B4-BE49-F238E27FC236}">
                    <a16:creationId xmlns:a16="http://schemas.microsoft.com/office/drawing/2014/main" id="{7EF719CF-6E4A-41DB-8629-6C5AAD7A6E54}"/>
                  </a:ext>
                </a:extLst>
              </p:cNvPr>
              <p:cNvPicPr/>
              <p:nvPr/>
            </p:nvPicPr>
            <p:blipFill>
              <a:blip r:embed="rId514"/>
              <a:stretch>
                <a:fillRect/>
              </a:stretch>
            </p:blipFill>
            <p:spPr>
              <a:xfrm>
                <a:off x="8916214" y="5795966"/>
                <a:ext cx="105840" cy="21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5">
            <p14:nvContentPartPr>
              <p14:cNvPr id="337" name="Ink 336">
                <a:extLst>
                  <a:ext uri="{FF2B5EF4-FFF2-40B4-BE49-F238E27FC236}">
                    <a16:creationId xmlns:a16="http://schemas.microsoft.com/office/drawing/2014/main" id="{662D8375-915B-4D1D-9474-F7EB8E49A092}"/>
                  </a:ext>
                </a:extLst>
              </p14:cNvPr>
              <p14:cNvContentPartPr/>
              <p14:nvPr/>
            </p14:nvContentPartPr>
            <p14:xfrm>
              <a:off x="9089734" y="5869766"/>
              <a:ext cx="62280" cy="5400"/>
            </p14:xfrm>
          </p:contentPart>
        </mc:Choice>
        <mc:Fallback xmlns="">
          <p:pic>
            <p:nvPicPr>
              <p:cNvPr id="337" name="Ink 336">
                <a:extLst>
                  <a:ext uri="{FF2B5EF4-FFF2-40B4-BE49-F238E27FC236}">
                    <a16:creationId xmlns:a16="http://schemas.microsoft.com/office/drawing/2014/main" id="{662D8375-915B-4D1D-9474-F7EB8E49A092}"/>
                  </a:ext>
                </a:extLst>
              </p:cNvPr>
              <p:cNvPicPr/>
              <p:nvPr/>
            </p:nvPicPr>
            <p:blipFill>
              <a:blip r:embed="rId516"/>
              <a:stretch>
                <a:fillRect/>
              </a:stretch>
            </p:blipFill>
            <p:spPr>
              <a:xfrm>
                <a:off x="9080734" y="5861126"/>
                <a:ext cx="79920" cy="2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7">
            <p14:nvContentPartPr>
              <p14:cNvPr id="338" name="Ink 337">
                <a:extLst>
                  <a:ext uri="{FF2B5EF4-FFF2-40B4-BE49-F238E27FC236}">
                    <a16:creationId xmlns:a16="http://schemas.microsoft.com/office/drawing/2014/main" id="{0C461617-F375-4E08-9A46-FB2A808747CD}"/>
                  </a:ext>
                </a:extLst>
              </p14:cNvPr>
              <p14:cNvContentPartPr/>
              <p14:nvPr/>
            </p14:nvContentPartPr>
            <p14:xfrm>
              <a:off x="9061294" y="5933486"/>
              <a:ext cx="69120" cy="8640"/>
            </p14:xfrm>
          </p:contentPart>
        </mc:Choice>
        <mc:Fallback xmlns="">
          <p:pic>
            <p:nvPicPr>
              <p:cNvPr id="338" name="Ink 337">
                <a:extLst>
                  <a:ext uri="{FF2B5EF4-FFF2-40B4-BE49-F238E27FC236}">
                    <a16:creationId xmlns:a16="http://schemas.microsoft.com/office/drawing/2014/main" id="{0C461617-F375-4E08-9A46-FB2A808747CD}"/>
                  </a:ext>
                </a:extLst>
              </p:cNvPr>
              <p:cNvPicPr/>
              <p:nvPr/>
            </p:nvPicPr>
            <p:blipFill>
              <a:blip r:embed="rId518"/>
              <a:stretch>
                <a:fillRect/>
              </a:stretch>
            </p:blipFill>
            <p:spPr>
              <a:xfrm>
                <a:off x="9052654" y="5924846"/>
                <a:ext cx="86760" cy="2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9">
            <p14:nvContentPartPr>
              <p14:cNvPr id="339" name="Ink 338">
                <a:extLst>
                  <a:ext uri="{FF2B5EF4-FFF2-40B4-BE49-F238E27FC236}">
                    <a16:creationId xmlns:a16="http://schemas.microsoft.com/office/drawing/2014/main" id="{E4B25937-B897-47F1-9B1C-194ED0773D24}"/>
                  </a:ext>
                </a:extLst>
              </p14:cNvPr>
              <p14:cNvContentPartPr/>
              <p14:nvPr/>
            </p14:nvContentPartPr>
            <p14:xfrm>
              <a:off x="9239494" y="5826566"/>
              <a:ext cx="90000" cy="218520"/>
            </p14:xfrm>
          </p:contentPart>
        </mc:Choice>
        <mc:Fallback xmlns="">
          <p:pic>
            <p:nvPicPr>
              <p:cNvPr id="339" name="Ink 338">
                <a:extLst>
                  <a:ext uri="{FF2B5EF4-FFF2-40B4-BE49-F238E27FC236}">
                    <a16:creationId xmlns:a16="http://schemas.microsoft.com/office/drawing/2014/main" id="{E4B25937-B897-47F1-9B1C-194ED0773D24}"/>
                  </a:ext>
                </a:extLst>
              </p:cNvPr>
              <p:cNvPicPr/>
              <p:nvPr/>
            </p:nvPicPr>
            <p:blipFill>
              <a:blip r:embed="rId520"/>
              <a:stretch>
                <a:fillRect/>
              </a:stretch>
            </p:blipFill>
            <p:spPr>
              <a:xfrm>
                <a:off x="9230854" y="5817566"/>
                <a:ext cx="10764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1">
            <p14:nvContentPartPr>
              <p14:cNvPr id="340" name="Ink 339">
                <a:extLst>
                  <a:ext uri="{FF2B5EF4-FFF2-40B4-BE49-F238E27FC236}">
                    <a16:creationId xmlns:a16="http://schemas.microsoft.com/office/drawing/2014/main" id="{CDFE9179-7275-468B-B75B-1A56254C33EA}"/>
                  </a:ext>
                </a:extLst>
              </p14:cNvPr>
              <p14:cNvContentPartPr/>
              <p14:nvPr/>
            </p14:nvContentPartPr>
            <p14:xfrm>
              <a:off x="9402934" y="5834486"/>
              <a:ext cx="43200" cy="127440"/>
            </p14:xfrm>
          </p:contentPart>
        </mc:Choice>
        <mc:Fallback xmlns="">
          <p:pic>
            <p:nvPicPr>
              <p:cNvPr id="340" name="Ink 339">
                <a:extLst>
                  <a:ext uri="{FF2B5EF4-FFF2-40B4-BE49-F238E27FC236}">
                    <a16:creationId xmlns:a16="http://schemas.microsoft.com/office/drawing/2014/main" id="{CDFE9179-7275-468B-B75B-1A56254C33EA}"/>
                  </a:ext>
                </a:extLst>
              </p:cNvPr>
              <p:cNvPicPr/>
              <p:nvPr/>
            </p:nvPicPr>
            <p:blipFill>
              <a:blip r:embed="rId522"/>
              <a:stretch>
                <a:fillRect/>
              </a:stretch>
            </p:blipFill>
            <p:spPr>
              <a:xfrm>
                <a:off x="9393934" y="5825486"/>
                <a:ext cx="60840" cy="14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3">
            <p14:nvContentPartPr>
              <p14:cNvPr id="341" name="Ink 340">
                <a:extLst>
                  <a:ext uri="{FF2B5EF4-FFF2-40B4-BE49-F238E27FC236}">
                    <a16:creationId xmlns:a16="http://schemas.microsoft.com/office/drawing/2014/main" id="{40C6700F-5929-476C-B519-25B2E8200C74}"/>
                  </a:ext>
                </a:extLst>
              </p14:cNvPr>
              <p14:cNvContentPartPr/>
              <p14:nvPr/>
            </p14:nvContentPartPr>
            <p14:xfrm>
              <a:off x="9461614" y="5876606"/>
              <a:ext cx="92520" cy="54360"/>
            </p14:xfrm>
          </p:contentPart>
        </mc:Choice>
        <mc:Fallback xmlns="">
          <p:pic>
            <p:nvPicPr>
              <p:cNvPr id="341" name="Ink 340">
                <a:extLst>
                  <a:ext uri="{FF2B5EF4-FFF2-40B4-BE49-F238E27FC236}">
                    <a16:creationId xmlns:a16="http://schemas.microsoft.com/office/drawing/2014/main" id="{40C6700F-5929-476C-B519-25B2E8200C74}"/>
                  </a:ext>
                </a:extLst>
              </p:cNvPr>
              <p:cNvPicPr/>
              <p:nvPr/>
            </p:nvPicPr>
            <p:blipFill>
              <a:blip r:embed="rId524"/>
              <a:stretch>
                <a:fillRect/>
              </a:stretch>
            </p:blipFill>
            <p:spPr>
              <a:xfrm>
                <a:off x="9452614" y="5867606"/>
                <a:ext cx="11016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5">
            <p14:nvContentPartPr>
              <p14:cNvPr id="342" name="Ink 341">
                <a:extLst>
                  <a:ext uri="{FF2B5EF4-FFF2-40B4-BE49-F238E27FC236}">
                    <a16:creationId xmlns:a16="http://schemas.microsoft.com/office/drawing/2014/main" id="{DAF46918-723E-4380-BE0F-5F243C18ED5E}"/>
                  </a:ext>
                </a:extLst>
              </p14:cNvPr>
              <p14:cNvContentPartPr/>
              <p14:nvPr/>
            </p14:nvContentPartPr>
            <p14:xfrm>
              <a:off x="9459814" y="5852486"/>
              <a:ext cx="72720" cy="120240"/>
            </p14:xfrm>
          </p:contentPart>
        </mc:Choice>
        <mc:Fallback xmlns="">
          <p:pic>
            <p:nvPicPr>
              <p:cNvPr id="342" name="Ink 341">
                <a:extLst>
                  <a:ext uri="{FF2B5EF4-FFF2-40B4-BE49-F238E27FC236}">
                    <a16:creationId xmlns:a16="http://schemas.microsoft.com/office/drawing/2014/main" id="{DAF46918-723E-4380-BE0F-5F243C18ED5E}"/>
                  </a:ext>
                </a:extLst>
              </p:cNvPr>
              <p:cNvPicPr/>
              <p:nvPr/>
            </p:nvPicPr>
            <p:blipFill>
              <a:blip r:embed="rId526"/>
              <a:stretch>
                <a:fillRect/>
              </a:stretch>
            </p:blipFill>
            <p:spPr>
              <a:xfrm>
                <a:off x="9451174" y="5843846"/>
                <a:ext cx="90360" cy="13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7">
            <p14:nvContentPartPr>
              <p14:cNvPr id="343" name="Ink 342">
                <a:extLst>
                  <a:ext uri="{FF2B5EF4-FFF2-40B4-BE49-F238E27FC236}">
                    <a16:creationId xmlns:a16="http://schemas.microsoft.com/office/drawing/2014/main" id="{7501F0ED-D7BD-4B8F-8DB5-27E455D8CA70}"/>
                  </a:ext>
                </a:extLst>
              </p14:cNvPr>
              <p14:cNvContentPartPr/>
              <p14:nvPr/>
            </p14:nvContentPartPr>
            <p14:xfrm>
              <a:off x="9559174" y="5834126"/>
              <a:ext cx="69480" cy="134280"/>
            </p14:xfrm>
          </p:contentPart>
        </mc:Choice>
        <mc:Fallback xmlns="">
          <p:pic>
            <p:nvPicPr>
              <p:cNvPr id="343" name="Ink 342">
                <a:extLst>
                  <a:ext uri="{FF2B5EF4-FFF2-40B4-BE49-F238E27FC236}">
                    <a16:creationId xmlns:a16="http://schemas.microsoft.com/office/drawing/2014/main" id="{7501F0ED-D7BD-4B8F-8DB5-27E455D8CA70}"/>
                  </a:ext>
                </a:extLst>
              </p:cNvPr>
              <p:cNvPicPr/>
              <p:nvPr/>
            </p:nvPicPr>
            <p:blipFill>
              <a:blip r:embed="rId528"/>
              <a:stretch>
                <a:fillRect/>
              </a:stretch>
            </p:blipFill>
            <p:spPr>
              <a:xfrm>
                <a:off x="9550174" y="5825486"/>
                <a:ext cx="8712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9">
            <p14:nvContentPartPr>
              <p14:cNvPr id="344" name="Ink 343">
                <a:extLst>
                  <a:ext uri="{FF2B5EF4-FFF2-40B4-BE49-F238E27FC236}">
                    <a16:creationId xmlns:a16="http://schemas.microsoft.com/office/drawing/2014/main" id="{43A6032B-980D-4CB3-917E-4B283148AE08}"/>
                  </a:ext>
                </a:extLst>
              </p14:cNvPr>
              <p14:cNvContentPartPr/>
              <p14:nvPr/>
            </p14:nvContentPartPr>
            <p14:xfrm>
              <a:off x="9751774" y="5704166"/>
              <a:ext cx="50760" cy="821160"/>
            </p14:xfrm>
          </p:contentPart>
        </mc:Choice>
        <mc:Fallback xmlns="">
          <p:pic>
            <p:nvPicPr>
              <p:cNvPr id="344" name="Ink 343">
                <a:extLst>
                  <a:ext uri="{FF2B5EF4-FFF2-40B4-BE49-F238E27FC236}">
                    <a16:creationId xmlns:a16="http://schemas.microsoft.com/office/drawing/2014/main" id="{43A6032B-980D-4CB3-917E-4B283148AE08}"/>
                  </a:ext>
                </a:extLst>
              </p:cNvPr>
              <p:cNvPicPr/>
              <p:nvPr/>
            </p:nvPicPr>
            <p:blipFill>
              <a:blip r:embed="rId530"/>
              <a:stretch>
                <a:fillRect/>
              </a:stretch>
            </p:blipFill>
            <p:spPr>
              <a:xfrm>
                <a:off x="9742774" y="5695526"/>
                <a:ext cx="68400" cy="83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55" name="Group 354">
            <a:extLst>
              <a:ext uri="{FF2B5EF4-FFF2-40B4-BE49-F238E27FC236}">
                <a16:creationId xmlns:a16="http://schemas.microsoft.com/office/drawing/2014/main" id="{1140EE7D-2BF8-4CA0-B8AF-1BB09EF92791}"/>
              </a:ext>
            </a:extLst>
          </p:cNvPr>
          <p:cNvGrpSpPr/>
          <p:nvPr/>
        </p:nvGrpSpPr>
        <p:grpSpPr>
          <a:xfrm>
            <a:off x="8570614" y="6282326"/>
            <a:ext cx="896040" cy="378000"/>
            <a:chOff x="8570614" y="6282326"/>
            <a:chExt cx="896040" cy="37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4E9F2E5F-F1A1-4CA0-93A3-837CE8248CF3}"/>
                    </a:ext>
                  </a:extLst>
                </p14:cNvPr>
                <p14:cNvContentPartPr/>
                <p14:nvPr/>
              </p14:nvContentPartPr>
              <p14:xfrm>
                <a:off x="8630374" y="6319406"/>
                <a:ext cx="54720" cy="19296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4E9F2E5F-F1A1-4CA0-93A3-837CE8248CF3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8621734" y="6310406"/>
                  <a:ext cx="7236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E2403B80-CB61-4861-8EDA-EA5D6E6699AF}"/>
                    </a:ext>
                  </a:extLst>
                </p14:cNvPr>
                <p14:cNvContentPartPr/>
                <p14:nvPr/>
              </p14:nvContentPartPr>
              <p14:xfrm>
                <a:off x="8570614" y="6282326"/>
                <a:ext cx="161280" cy="1303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E2403B80-CB61-4861-8EDA-EA5D6E6699AF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8561614" y="6273686"/>
                  <a:ext cx="1789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199444E8-AD02-4139-9D05-91E29721DE7E}"/>
                    </a:ext>
                  </a:extLst>
                </p14:cNvPr>
                <p14:cNvContentPartPr/>
                <p14:nvPr/>
              </p14:nvContentPartPr>
              <p14:xfrm>
                <a:off x="8773654" y="6285566"/>
                <a:ext cx="91440" cy="27864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199444E8-AD02-4139-9D05-91E29721DE7E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8765014" y="6276566"/>
                  <a:ext cx="10908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E9A91564-C585-4201-8956-EB9A2EFE9BEA}"/>
                    </a:ext>
                  </a:extLst>
                </p14:cNvPr>
                <p14:cNvContentPartPr/>
                <p14:nvPr/>
              </p14:nvContentPartPr>
              <p14:xfrm>
                <a:off x="8892094" y="6368726"/>
                <a:ext cx="107640" cy="16596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E9A91564-C585-4201-8956-EB9A2EFE9BEA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8883454" y="6359726"/>
                  <a:ext cx="12528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C0665DDB-7D4E-4AF6-A46A-74ACB4F754C2}"/>
                    </a:ext>
                  </a:extLst>
                </p14:cNvPr>
                <p14:cNvContentPartPr/>
                <p14:nvPr/>
              </p14:nvContentPartPr>
              <p14:xfrm>
                <a:off x="9082534" y="6440726"/>
                <a:ext cx="52560" cy="1368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C0665DDB-7D4E-4AF6-A46A-74ACB4F754C2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9073894" y="6432086"/>
                  <a:ext cx="702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37B7A965-4599-4122-B044-47FE9B5A9D86}"/>
                    </a:ext>
                  </a:extLst>
                </p14:cNvPr>
                <p14:cNvContentPartPr/>
                <p14:nvPr/>
              </p14:nvContentPartPr>
              <p14:xfrm>
                <a:off x="9081094" y="6498686"/>
                <a:ext cx="42840" cy="828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37B7A965-4599-4122-B044-47FE9B5A9D86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9072094" y="6490046"/>
                  <a:ext cx="604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7D9D2C77-CCC7-49C7-B481-6F4A809F32CA}"/>
                    </a:ext>
                  </a:extLst>
                </p14:cNvPr>
                <p14:cNvContentPartPr/>
                <p14:nvPr/>
              </p14:nvContentPartPr>
              <p14:xfrm>
                <a:off x="9239134" y="6403646"/>
                <a:ext cx="108360" cy="25668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7D9D2C77-CCC7-49C7-B481-6F4A809F32CA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9230494" y="6394646"/>
                  <a:ext cx="1260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11CDE000-7A33-4875-92CB-8A8A1AD5820C}"/>
                    </a:ext>
                  </a:extLst>
                </p14:cNvPr>
                <p14:cNvContentPartPr/>
                <p14:nvPr/>
              </p14:nvContentPartPr>
              <p14:xfrm>
                <a:off x="9420214" y="6349646"/>
                <a:ext cx="46440" cy="2473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11CDE000-7A33-4875-92CB-8A8A1AD5820C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9411574" y="6341006"/>
                  <a:ext cx="64080" cy="26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7" name="Group 366">
            <a:extLst>
              <a:ext uri="{FF2B5EF4-FFF2-40B4-BE49-F238E27FC236}">
                <a16:creationId xmlns:a16="http://schemas.microsoft.com/office/drawing/2014/main" id="{23E4292B-AEE6-48DC-B66D-AABE81C7BFB2}"/>
              </a:ext>
            </a:extLst>
          </p:cNvPr>
          <p:cNvGrpSpPr/>
          <p:nvPr/>
        </p:nvGrpSpPr>
        <p:grpSpPr>
          <a:xfrm>
            <a:off x="9972814" y="5623166"/>
            <a:ext cx="1284480" cy="897840"/>
            <a:chOff x="9972814" y="5623166"/>
            <a:chExt cx="1284480" cy="89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929DC102-1D79-41F0-A0DD-A59E1E223A34}"/>
                    </a:ext>
                  </a:extLst>
                </p14:cNvPr>
                <p14:cNvContentPartPr/>
                <p14:nvPr/>
              </p14:nvContentPartPr>
              <p14:xfrm>
                <a:off x="10379974" y="5853926"/>
                <a:ext cx="630000" cy="1418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929DC102-1D79-41F0-A0DD-A59E1E223A34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10370974" y="5844926"/>
                  <a:ext cx="6476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EECE70C9-37FB-459A-A190-FBC4B13095E7}"/>
                    </a:ext>
                  </a:extLst>
                </p14:cNvPr>
                <p14:cNvContentPartPr/>
                <p14:nvPr/>
              </p14:nvContentPartPr>
              <p14:xfrm>
                <a:off x="9972814" y="5754206"/>
                <a:ext cx="100800" cy="15336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EECE70C9-37FB-459A-A190-FBC4B13095E7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9964174" y="5745206"/>
                  <a:ext cx="1184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1B394662-112A-4768-8CB4-191DAEC283E9}"/>
                    </a:ext>
                  </a:extLst>
                </p14:cNvPr>
                <p14:cNvContentPartPr/>
                <p14:nvPr/>
              </p14:nvContentPartPr>
              <p14:xfrm>
                <a:off x="10044454" y="5762846"/>
                <a:ext cx="74880" cy="2952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1B394662-112A-4768-8CB4-191DAEC283E9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10035814" y="5753846"/>
                  <a:ext cx="925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47F19A90-DAB3-4C8A-81E3-0E659F047B3C}"/>
                    </a:ext>
                  </a:extLst>
                </p14:cNvPr>
                <p14:cNvContentPartPr/>
                <p14:nvPr/>
              </p14:nvContentPartPr>
              <p14:xfrm>
                <a:off x="10168654" y="5781926"/>
                <a:ext cx="72000" cy="11808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47F19A90-DAB3-4C8A-81E3-0E659F047B3C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10160014" y="5773286"/>
                  <a:ext cx="896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53E08C2F-03AF-4899-A868-2B360233C5F1}"/>
                    </a:ext>
                  </a:extLst>
                </p14:cNvPr>
                <p14:cNvContentPartPr/>
                <p14:nvPr/>
              </p14:nvContentPartPr>
              <p14:xfrm>
                <a:off x="10311934" y="5779406"/>
                <a:ext cx="64080" cy="11016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53E08C2F-03AF-4899-A868-2B360233C5F1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10302934" y="5770406"/>
                  <a:ext cx="817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4323DBC9-2408-4B87-9072-B3FC806AD55F}"/>
                    </a:ext>
                  </a:extLst>
                </p14:cNvPr>
                <p14:cNvContentPartPr/>
                <p14:nvPr/>
              </p14:nvContentPartPr>
              <p14:xfrm>
                <a:off x="10536934" y="5665286"/>
                <a:ext cx="66240" cy="85572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4323DBC9-2408-4B87-9072-B3FC806AD55F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10528294" y="5656286"/>
                  <a:ext cx="83880" cy="87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6BF2C559-F85B-45C4-B8F8-AC007AE46ADC}"/>
                    </a:ext>
                  </a:extLst>
                </p14:cNvPr>
                <p14:cNvContentPartPr/>
                <p14:nvPr/>
              </p14:nvContentPartPr>
              <p14:xfrm>
                <a:off x="10922134" y="5871566"/>
                <a:ext cx="298800" cy="457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6BF2C559-F85B-45C4-B8F8-AC007AE46ADC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10913494" y="5862926"/>
                  <a:ext cx="31644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72BC342D-B4B8-448A-A642-2206C440401B}"/>
                    </a:ext>
                  </a:extLst>
                </p14:cNvPr>
                <p14:cNvContentPartPr/>
                <p14:nvPr/>
              </p14:nvContentPartPr>
              <p14:xfrm>
                <a:off x="10790014" y="5623166"/>
                <a:ext cx="121680" cy="18324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72BC342D-B4B8-448A-A642-2206C440401B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10781014" y="5614526"/>
                  <a:ext cx="1393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DB653AF8-4937-4CD8-905A-A39995F9BA8B}"/>
                    </a:ext>
                  </a:extLst>
                </p14:cNvPr>
                <p14:cNvContentPartPr/>
                <p14:nvPr/>
              </p14:nvContentPartPr>
              <p14:xfrm>
                <a:off x="10967854" y="5636846"/>
                <a:ext cx="96480" cy="12672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DB653AF8-4937-4CD8-905A-A39995F9BA8B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10958854" y="5627846"/>
                  <a:ext cx="1141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F72A9D6C-249E-4B84-BA38-B170F1BF7B14}"/>
                    </a:ext>
                  </a:extLst>
                </p14:cNvPr>
                <p14:cNvContentPartPr/>
                <p14:nvPr/>
              </p14:nvContentPartPr>
              <p14:xfrm>
                <a:off x="11128414" y="5627846"/>
                <a:ext cx="128880" cy="13896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F72A9D6C-249E-4B84-BA38-B170F1BF7B14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11119414" y="5619206"/>
                  <a:ext cx="146520" cy="15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7" name="Group 376">
            <a:extLst>
              <a:ext uri="{FF2B5EF4-FFF2-40B4-BE49-F238E27FC236}">
                <a16:creationId xmlns:a16="http://schemas.microsoft.com/office/drawing/2014/main" id="{935ECBF1-D9D7-4D13-93B1-C77E5869DA1B}"/>
              </a:ext>
            </a:extLst>
          </p:cNvPr>
          <p:cNvGrpSpPr/>
          <p:nvPr/>
        </p:nvGrpSpPr>
        <p:grpSpPr>
          <a:xfrm>
            <a:off x="10107094" y="6143366"/>
            <a:ext cx="258480" cy="340200"/>
            <a:chOff x="10107094" y="6143366"/>
            <a:chExt cx="258480" cy="34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9AAC12B0-6FEE-45D9-9CC8-497009919DF7}"/>
                    </a:ext>
                  </a:extLst>
                </p14:cNvPr>
                <p14:cNvContentPartPr/>
                <p14:nvPr/>
              </p14:nvContentPartPr>
              <p14:xfrm>
                <a:off x="10121854" y="6164606"/>
                <a:ext cx="34200" cy="11448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9AAC12B0-6FEE-45D9-9CC8-497009919DF7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10113214" y="6155606"/>
                  <a:ext cx="518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E786DC7A-2D22-4083-B57D-02F8B6DA9144}"/>
                    </a:ext>
                  </a:extLst>
                </p14:cNvPr>
                <p14:cNvContentPartPr/>
                <p14:nvPr/>
              </p14:nvContentPartPr>
              <p14:xfrm>
                <a:off x="10107094" y="6143366"/>
                <a:ext cx="145080" cy="29268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E786DC7A-2D22-4083-B57D-02F8B6DA9144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10098454" y="6134366"/>
                  <a:ext cx="16272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87510743-3A79-4CC5-A3EB-8AEBE8881802}"/>
                    </a:ext>
                  </a:extLst>
                </p14:cNvPr>
                <p14:cNvContentPartPr/>
                <p14:nvPr/>
              </p14:nvContentPartPr>
              <p14:xfrm>
                <a:off x="10260094" y="6323366"/>
                <a:ext cx="105480" cy="5724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87510743-3A79-4CC5-A3EB-8AEBE8881802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10251094" y="6314366"/>
                  <a:ext cx="12312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E222BCE5-8246-487F-9A67-170453F5A3A9}"/>
                    </a:ext>
                  </a:extLst>
                </p14:cNvPr>
                <p14:cNvContentPartPr/>
                <p14:nvPr/>
              </p14:nvContentPartPr>
              <p14:xfrm>
                <a:off x="10301854" y="6287726"/>
                <a:ext cx="60120" cy="19584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E222BCE5-8246-487F-9A67-170453F5A3A9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10293214" y="6279086"/>
                  <a:ext cx="77760" cy="21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6" name="Group 375">
            <a:extLst>
              <a:ext uri="{FF2B5EF4-FFF2-40B4-BE49-F238E27FC236}">
                <a16:creationId xmlns:a16="http://schemas.microsoft.com/office/drawing/2014/main" id="{70D041ED-D7C1-4629-B693-0A13ADE24C95}"/>
              </a:ext>
            </a:extLst>
          </p:cNvPr>
          <p:cNvGrpSpPr/>
          <p:nvPr/>
        </p:nvGrpSpPr>
        <p:grpSpPr>
          <a:xfrm>
            <a:off x="10830694" y="6098726"/>
            <a:ext cx="349200" cy="450360"/>
            <a:chOff x="10830694" y="6098726"/>
            <a:chExt cx="349200" cy="45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43B5B5A9-7021-4A82-9495-E83C8CB2BDF5}"/>
                    </a:ext>
                  </a:extLst>
                </p14:cNvPr>
                <p14:cNvContentPartPr/>
                <p14:nvPr/>
              </p14:nvContentPartPr>
              <p14:xfrm>
                <a:off x="10830694" y="6098726"/>
                <a:ext cx="116640" cy="19980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43B5B5A9-7021-4A82-9495-E83C8CB2BDF5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10821694" y="6089726"/>
                  <a:ext cx="1342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7E1A25BF-23DD-4616-B1EF-657EC9B87D18}"/>
                    </a:ext>
                  </a:extLst>
                </p14:cNvPr>
                <p14:cNvContentPartPr/>
                <p14:nvPr/>
              </p14:nvContentPartPr>
              <p14:xfrm>
                <a:off x="10869934" y="6105926"/>
                <a:ext cx="223920" cy="37512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7E1A25BF-23DD-4616-B1EF-657EC9B87D18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10861294" y="6097286"/>
                  <a:ext cx="241560" cy="39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7A1E8178-F7E4-41B4-87AE-65EEF4D35A53}"/>
                    </a:ext>
                  </a:extLst>
                </p14:cNvPr>
                <p14:cNvContentPartPr/>
                <p14:nvPr/>
              </p14:nvContentPartPr>
              <p14:xfrm>
                <a:off x="11069014" y="6321926"/>
                <a:ext cx="97920" cy="10188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7A1E8178-F7E4-41B4-87AE-65EEF4D35A53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11060374" y="6313286"/>
                  <a:ext cx="11556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9EADABA8-FAC1-4622-B2F3-3BBEE7F5F4DF}"/>
                    </a:ext>
                  </a:extLst>
                </p14:cNvPr>
                <p14:cNvContentPartPr/>
                <p14:nvPr/>
              </p14:nvContentPartPr>
              <p14:xfrm>
                <a:off x="11132734" y="6319046"/>
                <a:ext cx="47160" cy="23004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9EADABA8-FAC1-4622-B2F3-3BBEE7F5F4DF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11123734" y="6310406"/>
                  <a:ext cx="64800" cy="2476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60202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2DA32324-6220-4E45-B3A9-19F459AF975E}"/>
              </a:ext>
            </a:extLst>
          </p:cNvPr>
          <p:cNvGrpSpPr/>
          <p:nvPr/>
        </p:nvGrpSpPr>
        <p:grpSpPr>
          <a:xfrm>
            <a:off x="735574" y="338366"/>
            <a:ext cx="766080" cy="382680"/>
            <a:chOff x="735574" y="338366"/>
            <a:chExt cx="766080" cy="38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4CE7C94-F0E8-4A55-BF90-E9C41BBCA161}"/>
                    </a:ext>
                  </a:extLst>
                </p14:cNvPr>
                <p14:cNvContentPartPr/>
                <p14:nvPr/>
              </p14:nvContentPartPr>
              <p14:xfrm>
                <a:off x="751774" y="398126"/>
                <a:ext cx="95400" cy="2066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4CE7C94-F0E8-4A55-BF90-E9C41BBCA161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742774" y="389486"/>
                  <a:ext cx="1130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239A3D5-BC5C-49D4-B5B7-14E439FD6015}"/>
                    </a:ext>
                  </a:extLst>
                </p14:cNvPr>
                <p14:cNvContentPartPr/>
                <p14:nvPr/>
              </p14:nvContentPartPr>
              <p14:xfrm>
                <a:off x="735574" y="464366"/>
                <a:ext cx="109440" cy="30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239A3D5-BC5C-49D4-B5B7-14E439FD601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26574" y="455366"/>
                  <a:ext cx="127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15BFB20-D044-4910-B1B0-3B8A0DE9E781}"/>
                    </a:ext>
                  </a:extLst>
                </p14:cNvPr>
                <p14:cNvContentPartPr/>
                <p14:nvPr/>
              </p14:nvContentPartPr>
              <p14:xfrm>
                <a:off x="753934" y="350966"/>
                <a:ext cx="138600" cy="194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15BFB20-D044-4910-B1B0-3B8A0DE9E781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45294" y="341966"/>
                  <a:ext cx="1562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905FD05-1A12-497F-B1B2-416409477A52}"/>
                    </a:ext>
                  </a:extLst>
                </p14:cNvPr>
                <p14:cNvContentPartPr/>
                <p14:nvPr/>
              </p14:nvContentPartPr>
              <p14:xfrm>
                <a:off x="1015294" y="338366"/>
                <a:ext cx="114120" cy="3366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905FD05-1A12-497F-B1B2-416409477A52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06294" y="329366"/>
                  <a:ext cx="13176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91AA3CD-8D7E-4E38-AE66-0E21A9646EA2}"/>
                    </a:ext>
                  </a:extLst>
                </p14:cNvPr>
                <p14:cNvContentPartPr/>
                <p14:nvPr/>
              </p14:nvContentPartPr>
              <p14:xfrm>
                <a:off x="1190254" y="427286"/>
                <a:ext cx="122040" cy="1670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91AA3CD-8D7E-4E38-AE66-0E21A9646EA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181254" y="418646"/>
                  <a:ext cx="1396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28EC5DD-2A94-4A86-A0A4-48C62B849AA6}"/>
                    </a:ext>
                  </a:extLst>
                </p14:cNvPr>
                <p14:cNvContentPartPr/>
                <p14:nvPr/>
              </p14:nvContentPartPr>
              <p14:xfrm>
                <a:off x="1374574" y="344486"/>
                <a:ext cx="127080" cy="3765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28EC5DD-2A94-4A86-A0A4-48C62B849AA6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65934" y="335846"/>
                  <a:ext cx="144720" cy="39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77BC44F4-3C67-4EAE-AF88-6A12F99A66F0}"/>
              </a:ext>
            </a:extLst>
          </p:cNvPr>
          <p:cNvGrpSpPr/>
          <p:nvPr/>
        </p:nvGrpSpPr>
        <p:grpSpPr>
          <a:xfrm>
            <a:off x="1671214" y="465446"/>
            <a:ext cx="138600" cy="93240"/>
            <a:chOff x="1671214" y="465446"/>
            <a:chExt cx="138600" cy="9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72DE36C-AF39-432D-A918-6B11361D101E}"/>
                    </a:ext>
                  </a:extLst>
                </p14:cNvPr>
                <p14:cNvContentPartPr/>
                <p14:nvPr/>
              </p14:nvContentPartPr>
              <p14:xfrm>
                <a:off x="1683454" y="465446"/>
                <a:ext cx="126360" cy="12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72DE36C-AF39-432D-A918-6B11361D101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74454" y="456806"/>
                  <a:ext cx="1440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5E9CFA7-A72E-415F-81BF-74DDE89031F5}"/>
                    </a:ext>
                  </a:extLst>
                </p14:cNvPr>
                <p14:cNvContentPartPr/>
                <p14:nvPr/>
              </p14:nvContentPartPr>
              <p14:xfrm>
                <a:off x="1671214" y="548606"/>
                <a:ext cx="91080" cy="10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5E9CFA7-A72E-415F-81BF-74DDE89031F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662574" y="539966"/>
                  <a:ext cx="10872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ADCCE34A-3E92-4B19-9BF7-968C3AC0ABCB}"/>
              </a:ext>
            </a:extLst>
          </p:cNvPr>
          <p:cNvGrpSpPr/>
          <p:nvPr/>
        </p:nvGrpSpPr>
        <p:grpSpPr>
          <a:xfrm>
            <a:off x="2346574" y="263126"/>
            <a:ext cx="1744920" cy="458640"/>
            <a:chOff x="2346574" y="263126"/>
            <a:chExt cx="1744920" cy="45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2FC3BF1-53CA-4986-9B1A-097F0E4CCE58}"/>
                    </a:ext>
                  </a:extLst>
                </p14:cNvPr>
                <p14:cNvContentPartPr/>
                <p14:nvPr/>
              </p14:nvContentPartPr>
              <p14:xfrm>
                <a:off x="2346574" y="263126"/>
                <a:ext cx="300600" cy="301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2FC3BF1-53CA-4986-9B1A-097F0E4CCE5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37934" y="254126"/>
                  <a:ext cx="318240" cy="31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3FA3C07-069A-4D1F-B9BF-61F2AECDDBFF}"/>
                    </a:ext>
                  </a:extLst>
                </p14:cNvPr>
                <p14:cNvContentPartPr/>
                <p14:nvPr/>
              </p14:nvContentPartPr>
              <p14:xfrm>
                <a:off x="2767774" y="386246"/>
                <a:ext cx="126000" cy="3355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3FA3C07-069A-4D1F-B9BF-61F2AECDDBF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758774" y="377606"/>
                  <a:ext cx="143640" cy="35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F742B91-E44A-4482-A26F-66044DDE6615}"/>
                    </a:ext>
                  </a:extLst>
                </p14:cNvPr>
                <p14:cNvContentPartPr/>
                <p14:nvPr/>
              </p14:nvContentPartPr>
              <p14:xfrm>
                <a:off x="3026974" y="484886"/>
                <a:ext cx="5400" cy="25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F742B91-E44A-4482-A26F-66044DDE661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17974" y="476246"/>
                  <a:ext cx="230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6650E82-694F-4589-A792-478BA29D265D}"/>
                    </a:ext>
                  </a:extLst>
                </p14:cNvPr>
                <p14:cNvContentPartPr/>
                <p14:nvPr/>
              </p14:nvContentPartPr>
              <p14:xfrm>
                <a:off x="3240094" y="339446"/>
                <a:ext cx="48960" cy="180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6650E82-694F-4589-A792-478BA29D265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31454" y="330446"/>
                  <a:ext cx="666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5D980A8-7DA2-41CD-8C54-9F55EA39DDC1}"/>
                    </a:ext>
                  </a:extLst>
                </p14:cNvPr>
                <p14:cNvContentPartPr/>
                <p14:nvPr/>
              </p14:nvContentPartPr>
              <p14:xfrm>
                <a:off x="3152254" y="299486"/>
                <a:ext cx="191520" cy="1227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5D980A8-7DA2-41CD-8C54-9F55EA39DDC1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43614" y="290846"/>
                  <a:ext cx="209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17F7184-8DD1-451D-B257-F9E2B62832D4}"/>
                    </a:ext>
                  </a:extLst>
                </p14:cNvPr>
                <p14:cNvContentPartPr/>
                <p14:nvPr/>
              </p14:nvContentPartPr>
              <p14:xfrm>
                <a:off x="3375814" y="295166"/>
                <a:ext cx="93600" cy="264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17F7184-8DD1-451D-B257-F9E2B62832D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366814" y="286526"/>
                  <a:ext cx="11124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E2B1E40-6D86-4491-963A-96626209359A}"/>
                    </a:ext>
                  </a:extLst>
                </p14:cNvPr>
                <p14:cNvContentPartPr/>
                <p14:nvPr/>
              </p14:nvContentPartPr>
              <p14:xfrm>
                <a:off x="3529534" y="347366"/>
                <a:ext cx="128520" cy="1764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E2B1E40-6D86-4491-963A-96626209359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520894" y="338726"/>
                  <a:ext cx="14616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4BAF9E0-1921-476E-BEA0-C0517CC03FE1}"/>
                    </a:ext>
                  </a:extLst>
                </p14:cNvPr>
                <p14:cNvContentPartPr/>
                <p14:nvPr/>
              </p14:nvContentPartPr>
              <p14:xfrm>
                <a:off x="3753814" y="418286"/>
                <a:ext cx="89280" cy="115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4BAF9E0-1921-476E-BEA0-C0517CC03FE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745174" y="409646"/>
                  <a:ext cx="106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2D22D1A-5875-4ABD-ABBF-C1B56133EB7B}"/>
                    </a:ext>
                  </a:extLst>
                </p14:cNvPr>
                <p14:cNvContentPartPr/>
                <p14:nvPr/>
              </p14:nvContentPartPr>
              <p14:xfrm>
                <a:off x="3749854" y="473366"/>
                <a:ext cx="72720" cy="97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2D22D1A-5875-4ABD-ABBF-C1B56133EB7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740854" y="464726"/>
                  <a:ext cx="903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D85097C-6E85-42BD-A308-01CD59B63895}"/>
                    </a:ext>
                  </a:extLst>
                </p14:cNvPr>
                <p14:cNvContentPartPr/>
                <p14:nvPr/>
              </p14:nvContentPartPr>
              <p14:xfrm>
                <a:off x="3962974" y="363566"/>
                <a:ext cx="128520" cy="3016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D85097C-6E85-42BD-A308-01CD59B6389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953974" y="354566"/>
                  <a:ext cx="146160" cy="31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44498A7-9984-4C4E-A57C-0CD96000A247}"/>
                  </a:ext>
                </a:extLst>
              </p14:cNvPr>
              <p14:cNvContentPartPr/>
              <p14:nvPr/>
            </p14:nvContentPartPr>
            <p14:xfrm>
              <a:off x="4248454" y="317846"/>
              <a:ext cx="41760" cy="2725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44498A7-9984-4C4E-A57C-0CD96000A247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239814" y="309206"/>
                <a:ext cx="59400" cy="29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19710132-E036-4895-96BC-807C8DAC625B}"/>
              </a:ext>
            </a:extLst>
          </p:cNvPr>
          <p:cNvGrpSpPr/>
          <p:nvPr/>
        </p:nvGrpSpPr>
        <p:grpSpPr>
          <a:xfrm>
            <a:off x="4487134" y="371486"/>
            <a:ext cx="133920" cy="95400"/>
            <a:chOff x="4487134" y="371486"/>
            <a:chExt cx="133920" cy="9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DD7B727-7117-498E-B325-D4F6A7CBB47B}"/>
                    </a:ext>
                  </a:extLst>
                </p14:cNvPr>
                <p14:cNvContentPartPr/>
                <p14:nvPr/>
              </p14:nvContentPartPr>
              <p14:xfrm>
                <a:off x="4536094" y="371486"/>
                <a:ext cx="84960" cy="34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DD7B727-7117-498E-B325-D4F6A7CBB47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527094" y="362846"/>
                  <a:ext cx="1026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C51B7643-1C45-4519-A4D6-D1EDC82F5E9C}"/>
                    </a:ext>
                  </a:extLst>
                </p14:cNvPr>
                <p14:cNvContentPartPr/>
                <p14:nvPr/>
              </p14:nvContentPartPr>
              <p14:xfrm>
                <a:off x="4487134" y="447086"/>
                <a:ext cx="88560" cy="198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C51B7643-1C45-4519-A4D6-D1EDC82F5E9C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478134" y="438446"/>
                  <a:ext cx="10620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8BB19A9-BE4D-4290-8FC6-A0BC7811AD3F}"/>
              </a:ext>
            </a:extLst>
          </p:cNvPr>
          <p:cNvGrpSpPr/>
          <p:nvPr/>
        </p:nvGrpSpPr>
        <p:grpSpPr>
          <a:xfrm>
            <a:off x="4809694" y="301646"/>
            <a:ext cx="543960" cy="217440"/>
            <a:chOff x="4809694" y="301646"/>
            <a:chExt cx="543960" cy="21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49F3B43-0AC7-482E-9FCA-B4261AC4FAC3}"/>
                    </a:ext>
                  </a:extLst>
                </p14:cNvPr>
                <p14:cNvContentPartPr/>
                <p14:nvPr/>
              </p14:nvContentPartPr>
              <p14:xfrm>
                <a:off x="4809694" y="301646"/>
                <a:ext cx="115560" cy="217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49F3B43-0AC7-482E-9FCA-B4261AC4FAC3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801054" y="292646"/>
                  <a:ext cx="13320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BB3052A5-4C0E-41CC-8695-12742B5B9866}"/>
                    </a:ext>
                  </a:extLst>
                </p14:cNvPr>
                <p14:cNvContentPartPr/>
                <p14:nvPr/>
              </p14:nvContentPartPr>
              <p14:xfrm>
                <a:off x="4841734" y="308846"/>
                <a:ext cx="123120" cy="410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BB3052A5-4C0E-41CC-8695-12742B5B986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833094" y="300206"/>
                  <a:ext cx="14076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59F6C60-D95C-4801-88C0-BFC6D3233B6D}"/>
                    </a:ext>
                  </a:extLst>
                </p14:cNvPr>
                <p14:cNvContentPartPr/>
                <p14:nvPr/>
              </p14:nvContentPartPr>
              <p14:xfrm>
                <a:off x="4988614" y="358166"/>
                <a:ext cx="68040" cy="140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59F6C60-D95C-4801-88C0-BFC6D3233B6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979974" y="349166"/>
                  <a:ext cx="856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744F86D0-F013-4142-8003-E79889F85876}"/>
                    </a:ext>
                  </a:extLst>
                </p14:cNvPr>
                <p14:cNvContentPartPr/>
                <p14:nvPr/>
              </p14:nvContentPartPr>
              <p14:xfrm>
                <a:off x="5129374" y="376166"/>
                <a:ext cx="84960" cy="1386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744F86D0-F013-4142-8003-E79889F8587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120734" y="367166"/>
                  <a:ext cx="1026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AE8A370-3E2F-4534-BCF9-983A13C18CF3}"/>
                    </a:ext>
                  </a:extLst>
                </p14:cNvPr>
                <p14:cNvContentPartPr/>
                <p14:nvPr/>
              </p14:nvContentPartPr>
              <p14:xfrm>
                <a:off x="5331334" y="425846"/>
                <a:ext cx="22320" cy="244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AE8A370-3E2F-4534-BCF9-983A13C18CF3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322694" y="417206"/>
                  <a:ext cx="39960" cy="4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B80C440E-9038-47E5-B4B3-36E8F86CD6F6}"/>
                  </a:ext>
                </a:extLst>
              </p14:cNvPr>
              <p14:cNvContentPartPr/>
              <p14:nvPr/>
            </p14:nvContentPartPr>
            <p14:xfrm>
              <a:off x="5508454" y="321806"/>
              <a:ext cx="36360" cy="10152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B80C440E-9038-47E5-B4B3-36E8F86CD6F6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499814" y="312806"/>
                <a:ext cx="540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51A191B6-5ABA-40EC-9383-367465919D68}"/>
                  </a:ext>
                </a:extLst>
              </p14:cNvPr>
              <p14:cNvContentPartPr/>
              <p14:nvPr/>
            </p14:nvContentPartPr>
            <p14:xfrm>
              <a:off x="5409454" y="514766"/>
              <a:ext cx="135720" cy="2412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51A191B6-5ABA-40EC-9383-367465919D68}"/>
                  </a:ext>
                </a:extLst>
              </p:cNvPr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400454" y="506126"/>
                <a:ext cx="153360" cy="4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Group 37">
            <a:extLst>
              <a:ext uri="{FF2B5EF4-FFF2-40B4-BE49-F238E27FC236}">
                <a16:creationId xmlns:a16="http://schemas.microsoft.com/office/drawing/2014/main" id="{00F59129-3AAE-4505-8EEF-4173656B7793}"/>
              </a:ext>
            </a:extLst>
          </p:cNvPr>
          <p:cNvGrpSpPr/>
          <p:nvPr/>
        </p:nvGrpSpPr>
        <p:grpSpPr>
          <a:xfrm>
            <a:off x="5418454" y="642566"/>
            <a:ext cx="85320" cy="191880"/>
            <a:chOff x="5418454" y="642566"/>
            <a:chExt cx="85320" cy="19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2FBC5DF-AAF0-4187-B836-77EEB8C0AE4B}"/>
                    </a:ext>
                  </a:extLst>
                </p14:cNvPr>
                <p14:cNvContentPartPr/>
                <p14:nvPr/>
              </p14:nvContentPartPr>
              <p14:xfrm>
                <a:off x="5418454" y="655166"/>
                <a:ext cx="85320" cy="80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2FBC5DF-AAF0-4187-B836-77EEB8C0AE4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409814" y="646526"/>
                  <a:ext cx="10296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E57BFC8-75F5-48E6-BD52-A64513514BB1}"/>
                    </a:ext>
                  </a:extLst>
                </p14:cNvPr>
                <p14:cNvContentPartPr/>
                <p14:nvPr/>
              </p14:nvContentPartPr>
              <p14:xfrm>
                <a:off x="5462014" y="642566"/>
                <a:ext cx="36720" cy="1918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E57BFC8-75F5-48E6-BD52-A64513514BB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453374" y="633926"/>
                  <a:ext cx="54360" cy="20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20198C8A-F033-4DBF-AE40-4E95EC291DD0}"/>
              </a:ext>
            </a:extLst>
          </p:cNvPr>
          <p:cNvGrpSpPr/>
          <p:nvPr/>
        </p:nvGrpSpPr>
        <p:grpSpPr>
          <a:xfrm>
            <a:off x="5830654" y="466526"/>
            <a:ext cx="119520" cy="102240"/>
            <a:chOff x="5830654" y="466526"/>
            <a:chExt cx="119520" cy="10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04277C22-D23A-4A40-AAE1-14A176B64148}"/>
                    </a:ext>
                  </a:extLst>
                </p14:cNvPr>
                <p14:cNvContentPartPr/>
                <p14:nvPr/>
              </p14:nvContentPartPr>
              <p14:xfrm>
                <a:off x="5830654" y="507206"/>
                <a:ext cx="119520" cy="248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04277C22-D23A-4A40-AAE1-14A176B64148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822014" y="498566"/>
                  <a:ext cx="137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3A38D83-E17A-4D23-A79A-E320F94975E0}"/>
                    </a:ext>
                  </a:extLst>
                </p14:cNvPr>
                <p14:cNvContentPartPr/>
                <p14:nvPr/>
              </p14:nvContentPartPr>
              <p14:xfrm>
                <a:off x="5887894" y="466526"/>
                <a:ext cx="9000" cy="1022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3A38D83-E17A-4D23-A79A-E320F94975E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879254" y="457886"/>
                  <a:ext cx="26640" cy="11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13FABBA9-0E0D-4CA5-9331-725FDF1C0B4F}"/>
              </a:ext>
            </a:extLst>
          </p:cNvPr>
          <p:cNvGrpSpPr/>
          <p:nvPr/>
        </p:nvGrpSpPr>
        <p:grpSpPr>
          <a:xfrm>
            <a:off x="6197494" y="308486"/>
            <a:ext cx="497880" cy="199440"/>
            <a:chOff x="6197494" y="308486"/>
            <a:chExt cx="497880" cy="19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051B8DD0-FEB9-452E-98A0-A03505B1D7EE}"/>
                    </a:ext>
                  </a:extLst>
                </p14:cNvPr>
                <p14:cNvContentPartPr/>
                <p14:nvPr/>
              </p14:nvContentPartPr>
              <p14:xfrm>
                <a:off x="6197494" y="308486"/>
                <a:ext cx="122040" cy="1994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051B8DD0-FEB9-452E-98A0-A03505B1D7E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188494" y="299846"/>
                  <a:ext cx="1396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564E3A6-0E97-4A7C-9559-1AB22AC9DA91}"/>
                    </a:ext>
                  </a:extLst>
                </p14:cNvPr>
                <p14:cNvContentPartPr/>
                <p14:nvPr/>
              </p14:nvContentPartPr>
              <p14:xfrm>
                <a:off x="6363094" y="367526"/>
                <a:ext cx="77760" cy="1378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564E3A6-0E97-4A7C-9559-1AB22AC9DA91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354454" y="358886"/>
                  <a:ext cx="954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595CBC4C-556E-4CC2-9494-D636B3C583FB}"/>
                    </a:ext>
                  </a:extLst>
                </p14:cNvPr>
                <p14:cNvContentPartPr/>
                <p14:nvPr/>
              </p14:nvContentPartPr>
              <p14:xfrm>
                <a:off x="6490174" y="379046"/>
                <a:ext cx="104400" cy="122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595CBC4C-556E-4CC2-9494-D636B3C583FB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481174" y="370406"/>
                  <a:ext cx="1220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716E3A8-81A7-4111-A61B-A68A6B6B1EE6}"/>
                    </a:ext>
                  </a:extLst>
                </p14:cNvPr>
                <p14:cNvContentPartPr/>
                <p14:nvPr/>
              </p14:nvContentPartPr>
              <p14:xfrm>
                <a:off x="6688894" y="457166"/>
                <a:ext cx="6480" cy="20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716E3A8-81A7-4111-A61B-A68A6B6B1EE6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680254" y="448166"/>
                  <a:ext cx="24120" cy="3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4E450D8F-DE43-433D-A092-7EF9F69D0D3B}"/>
              </a:ext>
            </a:extLst>
          </p:cNvPr>
          <p:cNvGrpSpPr/>
          <p:nvPr/>
        </p:nvGrpSpPr>
        <p:grpSpPr>
          <a:xfrm>
            <a:off x="6832174" y="300566"/>
            <a:ext cx="191160" cy="243000"/>
            <a:chOff x="6832174" y="300566"/>
            <a:chExt cx="191160" cy="24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B0D7D27-BB2C-4CED-A44F-144D01AA0683}"/>
                    </a:ext>
                  </a:extLst>
                </p14:cNvPr>
                <p14:cNvContentPartPr/>
                <p14:nvPr/>
              </p14:nvContentPartPr>
              <p14:xfrm>
                <a:off x="6888334" y="300566"/>
                <a:ext cx="79920" cy="178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B0D7D27-BB2C-4CED-A44F-144D01AA068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879334" y="291566"/>
                  <a:ext cx="975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0CC9836-9422-4A04-BBFF-E20A52B19734}"/>
                    </a:ext>
                  </a:extLst>
                </p14:cNvPr>
                <p14:cNvContentPartPr/>
                <p14:nvPr/>
              </p14:nvContentPartPr>
              <p14:xfrm>
                <a:off x="6832174" y="520166"/>
                <a:ext cx="191160" cy="23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0CC9836-9422-4A04-BBFF-E20A52B1973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823174" y="511526"/>
                  <a:ext cx="20880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81675EAE-F70A-4E9C-B922-28DAE90350D7}"/>
              </a:ext>
            </a:extLst>
          </p:cNvPr>
          <p:cNvGrpSpPr/>
          <p:nvPr/>
        </p:nvGrpSpPr>
        <p:grpSpPr>
          <a:xfrm>
            <a:off x="6854854" y="623846"/>
            <a:ext cx="124920" cy="222840"/>
            <a:chOff x="6854854" y="623846"/>
            <a:chExt cx="124920" cy="22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152B146-9399-45E9-AA42-8EC57D63A4FC}"/>
                    </a:ext>
                  </a:extLst>
                </p14:cNvPr>
                <p14:cNvContentPartPr/>
                <p14:nvPr/>
              </p14:nvContentPartPr>
              <p14:xfrm>
                <a:off x="6854854" y="649046"/>
                <a:ext cx="124920" cy="93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152B146-9399-45E9-AA42-8EC57D63A4FC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846214" y="640046"/>
                  <a:ext cx="1425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21689987-B9EB-403F-ACA1-D3DC87ACC157}"/>
                    </a:ext>
                  </a:extLst>
                </p14:cNvPr>
                <p14:cNvContentPartPr/>
                <p14:nvPr/>
              </p14:nvContentPartPr>
              <p14:xfrm>
                <a:off x="6920014" y="623846"/>
                <a:ext cx="27360" cy="2228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21689987-B9EB-403F-ACA1-D3DC87ACC15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911014" y="614846"/>
                  <a:ext cx="45000" cy="24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277AE8F9-B628-4BC7-9280-9220B07C45F9}"/>
                  </a:ext>
                </a:extLst>
              </p14:cNvPr>
              <p14:cNvContentPartPr/>
              <p14:nvPr/>
            </p14:nvContentPartPr>
            <p14:xfrm>
              <a:off x="4363294" y="1334486"/>
              <a:ext cx="147960" cy="252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277AE8F9-B628-4BC7-9280-9220B07C45F9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4354654" y="1325486"/>
                <a:ext cx="1656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414713A1-ADAC-4552-808B-1B24807B54A2}"/>
                  </a:ext>
                </a:extLst>
              </p14:cNvPr>
              <p14:cNvContentPartPr/>
              <p14:nvPr/>
            </p14:nvContentPartPr>
            <p14:xfrm>
              <a:off x="4326574" y="1453286"/>
              <a:ext cx="132840" cy="684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414713A1-ADAC-4552-808B-1B24807B54A2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4317574" y="1444286"/>
                <a:ext cx="150480" cy="2448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CCEA414E-04AE-43E2-9BE9-FB9672071C3E}"/>
              </a:ext>
            </a:extLst>
          </p:cNvPr>
          <p:cNvGrpSpPr/>
          <p:nvPr/>
        </p:nvGrpSpPr>
        <p:grpSpPr>
          <a:xfrm>
            <a:off x="4754254" y="1299566"/>
            <a:ext cx="716400" cy="218880"/>
            <a:chOff x="4754254" y="1299566"/>
            <a:chExt cx="716400" cy="21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F1579C4-4413-4928-9924-F90ED8817285}"/>
                    </a:ext>
                  </a:extLst>
                </p14:cNvPr>
                <p14:cNvContentPartPr/>
                <p14:nvPr/>
              </p14:nvContentPartPr>
              <p14:xfrm>
                <a:off x="4754254" y="1299566"/>
                <a:ext cx="112320" cy="2088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F1579C4-4413-4928-9924-F90ED8817285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745254" y="1290926"/>
                  <a:ext cx="12996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87151D9-AB3D-465C-95A8-5DA8DF949CF9}"/>
                    </a:ext>
                  </a:extLst>
                </p14:cNvPr>
                <p14:cNvContentPartPr/>
                <p14:nvPr/>
              </p14:nvContentPartPr>
              <p14:xfrm>
                <a:off x="4794214" y="1332686"/>
                <a:ext cx="113760" cy="316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87151D9-AB3D-465C-95A8-5DA8DF949CF9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785574" y="1324046"/>
                  <a:ext cx="13140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D038445-4460-41F9-8E6F-A578B2121BEB}"/>
                    </a:ext>
                  </a:extLst>
                </p14:cNvPr>
                <p14:cNvContentPartPr/>
                <p14:nvPr/>
              </p14:nvContentPartPr>
              <p14:xfrm>
                <a:off x="4915894" y="1391366"/>
                <a:ext cx="188280" cy="1245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D038445-4460-41F9-8E6F-A578B2121BE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906894" y="1382726"/>
                  <a:ext cx="20592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713D740D-D5A2-4B72-B365-6F8C125DFD73}"/>
                    </a:ext>
                  </a:extLst>
                </p14:cNvPr>
                <p14:cNvContentPartPr/>
                <p14:nvPr/>
              </p14:nvContentPartPr>
              <p14:xfrm>
                <a:off x="5224774" y="1458326"/>
                <a:ext cx="16200" cy="187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713D740D-D5A2-4B72-B365-6F8C125DFD7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215774" y="1449326"/>
                  <a:ext cx="338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96A1040-25A2-4D79-A043-610E77BE9A79}"/>
                    </a:ext>
                  </a:extLst>
                </p14:cNvPr>
                <p14:cNvContentPartPr/>
                <p14:nvPr/>
              </p14:nvContentPartPr>
              <p14:xfrm>
                <a:off x="5377414" y="1353926"/>
                <a:ext cx="30600" cy="1058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96A1040-25A2-4D79-A043-610E77BE9A7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368414" y="1345286"/>
                  <a:ext cx="4824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8256452-E462-4CB1-8F23-78B494AEFECE}"/>
                    </a:ext>
                  </a:extLst>
                </p14:cNvPr>
                <p14:cNvContentPartPr/>
                <p14:nvPr/>
              </p14:nvContentPartPr>
              <p14:xfrm>
                <a:off x="5274094" y="1495766"/>
                <a:ext cx="196560" cy="22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8256452-E462-4CB1-8F23-78B494AEFEC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265094" y="1486766"/>
                  <a:ext cx="214200" cy="40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8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01A03195-6D45-4849-83AE-399C1010FAD0}"/>
                  </a:ext>
                </a:extLst>
              </p14:cNvPr>
              <p14:cNvContentPartPr/>
              <p14:nvPr/>
            </p14:nvContentPartPr>
            <p14:xfrm>
              <a:off x="5255374" y="1662086"/>
              <a:ext cx="141840" cy="18000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01A03195-6D45-4849-83AE-399C1010FAD0}"/>
                  </a:ext>
                </a:extLst>
              </p:cNvPr>
              <p:cNvPicPr/>
              <p:nvPr/>
            </p:nvPicPr>
            <p:blipFill>
              <a:blip r:embed="rId99"/>
              <a:stretch>
                <a:fillRect/>
              </a:stretch>
            </p:blipFill>
            <p:spPr>
              <a:xfrm>
                <a:off x="5246734" y="1653446"/>
                <a:ext cx="159480" cy="19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F0FD3ACF-8626-4FBA-9440-A85D08744BBC}"/>
              </a:ext>
            </a:extLst>
          </p:cNvPr>
          <p:cNvGrpSpPr/>
          <p:nvPr/>
        </p:nvGrpSpPr>
        <p:grpSpPr>
          <a:xfrm>
            <a:off x="5671174" y="1445366"/>
            <a:ext cx="169920" cy="134280"/>
            <a:chOff x="5671174" y="1445366"/>
            <a:chExt cx="169920" cy="13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623B002-7E12-48EC-AFF7-E9CF5E1194A0}"/>
                    </a:ext>
                  </a:extLst>
                </p14:cNvPr>
                <p14:cNvContentPartPr/>
                <p14:nvPr/>
              </p14:nvContentPartPr>
              <p14:xfrm>
                <a:off x="5671174" y="1478846"/>
                <a:ext cx="169920" cy="378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623B002-7E12-48EC-AFF7-E9CF5E1194A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662534" y="1470206"/>
                  <a:ext cx="1875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F10812D-DBCE-4274-9B7D-630029BA2E8B}"/>
                    </a:ext>
                  </a:extLst>
                </p14:cNvPr>
                <p14:cNvContentPartPr/>
                <p14:nvPr/>
              </p14:nvContentPartPr>
              <p14:xfrm>
                <a:off x="5741374" y="1445366"/>
                <a:ext cx="29880" cy="1342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F10812D-DBCE-4274-9B7D-630029BA2E8B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732374" y="1436366"/>
                  <a:ext cx="4752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49CB6A3F-1010-4B1F-AB3D-3E4B75985C3E}"/>
              </a:ext>
            </a:extLst>
          </p:cNvPr>
          <p:cNvGrpSpPr/>
          <p:nvPr/>
        </p:nvGrpSpPr>
        <p:grpSpPr>
          <a:xfrm>
            <a:off x="6120094" y="1291286"/>
            <a:ext cx="478080" cy="188640"/>
            <a:chOff x="6120094" y="1291286"/>
            <a:chExt cx="478080" cy="18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C6CD3471-4A40-46E2-8840-6162499A7D9E}"/>
                    </a:ext>
                  </a:extLst>
                </p14:cNvPr>
                <p14:cNvContentPartPr/>
                <p14:nvPr/>
              </p14:nvContentPartPr>
              <p14:xfrm>
                <a:off x="6120094" y="1291286"/>
                <a:ext cx="101880" cy="171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C6CD3471-4A40-46E2-8840-6162499A7D9E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111454" y="1282646"/>
                  <a:ext cx="1195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11046EB-5B8D-40D5-8133-ACBC71581305}"/>
                    </a:ext>
                  </a:extLst>
                </p14:cNvPr>
                <p14:cNvContentPartPr/>
                <p14:nvPr/>
              </p14:nvContentPartPr>
              <p14:xfrm>
                <a:off x="6287494" y="1343846"/>
                <a:ext cx="73080" cy="1191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11046EB-5B8D-40D5-8133-ACBC7158130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6278854" y="1335206"/>
                  <a:ext cx="9072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7FA2D1A-3CBE-4012-86A8-83DEF844E8D6}"/>
                    </a:ext>
                  </a:extLst>
                </p14:cNvPr>
                <p14:cNvContentPartPr/>
                <p14:nvPr/>
              </p14:nvContentPartPr>
              <p14:xfrm>
                <a:off x="6401974" y="1359686"/>
                <a:ext cx="94320" cy="1202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7FA2D1A-3CBE-4012-86A8-83DEF844E8D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393334" y="1350686"/>
                  <a:ext cx="1119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33EC0AA-F79B-44B9-802A-762F5D565748}"/>
                    </a:ext>
                  </a:extLst>
                </p14:cNvPr>
                <p14:cNvContentPartPr/>
                <p14:nvPr/>
              </p14:nvContentPartPr>
              <p14:xfrm>
                <a:off x="6587374" y="1438166"/>
                <a:ext cx="10800" cy="11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33EC0AA-F79B-44B9-802A-762F5D56574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6578374" y="1429166"/>
                  <a:ext cx="284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3AA1AC1B-2BB1-48D5-9DCE-17BD723B75CC}"/>
              </a:ext>
            </a:extLst>
          </p:cNvPr>
          <p:cNvGrpSpPr/>
          <p:nvPr/>
        </p:nvGrpSpPr>
        <p:grpSpPr>
          <a:xfrm>
            <a:off x="6695014" y="1324766"/>
            <a:ext cx="147960" cy="232200"/>
            <a:chOff x="6695014" y="1324766"/>
            <a:chExt cx="147960" cy="23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E388C98-AC6E-4A52-BC0E-27A9235E3B50}"/>
                    </a:ext>
                  </a:extLst>
                </p14:cNvPr>
                <p14:cNvContentPartPr/>
                <p14:nvPr/>
              </p14:nvContentPartPr>
              <p14:xfrm>
                <a:off x="6758734" y="1324766"/>
                <a:ext cx="78120" cy="152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E388C98-AC6E-4A52-BC0E-27A9235E3B5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6749734" y="1316126"/>
                  <a:ext cx="9576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FEA7173-A98C-435E-AB22-C68BE028F317}"/>
                    </a:ext>
                  </a:extLst>
                </p14:cNvPr>
                <p14:cNvContentPartPr/>
                <p14:nvPr/>
              </p14:nvContentPartPr>
              <p14:xfrm>
                <a:off x="6695014" y="1542926"/>
                <a:ext cx="147960" cy="140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FEA7173-A98C-435E-AB22-C68BE028F31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686014" y="1534286"/>
                  <a:ext cx="165600" cy="3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6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9491FC45-98CB-4020-B286-F3819989B1EC}"/>
                  </a:ext>
                </a:extLst>
              </p14:cNvPr>
              <p14:cNvContentPartPr/>
              <p14:nvPr/>
            </p14:nvContentPartPr>
            <p14:xfrm>
              <a:off x="6643534" y="1668206"/>
              <a:ext cx="113400" cy="17856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9491FC45-98CB-4020-B286-F3819989B1EC}"/>
                  </a:ext>
                </a:extLst>
              </p:cNvPr>
              <p:cNvPicPr/>
              <p:nvPr/>
            </p:nvPicPr>
            <p:blipFill>
              <a:blip r:embed="rId117"/>
              <a:stretch>
                <a:fillRect/>
              </a:stretch>
            </p:blipFill>
            <p:spPr>
              <a:xfrm>
                <a:off x="6634534" y="1659206"/>
                <a:ext cx="131040" cy="196200"/>
              </a:xfrm>
              <a:prstGeom prst="rect">
                <a:avLst/>
              </a:prstGeom>
            </p:spPr>
          </p:pic>
        </mc:Fallback>
      </mc:AlternateContent>
      <p:grpSp>
        <p:nvGrpSpPr>
          <p:cNvPr id="79" name="Group 78">
            <a:extLst>
              <a:ext uri="{FF2B5EF4-FFF2-40B4-BE49-F238E27FC236}">
                <a16:creationId xmlns:a16="http://schemas.microsoft.com/office/drawing/2014/main" id="{E95F7727-E026-4546-A068-C02CD9BE40A2}"/>
              </a:ext>
            </a:extLst>
          </p:cNvPr>
          <p:cNvGrpSpPr/>
          <p:nvPr/>
        </p:nvGrpSpPr>
        <p:grpSpPr>
          <a:xfrm>
            <a:off x="7105054" y="1421606"/>
            <a:ext cx="143640" cy="105480"/>
            <a:chOff x="7105054" y="1421606"/>
            <a:chExt cx="143640" cy="10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059DEAB-C455-49C1-8451-B88F63FECB2B}"/>
                    </a:ext>
                  </a:extLst>
                </p14:cNvPr>
                <p14:cNvContentPartPr/>
                <p14:nvPr/>
              </p14:nvContentPartPr>
              <p14:xfrm>
                <a:off x="7105054" y="1450766"/>
                <a:ext cx="143640" cy="259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059DEAB-C455-49C1-8451-B88F63FECB2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7096414" y="1442126"/>
                  <a:ext cx="1612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F052EB18-E7E7-4713-BD71-36EE7A7B8377}"/>
                    </a:ext>
                  </a:extLst>
                </p14:cNvPr>
                <p14:cNvContentPartPr/>
                <p14:nvPr/>
              </p14:nvContentPartPr>
              <p14:xfrm>
                <a:off x="7145734" y="1421606"/>
                <a:ext cx="17280" cy="1054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F052EB18-E7E7-4713-BD71-36EE7A7B837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7136734" y="1412606"/>
                  <a:ext cx="3492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9762D00-563C-4A25-A06B-9E09E80B5772}"/>
              </a:ext>
            </a:extLst>
          </p:cNvPr>
          <p:cNvGrpSpPr/>
          <p:nvPr/>
        </p:nvGrpSpPr>
        <p:grpSpPr>
          <a:xfrm>
            <a:off x="7420054" y="1286966"/>
            <a:ext cx="437400" cy="198360"/>
            <a:chOff x="7420054" y="1286966"/>
            <a:chExt cx="437400" cy="19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1B1819AE-652A-4CB8-B494-49A902F3FD48}"/>
                    </a:ext>
                  </a:extLst>
                </p14:cNvPr>
                <p14:cNvContentPartPr/>
                <p14:nvPr/>
              </p14:nvContentPartPr>
              <p14:xfrm>
                <a:off x="7420054" y="1286966"/>
                <a:ext cx="226800" cy="1789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1B1819AE-652A-4CB8-B494-49A902F3FD4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7411054" y="1278326"/>
                  <a:ext cx="2444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CD85B52-CF46-4988-86C6-05EA3AAEADA1}"/>
                    </a:ext>
                  </a:extLst>
                </p14:cNvPr>
                <p14:cNvContentPartPr/>
                <p14:nvPr/>
              </p14:nvContentPartPr>
              <p14:xfrm>
                <a:off x="7667014" y="1370126"/>
                <a:ext cx="94320" cy="1152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CD85B52-CF46-4988-86C6-05EA3AAEADA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7658014" y="1361126"/>
                  <a:ext cx="1119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21387C33-592A-494D-97B1-B2965901F587}"/>
                    </a:ext>
                  </a:extLst>
                </p14:cNvPr>
                <p14:cNvContentPartPr/>
                <p14:nvPr/>
              </p14:nvContentPartPr>
              <p14:xfrm>
                <a:off x="7845574" y="1437086"/>
                <a:ext cx="11880" cy="248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21387C33-592A-494D-97B1-B2965901F58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836934" y="1428446"/>
                  <a:ext cx="2952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35EDA548-E051-4999-B793-F90D001FD922}"/>
                  </a:ext>
                </a:extLst>
              </p14:cNvPr>
              <p14:cNvContentPartPr/>
              <p14:nvPr/>
            </p14:nvContentPartPr>
            <p14:xfrm>
              <a:off x="8036014" y="1312166"/>
              <a:ext cx="129600" cy="16452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35EDA548-E051-4999-B793-F90D001FD922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8027374" y="1303526"/>
                <a:ext cx="147240" cy="18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0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33031336-B318-4915-ACB8-390F4D6E49DF}"/>
                  </a:ext>
                </a:extLst>
              </p14:cNvPr>
              <p14:cNvContentPartPr/>
              <p14:nvPr/>
            </p14:nvContentPartPr>
            <p14:xfrm>
              <a:off x="7958614" y="1553366"/>
              <a:ext cx="218160" cy="1764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33031336-B318-4915-ACB8-390F4D6E49DF}"/>
                  </a:ext>
                </a:extLst>
              </p:cNvPr>
              <p:cNvPicPr/>
              <p:nvPr/>
            </p:nvPicPr>
            <p:blipFill>
              <a:blip r:embed="rId131"/>
              <a:stretch>
                <a:fillRect/>
              </a:stretch>
            </p:blipFill>
            <p:spPr>
              <a:xfrm>
                <a:off x="7949614" y="1544726"/>
                <a:ext cx="23580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2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537D896D-1075-49A8-BD6A-06737CBB12C1}"/>
                  </a:ext>
                </a:extLst>
              </p14:cNvPr>
              <p14:cNvContentPartPr/>
              <p14:nvPr/>
            </p14:nvContentPartPr>
            <p14:xfrm>
              <a:off x="7988494" y="1667126"/>
              <a:ext cx="99360" cy="17712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537D896D-1075-49A8-BD6A-06737CBB12C1}"/>
                  </a:ext>
                </a:extLst>
              </p:cNvPr>
              <p:cNvPicPr/>
              <p:nvPr/>
            </p:nvPicPr>
            <p:blipFill>
              <a:blip r:embed="rId133"/>
              <a:stretch>
                <a:fillRect/>
              </a:stretch>
            </p:blipFill>
            <p:spPr>
              <a:xfrm>
                <a:off x="7979494" y="1658126"/>
                <a:ext cx="117000" cy="194760"/>
              </a:xfrm>
              <a:prstGeom prst="rect">
                <a:avLst/>
              </a:prstGeom>
            </p:spPr>
          </p:pic>
        </mc:Fallback>
      </mc:AlternateContent>
      <p:grpSp>
        <p:nvGrpSpPr>
          <p:cNvPr id="98" name="Group 97">
            <a:extLst>
              <a:ext uri="{FF2B5EF4-FFF2-40B4-BE49-F238E27FC236}">
                <a16:creationId xmlns:a16="http://schemas.microsoft.com/office/drawing/2014/main" id="{31D978D4-2EAA-4407-AEB1-C9BDC68120C6}"/>
              </a:ext>
            </a:extLst>
          </p:cNvPr>
          <p:cNvGrpSpPr/>
          <p:nvPr/>
        </p:nvGrpSpPr>
        <p:grpSpPr>
          <a:xfrm>
            <a:off x="8397814" y="1469126"/>
            <a:ext cx="134640" cy="90360"/>
            <a:chOff x="8397814" y="1469126"/>
            <a:chExt cx="134640" cy="9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D16AE12-F7CD-46FE-BB05-EFE3BD3E572E}"/>
                    </a:ext>
                  </a:extLst>
                </p14:cNvPr>
                <p14:cNvContentPartPr/>
                <p14:nvPr/>
              </p14:nvContentPartPr>
              <p14:xfrm>
                <a:off x="8397814" y="1485686"/>
                <a:ext cx="134640" cy="24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D16AE12-F7CD-46FE-BB05-EFE3BD3E572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8388814" y="1477046"/>
                  <a:ext cx="1522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30C79949-BF9E-460D-821A-40CBB709F8E7}"/>
                    </a:ext>
                  </a:extLst>
                </p14:cNvPr>
                <p14:cNvContentPartPr/>
                <p14:nvPr/>
              </p14:nvContentPartPr>
              <p14:xfrm>
                <a:off x="8442814" y="1469126"/>
                <a:ext cx="26640" cy="903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30C79949-BF9E-460D-821A-40CBB709F8E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434174" y="1460486"/>
                  <a:ext cx="44280" cy="10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15B2569E-9A16-4453-8A62-3135FC3C67CD}"/>
              </a:ext>
            </a:extLst>
          </p:cNvPr>
          <p:cNvGrpSpPr/>
          <p:nvPr/>
        </p:nvGrpSpPr>
        <p:grpSpPr>
          <a:xfrm>
            <a:off x="8679334" y="1332326"/>
            <a:ext cx="697680" cy="220680"/>
            <a:chOff x="8679334" y="1332326"/>
            <a:chExt cx="697680" cy="22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82F5A4C-2D5C-4B03-8040-FE33718211FE}"/>
                    </a:ext>
                  </a:extLst>
                </p14:cNvPr>
                <p14:cNvContentPartPr/>
                <p14:nvPr/>
              </p14:nvContentPartPr>
              <p14:xfrm>
                <a:off x="8679334" y="1371926"/>
                <a:ext cx="110160" cy="1810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82F5A4C-2D5C-4B03-8040-FE33718211FE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670334" y="1362926"/>
                  <a:ext cx="1278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A462143-4242-48F3-B4D9-2A0B8D14EAE6}"/>
                    </a:ext>
                  </a:extLst>
                </p14:cNvPr>
                <p14:cNvContentPartPr/>
                <p14:nvPr/>
              </p14:nvContentPartPr>
              <p14:xfrm>
                <a:off x="8735854" y="1361486"/>
                <a:ext cx="109800" cy="252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A462143-4242-48F3-B4D9-2A0B8D14EAE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727214" y="1352486"/>
                  <a:ext cx="1274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B857DA12-FF05-4296-8F58-12C07BAA4B12}"/>
                    </a:ext>
                  </a:extLst>
                </p14:cNvPr>
                <p14:cNvContentPartPr/>
                <p14:nvPr/>
              </p14:nvContentPartPr>
              <p14:xfrm>
                <a:off x="8842054" y="1407926"/>
                <a:ext cx="104760" cy="1342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B857DA12-FF05-4296-8F58-12C07BAA4B1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833414" y="1399286"/>
                  <a:ext cx="1224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9908EBF-7848-4C5C-8C7E-ECAED38AECB5}"/>
                    </a:ext>
                  </a:extLst>
                </p14:cNvPr>
                <p14:cNvContentPartPr/>
                <p14:nvPr/>
              </p14:nvContentPartPr>
              <p14:xfrm>
                <a:off x="8991454" y="1424486"/>
                <a:ext cx="70200" cy="1087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9908EBF-7848-4C5C-8C7E-ECAED38AECB5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982454" y="1415846"/>
                  <a:ext cx="878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BBA45A87-4111-40D1-8CAF-266C9D6F7A7F}"/>
                    </a:ext>
                  </a:extLst>
                </p14:cNvPr>
                <p14:cNvContentPartPr/>
                <p14:nvPr/>
              </p14:nvContentPartPr>
              <p14:xfrm>
                <a:off x="9137614" y="1489286"/>
                <a:ext cx="6120" cy="223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BBA45A87-4111-40D1-8CAF-266C9D6F7A7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9128974" y="1480286"/>
                  <a:ext cx="237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0C18DEBA-70B1-4375-9562-25EA54036805}"/>
                    </a:ext>
                  </a:extLst>
                </p14:cNvPr>
                <p14:cNvContentPartPr/>
                <p14:nvPr/>
              </p14:nvContentPartPr>
              <p14:xfrm>
                <a:off x="9299254" y="1332326"/>
                <a:ext cx="23400" cy="1443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0C18DEBA-70B1-4375-9562-25EA5403680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9290614" y="1323326"/>
                  <a:ext cx="410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098CDA2-0278-4899-A5C4-D7920BBA30B8}"/>
                    </a:ext>
                  </a:extLst>
                </p14:cNvPr>
                <p14:cNvContentPartPr/>
                <p14:nvPr/>
              </p14:nvContentPartPr>
              <p14:xfrm>
                <a:off x="9194494" y="1494326"/>
                <a:ext cx="182520" cy="248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098CDA2-0278-4899-A5C4-D7920BBA30B8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185494" y="1485686"/>
                  <a:ext cx="200160" cy="4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2">
            <p14:nvContentPartPr>
              <p14:cNvPr id="96" name="Ink 95">
                <a:extLst>
                  <a:ext uri="{FF2B5EF4-FFF2-40B4-BE49-F238E27FC236}">
                    <a16:creationId xmlns:a16="http://schemas.microsoft.com/office/drawing/2014/main" id="{111018A3-5202-4B02-9748-0AE32314BF04}"/>
                  </a:ext>
                </a:extLst>
              </p14:cNvPr>
              <p14:cNvContentPartPr/>
              <p14:nvPr/>
            </p14:nvContentPartPr>
            <p14:xfrm>
              <a:off x="9180454" y="1631486"/>
              <a:ext cx="138240" cy="195120"/>
            </p14:xfrm>
          </p:contentPart>
        </mc:Choice>
        <mc:Fallback xmlns="">
          <p:pic>
            <p:nvPicPr>
              <p:cNvPr id="96" name="Ink 95">
                <a:extLst>
                  <a:ext uri="{FF2B5EF4-FFF2-40B4-BE49-F238E27FC236}">
                    <a16:creationId xmlns:a16="http://schemas.microsoft.com/office/drawing/2014/main" id="{111018A3-5202-4B02-9748-0AE32314BF04}"/>
                  </a:ext>
                </a:extLst>
              </p:cNvPr>
              <p:cNvPicPr/>
              <p:nvPr/>
            </p:nvPicPr>
            <p:blipFill>
              <a:blip r:embed="rId153"/>
              <a:stretch>
                <a:fillRect/>
              </a:stretch>
            </p:blipFill>
            <p:spPr>
              <a:xfrm>
                <a:off x="9171814" y="1622486"/>
                <a:ext cx="155880" cy="21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242F061F-859F-4C49-BA9D-A74577BDBEDF}"/>
              </a:ext>
            </a:extLst>
          </p:cNvPr>
          <p:cNvGrpSpPr/>
          <p:nvPr/>
        </p:nvGrpSpPr>
        <p:grpSpPr>
          <a:xfrm>
            <a:off x="9533974" y="1430246"/>
            <a:ext cx="136080" cy="100800"/>
            <a:chOff x="9533974" y="1430246"/>
            <a:chExt cx="136080" cy="10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6AE31F77-964C-4F7C-97AC-C040AAF5A373}"/>
                    </a:ext>
                  </a:extLst>
                </p14:cNvPr>
                <p14:cNvContentPartPr/>
                <p14:nvPr/>
              </p14:nvContentPartPr>
              <p14:xfrm>
                <a:off x="9549094" y="1430246"/>
                <a:ext cx="120960" cy="313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6AE31F77-964C-4F7C-97AC-C040AAF5A37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9540094" y="1421606"/>
                  <a:ext cx="13860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F16672AF-5BCE-4759-9FDD-5C3AED179164}"/>
                    </a:ext>
                  </a:extLst>
                </p14:cNvPr>
                <p14:cNvContentPartPr/>
                <p14:nvPr/>
              </p14:nvContentPartPr>
              <p14:xfrm>
                <a:off x="9533974" y="1514486"/>
                <a:ext cx="92160" cy="165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F16672AF-5BCE-4759-9FDD-5C3AED17916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524974" y="1505846"/>
                  <a:ext cx="10980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5284EF70-4982-4562-A774-0DF0516B5B8A}"/>
              </a:ext>
            </a:extLst>
          </p:cNvPr>
          <p:cNvGrpSpPr/>
          <p:nvPr/>
        </p:nvGrpSpPr>
        <p:grpSpPr>
          <a:xfrm>
            <a:off x="10020334" y="1270766"/>
            <a:ext cx="800640" cy="406440"/>
            <a:chOff x="10020334" y="1270766"/>
            <a:chExt cx="800640" cy="40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A68265E-947B-41F0-999B-473560AC4429}"/>
                    </a:ext>
                  </a:extLst>
                </p14:cNvPr>
                <p14:cNvContentPartPr/>
                <p14:nvPr/>
              </p14:nvContentPartPr>
              <p14:xfrm>
                <a:off x="10020334" y="1270766"/>
                <a:ext cx="245880" cy="2480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A68265E-947B-41F0-999B-473560AC442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0011334" y="1261766"/>
                  <a:ext cx="2635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3B096FD-01EB-4E01-90D0-B4C0D8278128}"/>
                    </a:ext>
                  </a:extLst>
                </p14:cNvPr>
                <p14:cNvContentPartPr/>
                <p14:nvPr/>
              </p14:nvContentPartPr>
              <p14:xfrm>
                <a:off x="10315894" y="1350686"/>
                <a:ext cx="125280" cy="3265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3B096FD-01EB-4E01-90D0-B4C0D827812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0307254" y="1341686"/>
                  <a:ext cx="14292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EFDAFC6-B275-4B6E-8B0E-241E33B79E60}"/>
                    </a:ext>
                  </a:extLst>
                </p14:cNvPr>
                <p14:cNvContentPartPr/>
                <p14:nvPr/>
              </p14:nvContentPartPr>
              <p14:xfrm>
                <a:off x="10495894" y="1324046"/>
                <a:ext cx="65160" cy="1803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EFDAFC6-B275-4B6E-8B0E-241E33B79E60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0486894" y="1315406"/>
                  <a:ext cx="828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A518DEC7-82F6-4D7B-8A8B-40548585F702}"/>
                    </a:ext>
                  </a:extLst>
                </p14:cNvPr>
                <p14:cNvContentPartPr/>
                <p14:nvPr/>
              </p14:nvContentPartPr>
              <p14:xfrm>
                <a:off x="10580134" y="1400366"/>
                <a:ext cx="76680" cy="885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A518DEC7-82F6-4D7B-8A8B-40548585F702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0571134" y="1391726"/>
                  <a:ext cx="9432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508E0BF-CA15-4C0A-981B-E068F694F4BB}"/>
                    </a:ext>
                  </a:extLst>
                </p14:cNvPr>
                <p14:cNvContentPartPr/>
                <p14:nvPr/>
              </p14:nvContentPartPr>
              <p14:xfrm>
                <a:off x="10580134" y="1387766"/>
                <a:ext cx="86400" cy="1087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508E0BF-CA15-4C0A-981B-E068F694F4B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0571134" y="1379126"/>
                  <a:ext cx="1040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C9769F1-86F2-4572-8AD4-99315CD98314}"/>
                    </a:ext>
                  </a:extLst>
                </p14:cNvPr>
                <p14:cNvContentPartPr/>
                <p14:nvPr/>
              </p14:nvContentPartPr>
              <p14:xfrm>
                <a:off x="10783534" y="1315046"/>
                <a:ext cx="37440" cy="1828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C9769F1-86F2-4572-8AD4-99315CD9831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0774534" y="1306046"/>
                  <a:ext cx="55080" cy="20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395692D2-FAF0-4F05-84EF-CD9304D7AE74}"/>
              </a:ext>
            </a:extLst>
          </p:cNvPr>
          <p:cNvGrpSpPr/>
          <p:nvPr/>
        </p:nvGrpSpPr>
        <p:grpSpPr>
          <a:xfrm>
            <a:off x="10934374" y="1307486"/>
            <a:ext cx="370080" cy="261360"/>
            <a:chOff x="10934374" y="1307486"/>
            <a:chExt cx="370080" cy="26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D0631A0-68FD-4ADF-90E0-563AB58F66E1}"/>
                    </a:ext>
                  </a:extLst>
                </p14:cNvPr>
                <p14:cNvContentPartPr/>
                <p14:nvPr/>
              </p14:nvContentPartPr>
              <p14:xfrm>
                <a:off x="10934374" y="1434566"/>
                <a:ext cx="6840" cy="16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D0631A0-68FD-4ADF-90E0-563AB58F66E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925374" y="1425566"/>
                  <a:ext cx="244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0C04C2C-56E7-4AC3-87AF-D0E584E85E11}"/>
                    </a:ext>
                  </a:extLst>
                </p14:cNvPr>
                <p14:cNvContentPartPr/>
                <p14:nvPr/>
              </p14:nvContentPartPr>
              <p14:xfrm>
                <a:off x="11061814" y="1363286"/>
                <a:ext cx="61920" cy="150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0C04C2C-56E7-4AC3-87AF-D0E584E85E1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1052814" y="1354286"/>
                  <a:ext cx="795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3B1B40F-B534-4233-B9A6-F30C0FE14414}"/>
                    </a:ext>
                  </a:extLst>
                </p14:cNvPr>
                <p14:cNvContentPartPr/>
                <p14:nvPr/>
              </p14:nvContentPartPr>
              <p14:xfrm>
                <a:off x="11052454" y="1310366"/>
                <a:ext cx="126720" cy="1353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3B1B40F-B534-4233-B9A6-F30C0FE14414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1043454" y="1301726"/>
                  <a:ext cx="1443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B21CB15D-7001-4A9E-9CA3-5729119596B2}"/>
                    </a:ext>
                  </a:extLst>
                </p14:cNvPr>
                <p14:cNvContentPartPr/>
                <p14:nvPr/>
              </p14:nvContentPartPr>
              <p14:xfrm>
                <a:off x="11208694" y="1307486"/>
                <a:ext cx="95760" cy="2613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B21CB15D-7001-4A9E-9CA3-5729119596B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1200054" y="1298846"/>
                  <a:ext cx="113400" cy="279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3157695B-0205-4A9B-82FD-3651E615CD89}"/>
              </a:ext>
            </a:extLst>
          </p:cNvPr>
          <p:cNvGrpSpPr/>
          <p:nvPr/>
        </p:nvGrpSpPr>
        <p:grpSpPr>
          <a:xfrm>
            <a:off x="11361334" y="1324046"/>
            <a:ext cx="541800" cy="235440"/>
            <a:chOff x="11361334" y="1324046"/>
            <a:chExt cx="541800" cy="23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8A22E8A-D8F9-46F3-9F1E-FACE10789B9D}"/>
                    </a:ext>
                  </a:extLst>
                </p14:cNvPr>
                <p14:cNvContentPartPr/>
                <p14:nvPr/>
              </p14:nvContentPartPr>
              <p14:xfrm>
                <a:off x="11405974" y="1347446"/>
                <a:ext cx="57240" cy="1926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8A22E8A-D8F9-46F3-9F1E-FACE10789B9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1397334" y="1338446"/>
                  <a:ext cx="7488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A45B52A-F815-4D5C-B0FB-B19ADBA9096C}"/>
                    </a:ext>
                  </a:extLst>
                </p14:cNvPr>
                <p14:cNvContentPartPr/>
                <p14:nvPr/>
              </p14:nvContentPartPr>
              <p14:xfrm>
                <a:off x="11361334" y="1329086"/>
                <a:ext cx="160920" cy="1828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A45B52A-F815-4D5C-B0FB-B19ADBA9096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1352334" y="1320446"/>
                  <a:ext cx="1785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1E716FE-1161-4CEE-81EB-40AEBA5D62DF}"/>
                    </a:ext>
                  </a:extLst>
                </p14:cNvPr>
                <p14:cNvContentPartPr/>
                <p14:nvPr/>
              </p14:nvContentPartPr>
              <p14:xfrm>
                <a:off x="11529814" y="1433486"/>
                <a:ext cx="67680" cy="79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1E716FE-1161-4CEE-81EB-40AEBA5D62D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1521174" y="1424846"/>
                  <a:ext cx="853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D60839D-0727-4F7D-BEB0-5A95AF8CA02B}"/>
                    </a:ext>
                  </a:extLst>
                </p14:cNvPr>
                <p14:cNvContentPartPr/>
                <p14:nvPr/>
              </p14:nvContentPartPr>
              <p14:xfrm>
                <a:off x="11535574" y="1478486"/>
                <a:ext cx="44640" cy="75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D60839D-0727-4F7D-BEB0-5A95AF8CA02B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1526934" y="1469846"/>
                  <a:ext cx="622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CFEFFA8-4E5A-4BAE-93CF-9E2105E3595F}"/>
                    </a:ext>
                  </a:extLst>
                </p14:cNvPr>
                <p14:cNvContentPartPr/>
                <p14:nvPr/>
              </p14:nvContentPartPr>
              <p14:xfrm>
                <a:off x="11667334" y="1431326"/>
                <a:ext cx="114480" cy="810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CFEFFA8-4E5A-4BAE-93CF-9E2105E3595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1658694" y="1422326"/>
                  <a:ext cx="1321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AE2D3567-9301-419F-AFA5-897AC9D0A722}"/>
                    </a:ext>
                  </a:extLst>
                </p14:cNvPr>
                <p14:cNvContentPartPr/>
                <p14:nvPr/>
              </p14:nvContentPartPr>
              <p14:xfrm>
                <a:off x="11657254" y="1451486"/>
                <a:ext cx="111600" cy="932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AE2D3567-9301-419F-AFA5-897AC9D0A722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1648254" y="1442486"/>
                  <a:ext cx="1292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AB16DD9-AB90-40E4-A15F-8169EE8F9047}"/>
                    </a:ext>
                  </a:extLst>
                </p14:cNvPr>
                <p14:cNvContentPartPr/>
                <p14:nvPr/>
              </p14:nvContentPartPr>
              <p14:xfrm>
                <a:off x="11845174" y="1324046"/>
                <a:ext cx="57960" cy="2354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AB16DD9-AB90-40E4-A15F-8169EE8F904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1836174" y="1315406"/>
                  <a:ext cx="75600" cy="25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84659359-F6CA-476F-BF01-6D741E6AD44F}"/>
              </a:ext>
            </a:extLst>
          </p:cNvPr>
          <p:cNvGrpSpPr/>
          <p:nvPr/>
        </p:nvGrpSpPr>
        <p:grpSpPr>
          <a:xfrm>
            <a:off x="2439094" y="2536166"/>
            <a:ext cx="5187960" cy="179640"/>
            <a:chOff x="2439094" y="2536166"/>
            <a:chExt cx="5187960" cy="17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4248CC4-8209-4A88-B429-B7ECA9704C54}"/>
                    </a:ext>
                  </a:extLst>
                </p14:cNvPr>
                <p14:cNvContentPartPr/>
                <p14:nvPr/>
              </p14:nvContentPartPr>
              <p14:xfrm>
                <a:off x="2439094" y="2536166"/>
                <a:ext cx="4944600" cy="1054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4248CC4-8209-4A88-B429-B7ECA9704C5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430454" y="2527526"/>
                  <a:ext cx="4962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B0A255E-3F17-4D4A-B13B-554EDAFDAB05}"/>
                    </a:ext>
                  </a:extLst>
                </p14:cNvPr>
                <p14:cNvContentPartPr/>
                <p14:nvPr/>
              </p14:nvContentPartPr>
              <p14:xfrm>
                <a:off x="7319254" y="2635166"/>
                <a:ext cx="235440" cy="165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B0A255E-3F17-4D4A-B13B-554EDAFDAB05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310614" y="2626526"/>
                  <a:ext cx="2530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3153BE4-521F-4E7A-B2CA-FAC03E4156D5}"/>
                    </a:ext>
                  </a:extLst>
                </p14:cNvPr>
                <p14:cNvContentPartPr/>
                <p14:nvPr/>
              </p14:nvContentPartPr>
              <p14:xfrm>
                <a:off x="7517254" y="2541926"/>
                <a:ext cx="109800" cy="173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3153BE4-521F-4E7A-B2CA-FAC03E4156D5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508254" y="2532926"/>
                  <a:ext cx="127440" cy="19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998E9AB3-74C6-429D-B823-2E8C9E665399}"/>
              </a:ext>
            </a:extLst>
          </p:cNvPr>
          <p:cNvGrpSpPr/>
          <p:nvPr/>
        </p:nvGrpSpPr>
        <p:grpSpPr>
          <a:xfrm>
            <a:off x="7866814" y="2598086"/>
            <a:ext cx="146520" cy="154440"/>
            <a:chOff x="7866814" y="2598086"/>
            <a:chExt cx="146520" cy="15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FF6FFF8-F35A-4996-A73B-96590F453057}"/>
                    </a:ext>
                  </a:extLst>
                </p14:cNvPr>
                <p14:cNvContentPartPr/>
                <p14:nvPr/>
              </p14:nvContentPartPr>
              <p14:xfrm>
                <a:off x="7866814" y="2598086"/>
                <a:ext cx="146520" cy="1544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FF6FFF8-F35A-4996-A73B-96590F453057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858174" y="2589086"/>
                  <a:ext cx="1641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7C8C1400-885B-4AF1-B9C7-67A1D3042864}"/>
                    </a:ext>
                  </a:extLst>
                </p14:cNvPr>
                <p14:cNvContentPartPr/>
                <p14:nvPr/>
              </p14:nvContentPartPr>
              <p14:xfrm>
                <a:off x="7877254" y="2615726"/>
                <a:ext cx="100800" cy="1195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7C8C1400-885B-4AF1-B9C7-67A1D3042864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868254" y="2606726"/>
                  <a:ext cx="118440" cy="13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8B2701CB-A923-4924-98BA-1A0420FEDCC7}"/>
                  </a:ext>
                </a:extLst>
              </p14:cNvPr>
              <p14:cNvContentPartPr/>
              <p14:nvPr/>
            </p14:nvContentPartPr>
            <p14:xfrm>
              <a:off x="2839414" y="2567846"/>
              <a:ext cx="29520" cy="12204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8B2701CB-A923-4924-98BA-1A0420FEDCC7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2830774" y="2559206"/>
                <a:ext cx="47160" cy="139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2C128F96-04E5-4D51-8961-53A82CBEF0DE}"/>
              </a:ext>
            </a:extLst>
          </p:cNvPr>
          <p:cNvGrpSpPr/>
          <p:nvPr/>
        </p:nvGrpSpPr>
        <p:grpSpPr>
          <a:xfrm>
            <a:off x="2648614" y="2298566"/>
            <a:ext cx="232200" cy="168480"/>
            <a:chOff x="2648614" y="2298566"/>
            <a:chExt cx="232200" cy="16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E48AB3F-75FD-4396-94F2-4E2F9687B568}"/>
                    </a:ext>
                  </a:extLst>
                </p14:cNvPr>
                <p14:cNvContentPartPr/>
                <p14:nvPr/>
              </p14:nvContentPartPr>
              <p14:xfrm>
                <a:off x="2648614" y="2298566"/>
                <a:ext cx="123480" cy="114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E48AB3F-75FD-4396-94F2-4E2F9687B56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639974" y="2289926"/>
                  <a:ext cx="1411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0253DEB-636B-4406-8027-E15B42C06C75}"/>
                    </a:ext>
                  </a:extLst>
                </p14:cNvPr>
                <p14:cNvContentPartPr/>
                <p14:nvPr/>
              </p14:nvContentPartPr>
              <p14:xfrm>
                <a:off x="2666974" y="2312966"/>
                <a:ext cx="109440" cy="1472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0253DEB-636B-4406-8027-E15B42C06C7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657974" y="2304326"/>
                  <a:ext cx="1270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44CCFB4-1C14-4050-84B4-1C68B4B33A98}"/>
                    </a:ext>
                  </a:extLst>
                </p14:cNvPr>
                <p14:cNvContentPartPr/>
                <p14:nvPr/>
              </p14:nvContentPartPr>
              <p14:xfrm>
                <a:off x="2854534" y="2414126"/>
                <a:ext cx="26280" cy="529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44CCFB4-1C14-4050-84B4-1C68B4B33A9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845534" y="2405486"/>
                  <a:ext cx="43920" cy="70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51583276-7059-4180-AECE-23222E6E2F84}"/>
                  </a:ext>
                </a:extLst>
              </p14:cNvPr>
              <p14:cNvContentPartPr/>
              <p14:nvPr/>
            </p14:nvContentPartPr>
            <p14:xfrm>
              <a:off x="3578854" y="2514206"/>
              <a:ext cx="25560" cy="1076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51583276-7059-4180-AECE-23222E6E2F84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3570214" y="2505206"/>
                <a:ext cx="43200" cy="12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B53F42C5-5D70-4767-B01D-702ADAEEC7DD}"/>
              </a:ext>
            </a:extLst>
          </p:cNvPr>
          <p:cNvGrpSpPr/>
          <p:nvPr/>
        </p:nvGrpSpPr>
        <p:grpSpPr>
          <a:xfrm>
            <a:off x="3442414" y="2201726"/>
            <a:ext cx="294840" cy="165240"/>
            <a:chOff x="3442414" y="2201726"/>
            <a:chExt cx="294840" cy="16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C182223-275A-4BA1-A683-0E69DEB70351}"/>
                    </a:ext>
                  </a:extLst>
                </p14:cNvPr>
                <p14:cNvContentPartPr/>
                <p14:nvPr/>
              </p14:nvContentPartPr>
              <p14:xfrm>
                <a:off x="3442414" y="2201726"/>
                <a:ext cx="107280" cy="1116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C182223-275A-4BA1-A683-0E69DEB70351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433774" y="2192726"/>
                  <a:ext cx="12492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86604892-D66B-41B3-9743-C7F681DD9EC3}"/>
                    </a:ext>
                  </a:extLst>
                </p14:cNvPr>
                <p14:cNvContentPartPr/>
                <p14:nvPr/>
              </p14:nvContentPartPr>
              <p14:xfrm>
                <a:off x="3469054" y="2204246"/>
                <a:ext cx="90360" cy="1627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86604892-D66B-41B3-9743-C7F681DD9EC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460054" y="2195246"/>
                  <a:ext cx="1080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496299D7-245B-4076-9889-13D781D4ECED}"/>
                    </a:ext>
                  </a:extLst>
                </p14:cNvPr>
                <p14:cNvContentPartPr/>
                <p14:nvPr/>
              </p14:nvContentPartPr>
              <p14:xfrm>
                <a:off x="3602614" y="2254286"/>
                <a:ext cx="134640" cy="856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496299D7-245B-4076-9889-13D781D4ECE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593614" y="2245646"/>
                  <a:ext cx="152280" cy="10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139" name="Ink 138">
                <a:extLst>
                  <a:ext uri="{FF2B5EF4-FFF2-40B4-BE49-F238E27FC236}">
                    <a16:creationId xmlns:a16="http://schemas.microsoft.com/office/drawing/2014/main" id="{8D432C78-DE1E-4DE4-B7A7-0B37492C6245}"/>
                  </a:ext>
                </a:extLst>
              </p14:cNvPr>
              <p14:cNvContentPartPr/>
              <p14:nvPr/>
            </p14:nvContentPartPr>
            <p14:xfrm>
              <a:off x="2540974" y="3416006"/>
              <a:ext cx="5087160" cy="142200"/>
            </p14:xfrm>
          </p:contentPart>
        </mc:Choice>
        <mc:Fallback xmlns="">
          <p:pic>
            <p:nvPicPr>
              <p:cNvPr id="139" name="Ink 138">
                <a:extLst>
                  <a:ext uri="{FF2B5EF4-FFF2-40B4-BE49-F238E27FC236}">
                    <a16:creationId xmlns:a16="http://schemas.microsoft.com/office/drawing/2014/main" id="{8D432C78-DE1E-4DE4-B7A7-0B37492C6245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2531974" y="3407366"/>
                <a:ext cx="5104800" cy="15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140" name="Ink 139">
                <a:extLst>
                  <a:ext uri="{FF2B5EF4-FFF2-40B4-BE49-F238E27FC236}">
                    <a16:creationId xmlns:a16="http://schemas.microsoft.com/office/drawing/2014/main" id="{6F8719B2-2C3F-4760-A408-BD97E891969A}"/>
                  </a:ext>
                </a:extLst>
              </p14:cNvPr>
              <p14:cNvContentPartPr/>
              <p14:nvPr/>
            </p14:nvContentPartPr>
            <p14:xfrm>
              <a:off x="2825374" y="2634086"/>
              <a:ext cx="30600" cy="927360"/>
            </p14:xfrm>
          </p:contentPart>
        </mc:Choice>
        <mc:Fallback xmlns="">
          <p:pic>
            <p:nvPicPr>
              <p:cNvPr id="140" name="Ink 139">
                <a:extLst>
                  <a:ext uri="{FF2B5EF4-FFF2-40B4-BE49-F238E27FC236}">
                    <a16:creationId xmlns:a16="http://schemas.microsoft.com/office/drawing/2014/main" id="{6F8719B2-2C3F-4760-A408-BD97E891969A}"/>
                  </a:ext>
                </a:extLst>
              </p:cNvPr>
              <p:cNvPicPr/>
              <p:nvPr/>
            </p:nvPicPr>
            <p:blipFill>
              <a:blip r:embed="rId221"/>
              <a:stretch>
                <a:fillRect/>
              </a:stretch>
            </p:blipFill>
            <p:spPr>
              <a:xfrm>
                <a:off x="2816374" y="2625086"/>
                <a:ext cx="48240" cy="94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8" name="Group 147">
            <a:extLst>
              <a:ext uri="{FF2B5EF4-FFF2-40B4-BE49-F238E27FC236}">
                <a16:creationId xmlns:a16="http://schemas.microsoft.com/office/drawing/2014/main" id="{CA06E2C4-37A9-472F-A99F-56FC36420908}"/>
              </a:ext>
            </a:extLst>
          </p:cNvPr>
          <p:cNvGrpSpPr/>
          <p:nvPr/>
        </p:nvGrpSpPr>
        <p:grpSpPr>
          <a:xfrm>
            <a:off x="2508214" y="3755126"/>
            <a:ext cx="397440" cy="239040"/>
            <a:chOff x="2508214" y="3755126"/>
            <a:chExt cx="397440" cy="23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7271845-3F61-4E7B-B8CA-CEB8D0435A28}"/>
                    </a:ext>
                  </a:extLst>
                </p14:cNvPr>
                <p14:cNvContentPartPr/>
                <p14:nvPr/>
              </p14:nvContentPartPr>
              <p14:xfrm>
                <a:off x="2508214" y="3762686"/>
                <a:ext cx="82440" cy="2314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7271845-3F61-4E7B-B8CA-CEB8D0435A2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499574" y="3754046"/>
                  <a:ext cx="1000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C28F847-671B-4F3C-8E5C-1BE1468C950D}"/>
                    </a:ext>
                  </a:extLst>
                </p14:cNvPr>
                <p14:cNvContentPartPr/>
                <p14:nvPr/>
              </p14:nvContentPartPr>
              <p14:xfrm>
                <a:off x="2642494" y="3755126"/>
                <a:ext cx="20880" cy="153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C28F847-671B-4F3C-8E5C-1BE1468C950D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2633494" y="3746486"/>
                  <a:ext cx="385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B0846C42-892A-44D3-93F7-0D2F8D80FDC2}"/>
                    </a:ext>
                  </a:extLst>
                </p14:cNvPr>
                <p14:cNvContentPartPr/>
                <p14:nvPr/>
              </p14:nvContentPartPr>
              <p14:xfrm>
                <a:off x="2710534" y="3806966"/>
                <a:ext cx="72000" cy="694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B0846C42-892A-44D3-93F7-0D2F8D80FDC2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701534" y="3798326"/>
                  <a:ext cx="896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ADF58E58-DF68-4D20-8B42-82DAB7757AEF}"/>
                    </a:ext>
                  </a:extLst>
                </p14:cNvPr>
                <p14:cNvContentPartPr/>
                <p14:nvPr/>
              </p14:nvContentPartPr>
              <p14:xfrm>
                <a:off x="2711614" y="3818486"/>
                <a:ext cx="66960" cy="1245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ADF58E58-DF68-4D20-8B42-82DAB7757AE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702974" y="3809846"/>
                  <a:ext cx="8460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9F712BE9-C1D8-4036-A774-3AE12267C60F}"/>
                    </a:ext>
                  </a:extLst>
                </p14:cNvPr>
                <p14:cNvContentPartPr/>
                <p14:nvPr/>
              </p14:nvContentPartPr>
              <p14:xfrm>
                <a:off x="2811334" y="3887246"/>
                <a:ext cx="20160" cy="651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9F712BE9-C1D8-4036-A774-3AE12267C60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802694" y="3878246"/>
                  <a:ext cx="378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68D7123-2881-4614-9001-9CF18A677C15}"/>
                    </a:ext>
                  </a:extLst>
                </p14:cNvPr>
                <p14:cNvContentPartPr/>
                <p14:nvPr/>
              </p14:nvContentPartPr>
              <p14:xfrm>
                <a:off x="2881534" y="3780326"/>
                <a:ext cx="24120" cy="1864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68D7123-2881-4614-9001-9CF18A677C1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872894" y="3771686"/>
                  <a:ext cx="41760" cy="20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4">
            <p14:nvContentPartPr>
              <p14:cNvPr id="150" name="Ink 149">
                <a:extLst>
                  <a:ext uri="{FF2B5EF4-FFF2-40B4-BE49-F238E27FC236}">
                    <a16:creationId xmlns:a16="http://schemas.microsoft.com/office/drawing/2014/main" id="{E989C793-A871-4E45-95DF-0DEFB9514A2D}"/>
                  </a:ext>
                </a:extLst>
              </p14:cNvPr>
              <p14:cNvContentPartPr/>
              <p14:nvPr/>
            </p14:nvContentPartPr>
            <p14:xfrm>
              <a:off x="2755894" y="3457766"/>
              <a:ext cx="130320" cy="129600"/>
            </p14:xfrm>
          </p:contentPart>
        </mc:Choice>
        <mc:Fallback xmlns="">
          <p:pic>
            <p:nvPicPr>
              <p:cNvPr id="150" name="Ink 149">
                <a:extLst>
                  <a:ext uri="{FF2B5EF4-FFF2-40B4-BE49-F238E27FC236}">
                    <a16:creationId xmlns:a16="http://schemas.microsoft.com/office/drawing/2014/main" id="{E989C793-A871-4E45-95DF-0DEFB9514A2D}"/>
                  </a:ext>
                </a:extLst>
              </p:cNvPr>
              <p:cNvPicPr/>
              <p:nvPr/>
            </p:nvPicPr>
            <p:blipFill>
              <a:blip r:embed="rId235"/>
              <a:stretch>
                <a:fillRect/>
              </a:stretch>
            </p:blipFill>
            <p:spPr>
              <a:xfrm>
                <a:off x="2746894" y="3449126"/>
                <a:ext cx="147960" cy="14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E1D86338-4F5A-49E6-8C0D-8BEE26987655}"/>
              </a:ext>
            </a:extLst>
          </p:cNvPr>
          <p:cNvGrpSpPr/>
          <p:nvPr/>
        </p:nvGrpSpPr>
        <p:grpSpPr>
          <a:xfrm>
            <a:off x="3502894" y="2686286"/>
            <a:ext cx="144360" cy="837000"/>
            <a:chOff x="3502894" y="2686286"/>
            <a:chExt cx="144360" cy="83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7DDF9D4-91AF-4940-8C11-DBB815F18503}"/>
                    </a:ext>
                  </a:extLst>
                </p14:cNvPr>
                <p14:cNvContentPartPr/>
                <p14:nvPr/>
              </p14:nvContentPartPr>
              <p14:xfrm>
                <a:off x="3588574" y="2686286"/>
                <a:ext cx="45720" cy="8370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7DDF9D4-91AF-4940-8C11-DBB815F1850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579934" y="2677286"/>
                  <a:ext cx="63360" cy="85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50AE5447-6700-4EBE-A4C1-51B55797A205}"/>
                    </a:ext>
                  </a:extLst>
                </p14:cNvPr>
                <p14:cNvContentPartPr/>
                <p14:nvPr/>
              </p14:nvContentPartPr>
              <p14:xfrm>
                <a:off x="3502894" y="3427526"/>
                <a:ext cx="144360" cy="882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50AE5447-6700-4EBE-A4C1-51B55797A205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493894" y="3418526"/>
                  <a:ext cx="162000" cy="10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9" name="Group 158">
            <a:extLst>
              <a:ext uri="{FF2B5EF4-FFF2-40B4-BE49-F238E27FC236}">
                <a16:creationId xmlns:a16="http://schemas.microsoft.com/office/drawing/2014/main" id="{782A9B88-A670-43C7-94A3-E06B4260C34D}"/>
              </a:ext>
            </a:extLst>
          </p:cNvPr>
          <p:cNvGrpSpPr/>
          <p:nvPr/>
        </p:nvGrpSpPr>
        <p:grpSpPr>
          <a:xfrm>
            <a:off x="3354934" y="3751886"/>
            <a:ext cx="573120" cy="263520"/>
            <a:chOff x="3354934" y="3751886"/>
            <a:chExt cx="573120" cy="26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2603F9FE-97C2-4BCD-9171-353C9660361A}"/>
                    </a:ext>
                  </a:extLst>
                </p14:cNvPr>
                <p14:cNvContentPartPr/>
                <p14:nvPr/>
              </p14:nvContentPartPr>
              <p14:xfrm>
                <a:off x="3354934" y="3759806"/>
                <a:ext cx="101520" cy="2556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2603F9FE-97C2-4BCD-9171-353C9660361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346294" y="3750806"/>
                  <a:ext cx="11916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0D581B5-8785-40AF-B8FA-D37C02C43152}"/>
                    </a:ext>
                  </a:extLst>
                </p14:cNvPr>
                <p14:cNvContentPartPr/>
                <p14:nvPr/>
              </p14:nvContentPartPr>
              <p14:xfrm>
                <a:off x="3500014" y="3751886"/>
                <a:ext cx="41040" cy="176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0D581B5-8785-40AF-B8FA-D37C02C4315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491014" y="3742886"/>
                  <a:ext cx="586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770AEF5C-B985-45AE-8F8A-C6A64F7E6848}"/>
                    </a:ext>
                  </a:extLst>
                </p14:cNvPr>
                <p14:cNvContentPartPr/>
                <p14:nvPr/>
              </p14:nvContentPartPr>
              <p14:xfrm>
                <a:off x="3585694" y="3804086"/>
                <a:ext cx="97200" cy="756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770AEF5C-B985-45AE-8F8A-C6A64F7E684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577054" y="3795086"/>
                  <a:ext cx="1148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B26E6E1-0A2C-4E94-9A91-1E858F512746}"/>
                    </a:ext>
                  </a:extLst>
                </p14:cNvPr>
                <p14:cNvContentPartPr/>
                <p14:nvPr/>
              </p14:nvContentPartPr>
              <p14:xfrm>
                <a:off x="3609454" y="3793286"/>
                <a:ext cx="66240" cy="1303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B26E6E1-0A2C-4E94-9A91-1E858F51274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600454" y="3784286"/>
                  <a:ext cx="8388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A0249C8-DB01-4171-9FB2-97E9FEDF6FB6}"/>
                    </a:ext>
                  </a:extLst>
                </p14:cNvPr>
                <p14:cNvContentPartPr/>
                <p14:nvPr/>
              </p14:nvContentPartPr>
              <p14:xfrm>
                <a:off x="3738334" y="3852686"/>
                <a:ext cx="55080" cy="874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A0249C8-DB01-4171-9FB2-97E9FEDF6FB6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729694" y="3844046"/>
                  <a:ext cx="727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C4A2557-127D-40FB-8320-E02538DDD043}"/>
                    </a:ext>
                  </a:extLst>
                </p14:cNvPr>
                <p14:cNvContentPartPr/>
                <p14:nvPr/>
              </p14:nvContentPartPr>
              <p14:xfrm>
                <a:off x="3856414" y="3772046"/>
                <a:ext cx="71640" cy="1900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C4A2557-127D-40FB-8320-E02538DDD043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847774" y="3763046"/>
                  <a:ext cx="89280" cy="20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9EA6B49E-1186-40B1-9D59-F054649E0F0E}"/>
              </a:ext>
            </a:extLst>
          </p:cNvPr>
          <p:cNvGrpSpPr/>
          <p:nvPr/>
        </p:nvGrpSpPr>
        <p:grpSpPr>
          <a:xfrm>
            <a:off x="2123014" y="4458926"/>
            <a:ext cx="1299240" cy="363600"/>
            <a:chOff x="2123014" y="4458926"/>
            <a:chExt cx="1299240" cy="36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FFA7BB2F-B869-44CA-B9A3-6E7A200763E1}"/>
                    </a:ext>
                  </a:extLst>
                </p14:cNvPr>
                <p14:cNvContentPartPr/>
                <p14:nvPr/>
              </p14:nvContentPartPr>
              <p14:xfrm>
                <a:off x="2150014" y="4518326"/>
                <a:ext cx="90000" cy="1983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FFA7BB2F-B869-44CA-B9A3-6E7A200763E1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141374" y="4509326"/>
                  <a:ext cx="1076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F6BF08A-6461-4818-8986-AAF99D2A3649}"/>
                    </a:ext>
                  </a:extLst>
                </p14:cNvPr>
                <p14:cNvContentPartPr/>
                <p14:nvPr/>
              </p14:nvContentPartPr>
              <p14:xfrm>
                <a:off x="2123014" y="4458926"/>
                <a:ext cx="195480" cy="1612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F6BF08A-6461-4818-8986-AAF99D2A364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114014" y="4449926"/>
                  <a:ext cx="21312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6CEA3DE1-1350-4E27-B122-E014D2D2C7CF}"/>
                    </a:ext>
                  </a:extLst>
                </p14:cNvPr>
                <p14:cNvContentPartPr/>
                <p14:nvPr/>
              </p14:nvContentPartPr>
              <p14:xfrm>
                <a:off x="2329654" y="4487726"/>
                <a:ext cx="112320" cy="2894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6CEA3DE1-1350-4E27-B122-E014D2D2C7CF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320654" y="4479086"/>
                  <a:ext cx="12996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AA9DECC-B10C-4C8C-8475-BA012D50E33D}"/>
                    </a:ext>
                  </a:extLst>
                </p14:cNvPr>
                <p14:cNvContentPartPr/>
                <p14:nvPr/>
              </p14:nvContentPartPr>
              <p14:xfrm>
                <a:off x="2474374" y="4597166"/>
                <a:ext cx="77760" cy="1447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AA9DECC-B10C-4C8C-8475-BA012D50E33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465374" y="4588166"/>
                  <a:ext cx="9540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8FC9BCC-44D5-4675-B63D-DBDA34C0FD00}"/>
                    </a:ext>
                  </a:extLst>
                </p14:cNvPr>
                <p14:cNvContentPartPr/>
                <p14:nvPr/>
              </p14:nvContentPartPr>
              <p14:xfrm>
                <a:off x="2460694" y="4593206"/>
                <a:ext cx="122400" cy="1465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8FC9BCC-44D5-4675-B63D-DBDA34C0FD0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451694" y="4584566"/>
                  <a:ext cx="1400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E2927DEE-876D-46F3-8F88-CF72D69385E7}"/>
                    </a:ext>
                  </a:extLst>
                </p14:cNvPr>
                <p14:cNvContentPartPr/>
                <p14:nvPr/>
              </p14:nvContentPartPr>
              <p14:xfrm>
                <a:off x="2654374" y="4658726"/>
                <a:ext cx="90360" cy="9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E2927DEE-876D-46F3-8F88-CF72D69385E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645374" y="4650086"/>
                  <a:ext cx="108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F803DA2A-5E7C-4A27-B8C4-B087451084D9}"/>
                    </a:ext>
                  </a:extLst>
                </p14:cNvPr>
                <p14:cNvContentPartPr/>
                <p14:nvPr/>
              </p14:nvContentPartPr>
              <p14:xfrm>
                <a:off x="2652574" y="4713806"/>
                <a:ext cx="70200" cy="82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F803DA2A-5E7C-4A27-B8C4-B087451084D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643934" y="4704806"/>
                  <a:ext cx="878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544929C-9A42-442D-A745-9AAC2C78E01C}"/>
                    </a:ext>
                  </a:extLst>
                </p14:cNvPr>
                <p14:cNvContentPartPr/>
                <p14:nvPr/>
              </p14:nvContentPartPr>
              <p14:xfrm>
                <a:off x="2474374" y="4571246"/>
                <a:ext cx="113760" cy="1296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544929C-9A42-442D-A745-9AAC2C78E01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465374" y="4562246"/>
                  <a:ext cx="1314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ACFAF16-226B-43D6-83CD-BBE82DD6BD89}"/>
                    </a:ext>
                  </a:extLst>
                </p14:cNvPr>
                <p14:cNvContentPartPr/>
                <p14:nvPr/>
              </p14:nvContentPartPr>
              <p14:xfrm>
                <a:off x="2483014" y="4596806"/>
                <a:ext cx="72000" cy="1663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ACFAF16-226B-43D6-83CD-BBE82DD6BD8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474014" y="4587806"/>
                  <a:ext cx="896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D72FEAA4-D5A6-4455-96C7-9E96C6D5B21E}"/>
                    </a:ext>
                  </a:extLst>
                </p14:cNvPr>
                <p14:cNvContentPartPr/>
                <p14:nvPr/>
              </p14:nvContentPartPr>
              <p14:xfrm>
                <a:off x="2884414" y="4616246"/>
                <a:ext cx="83520" cy="1227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D72FEAA4-D5A6-4455-96C7-9E96C6D5B21E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875774" y="4607606"/>
                  <a:ext cx="101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969E87AA-AF74-4F8D-9EFB-EE2D44F40DD9}"/>
                    </a:ext>
                  </a:extLst>
                </p14:cNvPr>
                <p14:cNvContentPartPr/>
                <p14:nvPr/>
              </p14:nvContentPartPr>
              <p14:xfrm>
                <a:off x="2875774" y="4635686"/>
                <a:ext cx="89280" cy="1267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969E87AA-AF74-4F8D-9EFB-EE2D44F40DD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866774" y="4627046"/>
                  <a:ext cx="10692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F9C3811-89DA-47B1-A7DE-B42271176F30}"/>
                    </a:ext>
                  </a:extLst>
                </p14:cNvPr>
                <p14:cNvContentPartPr/>
                <p14:nvPr/>
              </p14:nvContentPartPr>
              <p14:xfrm>
                <a:off x="3019054" y="4699406"/>
                <a:ext cx="13320" cy="828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F9C3811-89DA-47B1-A7DE-B42271176F30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010054" y="4690406"/>
                  <a:ext cx="309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E638A53-43D6-4FB4-AE58-DFFFD8DB9CAD}"/>
                    </a:ext>
                  </a:extLst>
                </p14:cNvPr>
                <p14:cNvContentPartPr/>
                <p14:nvPr/>
              </p14:nvContentPartPr>
              <p14:xfrm>
                <a:off x="3095734" y="4578446"/>
                <a:ext cx="78480" cy="2440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E638A53-43D6-4FB4-AE58-DFFFD8DB9CAD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087094" y="4569446"/>
                  <a:ext cx="96120" cy="26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4CC1A90-40DF-47BA-B441-F0AB09AB7536}"/>
                    </a:ext>
                  </a:extLst>
                </p14:cNvPr>
                <p14:cNvContentPartPr/>
                <p14:nvPr/>
              </p14:nvContentPartPr>
              <p14:xfrm>
                <a:off x="3302014" y="4636406"/>
                <a:ext cx="120240" cy="230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4CC1A90-40DF-47BA-B441-F0AB09AB7536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293374" y="4627766"/>
                  <a:ext cx="1378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4B0112FE-EBB0-4E2E-B60E-BAA0F52087CB}"/>
                    </a:ext>
                  </a:extLst>
                </p14:cNvPr>
                <p14:cNvContentPartPr/>
                <p14:nvPr/>
              </p14:nvContentPartPr>
              <p14:xfrm>
                <a:off x="3317494" y="4702286"/>
                <a:ext cx="93240" cy="27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4B0112FE-EBB0-4E2E-B60E-BAA0F52087C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308854" y="4693286"/>
                  <a:ext cx="11088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1FEFE80E-254C-4FC8-834B-67A25EFAFE94}"/>
              </a:ext>
            </a:extLst>
          </p:cNvPr>
          <p:cNvGrpSpPr/>
          <p:nvPr/>
        </p:nvGrpSpPr>
        <p:grpSpPr>
          <a:xfrm>
            <a:off x="3677134" y="4476566"/>
            <a:ext cx="1552320" cy="402480"/>
            <a:chOff x="3677134" y="4476566"/>
            <a:chExt cx="155232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660AEB3-EF3A-4B1E-BEEB-E8975345F38E}"/>
                    </a:ext>
                  </a:extLst>
                </p14:cNvPr>
                <p14:cNvContentPartPr/>
                <p14:nvPr/>
              </p14:nvContentPartPr>
              <p14:xfrm>
                <a:off x="3725734" y="4579166"/>
                <a:ext cx="53640" cy="1591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660AEB3-EF3A-4B1E-BEEB-E8975345F38E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717094" y="4570166"/>
                  <a:ext cx="7128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FA0FE571-5068-4DDA-825D-3939F58584B5}"/>
                    </a:ext>
                  </a:extLst>
                </p14:cNvPr>
                <p14:cNvContentPartPr/>
                <p14:nvPr/>
              </p14:nvContentPartPr>
              <p14:xfrm>
                <a:off x="3677134" y="4510766"/>
                <a:ext cx="221040" cy="1389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FA0FE571-5068-4DDA-825D-3939F58584B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668134" y="4502126"/>
                  <a:ext cx="23868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0F41DE3F-F4E0-4728-94E4-146BC68323C8}"/>
                    </a:ext>
                  </a:extLst>
                </p14:cNvPr>
                <p14:cNvContentPartPr/>
                <p14:nvPr/>
              </p14:nvContentPartPr>
              <p14:xfrm>
                <a:off x="3870094" y="4491326"/>
                <a:ext cx="158400" cy="3452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0F41DE3F-F4E0-4728-94E4-146BC68323C8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861454" y="4482686"/>
                  <a:ext cx="17604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0D2D6FC-C1F8-4D05-AF33-056CF0086FB0}"/>
                    </a:ext>
                  </a:extLst>
                </p14:cNvPr>
                <p14:cNvContentPartPr/>
                <p14:nvPr/>
              </p14:nvContentPartPr>
              <p14:xfrm>
                <a:off x="4047574" y="4561886"/>
                <a:ext cx="154080" cy="18612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0D2D6FC-C1F8-4D05-AF33-056CF0086FB0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038574" y="4552886"/>
                  <a:ext cx="1717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CCF0F9B-DEDF-4715-A618-C35E4873DF2F}"/>
                    </a:ext>
                  </a:extLst>
                </p14:cNvPr>
                <p14:cNvContentPartPr/>
                <p14:nvPr/>
              </p14:nvContentPartPr>
              <p14:xfrm>
                <a:off x="4275454" y="4652606"/>
                <a:ext cx="99360" cy="133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CCF0F9B-DEDF-4715-A618-C35E4873DF2F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266814" y="4643606"/>
                  <a:ext cx="117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D065A6D-7612-40D7-90F9-BB1A36654C61}"/>
                    </a:ext>
                  </a:extLst>
                </p14:cNvPr>
                <p14:cNvContentPartPr/>
                <p14:nvPr/>
              </p14:nvContentPartPr>
              <p14:xfrm>
                <a:off x="4280134" y="4718846"/>
                <a:ext cx="42120" cy="39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D065A6D-7612-40D7-90F9-BB1A36654C6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271134" y="4710206"/>
                  <a:ext cx="5976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55F2A0D-51EB-4775-9F17-240037473E07}"/>
                    </a:ext>
                  </a:extLst>
                </p14:cNvPr>
                <p14:cNvContentPartPr/>
                <p14:nvPr/>
              </p14:nvContentPartPr>
              <p14:xfrm>
                <a:off x="4439974" y="4604726"/>
                <a:ext cx="140040" cy="2743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55F2A0D-51EB-4775-9F17-240037473E0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431334" y="4596086"/>
                  <a:ext cx="157680" cy="29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740C63A1-68E5-401F-B8DB-96D10338C17C}"/>
                    </a:ext>
                  </a:extLst>
                </p14:cNvPr>
                <p14:cNvContentPartPr/>
                <p14:nvPr/>
              </p14:nvContentPartPr>
              <p14:xfrm>
                <a:off x="4638334" y="4594646"/>
                <a:ext cx="48240" cy="1584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740C63A1-68E5-401F-B8DB-96D10338C17C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629334" y="4585646"/>
                  <a:ext cx="658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2C0602FB-57B7-41C0-AAFB-E2B5A951CA07}"/>
                    </a:ext>
                  </a:extLst>
                </p14:cNvPr>
                <p14:cNvContentPartPr/>
                <p14:nvPr/>
              </p14:nvContentPartPr>
              <p14:xfrm>
                <a:off x="4703134" y="4647926"/>
                <a:ext cx="90360" cy="601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2C0602FB-57B7-41C0-AAFB-E2B5A951CA0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694134" y="4638926"/>
                  <a:ext cx="1080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5E5E0BB-27B4-4ABA-8142-07A2264419E5}"/>
                    </a:ext>
                  </a:extLst>
                </p14:cNvPr>
                <p14:cNvContentPartPr/>
                <p14:nvPr/>
              </p14:nvContentPartPr>
              <p14:xfrm>
                <a:off x="4738774" y="4638206"/>
                <a:ext cx="59400" cy="957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5E5E0BB-27B4-4ABA-8142-07A2264419E5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729774" y="4629566"/>
                  <a:ext cx="7704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528F8C5-7AD4-4F50-938D-4C5DF6B1F8D5}"/>
                    </a:ext>
                  </a:extLst>
                </p14:cNvPr>
                <p14:cNvContentPartPr/>
                <p14:nvPr/>
              </p14:nvContentPartPr>
              <p14:xfrm>
                <a:off x="4850014" y="4693646"/>
                <a:ext cx="26640" cy="770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528F8C5-7AD4-4F50-938D-4C5DF6B1F8D5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841014" y="4685006"/>
                  <a:ext cx="4428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40984D3B-E1B4-4ACC-A792-05C99ED71300}"/>
                    </a:ext>
                  </a:extLst>
                </p14:cNvPr>
                <p14:cNvContentPartPr/>
                <p14:nvPr/>
              </p14:nvContentPartPr>
              <p14:xfrm>
                <a:off x="4944334" y="4582766"/>
                <a:ext cx="69120" cy="1598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40984D3B-E1B4-4ACC-A792-05C99ED7130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935694" y="4574126"/>
                  <a:ext cx="867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96654C6-CCC8-45B6-AACB-8BC238E430BF}"/>
                    </a:ext>
                  </a:extLst>
                </p14:cNvPr>
                <p14:cNvContentPartPr/>
                <p14:nvPr/>
              </p14:nvContentPartPr>
              <p14:xfrm>
                <a:off x="5168614" y="4476566"/>
                <a:ext cx="60840" cy="25920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96654C6-CCC8-45B6-AACB-8BC238E430BF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159614" y="4467926"/>
                  <a:ext cx="78480" cy="276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4" name="Group 203">
            <a:extLst>
              <a:ext uri="{FF2B5EF4-FFF2-40B4-BE49-F238E27FC236}">
                <a16:creationId xmlns:a16="http://schemas.microsoft.com/office/drawing/2014/main" id="{985DD79A-5A4D-42F3-8522-0D53372F910A}"/>
              </a:ext>
            </a:extLst>
          </p:cNvPr>
          <p:cNvGrpSpPr/>
          <p:nvPr/>
        </p:nvGrpSpPr>
        <p:grpSpPr>
          <a:xfrm>
            <a:off x="2085574" y="5156606"/>
            <a:ext cx="1108800" cy="389880"/>
            <a:chOff x="2085574" y="5156606"/>
            <a:chExt cx="1108800" cy="38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1AF5D5E-DD92-4A34-BC02-1B814DF0C017}"/>
                    </a:ext>
                  </a:extLst>
                </p14:cNvPr>
                <p14:cNvContentPartPr/>
                <p14:nvPr/>
              </p14:nvContentPartPr>
              <p14:xfrm>
                <a:off x="2123014" y="5192246"/>
                <a:ext cx="50760" cy="218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1AF5D5E-DD92-4A34-BC02-1B814DF0C017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2114014" y="5183246"/>
                  <a:ext cx="6840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A97425D6-901D-4B93-9CB0-86479BE5C49E}"/>
                    </a:ext>
                  </a:extLst>
                </p14:cNvPr>
                <p14:cNvContentPartPr/>
                <p14:nvPr/>
              </p14:nvContentPartPr>
              <p14:xfrm>
                <a:off x="2085574" y="5156606"/>
                <a:ext cx="179280" cy="1584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A97425D6-901D-4B93-9CB0-86479BE5C49E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076934" y="5147606"/>
                  <a:ext cx="1969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03EECA81-2C75-4CAF-A7FC-DB9E9759357D}"/>
                    </a:ext>
                  </a:extLst>
                </p14:cNvPr>
                <p14:cNvContentPartPr/>
                <p14:nvPr/>
              </p14:nvContentPartPr>
              <p14:xfrm>
                <a:off x="2271334" y="5198006"/>
                <a:ext cx="111240" cy="32004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03EECA81-2C75-4CAF-A7FC-DB9E9759357D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262334" y="5189366"/>
                  <a:ext cx="12888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B0ED3D31-1021-49C1-9227-882CB0FB6924}"/>
                    </a:ext>
                  </a:extLst>
                </p14:cNvPr>
                <p14:cNvContentPartPr/>
                <p14:nvPr/>
              </p14:nvContentPartPr>
              <p14:xfrm>
                <a:off x="2448094" y="5217446"/>
                <a:ext cx="131040" cy="209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B0ED3D31-1021-49C1-9227-882CB0FB6924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2439094" y="5208446"/>
                  <a:ext cx="1486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97A4E14F-329A-4794-A139-EA16013826A2}"/>
                    </a:ext>
                  </a:extLst>
                </p14:cNvPr>
                <p14:cNvContentPartPr/>
                <p14:nvPr/>
              </p14:nvContentPartPr>
              <p14:xfrm>
                <a:off x="2470774" y="5244446"/>
                <a:ext cx="131040" cy="200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97A4E14F-329A-4794-A139-EA16013826A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2462134" y="5235446"/>
                  <a:ext cx="14868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DD32736-414C-47B8-904B-F9102852883A}"/>
                    </a:ext>
                  </a:extLst>
                </p14:cNvPr>
                <p14:cNvContentPartPr/>
                <p14:nvPr/>
              </p14:nvContentPartPr>
              <p14:xfrm>
                <a:off x="2615854" y="5332646"/>
                <a:ext cx="105120" cy="187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DD32736-414C-47B8-904B-F9102852883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2607214" y="5323646"/>
                  <a:ext cx="1227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035418CC-9AF0-4D73-964C-55A0B8E0A7C0}"/>
                    </a:ext>
                  </a:extLst>
                </p14:cNvPr>
                <p14:cNvContentPartPr/>
                <p14:nvPr/>
              </p14:nvContentPartPr>
              <p14:xfrm>
                <a:off x="2642854" y="5394566"/>
                <a:ext cx="77760" cy="151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035418CC-9AF0-4D73-964C-55A0B8E0A7C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2634214" y="5385926"/>
                  <a:ext cx="954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DC5DD0F5-F843-43B7-8B59-87F9D1CA4843}"/>
                    </a:ext>
                  </a:extLst>
                </p14:cNvPr>
                <p14:cNvContentPartPr/>
                <p14:nvPr/>
              </p14:nvContentPartPr>
              <p14:xfrm>
                <a:off x="2872894" y="5291966"/>
                <a:ext cx="58320" cy="1299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DC5DD0F5-F843-43B7-8B59-87F9D1CA4843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2863894" y="5283326"/>
                  <a:ext cx="759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2149E514-55F0-4B39-ACF6-855459DAFE96}"/>
                    </a:ext>
                  </a:extLst>
                </p14:cNvPr>
                <p14:cNvContentPartPr/>
                <p14:nvPr/>
              </p14:nvContentPartPr>
              <p14:xfrm>
                <a:off x="2844094" y="5301686"/>
                <a:ext cx="100800" cy="158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2149E514-55F0-4B39-ACF6-855459DAFE9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2835454" y="5293046"/>
                  <a:ext cx="1184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58D9B1B3-550C-46A2-8D90-960EE6DF5109}"/>
                    </a:ext>
                  </a:extLst>
                </p14:cNvPr>
                <p14:cNvContentPartPr/>
                <p14:nvPr/>
              </p14:nvContentPartPr>
              <p14:xfrm>
                <a:off x="2994934" y="5379806"/>
                <a:ext cx="57600" cy="990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58D9B1B3-550C-46A2-8D90-960EE6DF5109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2985934" y="5371166"/>
                  <a:ext cx="752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0AA89F6-966B-4503-8C58-09C0919CDA1B}"/>
                    </a:ext>
                  </a:extLst>
                </p14:cNvPr>
                <p14:cNvContentPartPr/>
                <p14:nvPr/>
              </p14:nvContentPartPr>
              <p14:xfrm>
                <a:off x="3123094" y="5261366"/>
                <a:ext cx="71280" cy="2851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0AA89F6-966B-4503-8C58-09C0919CDA1B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3114094" y="5252366"/>
                  <a:ext cx="88920" cy="30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01C7476B-3E37-4D51-9605-AA450142E74F}"/>
              </a:ext>
            </a:extLst>
          </p:cNvPr>
          <p:cNvGrpSpPr/>
          <p:nvPr/>
        </p:nvGrpSpPr>
        <p:grpSpPr>
          <a:xfrm>
            <a:off x="3409294" y="5136806"/>
            <a:ext cx="2064600" cy="470160"/>
            <a:chOff x="3409294" y="5136806"/>
            <a:chExt cx="2064600" cy="47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F6359F4C-8627-4782-BEF4-EE196DF62053}"/>
                    </a:ext>
                  </a:extLst>
                </p14:cNvPr>
                <p14:cNvContentPartPr/>
                <p14:nvPr/>
              </p14:nvContentPartPr>
              <p14:xfrm>
                <a:off x="3441334" y="5309966"/>
                <a:ext cx="76680" cy="205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F6359F4C-8627-4782-BEF4-EE196DF62053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3432694" y="5300966"/>
                  <a:ext cx="943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E83DEE72-4DD2-41D6-B10A-4F60C1A04B60}"/>
                    </a:ext>
                  </a:extLst>
                </p14:cNvPr>
                <p14:cNvContentPartPr/>
                <p14:nvPr/>
              </p14:nvContentPartPr>
              <p14:xfrm>
                <a:off x="3409294" y="5415446"/>
                <a:ext cx="52920" cy="50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E83DEE72-4DD2-41D6-B10A-4F60C1A04B60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3400654" y="5406446"/>
                  <a:ext cx="705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B8D3BF7-400C-4521-BE2E-25700F815E53}"/>
                    </a:ext>
                  </a:extLst>
                </p14:cNvPr>
                <p14:cNvContentPartPr/>
                <p14:nvPr/>
              </p14:nvContentPartPr>
              <p14:xfrm>
                <a:off x="3778654" y="5284406"/>
                <a:ext cx="51480" cy="16344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B8D3BF7-400C-4521-BE2E-25700F815E53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3769654" y="5275766"/>
                  <a:ext cx="691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E3753D51-7026-495F-8AAB-F20C7135C780}"/>
                    </a:ext>
                  </a:extLst>
                </p14:cNvPr>
                <p14:cNvContentPartPr/>
                <p14:nvPr/>
              </p14:nvContentPartPr>
              <p14:xfrm>
                <a:off x="3731134" y="5229686"/>
                <a:ext cx="192960" cy="1476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3753D51-7026-495F-8AAB-F20C7135C78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3722494" y="5220686"/>
                  <a:ext cx="2106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81584AD6-0C01-412C-9E3C-4A867EB32494}"/>
                    </a:ext>
                  </a:extLst>
                </p14:cNvPr>
                <p14:cNvContentPartPr/>
                <p14:nvPr/>
              </p14:nvContentPartPr>
              <p14:xfrm>
                <a:off x="3956134" y="5262806"/>
                <a:ext cx="99000" cy="2124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81584AD6-0C01-412C-9E3C-4A867EB32494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3947134" y="5253806"/>
                  <a:ext cx="1166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06FF4201-0951-43F7-B760-98183555A844}"/>
                    </a:ext>
                  </a:extLst>
                </p14:cNvPr>
                <p14:cNvContentPartPr/>
                <p14:nvPr/>
              </p14:nvContentPartPr>
              <p14:xfrm>
                <a:off x="4106974" y="5289446"/>
                <a:ext cx="136440" cy="18180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06FF4201-0951-43F7-B760-98183555A84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4097974" y="5280806"/>
                  <a:ext cx="1540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2A76235-CAFF-452E-AAE2-3B09F8FC70EA}"/>
                    </a:ext>
                  </a:extLst>
                </p14:cNvPr>
                <p14:cNvContentPartPr/>
                <p14:nvPr/>
              </p14:nvContentPartPr>
              <p14:xfrm>
                <a:off x="4319734" y="5369366"/>
                <a:ext cx="133200" cy="122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2A76235-CAFF-452E-AAE2-3B09F8FC70EA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310734" y="5360726"/>
                  <a:ext cx="1508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7CBEB53-C13E-4E38-9717-58B880AA55AD}"/>
                    </a:ext>
                  </a:extLst>
                </p14:cNvPr>
                <p14:cNvContentPartPr/>
                <p14:nvPr/>
              </p14:nvContentPartPr>
              <p14:xfrm>
                <a:off x="4341694" y="5437766"/>
                <a:ext cx="75240" cy="201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7CBEB53-C13E-4E38-9717-58B880AA55AD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332694" y="5428766"/>
                  <a:ext cx="928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AA924CF4-F6FE-4CCB-95B5-DA907361EB4A}"/>
                    </a:ext>
                  </a:extLst>
                </p14:cNvPr>
                <p14:cNvContentPartPr/>
                <p14:nvPr/>
              </p14:nvContentPartPr>
              <p14:xfrm>
                <a:off x="4595854" y="5343086"/>
                <a:ext cx="152280" cy="2638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AA924CF4-F6FE-4CCB-95B5-DA907361EB4A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4587214" y="5334446"/>
                  <a:ext cx="16992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114638E9-5673-4B0C-97DD-8EA628A0AD14}"/>
                    </a:ext>
                  </a:extLst>
                </p14:cNvPr>
                <p14:cNvContentPartPr/>
                <p14:nvPr/>
              </p14:nvContentPartPr>
              <p14:xfrm>
                <a:off x="4824454" y="5315006"/>
                <a:ext cx="66600" cy="1461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114638E9-5673-4B0C-97DD-8EA628A0AD1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4815454" y="5306366"/>
                  <a:ext cx="842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B09C0AAB-7221-41ED-8C34-6B48FE2024AF}"/>
                    </a:ext>
                  </a:extLst>
                </p14:cNvPr>
                <p14:cNvContentPartPr/>
                <p14:nvPr/>
              </p14:nvContentPartPr>
              <p14:xfrm>
                <a:off x="4946134" y="5359286"/>
                <a:ext cx="96120" cy="770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B09C0AAB-7221-41ED-8C34-6B48FE2024AF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937494" y="5350286"/>
                  <a:ext cx="11376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88AC9ED0-8267-4B35-A40A-59C75A2331CD}"/>
                    </a:ext>
                  </a:extLst>
                </p14:cNvPr>
                <p14:cNvContentPartPr/>
                <p14:nvPr/>
              </p14:nvContentPartPr>
              <p14:xfrm>
                <a:off x="4942174" y="5344886"/>
                <a:ext cx="120600" cy="12528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88AC9ED0-8267-4B35-A40A-59C75A2331CD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4933534" y="5335886"/>
                  <a:ext cx="1382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CDAA0CDA-C833-42D5-801E-4B76EA51B880}"/>
                    </a:ext>
                  </a:extLst>
                </p14:cNvPr>
                <p14:cNvContentPartPr/>
                <p14:nvPr/>
              </p14:nvContentPartPr>
              <p14:xfrm>
                <a:off x="5110654" y="5387366"/>
                <a:ext cx="79920" cy="1000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CDAA0CDA-C833-42D5-801E-4B76EA51B880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102014" y="5378366"/>
                  <a:ext cx="975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29C7B67F-3358-4E19-8F5F-50A0699C8A2C}"/>
                    </a:ext>
                  </a:extLst>
                </p14:cNvPr>
                <p14:cNvContentPartPr/>
                <p14:nvPr/>
              </p14:nvContentPartPr>
              <p14:xfrm>
                <a:off x="5239534" y="5295566"/>
                <a:ext cx="49680" cy="1872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29C7B67F-3358-4E19-8F5F-50A0699C8A2C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5230894" y="5286926"/>
                  <a:ext cx="673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F730085-927B-4D0A-A93E-2EB0F5330EC8}"/>
                    </a:ext>
                  </a:extLst>
                </p14:cNvPr>
                <p14:cNvContentPartPr/>
                <p14:nvPr/>
              </p14:nvContentPartPr>
              <p14:xfrm>
                <a:off x="5395414" y="5136806"/>
                <a:ext cx="78480" cy="35064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F730085-927B-4D0A-A93E-2EB0F5330EC8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5386774" y="5127806"/>
                  <a:ext cx="96120" cy="368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779563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EBB90-7A36-4350-B985-6748C6E43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Teorem og Eksemp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A28C22-9B80-423B-8F6A-3AA07C48F055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iskret fordelt tilfeldig variabel 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nb-NO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/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)⋅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nary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Y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in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tinuerleg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delt tilfeldig variabel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00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nb-NO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nary>
                      <m:r>
                        <a:rPr lang="nb-NO" sz="2000" i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nb-NO" sz="2000" i="1">
                          <a:latin typeface="Cambria Math" panose="02040503050406030204" pitchFamily="18" charset="0"/>
                        </a:rPr>
                        <m:t>𝑑𝑦</m:t>
                      </m:r>
                    </m:oMath>
                  </m:oMathPara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A28C22-9B80-423B-8F6A-3AA07C48F0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9A9C70-DE35-409D-9106-07B3209C3717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ksempel. Innføring av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ytt produkt i elektro-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ansjen. Kor mange skal vi produsere?</a:t>
            </a:r>
          </a:p>
          <a:p>
            <a:pPr marL="0" indent="0">
              <a:buNone/>
            </a:pPr>
            <a:endParaRPr lang="nb-NO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ortenest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ed sal av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kt er m.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p ved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kj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al av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t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dukt er n.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terspørselen, V, er eksponentialfordelt.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C69F57C-B162-4FD1-8B5F-6A21CFC9338C}"/>
              </a:ext>
            </a:extLst>
          </p:cNvPr>
          <p:cNvGrpSpPr/>
          <p:nvPr/>
        </p:nvGrpSpPr>
        <p:grpSpPr>
          <a:xfrm>
            <a:off x="6104254" y="4391606"/>
            <a:ext cx="302040" cy="482400"/>
            <a:chOff x="6104254" y="4391606"/>
            <a:chExt cx="302040" cy="48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8B8DC21-8DEE-4564-A0D7-69C6534BE549}"/>
                    </a:ext>
                  </a:extLst>
                </p14:cNvPr>
                <p14:cNvContentPartPr/>
                <p14:nvPr/>
              </p14:nvContentPartPr>
              <p14:xfrm>
                <a:off x="6125494" y="4391606"/>
                <a:ext cx="180720" cy="4824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8B8DC21-8DEE-4564-A0D7-69C6534BE549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116494" y="4382606"/>
                  <a:ext cx="198360" cy="50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895BDC3-3E8A-4BA8-AEAC-6C4FAA92028B}"/>
                    </a:ext>
                  </a:extLst>
                </p14:cNvPr>
                <p14:cNvContentPartPr/>
                <p14:nvPr/>
              </p14:nvContentPartPr>
              <p14:xfrm>
                <a:off x="6104254" y="4608326"/>
                <a:ext cx="133200" cy="34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895BDC3-3E8A-4BA8-AEAC-6C4FAA92028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6095254" y="4599326"/>
                  <a:ext cx="1508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40E6471-CE33-4C2A-818E-F9B15A40F232}"/>
                    </a:ext>
                  </a:extLst>
                </p14:cNvPr>
                <p14:cNvContentPartPr/>
                <p14:nvPr/>
              </p14:nvContentPartPr>
              <p14:xfrm>
                <a:off x="6313774" y="4629566"/>
                <a:ext cx="92520" cy="153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40E6471-CE33-4C2A-818E-F9B15A40F23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305134" y="4620566"/>
                  <a:ext cx="110160" cy="17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1FDD3821-0089-4D95-9E79-3235830DFF1A}"/>
              </a:ext>
            </a:extLst>
          </p:cNvPr>
          <p:cNvGrpSpPr/>
          <p:nvPr/>
        </p:nvGrpSpPr>
        <p:grpSpPr>
          <a:xfrm>
            <a:off x="6559294" y="4483766"/>
            <a:ext cx="334080" cy="290160"/>
            <a:chOff x="6559294" y="4483766"/>
            <a:chExt cx="334080" cy="29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2E9BBC2-BC2A-4E4E-8A49-1EA10737170D}"/>
                    </a:ext>
                  </a:extLst>
                </p14:cNvPr>
                <p14:cNvContentPartPr/>
                <p14:nvPr/>
              </p14:nvContentPartPr>
              <p14:xfrm>
                <a:off x="6559294" y="4483766"/>
                <a:ext cx="50760" cy="2664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2E9BBC2-BC2A-4E4E-8A49-1EA10737170D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6550654" y="4475126"/>
                  <a:ext cx="6840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99E34200-18A4-4E17-9BA7-1C00DD5628C4}"/>
                    </a:ext>
                  </a:extLst>
                </p14:cNvPr>
                <p14:cNvContentPartPr/>
                <p14:nvPr/>
              </p14:nvContentPartPr>
              <p14:xfrm>
                <a:off x="6648574" y="4595006"/>
                <a:ext cx="139680" cy="1119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99E34200-18A4-4E17-9BA7-1C00DD5628C4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6639574" y="4586366"/>
                  <a:ext cx="1573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E04AA7F-3242-4781-A57D-1B8EBFF388BB}"/>
                    </a:ext>
                  </a:extLst>
                </p14:cNvPr>
                <p14:cNvContentPartPr/>
                <p14:nvPr/>
              </p14:nvContentPartPr>
              <p14:xfrm>
                <a:off x="6841174" y="4509686"/>
                <a:ext cx="52200" cy="2642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E04AA7F-3242-4781-A57D-1B8EBFF388BB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6832534" y="4500686"/>
                  <a:ext cx="69840" cy="28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C79C21A7-B765-4287-A06B-C32F2F009D34}"/>
              </a:ext>
            </a:extLst>
          </p:cNvPr>
          <p:cNvGrpSpPr/>
          <p:nvPr/>
        </p:nvGrpSpPr>
        <p:grpSpPr>
          <a:xfrm>
            <a:off x="7001734" y="4319966"/>
            <a:ext cx="628560" cy="743040"/>
            <a:chOff x="7001734" y="4319966"/>
            <a:chExt cx="628560" cy="74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CC0C607-6972-42EC-9991-C4B84647FF47}"/>
                    </a:ext>
                  </a:extLst>
                </p14:cNvPr>
                <p14:cNvContentPartPr/>
                <p14:nvPr/>
              </p14:nvContentPartPr>
              <p14:xfrm>
                <a:off x="7013254" y="4564766"/>
                <a:ext cx="66240" cy="22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CC0C607-6972-42EC-9991-C4B84647FF47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7004614" y="4555766"/>
                  <a:ext cx="83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83F3541-3ED9-48D7-8EF7-C1BCCABD31F9}"/>
                    </a:ext>
                  </a:extLst>
                </p14:cNvPr>
                <p14:cNvContentPartPr/>
                <p14:nvPr/>
              </p14:nvContentPartPr>
              <p14:xfrm>
                <a:off x="7001734" y="4653686"/>
                <a:ext cx="44640" cy="3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83F3541-3ED9-48D7-8EF7-C1BCCABD31F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6993094" y="4644686"/>
                  <a:ext cx="622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C7983C0-9551-483A-931C-CC0B7B81BFC1}"/>
                    </a:ext>
                  </a:extLst>
                </p14:cNvPr>
                <p14:cNvContentPartPr/>
                <p14:nvPr/>
              </p14:nvContentPartPr>
              <p14:xfrm>
                <a:off x="7170574" y="4319966"/>
                <a:ext cx="77400" cy="7430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C7983C0-9551-483A-931C-CC0B7B81BFC1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7161934" y="4310966"/>
                  <a:ext cx="95040" cy="76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1D54A081-00B7-4375-8517-644F3DA75B42}"/>
                    </a:ext>
                  </a:extLst>
                </p14:cNvPr>
                <p14:cNvContentPartPr/>
                <p14:nvPr/>
              </p14:nvContentPartPr>
              <p14:xfrm>
                <a:off x="7501414" y="4367126"/>
                <a:ext cx="28080" cy="900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1D54A081-00B7-4375-8517-644F3DA75B42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7492414" y="4358486"/>
                  <a:ext cx="457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F8F0DC5-FC67-4CB9-8314-BE2B4B2CF4CF}"/>
                    </a:ext>
                  </a:extLst>
                </p14:cNvPr>
                <p14:cNvContentPartPr/>
                <p14:nvPr/>
              </p14:nvContentPartPr>
              <p14:xfrm>
                <a:off x="7402414" y="4530926"/>
                <a:ext cx="227880" cy="82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F8F0DC5-FC67-4CB9-8314-BE2B4B2CF4CF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7393774" y="4522286"/>
                  <a:ext cx="245520" cy="2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68E415E8-B9D3-4ACC-A8C7-5AE2F2C590B7}"/>
                  </a:ext>
                </a:extLst>
              </p14:cNvPr>
              <p14:cNvContentPartPr/>
              <p14:nvPr/>
            </p14:nvContentPartPr>
            <p14:xfrm>
              <a:off x="7328974" y="4687526"/>
              <a:ext cx="183960" cy="1281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68E415E8-B9D3-4ACC-A8C7-5AE2F2C590B7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320334" y="4678526"/>
                <a:ext cx="201600" cy="14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B9B0FDEF-018C-47EA-8164-0DD794D16518}"/>
              </a:ext>
            </a:extLst>
          </p:cNvPr>
          <p:cNvGrpSpPr/>
          <p:nvPr/>
        </p:nvGrpSpPr>
        <p:grpSpPr>
          <a:xfrm>
            <a:off x="7833694" y="4252286"/>
            <a:ext cx="480600" cy="384840"/>
            <a:chOff x="7833694" y="4252286"/>
            <a:chExt cx="48060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1D8DF1E2-A4E5-470B-B2F3-CC445EE3685F}"/>
                    </a:ext>
                  </a:extLst>
                </p14:cNvPr>
                <p14:cNvContentPartPr/>
                <p14:nvPr/>
              </p14:nvContentPartPr>
              <p14:xfrm>
                <a:off x="7833694" y="4485206"/>
                <a:ext cx="121320" cy="151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1D8DF1E2-A4E5-470B-B2F3-CC445EE3685F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7824694" y="4476566"/>
                  <a:ext cx="1389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97A6553-B7BA-43A3-90A9-B71C59AB25B7}"/>
                    </a:ext>
                  </a:extLst>
                </p14:cNvPr>
                <p14:cNvContentPartPr/>
                <p14:nvPr/>
              </p14:nvContentPartPr>
              <p14:xfrm>
                <a:off x="7956094" y="4325726"/>
                <a:ext cx="53640" cy="11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97A6553-B7BA-43A3-90A9-B71C59AB25B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7947454" y="4316726"/>
                  <a:ext cx="712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060EB7C-BEBD-40DB-B1EF-446B62E6A4D6}"/>
                    </a:ext>
                  </a:extLst>
                </p14:cNvPr>
                <p14:cNvContentPartPr/>
                <p14:nvPr/>
              </p14:nvContentPartPr>
              <p14:xfrm>
                <a:off x="8139694" y="4252286"/>
                <a:ext cx="174600" cy="74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060EB7C-BEBD-40DB-B1EF-446B62E6A4D6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8131054" y="4243286"/>
                  <a:ext cx="19224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2D96B6E-768E-4293-9084-901400B93017}"/>
                    </a:ext>
                  </a:extLst>
                </p14:cNvPr>
                <p14:cNvContentPartPr/>
                <p14:nvPr/>
              </p14:nvContentPartPr>
              <p14:xfrm>
                <a:off x="8107654" y="4364606"/>
                <a:ext cx="173880" cy="20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2D96B6E-768E-4293-9084-901400B93017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8098654" y="4355966"/>
                  <a:ext cx="1915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5FA2A1B0-5321-4E5A-87E4-5EA54957B35F}"/>
                    </a:ext>
                  </a:extLst>
                </p14:cNvPr>
                <p14:cNvContentPartPr/>
                <p14:nvPr/>
              </p14:nvContentPartPr>
              <p14:xfrm>
                <a:off x="8080654" y="4472966"/>
                <a:ext cx="158400" cy="910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5FA2A1B0-5321-4E5A-87E4-5EA54957B35F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8072014" y="4463966"/>
                  <a:ext cx="176040" cy="108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BB45CC97-B14C-4644-806C-0B9C4BDA02D4}"/>
                  </a:ext>
                </a:extLst>
              </p14:cNvPr>
              <p14:cNvContentPartPr/>
              <p14:nvPr/>
            </p14:nvContentPartPr>
            <p14:xfrm>
              <a:off x="8425174" y="4604006"/>
              <a:ext cx="50760" cy="914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BB45CC97-B14C-4644-806C-0B9C4BDA02D4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8416174" y="4595006"/>
                <a:ext cx="68400" cy="10908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577D7BEA-1532-4D6A-8C84-B808B74D8BFC}"/>
              </a:ext>
            </a:extLst>
          </p:cNvPr>
          <p:cNvGrpSpPr/>
          <p:nvPr/>
        </p:nvGrpSpPr>
        <p:grpSpPr>
          <a:xfrm>
            <a:off x="8753854" y="4510046"/>
            <a:ext cx="585000" cy="141840"/>
            <a:chOff x="8753854" y="4510046"/>
            <a:chExt cx="585000" cy="14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E5FE9B4-E3AC-4CAD-AE27-288C68AAD61B}"/>
                    </a:ext>
                  </a:extLst>
                </p14:cNvPr>
                <p14:cNvContentPartPr/>
                <p14:nvPr/>
              </p14:nvContentPartPr>
              <p14:xfrm>
                <a:off x="8753854" y="4510046"/>
                <a:ext cx="142920" cy="1296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E5FE9B4-E3AC-4CAD-AE27-288C68AAD61B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8744854" y="4501406"/>
                  <a:ext cx="1605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F3BA8E2-BF7D-40CB-837F-B15B00A338BE}"/>
                    </a:ext>
                  </a:extLst>
                </p14:cNvPr>
                <p14:cNvContentPartPr/>
                <p14:nvPr/>
              </p14:nvContentPartPr>
              <p14:xfrm>
                <a:off x="9041494" y="4523006"/>
                <a:ext cx="100440" cy="117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F3BA8E2-BF7D-40CB-837F-B15B00A338BE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9032494" y="4514006"/>
                  <a:ext cx="1180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B37FDA1A-5F4E-4FAA-86EA-2B9C4DCCD290}"/>
                    </a:ext>
                  </a:extLst>
                </p14:cNvPr>
                <p14:cNvContentPartPr/>
                <p14:nvPr/>
              </p14:nvContentPartPr>
              <p14:xfrm>
                <a:off x="9229414" y="4530206"/>
                <a:ext cx="109440" cy="1216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B37FDA1A-5F4E-4FAA-86EA-2B9C4DCCD290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9220414" y="4521566"/>
                  <a:ext cx="127080" cy="139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891AD430-CBB8-4FE9-B916-4240EF8E88F8}"/>
                  </a:ext>
                </a:extLst>
              </p14:cNvPr>
              <p14:cNvContentPartPr/>
              <p14:nvPr/>
            </p14:nvContentPartPr>
            <p14:xfrm>
              <a:off x="7572694" y="4918646"/>
              <a:ext cx="122400" cy="13716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891AD430-CBB8-4FE9-B916-4240EF8E88F8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563694" y="4909646"/>
                <a:ext cx="140040" cy="15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8933EA6E-0E4C-4819-A026-45CC674C103F}"/>
                  </a:ext>
                </a:extLst>
              </p14:cNvPr>
              <p14:cNvContentPartPr/>
              <p14:nvPr/>
            </p14:nvContentPartPr>
            <p14:xfrm>
              <a:off x="8369734" y="5004686"/>
              <a:ext cx="48240" cy="10476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8933EA6E-0E4C-4819-A026-45CC674C103F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8360734" y="4996046"/>
                <a:ext cx="65880" cy="12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9" name="Group 38">
            <a:extLst>
              <a:ext uri="{FF2B5EF4-FFF2-40B4-BE49-F238E27FC236}">
                <a16:creationId xmlns:a16="http://schemas.microsoft.com/office/drawing/2014/main" id="{C541ED7A-A3DA-49C4-874D-D1D1BF3328FA}"/>
              </a:ext>
            </a:extLst>
          </p:cNvPr>
          <p:cNvGrpSpPr/>
          <p:nvPr/>
        </p:nvGrpSpPr>
        <p:grpSpPr>
          <a:xfrm>
            <a:off x="8721094" y="4875086"/>
            <a:ext cx="523440" cy="208080"/>
            <a:chOff x="8721094" y="4875086"/>
            <a:chExt cx="52344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7B4DB87D-CA0A-40EF-BF9B-933B392FF3C6}"/>
                    </a:ext>
                  </a:extLst>
                </p14:cNvPr>
                <p14:cNvContentPartPr/>
                <p14:nvPr/>
              </p14:nvContentPartPr>
              <p14:xfrm>
                <a:off x="8721094" y="4875086"/>
                <a:ext cx="434880" cy="1882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7B4DB87D-CA0A-40EF-BF9B-933B392FF3C6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712094" y="4866086"/>
                  <a:ext cx="4525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5F3CF38-F103-4D30-9D28-064BDAAAB497}"/>
                    </a:ext>
                  </a:extLst>
                </p14:cNvPr>
                <p14:cNvContentPartPr/>
                <p14:nvPr/>
              </p14:nvContentPartPr>
              <p14:xfrm>
                <a:off x="9231574" y="5019086"/>
                <a:ext cx="12960" cy="640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5F3CF38-F103-4D30-9D28-064BDAAAB497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9222934" y="5010446"/>
                  <a:ext cx="30600" cy="81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0640BA7-2E6C-443C-A8D8-7C8106874A10}"/>
              </a:ext>
            </a:extLst>
          </p:cNvPr>
          <p:cNvGrpSpPr/>
          <p:nvPr/>
        </p:nvGrpSpPr>
        <p:grpSpPr>
          <a:xfrm>
            <a:off x="6192454" y="5519486"/>
            <a:ext cx="910080" cy="440280"/>
            <a:chOff x="6192454" y="5519486"/>
            <a:chExt cx="910080" cy="44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A5C1D7E8-28B2-4952-AC6D-78E2E1398F27}"/>
                    </a:ext>
                  </a:extLst>
                </p14:cNvPr>
                <p14:cNvContentPartPr/>
                <p14:nvPr/>
              </p14:nvContentPartPr>
              <p14:xfrm>
                <a:off x="6278494" y="5608406"/>
                <a:ext cx="61920" cy="1839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A5C1D7E8-28B2-4952-AC6D-78E2E1398F2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6269854" y="5599766"/>
                  <a:ext cx="795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9178E4B-8A32-4050-B0AB-CEFBF8289109}"/>
                    </a:ext>
                  </a:extLst>
                </p14:cNvPr>
                <p14:cNvContentPartPr/>
                <p14:nvPr/>
              </p14:nvContentPartPr>
              <p14:xfrm>
                <a:off x="6250414" y="5519486"/>
                <a:ext cx="222840" cy="367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9178E4B-8A32-4050-B0AB-CEFBF8289109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241414" y="5510846"/>
                  <a:ext cx="24048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8765B216-FF62-45BA-A5A5-674299E14C7B}"/>
                    </a:ext>
                  </a:extLst>
                </p14:cNvPr>
                <p14:cNvContentPartPr/>
                <p14:nvPr/>
              </p14:nvContentPartPr>
              <p14:xfrm>
                <a:off x="6192454" y="5707046"/>
                <a:ext cx="171720" cy="273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8765B216-FF62-45BA-A5A5-674299E14C7B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183454" y="5698406"/>
                  <a:ext cx="1893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79FEAB0-4075-4A0A-8C28-CB7C89E28BF1}"/>
                    </a:ext>
                  </a:extLst>
                </p14:cNvPr>
                <p14:cNvContentPartPr/>
                <p14:nvPr/>
              </p14:nvContentPartPr>
              <p14:xfrm>
                <a:off x="6380374" y="5817926"/>
                <a:ext cx="121680" cy="1418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79FEAB0-4075-4A0A-8C28-CB7C89E28BF1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371734" y="5808926"/>
                  <a:ext cx="1393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95C7273-C568-42A9-999F-DC75CBE833F4}"/>
                    </a:ext>
                  </a:extLst>
                </p14:cNvPr>
                <p14:cNvContentPartPr/>
                <p14:nvPr/>
              </p14:nvContentPartPr>
              <p14:xfrm>
                <a:off x="6600334" y="5653766"/>
                <a:ext cx="69840" cy="243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95C7273-C568-42A9-999F-DC75CBE833F4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591694" y="5645126"/>
                  <a:ext cx="8748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8644AC2-D276-44FB-BD88-1DA1429C4F7D}"/>
                    </a:ext>
                  </a:extLst>
                </p14:cNvPr>
                <p14:cNvContentPartPr/>
                <p14:nvPr/>
              </p14:nvContentPartPr>
              <p14:xfrm>
                <a:off x="6713374" y="5763926"/>
                <a:ext cx="91440" cy="91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8644AC2-D276-44FB-BD88-1DA1429C4F7D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704374" y="5754926"/>
                  <a:ext cx="10908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38186FF5-8940-4973-BFDB-606ADAE28DDC}"/>
                    </a:ext>
                  </a:extLst>
                </p14:cNvPr>
                <p14:cNvContentPartPr/>
                <p14:nvPr/>
              </p14:nvContentPartPr>
              <p14:xfrm>
                <a:off x="6846934" y="5685806"/>
                <a:ext cx="73080" cy="201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38186FF5-8940-4973-BFDB-606ADAE28DDC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838294" y="5677166"/>
                  <a:ext cx="9072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35C1F66-447F-4184-AF47-27C57F621193}"/>
                    </a:ext>
                  </a:extLst>
                </p14:cNvPr>
                <p14:cNvContentPartPr/>
                <p14:nvPr/>
              </p14:nvContentPartPr>
              <p14:xfrm>
                <a:off x="7039174" y="5734406"/>
                <a:ext cx="63360" cy="64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35C1F66-447F-4184-AF47-27C57F62119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030174" y="5725406"/>
                  <a:ext cx="81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A7003DFF-B8F8-41EC-B861-A84646620E50}"/>
                    </a:ext>
                  </a:extLst>
                </p14:cNvPr>
                <p14:cNvContentPartPr/>
                <p14:nvPr/>
              </p14:nvContentPartPr>
              <p14:xfrm>
                <a:off x="7033414" y="5800646"/>
                <a:ext cx="57240" cy="3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A7003DFF-B8F8-41EC-B861-A84646620E50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024414" y="5791646"/>
                  <a:ext cx="74880" cy="2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37FED894-568D-4CED-BBC9-4886E4A5C5EC}"/>
                  </a:ext>
                </a:extLst>
              </p14:cNvPr>
              <p14:cNvContentPartPr/>
              <p14:nvPr/>
            </p14:nvContentPartPr>
            <p14:xfrm>
              <a:off x="7309174" y="5450006"/>
              <a:ext cx="145800" cy="63936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37FED894-568D-4CED-BBC9-4886E4A5C5EC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7300534" y="5441006"/>
                <a:ext cx="163440" cy="65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54B1EB99-874C-48A6-B1AC-6FA6CB83B529}"/>
                  </a:ext>
                </a:extLst>
              </p14:cNvPr>
              <p14:cNvContentPartPr/>
              <p14:nvPr/>
            </p14:nvContentPartPr>
            <p14:xfrm>
              <a:off x="7729294" y="5504366"/>
              <a:ext cx="56520" cy="16308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54B1EB99-874C-48A6-B1AC-6FA6CB83B529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720654" y="5495726"/>
                <a:ext cx="74160" cy="18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6F91CABE-8F82-48C5-9C19-C3253CBDB1BD}"/>
                  </a:ext>
                </a:extLst>
              </p14:cNvPr>
              <p14:cNvContentPartPr/>
              <p14:nvPr/>
            </p14:nvContentPartPr>
            <p14:xfrm>
              <a:off x="8035294" y="5591486"/>
              <a:ext cx="117360" cy="90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6F91CABE-8F82-48C5-9C19-C3253CBDB1BD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8026654" y="5582486"/>
                <a:ext cx="135000" cy="2664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A56A5A58-3546-425B-93B7-6B5A21E77A16}"/>
              </a:ext>
            </a:extLst>
          </p:cNvPr>
          <p:cNvGrpSpPr/>
          <p:nvPr/>
        </p:nvGrpSpPr>
        <p:grpSpPr>
          <a:xfrm>
            <a:off x="8465134" y="5232566"/>
            <a:ext cx="648360" cy="457200"/>
            <a:chOff x="8465134" y="5232566"/>
            <a:chExt cx="648360" cy="45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680FD1EC-8CED-4D89-B246-839C65BA3BC2}"/>
                    </a:ext>
                  </a:extLst>
                </p14:cNvPr>
                <p14:cNvContentPartPr/>
                <p14:nvPr/>
              </p14:nvContentPartPr>
              <p14:xfrm>
                <a:off x="8468014" y="5547566"/>
                <a:ext cx="100800" cy="1422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680FD1EC-8CED-4D89-B246-839C65BA3BC2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8459374" y="5538566"/>
                  <a:ext cx="1184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96A0BB5-4CAE-45BF-B762-7EE0070B732C}"/>
                    </a:ext>
                  </a:extLst>
                </p14:cNvPr>
                <p14:cNvContentPartPr/>
                <p14:nvPr/>
              </p14:nvContentPartPr>
              <p14:xfrm>
                <a:off x="8465134" y="5407886"/>
                <a:ext cx="79560" cy="12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96A0BB5-4CAE-45BF-B762-7EE0070B732C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8456494" y="5399246"/>
                  <a:ext cx="972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93192A0-7FEB-4457-8701-0BC4BDF15860}"/>
                    </a:ext>
                  </a:extLst>
                </p14:cNvPr>
                <p14:cNvContentPartPr/>
                <p14:nvPr/>
              </p14:nvContentPartPr>
              <p14:xfrm>
                <a:off x="8780494" y="5232566"/>
                <a:ext cx="32400" cy="101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93192A0-7FEB-4457-8701-0BC4BDF1586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8771854" y="5223566"/>
                  <a:ext cx="50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7B47F634-2738-4EBF-B79F-5D9CE3840AB2}"/>
                    </a:ext>
                  </a:extLst>
                </p14:cNvPr>
                <p14:cNvContentPartPr/>
                <p14:nvPr/>
              </p14:nvContentPartPr>
              <p14:xfrm>
                <a:off x="8694094" y="5374046"/>
                <a:ext cx="124920" cy="4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7B47F634-2738-4EBF-B79F-5D9CE3840AB2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8685094" y="5365406"/>
                  <a:ext cx="1425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5DD7F81-0091-47EA-963F-8B1902AF8D28}"/>
                    </a:ext>
                  </a:extLst>
                </p14:cNvPr>
                <p14:cNvContentPartPr/>
                <p14:nvPr/>
              </p14:nvContentPartPr>
              <p14:xfrm>
                <a:off x="8636854" y="5489966"/>
                <a:ext cx="153720" cy="1166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5DD7F81-0091-47EA-963F-8B1902AF8D28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628214" y="5480966"/>
                  <a:ext cx="1713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1540BDC-70F0-42B5-84BE-9A8F96C779C0}"/>
                    </a:ext>
                  </a:extLst>
                </p14:cNvPr>
                <p14:cNvContentPartPr/>
                <p14:nvPr/>
              </p14:nvContentPartPr>
              <p14:xfrm>
                <a:off x="8946454" y="5393486"/>
                <a:ext cx="167040" cy="972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1540BDC-70F0-42B5-84BE-9A8F96C779C0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8937454" y="5384846"/>
                  <a:ext cx="184680" cy="11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C2E04A1B-C124-4EB0-8EC6-AE8790D02F5C}"/>
                  </a:ext>
                </a:extLst>
              </p14:cNvPr>
              <p14:cNvContentPartPr/>
              <p14:nvPr/>
            </p14:nvContentPartPr>
            <p14:xfrm>
              <a:off x="9156694" y="5670326"/>
              <a:ext cx="94320" cy="12600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C2E04A1B-C124-4EB0-8EC6-AE8790D02F5C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9147694" y="5661686"/>
                <a:ext cx="111960" cy="14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31C93E49-9FDE-4EF5-93AF-032817F40BEF}"/>
                  </a:ext>
                </a:extLst>
              </p14:cNvPr>
              <p14:cNvContentPartPr/>
              <p14:nvPr/>
            </p14:nvContentPartPr>
            <p14:xfrm>
              <a:off x="9640894" y="5531726"/>
              <a:ext cx="137880" cy="12240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31C93E49-9FDE-4EF5-93AF-032817F40BEF}"/>
                  </a:ext>
                </a:extLst>
              </p:cNvPr>
              <p:cNvPicPr/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9632254" y="5522726"/>
                <a:ext cx="155520" cy="14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47C04E05-3E6A-41A2-9AF9-C89F52E53317}"/>
              </a:ext>
            </a:extLst>
          </p:cNvPr>
          <p:cNvGrpSpPr/>
          <p:nvPr/>
        </p:nvGrpSpPr>
        <p:grpSpPr>
          <a:xfrm>
            <a:off x="9967774" y="5498966"/>
            <a:ext cx="402120" cy="141840"/>
            <a:chOff x="9967774" y="5498966"/>
            <a:chExt cx="402120" cy="14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044C4007-3522-4C6F-B5D5-2D5B8AAD03D4}"/>
                    </a:ext>
                  </a:extLst>
                </p14:cNvPr>
                <p14:cNvContentPartPr/>
                <p14:nvPr/>
              </p14:nvContentPartPr>
              <p14:xfrm>
                <a:off x="9967774" y="5520206"/>
                <a:ext cx="129240" cy="112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044C4007-3522-4C6F-B5D5-2D5B8AAD03D4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958774" y="5511566"/>
                  <a:ext cx="1468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D70BD43F-5BDF-4474-A519-80A49621B51C}"/>
                    </a:ext>
                  </a:extLst>
                </p14:cNvPr>
                <p14:cNvContentPartPr/>
                <p14:nvPr/>
              </p14:nvContentPartPr>
              <p14:xfrm>
                <a:off x="10235614" y="5498966"/>
                <a:ext cx="134280" cy="141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D70BD43F-5BDF-4474-A519-80A49621B51C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0226974" y="5490326"/>
                  <a:ext cx="151920" cy="159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79854976-F7B8-44D1-871E-6AADA7FFE2DC}"/>
                  </a:ext>
                </a:extLst>
              </p14:cNvPr>
              <p14:cNvContentPartPr/>
              <p14:nvPr/>
            </p14:nvContentPartPr>
            <p14:xfrm>
              <a:off x="7998574" y="5951486"/>
              <a:ext cx="117000" cy="12384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79854976-F7B8-44D1-871E-6AADA7FFE2DC}"/>
                  </a:ext>
                </a:extLst>
              </p:cNvPr>
              <p:cNvPicPr/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7989934" y="5942846"/>
                <a:ext cx="13464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5323A648-C8C7-4B0A-B3BB-BEF4582CDCA2}"/>
                  </a:ext>
                </a:extLst>
              </p14:cNvPr>
              <p14:cNvContentPartPr/>
              <p14:nvPr/>
            </p14:nvContentPartPr>
            <p14:xfrm>
              <a:off x="9236254" y="6061286"/>
              <a:ext cx="61200" cy="9252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5323A648-C8C7-4B0A-B3BB-BEF4582CDCA2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9227614" y="6052646"/>
                <a:ext cx="7884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3466DC11-E2D3-4AA7-9333-27AD650747E6}"/>
                  </a:ext>
                </a:extLst>
              </p14:cNvPr>
              <p14:cNvContentPartPr/>
              <p14:nvPr/>
            </p14:nvContentPartPr>
            <p14:xfrm>
              <a:off x="9644854" y="5914046"/>
              <a:ext cx="583920" cy="22320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3466DC11-E2D3-4AA7-9333-27AD650747E6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9636214" y="5905046"/>
                <a:ext cx="601560" cy="24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D9E3A3EC-BAB0-4597-9AA1-770D50BA8822}"/>
                  </a:ext>
                </a:extLst>
              </p14:cNvPr>
              <p14:cNvContentPartPr/>
              <p14:nvPr/>
            </p14:nvContentPartPr>
            <p14:xfrm>
              <a:off x="8810374" y="4887326"/>
              <a:ext cx="60120" cy="11664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D9E3A3EC-BAB0-4597-9AA1-770D50BA8822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8801734" y="4878686"/>
                <a:ext cx="77760" cy="134280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B9D92E15-7013-4B59-973C-2D7A481644BA}"/>
              </a:ext>
            </a:extLst>
          </p:cNvPr>
          <p:cNvGrpSpPr/>
          <p:nvPr/>
        </p:nvGrpSpPr>
        <p:grpSpPr>
          <a:xfrm>
            <a:off x="6337894" y="6397886"/>
            <a:ext cx="1194480" cy="357120"/>
            <a:chOff x="6337894" y="6397886"/>
            <a:chExt cx="1194480" cy="35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4DB7262-2A17-4EB8-9B65-DE3AD0561D4D}"/>
                    </a:ext>
                  </a:extLst>
                </p14:cNvPr>
                <p14:cNvContentPartPr/>
                <p14:nvPr/>
              </p14:nvContentPartPr>
              <p14:xfrm>
                <a:off x="6337894" y="6416246"/>
                <a:ext cx="100080" cy="187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4DB7262-2A17-4EB8-9B65-DE3AD0561D4D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6329254" y="6407246"/>
                  <a:ext cx="11772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46A85C1-B1D2-4678-9654-F572310B3F0D}"/>
                    </a:ext>
                  </a:extLst>
                </p14:cNvPr>
                <p14:cNvContentPartPr/>
                <p14:nvPr/>
              </p14:nvContentPartPr>
              <p14:xfrm>
                <a:off x="6350134" y="6495806"/>
                <a:ext cx="84600" cy="248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46A85C1-B1D2-4678-9654-F572310B3F0D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6341494" y="6487166"/>
                  <a:ext cx="10224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42FD253-AC02-46AE-BD02-9D2B9C1A230D}"/>
                    </a:ext>
                  </a:extLst>
                </p14:cNvPr>
                <p14:cNvContentPartPr/>
                <p14:nvPr/>
              </p14:nvContentPartPr>
              <p14:xfrm>
                <a:off x="6367414" y="6402566"/>
                <a:ext cx="95040" cy="176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42FD253-AC02-46AE-BD02-9D2B9C1A230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6358414" y="6393566"/>
                  <a:ext cx="1126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F7B22BE5-FC8C-4BAD-AA37-A7B2BACA4BAC}"/>
                    </a:ext>
                  </a:extLst>
                </p14:cNvPr>
                <p14:cNvContentPartPr/>
                <p14:nvPr/>
              </p14:nvContentPartPr>
              <p14:xfrm>
                <a:off x="6555694" y="6397886"/>
                <a:ext cx="101520" cy="2995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F7B22BE5-FC8C-4BAD-AA37-A7B2BACA4BA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6546694" y="6388886"/>
                  <a:ext cx="11916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67B5A22-CCDC-425F-B7B9-719F8F0EA814}"/>
                    </a:ext>
                  </a:extLst>
                </p14:cNvPr>
                <p14:cNvContentPartPr/>
                <p14:nvPr/>
              </p14:nvContentPartPr>
              <p14:xfrm>
                <a:off x="6690334" y="6476006"/>
                <a:ext cx="115200" cy="1422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67B5A22-CCDC-425F-B7B9-719F8F0EA814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6681694" y="6467366"/>
                  <a:ext cx="1328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D81C0EDD-DD7C-40D7-A249-87E838138BA4}"/>
                    </a:ext>
                  </a:extLst>
                </p14:cNvPr>
                <p14:cNvContentPartPr/>
                <p14:nvPr/>
              </p14:nvContentPartPr>
              <p14:xfrm>
                <a:off x="6850534" y="6404726"/>
                <a:ext cx="124200" cy="286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D81C0EDD-DD7C-40D7-A249-87E838138BA4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6841534" y="6396086"/>
                  <a:ext cx="14184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F3DB6E3-B352-4BB9-BA0C-0808D5CA055F}"/>
                    </a:ext>
                  </a:extLst>
                </p14:cNvPr>
                <p14:cNvContentPartPr/>
                <p14:nvPr/>
              </p14:nvContentPartPr>
              <p14:xfrm>
                <a:off x="7076974" y="6536846"/>
                <a:ext cx="65880" cy="86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F3DB6E3-B352-4BB9-BA0C-0808D5CA055F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067974" y="6528206"/>
                  <a:ext cx="8352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53D62CE0-4461-4D6C-B53A-44E397B4F76F}"/>
                    </a:ext>
                  </a:extLst>
                </p14:cNvPr>
                <p14:cNvContentPartPr/>
                <p14:nvPr/>
              </p14:nvContentPartPr>
              <p14:xfrm>
                <a:off x="7073014" y="6589766"/>
                <a:ext cx="39240" cy="61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53D62CE0-4461-4D6C-B53A-44E397B4F76F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064014" y="6581126"/>
                  <a:ext cx="568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3C9F44F-20F3-4B15-9604-7C40970D9C97}"/>
                    </a:ext>
                  </a:extLst>
                </p14:cNvPr>
                <p14:cNvContentPartPr/>
                <p14:nvPr/>
              </p14:nvContentPartPr>
              <p14:xfrm>
                <a:off x="7276414" y="6517766"/>
                <a:ext cx="255960" cy="2372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3C9F44F-20F3-4B15-9604-7C40970D9C97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267414" y="6509126"/>
                  <a:ext cx="273600" cy="254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97402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77F0BFD5-601A-4512-AFD9-A18E8479E69C}"/>
              </a:ext>
            </a:extLst>
          </p:cNvPr>
          <p:cNvGrpSpPr/>
          <p:nvPr/>
        </p:nvGrpSpPr>
        <p:grpSpPr>
          <a:xfrm>
            <a:off x="623974" y="286886"/>
            <a:ext cx="349920" cy="267840"/>
            <a:chOff x="623974" y="286886"/>
            <a:chExt cx="349920" cy="26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9C61B40-2069-4468-A6A3-911BFF9C2220}"/>
                    </a:ext>
                  </a:extLst>
                </p14:cNvPr>
                <p14:cNvContentPartPr/>
                <p14:nvPr/>
              </p14:nvContentPartPr>
              <p14:xfrm>
                <a:off x="656734" y="321086"/>
                <a:ext cx="54720" cy="1569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9C61B40-2069-4468-A6A3-911BFF9C2220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47734" y="312086"/>
                  <a:ext cx="7236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E7ED50A-3647-4D3D-A9B2-01157BE9A630}"/>
                    </a:ext>
                  </a:extLst>
                </p14:cNvPr>
                <p14:cNvContentPartPr/>
                <p14:nvPr/>
              </p14:nvContentPartPr>
              <p14:xfrm>
                <a:off x="623974" y="286886"/>
                <a:ext cx="157320" cy="2422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E7ED50A-3647-4D3D-A9B2-01157BE9A63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14974" y="278246"/>
                  <a:ext cx="1749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8D68B32-0794-4793-B9C5-741E33E39626}"/>
                    </a:ext>
                  </a:extLst>
                </p14:cNvPr>
                <p14:cNvContentPartPr/>
                <p14:nvPr/>
              </p14:nvContentPartPr>
              <p14:xfrm>
                <a:off x="833134" y="442406"/>
                <a:ext cx="140760" cy="112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8D68B32-0794-4793-B9C5-741E33E3962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24494" y="433766"/>
                  <a:ext cx="1584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0286AFFB-658E-4A07-8EC4-35111A1D573B}"/>
                    </a:ext>
                  </a:extLst>
                </p14:cNvPr>
                <p14:cNvContentPartPr/>
                <p14:nvPr/>
              </p14:nvContentPartPr>
              <p14:xfrm>
                <a:off x="941494" y="314246"/>
                <a:ext cx="11160" cy="43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0286AFFB-658E-4A07-8EC4-35111A1D573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32854" y="305246"/>
                  <a:ext cx="2880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9C0089D-1722-4295-B26E-06BB6BAD10A4}"/>
              </a:ext>
            </a:extLst>
          </p:cNvPr>
          <p:cNvGrpSpPr/>
          <p:nvPr/>
        </p:nvGrpSpPr>
        <p:grpSpPr>
          <a:xfrm>
            <a:off x="1419574" y="274646"/>
            <a:ext cx="311400" cy="255960"/>
            <a:chOff x="1419574" y="274646"/>
            <a:chExt cx="311400" cy="25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633566F-53BB-4F88-A38A-0F8187F0DF7B}"/>
                    </a:ext>
                  </a:extLst>
                </p14:cNvPr>
                <p14:cNvContentPartPr/>
                <p14:nvPr/>
              </p14:nvContentPartPr>
              <p14:xfrm>
                <a:off x="1419574" y="325406"/>
                <a:ext cx="311400" cy="2052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633566F-53BB-4F88-A38A-0F8187F0DF7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10574" y="316406"/>
                  <a:ext cx="32904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EE089897-3E86-4779-8B6B-100450D11B0E}"/>
                    </a:ext>
                  </a:extLst>
                </p14:cNvPr>
                <p14:cNvContentPartPr/>
                <p14:nvPr/>
              </p14:nvContentPartPr>
              <p14:xfrm>
                <a:off x="1589134" y="274646"/>
                <a:ext cx="10080" cy="1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EE089897-3E86-4779-8B6B-100450D11B0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580494" y="265646"/>
                  <a:ext cx="27720" cy="18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CE410AF-EC6F-4D7D-9D39-5C480F93EC8E}"/>
                  </a:ext>
                </a:extLst>
              </p14:cNvPr>
              <p14:cNvContentPartPr/>
              <p14:nvPr/>
            </p14:nvContentPartPr>
            <p14:xfrm>
              <a:off x="2012854" y="290846"/>
              <a:ext cx="95400" cy="2484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CE410AF-EC6F-4D7D-9D39-5C480F93EC8E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004214" y="281846"/>
                <a:ext cx="113040" cy="26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12CC329-5C18-4217-9F3E-884A0B72F8B1}"/>
              </a:ext>
            </a:extLst>
          </p:cNvPr>
          <p:cNvGrpSpPr/>
          <p:nvPr/>
        </p:nvGrpSpPr>
        <p:grpSpPr>
          <a:xfrm>
            <a:off x="2155774" y="449966"/>
            <a:ext cx="406440" cy="290520"/>
            <a:chOff x="2155774" y="449966"/>
            <a:chExt cx="406440" cy="29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C3277F2-A773-42DF-9880-81EAF9E0B45C}"/>
                    </a:ext>
                  </a:extLst>
                </p14:cNvPr>
                <p14:cNvContentPartPr/>
                <p14:nvPr/>
              </p14:nvContentPartPr>
              <p14:xfrm>
                <a:off x="2155774" y="449966"/>
                <a:ext cx="133920" cy="1231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C3277F2-A773-42DF-9880-81EAF9E0B45C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146774" y="440966"/>
                  <a:ext cx="15156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8B412AB-4CEA-4BCC-8D7E-FD52377ADD26}"/>
                    </a:ext>
                  </a:extLst>
                </p14:cNvPr>
                <p14:cNvContentPartPr/>
                <p14:nvPr/>
              </p14:nvContentPartPr>
              <p14:xfrm>
                <a:off x="2294374" y="468326"/>
                <a:ext cx="131400" cy="2721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8B412AB-4CEA-4BCC-8D7E-FD52377ADD2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85374" y="459686"/>
                  <a:ext cx="14904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EA196C9E-D9FB-4C9A-B127-6AA6238A4461}"/>
                    </a:ext>
                  </a:extLst>
                </p14:cNvPr>
                <p14:cNvContentPartPr/>
                <p14:nvPr/>
              </p14:nvContentPartPr>
              <p14:xfrm>
                <a:off x="2434054" y="505046"/>
                <a:ext cx="128160" cy="903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EA196C9E-D9FB-4C9A-B127-6AA6238A4461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425414" y="496046"/>
                  <a:ext cx="145800" cy="10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BA5A9AF-69AF-42DB-BC54-A46FD46D4DBE}"/>
              </a:ext>
            </a:extLst>
          </p:cNvPr>
          <p:cNvGrpSpPr/>
          <p:nvPr/>
        </p:nvGrpSpPr>
        <p:grpSpPr>
          <a:xfrm>
            <a:off x="2963974" y="267806"/>
            <a:ext cx="1642680" cy="425520"/>
            <a:chOff x="2963974" y="267806"/>
            <a:chExt cx="1642680" cy="42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A52678A3-F60F-4C98-96D6-EF09B2FE4492}"/>
                    </a:ext>
                  </a:extLst>
                </p14:cNvPr>
                <p14:cNvContentPartPr/>
                <p14:nvPr/>
              </p14:nvContentPartPr>
              <p14:xfrm>
                <a:off x="2996014" y="396326"/>
                <a:ext cx="67680" cy="147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A52678A3-F60F-4C98-96D6-EF09B2FE449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987014" y="387326"/>
                  <a:ext cx="853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0BA332EB-8E0E-469E-8DF8-4EC5971716D8}"/>
                    </a:ext>
                  </a:extLst>
                </p14:cNvPr>
                <p14:cNvContentPartPr/>
                <p14:nvPr/>
              </p14:nvContentPartPr>
              <p14:xfrm>
                <a:off x="2963974" y="412166"/>
                <a:ext cx="137880" cy="1339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0BA332EB-8E0E-469E-8DF8-4EC5971716D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954974" y="403526"/>
                  <a:ext cx="1555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B7312F9-3284-4E16-B49C-738AD1362E44}"/>
                    </a:ext>
                  </a:extLst>
                </p14:cNvPr>
                <p14:cNvContentPartPr/>
                <p14:nvPr/>
              </p14:nvContentPartPr>
              <p14:xfrm>
                <a:off x="3301294" y="428006"/>
                <a:ext cx="180360" cy="2653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B7312F9-3284-4E16-B49C-738AD1362E44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292294" y="419006"/>
                  <a:ext cx="19800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0161A0BB-1701-4549-9A0A-FDD6DCBDECE4}"/>
                    </a:ext>
                  </a:extLst>
                </p14:cNvPr>
                <p14:cNvContentPartPr/>
                <p14:nvPr/>
              </p14:nvContentPartPr>
              <p14:xfrm>
                <a:off x="3502894" y="405686"/>
                <a:ext cx="250920" cy="1404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0161A0BB-1701-4549-9A0A-FDD6DCBDECE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93894" y="396686"/>
                  <a:ext cx="2685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43E0818-7A95-465F-8ED7-E4F6F87298F9}"/>
                    </a:ext>
                  </a:extLst>
                </p14:cNvPr>
                <p14:cNvContentPartPr/>
                <p14:nvPr/>
              </p14:nvContentPartPr>
              <p14:xfrm>
                <a:off x="3792694" y="267806"/>
                <a:ext cx="717120" cy="273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43E0818-7A95-465F-8ED7-E4F6F87298F9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84054" y="258806"/>
                  <a:ext cx="7347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28834D3-0480-4A6D-A09A-E25EA59B8C1F}"/>
                    </a:ext>
                  </a:extLst>
                </p14:cNvPr>
                <p14:cNvContentPartPr/>
                <p14:nvPr/>
              </p14:nvContentPartPr>
              <p14:xfrm>
                <a:off x="4576414" y="471566"/>
                <a:ext cx="30240" cy="370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28834D3-0480-4A6D-A09A-E25EA59B8C1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567774" y="462926"/>
                  <a:ext cx="47880" cy="5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8C5387F-3889-45C1-8728-D1514C08BB81}"/>
              </a:ext>
            </a:extLst>
          </p:cNvPr>
          <p:cNvGrpSpPr/>
          <p:nvPr/>
        </p:nvGrpSpPr>
        <p:grpSpPr>
          <a:xfrm>
            <a:off x="655294" y="989606"/>
            <a:ext cx="1422720" cy="324000"/>
            <a:chOff x="655294" y="989606"/>
            <a:chExt cx="1422720" cy="32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C7AC6C5-4F29-4E6C-A2C2-C27A644F2436}"/>
                    </a:ext>
                  </a:extLst>
                </p14:cNvPr>
                <p14:cNvContentPartPr/>
                <p14:nvPr/>
              </p14:nvContentPartPr>
              <p14:xfrm>
                <a:off x="698494" y="1042526"/>
                <a:ext cx="86040" cy="211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C7AC6C5-4F29-4E6C-A2C2-C27A644F243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89494" y="1033886"/>
                  <a:ext cx="10368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61E8B58-F84D-4AA9-9350-01D38D0BA883}"/>
                    </a:ext>
                  </a:extLst>
                </p14:cNvPr>
                <p14:cNvContentPartPr/>
                <p14:nvPr/>
              </p14:nvContentPartPr>
              <p14:xfrm>
                <a:off x="702814" y="989606"/>
                <a:ext cx="132480" cy="284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61E8B58-F84D-4AA9-9350-01D38D0BA88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93814" y="980606"/>
                  <a:ext cx="1501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4C729EA-3827-4F9D-9BB1-F82999767F86}"/>
                    </a:ext>
                  </a:extLst>
                </p14:cNvPr>
                <p14:cNvContentPartPr/>
                <p14:nvPr/>
              </p14:nvContentPartPr>
              <p14:xfrm>
                <a:off x="655294" y="1138286"/>
                <a:ext cx="124920" cy="90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4C729EA-3827-4F9D-9BB1-F82999767F8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46654" y="1129646"/>
                  <a:ext cx="1425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D26BB6F-D49F-48DD-8CF2-7A60701D861C}"/>
                    </a:ext>
                  </a:extLst>
                </p14:cNvPr>
                <p14:cNvContentPartPr/>
                <p14:nvPr/>
              </p14:nvContentPartPr>
              <p14:xfrm>
                <a:off x="825934" y="1167446"/>
                <a:ext cx="236520" cy="1036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D26BB6F-D49F-48DD-8CF2-7A60701D861C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16934" y="1158446"/>
                  <a:ext cx="25416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164EEE97-EA2D-4065-A882-71D6B66BBED0}"/>
                    </a:ext>
                  </a:extLst>
                </p14:cNvPr>
                <p14:cNvContentPartPr/>
                <p14:nvPr/>
              </p14:nvContentPartPr>
              <p14:xfrm>
                <a:off x="1072894" y="1029926"/>
                <a:ext cx="148680" cy="2502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164EEE97-EA2D-4065-A882-71D6B66BBED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063894" y="1020926"/>
                  <a:ext cx="16632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0CA5249-F4B2-4B9A-98E0-69B8851C8724}"/>
                    </a:ext>
                  </a:extLst>
                </p14:cNvPr>
                <p14:cNvContentPartPr/>
                <p14:nvPr/>
              </p14:nvContentPartPr>
              <p14:xfrm>
                <a:off x="1249294" y="1163486"/>
                <a:ext cx="484560" cy="13788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0CA5249-F4B2-4B9A-98E0-69B8851C8724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240294" y="1154846"/>
                  <a:ext cx="50220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005789A-882B-47EE-93CE-E568FC1C4760}"/>
                    </a:ext>
                  </a:extLst>
                </p14:cNvPr>
                <p14:cNvContentPartPr/>
                <p14:nvPr/>
              </p14:nvContentPartPr>
              <p14:xfrm>
                <a:off x="1811614" y="1056926"/>
                <a:ext cx="106920" cy="2480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005789A-882B-47EE-93CE-E568FC1C4760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802974" y="1048286"/>
                  <a:ext cx="12456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1311DC6D-9B53-43B0-B43C-2C11D29A2C76}"/>
                    </a:ext>
                  </a:extLst>
                </p14:cNvPr>
                <p14:cNvContentPartPr/>
                <p14:nvPr/>
              </p14:nvContentPartPr>
              <p14:xfrm>
                <a:off x="1816294" y="1151246"/>
                <a:ext cx="69840" cy="428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1311DC6D-9B53-43B0-B43C-2C11D29A2C7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807294" y="1142246"/>
                  <a:ext cx="8748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B499E83-97ED-494B-97AA-35FA0ED00430}"/>
                    </a:ext>
                  </a:extLst>
                </p14:cNvPr>
                <p14:cNvContentPartPr/>
                <p14:nvPr/>
              </p14:nvContentPartPr>
              <p14:xfrm>
                <a:off x="1973974" y="1209926"/>
                <a:ext cx="104040" cy="1036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B499E83-97ED-494B-97AA-35FA0ED00430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964974" y="1200926"/>
                  <a:ext cx="121680" cy="12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71A0AC7-2CF4-4E31-A941-B28B5D5E7674}"/>
              </a:ext>
            </a:extLst>
          </p:cNvPr>
          <p:cNvGrpSpPr/>
          <p:nvPr/>
        </p:nvGrpSpPr>
        <p:grpSpPr>
          <a:xfrm>
            <a:off x="2687494" y="972686"/>
            <a:ext cx="352440" cy="352080"/>
            <a:chOff x="2687494" y="972686"/>
            <a:chExt cx="352440" cy="35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7A4A366-D861-4C7B-9B12-8FB9594DC6FC}"/>
                    </a:ext>
                  </a:extLst>
                </p14:cNvPr>
                <p14:cNvContentPartPr/>
                <p14:nvPr/>
              </p14:nvContentPartPr>
              <p14:xfrm>
                <a:off x="2687494" y="972686"/>
                <a:ext cx="181440" cy="267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7A4A366-D861-4C7B-9B12-8FB9594DC6F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678494" y="964046"/>
                  <a:ext cx="19908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997312BF-5320-4F0C-B3C8-724BAAF61959}"/>
                    </a:ext>
                  </a:extLst>
                </p14:cNvPr>
                <p14:cNvContentPartPr/>
                <p14:nvPr/>
              </p14:nvContentPartPr>
              <p14:xfrm>
                <a:off x="2763094" y="1172486"/>
                <a:ext cx="58680" cy="982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997312BF-5320-4F0C-B3C8-724BAAF6195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754454" y="1163486"/>
                  <a:ext cx="7632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C8049E9-DF30-4AE9-8DE1-2AAFEE8D8376}"/>
                    </a:ext>
                  </a:extLst>
                </p14:cNvPr>
                <p14:cNvContentPartPr/>
                <p14:nvPr/>
              </p14:nvContentPartPr>
              <p14:xfrm>
                <a:off x="2954254" y="997886"/>
                <a:ext cx="85680" cy="3268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C8049E9-DF30-4AE9-8DE1-2AAFEE8D837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945614" y="989246"/>
                  <a:ext cx="103320" cy="34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6CBA0938-2D70-4725-8B02-61A510A3C00E}"/>
              </a:ext>
            </a:extLst>
          </p:cNvPr>
          <p:cNvGrpSpPr/>
          <p:nvPr/>
        </p:nvGrpSpPr>
        <p:grpSpPr>
          <a:xfrm>
            <a:off x="3365734" y="942806"/>
            <a:ext cx="358920" cy="322200"/>
            <a:chOff x="3365734" y="942806"/>
            <a:chExt cx="358920" cy="32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3126BF6-20A2-4C23-B61A-0EB7332E2352}"/>
                    </a:ext>
                  </a:extLst>
                </p14:cNvPr>
                <p14:cNvContentPartPr/>
                <p14:nvPr/>
              </p14:nvContentPartPr>
              <p14:xfrm>
                <a:off x="3365734" y="942806"/>
                <a:ext cx="65160" cy="3222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3126BF6-20A2-4C23-B61A-0EB7332E235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357094" y="933806"/>
                  <a:ext cx="82800" cy="33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E6B4DDD-30C1-4D64-A8BD-3FA1F3BEEC16}"/>
                    </a:ext>
                  </a:extLst>
                </p14:cNvPr>
                <p14:cNvContentPartPr/>
                <p14:nvPr/>
              </p14:nvContentPartPr>
              <p14:xfrm>
                <a:off x="3615214" y="1080686"/>
                <a:ext cx="109440" cy="111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E6B4DDD-30C1-4D64-A8BD-3FA1F3BEEC16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606214" y="1072046"/>
                  <a:ext cx="1270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2077407-D5AB-4F0A-AC8A-A624F24F4A90}"/>
                    </a:ext>
                  </a:extLst>
                </p14:cNvPr>
                <p14:cNvContentPartPr/>
                <p14:nvPr/>
              </p14:nvContentPartPr>
              <p14:xfrm>
                <a:off x="3608734" y="1160246"/>
                <a:ext cx="70920" cy="12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2077407-D5AB-4F0A-AC8A-A624F24F4A9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600094" y="1151606"/>
                  <a:ext cx="88560" cy="29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A439102B-187D-48C9-A0E2-18AC2FEE4166}"/>
                  </a:ext>
                </a:extLst>
              </p14:cNvPr>
              <p14:cNvContentPartPr/>
              <p14:nvPr/>
            </p14:nvContentPartPr>
            <p14:xfrm>
              <a:off x="4010134" y="828686"/>
              <a:ext cx="113760" cy="6552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A439102B-187D-48C9-A0E2-18AC2FEE4166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4001134" y="820046"/>
                <a:ext cx="131400" cy="67284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DAD90EE5-FCD4-4584-B571-160EA97E7416}"/>
              </a:ext>
            </a:extLst>
          </p:cNvPr>
          <p:cNvGrpSpPr/>
          <p:nvPr/>
        </p:nvGrpSpPr>
        <p:grpSpPr>
          <a:xfrm>
            <a:off x="4350694" y="931646"/>
            <a:ext cx="478800" cy="158400"/>
            <a:chOff x="4350694" y="931646"/>
            <a:chExt cx="478800" cy="15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5567748-98DF-4A5F-BD1D-E02F66EF1BBA}"/>
                    </a:ext>
                  </a:extLst>
                </p14:cNvPr>
                <p14:cNvContentPartPr/>
                <p14:nvPr/>
              </p14:nvContentPartPr>
              <p14:xfrm>
                <a:off x="4350694" y="990686"/>
                <a:ext cx="210600" cy="993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5567748-98DF-4A5F-BD1D-E02F66EF1BB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341694" y="982046"/>
                  <a:ext cx="22824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4D281BF-9373-4443-9598-0A3A944C4522}"/>
                    </a:ext>
                  </a:extLst>
                </p14:cNvPr>
                <p14:cNvContentPartPr/>
                <p14:nvPr/>
              </p14:nvContentPartPr>
              <p14:xfrm>
                <a:off x="4712134" y="962606"/>
                <a:ext cx="117360" cy="96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4D281BF-9373-4443-9598-0A3A944C452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703494" y="953606"/>
                  <a:ext cx="1350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65A7DF5-3FF9-442B-8663-B8CAE5671DEF}"/>
                    </a:ext>
                  </a:extLst>
                </p14:cNvPr>
                <p14:cNvContentPartPr/>
                <p14:nvPr/>
              </p14:nvContentPartPr>
              <p14:xfrm>
                <a:off x="4703854" y="931646"/>
                <a:ext cx="119520" cy="1375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65A7DF5-3FF9-442B-8663-B8CAE5671DE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694854" y="922646"/>
                  <a:ext cx="137160" cy="155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EC6EC4D4-B485-4504-844C-531489C9BA9D}"/>
                  </a:ext>
                </a:extLst>
              </p14:cNvPr>
              <p14:cNvContentPartPr/>
              <p14:nvPr/>
            </p14:nvContentPartPr>
            <p14:xfrm>
              <a:off x="5137654" y="1039646"/>
              <a:ext cx="65160" cy="1281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EC6EC4D4-B485-4504-844C-531489C9BA9D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5128654" y="1031006"/>
                <a:ext cx="8280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4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219D7D28-BE4E-4A85-BDC0-17CC61EFEB05}"/>
                  </a:ext>
                </a:extLst>
              </p14:cNvPr>
              <p14:cNvContentPartPr/>
              <p14:nvPr/>
            </p14:nvContentPartPr>
            <p14:xfrm>
              <a:off x="6380014" y="919766"/>
              <a:ext cx="86760" cy="11736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219D7D28-BE4E-4A85-BDC0-17CC61EFEB05}"/>
                  </a:ext>
                </a:extLst>
              </p:cNvPr>
              <p:cNvPicPr/>
              <p:nvPr/>
            </p:nvPicPr>
            <p:blipFill>
              <a:blip r:embed="rId75"/>
              <a:stretch>
                <a:fillRect/>
              </a:stretch>
            </p:blipFill>
            <p:spPr>
              <a:xfrm>
                <a:off x="6371014" y="910766"/>
                <a:ext cx="10440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049489F3-94BB-4E8C-BFA7-02E2634DA746}"/>
                  </a:ext>
                </a:extLst>
              </p14:cNvPr>
              <p14:cNvContentPartPr/>
              <p14:nvPr/>
            </p14:nvContentPartPr>
            <p14:xfrm>
              <a:off x="6358774" y="896366"/>
              <a:ext cx="116640" cy="15300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049489F3-94BB-4E8C-BFA7-02E2634DA746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349774" y="887726"/>
                <a:ext cx="134280" cy="1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F2142A37-6192-4883-B3BD-D83111BABEAC}"/>
                  </a:ext>
                </a:extLst>
              </p14:cNvPr>
              <p14:cNvContentPartPr/>
              <p14:nvPr/>
            </p14:nvContentPartPr>
            <p14:xfrm>
              <a:off x="4776574" y="1447886"/>
              <a:ext cx="123120" cy="2016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F2142A37-6192-4883-B3BD-D83111BABEAC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767574" y="1438886"/>
                <a:ext cx="14076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84D39C1F-6F6B-44A4-84FC-4F0497B9F3C7}"/>
                  </a:ext>
                </a:extLst>
              </p14:cNvPr>
              <p14:cNvContentPartPr/>
              <p14:nvPr/>
            </p14:nvContentPartPr>
            <p14:xfrm>
              <a:off x="3135694" y="1034606"/>
              <a:ext cx="121320" cy="20736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84D39C1F-6F6B-44A4-84FC-4F0497B9F3C7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127054" y="1025606"/>
                <a:ext cx="138960" cy="22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4EBFDE6E-3F22-4B6E-8D7D-B7006AC463E5}"/>
              </a:ext>
            </a:extLst>
          </p:cNvPr>
          <p:cNvGrpSpPr/>
          <p:nvPr/>
        </p:nvGrpSpPr>
        <p:grpSpPr>
          <a:xfrm>
            <a:off x="5762254" y="872246"/>
            <a:ext cx="416160" cy="194040"/>
            <a:chOff x="5762254" y="872246"/>
            <a:chExt cx="416160" cy="19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3E9E7F2-EB01-4C57-83DD-190E01731349}"/>
                    </a:ext>
                  </a:extLst>
                </p14:cNvPr>
                <p14:cNvContentPartPr/>
                <p14:nvPr/>
              </p14:nvContentPartPr>
              <p14:xfrm>
                <a:off x="5782414" y="895646"/>
                <a:ext cx="154440" cy="1206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3E9E7F2-EB01-4C57-83DD-190E0173134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773774" y="886646"/>
                  <a:ext cx="1720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4648D48-7502-46A1-B120-5E995AB69A3E}"/>
                    </a:ext>
                  </a:extLst>
                </p14:cNvPr>
                <p14:cNvContentPartPr/>
                <p14:nvPr/>
              </p14:nvContentPartPr>
              <p14:xfrm>
                <a:off x="6092014" y="921566"/>
                <a:ext cx="86400" cy="65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4648D48-7502-46A1-B120-5E995AB69A3E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083374" y="912566"/>
                  <a:ext cx="10404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3D44EA1-DC73-4D47-BBCC-B2D20F01C4B4}"/>
                    </a:ext>
                  </a:extLst>
                </p14:cNvPr>
                <p14:cNvContentPartPr/>
                <p14:nvPr/>
              </p14:nvContentPartPr>
              <p14:xfrm>
                <a:off x="6090214" y="1058366"/>
                <a:ext cx="75960" cy="2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3D44EA1-DC73-4D47-BBCC-B2D20F01C4B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6081574" y="1049366"/>
                  <a:ext cx="9360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4BC12CA-5F57-4A6A-AC2D-98F1CEB36114}"/>
                    </a:ext>
                  </a:extLst>
                </p14:cNvPr>
                <p14:cNvContentPartPr/>
                <p14:nvPr/>
              </p14:nvContentPartPr>
              <p14:xfrm>
                <a:off x="5762254" y="872246"/>
                <a:ext cx="156960" cy="1940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4BC12CA-5F57-4A6A-AC2D-98F1CEB3611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753254" y="863606"/>
                  <a:ext cx="174600" cy="21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9EAE0122-C29C-4A5E-B300-3978C97392AF}"/>
              </a:ext>
            </a:extLst>
          </p:cNvPr>
          <p:cNvGrpSpPr/>
          <p:nvPr/>
        </p:nvGrpSpPr>
        <p:grpSpPr>
          <a:xfrm>
            <a:off x="5113174" y="1328726"/>
            <a:ext cx="1226880" cy="251640"/>
            <a:chOff x="5113174" y="1328726"/>
            <a:chExt cx="1226880" cy="25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7272861-2894-4E76-8F23-2C030A119CA5}"/>
                    </a:ext>
                  </a:extLst>
                </p14:cNvPr>
                <p14:cNvContentPartPr/>
                <p14:nvPr/>
              </p14:nvContentPartPr>
              <p14:xfrm>
                <a:off x="5113174" y="1417286"/>
                <a:ext cx="162360" cy="90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7272861-2894-4E76-8F23-2C030A119CA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5104174" y="1408286"/>
                  <a:ext cx="1800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3EA7FB6-615B-4C32-99EB-5D20FBA868E7}"/>
                    </a:ext>
                  </a:extLst>
                </p14:cNvPr>
                <p14:cNvContentPartPr/>
                <p14:nvPr/>
              </p14:nvContentPartPr>
              <p14:xfrm>
                <a:off x="5365174" y="1347446"/>
                <a:ext cx="80280" cy="212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3EA7FB6-615B-4C32-99EB-5D20FBA868E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356174" y="1338446"/>
                  <a:ext cx="979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F7FF6CD-F5E9-496B-B8B4-525439DF49C6}"/>
                    </a:ext>
                  </a:extLst>
                </p14:cNvPr>
                <p14:cNvContentPartPr/>
                <p14:nvPr/>
              </p14:nvContentPartPr>
              <p14:xfrm>
                <a:off x="5499814" y="1402166"/>
                <a:ext cx="85320" cy="936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F7FF6CD-F5E9-496B-B8B4-525439DF49C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490814" y="1393526"/>
                  <a:ext cx="10296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8302A39-0D89-4564-BF0C-47854351C716}"/>
                    </a:ext>
                  </a:extLst>
                </p14:cNvPr>
                <p14:cNvContentPartPr/>
                <p14:nvPr/>
              </p14:nvContentPartPr>
              <p14:xfrm>
                <a:off x="5499094" y="1407926"/>
                <a:ext cx="106200" cy="932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8302A39-0D89-4564-BF0C-47854351C716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490454" y="1398926"/>
                  <a:ext cx="1238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6B82A10-AD47-47BF-9D0E-5EBEBEB4524B}"/>
                    </a:ext>
                  </a:extLst>
                </p14:cNvPr>
                <p14:cNvContentPartPr/>
                <p14:nvPr/>
              </p14:nvContentPartPr>
              <p14:xfrm>
                <a:off x="5649574" y="1446086"/>
                <a:ext cx="84600" cy="115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76B82A10-AD47-47BF-9D0E-5EBEBEB4524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640574" y="1437086"/>
                  <a:ext cx="1022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204D69E-D2A2-4CE1-903B-B096B08CDEDA}"/>
                    </a:ext>
                  </a:extLst>
                </p14:cNvPr>
                <p14:cNvContentPartPr/>
                <p14:nvPr/>
              </p14:nvContentPartPr>
              <p14:xfrm>
                <a:off x="5785294" y="1419086"/>
                <a:ext cx="167760" cy="70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204D69E-D2A2-4CE1-903B-B096B08CDED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776654" y="1410446"/>
                  <a:ext cx="1854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6CCC8F1D-3F89-4F8D-88EE-E88F48AECA33}"/>
                    </a:ext>
                  </a:extLst>
                </p14:cNvPr>
                <p14:cNvContentPartPr/>
                <p14:nvPr/>
              </p14:nvContentPartPr>
              <p14:xfrm>
                <a:off x="6015694" y="1328726"/>
                <a:ext cx="90360" cy="2019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6CCC8F1D-3F89-4F8D-88EE-E88F48AECA33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6007054" y="1319726"/>
                  <a:ext cx="1080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C439D87E-C23C-49C9-9A89-37731DA15D59}"/>
                    </a:ext>
                  </a:extLst>
                </p14:cNvPr>
                <p14:cNvContentPartPr/>
                <p14:nvPr/>
              </p14:nvContentPartPr>
              <p14:xfrm>
                <a:off x="6259414" y="1465886"/>
                <a:ext cx="80640" cy="1144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C439D87E-C23C-49C9-9A89-37731DA15D59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6250774" y="1456886"/>
                  <a:ext cx="982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80A2206-B5A5-4060-867E-334A9F9ED28C}"/>
                    </a:ext>
                  </a:extLst>
                </p14:cNvPr>
                <p14:cNvContentPartPr/>
                <p14:nvPr/>
              </p14:nvContentPartPr>
              <p14:xfrm>
                <a:off x="5793574" y="1348166"/>
                <a:ext cx="137160" cy="192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80A2206-B5A5-4060-867E-334A9F9ED28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5784934" y="1339526"/>
                  <a:ext cx="154800" cy="21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1DB01A67-C4EC-4642-9FE2-C05A61CB1627}"/>
              </a:ext>
            </a:extLst>
          </p:cNvPr>
          <p:cNvGrpSpPr/>
          <p:nvPr/>
        </p:nvGrpSpPr>
        <p:grpSpPr>
          <a:xfrm>
            <a:off x="6863134" y="1307126"/>
            <a:ext cx="764280" cy="226080"/>
            <a:chOff x="6863134" y="1307126"/>
            <a:chExt cx="764280" cy="22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BEE16629-BB54-4F67-B1D7-212354679188}"/>
                    </a:ext>
                  </a:extLst>
                </p14:cNvPr>
                <p14:cNvContentPartPr/>
                <p14:nvPr/>
              </p14:nvContentPartPr>
              <p14:xfrm>
                <a:off x="6863134" y="1376246"/>
                <a:ext cx="226080" cy="1188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BEE16629-BB54-4F67-B1D7-21235467918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6854134" y="1367606"/>
                  <a:ext cx="24372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9F9BCA1-AA47-4510-8F0F-EDB1E5F70420}"/>
                    </a:ext>
                  </a:extLst>
                </p14:cNvPr>
                <p14:cNvContentPartPr/>
                <p14:nvPr/>
              </p14:nvContentPartPr>
              <p14:xfrm>
                <a:off x="7190734" y="1382006"/>
                <a:ext cx="110160" cy="108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9F9BCA1-AA47-4510-8F0F-EDB1E5F70420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7182094" y="1373366"/>
                  <a:ext cx="12780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2F6F647A-C34F-4A0E-B8B2-9D0B7A3882C3}"/>
                    </a:ext>
                  </a:extLst>
                </p14:cNvPr>
                <p14:cNvContentPartPr/>
                <p14:nvPr/>
              </p14:nvContentPartPr>
              <p14:xfrm>
                <a:off x="7525174" y="1357166"/>
                <a:ext cx="95400" cy="107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2F6F647A-C34F-4A0E-B8B2-9D0B7A3882C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7516534" y="1348526"/>
                  <a:ext cx="1130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0D676BBF-4413-4993-B78B-79AF344E781D}"/>
                    </a:ext>
                  </a:extLst>
                </p14:cNvPr>
                <p14:cNvContentPartPr/>
                <p14:nvPr/>
              </p14:nvContentPartPr>
              <p14:xfrm>
                <a:off x="7492054" y="1327286"/>
                <a:ext cx="135360" cy="1728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0D676BBF-4413-4993-B78B-79AF344E781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7483054" y="1318286"/>
                  <a:ext cx="1530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B177C424-BFA5-4AE7-A147-B3A81AB32DAC}"/>
                    </a:ext>
                  </a:extLst>
                </p14:cNvPr>
                <p14:cNvContentPartPr/>
                <p14:nvPr/>
              </p14:nvContentPartPr>
              <p14:xfrm>
                <a:off x="6890494" y="1307126"/>
                <a:ext cx="200520" cy="2260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B177C424-BFA5-4AE7-A147-B3A81AB32DA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881854" y="1298486"/>
                  <a:ext cx="218160" cy="24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791882AF-299F-40FB-8E6C-FF18A66E47D4}"/>
              </a:ext>
            </a:extLst>
          </p:cNvPr>
          <p:cNvGrpSpPr/>
          <p:nvPr/>
        </p:nvGrpSpPr>
        <p:grpSpPr>
          <a:xfrm>
            <a:off x="4190494" y="1310366"/>
            <a:ext cx="423000" cy="208800"/>
            <a:chOff x="4190494" y="1310366"/>
            <a:chExt cx="423000" cy="20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82D8665-AB56-471E-950F-567D823D1A9C}"/>
                    </a:ext>
                  </a:extLst>
                </p14:cNvPr>
                <p14:cNvContentPartPr/>
                <p14:nvPr/>
              </p14:nvContentPartPr>
              <p14:xfrm>
                <a:off x="4190494" y="1391006"/>
                <a:ext cx="205200" cy="928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82D8665-AB56-471E-950F-567D823D1A9C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181854" y="1382006"/>
                  <a:ext cx="22284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26A0FEE-BDD9-4703-BB76-1FB320F5FEF1}"/>
                    </a:ext>
                  </a:extLst>
                </p14:cNvPr>
                <p14:cNvContentPartPr/>
                <p14:nvPr/>
              </p14:nvContentPartPr>
              <p14:xfrm>
                <a:off x="4459414" y="1401446"/>
                <a:ext cx="154080" cy="990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26A0FEE-BDD9-4703-BB76-1FB320F5FEF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450774" y="1392806"/>
                  <a:ext cx="1717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CE3BA38-F691-4A99-BAC4-BD0C8AE860AA}"/>
                    </a:ext>
                  </a:extLst>
                </p14:cNvPr>
                <p14:cNvContentPartPr/>
                <p14:nvPr/>
              </p14:nvContentPartPr>
              <p14:xfrm>
                <a:off x="4441774" y="1310366"/>
                <a:ext cx="165600" cy="2088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CE3BA38-F691-4A99-BAC4-BD0C8AE860A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433134" y="1301726"/>
                  <a:ext cx="183240" cy="22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3B79E27D-0034-46D7-B6A4-F86B34C951FE}"/>
              </a:ext>
            </a:extLst>
          </p:cNvPr>
          <p:cNvGrpSpPr/>
          <p:nvPr/>
        </p:nvGrpSpPr>
        <p:grpSpPr>
          <a:xfrm>
            <a:off x="860134" y="1948286"/>
            <a:ext cx="163080" cy="288720"/>
            <a:chOff x="860134" y="1948286"/>
            <a:chExt cx="163080" cy="28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821B928-0BD4-4856-A45B-27705F3C9C7E}"/>
                    </a:ext>
                  </a:extLst>
                </p14:cNvPr>
                <p14:cNvContentPartPr/>
                <p14:nvPr/>
              </p14:nvContentPartPr>
              <p14:xfrm>
                <a:off x="860134" y="1977806"/>
                <a:ext cx="98280" cy="2592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821B928-0BD4-4856-A45B-27705F3C9C7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851494" y="1968806"/>
                  <a:ext cx="11592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7560947-3E4F-42F3-B457-6B25B6920AB1}"/>
                    </a:ext>
                  </a:extLst>
                </p14:cNvPr>
                <p14:cNvContentPartPr/>
                <p14:nvPr/>
              </p14:nvContentPartPr>
              <p14:xfrm>
                <a:off x="878494" y="2114246"/>
                <a:ext cx="108000" cy="284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7560947-3E4F-42F3-B457-6B25B6920AB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869494" y="2105246"/>
                  <a:ext cx="1256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DF32B050-E5AF-4834-B156-6C10EDD63E54}"/>
                    </a:ext>
                  </a:extLst>
                </p14:cNvPr>
                <p14:cNvContentPartPr/>
                <p14:nvPr/>
              </p14:nvContentPartPr>
              <p14:xfrm>
                <a:off x="927814" y="1948286"/>
                <a:ext cx="95400" cy="309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DF32B050-E5AF-4834-B156-6C10EDD63E5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18814" y="1939646"/>
                  <a:ext cx="11304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C94C46B3-F68A-46BD-B000-A845CBCE5F0C}"/>
              </a:ext>
            </a:extLst>
          </p:cNvPr>
          <p:cNvGrpSpPr/>
          <p:nvPr/>
        </p:nvGrpSpPr>
        <p:grpSpPr>
          <a:xfrm>
            <a:off x="1204654" y="1900406"/>
            <a:ext cx="1216800" cy="439200"/>
            <a:chOff x="1204654" y="1900406"/>
            <a:chExt cx="1216800" cy="43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3F3A354-F35F-434C-865A-2CBAADD8690C}"/>
                    </a:ext>
                  </a:extLst>
                </p14:cNvPr>
                <p14:cNvContentPartPr/>
                <p14:nvPr/>
              </p14:nvContentPartPr>
              <p14:xfrm>
                <a:off x="1204654" y="1900406"/>
                <a:ext cx="195120" cy="3888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3F3A354-F35F-434C-865A-2CBAADD8690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196014" y="1891406"/>
                  <a:ext cx="212760" cy="40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46DB9A8-1B96-4639-8903-D4D75AB8E1B9}"/>
                    </a:ext>
                  </a:extLst>
                </p14:cNvPr>
                <p14:cNvContentPartPr/>
                <p14:nvPr/>
              </p14:nvContentPartPr>
              <p14:xfrm>
                <a:off x="1414894" y="1968806"/>
                <a:ext cx="168120" cy="2736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46DB9A8-1B96-4639-8903-D4D75AB8E1B9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405894" y="1960166"/>
                  <a:ext cx="1857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3A19BA0-A3F1-4B4D-BCDE-14051F2E3969}"/>
                    </a:ext>
                  </a:extLst>
                </p14:cNvPr>
                <p14:cNvContentPartPr/>
                <p14:nvPr/>
              </p14:nvContentPartPr>
              <p14:xfrm>
                <a:off x="1488334" y="2170046"/>
                <a:ext cx="90360" cy="939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3A19BA0-A3F1-4B4D-BCDE-14051F2E396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479694" y="2161406"/>
                  <a:ext cx="1080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E56C2EB-D84A-4D87-AF3D-D0B7E5B6CB64}"/>
                    </a:ext>
                  </a:extLst>
                </p14:cNvPr>
                <p14:cNvContentPartPr/>
                <p14:nvPr/>
              </p14:nvContentPartPr>
              <p14:xfrm>
                <a:off x="1669414" y="1988246"/>
                <a:ext cx="51840" cy="2790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E56C2EB-D84A-4D87-AF3D-D0B7E5B6CB64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660414" y="1979246"/>
                  <a:ext cx="6948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7938110-6A0E-4800-92DA-C292F36E926D}"/>
                    </a:ext>
                  </a:extLst>
                </p14:cNvPr>
                <p14:cNvContentPartPr/>
                <p14:nvPr/>
              </p14:nvContentPartPr>
              <p14:xfrm>
                <a:off x="1804774" y="2036486"/>
                <a:ext cx="104760" cy="1789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7938110-6A0E-4800-92DA-C292F36E926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796134" y="2027846"/>
                  <a:ext cx="1224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F78D9E7-CAFE-4CC6-B0B1-3FB3E88822B3}"/>
                    </a:ext>
                  </a:extLst>
                </p14:cNvPr>
                <p14:cNvContentPartPr/>
                <p14:nvPr/>
              </p14:nvContentPartPr>
              <p14:xfrm>
                <a:off x="1956694" y="1978526"/>
                <a:ext cx="87840" cy="2466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F78D9E7-CAFE-4CC6-B0B1-3FB3E88822B3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948054" y="1969886"/>
                  <a:ext cx="1054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31D31E4-6052-4EFC-8FBA-82F676AE096A}"/>
                    </a:ext>
                  </a:extLst>
                </p14:cNvPr>
                <p14:cNvContentPartPr/>
                <p14:nvPr/>
              </p14:nvContentPartPr>
              <p14:xfrm>
                <a:off x="2062894" y="1925606"/>
                <a:ext cx="100440" cy="414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31D31E4-6052-4EFC-8FBA-82F676AE096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053894" y="1916606"/>
                  <a:ext cx="118080" cy="43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BCE2C61-F00A-4734-9F52-1231145C3F11}"/>
                    </a:ext>
                  </a:extLst>
                </p14:cNvPr>
                <p14:cNvContentPartPr/>
                <p14:nvPr/>
              </p14:nvContentPartPr>
              <p14:xfrm>
                <a:off x="2301214" y="2146646"/>
                <a:ext cx="120240" cy="12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BCE2C61-F00A-4734-9F52-1231145C3F1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2292574" y="2138006"/>
                  <a:ext cx="1378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05AAA572-A91E-4C38-8946-F39A28E89FA1}"/>
                    </a:ext>
                  </a:extLst>
                </p14:cNvPr>
                <p14:cNvContentPartPr/>
                <p14:nvPr/>
              </p14:nvContentPartPr>
              <p14:xfrm>
                <a:off x="2272414" y="2221166"/>
                <a:ext cx="83160" cy="82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05AAA572-A91E-4C38-8946-F39A28E89FA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2263774" y="2212526"/>
                  <a:ext cx="100800" cy="2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8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789A2530-C18B-4584-96F6-98F0491BDBA7}"/>
                  </a:ext>
                </a:extLst>
              </p14:cNvPr>
              <p14:cNvContentPartPr/>
              <p14:nvPr/>
            </p14:nvContentPartPr>
            <p14:xfrm>
              <a:off x="2871454" y="1891406"/>
              <a:ext cx="222480" cy="46152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789A2530-C18B-4584-96F6-98F0491BDBA7}"/>
                  </a:ext>
                </a:extLst>
              </p:cNvPr>
              <p:cNvPicPr/>
              <p:nvPr/>
            </p:nvPicPr>
            <p:blipFill>
              <a:blip r:embed="rId149"/>
              <a:stretch>
                <a:fillRect/>
              </a:stretch>
            </p:blipFill>
            <p:spPr>
              <a:xfrm>
                <a:off x="2862814" y="1882406"/>
                <a:ext cx="240120" cy="47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6FC4F611-6638-48B0-8FDF-792AFA655E7D}"/>
              </a:ext>
            </a:extLst>
          </p:cNvPr>
          <p:cNvGrpSpPr/>
          <p:nvPr/>
        </p:nvGrpSpPr>
        <p:grpSpPr>
          <a:xfrm>
            <a:off x="2817814" y="2473886"/>
            <a:ext cx="136080" cy="154440"/>
            <a:chOff x="2817814" y="2473886"/>
            <a:chExt cx="136080" cy="15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301C1975-AD50-4984-B40E-59ABCF96A4CD}"/>
                    </a:ext>
                  </a:extLst>
                </p14:cNvPr>
                <p14:cNvContentPartPr/>
                <p14:nvPr/>
              </p14:nvContentPartPr>
              <p14:xfrm>
                <a:off x="2840134" y="2505206"/>
                <a:ext cx="2520" cy="3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301C1975-AD50-4984-B40E-59ABCF96A4C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831134" y="2496206"/>
                  <a:ext cx="2016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E50CC0A-0982-401B-971B-00FC10CC821D}"/>
                    </a:ext>
                  </a:extLst>
                </p14:cNvPr>
                <p14:cNvContentPartPr/>
                <p14:nvPr/>
              </p14:nvContentPartPr>
              <p14:xfrm>
                <a:off x="2817814" y="2473886"/>
                <a:ext cx="136080" cy="1544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E50CC0A-0982-401B-971B-00FC10CC821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808814" y="2465246"/>
                  <a:ext cx="153720" cy="17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108" name="Ink 107">
                <a:extLst>
                  <a:ext uri="{FF2B5EF4-FFF2-40B4-BE49-F238E27FC236}">
                    <a16:creationId xmlns:a16="http://schemas.microsoft.com/office/drawing/2014/main" id="{B31301D8-2774-4699-9826-E3F5237511D3}"/>
                  </a:ext>
                </a:extLst>
              </p14:cNvPr>
              <p14:cNvContentPartPr/>
              <p14:nvPr/>
            </p14:nvContentPartPr>
            <p14:xfrm>
              <a:off x="2942374" y="1662446"/>
              <a:ext cx="230400" cy="124200"/>
            </p14:xfrm>
          </p:contentPart>
        </mc:Choice>
        <mc:Fallback xmlns="">
          <p:pic>
            <p:nvPicPr>
              <p:cNvPr id="108" name="Ink 107">
                <a:extLst>
                  <a:ext uri="{FF2B5EF4-FFF2-40B4-BE49-F238E27FC236}">
                    <a16:creationId xmlns:a16="http://schemas.microsoft.com/office/drawing/2014/main" id="{B31301D8-2774-4699-9826-E3F5237511D3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2933374" y="1653806"/>
                <a:ext cx="248040" cy="14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CADC6CE2-CEA3-4694-927A-4F41D78DC682}"/>
              </a:ext>
            </a:extLst>
          </p:cNvPr>
          <p:cNvGrpSpPr/>
          <p:nvPr/>
        </p:nvGrpSpPr>
        <p:grpSpPr>
          <a:xfrm>
            <a:off x="3233254" y="2066366"/>
            <a:ext cx="486720" cy="280440"/>
            <a:chOff x="3233254" y="2066366"/>
            <a:chExt cx="486720" cy="28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6E9C635-7A25-458A-AFE9-8EAB94E847F5}"/>
                    </a:ext>
                  </a:extLst>
                </p14:cNvPr>
                <p14:cNvContentPartPr/>
                <p14:nvPr/>
              </p14:nvContentPartPr>
              <p14:xfrm>
                <a:off x="3236494" y="2068166"/>
                <a:ext cx="101520" cy="2786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6E9C635-7A25-458A-AFE9-8EAB94E847F5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227494" y="2059166"/>
                  <a:ext cx="11916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45418BF0-AEA0-411B-9013-737F011D1BB5}"/>
                    </a:ext>
                  </a:extLst>
                </p14:cNvPr>
                <p14:cNvContentPartPr/>
                <p14:nvPr/>
              </p14:nvContentPartPr>
              <p14:xfrm>
                <a:off x="3233254" y="2225126"/>
                <a:ext cx="85680" cy="46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45418BF0-AEA0-411B-9013-737F011D1BB5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224614" y="2216126"/>
                  <a:ext cx="1033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3082CD54-E09A-4AD7-A95A-53ED4E652790}"/>
                    </a:ext>
                  </a:extLst>
                </p14:cNvPr>
                <p14:cNvContentPartPr/>
                <p14:nvPr/>
              </p14:nvContentPartPr>
              <p14:xfrm>
                <a:off x="3411814" y="2087966"/>
                <a:ext cx="50040" cy="1616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3082CD54-E09A-4AD7-A95A-53ED4E652790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402814" y="2078966"/>
                  <a:ext cx="676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57DD428C-1292-49B6-8451-7839E7891A80}"/>
                    </a:ext>
                  </a:extLst>
                </p14:cNvPr>
                <p14:cNvContentPartPr/>
                <p14:nvPr/>
              </p14:nvContentPartPr>
              <p14:xfrm>
                <a:off x="3504334" y="2144126"/>
                <a:ext cx="101880" cy="918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57DD428C-1292-49B6-8451-7839E7891A80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495694" y="2135486"/>
                  <a:ext cx="11952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E868E9DC-2C72-4A79-80C0-CF8DED7B3B35}"/>
                    </a:ext>
                  </a:extLst>
                </p14:cNvPr>
                <p14:cNvContentPartPr/>
                <p14:nvPr/>
              </p14:nvContentPartPr>
              <p14:xfrm>
                <a:off x="3675334" y="2066366"/>
                <a:ext cx="44640" cy="1789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E868E9DC-2C72-4A79-80C0-CF8DED7B3B3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666334" y="2057366"/>
                  <a:ext cx="62280" cy="19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7AFC1D49-5E4A-427E-BECE-4D7BFF60ABFD}"/>
              </a:ext>
            </a:extLst>
          </p:cNvPr>
          <p:cNvGrpSpPr/>
          <p:nvPr/>
        </p:nvGrpSpPr>
        <p:grpSpPr>
          <a:xfrm>
            <a:off x="3908254" y="1990406"/>
            <a:ext cx="1222200" cy="325800"/>
            <a:chOff x="3908254" y="1990406"/>
            <a:chExt cx="1222200" cy="32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D7BA1D4-EAC8-4441-BDC7-A86D8D0FCF26}"/>
                    </a:ext>
                  </a:extLst>
                </p14:cNvPr>
                <p14:cNvContentPartPr/>
                <p14:nvPr/>
              </p14:nvContentPartPr>
              <p14:xfrm>
                <a:off x="3908254" y="1990406"/>
                <a:ext cx="144720" cy="325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D7BA1D4-EAC8-4441-BDC7-A86D8D0FCF2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899254" y="1981766"/>
                  <a:ext cx="16236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E2387EF-6004-4E3A-8B9B-324D6B452B6F}"/>
                    </a:ext>
                  </a:extLst>
                </p14:cNvPr>
                <p14:cNvContentPartPr/>
                <p14:nvPr/>
              </p14:nvContentPartPr>
              <p14:xfrm>
                <a:off x="4095814" y="2167526"/>
                <a:ext cx="104760" cy="1476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E2387EF-6004-4E3A-8B9B-324D6B452B6F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087174" y="2158526"/>
                  <a:ext cx="1224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E744877-11BE-4109-A095-C3E7C0863439}"/>
                    </a:ext>
                  </a:extLst>
                </p14:cNvPr>
                <p14:cNvContentPartPr/>
                <p14:nvPr/>
              </p14:nvContentPartPr>
              <p14:xfrm>
                <a:off x="4328374" y="2041886"/>
                <a:ext cx="93240" cy="2422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E744877-11BE-4109-A095-C3E7C0863439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319374" y="2033246"/>
                  <a:ext cx="1108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EF4A6AE0-57B8-4DD8-BD27-E3555A40D842}"/>
                    </a:ext>
                  </a:extLst>
                </p14:cNvPr>
                <p14:cNvContentPartPr/>
                <p14:nvPr/>
              </p14:nvContentPartPr>
              <p14:xfrm>
                <a:off x="4446454" y="2146286"/>
                <a:ext cx="115560" cy="777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EF4A6AE0-57B8-4DD8-BD27-E3555A40D842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437454" y="2137646"/>
                  <a:ext cx="1332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24CD0153-C684-4F4C-8C11-F182EDF4C055}"/>
                    </a:ext>
                  </a:extLst>
                </p14:cNvPr>
                <p14:cNvContentPartPr/>
                <p14:nvPr/>
              </p14:nvContentPartPr>
              <p14:xfrm>
                <a:off x="4618174" y="2066006"/>
                <a:ext cx="66240" cy="195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24CD0153-C684-4F4C-8C11-F182EDF4C055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609534" y="2057006"/>
                  <a:ext cx="838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30A951F1-0A51-4313-B543-A19C8A88C972}"/>
                    </a:ext>
                  </a:extLst>
                </p14:cNvPr>
                <p14:cNvContentPartPr/>
                <p14:nvPr/>
              </p14:nvContentPartPr>
              <p14:xfrm>
                <a:off x="4774054" y="2053046"/>
                <a:ext cx="356400" cy="1890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30A951F1-0A51-4313-B543-A19C8A88C97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4765414" y="2044406"/>
                  <a:ext cx="374040" cy="20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09E7EF38-E0D3-48AD-90C6-329F3A67836F}"/>
              </a:ext>
            </a:extLst>
          </p:cNvPr>
          <p:cNvGrpSpPr/>
          <p:nvPr/>
        </p:nvGrpSpPr>
        <p:grpSpPr>
          <a:xfrm>
            <a:off x="5404774" y="2165006"/>
            <a:ext cx="91800" cy="67680"/>
            <a:chOff x="5404774" y="2165006"/>
            <a:chExt cx="91800" cy="6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7CDADBF-6557-4136-8AB7-BFB8280D92D6}"/>
                    </a:ext>
                  </a:extLst>
                </p14:cNvPr>
                <p14:cNvContentPartPr/>
                <p14:nvPr/>
              </p14:nvContentPartPr>
              <p14:xfrm>
                <a:off x="5422414" y="2165006"/>
                <a:ext cx="74160" cy="158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7CDADBF-6557-4136-8AB7-BFB8280D92D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5413774" y="2156366"/>
                  <a:ext cx="918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25990983-113E-4B39-BD9B-51A2C9AA32CD}"/>
                    </a:ext>
                  </a:extLst>
                </p14:cNvPr>
                <p14:cNvContentPartPr/>
                <p14:nvPr/>
              </p14:nvContentPartPr>
              <p14:xfrm>
                <a:off x="5404774" y="2226926"/>
                <a:ext cx="88200" cy="57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25990983-113E-4B39-BD9B-51A2C9AA32CD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395774" y="2218286"/>
                  <a:ext cx="105840" cy="2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2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E63F5085-68EE-44B2-AC56-1719F1CBC7C5}"/>
                  </a:ext>
                </a:extLst>
              </p14:cNvPr>
              <p14:cNvContentPartPr/>
              <p14:nvPr/>
            </p14:nvContentPartPr>
            <p14:xfrm>
              <a:off x="5859814" y="1965206"/>
              <a:ext cx="253800" cy="40212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E63F5085-68EE-44B2-AC56-1719F1CBC7C5}"/>
                  </a:ext>
                </a:extLst>
              </p:cNvPr>
              <p:cNvPicPr/>
              <p:nvPr/>
            </p:nvPicPr>
            <p:blipFill>
              <a:blip r:embed="rId183"/>
              <a:stretch>
                <a:fillRect/>
              </a:stretch>
            </p:blipFill>
            <p:spPr>
              <a:xfrm>
                <a:off x="5850814" y="1956566"/>
                <a:ext cx="271440" cy="41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0BC395F2-FA48-40F2-92ED-DC2FCB5285F9}"/>
                  </a:ext>
                </a:extLst>
              </p14:cNvPr>
              <p14:cNvContentPartPr/>
              <p14:nvPr/>
            </p14:nvContentPartPr>
            <p14:xfrm>
              <a:off x="5752894" y="2539406"/>
              <a:ext cx="111240" cy="11880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0BC395F2-FA48-40F2-92ED-DC2FCB5285F9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5744254" y="2530406"/>
                <a:ext cx="128880" cy="13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1" name="Group 130">
            <a:extLst>
              <a:ext uri="{FF2B5EF4-FFF2-40B4-BE49-F238E27FC236}">
                <a16:creationId xmlns:a16="http://schemas.microsoft.com/office/drawing/2014/main" id="{F70B774D-C3BA-4172-88C6-443C8FB61468}"/>
              </a:ext>
            </a:extLst>
          </p:cNvPr>
          <p:cNvGrpSpPr/>
          <p:nvPr/>
        </p:nvGrpSpPr>
        <p:grpSpPr>
          <a:xfrm>
            <a:off x="6046654" y="1776926"/>
            <a:ext cx="107640" cy="112680"/>
            <a:chOff x="6046654" y="1776926"/>
            <a:chExt cx="107640" cy="11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025986D1-601C-4F50-B232-0C0BD3EA0CA5}"/>
                    </a:ext>
                  </a:extLst>
                </p14:cNvPr>
                <p14:cNvContentPartPr/>
                <p14:nvPr/>
              </p14:nvContentPartPr>
              <p14:xfrm>
                <a:off x="6061054" y="1786646"/>
                <a:ext cx="93240" cy="94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025986D1-601C-4F50-B232-0C0BD3EA0CA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052414" y="1778006"/>
                  <a:ext cx="1108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101CC69D-46C4-447A-B6D6-B145B86D101F}"/>
                    </a:ext>
                  </a:extLst>
                </p14:cNvPr>
                <p14:cNvContentPartPr/>
                <p14:nvPr/>
              </p14:nvContentPartPr>
              <p14:xfrm>
                <a:off x="6046654" y="1776926"/>
                <a:ext cx="102240" cy="1126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101CC69D-46C4-447A-B6D6-B145B86D101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038014" y="1768286"/>
                  <a:ext cx="11988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2" name="Group 141">
            <a:extLst>
              <a:ext uri="{FF2B5EF4-FFF2-40B4-BE49-F238E27FC236}">
                <a16:creationId xmlns:a16="http://schemas.microsoft.com/office/drawing/2014/main" id="{65254E08-9D37-480F-A36C-FBE0A4192B2C}"/>
              </a:ext>
            </a:extLst>
          </p:cNvPr>
          <p:cNvGrpSpPr/>
          <p:nvPr/>
        </p:nvGrpSpPr>
        <p:grpSpPr>
          <a:xfrm>
            <a:off x="6140974" y="2048366"/>
            <a:ext cx="1184760" cy="307800"/>
            <a:chOff x="6140974" y="2048366"/>
            <a:chExt cx="1184760" cy="30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B526E695-24FD-4C01-9F9E-DAE4C243E96D}"/>
                    </a:ext>
                  </a:extLst>
                </p14:cNvPr>
                <p14:cNvContentPartPr/>
                <p14:nvPr/>
              </p14:nvContentPartPr>
              <p14:xfrm>
                <a:off x="6140974" y="2048366"/>
                <a:ext cx="125280" cy="2829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B526E695-24FD-4C01-9F9E-DAE4C243E96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131974" y="2039366"/>
                  <a:ext cx="14292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FA71BDD-93B0-47C6-9655-B2E2AB6271F9}"/>
                    </a:ext>
                  </a:extLst>
                </p14:cNvPr>
                <p14:cNvContentPartPr/>
                <p14:nvPr/>
              </p14:nvContentPartPr>
              <p14:xfrm>
                <a:off x="6283894" y="2197046"/>
                <a:ext cx="221400" cy="101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FA71BDD-93B0-47C6-9655-B2E2AB6271F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6275254" y="2188406"/>
                  <a:ext cx="239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74E645B-9D1E-41F0-AC0C-1C09C4018145}"/>
                    </a:ext>
                  </a:extLst>
                </p14:cNvPr>
                <p14:cNvContentPartPr/>
                <p14:nvPr/>
              </p14:nvContentPartPr>
              <p14:xfrm>
                <a:off x="6575494" y="2239166"/>
                <a:ext cx="127800" cy="104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74E645B-9D1E-41F0-AC0C-1C09C4018145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6566494" y="2230526"/>
                  <a:ext cx="1454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7E54413-C723-48DB-8F94-0EAC3B3ABD47}"/>
                    </a:ext>
                  </a:extLst>
                </p14:cNvPr>
                <p14:cNvContentPartPr/>
                <p14:nvPr/>
              </p14:nvContentPartPr>
              <p14:xfrm>
                <a:off x="6641374" y="2218286"/>
                <a:ext cx="28440" cy="85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7E54413-C723-48DB-8F94-0EAC3B3ABD4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632374" y="2209646"/>
                  <a:ext cx="4608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756A5A2-A36D-4D37-9EE9-1D089E628153}"/>
                    </a:ext>
                  </a:extLst>
                </p14:cNvPr>
                <p14:cNvContentPartPr/>
                <p14:nvPr/>
              </p14:nvContentPartPr>
              <p14:xfrm>
                <a:off x="6782134" y="2214326"/>
                <a:ext cx="210240" cy="745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756A5A2-A36D-4D37-9EE9-1D089E628153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773494" y="2205686"/>
                  <a:ext cx="22788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A10F4AE-B4B7-4862-9FB3-059BE4914D89}"/>
                    </a:ext>
                  </a:extLst>
                </p14:cNvPr>
                <p14:cNvContentPartPr/>
                <p14:nvPr/>
              </p14:nvContentPartPr>
              <p14:xfrm>
                <a:off x="6210454" y="2163926"/>
                <a:ext cx="56160" cy="1922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A10F4AE-B4B7-4862-9FB3-059BE4914D89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201454" y="2154926"/>
                  <a:ext cx="738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53C1F213-D98C-4439-B877-DA1B72FC0838}"/>
                    </a:ext>
                  </a:extLst>
                </p14:cNvPr>
                <p14:cNvContentPartPr/>
                <p14:nvPr/>
              </p14:nvContentPartPr>
              <p14:xfrm>
                <a:off x="7005694" y="2132606"/>
                <a:ext cx="41760" cy="1778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53C1F213-D98C-4439-B877-DA1B72FC083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997054" y="2123606"/>
                  <a:ext cx="594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9A5FAE2-27DD-480B-BDAE-9A26079C1979}"/>
                    </a:ext>
                  </a:extLst>
                </p14:cNvPr>
                <p14:cNvContentPartPr/>
                <p14:nvPr/>
              </p14:nvContentPartPr>
              <p14:xfrm>
                <a:off x="7109014" y="2148806"/>
                <a:ext cx="216720" cy="1461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9A5FAE2-27DD-480B-BDAE-9A26079C1979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100014" y="2140166"/>
                  <a:ext cx="23436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621A8C18-4CBB-4F4C-BF3C-627814DE121E}"/>
              </a:ext>
            </a:extLst>
          </p:cNvPr>
          <p:cNvGrpSpPr/>
          <p:nvPr/>
        </p:nvGrpSpPr>
        <p:grpSpPr>
          <a:xfrm>
            <a:off x="7405294" y="2030006"/>
            <a:ext cx="748440" cy="420480"/>
            <a:chOff x="7405294" y="2030006"/>
            <a:chExt cx="748440" cy="42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305A3A4-E0F3-4164-ABD0-5D48CFD81616}"/>
                    </a:ext>
                  </a:extLst>
                </p14:cNvPr>
                <p14:cNvContentPartPr/>
                <p14:nvPr/>
              </p14:nvContentPartPr>
              <p14:xfrm>
                <a:off x="7405294" y="2219006"/>
                <a:ext cx="93240" cy="23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305A3A4-E0F3-4164-ABD0-5D48CFD8161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396654" y="2210006"/>
                  <a:ext cx="1108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14D7849-78AE-42A7-A710-5988A5D6C1A0}"/>
                    </a:ext>
                  </a:extLst>
                </p14:cNvPr>
                <p14:cNvContentPartPr/>
                <p14:nvPr/>
              </p14:nvContentPartPr>
              <p14:xfrm>
                <a:off x="7550014" y="2188406"/>
                <a:ext cx="191160" cy="1098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14D7849-78AE-42A7-A710-5988A5D6C1A0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7541014" y="2179406"/>
                  <a:ext cx="2088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157943CA-0C28-4685-A92C-6A4FF3FB66A6}"/>
                    </a:ext>
                  </a:extLst>
                </p14:cNvPr>
                <p14:cNvContentPartPr/>
                <p14:nvPr/>
              </p14:nvContentPartPr>
              <p14:xfrm>
                <a:off x="7800934" y="2176886"/>
                <a:ext cx="142200" cy="1087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157943CA-0C28-4685-A92C-6A4FF3FB66A6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7791934" y="2167886"/>
                  <a:ext cx="1598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41AE947-E98A-4CCB-9169-BF0429A32706}"/>
                    </a:ext>
                  </a:extLst>
                </p14:cNvPr>
                <p14:cNvContentPartPr/>
                <p14:nvPr/>
              </p14:nvContentPartPr>
              <p14:xfrm>
                <a:off x="7819294" y="2179766"/>
                <a:ext cx="120240" cy="1191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41AE947-E98A-4CCB-9169-BF0429A3270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810294" y="2171126"/>
                  <a:ext cx="1378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94AA6480-95B3-4DD4-BC6F-1681DC2DB39D}"/>
                    </a:ext>
                  </a:extLst>
                </p14:cNvPr>
                <p14:cNvContentPartPr/>
                <p14:nvPr/>
              </p14:nvContentPartPr>
              <p14:xfrm>
                <a:off x="8022334" y="2030006"/>
                <a:ext cx="131400" cy="4204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94AA6480-95B3-4DD4-BC6F-1681DC2DB39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013334" y="2021006"/>
                  <a:ext cx="149040" cy="43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2391D515-0E07-40E1-98D1-7404EB59ACE3}"/>
              </a:ext>
            </a:extLst>
          </p:cNvPr>
          <p:cNvGrpSpPr/>
          <p:nvPr/>
        </p:nvGrpSpPr>
        <p:grpSpPr>
          <a:xfrm>
            <a:off x="8227894" y="2060966"/>
            <a:ext cx="468000" cy="396360"/>
            <a:chOff x="8227894" y="2060966"/>
            <a:chExt cx="468000" cy="39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7865C90-933F-4042-A98D-B06DE92DA6AE}"/>
                    </a:ext>
                  </a:extLst>
                </p14:cNvPr>
                <p14:cNvContentPartPr/>
                <p14:nvPr/>
              </p14:nvContentPartPr>
              <p14:xfrm>
                <a:off x="8227894" y="2208206"/>
                <a:ext cx="9000" cy="273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7865C90-933F-4042-A98D-B06DE92DA6A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219254" y="2199206"/>
                  <a:ext cx="266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F9FFCBB0-57E2-4600-A577-0119957D3A37}"/>
                    </a:ext>
                  </a:extLst>
                </p14:cNvPr>
                <p14:cNvContentPartPr/>
                <p14:nvPr/>
              </p14:nvContentPartPr>
              <p14:xfrm>
                <a:off x="8403214" y="2060966"/>
                <a:ext cx="27720" cy="1090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F9FFCBB0-57E2-4600-A577-0119957D3A3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94574" y="2052326"/>
                  <a:ext cx="453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0F95E53-DA90-4FCD-8B92-35A385D91FD7}"/>
                    </a:ext>
                  </a:extLst>
                </p14:cNvPr>
                <p14:cNvContentPartPr/>
                <p14:nvPr/>
              </p14:nvContentPartPr>
              <p14:xfrm>
                <a:off x="8342014" y="2181206"/>
                <a:ext cx="136080" cy="129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0F95E53-DA90-4FCD-8B92-35A385D91FD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333374" y="2172206"/>
                  <a:ext cx="1537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884603B-10F4-4418-A4F0-04EA96EF3307}"/>
                    </a:ext>
                  </a:extLst>
                </p14:cNvPr>
                <p14:cNvContentPartPr/>
                <p14:nvPr/>
              </p14:nvContentPartPr>
              <p14:xfrm>
                <a:off x="8278294" y="2348966"/>
                <a:ext cx="153720" cy="1083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884603B-10F4-4418-A4F0-04EA96EF330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269654" y="2339966"/>
                  <a:ext cx="1713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61CE6627-A155-47FC-BE6C-74636BD470B0}"/>
                    </a:ext>
                  </a:extLst>
                </p14:cNvPr>
                <p14:cNvContentPartPr/>
                <p14:nvPr/>
              </p14:nvContentPartPr>
              <p14:xfrm>
                <a:off x="8601574" y="2109566"/>
                <a:ext cx="94320" cy="1648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61CE6627-A155-47FC-BE6C-74636BD470B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592934" y="2100926"/>
                  <a:ext cx="111960" cy="182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147F61E9-2691-4FA7-AD7E-709E3A306A7E}"/>
              </a:ext>
            </a:extLst>
          </p:cNvPr>
          <p:cNvGrpSpPr/>
          <p:nvPr/>
        </p:nvGrpSpPr>
        <p:grpSpPr>
          <a:xfrm>
            <a:off x="8640094" y="1804286"/>
            <a:ext cx="316800" cy="152280"/>
            <a:chOff x="8640094" y="1804286"/>
            <a:chExt cx="316800" cy="15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F57B4F0-5043-4955-9DF2-DAE2610BBDAD}"/>
                    </a:ext>
                  </a:extLst>
                </p14:cNvPr>
                <p14:cNvContentPartPr/>
                <p14:nvPr/>
              </p14:nvContentPartPr>
              <p14:xfrm>
                <a:off x="8640094" y="1933166"/>
                <a:ext cx="70560" cy="122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F57B4F0-5043-4955-9DF2-DAE2610BBDAD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631454" y="1924526"/>
                  <a:ext cx="882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0FA91BB-5453-4411-AA48-D5060B29DFCD}"/>
                    </a:ext>
                  </a:extLst>
                </p14:cNvPr>
                <p14:cNvContentPartPr/>
                <p14:nvPr/>
              </p14:nvContentPartPr>
              <p14:xfrm>
                <a:off x="8798854" y="1804286"/>
                <a:ext cx="158040" cy="1033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0FA91BB-5453-4411-AA48-D5060B29DFC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790214" y="1795286"/>
                  <a:ext cx="17568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FC65861-21FA-4AFC-981C-5C0BFEA76FED}"/>
                    </a:ext>
                  </a:extLst>
                </p14:cNvPr>
                <p14:cNvContentPartPr/>
                <p14:nvPr/>
              </p14:nvContentPartPr>
              <p14:xfrm>
                <a:off x="8732254" y="1946846"/>
                <a:ext cx="150840" cy="9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FC65861-21FA-4AFC-981C-5C0BFEA76FE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723254" y="1937846"/>
                  <a:ext cx="16848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FFD481BF-AB67-49F7-B240-A6A973EE0C0F}"/>
              </a:ext>
            </a:extLst>
          </p:cNvPr>
          <p:cNvGrpSpPr/>
          <p:nvPr/>
        </p:nvGrpSpPr>
        <p:grpSpPr>
          <a:xfrm>
            <a:off x="8758174" y="2046206"/>
            <a:ext cx="452160" cy="253800"/>
            <a:chOff x="8758174" y="2046206"/>
            <a:chExt cx="452160" cy="25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26B0F49D-8B20-42B2-979E-BE4A94C591E9}"/>
                    </a:ext>
                  </a:extLst>
                </p14:cNvPr>
                <p14:cNvContentPartPr/>
                <p14:nvPr/>
              </p14:nvContentPartPr>
              <p14:xfrm>
                <a:off x="8758174" y="2046206"/>
                <a:ext cx="154440" cy="87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26B0F49D-8B20-42B2-979E-BE4A94C591E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8749534" y="2037566"/>
                  <a:ext cx="17208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63E796E5-2676-4BBF-8645-233A37DA43CB}"/>
                    </a:ext>
                  </a:extLst>
                </p14:cNvPr>
                <p14:cNvContentPartPr/>
                <p14:nvPr/>
              </p14:nvContentPartPr>
              <p14:xfrm>
                <a:off x="8882014" y="2125406"/>
                <a:ext cx="328320" cy="1746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63E796E5-2676-4BBF-8645-233A37DA43CB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873374" y="2116766"/>
                  <a:ext cx="345960" cy="19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8EEBE923-2F81-4E18-B854-CA90803F4BC9}"/>
              </a:ext>
            </a:extLst>
          </p:cNvPr>
          <p:cNvGrpSpPr/>
          <p:nvPr/>
        </p:nvGrpSpPr>
        <p:grpSpPr>
          <a:xfrm>
            <a:off x="9456934" y="2140526"/>
            <a:ext cx="182520" cy="168840"/>
            <a:chOff x="9456934" y="2140526"/>
            <a:chExt cx="182520" cy="16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F3BF798-99D4-4097-B821-F2C769B341E5}"/>
                    </a:ext>
                  </a:extLst>
                </p14:cNvPr>
                <p14:cNvContentPartPr/>
                <p14:nvPr/>
              </p14:nvContentPartPr>
              <p14:xfrm>
                <a:off x="9456934" y="2179406"/>
                <a:ext cx="182520" cy="29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F3BF798-99D4-4097-B821-F2C769B341E5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448294" y="2170766"/>
                  <a:ext cx="20016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B075C55-EF26-4009-BEEA-D808F43D32EB}"/>
                    </a:ext>
                  </a:extLst>
                </p14:cNvPr>
                <p14:cNvContentPartPr/>
                <p14:nvPr/>
              </p14:nvContentPartPr>
              <p14:xfrm>
                <a:off x="9487534" y="2140526"/>
                <a:ext cx="48240" cy="1688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B075C55-EF26-4009-BEEA-D808F43D32EB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478534" y="2131526"/>
                  <a:ext cx="65880" cy="186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66" name="Ink 165">
                <a:extLst>
                  <a:ext uri="{FF2B5EF4-FFF2-40B4-BE49-F238E27FC236}">
                    <a16:creationId xmlns:a16="http://schemas.microsoft.com/office/drawing/2014/main" id="{930F3893-F90D-4FB4-B1CC-B0286F49F6FF}"/>
                  </a:ext>
                </a:extLst>
              </p14:cNvPr>
              <p14:cNvContentPartPr/>
              <p14:nvPr/>
            </p14:nvContentPartPr>
            <p14:xfrm>
              <a:off x="9789934" y="1952246"/>
              <a:ext cx="227520" cy="340200"/>
            </p14:xfrm>
          </p:contentPart>
        </mc:Choice>
        <mc:Fallback xmlns="">
          <p:pic>
            <p:nvPicPr>
              <p:cNvPr id="166" name="Ink 165">
                <a:extLst>
                  <a:ext uri="{FF2B5EF4-FFF2-40B4-BE49-F238E27FC236}">
                    <a16:creationId xmlns:a16="http://schemas.microsoft.com/office/drawing/2014/main" id="{930F3893-F90D-4FB4-B1CC-B0286F49F6FF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9781294" y="1943606"/>
                <a:ext cx="245160" cy="35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0" name="Group 169">
            <a:extLst>
              <a:ext uri="{FF2B5EF4-FFF2-40B4-BE49-F238E27FC236}">
                <a16:creationId xmlns:a16="http://schemas.microsoft.com/office/drawing/2014/main" id="{E1CFC6FA-D155-4A5E-B7A6-1CDB2BC027E6}"/>
              </a:ext>
            </a:extLst>
          </p:cNvPr>
          <p:cNvGrpSpPr/>
          <p:nvPr/>
        </p:nvGrpSpPr>
        <p:grpSpPr>
          <a:xfrm>
            <a:off x="9714334" y="2446526"/>
            <a:ext cx="113760" cy="126360"/>
            <a:chOff x="9714334" y="2446526"/>
            <a:chExt cx="113760" cy="12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DB88844-8A77-4A21-BB04-2EA6443B61DD}"/>
                    </a:ext>
                  </a:extLst>
                </p14:cNvPr>
                <p14:cNvContentPartPr/>
                <p14:nvPr/>
              </p14:nvContentPartPr>
              <p14:xfrm>
                <a:off x="9720814" y="2448326"/>
                <a:ext cx="99000" cy="1216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DB88844-8A77-4A21-BB04-2EA6443B61D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711814" y="2439686"/>
                  <a:ext cx="1166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8F05A47-B9E9-4B29-9C0D-80E0AD3C832D}"/>
                    </a:ext>
                  </a:extLst>
                </p14:cNvPr>
                <p14:cNvContentPartPr/>
                <p14:nvPr/>
              </p14:nvContentPartPr>
              <p14:xfrm>
                <a:off x="9714334" y="2446526"/>
                <a:ext cx="113760" cy="1263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8F05A47-B9E9-4B29-9C0D-80E0AD3C832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9705694" y="2437886"/>
                  <a:ext cx="131400" cy="14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69" name="Ink 168">
                <a:extLst>
                  <a:ext uri="{FF2B5EF4-FFF2-40B4-BE49-F238E27FC236}">
                    <a16:creationId xmlns:a16="http://schemas.microsoft.com/office/drawing/2014/main" id="{3C6F600F-748E-45C3-87AF-3EE69B286C88}"/>
                  </a:ext>
                </a:extLst>
              </p14:cNvPr>
              <p14:cNvContentPartPr/>
              <p14:nvPr/>
            </p14:nvContentPartPr>
            <p14:xfrm>
              <a:off x="9876694" y="1722926"/>
              <a:ext cx="236160" cy="135720"/>
            </p14:xfrm>
          </p:contentPart>
        </mc:Choice>
        <mc:Fallback xmlns="">
          <p:pic>
            <p:nvPicPr>
              <p:cNvPr id="169" name="Ink 168">
                <a:extLst>
                  <a:ext uri="{FF2B5EF4-FFF2-40B4-BE49-F238E27FC236}">
                    <a16:creationId xmlns:a16="http://schemas.microsoft.com/office/drawing/2014/main" id="{3C6F600F-748E-45C3-87AF-3EE69B286C88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9867694" y="1713926"/>
                <a:ext cx="25380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C8F096B6-4345-4DED-B89A-877239553EE8}"/>
                  </a:ext>
                </a:extLst>
              </p14:cNvPr>
              <p14:cNvContentPartPr/>
              <p14:nvPr/>
            </p14:nvContentPartPr>
            <p14:xfrm>
              <a:off x="10538734" y="2324126"/>
              <a:ext cx="194040" cy="11448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C8F096B6-4345-4DED-B89A-877239553EE8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10529734" y="2315126"/>
                <a:ext cx="211680" cy="13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C02A5336-E9BB-42A6-B54C-8AF3D70D2A57}"/>
              </a:ext>
            </a:extLst>
          </p:cNvPr>
          <p:cNvGrpSpPr/>
          <p:nvPr/>
        </p:nvGrpSpPr>
        <p:grpSpPr>
          <a:xfrm>
            <a:off x="10007014" y="1731926"/>
            <a:ext cx="1703880" cy="500760"/>
            <a:chOff x="10007014" y="1731926"/>
            <a:chExt cx="1703880" cy="50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74D7ACE7-691F-4040-B9D2-CF68E800BF67}"/>
                    </a:ext>
                  </a:extLst>
                </p14:cNvPr>
                <p14:cNvContentPartPr/>
                <p14:nvPr/>
              </p14:nvContentPartPr>
              <p14:xfrm>
                <a:off x="10007014" y="2125766"/>
                <a:ext cx="199080" cy="1069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74D7ACE7-691F-4040-B9D2-CF68E800BF6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9998014" y="2116766"/>
                  <a:ext cx="2167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E3DDEC12-5DEF-40DD-8C8C-63339D046223}"/>
                    </a:ext>
                  </a:extLst>
                </p14:cNvPr>
                <p14:cNvContentPartPr/>
                <p14:nvPr/>
              </p14:nvContentPartPr>
              <p14:xfrm>
                <a:off x="10270534" y="2105606"/>
                <a:ext cx="100440" cy="979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E3DDEC12-5DEF-40DD-8C8C-63339D04622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0261534" y="2096606"/>
                  <a:ext cx="1180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38C61EE-EF89-4A6D-8B82-E0A03F547EBC}"/>
                    </a:ext>
                  </a:extLst>
                </p14:cNvPr>
                <p14:cNvContentPartPr/>
                <p14:nvPr/>
              </p14:nvContentPartPr>
              <p14:xfrm>
                <a:off x="10284934" y="2108846"/>
                <a:ext cx="84600" cy="97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38C61EE-EF89-4A6D-8B82-E0A03F547EBC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0275934" y="2100206"/>
                  <a:ext cx="10224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9C39302-D61A-401D-BEEF-A5F219504E8E}"/>
                    </a:ext>
                  </a:extLst>
                </p14:cNvPr>
                <p14:cNvContentPartPr/>
                <p14:nvPr/>
              </p14:nvContentPartPr>
              <p14:xfrm>
                <a:off x="10500934" y="2154926"/>
                <a:ext cx="19440" cy="198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9C39302-D61A-401D-BEEF-A5F219504E8E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0491934" y="2145926"/>
                  <a:ext cx="370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56ACBF15-2D23-4275-BD3C-BD96C61D83D5}"/>
                    </a:ext>
                  </a:extLst>
                </p14:cNvPr>
                <p14:cNvContentPartPr/>
                <p14:nvPr/>
              </p14:nvContentPartPr>
              <p14:xfrm>
                <a:off x="10673734" y="2038286"/>
                <a:ext cx="37440" cy="1076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56ACBF15-2D23-4275-BD3C-BD96C61D83D5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0665094" y="2029646"/>
                  <a:ext cx="550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ECB0F158-9BCC-4848-87E7-C62BC2CBD783}"/>
                    </a:ext>
                  </a:extLst>
                </p14:cNvPr>
                <p14:cNvContentPartPr/>
                <p14:nvPr/>
              </p14:nvContentPartPr>
              <p14:xfrm>
                <a:off x="10602814" y="2153486"/>
                <a:ext cx="127800" cy="97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ECB0F158-9BCC-4848-87E7-C62BC2CBD783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0594174" y="2144846"/>
                  <a:ext cx="1454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1EE1FC0-0FA7-49DC-82AC-0C49BE6186DE}"/>
                    </a:ext>
                  </a:extLst>
                </p14:cNvPr>
                <p14:cNvContentPartPr/>
                <p14:nvPr/>
              </p14:nvContentPartPr>
              <p14:xfrm>
                <a:off x="10942294" y="2061326"/>
                <a:ext cx="108720" cy="1116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1EE1FC0-0FA7-49DC-82AC-0C49BE6186DE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0933294" y="2052686"/>
                  <a:ext cx="1263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720814F5-46F6-43A0-B438-EFE9D13C46F6}"/>
                    </a:ext>
                  </a:extLst>
                </p14:cNvPr>
                <p14:cNvContentPartPr/>
                <p14:nvPr/>
              </p14:nvContentPartPr>
              <p14:xfrm>
                <a:off x="10899454" y="1873406"/>
                <a:ext cx="82440" cy="129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720814F5-46F6-43A0-B438-EFE9D13C46F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0890454" y="1864406"/>
                  <a:ext cx="1000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B0F5FA3-AAA9-4C86-8085-0A95689A3E60}"/>
                    </a:ext>
                  </a:extLst>
                </p14:cNvPr>
                <p14:cNvContentPartPr/>
                <p14:nvPr/>
              </p14:nvContentPartPr>
              <p14:xfrm>
                <a:off x="11100334" y="1731926"/>
                <a:ext cx="204480" cy="1022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B0F5FA3-AAA9-4C86-8085-0A95689A3E6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1091694" y="1723286"/>
                  <a:ext cx="22212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04565889-C45E-4E72-BD8E-B6AD6F80FBE8}"/>
                    </a:ext>
                  </a:extLst>
                </p14:cNvPr>
                <p14:cNvContentPartPr/>
                <p14:nvPr/>
              </p14:nvContentPartPr>
              <p14:xfrm>
                <a:off x="11096014" y="1869806"/>
                <a:ext cx="136080" cy="8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04565889-C45E-4E72-BD8E-B6AD6F80FBE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1087014" y="1861166"/>
                  <a:ext cx="1537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A763089-6F65-4924-B8E3-A737EBDDD16D}"/>
                    </a:ext>
                  </a:extLst>
                </p14:cNvPr>
                <p14:cNvContentPartPr/>
                <p14:nvPr/>
              </p14:nvContentPartPr>
              <p14:xfrm>
                <a:off x="11111854" y="1957646"/>
                <a:ext cx="146520" cy="1126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A763089-6F65-4924-B8E3-A737EBDDD16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1103214" y="1949006"/>
                  <a:ext cx="1641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E7C0CB02-8B48-4552-8E2B-E1AC80D20B82}"/>
                    </a:ext>
                  </a:extLst>
                </p14:cNvPr>
                <p14:cNvContentPartPr/>
                <p14:nvPr/>
              </p14:nvContentPartPr>
              <p14:xfrm>
                <a:off x="11306254" y="1968446"/>
                <a:ext cx="404640" cy="1954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E7C0CB02-8B48-4552-8E2B-E1AC80D20B82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11297254" y="1959806"/>
                  <a:ext cx="42228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0A90E89-B737-4FBE-8696-970438077C7E}"/>
              </a:ext>
            </a:extLst>
          </p:cNvPr>
          <p:cNvGrpSpPr/>
          <p:nvPr/>
        </p:nvGrpSpPr>
        <p:grpSpPr>
          <a:xfrm>
            <a:off x="2167654" y="2847206"/>
            <a:ext cx="1478520" cy="598680"/>
            <a:chOff x="2167654" y="2847206"/>
            <a:chExt cx="1478520" cy="59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76BCDE0-B118-4D8E-82D1-5D93EB542514}"/>
                    </a:ext>
                  </a:extLst>
                </p14:cNvPr>
                <p14:cNvContentPartPr/>
                <p14:nvPr/>
              </p14:nvContentPartPr>
              <p14:xfrm>
                <a:off x="2169814" y="2916686"/>
                <a:ext cx="131400" cy="363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76BCDE0-B118-4D8E-82D1-5D93EB54251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161174" y="2908046"/>
                  <a:ext cx="1490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746BC5F-442F-4086-ACD2-8C3C01387DD7}"/>
                    </a:ext>
                  </a:extLst>
                </p14:cNvPr>
                <p14:cNvContentPartPr/>
                <p14:nvPr/>
              </p14:nvContentPartPr>
              <p14:xfrm>
                <a:off x="2167654" y="3017126"/>
                <a:ext cx="93240" cy="9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746BC5F-442F-4086-ACD2-8C3C01387DD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2159014" y="3008126"/>
                  <a:ext cx="110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73630892-7242-4901-8E44-5DA2C12850A0}"/>
                    </a:ext>
                  </a:extLst>
                </p14:cNvPr>
                <p14:cNvContentPartPr/>
                <p14:nvPr/>
              </p14:nvContentPartPr>
              <p14:xfrm>
                <a:off x="2493454" y="3037286"/>
                <a:ext cx="232920" cy="1108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73630892-7242-4901-8E44-5DA2C12850A0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484454" y="3028286"/>
                  <a:ext cx="25056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01EB869-030B-444F-B855-4AE73C19164A}"/>
                    </a:ext>
                  </a:extLst>
                </p14:cNvPr>
                <p14:cNvContentPartPr/>
                <p14:nvPr/>
              </p14:nvContentPartPr>
              <p14:xfrm>
                <a:off x="2866054" y="3058886"/>
                <a:ext cx="135000" cy="180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01EB869-030B-444F-B855-4AE73C19164A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857054" y="3049886"/>
                  <a:ext cx="1526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99535EB4-2EA5-4289-82E1-2F26992D5FB8}"/>
                    </a:ext>
                  </a:extLst>
                </p14:cNvPr>
                <p14:cNvContentPartPr/>
                <p14:nvPr/>
              </p14:nvContentPartPr>
              <p14:xfrm>
                <a:off x="2915734" y="3021806"/>
                <a:ext cx="35280" cy="1112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99535EB4-2EA5-4289-82E1-2F26992D5FB8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907094" y="3012806"/>
                  <a:ext cx="529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2A203FA3-CF6A-4AFE-8874-966E2F9A81D5}"/>
                    </a:ext>
                  </a:extLst>
                </p14:cNvPr>
                <p14:cNvContentPartPr/>
                <p14:nvPr/>
              </p14:nvContentPartPr>
              <p14:xfrm>
                <a:off x="3081334" y="3038726"/>
                <a:ext cx="186840" cy="745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A203FA3-CF6A-4AFE-8874-966E2F9A81D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072694" y="3030086"/>
                  <a:ext cx="20448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3F565EE-6308-47C6-BE9E-194783A4CF7E}"/>
                    </a:ext>
                  </a:extLst>
                </p14:cNvPr>
                <p14:cNvContentPartPr/>
                <p14:nvPr/>
              </p14:nvContentPartPr>
              <p14:xfrm>
                <a:off x="2427574" y="2925326"/>
                <a:ext cx="119880" cy="3283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3F565EE-6308-47C6-BE9E-194783A4CF7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418574" y="2916326"/>
                  <a:ext cx="137520" cy="34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5285B699-DF19-4692-AC96-F42D45023C1A}"/>
                    </a:ext>
                  </a:extLst>
                </p14:cNvPr>
                <p14:cNvContentPartPr/>
                <p14:nvPr/>
              </p14:nvContentPartPr>
              <p14:xfrm>
                <a:off x="3282214" y="2929646"/>
                <a:ext cx="79920" cy="2509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5285B699-DF19-4692-AC96-F42D45023C1A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273214" y="2921006"/>
                  <a:ext cx="9756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A112763F-DC3B-4E05-8E1E-4CD386DA4E40}"/>
                    </a:ext>
                  </a:extLst>
                </p14:cNvPr>
                <p14:cNvContentPartPr/>
                <p14:nvPr/>
              </p14:nvContentPartPr>
              <p14:xfrm>
                <a:off x="3532414" y="2847206"/>
                <a:ext cx="113760" cy="3135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A112763F-DC3B-4E05-8E1E-4CD386DA4E40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523774" y="2838566"/>
                  <a:ext cx="13140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45744D34-941B-4CAF-9394-CDB008C8DA62}"/>
                    </a:ext>
                  </a:extLst>
                </p14:cNvPr>
                <p14:cNvContentPartPr/>
                <p14:nvPr/>
              </p14:nvContentPartPr>
              <p14:xfrm>
                <a:off x="3451054" y="3335006"/>
                <a:ext cx="93600" cy="110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45744D34-941B-4CAF-9394-CDB008C8DA62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442414" y="3326366"/>
                  <a:ext cx="11124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DD3280CF-A2B9-48E5-82D2-787136BEDFF6}"/>
              </a:ext>
            </a:extLst>
          </p:cNvPr>
          <p:cNvGrpSpPr/>
          <p:nvPr/>
        </p:nvGrpSpPr>
        <p:grpSpPr>
          <a:xfrm>
            <a:off x="3580294" y="2626526"/>
            <a:ext cx="114840" cy="113760"/>
            <a:chOff x="3580294" y="2626526"/>
            <a:chExt cx="114840" cy="11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CF920CB1-F5CC-4991-B822-8223DBBE60CC}"/>
                    </a:ext>
                  </a:extLst>
                </p14:cNvPr>
                <p14:cNvContentPartPr/>
                <p14:nvPr/>
              </p14:nvContentPartPr>
              <p14:xfrm>
                <a:off x="3580294" y="2643806"/>
                <a:ext cx="114840" cy="9648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CF920CB1-F5CC-4991-B822-8223DBBE60C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571294" y="2635166"/>
                  <a:ext cx="13248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AEEF685-056E-40A8-96BD-586D2362DEB2}"/>
                    </a:ext>
                  </a:extLst>
                </p14:cNvPr>
                <p14:cNvContentPartPr/>
                <p14:nvPr/>
              </p14:nvContentPartPr>
              <p14:xfrm>
                <a:off x="3592894" y="2626526"/>
                <a:ext cx="85680" cy="1126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AEEF685-056E-40A8-96BD-586D2362DEB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583894" y="2617886"/>
                  <a:ext cx="10332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189B13BA-AC34-451B-9C8E-19B017EF88F2}"/>
              </a:ext>
            </a:extLst>
          </p:cNvPr>
          <p:cNvGrpSpPr/>
          <p:nvPr/>
        </p:nvGrpSpPr>
        <p:grpSpPr>
          <a:xfrm>
            <a:off x="3753814" y="2893646"/>
            <a:ext cx="501480" cy="195120"/>
            <a:chOff x="3753814" y="2893646"/>
            <a:chExt cx="501480" cy="19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D9D83445-2C33-4C6A-BDF0-A538D632D886}"/>
                    </a:ext>
                  </a:extLst>
                </p14:cNvPr>
                <p14:cNvContentPartPr/>
                <p14:nvPr/>
              </p14:nvContentPartPr>
              <p14:xfrm>
                <a:off x="3753814" y="2977886"/>
                <a:ext cx="125640" cy="110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D9D83445-2C33-4C6A-BDF0-A538D632D886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745174" y="2969246"/>
                  <a:ext cx="14328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B04A9ADB-2F76-4D6F-AB9F-A909B438B25E}"/>
                    </a:ext>
                  </a:extLst>
                </p14:cNvPr>
                <p14:cNvContentPartPr/>
                <p14:nvPr/>
              </p14:nvContentPartPr>
              <p14:xfrm>
                <a:off x="3947494" y="3062126"/>
                <a:ext cx="7920" cy="61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B04A9ADB-2F76-4D6F-AB9F-A909B438B25E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938854" y="3053486"/>
                  <a:ext cx="255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27F7B76-CECC-4955-BCE7-A7B8C706BBC1}"/>
                    </a:ext>
                  </a:extLst>
                </p14:cNvPr>
                <p14:cNvContentPartPr/>
                <p14:nvPr/>
              </p14:nvContentPartPr>
              <p14:xfrm>
                <a:off x="4171774" y="2893646"/>
                <a:ext cx="34920" cy="1152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27F7B76-CECC-4955-BCE7-A7B8C706BBC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162774" y="2885006"/>
                  <a:ext cx="5256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9D7FB8E-E44C-4CF2-9A13-7A35A7E9B3D3}"/>
                    </a:ext>
                  </a:extLst>
                </p14:cNvPr>
                <p14:cNvContentPartPr/>
                <p14:nvPr/>
              </p14:nvContentPartPr>
              <p14:xfrm>
                <a:off x="4062334" y="3026846"/>
                <a:ext cx="192960" cy="100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9D7FB8E-E44C-4CF2-9A13-7A35A7E9B3D3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053334" y="3017846"/>
                  <a:ext cx="210600" cy="2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6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13A9DE93-C29C-484B-A36B-00A92121C8D5}"/>
                  </a:ext>
                </a:extLst>
              </p14:cNvPr>
              <p14:cNvContentPartPr/>
              <p14:nvPr/>
            </p14:nvContentPartPr>
            <p14:xfrm>
              <a:off x="4037494" y="3198926"/>
              <a:ext cx="164880" cy="13932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13A9DE93-C29C-484B-A36B-00A92121C8D5}"/>
                  </a:ext>
                </a:extLst>
              </p:cNvPr>
              <p:cNvPicPr/>
              <p:nvPr/>
            </p:nvPicPr>
            <p:blipFill>
              <a:blip r:embed="rId307"/>
              <a:stretch>
                <a:fillRect/>
              </a:stretch>
            </p:blipFill>
            <p:spPr>
              <a:xfrm>
                <a:off x="4028854" y="3190286"/>
                <a:ext cx="182520" cy="1569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3" name="Group 212">
            <a:extLst>
              <a:ext uri="{FF2B5EF4-FFF2-40B4-BE49-F238E27FC236}">
                <a16:creationId xmlns:a16="http://schemas.microsoft.com/office/drawing/2014/main" id="{8255A263-42EB-4A5F-8D3C-54F13EC816C8}"/>
              </a:ext>
            </a:extLst>
          </p:cNvPr>
          <p:cNvGrpSpPr/>
          <p:nvPr/>
        </p:nvGrpSpPr>
        <p:grpSpPr>
          <a:xfrm>
            <a:off x="4430254" y="2676926"/>
            <a:ext cx="462600" cy="435960"/>
            <a:chOff x="4430254" y="2676926"/>
            <a:chExt cx="462600" cy="43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37C72526-F0A2-4FD6-82C6-730FF4EE3CF9}"/>
                    </a:ext>
                  </a:extLst>
                </p14:cNvPr>
                <p14:cNvContentPartPr/>
                <p14:nvPr/>
              </p14:nvContentPartPr>
              <p14:xfrm>
                <a:off x="4430254" y="2975006"/>
                <a:ext cx="126000" cy="1378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37C72526-F0A2-4FD6-82C6-730FF4EE3CF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421614" y="2966366"/>
                  <a:ext cx="1436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9F8911A-64E9-402C-BE96-3847CB0A1CDB}"/>
                    </a:ext>
                  </a:extLst>
                </p14:cNvPr>
                <p14:cNvContentPartPr/>
                <p14:nvPr/>
              </p14:nvContentPartPr>
              <p14:xfrm>
                <a:off x="4492894" y="2825966"/>
                <a:ext cx="87840" cy="97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9F8911A-64E9-402C-BE96-3847CB0A1CDB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484254" y="2817326"/>
                  <a:ext cx="1054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D1F1509-CBE3-455C-A989-49A997DFAC04}"/>
                    </a:ext>
                  </a:extLst>
                </p14:cNvPr>
                <p14:cNvContentPartPr/>
                <p14:nvPr/>
              </p14:nvContentPartPr>
              <p14:xfrm>
                <a:off x="4727614" y="2676926"/>
                <a:ext cx="165240" cy="946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D1F1509-CBE3-455C-A989-49A997DFAC0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718614" y="2668286"/>
                  <a:ext cx="1828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D3520FAE-8AE6-44C1-9BAE-29825189DD7B}"/>
                    </a:ext>
                  </a:extLst>
                </p14:cNvPr>
                <p14:cNvContentPartPr/>
                <p14:nvPr/>
              </p14:nvContentPartPr>
              <p14:xfrm>
                <a:off x="4701694" y="2823446"/>
                <a:ext cx="138600" cy="79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D3520FAE-8AE6-44C1-9BAE-29825189DD7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693054" y="2814446"/>
                  <a:ext cx="1562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9AF618E2-B7BC-4895-9197-42B032C4B8DF}"/>
                    </a:ext>
                  </a:extLst>
                </p14:cNvPr>
                <p14:cNvContentPartPr/>
                <p14:nvPr/>
              </p14:nvContentPartPr>
              <p14:xfrm>
                <a:off x="4698454" y="2900486"/>
                <a:ext cx="155880" cy="83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9AF618E2-B7BC-4895-9197-42B032C4B8DF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689814" y="2891486"/>
                  <a:ext cx="173520" cy="10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8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23A8D783-FF22-4403-85D3-63670C4DEC08}"/>
                  </a:ext>
                </a:extLst>
              </p14:cNvPr>
              <p14:cNvContentPartPr/>
              <p14:nvPr/>
            </p14:nvContentPartPr>
            <p14:xfrm>
              <a:off x="4882414" y="2944406"/>
              <a:ext cx="262800" cy="21312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23A8D783-FF22-4403-85D3-63670C4DEC08}"/>
                  </a:ext>
                </a:extLst>
              </p:cNvPr>
              <p:cNvPicPr/>
              <p:nvPr/>
            </p:nvPicPr>
            <p:blipFill>
              <a:blip r:embed="rId319"/>
              <a:stretch>
                <a:fillRect/>
              </a:stretch>
            </p:blipFill>
            <p:spPr>
              <a:xfrm>
                <a:off x="4873774" y="2935766"/>
                <a:ext cx="280440" cy="230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28" name="Group 227">
            <a:extLst>
              <a:ext uri="{FF2B5EF4-FFF2-40B4-BE49-F238E27FC236}">
                <a16:creationId xmlns:a16="http://schemas.microsoft.com/office/drawing/2014/main" id="{6CAB4C0C-83F7-4552-BF12-D1B67203CE1C}"/>
              </a:ext>
            </a:extLst>
          </p:cNvPr>
          <p:cNvGrpSpPr/>
          <p:nvPr/>
        </p:nvGrpSpPr>
        <p:grpSpPr>
          <a:xfrm>
            <a:off x="5302174" y="2994446"/>
            <a:ext cx="1542240" cy="307440"/>
            <a:chOff x="5302174" y="2994446"/>
            <a:chExt cx="1542240" cy="30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0F44334-CF35-4DE5-B7F0-E130FD8901A3}"/>
                    </a:ext>
                  </a:extLst>
                </p14:cNvPr>
                <p14:cNvContentPartPr/>
                <p14:nvPr/>
              </p14:nvContentPartPr>
              <p14:xfrm>
                <a:off x="5302174" y="3096326"/>
                <a:ext cx="130680" cy="176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0F44334-CF35-4DE5-B7F0-E130FD8901A3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293534" y="3087326"/>
                  <a:ext cx="1483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D2A5C0C0-6C89-4D40-8056-CDC7DD3AAEE4}"/>
                    </a:ext>
                  </a:extLst>
                </p14:cNvPr>
                <p14:cNvContentPartPr/>
                <p14:nvPr/>
              </p14:nvContentPartPr>
              <p14:xfrm>
                <a:off x="5501614" y="3074006"/>
                <a:ext cx="199080" cy="1278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D2A5C0C0-6C89-4D40-8056-CDC7DD3AAEE4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492974" y="3065006"/>
                  <a:ext cx="2167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B0698C0C-F592-4E2F-A63A-C4090A6E85FA}"/>
                    </a:ext>
                  </a:extLst>
                </p14:cNvPr>
                <p14:cNvContentPartPr/>
                <p14:nvPr/>
              </p14:nvContentPartPr>
              <p14:xfrm>
                <a:off x="5804374" y="3093086"/>
                <a:ext cx="133560" cy="972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B0698C0C-F592-4E2F-A63A-C4090A6E85FA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795374" y="3084446"/>
                  <a:ext cx="1512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B11EA581-60DC-4396-86CD-03D3FF40EF29}"/>
                    </a:ext>
                  </a:extLst>
                </p14:cNvPr>
                <p14:cNvContentPartPr/>
                <p14:nvPr/>
              </p14:nvContentPartPr>
              <p14:xfrm>
                <a:off x="5810134" y="3096686"/>
                <a:ext cx="128880" cy="1641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B11EA581-60DC-4396-86CD-03D3FF40EF29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801134" y="3087686"/>
                  <a:ext cx="1465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469127B3-0AD4-4548-A9DB-10429A0EDED7}"/>
                    </a:ext>
                  </a:extLst>
                </p14:cNvPr>
                <p14:cNvContentPartPr/>
                <p14:nvPr/>
              </p14:nvContentPartPr>
              <p14:xfrm>
                <a:off x="6131974" y="2994446"/>
                <a:ext cx="151920" cy="2203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469127B3-0AD4-4548-A9DB-10429A0EDED7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123334" y="2985446"/>
                  <a:ext cx="1695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CD9A08A3-7D0E-4056-9A83-B426A93B5647}"/>
                    </a:ext>
                  </a:extLst>
                </p14:cNvPr>
                <p14:cNvContentPartPr/>
                <p14:nvPr/>
              </p14:nvContentPartPr>
              <p14:xfrm>
                <a:off x="6093094" y="3143846"/>
                <a:ext cx="109440" cy="126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CD9A08A3-7D0E-4056-9A83-B426A93B5647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084454" y="3135206"/>
                  <a:ext cx="1270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479BEC7F-2492-4428-A4E0-02DBA2236730}"/>
                    </a:ext>
                  </a:extLst>
                </p14:cNvPr>
                <p14:cNvContentPartPr/>
                <p14:nvPr/>
              </p14:nvContentPartPr>
              <p14:xfrm>
                <a:off x="6245734" y="3180926"/>
                <a:ext cx="113400" cy="1209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479BEC7F-2492-4428-A4E0-02DBA2236730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237094" y="3171926"/>
                  <a:ext cx="1310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C02B17FF-79D1-4F38-99E2-066E1EB16A6E}"/>
                    </a:ext>
                  </a:extLst>
                </p14:cNvPr>
                <p14:cNvContentPartPr/>
                <p14:nvPr/>
              </p14:nvContentPartPr>
              <p14:xfrm>
                <a:off x="6495574" y="3032606"/>
                <a:ext cx="76680" cy="1969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C02B17FF-79D1-4F38-99E2-066E1EB16A6E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486574" y="3023606"/>
                  <a:ext cx="943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41DE75AA-98BF-43ED-8A13-C2234FB3B2E7}"/>
                    </a:ext>
                  </a:extLst>
                </p14:cNvPr>
                <p14:cNvContentPartPr/>
                <p14:nvPr/>
              </p14:nvContentPartPr>
              <p14:xfrm>
                <a:off x="6605014" y="3095966"/>
                <a:ext cx="106200" cy="907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41DE75AA-98BF-43ED-8A13-C2234FB3B2E7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596374" y="3086966"/>
                  <a:ext cx="1238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D62C37D-68A7-4C1B-88E8-DB3C23CA7FB1}"/>
                    </a:ext>
                  </a:extLst>
                </p14:cNvPr>
                <p14:cNvContentPartPr/>
                <p14:nvPr/>
              </p14:nvContentPartPr>
              <p14:xfrm>
                <a:off x="6602134" y="3087326"/>
                <a:ext cx="105480" cy="1454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D62C37D-68A7-4C1B-88E8-DB3C23CA7FB1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593494" y="3078686"/>
                  <a:ext cx="1231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3A7802DA-8315-4C6A-9108-E6E4457A127C}"/>
                    </a:ext>
                  </a:extLst>
                </p14:cNvPr>
                <p14:cNvContentPartPr/>
                <p14:nvPr/>
              </p14:nvContentPartPr>
              <p14:xfrm>
                <a:off x="6776014" y="3026846"/>
                <a:ext cx="68400" cy="2325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3A7802DA-8315-4C6A-9108-E6E4457A127C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767014" y="3017846"/>
                  <a:ext cx="86040" cy="250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36" name="Ink 235">
                <a:extLst>
                  <a:ext uri="{FF2B5EF4-FFF2-40B4-BE49-F238E27FC236}">
                    <a16:creationId xmlns:a16="http://schemas.microsoft.com/office/drawing/2014/main" id="{1ADE1BE2-4C0A-43BD-85F7-DE8B2A977369}"/>
                  </a:ext>
                </a:extLst>
              </p14:cNvPr>
              <p14:cNvContentPartPr/>
              <p14:nvPr/>
            </p14:nvContentPartPr>
            <p14:xfrm>
              <a:off x="7974454" y="2911286"/>
              <a:ext cx="94680" cy="325080"/>
            </p14:xfrm>
          </p:contentPart>
        </mc:Choice>
        <mc:Fallback xmlns="">
          <p:pic>
            <p:nvPicPr>
              <p:cNvPr id="236" name="Ink 235">
                <a:extLst>
                  <a:ext uri="{FF2B5EF4-FFF2-40B4-BE49-F238E27FC236}">
                    <a16:creationId xmlns:a16="http://schemas.microsoft.com/office/drawing/2014/main" id="{1ADE1BE2-4C0A-43BD-85F7-DE8B2A977369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7965454" y="2902646"/>
                <a:ext cx="112320" cy="34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8C25B40B-8EAF-4275-B101-DC56C0631C57}"/>
                  </a:ext>
                </a:extLst>
              </p14:cNvPr>
              <p14:cNvContentPartPr/>
              <p14:nvPr/>
            </p14:nvContentPartPr>
            <p14:xfrm>
              <a:off x="8116654" y="3018206"/>
              <a:ext cx="30240" cy="13140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8C25B40B-8EAF-4275-B101-DC56C0631C57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8108014" y="3009206"/>
                <a:ext cx="47880" cy="149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38" name="Ink 237">
                <a:extLst>
                  <a:ext uri="{FF2B5EF4-FFF2-40B4-BE49-F238E27FC236}">
                    <a16:creationId xmlns:a16="http://schemas.microsoft.com/office/drawing/2014/main" id="{FF05441A-F5FD-44F4-B7F5-782F29F2A888}"/>
                  </a:ext>
                </a:extLst>
              </p14:cNvPr>
              <p14:cNvContentPartPr/>
              <p14:nvPr/>
            </p14:nvContentPartPr>
            <p14:xfrm>
              <a:off x="8272174" y="3062126"/>
              <a:ext cx="131040" cy="14040"/>
            </p14:xfrm>
          </p:contentPart>
        </mc:Choice>
        <mc:Fallback xmlns="">
          <p:pic>
            <p:nvPicPr>
              <p:cNvPr id="238" name="Ink 237">
                <a:extLst>
                  <a:ext uri="{FF2B5EF4-FFF2-40B4-BE49-F238E27FC236}">
                    <a16:creationId xmlns:a16="http://schemas.microsoft.com/office/drawing/2014/main" id="{FF05441A-F5FD-44F4-B7F5-782F29F2A888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8263174" y="3053486"/>
                <a:ext cx="14868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40" name="Ink 239">
                <a:extLst>
                  <a:ext uri="{FF2B5EF4-FFF2-40B4-BE49-F238E27FC236}">
                    <a16:creationId xmlns:a16="http://schemas.microsoft.com/office/drawing/2014/main" id="{3B0CD2D6-AF8C-446E-BEF4-D8EC04046C40}"/>
                  </a:ext>
                </a:extLst>
              </p14:cNvPr>
              <p14:cNvContentPartPr/>
              <p14:nvPr/>
            </p14:nvContentPartPr>
            <p14:xfrm>
              <a:off x="8511574" y="2940446"/>
              <a:ext cx="162000" cy="204840"/>
            </p14:xfrm>
          </p:contentPart>
        </mc:Choice>
        <mc:Fallback xmlns="">
          <p:pic>
            <p:nvPicPr>
              <p:cNvPr id="240" name="Ink 239">
                <a:extLst>
                  <a:ext uri="{FF2B5EF4-FFF2-40B4-BE49-F238E27FC236}">
                    <a16:creationId xmlns:a16="http://schemas.microsoft.com/office/drawing/2014/main" id="{3B0CD2D6-AF8C-446E-BEF4-D8EC04046C40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8502934" y="2931806"/>
                <a:ext cx="17964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41" name="Ink 240">
                <a:extLst>
                  <a:ext uri="{FF2B5EF4-FFF2-40B4-BE49-F238E27FC236}">
                    <a16:creationId xmlns:a16="http://schemas.microsoft.com/office/drawing/2014/main" id="{719605E6-E4FA-4492-93D1-AB39654B5DAA}"/>
                  </a:ext>
                </a:extLst>
              </p14:cNvPr>
              <p14:cNvContentPartPr/>
              <p14:nvPr/>
            </p14:nvContentPartPr>
            <p14:xfrm>
              <a:off x="8522014" y="3054566"/>
              <a:ext cx="90360" cy="3240"/>
            </p14:xfrm>
          </p:contentPart>
        </mc:Choice>
        <mc:Fallback xmlns="">
          <p:pic>
            <p:nvPicPr>
              <p:cNvPr id="241" name="Ink 240">
                <a:extLst>
                  <a:ext uri="{FF2B5EF4-FFF2-40B4-BE49-F238E27FC236}">
                    <a16:creationId xmlns:a16="http://schemas.microsoft.com/office/drawing/2014/main" id="{719605E6-E4FA-4492-93D1-AB39654B5DAA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8513374" y="3045926"/>
                <a:ext cx="108000" cy="2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12B12570-8284-4DB2-9013-47AB762111A5}"/>
                  </a:ext>
                </a:extLst>
              </p14:cNvPr>
              <p14:cNvContentPartPr/>
              <p14:nvPr/>
            </p14:nvContentPartPr>
            <p14:xfrm>
              <a:off x="8667094" y="3118646"/>
              <a:ext cx="76320" cy="9900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12B12570-8284-4DB2-9013-47AB762111A5}"/>
                  </a:ext>
                </a:extLst>
              </p:cNvPr>
              <p:cNvPicPr/>
              <p:nvPr/>
            </p:nvPicPr>
            <p:blipFill>
              <a:blip r:embed="rId352"/>
              <a:stretch>
                <a:fillRect/>
              </a:stretch>
            </p:blipFill>
            <p:spPr>
              <a:xfrm>
                <a:off x="8658454" y="3109646"/>
                <a:ext cx="9396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7082D45B-CEB3-4150-8607-BC962DA886D5}"/>
                  </a:ext>
                </a:extLst>
              </p14:cNvPr>
              <p14:cNvContentPartPr/>
              <p14:nvPr/>
            </p14:nvContentPartPr>
            <p14:xfrm>
              <a:off x="8856454" y="3001286"/>
              <a:ext cx="60480" cy="17136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7082D45B-CEB3-4150-8607-BC962DA886D5}"/>
                  </a:ext>
                </a:extLst>
              </p:cNvPr>
              <p:cNvPicPr/>
              <p:nvPr/>
            </p:nvPicPr>
            <p:blipFill>
              <a:blip r:embed="rId354"/>
              <a:stretch>
                <a:fillRect/>
              </a:stretch>
            </p:blipFill>
            <p:spPr>
              <a:xfrm>
                <a:off x="8847814" y="2992286"/>
                <a:ext cx="7812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B4D8061B-6534-4568-B99C-13157623FD21}"/>
                  </a:ext>
                </a:extLst>
              </p14:cNvPr>
              <p14:cNvContentPartPr/>
              <p14:nvPr/>
            </p14:nvContentPartPr>
            <p14:xfrm>
              <a:off x="8958334" y="3060326"/>
              <a:ext cx="108720" cy="9252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B4D8061B-6534-4568-B99C-13157623FD21}"/>
                  </a:ext>
                </a:extLst>
              </p:cNvPr>
              <p:cNvPicPr/>
              <p:nvPr/>
            </p:nvPicPr>
            <p:blipFill>
              <a:blip r:embed="rId356"/>
              <a:stretch>
                <a:fillRect/>
              </a:stretch>
            </p:blipFill>
            <p:spPr>
              <a:xfrm>
                <a:off x="8949334" y="3051686"/>
                <a:ext cx="12636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2DEF3A50-A36E-4ECD-B456-B8A0CA78B99C}"/>
                  </a:ext>
                </a:extLst>
              </p14:cNvPr>
              <p14:cNvContentPartPr/>
              <p14:nvPr/>
            </p14:nvContentPartPr>
            <p14:xfrm>
              <a:off x="8963374" y="3061046"/>
              <a:ext cx="78840" cy="11052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2DEF3A50-A36E-4ECD-B456-B8A0CA78B99C}"/>
                  </a:ext>
                </a:extLst>
              </p:cNvPr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8954734" y="3052406"/>
                <a:ext cx="96480" cy="12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8C8EAB3A-567D-4CEC-A8AB-E1AAB5CE6239}"/>
                  </a:ext>
                </a:extLst>
              </p14:cNvPr>
              <p14:cNvContentPartPr/>
              <p14:nvPr/>
            </p14:nvContentPartPr>
            <p14:xfrm>
              <a:off x="9111334" y="3020366"/>
              <a:ext cx="63000" cy="13320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8C8EAB3A-567D-4CEC-A8AB-E1AAB5CE6239}"/>
                  </a:ext>
                </a:extLst>
              </p:cNvPr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9102694" y="3011726"/>
                <a:ext cx="8064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7812D0B9-1181-4DB9-AF1A-5205CCABB7F6}"/>
                  </a:ext>
                </a:extLst>
              </p14:cNvPr>
              <p14:cNvContentPartPr/>
              <p14:nvPr/>
            </p14:nvContentPartPr>
            <p14:xfrm>
              <a:off x="9270094" y="2906966"/>
              <a:ext cx="43560" cy="24300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7812D0B9-1181-4DB9-AF1A-5205CCABB7F6}"/>
                  </a:ext>
                </a:extLst>
              </p:cNvPr>
              <p:cNvPicPr/>
              <p:nvPr/>
            </p:nvPicPr>
            <p:blipFill>
              <a:blip r:embed="rId362"/>
              <a:stretch>
                <a:fillRect/>
              </a:stretch>
            </p:blipFill>
            <p:spPr>
              <a:xfrm>
                <a:off x="9261454" y="2897966"/>
                <a:ext cx="61200" cy="260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8" name="Group 257">
            <a:extLst>
              <a:ext uri="{FF2B5EF4-FFF2-40B4-BE49-F238E27FC236}">
                <a16:creationId xmlns:a16="http://schemas.microsoft.com/office/drawing/2014/main" id="{B7BBD0BF-E3B3-4BD3-8670-30B13E222CB2}"/>
              </a:ext>
            </a:extLst>
          </p:cNvPr>
          <p:cNvGrpSpPr/>
          <p:nvPr/>
        </p:nvGrpSpPr>
        <p:grpSpPr>
          <a:xfrm>
            <a:off x="2084494" y="3768086"/>
            <a:ext cx="1089360" cy="336600"/>
            <a:chOff x="2084494" y="3768086"/>
            <a:chExt cx="108936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C7C25029-4198-45D2-9B9F-036B8240DEB4}"/>
                    </a:ext>
                  </a:extLst>
                </p14:cNvPr>
                <p14:cNvContentPartPr/>
                <p14:nvPr/>
              </p14:nvContentPartPr>
              <p14:xfrm>
                <a:off x="2111494" y="3768086"/>
                <a:ext cx="118800" cy="190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C7C25029-4198-45D2-9B9F-036B8240DEB4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2102854" y="3759086"/>
                  <a:ext cx="1364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9FC2F08C-CC7C-4E66-A900-6E17AD6F6747}"/>
                    </a:ext>
                  </a:extLst>
                </p14:cNvPr>
                <p14:cNvContentPartPr/>
                <p14:nvPr/>
              </p14:nvContentPartPr>
              <p14:xfrm>
                <a:off x="2084494" y="3904886"/>
                <a:ext cx="95400" cy="50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9FC2F08C-CC7C-4E66-A900-6E17AD6F6747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2075854" y="3896246"/>
                  <a:ext cx="1130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4E792E7E-1E0F-4E4D-AE68-242E7AABF45F}"/>
                    </a:ext>
                  </a:extLst>
                </p14:cNvPr>
                <p14:cNvContentPartPr/>
                <p14:nvPr/>
              </p14:nvContentPartPr>
              <p14:xfrm>
                <a:off x="2372854" y="3894086"/>
                <a:ext cx="225000" cy="972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4E792E7E-1E0F-4E4D-AE68-242E7AABF45F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2364214" y="3885446"/>
                  <a:ext cx="24264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B595A275-539A-4FEA-8BAA-4BFED759D891}"/>
                    </a:ext>
                  </a:extLst>
                </p14:cNvPr>
                <p14:cNvContentPartPr/>
                <p14:nvPr/>
              </p14:nvContentPartPr>
              <p14:xfrm>
                <a:off x="2686054" y="3936566"/>
                <a:ext cx="136440" cy="205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595A275-539A-4FEA-8BAA-4BFED759D891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2677054" y="3927566"/>
                  <a:ext cx="1540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53C262A3-53E9-4CB1-A208-0E90079D38F7}"/>
                    </a:ext>
                  </a:extLst>
                </p14:cNvPr>
                <p14:cNvContentPartPr/>
                <p14:nvPr/>
              </p14:nvContentPartPr>
              <p14:xfrm>
                <a:off x="2730694" y="3913886"/>
                <a:ext cx="31320" cy="12420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53C262A3-53E9-4CB1-A208-0E90079D38F7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2721694" y="3905246"/>
                  <a:ext cx="4896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920EB0B-D1E8-4058-AD3F-2400996FC421}"/>
                    </a:ext>
                  </a:extLst>
                </p14:cNvPr>
                <p14:cNvContentPartPr/>
                <p14:nvPr/>
              </p14:nvContentPartPr>
              <p14:xfrm>
                <a:off x="2907814" y="3920006"/>
                <a:ext cx="175680" cy="795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920EB0B-D1E8-4058-AD3F-2400996FC421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2898814" y="3911366"/>
                  <a:ext cx="19332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DC79E10-643C-4F12-B3A9-6D1708B1E0A7}"/>
                    </a:ext>
                  </a:extLst>
                </p14:cNvPr>
                <p14:cNvContentPartPr/>
                <p14:nvPr/>
              </p14:nvContentPartPr>
              <p14:xfrm>
                <a:off x="2331454" y="3820286"/>
                <a:ext cx="82800" cy="2505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DC79E10-643C-4F12-B3A9-6D1708B1E0A7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2322814" y="3811286"/>
                  <a:ext cx="10044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35E13419-38B5-4608-8B4D-89403891391A}"/>
                    </a:ext>
                  </a:extLst>
                </p14:cNvPr>
                <p14:cNvContentPartPr/>
                <p14:nvPr/>
              </p14:nvContentPartPr>
              <p14:xfrm>
                <a:off x="3105094" y="3824246"/>
                <a:ext cx="68760" cy="2804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35E13419-38B5-4608-8B4D-89403891391A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3096094" y="3815246"/>
                  <a:ext cx="86400" cy="298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E64F0A86-B942-48A0-939F-5D9F964C81D7}"/>
                  </a:ext>
                </a:extLst>
              </p14:cNvPr>
              <p14:cNvContentPartPr/>
              <p14:nvPr/>
            </p14:nvContentPartPr>
            <p14:xfrm>
              <a:off x="4367614" y="3642806"/>
              <a:ext cx="137160" cy="44136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E64F0A86-B942-48A0-939F-5D9F964C81D7}"/>
                  </a:ext>
                </a:extLst>
              </p:cNvPr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4358974" y="3634166"/>
                <a:ext cx="154800" cy="459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72" name="Group 271">
            <a:extLst>
              <a:ext uri="{FF2B5EF4-FFF2-40B4-BE49-F238E27FC236}">
                <a16:creationId xmlns:a16="http://schemas.microsoft.com/office/drawing/2014/main" id="{FEDF463F-AC21-42CF-A021-4602CBD274EB}"/>
              </a:ext>
            </a:extLst>
          </p:cNvPr>
          <p:cNvGrpSpPr/>
          <p:nvPr/>
        </p:nvGrpSpPr>
        <p:grpSpPr>
          <a:xfrm>
            <a:off x="3278614" y="3703646"/>
            <a:ext cx="462600" cy="457200"/>
            <a:chOff x="3278614" y="3703646"/>
            <a:chExt cx="462600" cy="45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CC39EFF-016C-41C9-9536-DF01C798226E}"/>
                    </a:ext>
                  </a:extLst>
                </p14:cNvPr>
                <p14:cNvContentPartPr/>
                <p14:nvPr/>
              </p14:nvContentPartPr>
              <p14:xfrm>
                <a:off x="3278614" y="3720926"/>
                <a:ext cx="90720" cy="4399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CC39EFF-016C-41C9-9536-DF01C798226E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3269614" y="3712286"/>
                  <a:ext cx="108360" cy="45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AA94ACB2-3979-4D14-BA73-30915BF19772}"/>
                    </a:ext>
                  </a:extLst>
                </p14:cNvPr>
                <p14:cNvContentPartPr/>
                <p14:nvPr/>
              </p14:nvContentPartPr>
              <p14:xfrm>
                <a:off x="3430174" y="3923246"/>
                <a:ext cx="57960" cy="82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AA94ACB2-3979-4D14-BA73-30915BF19772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3421534" y="3914606"/>
                  <a:ext cx="756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FAD17B77-A719-4E08-AEB6-276F16B78237}"/>
                    </a:ext>
                  </a:extLst>
                </p14:cNvPr>
                <p14:cNvContentPartPr/>
                <p14:nvPr/>
              </p14:nvContentPartPr>
              <p14:xfrm>
                <a:off x="3580294" y="3882926"/>
                <a:ext cx="160920" cy="921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FAD17B77-A719-4E08-AEB6-276F16B78237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3571294" y="3874286"/>
                  <a:ext cx="1785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0C9ECB9-A3A2-4C09-A123-C1ECE3CE5C27}"/>
                    </a:ext>
                  </a:extLst>
                </p14:cNvPr>
                <p14:cNvContentPartPr/>
                <p14:nvPr/>
              </p14:nvContentPartPr>
              <p14:xfrm>
                <a:off x="3350974" y="3703646"/>
                <a:ext cx="190800" cy="4309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0C9ECB9-A3A2-4C09-A123-C1ECE3CE5C27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3341974" y="3695006"/>
                  <a:ext cx="208440" cy="448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830BADE4-2723-432D-88E3-831EC5779F6A}"/>
                  </a:ext>
                </a:extLst>
              </p14:cNvPr>
              <p14:cNvContentPartPr/>
              <p14:nvPr/>
            </p14:nvContentPartPr>
            <p14:xfrm>
              <a:off x="4446454" y="4189286"/>
              <a:ext cx="91800" cy="918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830BADE4-2723-432D-88E3-831EC5779F6A}"/>
                  </a:ext>
                </a:extLst>
              </p:cNvPr>
              <p:cNvPicPr/>
              <p:nvPr/>
            </p:nvPicPr>
            <p:blipFill>
              <a:blip r:embed="rId390"/>
              <a:stretch>
                <a:fillRect/>
              </a:stretch>
            </p:blipFill>
            <p:spPr>
              <a:xfrm>
                <a:off x="4437814" y="4180286"/>
                <a:ext cx="109440" cy="10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77" name="Group 276">
            <a:extLst>
              <a:ext uri="{FF2B5EF4-FFF2-40B4-BE49-F238E27FC236}">
                <a16:creationId xmlns:a16="http://schemas.microsoft.com/office/drawing/2014/main" id="{F6871BF8-2285-4E8A-ACDA-4CF1F81FCDC0}"/>
              </a:ext>
            </a:extLst>
          </p:cNvPr>
          <p:cNvGrpSpPr/>
          <p:nvPr/>
        </p:nvGrpSpPr>
        <p:grpSpPr>
          <a:xfrm>
            <a:off x="4543294" y="3521846"/>
            <a:ext cx="118080" cy="123840"/>
            <a:chOff x="4543294" y="3521846"/>
            <a:chExt cx="118080" cy="12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89BDFD32-0E83-43AF-AF2D-AE0EF2A3C6EE}"/>
                    </a:ext>
                  </a:extLst>
                </p14:cNvPr>
                <p14:cNvContentPartPr/>
                <p14:nvPr/>
              </p14:nvContentPartPr>
              <p14:xfrm>
                <a:off x="4580374" y="3521846"/>
                <a:ext cx="81000" cy="972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89BDFD32-0E83-43AF-AF2D-AE0EF2A3C6EE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4571734" y="3513206"/>
                  <a:ext cx="9864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F2F6F63E-43EF-4011-973F-CF06A1CE040C}"/>
                    </a:ext>
                  </a:extLst>
                </p14:cNvPr>
                <p14:cNvContentPartPr/>
                <p14:nvPr/>
              </p14:nvContentPartPr>
              <p14:xfrm>
                <a:off x="4543294" y="3524006"/>
                <a:ext cx="109440" cy="1216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F2F6F63E-43EF-4011-973F-CF06A1CE040C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4534294" y="3515006"/>
                  <a:ext cx="127080" cy="13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0" name="Group 279">
            <a:extLst>
              <a:ext uri="{FF2B5EF4-FFF2-40B4-BE49-F238E27FC236}">
                <a16:creationId xmlns:a16="http://schemas.microsoft.com/office/drawing/2014/main" id="{849F1CF3-8E18-4D88-9B6A-563DFD91D66B}"/>
              </a:ext>
            </a:extLst>
          </p:cNvPr>
          <p:cNvGrpSpPr/>
          <p:nvPr/>
        </p:nvGrpSpPr>
        <p:grpSpPr>
          <a:xfrm>
            <a:off x="4794214" y="3841886"/>
            <a:ext cx="154800" cy="131400"/>
            <a:chOff x="4794214" y="3841886"/>
            <a:chExt cx="154800" cy="13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5419A4E2-174E-4D62-90AA-D1BBD1494B5F}"/>
                    </a:ext>
                  </a:extLst>
                </p14:cNvPr>
                <p14:cNvContentPartPr/>
                <p14:nvPr/>
              </p14:nvContentPartPr>
              <p14:xfrm>
                <a:off x="4794214" y="3894446"/>
                <a:ext cx="154800" cy="684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5419A4E2-174E-4D62-90AA-D1BBD1494B5F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4785574" y="3885806"/>
                  <a:ext cx="17244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E90B0D35-CF51-4A0D-B189-0EB3141A7A12}"/>
                    </a:ext>
                  </a:extLst>
                </p14:cNvPr>
                <p14:cNvContentPartPr/>
                <p14:nvPr/>
              </p14:nvContentPartPr>
              <p14:xfrm>
                <a:off x="4856134" y="3841886"/>
                <a:ext cx="11880" cy="1314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E90B0D35-CF51-4A0D-B189-0EB3141A7A12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4847494" y="3833246"/>
                  <a:ext cx="29520" cy="14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A8D0895C-9915-495D-9DB3-0FF967ED6C23}"/>
                  </a:ext>
                </a:extLst>
              </p14:cNvPr>
              <p14:cNvContentPartPr/>
              <p14:nvPr/>
            </p14:nvContentPartPr>
            <p14:xfrm>
              <a:off x="5139454" y="3709766"/>
              <a:ext cx="148320" cy="26604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A8D0895C-9915-495D-9DB3-0FF967ED6C23}"/>
                  </a:ext>
                </a:extLst>
              </p:cNvPr>
              <p:cNvPicPr/>
              <p:nvPr/>
            </p:nvPicPr>
            <p:blipFill>
              <a:blip r:embed="rId400"/>
              <a:stretch>
                <a:fillRect/>
              </a:stretch>
            </p:blipFill>
            <p:spPr>
              <a:xfrm>
                <a:off x="5130454" y="3700766"/>
                <a:ext cx="165960" cy="28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82" name="Ink 281">
                <a:extLst>
                  <a:ext uri="{FF2B5EF4-FFF2-40B4-BE49-F238E27FC236}">
                    <a16:creationId xmlns:a16="http://schemas.microsoft.com/office/drawing/2014/main" id="{788B5FAD-6D7A-4949-8D7C-407A2B217007}"/>
                  </a:ext>
                </a:extLst>
              </p14:cNvPr>
              <p14:cNvContentPartPr/>
              <p14:nvPr/>
            </p14:nvContentPartPr>
            <p14:xfrm>
              <a:off x="5071774" y="4120886"/>
              <a:ext cx="117360" cy="114480"/>
            </p14:xfrm>
          </p:contentPart>
        </mc:Choice>
        <mc:Fallback xmlns="">
          <p:pic>
            <p:nvPicPr>
              <p:cNvPr id="282" name="Ink 281">
                <a:extLst>
                  <a:ext uri="{FF2B5EF4-FFF2-40B4-BE49-F238E27FC236}">
                    <a16:creationId xmlns:a16="http://schemas.microsoft.com/office/drawing/2014/main" id="{788B5FAD-6D7A-4949-8D7C-407A2B217007}"/>
                  </a:ext>
                </a:extLst>
              </p:cNvPr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5063134" y="4112246"/>
                <a:ext cx="135000" cy="13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5" name="Group 294">
            <a:extLst>
              <a:ext uri="{FF2B5EF4-FFF2-40B4-BE49-F238E27FC236}">
                <a16:creationId xmlns:a16="http://schemas.microsoft.com/office/drawing/2014/main" id="{3BC75EA1-A63B-42CC-83A2-36E6A63BEE05}"/>
              </a:ext>
            </a:extLst>
          </p:cNvPr>
          <p:cNvGrpSpPr/>
          <p:nvPr/>
        </p:nvGrpSpPr>
        <p:grpSpPr>
          <a:xfrm>
            <a:off x="3934894" y="3640286"/>
            <a:ext cx="271440" cy="359280"/>
            <a:chOff x="3934894" y="3640286"/>
            <a:chExt cx="271440" cy="35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DA1AFF0B-98CC-4259-9F3C-38BA0E72C2E7}"/>
                    </a:ext>
                  </a:extLst>
                </p14:cNvPr>
                <p14:cNvContentPartPr/>
                <p14:nvPr/>
              </p14:nvContentPartPr>
              <p14:xfrm>
                <a:off x="3951094" y="3888686"/>
                <a:ext cx="76680" cy="1108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DA1AFF0B-98CC-4259-9F3C-38BA0E72C2E7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3942094" y="3880046"/>
                  <a:ext cx="943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194CF0C5-2AE2-4CAE-B8CC-E70AF5D7BC1C}"/>
                    </a:ext>
                  </a:extLst>
                </p14:cNvPr>
                <p14:cNvContentPartPr/>
                <p14:nvPr/>
              </p14:nvContentPartPr>
              <p14:xfrm>
                <a:off x="3934894" y="3807326"/>
                <a:ext cx="61200" cy="25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194CF0C5-2AE2-4CAE-B8CC-E70AF5D7BC1C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3926254" y="3798686"/>
                  <a:ext cx="788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CB8E1B89-7CFF-49F1-8268-901AC57CF581}"/>
                    </a:ext>
                  </a:extLst>
                </p14:cNvPr>
                <p14:cNvContentPartPr/>
                <p14:nvPr/>
              </p14:nvContentPartPr>
              <p14:xfrm>
                <a:off x="4069534" y="3640286"/>
                <a:ext cx="133920" cy="752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CB8E1B89-7CFF-49F1-8268-901AC57CF58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4060894" y="3631286"/>
                  <a:ext cx="15156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D32765FD-5649-40CA-AEC0-81A3803B63C9}"/>
                    </a:ext>
                  </a:extLst>
                </p14:cNvPr>
                <p14:cNvContentPartPr/>
                <p14:nvPr/>
              </p14:nvContentPartPr>
              <p14:xfrm>
                <a:off x="4031374" y="3758726"/>
                <a:ext cx="140400" cy="1224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D32765FD-5649-40CA-AEC0-81A3803B63C9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4022374" y="3750086"/>
                  <a:ext cx="1580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4D3A332D-256B-46ED-BFD7-6183FA4A744D}"/>
                    </a:ext>
                  </a:extLst>
                </p14:cNvPr>
                <p14:cNvContentPartPr/>
                <p14:nvPr/>
              </p14:nvContentPartPr>
              <p14:xfrm>
                <a:off x="4074214" y="3825686"/>
                <a:ext cx="132120" cy="698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4D3A332D-256B-46ED-BFD7-6183FA4A744D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4065574" y="3817046"/>
                  <a:ext cx="149760" cy="8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74AA8F83-6ECE-4AE7-97EB-156460D9AF73}"/>
              </a:ext>
            </a:extLst>
          </p:cNvPr>
          <p:cNvGrpSpPr/>
          <p:nvPr/>
        </p:nvGrpSpPr>
        <p:grpSpPr>
          <a:xfrm>
            <a:off x="5162134" y="3520406"/>
            <a:ext cx="947160" cy="493920"/>
            <a:chOff x="5162134" y="3520406"/>
            <a:chExt cx="947160" cy="49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F98D1129-FC3B-4F8E-BEF8-A4E3F78B1C81}"/>
                    </a:ext>
                  </a:extLst>
                </p14:cNvPr>
                <p14:cNvContentPartPr/>
                <p14:nvPr/>
              </p14:nvContentPartPr>
              <p14:xfrm>
                <a:off x="5186254" y="3534446"/>
                <a:ext cx="84960" cy="745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F98D1129-FC3B-4F8E-BEF8-A4E3F78B1C81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5177614" y="3525446"/>
                  <a:ext cx="10260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E88CA461-93B8-45D0-A93C-170B83185EE8}"/>
                    </a:ext>
                  </a:extLst>
                </p14:cNvPr>
                <p14:cNvContentPartPr/>
                <p14:nvPr/>
              </p14:nvContentPartPr>
              <p14:xfrm>
                <a:off x="5162134" y="3520406"/>
                <a:ext cx="104760" cy="1076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E88CA461-93B8-45D0-A93C-170B83185EE8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5153494" y="3511406"/>
                  <a:ext cx="1224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ED4B9ECD-6196-4717-8D80-643ECBDB86E7}"/>
                    </a:ext>
                  </a:extLst>
                </p14:cNvPr>
                <p14:cNvContentPartPr/>
                <p14:nvPr/>
              </p14:nvContentPartPr>
              <p14:xfrm>
                <a:off x="5344654" y="3867446"/>
                <a:ext cx="109800" cy="1177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ED4B9ECD-6196-4717-8D80-643ECBDB86E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5335654" y="3858806"/>
                  <a:ext cx="12744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57E864D2-DF06-42A7-90E0-D84E4ED5D266}"/>
                    </a:ext>
                  </a:extLst>
                </p14:cNvPr>
                <p14:cNvContentPartPr/>
                <p14:nvPr/>
              </p14:nvContentPartPr>
              <p14:xfrm>
                <a:off x="5404054" y="3764846"/>
                <a:ext cx="65160" cy="1116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7E864D2-DF06-42A7-90E0-D84E4ED5D266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5395414" y="3756206"/>
                  <a:ext cx="82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8739ED2C-0664-4B9D-B268-31E0DF737E6D}"/>
                    </a:ext>
                  </a:extLst>
                </p14:cNvPr>
                <p14:cNvContentPartPr/>
                <p14:nvPr/>
              </p14:nvContentPartPr>
              <p14:xfrm>
                <a:off x="5619334" y="3633446"/>
                <a:ext cx="123120" cy="7812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8739ED2C-0664-4B9D-B268-31E0DF737E6D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5610334" y="3624446"/>
                  <a:ext cx="1407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2BEE52E8-1EA2-4840-A9B1-C6EFC92DF5D8}"/>
                    </a:ext>
                  </a:extLst>
                </p14:cNvPr>
                <p14:cNvContentPartPr/>
                <p14:nvPr/>
              </p14:nvContentPartPr>
              <p14:xfrm>
                <a:off x="5593054" y="3752606"/>
                <a:ext cx="113760" cy="93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2BEE52E8-1EA2-4840-A9B1-C6EFC92DF5D8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5584054" y="3743966"/>
                  <a:ext cx="1314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371D8EED-7ABF-422F-AA84-8C0734B5A19C}"/>
                    </a:ext>
                  </a:extLst>
                </p14:cNvPr>
                <p14:cNvContentPartPr/>
                <p14:nvPr/>
              </p14:nvContentPartPr>
              <p14:xfrm>
                <a:off x="5584054" y="3837566"/>
                <a:ext cx="114480" cy="5148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371D8EED-7ABF-422F-AA84-8C0734B5A19C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5575414" y="3828926"/>
                  <a:ext cx="13212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98D81B7F-11B8-4ED1-8C86-A536D76BC018}"/>
                    </a:ext>
                  </a:extLst>
                </p14:cNvPr>
                <p14:cNvContentPartPr/>
                <p14:nvPr/>
              </p14:nvContentPartPr>
              <p14:xfrm>
                <a:off x="5858374" y="3837926"/>
                <a:ext cx="250920" cy="1764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98D81B7F-11B8-4ED1-8C86-A536D76BC018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5849374" y="3829286"/>
                  <a:ext cx="268560" cy="194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306" name="Ink 305">
                <a:extLst>
                  <a:ext uri="{FF2B5EF4-FFF2-40B4-BE49-F238E27FC236}">
                    <a16:creationId xmlns:a16="http://schemas.microsoft.com/office/drawing/2014/main" id="{C4FCAA0F-446C-4A8D-AA0D-836C5C0FCBA3}"/>
                  </a:ext>
                </a:extLst>
              </p14:cNvPr>
              <p14:cNvContentPartPr/>
              <p14:nvPr/>
            </p14:nvContentPartPr>
            <p14:xfrm>
              <a:off x="6085894" y="3670526"/>
              <a:ext cx="109800" cy="589680"/>
            </p14:xfrm>
          </p:contentPart>
        </mc:Choice>
        <mc:Fallback xmlns="">
          <p:pic>
            <p:nvPicPr>
              <p:cNvPr id="306" name="Ink 305">
                <a:extLst>
                  <a:ext uri="{FF2B5EF4-FFF2-40B4-BE49-F238E27FC236}">
                    <a16:creationId xmlns:a16="http://schemas.microsoft.com/office/drawing/2014/main" id="{C4FCAA0F-446C-4A8D-AA0D-836C5C0FCBA3}"/>
                  </a:ext>
                </a:extLst>
              </p:cNvPr>
              <p:cNvPicPr/>
              <p:nvPr/>
            </p:nvPicPr>
            <p:blipFill>
              <a:blip r:embed="rId430"/>
              <a:stretch>
                <a:fillRect/>
              </a:stretch>
            </p:blipFill>
            <p:spPr>
              <a:xfrm>
                <a:off x="6076894" y="3661526"/>
                <a:ext cx="127440" cy="607320"/>
              </a:xfrm>
              <a:prstGeom prst="rect">
                <a:avLst/>
              </a:prstGeom>
            </p:spPr>
          </p:pic>
        </mc:Fallback>
      </mc:AlternateContent>
      <p:grpSp>
        <p:nvGrpSpPr>
          <p:cNvPr id="308" name="Group 307">
            <a:extLst>
              <a:ext uri="{FF2B5EF4-FFF2-40B4-BE49-F238E27FC236}">
                <a16:creationId xmlns:a16="http://schemas.microsoft.com/office/drawing/2014/main" id="{4D74B813-6392-4D37-94FC-FCEC28A7A257}"/>
              </a:ext>
            </a:extLst>
          </p:cNvPr>
          <p:cNvGrpSpPr/>
          <p:nvPr/>
        </p:nvGrpSpPr>
        <p:grpSpPr>
          <a:xfrm>
            <a:off x="7010734" y="2989406"/>
            <a:ext cx="815400" cy="214560"/>
            <a:chOff x="7010734" y="2989406"/>
            <a:chExt cx="815400" cy="21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ED18503F-E8DC-4CC7-9EB2-1852D0AD7BDF}"/>
                    </a:ext>
                  </a:extLst>
                </p14:cNvPr>
                <p14:cNvContentPartPr/>
                <p14:nvPr/>
              </p14:nvContentPartPr>
              <p14:xfrm>
                <a:off x="7010734" y="3093086"/>
                <a:ext cx="146520" cy="396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ED18503F-E8DC-4CC7-9EB2-1852D0AD7BDF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7002094" y="3084446"/>
                  <a:ext cx="1641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BDEC6892-D5D4-423B-9EC9-3CD99BE680F1}"/>
                    </a:ext>
                  </a:extLst>
                </p14:cNvPr>
                <p14:cNvContentPartPr/>
                <p14:nvPr/>
              </p14:nvContentPartPr>
              <p14:xfrm>
                <a:off x="7049614" y="3067886"/>
                <a:ext cx="31680" cy="1360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BDEC6892-D5D4-423B-9EC9-3CD99BE680F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7040614" y="3059246"/>
                  <a:ext cx="493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C3575713-5161-4D8A-BA59-D7FD887C099B}"/>
                    </a:ext>
                  </a:extLst>
                </p14:cNvPr>
                <p14:cNvContentPartPr/>
                <p14:nvPr/>
              </p14:nvContentPartPr>
              <p14:xfrm>
                <a:off x="7422934" y="3017486"/>
                <a:ext cx="216000" cy="1378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C3575713-5161-4D8A-BA59-D7FD887C099B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7414294" y="3008846"/>
                  <a:ext cx="2336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B24A350F-38C0-4C6B-AB2B-49392B079B4A}"/>
                    </a:ext>
                  </a:extLst>
                </p14:cNvPr>
                <p14:cNvContentPartPr/>
                <p14:nvPr/>
              </p14:nvContentPartPr>
              <p14:xfrm>
                <a:off x="7733974" y="3005606"/>
                <a:ext cx="90000" cy="1101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B24A350F-38C0-4C6B-AB2B-49392B079B4A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7724974" y="2996606"/>
                  <a:ext cx="1076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787BB65-B816-41EF-A2BE-A74490E191A8}"/>
                    </a:ext>
                  </a:extLst>
                </p14:cNvPr>
                <p14:cNvContentPartPr/>
                <p14:nvPr/>
              </p14:nvContentPartPr>
              <p14:xfrm>
                <a:off x="7721374" y="2989406"/>
                <a:ext cx="104760" cy="1465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787BB65-B816-41EF-A2BE-A74490E191A8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7712374" y="2980766"/>
                  <a:ext cx="1224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9331A42D-382D-45E9-B81E-42444D86189B}"/>
                    </a:ext>
                  </a:extLst>
                </p14:cNvPr>
                <p14:cNvContentPartPr/>
                <p14:nvPr/>
              </p14:nvContentPartPr>
              <p14:xfrm>
                <a:off x="7308094" y="3093806"/>
                <a:ext cx="97560" cy="1101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9331A42D-382D-45E9-B81E-42444D86189B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7299094" y="3085166"/>
                  <a:ext cx="115200" cy="12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3">
            <p14:nvContentPartPr>
              <p14:cNvPr id="309" name="Ink 308">
                <a:extLst>
                  <a:ext uri="{FF2B5EF4-FFF2-40B4-BE49-F238E27FC236}">
                    <a16:creationId xmlns:a16="http://schemas.microsoft.com/office/drawing/2014/main" id="{66338B11-6DF8-4EFE-86D7-DB5009A0AC02}"/>
                  </a:ext>
                </a:extLst>
              </p14:cNvPr>
              <p14:cNvContentPartPr/>
              <p14:nvPr/>
            </p14:nvContentPartPr>
            <p14:xfrm>
              <a:off x="6341494" y="3981206"/>
              <a:ext cx="147240" cy="27720"/>
            </p14:xfrm>
          </p:contentPart>
        </mc:Choice>
        <mc:Fallback xmlns="">
          <p:pic>
            <p:nvPicPr>
              <p:cNvPr id="309" name="Ink 308">
                <a:extLst>
                  <a:ext uri="{FF2B5EF4-FFF2-40B4-BE49-F238E27FC236}">
                    <a16:creationId xmlns:a16="http://schemas.microsoft.com/office/drawing/2014/main" id="{66338B11-6DF8-4EFE-86D7-DB5009A0AC02}"/>
                  </a:ext>
                </a:extLst>
              </p:cNvPr>
              <p:cNvPicPr/>
              <p:nvPr/>
            </p:nvPicPr>
            <p:blipFill>
              <a:blip r:embed="rId444"/>
              <a:stretch>
                <a:fillRect/>
              </a:stretch>
            </p:blipFill>
            <p:spPr>
              <a:xfrm>
                <a:off x="6332494" y="3972206"/>
                <a:ext cx="164880" cy="45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27" name="Group 326">
            <a:extLst>
              <a:ext uri="{FF2B5EF4-FFF2-40B4-BE49-F238E27FC236}">
                <a16:creationId xmlns:a16="http://schemas.microsoft.com/office/drawing/2014/main" id="{6C38581E-7502-4990-BBF5-C9B4D8FE06D0}"/>
              </a:ext>
            </a:extLst>
          </p:cNvPr>
          <p:cNvGrpSpPr/>
          <p:nvPr/>
        </p:nvGrpSpPr>
        <p:grpSpPr>
          <a:xfrm>
            <a:off x="6605014" y="3773486"/>
            <a:ext cx="2048400" cy="370800"/>
            <a:chOff x="6605014" y="3773486"/>
            <a:chExt cx="2048400" cy="37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7951F5DB-76B7-4CC4-89BF-3AA295EF4CD8}"/>
                    </a:ext>
                  </a:extLst>
                </p14:cNvPr>
                <p14:cNvContentPartPr/>
                <p14:nvPr/>
              </p14:nvContentPartPr>
              <p14:xfrm>
                <a:off x="6697894" y="3949166"/>
                <a:ext cx="234360" cy="10188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7951F5DB-76B7-4CC4-89BF-3AA295EF4CD8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6689254" y="3940166"/>
                  <a:ext cx="2520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655FEBEE-E434-4BB9-B788-C0B6F3343513}"/>
                    </a:ext>
                  </a:extLst>
                </p14:cNvPr>
                <p14:cNvContentPartPr/>
                <p14:nvPr/>
              </p14:nvContentPartPr>
              <p14:xfrm>
                <a:off x="7057534" y="3975806"/>
                <a:ext cx="111600" cy="1188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655FEBEE-E434-4BB9-B788-C0B6F3343513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7048534" y="3967166"/>
                  <a:ext cx="1292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B317FF95-66FE-4B6A-9139-64FDCEBDEFC9}"/>
                    </a:ext>
                  </a:extLst>
                </p14:cNvPr>
                <p14:cNvContentPartPr/>
                <p14:nvPr/>
              </p14:nvContentPartPr>
              <p14:xfrm>
                <a:off x="7111174" y="3951686"/>
                <a:ext cx="35280" cy="957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B317FF95-66FE-4B6A-9139-64FDCEBDEFC9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7102534" y="3943046"/>
                  <a:ext cx="529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B133EF03-DB20-4FC8-9091-442335EAA165}"/>
                    </a:ext>
                  </a:extLst>
                </p14:cNvPr>
                <p14:cNvContentPartPr/>
                <p14:nvPr/>
              </p14:nvContentPartPr>
              <p14:xfrm>
                <a:off x="7250494" y="3953126"/>
                <a:ext cx="215280" cy="777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B133EF03-DB20-4FC8-9091-442335EAA165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7241854" y="3944486"/>
                  <a:ext cx="2329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F0A6B999-7CF6-42B6-8652-170E7946BF29}"/>
                    </a:ext>
                  </a:extLst>
                </p14:cNvPr>
                <p14:cNvContentPartPr/>
                <p14:nvPr/>
              </p14:nvContentPartPr>
              <p14:xfrm>
                <a:off x="6605014" y="3870326"/>
                <a:ext cx="90360" cy="27396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F0A6B999-7CF6-42B6-8652-170E7946BF29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6596374" y="3861686"/>
                  <a:ext cx="108000" cy="29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7BE0187B-7852-423F-B24E-6909D1987447}"/>
                    </a:ext>
                  </a:extLst>
                </p14:cNvPr>
                <p14:cNvContentPartPr/>
                <p14:nvPr/>
              </p14:nvContentPartPr>
              <p14:xfrm>
                <a:off x="7505734" y="3803006"/>
                <a:ext cx="101520" cy="24120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7BE0187B-7852-423F-B24E-6909D1987447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7496734" y="3794006"/>
                  <a:ext cx="11916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FF973CA9-4DB1-42E2-BE86-9FB2975DA31B}"/>
                    </a:ext>
                  </a:extLst>
                </p14:cNvPr>
                <p14:cNvContentPartPr/>
                <p14:nvPr/>
              </p14:nvContentPartPr>
              <p14:xfrm>
                <a:off x="7686814" y="3900926"/>
                <a:ext cx="104760" cy="1116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FF973CA9-4DB1-42E2-BE86-9FB2975DA31B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7678174" y="3891926"/>
                  <a:ext cx="12240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72A1E4C3-D765-45C2-9181-1115ABD9AFA8}"/>
                    </a:ext>
                  </a:extLst>
                </p14:cNvPr>
                <p14:cNvContentPartPr/>
                <p14:nvPr/>
              </p14:nvContentPartPr>
              <p14:xfrm>
                <a:off x="7658734" y="3898406"/>
                <a:ext cx="113040" cy="14580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72A1E4C3-D765-45C2-9181-1115ABD9AFA8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7650094" y="3889766"/>
                  <a:ext cx="1306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F31D02B2-D10D-4E0B-9021-F639CF0B6A1B}"/>
                    </a:ext>
                  </a:extLst>
                </p14:cNvPr>
                <p14:cNvContentPartPr/>
                <p14:nvPr/>
              </p14:nvContentPartPr>
              <p14:xfrm>
                <a:off x="7901734" y="3773486"/>
                <a:ext cx="145440" cy="2196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F31D02B2-D10D-4E0B-9021-F639CF0B6A1B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7892734" y="3764846"/>
                  <a:ext cx="16308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7E89406D-168F-4210-82E6-986B3E08188D}"/>
                    </a:ext>
                  </a:extLst>
                </p14:cNvPr>
                <p14:cNvContentPartPr/>
                <p14:nvPr/>
              </p14:nvContentPartPr>
              <p14:xfrm>
                <a:off x="7892734" y="3918566"/>
                <a:ext cx="149040" cy="1188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7E89406D-168F-4210-82E6-986B3E08188D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7883734" y="3909926"/>
                  <a:ext cx="1666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0229B26B-DD1E-4AF7-A8C7-4264A5C9AE9E}"/>
                    </a:ext>
                  </a:extLst>
                </p14:cNvPr>
                <p14:cNvContentPartPr/>
                <p14:nvPr/>
              </p14:nvContentPartPr>
              <p14:xfrm>
                <a:off x="8045374" y="3999926"/>
                <a:ext cx="61200" cy="10692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0229B26B-DD1E-4AF7-A8C7-4264A5C9AE9E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8036374" y="3991286"/>
                  <a:ext cx="788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10D8E11B-081E-4E56-B42E-8CCCCB80E2C6}"/>
                    </a:ext>
                  </a:extLst>
                </p14:cNvPr>
                <p14:cNvContentPartPr/>
                <p14:nvPr/>
              </p14:nvContentPartPr>
              <p14:xfrm>
                <a:off x="8210974" y="3847646"/>
                <a:ext cx="54000" cy="20088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10D8E11B-081E-4E56-B42E-8CCCCB80E2C6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8201974" y="3838646"/>
                  <a:ext cx="7164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EEC69255-A055-4C08-A918-E16EA0D97C4B}"/>
                    </a:ext>
                  </a:extLst>
                </p14:cNvPr>
                <p14:cNvContentPartPr/>
                <p14:nvPr/>
              </p14:nvContentPartPr>
              <p14:xfrm>
                <a:off x="8365414" y="3886526"/>
                <a:ext cx="92520" cy="12456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EEC69255-A055-4C08-A918-E16EA0D97C4B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8356774" y="3877886"/>
                  <a:ext cx="1101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E5136FFB-6388-4E24-A027-82030406BD2E}"/>
                    </a:ext>
                  </a:extLst>
                </p14:cNvPr>
                <p14:cNvContentPartPr/>
                <p14:nvPr/>
              </p14:nvContentPartPr>
              <p14:xfrm>
                <a:off x="8338054" y="3901286"/>
                <a:ext cx="123120" cy="10872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E5136FFB-6388-4E24-A027-82030406BD2E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8329054" y="3892646"/>
                  <a:ext cx="14076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225F0E6E-B485-4D66-87FE-A0AB3BC27ECA}"/>
                    </a:ext>
                  </a:extLst>
                </p14:cNvPr>
                <p14:cNvContentPartPr/>
                <p14:nvPr/>
              </p14:nvContentPartPr>
              <p14:xfrm>
                <a:off x="8573134" y="3789686"/>
                <a:ext cx="80280" cy="2484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225F0E6E-B485-4D66-87FE-A0AB3BC27ECA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8564134" y="3780686"/>
                  <a:ext cx="97920" cy="26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017979B8-331E-4DDD-89B1-503E3BDE0DCD}"/>
              </a:ext>
            </a:extLst>
          </p:cNvPr>
          <p:cNvGrpSpPr/>
          <p:nvPr/>
        </p:nvGrpSpPr>
        <p:grpSpPr>
          <a:xfrm>
            <a:off x="8884174" y="3866366"/>
            <a:ext cx="157320" cy="121320"/>
            <a:chOff x="8884174" y="3866366"/>
            <a:chExt cx="157320" cy="12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F588FA1F-34F5-44F5-9216-5D041DFCF46C}"/>
                    </a:ext>
                  </a:extLst>
                </p14:cNvPr>
                <p14:cNvContentPartPr/>
                <p14:nvPr/>
              </p14:nvContentPartPr>
              <p14:xfrm>
                <a:off x="8884174" y="3881486"/>
                <a:ext cx="157320" cy="2340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F588FA1F-34F5-44F5-9216-5D041DFCF46C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8875534" y="3872486"/>
                  <a:ext cx="1749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31BE4F76-0220-4538-B9C6-3A7AA7EC67BB}"/>
                    </a:ext>
                  </a:extLst>
                </p14:cNvPr>
                <p14:cNvContentPartPr/>
                <p14:nvPr/>
              </p14:nvContentPartPr>
              <p14:xfrm>
                <a:off x="8941054" y="3866366"/>
                <a:ext cx="19440" cy="12132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31BE4F76-0220-4538-B9C6-3A7AA7EC67BB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8932414" y="3857726"/>
                  <a:ext cx="37080" cy="13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3" name="Group 332">
            <a:extLst>
              <a:ext uri="{FF2B5EF4-FFF2-40B4-BE49-F238E27FC236}">
                <a16:creationId xmlns:a16="http://schemas.microsoft.com/office/drawing/2014/main" id="{5C1A2840-04BD-4180-AB19-6291727E8543}"/>
              </a:ext>
            </a:extLst>
          </p:cNvPr>
          <p:cNvGrpSpPr/>
          <p:nvPr/>
        </p:nvGrpSpPr>
        <p:grpSpPr>
          <a:xfrm>
            <a:off x="9225454" y="3776366"/>
            <a:ext cx="563760" cy="195480"/>
            <a:chOff x="9225454" y="3776366"/>
            <a:chExt cx="563760" cy="19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CDB08704-A633-4B56-B379-41F227309BA8}"/>
                    </a:ext>
                  </a:extLst>
                </p14:cNvPr>
                <p14:cNvContentPartPr/>
                <p14:nvPr/>
              </p14:nvContentPartPr>
              <p14:xfrm>
                <a:off x="9225454" y="3844406"/>
                <a:ext cx="273600" cy="1274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CDB08704-A633-4B56-B379-41F227309BA8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9216814" y="3835406"/>
                  <a:ext cx="29124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61139DB6-8358-47ED-8C85-8EBC4F40F68F}"/>
                    </a:ext>
                  </a:extLst>
                </p14:cNvPr>
                <p14:cNvContentPartPr/>
                <p14:nvPr/>
              </p14:nvContentPartPr>
              <p14:xfrm>
                <a:off x="9628294" y="3813806"/>
                <a:ext cx="160920" cy="1209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61139DB6-8358-47ED-8C85-8EBC4F40F68F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9619654" y="3804806"/>
                  <a:ext cx="17856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77886972-6A64-42EE-ACC3-8A9F53128F09}"/>
                    </a:ext>
                  </a:extLst>
                </p14:cNvPr>
                <p14:cNvContentPartPr/>
                <p14:nvPr/>
              </p14:nvContentPartPr>
              <p14:xfrm>
                <a:off x="9588334" y="3776366"/>
                <a:ext cx="157320" cy="16668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77886972-6A64-42EE-ACC3-8A9F53128F09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9579334" y="3767726"/>
                  <a:ext cx="174960" cy="184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661DE2F1-B023-423C-BCBA-38C10661762D}"/>
              </a:ext>
            </a:extLst>
          </p:cNvPr>
          <p:cNvGrpSpPr/>
          <p:nvPr/>
        </p:nvGrpSpPr>
        <p:grpSpPr>
          <a:xfrm>
            <a:off x="1923934" y="4470086"/>
            <a:ext cx="106560" cy="106920"/>
            <a:chOff x="1923934" y="4470086"/>
            <a:chExt cx="106560" cy="10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D08A7E5F-6361-4079-972D-421AA92D89A7}"/>
                    </a:ext>
                  </a:extLst>
                </p14:cNvPr>
                <p14:cNvContentPartPr/>
                <p14:nvPr/>
              </p14:nvContentPartPr>
              <p14:xfrm>
                <a:off x="1923934" y="4470086"/>
                <a:ext cx="106560" cy="3456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D08A7E5F-6361-4079-972D-421AA92D89A7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1914934" y="4461446"/>
                  <a:ext cx="1242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BEE6F70A-2ECE-4673-BA6C-53B8F28E73C9}"/>
                    </a:ext>
                  </a:extLst>
                </p14:cNvPr>
                <p14:cNvContentPartPr/>
                <p14:nvPr/>
              </p14:nvContentPartPr>
              <p14:xfrm>
                <a:off x="1930414" y="4571606"/>
                <a:ext cx="93960" cy="54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BEE6F70A-2ECE-4673-BA6C-53B8F28E73C9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1921414" y="4562606"/>
                  <a:ext cx="11160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5" name="Group 344">
            <a:extLst>
              <a:ext uri="{FF2B5EF4-FFF2-40B4-BE49-F238E27FC236}">
                <a16:creationId xmlns:a16="http://schemas.microsoft.com/office/drawing/2014/main" id="{C6B49CFC-10B1-4311-9230-D285E03E48A8}"/>
              </a:ext>
            </a:extLst>
          </p:cNvPr>
          <p:cNvGrpSpPr/>
          <p:nvPr/>
        </p:nvGrpSpPr>
        <p:grpSpPr>
          <a:xfrm>
            <a:off x="2207254" y="4544606"/>
            <a:ext cx="1258920" cy="221040"/>
            <a:chOff x="2207254" y="4544606"/>
            <a:chExt cx="1258920" cy="22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C304F798-0203-430B-B871-828510C72028}"/>
                    </a:ext>
                  </a:extLst>
                </p14:cNvPr>
                <p14:cNvContentPartPr/>
                <p14:nvPr/>
              </p14:nvContentPartPr>
              <p14:xfrm>
                <a:off x="2207254" y="4633886"/>
                <a:ext cx="99360" cy="190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C304F798-0203-430B-B871-828510C72028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2198254" y="4625246"/>
                  <a:ext cx="1170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2B11164A-B273-440C-8C69-40742CA07EEF}"/>
                    </a:ext>
                  </a:extLst>
                </p14:cNvPr>
                <p14:cNvContentPartPr/>
                <p14:nvPr/>
              </p14:nvContentPartPr>
              <p14:xfrm>
                <a:off x="2416054" y="4544606"/>
                <a:ext cx="72360" cy="21924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2B11164A-B273-440C-8C69-40742CA07EEF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2407414" y="4535966"/>
                  <a:ext cx="900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56E3576C-548A-4231-A7CF-5622ABE36B72}"/>
                    </a:ext>
                  </a:extLst>
                </p14:cNvPr>
                <p14:cNvContentPartPr/>
                <p14:nvPr/>
              </p14:nvContentPartPr>
              <p14:xfrm>
                <a:off x="2543854" y="4660526"/>
                <a:ext cx="207000" cy="896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56E3576C-548A-4231-A7CF-5622ABE36B72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2534854" y="4651526"/>
                  <a:ext cx="22464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6D66FCC8-6FF7-4659-A5CC-0FFAC163D8E0}"/>
                    </a:ext>
                  </a:extLst>
                </p14:cNvPr>
                <p14:cNvContentPartPr/>
                <p14:nvPr/>
              </p14:nvContentPartPr>
              <p14:xfrm>
                <a:off x="2856694" y="4681766"/>
                <a:ext cx="147600" cy="1224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6D66FCC8-6FF7-4659-A5CC-0FFAC163D8E0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2848054" y="4672766"/>
                  <a:ext cx="1652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A55B4956-0787-4D08-8165-4374BE148AC5}"/>
                    </a:ext>
                  </a:extLst>
                </p14:cNvPr>
                <p14:cNvContentPartPr/>
                <p14:nvPr/>
              </p14:nvContentPartPr>
              <p14:xfrm>
                <a:off x="2928694" y="4645046"/>
                <a:ext cx="27000" cy="11448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A55B4956-0787-4D08-8165-4374BE148AC5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2920054" y="4636046"/>
                  <a:ext cx="4464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AA9DCD7F-FA7D-479F-8532-E9920D0389F8}"/>
                    </a:ext>
                  </a:extLst>
                </p14:cNvPr>
                <p14:cNvContentPartPr/>
                <p14:nvPr/>
              </p14:nvContentPartPr>
              <p14:xfrm>
                <a:off x="3087454" y="4672766"/>
                <a:ext cx="225360" cy="788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AA9DCD7F-FA7D-479F-8532-E9920D0389F8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3078814" y="4663766"/>
                  <a:ext cx="243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A4569291-43F4-4A74-9754-F0D2EE0CE147}"/>
                    </a:ext>
                  </a:extLst>
                </p14:cNvPr>
                <p14:cNvContentPartPr/>
                <p14:nvPr/>
              </p14:nvContentPartPr>
              <p14:xfrm>
                <a:off x="3414334" y="4568726"/>
                <a:ext cx="51840" cy="19692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A4569291-43F4-4A74-9754-F0D2EE0CE147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3405694" y="4559726"/>
                  <a:ext cx="69480" cy="21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9" name="Group 358">
            <a:extLst>
              <a:ext uri="{FF2B5EF4-FFF2-40B4-BE49-F238E27FC236}">
                <a16:creationId xmlns:a16="http://schemas.microsoft.com/office/drawing/2014/main" id="{54BA063D-ACDC-4607-96F8-ED9D844DD10A}"/>
              </a:ext>
            </a:extLst>
          </p:cNvPr>
          <p:cNvGrpSpPr/>
          <p:nvPr/>
        </p:nvGrpSpPr>
        <p:grpSpPr>
          <a:xfrm>
            <a:off x="3601174" y="4376126"/>
            <a:ext cx="890280" cy="506520"/>
            <a:chOff x="3601174" y="4376126"/>
            <a:chExt cx="890280" cy="50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69BAB742-40B8-41A5-963C-CD6055906E2D}"/>
                    </a:ext>
                  </a:extLst>
                </p14:cNvPr>
                <p14:cNvContentPartPr/>
                <p14:nvPr/>
              </p14:nvContentPartPr>
              <p14:xfrm>
                <a:off x="3601174" y="4507526"/>
                <a:ext cx="114120" cy="27684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69BAB742-40B8-41A5-963C-CD6055906E2D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3592174" y="4498886"/>
                  <a:ext cx="13176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661BA488-0CF5-4C56-A923-5744C5303BB1}"/>
                    </a:ext>
                  </a:extLst>
                </p14:cNvPr>
                <p14:cNvContentPartPr/>
                <p14:nvPr/>
              </p14:nvContentPartPr>
              <p14:xfrm>
                <a:off x="3750934" y="4610126"/>
                <a:ext cx="101160" cy="1137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661BA488-0CF5-4C56-A923-5744C5303BB1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3742294" y="4601126"/>
                  <a:ext cx="118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CCAFF747-2E48-44B5-AD44-E8F359498F6E}"/>
                    </a:ext>
                  </a:extLst>
                </p14:cNvPr>
                <p14:cNvContentPartPr/>
                <p14:nvPr/>
              </p14:nvContentPartPr>
              <p14:xfrm>
                <a:off x="3752734" y="4580606"/>
                <a:ext cx="113760" cy="14256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CCAFF747-2E48-44B5-AD44-E8F359498F6E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3744094" y="4571966"/>
                  <a:ext cx="1314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5D54C056-CDB7-4D7A-A6EC-517AE3C3B9E8}"/>
                    </a:ext>
                  </a:extLst>
                </p14:cNvPr>
                <p14:cNvContentPartPr/>
                <p14:nvPr/>
              </p14:nvContentPartPr>
              <p14:xfrm>
                <a:off x="3997894" y="4653686"/>
                <a:ext cx="88200" cy="11196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5D54C056-CDB7-4D7A-A6EC-517AE3C3B9E8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3989254" y="4644686"/>
                  <a:ext cx="1058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87154552-0FF0-48CB-A8C8-991154E676E6}"/>
                    </a:ext>
                  </a:extLst>
                </p14:cNvPr>
                <p14:cNvContentPartPr/>
                <p14:nvPr/>
              </p14:nvContentPartPr>
              <p14:xfrm>
                <a:off x="3996814" y="4536686"/>
                <a:ext cx="80280" cy="828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87154552-0FF0-48CB-A8C8-991154E676E6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3988174" y="4527686"/>
                  <a:ext cx="979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4A3EBFCE-F49D-4F87-9C0E-A9A24AABC501}"/>
                    </a:ext>
                  </a:extLst>
                </p14:cNvPr>
                <p14:cNvContentPartPr/>
                <p14:nvPr/>
              </p14:nvContentPartPr>
              <p14:xfrm>
                <a:off x="4210654" y="4391246"/>
                <a:ext cx="100800" cy="8280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4A3EBFCE-F49D-4F87-9C0E-A9A24AABC501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4202014" y="4382246"/>
                  <a:ext cx="1184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9064DCF8-AEA7-4841-9BFA-F799F218AEA0}"/>
                    </a:ext>
                  </a:extLst>
                </p14:cNvPr>
                <p14:cNvContentPartPr/>
                <p14:nvPr/>
              </p14:nvContentPartPr>
              <p14:xfrm>
                <a:off x="4230094" y="4376126"/>
                <a:ext cx="72000" cy="9828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9064DCF8-AEA7-4841-9BFA-F799F218AEA0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4221454" y="4367126"/>
                  <a:ext cx="8964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FC4C9CAD-01FC-44DF-BB90-10A5A3305EFC}"/>
                    </a:ext>
                  </a:extLst>
                </p14:cNvPr>
                <p14:cNvContentPartPr/>
                <p14:nvPr/>
              </p14:nvContentPartPr>
              <p14:xfrm>
                <a:off x="4191214" y="4529126"/>
                <a:ext cx="127440" cy="1296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FC4C9CAD-01FC-44DF-BB90-10A5A3305EFC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4182214" y="4520486"/>
                  <a:ext cx="1450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2D34377F-0B59-443E-98AB-040F48DE54F7}"/>
                    </a:ext>
                  </a:extLst>
                </p14:cNvPr>
                <p14:cNvContentPartPr/>
                <p14:nvPr/>
              </p14:nvContentPartPr>
              <p14:xfrm>
                <a:off x="4191214" y="4613726"/>
                <a:ext cx="166680" cy="7956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2D34377F-0B59-443E-98AB-040F48DE54F7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4182214" y="4605086"/>
                  <a:ext cx="18432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294493A3-F80F-415A-AE6E-B6D7212BF1D9}"/>
                    </a:ext>
                  </a:extLst>
                </p14:cNvPr>
                <p14:cNvContentPartPr/>
                <p14:nvPr/>
              </p14:nvContentPartPr>
              <p14:xfrm>
                <a:off x="4428454" y="4449566"/>
                <a:ext cx="63000" cy="4330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294493A3-F80F-415A-AE6E-B6D7212BF1D9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4419814" y="4440566"/>
                  <a:ext cx="80640" cy="45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8" name="Group 367">
            <a:extLst>
              <a:ext uri="{FF2B5EF4-FFF2-40B4-BE49-F238E27FC236}">
                <a16:creationId xmlns:a16="http://schemas.microsoft.com/office/drawing/2014/main" id="{E9A44665-762D-42FD-892E-72FAB8D13BFB}"/>
              </a:ext>
            </a:extLst>
          </p:cNvPr>
          <p:cNvGrpSpPr/>
          <p:nvPr/>
        </p:nvGrpSpPr>
        <p:grpSpPr>
          <a:xfrm>
            <a:off x="4772614" y="4571966"/>
            <a:ext cx="1091160" cy="257760"/>
            <a:chOff x="4772614" y="4571966"/>
            <a:chExt cx="109116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53B3FF49-E9A9-47C3-976C-A5A7BA595FC8}"/>
                    </a:ext>
                  </a:extLst>
                </p14:cNvPr>
                <p14:cNvContentPartPr/>
                <p14:nvPr/>
              </p14:nvContentPartPr>
              <p14:xfrm>
                <a:off x="4772614" y="4683206"/>
                <a:ext cx="157320" cy="151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53B3FF49-E9A9-47C3-976C-A5A7BA595FC8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4763614" y="4674566"/>
                  <a:ext cx="1749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65F40F37-DAC3-4A7F-AEC3-24AB740462AF}"/>
                    </a:ext>
                  </a:extLst>
                </p14:cNvPr>
                <p14:cNvContentPartPr/>
                <p14:nvPr/>
              </p14:nvContentPartPr>
              <p14:xfrm>
                <a:off x="4826254" y="4638206"/>
                <a:ext cx="25200" cy="972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65F40F37-DAC3-4A7F-AEC3-24AB740462AF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4817614" y="4629566"/>
                  <a:ext cx="4284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56A2778F-EE81-48BF-B2B9-79A90147D205}"/>
                    </a:ext>
                  </a:extLst>
                </p14:cNvPr>
                <p14:cNvContentPartPr/>
                <p14:nvPr/>
              </p14:nvContentPartPr>
              <p14:xfrm>
                <a:off x="5082934" y="4629926"/>
                <a:ext cx="236520" cy="10656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56A2778F-EE81-48BF-B2B9-79A90147D205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5074294" y="4620926"/>
                  <a:ext cx="2541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55E9766A-F3E3-4E25-A010-330F9814D99B}"/>
                    </a:ext>
                  </a:extLst>
                </p14:cNvPr>
                <p14:cNvContentPartPr/>
                <p14:nvPr/>
              </p14:nvContentPartPr>
              <p14:xfrm>
                <a:off x="5390014" y="4659086"/>
                <a:ext cx="114480" cy="1404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55E9766A-F3E3-4E25-A010-330F9814D99B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5381014" y="4650446"/>
                  <a:ext cx="1321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3B4FE6E3-6992-4D35-A140-BC2F6A05EF86}"/>
                    </a:ext>
                  </a:extLst>
                </p14:cNvPr>
                <p14:cNvContentPartPr/>
                <p14:nvPr/>
              </p14:nvContentPartPr>
              <p14:xfrm>
                <a:off x="5450134" y="4634606"/>
                <a:ext cx="14400" cy="9432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3B4FE6E3-6992-4D35-A140-BC2F6A05EF86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5441134" y="4625966"/>
                  <a:ext cx="3204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24268FBE-60A4-4221-8244-DC01ECC326FA}"/>
                    </a:ext>
                  </a:extLst>
                </p14:cNvPr>
                <p14:cNvContentPartPr/>
                <p14:nvPr/>
              </p14:nvContentPartPr>
              <p14:xfrm>
                <a:off x="5571454" y="4643606"/>
                <a:ext cx="179280" cy="6768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24268FBE-60A4-4221-8244-DC01ECC326FA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5562814" y="4634966"/>
                  <a:ext cx="19692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031F5A5F-8772-454E-8DBE-E0966EFC0DC7}"/>
                    </a:ext>
                  </a:extLst>
                </p14:cNvPr>
                <p14:cNvContentPartPr/>
                <p14:nvPr/>
              </p14:nvContentPartPr>
              <p14:xfrm>
                <a:off x="4982494" y="4571966"/>
                <a:ext cx="135360" cy="25776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031F5A5F-8772-454E-8DBE-E0966EFC0DC7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4973494" y="4563326"/>
                  <a:ext cx="1530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A12192AA-A399-45F8-98BB-65174C3D48B8}"/>
                    </a:ext>
                  </a:extLst>
                </p14:cNvPr>
                <p14:cNvContentPartPr/>
                <p14:nvPr/>
              </p14:nvContentPartPr>
              <p14:xfrm>
                <a:off x="5764054" y="4579886"/>
                <a:ext cx="99720" cy="1983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A12192AA-A399-45F8-98BB-65174C3D48B8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5755414" y="4571246"/>
                  <a:ext cx="117360" cy="21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7" name="Group 376">
            <a:extLst>
              <a:ext uri="{FF2B5EF4-FFF2-40B4-BE49-F238E27FC236}">
                <a16:creationId xmlns:a16="http://schemas.microsoft.com/office/drawing/2014/main" id="{EDB73AFB-A256-45A3-9664-D8C3C43E2934}"/>
              </a:ext>
            </a:extLst>
          </p:cNvPr>
          <p:cNvGrpSpPr/>
          <p:nvPr/>
        </p:nvGrpSpPr>
        <p:grpSpPr>
          <a:xfrm>
            <a:off x="5932894" y="4537406"/>
            <a:ext cx="893520" cy="268200"/>
            <a:chOff x="5932894" y="4537406"/>
            <a:chExt cx="893520" cy="26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8E402DD0-C78C-476A-800A-D5032B894FAB}"/>
                    </a:ext>
                  </a:extLst>
                </p14:cNvPr>
                <p14:cNvContentPartPr/>
                <p14:nvPr/>
              </p14:nvContentPartPr>
              <p14:xfrm>
                <a:off x="5932894" y="4641806"/>
                <a:ext cx="147600" cy="16380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8E402DD0-C78C-476A-800A-D5032B894FAB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5923894" y="4633166"/>
                  <a:ext cx="1652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2F9E0A8D-9B6D-49AD-B978-A2146D8B1354}"/>
                    </a:ext>
                  </a:extLst>
                </p14:cNvPr>
                <p14:cNvContentPartPr/>
                <p14:nvPr/>
              </p14:nvContentPartPr>
              <p14:xfrm>
                <a:off x="6219454" y="4537406"/>
                <a:ext cx="143640" cy="17532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2F9E0A8D-9B6D-49AD-B978-A2146D8B1354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6210454" y="4528766"/>
                  <a:ext cx="1612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0B4BBB94-6371-41FF-9D2E-11DD2E7A6A5B}"/>
                    </a:ext>
                  </a:extLst>
                </p14:cNvPr>
                <p14:cNvContentPartPr/>
                <p14:nvPr/>
              </p14:nvContentPartPr>
              <p14:xfrm>
                <a:off x="6205414" y="4625606"/>
                <a:ext cx="111600" cy="828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0B4BBB94-6371-41FF-9D2E-11DD2E7A6A5B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6196774" y="4616606"/>
                  <a:ext cx="1292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B49D7EFF-E119-4EBD-B139-95D9BDBFAC04}"/>
                    </a:ext>
                  </a:extLst>
                </p14:cNvPr>
                <p14:cNvContentPartPr/>
                <p14:nvPr/>
              </p14:nvContentPartPr>
              <p14:xfrm>
                <a:off x="6355534" y="4703006"/>
                <a:ext cx="75240" cy="9720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B49D7EFF-E119-4EBD-B139-95D9BDBFAC04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6346894" y="4694366"/>
                  <a:ext cx="928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99C626B0-0211-42C9-8736-C03A44993F9D}"/>
                    </a:ext>
                  </a:extLst>
                </p14:cNvPr>
                <p14:cNvContentPartPr/>
                <p14:nvPr/>
              </p14:nvContentPartPr>
              <p14:xfrm>
                <a:off x="6482614" y="4567646"/>
                <a:ext cx="59760" cy="19008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99C626B0-0211-42C9-8736-C03A44993F9D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6473614" y="4558646"/>
                  <a:ext cx="774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CDFBBBD1-C2D6-4C28-A45A-88C4A4DBC496}"/>
                    </a:ext>
                  </a:extLst>
                </p14:cNvPr>
                <p14:cNvContentPartPr/>
                <p14:nvPr/>
              </p14:nvContentPartPr>
              <p14:xfrm>
                <a:off x="6578014" y="4654406"/>
                <a:ext cx="110880" cy="9072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CDFBBBD1-C2D6-4C28-A45A-88C4A4DBC496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6569374" y="4645406"/>
                  <a:ext cx="12852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AEA3EE17-36D7-4BF3-9F69-C6FE6709ED5E}"/>
                    </a:ext>
                  </a:extLst>
                </p14:cNvPr>
                <p14:cNvContentPartPr/>
                <p14:nvPr/>
              </p14:nvContentPartPr>
              <p14:xfrm>
                <a:off x="6590974" y="4652246"/>
                <a:ext cx="73800" cy="9324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AEA3EE17-36D7-4BF3-9F69-C6FE6709ED5E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6581974" y="4643606"/>
                  <a:ext cx="914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80567DFC-8F84-4DD3-BAB3-A3A95037D1A7}"/>
                    </a:ext>
                  </a:extLst>
                </p14:cNvPr>
                <p14:cNvContentPartPr/>
                <p14:nvPr/>
              </p14:nvContentPartPr>
              <p14:xfrm>
                <a:off x="6769174" y="4560086"/>
                <a:ext cx="57240" cy="20808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80567DFC-8F84-4DD3-BAB3-A3A95037D1A7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6760174" y="4551086"/>
                  <a:ext cx="74880" cy="225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5">
            <p14:nvContentPartPr>
              <p14:cNvPr id="378" name="Ink 377">
                <a:extLst>
                  <a:ext uri="{FF2B5EF4-FFF2-40B4-BE49-F238E27FC236}">
                    <a16:creationId xmlns:a16="http://schemas.microsoft.com/office/drawing/2014/main" id="{C392ABAF-8D12-4BA8-9DCC-505638290015}"/>
                  </a:ext>
                </a:extLst>
              </p14:cNvPr>
              <p14:cNvContentPartPr/>
              <p14:nvPr/>
            </p14:nvContentPartPr>
            <p14:xfrm>
              <a:off x="6994534" y="4674206"/>
              <a:ext cx="105480" cy="9360"/>
            </p14:xfrm>
          </p:contentPart>
        </mc:Choice>
        <mc:Fallback xmlns="">
          <p:pic>
            <p:nvPicPr>
              <p:cNvPr id="378" name="Ink 377">
                <a:extLst>
                  <a:ext uri="{FF2B5EF4-FFF2-40B4-BE49-F238E27FC236}">
                    <a16:creationId xmlns:a16="http://schemas.microsoft.com/office/drawing/2014/main" id="{C392ABAF-8D12-4BA8-9DCC-505638290015}"/>
                  </a:ext>
                </a:extLst>
              </p:cNvPr>
              <p:cNvPicPr/>
              <p:nvPr/>
            </p:nvPicPr>
            <p:blipFill>
              <a:blip r:embed="rId556"/>
              <a:stretch>
                <a:fillRect/>
              </a:stretch>
            </p:blipFill>
            <p:spPr>
              <a:xfrm>
                <a:off x="6985534" y="4665206"/>
                <a:ext cx="123120" cy="2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01" name="Group 400">
            <a:extLst>
              <a:ext uri="{FF2B5EF4-FFF2-40B4-BE49-F238E27FC236}">
                <a16:creationId xmlns:a16="http://schemas.microsoft.com/office/drawing/2014/main" id="{D53038C1-746B-4B36-8FE7-1727E01C0C12}"/>
              </a:ext>
            </a:extLst>
          </p:cNvPr>
          <p:cNvGrpSpPr/>
          <p:nvPr/>
        </p:nvGrpSpPr>
        <p:grpSpPr>
          <a:xfrm>
            <a:off x="7282894" y="4456766"/>
            <a:ext cx="2863440" cy="339840"/>
            <a:chOff x="7282894" y="4456766"/>
            <a:chExt cx="2863440" cy="33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80F5E67B-86DE-45D4-9D3A-813AC9A8573A}"/>
                    </a:ext>
                  </a:extLst>
                </p14:cNvPr>
                <p14:cNvContentPartPr/>
                <p14:nvPr/>
              </p14:nvContentPartPr>
              <p14:xfrm>
                <a:off x="7334014" y="4645406"/>
                <a:ext cx="238680" cy="10872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80F5E67B-86DE-45D4-9D3A-813AC9A8573A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7325374" y="4636766"/>
                  <a:ext cx="25632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E31804A4-11B9-4103-BD6F-CC21A1762FCC}"/>
                    </a:ext>
                  </a:extLst>
                </p14:cNvPr>
                <p14:cNvContentPartPr/>
                <p14:nvPr/>
              </p14:nvContentPartPr>
              <p14:xfrm>
                <a:off x="7676734" y="4664846"/>
                <a:ext cx="127440" cy="1368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E31804A4-11B9-4103-BD6F-CC21A1762FCC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7667734" y="4656206"/>
                  <a:ext cx="1450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3132754D-EFB8-44E3-B08C-8EB2A5D3B87D}"/>
                    </a:ext>
                  </a:extLst>
                </p14:cNvPr>
                <p14:cNvContentPartPr/>
                <p14:nvPr/>
              </p14:nvContentPartPr>
              <p14:xfrm>
                <a:off x="7718134" y="4636406"/>
                <a:ext cx="27720" cy="10584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3132754D-EFB8-44E3-B08C-8EB2A5D3B87D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7709134" y="4627406"/>
                  <a:ext cx="453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9CE79CD6-B865-4EE5-8067-9E427862CB4C}"/>
                    </a:ext>
                  </a:extLst>
                </p14:cNvPr>
                <p14:cNvContentPartPr/>
                <p14:nvPr/>
              </p14:nvContentPartPr>
              <p14:xfrm>
                <a:off x="7865014" y="4640006"/>
                <a:ext cx="192960" cy="7884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9CE79CD6-B865-4EE5-8067-9E427862CB4C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7856374" y="4631006"/>
                  <a:ext cx="2106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F97310BA-47C8-4A78-B470-4C0DA0CC33D8}"/>
                    </a:ext>
                  </a:extLst>
                </p14:cNvPr>
                <p14:cNvContentPartPr/>
                <p14:nvPr/>
              </p14:nvContentPartPr>
              <p14:xfrm>
                <a:off x="7282894" y="4577726"/>
                <a:ext cx="103320" cy="21888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F97310BA-47C8-4A78-B470-4C0DA0CC33D8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7274254" y="4569086"/>
                  <a:ext cx="1209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CD3DD22A-1F38-4201-B015-B079EABFCA88}"/>
                    </a:ext>
                  </a:extLst>
                </p14:cNvPr>
                <p14:cNvContentPartPr/>
                <p14:nvPr/>
              </p14:nvContentPartPr>
              <p14:xfrm>
                <a:off x="8069854" y="4553606"/>
                <a:ext cx="61560" cy="1994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CD3DD22A-1F38-4201-B015-B079EABFCA88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8060854" y="4544966"/>
                  <a:ext cx="7920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F565E990-A7BA-4149-BBFE-F5DDDBCF1D76}"/>
                    </a:ext>
                  </a:extLst>
                </p14:cNvPr>
                <p14:cNvContentPartPr/>
                <p14:nvPr/>
              </p14:nvContentPartPr>
              <p14:xfrm>
                <a:off x="8245894" y="4597886"/>
                <a:ext cx="79920" cy="8712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F565E990-A7BA-4149-BBFE-F5DDDBCF1D76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8236894" y="4589246"/>
                  <a:ext cx="9756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CD36C2EC-3C31-40D0-8B58-3B5B9AEB0101}"/>
                    </a:ext>
                  </a:extLst>
                </p14:cNvPr>
                <p14:cNvContentPartPr/>
                <p14:nvPr/>
              </p14:nvContentPartPr>
              <p14:xfrm>
                <a:off x="8251654" y="4591406"/>
                <a:ext cx="59400" cy="11304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CD36C2EC-3C31-40D0-8B58-3B5B9AEB0101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8242654" y="4582766"/>
                  <a:ext cx="770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C3D4C0A8-0ADD-4AB8-8177-3723982AA282}"/>
                    </a:ext>
                  </a:extLst>
                </p14:cNvPr>
                <p14:cNvContentPartPr/>
                <p14:nvPr/>
              </p14:nvContentPartPr>
              <p14:xfrm>
                <a:off x="8481334" y="4507526"/>
                <a:ext cx="148680" cy="1684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C3D4C0A8-0ADD-4AB8-8177-3723982AA282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8472694" y="4498526"/>
                  <a:ext cx="16632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B75D4381-DB5F-4EA7-A328-60DFED141798}"/>
                    </a:ext>
                  </a:extLst>
                </p14:cNvPr>
                <p14:cNvContentPartPr/>
                <p14:nvPr/>
              </p14:nvContentPartPr>
              <p14:xfrm>
                <a:off x="8450374" y="4592126"/>
                <a:ext cx="108720" cy="2124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B75D4381-DB5F-4EA7-A328-60DFED141798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8441734" y="4583486"/>
                  <a:ext cx="12636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BE3D9C4B-8B10-4F79-B472-5073ED3A9324}"/>
                    </a:ext>
                  </a:extLst>
                </p14:cNvPr>
                <p14:cNvContentPartPr/>
                <p14:nvPr/>
              </p14:nvContentPartPr>
              <p14:xfrm>
                <a:off x="8601574" y="4643606"/>
                <a:ext cx="96120" cy="8820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BE3D9C4B-8B10-4F79-B472-5073ED3A9324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8592934" y="4634606"/>
                  <a:ext cx="1137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5326C999-8052-40CB-8AC9-C53E6633F9C3}"/>
                    </a:ext>
                  </a:extLst>
                </p14:cNvPr>
                <p14:cNvContentPartPr/>
                <p14:nvPr/>
              </p14:nvContentPartPr>
              <p14:xfrm>
                <a:off x="8805334" y="4528406"/>
                <a:ext cx="69480" cy="15696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5326C999-8052-40CB-8AC9-C53E6633F9C3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8796694" y="4519766"/>
                  <a:ext cx="8712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A7654C50-3B06-4404-AE12-31BA70754F29}"/>
                    </a:ext>
                  </a:extLst>
                </p14:cNvPr>
                <p14:cNvContentPartPr/>
                <p14:nvPr/>
              </p14:nvContentPartPr>
              <p14:xfrm>
                <a:off x="8931334" y="4573766"/>
                <a:ext cx="96480" cy="10080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A7654C50-3B06-4404-AE12-31BA70754F29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8922694" y="4564766"/>
                  <a:ext cx="1141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8F28D292-10B5-4A8B-A641-9F9209D199F3}"/>
                    </a:ext>
                  </a:extLst>
                </p14:cNvPr>
                <p14:cNvContentPartPr/>
                <p14:nvPr/>
              </p14:nvContentPartPr>
              <p14:xfrm>
                <a:off x="8961574" y="4579166"/>
                <a:ext cx="41040" cy="795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8F28D292-10B5-4A8B-A641-9F9209D199F3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8952934" y="4570166"/>
                  <a:ext cx="586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06C9BD00-1212-4585-985B-C2F9CA283F6A}"/>
                    </a:ext>
                  </a:extLst>
                </p14:cNvPr>
                <p14:cNvContentPartPr/>
                <p14:nvPr/>
              </p14:nvContentPartPr>
              <p14:xfrm>
                <a:off x="9113494" y="4494566"/>
                <a:ext cx="40320" cy="22320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06C9BD00-1212-4585-985B-C2F9CA283F6A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9104854" y="4485926"/>
                  <a:ext cx="579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20EC4EFA-53B7-464D-87BB-5A004DA87252}"/>
                    </a:ext>
                  </a:extLst>
                </p14:cNvPr>
                <p14:cNvContentPartPr/>
                <p14:nvPr/>
              </p14:nvContentPartPr>
              <p14:xfrm>
                <a:off x="9311494" y="4597886"/>
                <a:ext cx="145440" cy="1872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20EC4EFA-53B7-464D-87BB-5A004DA87252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9302494" y="4589246"/>
                  <a:ext cx="1630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B718D146-A000-4A94-9133-65B8B7C7BA7E}"/>
                    </a:ext>
                  </a:extLst>
                </p14:cNvPr>
                <p14:cNvContentPartPr/>
                <p14:nvPr/>
              </p14:nvContentPartPr>
              <p14:xfrm>
                <a:off x="9361174" y="4558286"/>
                <a:ext cx="15840" cy="10116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B718D146-A000-4A94-9133-65B8B7C7BA7E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9352534" y="4549646"/>
                  <a:ext cx="334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34EA2B6F-2891-4FD0-AFB6-B16AF01A5BA9}"/>
                    </a:ext>
                  </a:extLst>
                </p14:cNvPr>
                <p14:cNvContentPartPr/>
                <p14:nvPr/>
              </p14:nvContentPartPr>
              <p14:xfrm>
                <a:off x="9569254" y="4531286"/>
                <a:ext cx="297360" cy="14040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34EA2B6F-2891-4FD0-AFB6-B16AF01A5BA9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9560254" y="4522286"/>
                  <a:ext cx="3150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86A20057-0B0E-4A01-9995-2AE5E3A868AF}"/>
                    </a:ext>
                  </a:extLst>
                </p14:cNvPr>
                <p14:cNvContentPartPr/>
                <p14:nvPr/>
              </p14:nvContentPartPr>
              <p14:xfrm>
                <a:off x="9965614" y="4487366"/>
                <a:ext cx="180720" cy="12996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86A20057-0B0E-4A01-9995-2AE5E3A868AF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9956614" y="4478366"/>
                  <a:ext cx="1983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12363F11-D3A5-4A41-B115-2B6C5662F4B2}"/>
                    </a:ext>
                  </a:extLst>
                </p14:cNvPr>
                <p14:cNvContentPartPr/>
                <p14:nvPr/>
              </p14:nvContentPartPr>
              <p14:xfrm>
                <a:off x="10017814" y="4456766"/>
                <a:ext cx="118440" cy="15120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12363F11-D3A5-4A41-B115-2B6C5662F4B2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10008814" y="4448126"/>
                  <a:ext cx="136080" cy="16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4" name="Group 403">
            <a:extLst>
              <a:ext uri="{FF2B5EF4-FFF2-40B4-BE49-F238E27FC236}">
                <a16:creationId xmlns:a16="http://schemas.microsoft.com/office/drawing/2014/main" id="{FF61847B-3CDE-41E4-91F4-BA1AF6E1465B}"/>
              </a:ext>
            </a:extLst>
          </p:cNvPr>
          <p:cNvGrpSpPr/>
          <p:nvPr/>
        </p:nvGrpSpPr>
        <p:grpSpPr>
          <a:xfrm>
            <a:off x="1976854" y="5339126"/>
            <a:ext cx="143640" cy="115200"/>
            <a:chOff x="1976854" y="5339126"/>
            <a:chExt cx="143640" cy="11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079EF91D-8E14-4DC4-B48B-6354CAF2BA78}"/>
                    </a:ext>
                  </a:extLst>
                </p14:cNvPr>
                <p14:cNvContentPartPr/>
                <p14:nvPr/>
              </p14:nvContentPartPr>
              <p14:xfrm>
                <a:off x="1976854" y="5339126"/>
                <a:ext cx="123480" cy="4212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079EF91D-8E14-4DC4-B48B-6354CAF2BA78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1968214" y="5330486"/>
                  <a:ext cx="1411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1E5F690B-574C-47F4-9CEC-4B0C3420003A}"/>
                    </a:ext>
                  </a:extLst>
                </p14:cNvPr>
                <p14:cNvContentPartPr/>
                <p14:nvPr/>
              </p14:nvContentPartPr>
              <p14:xfrm>
                <a:off x="1995214" y="5437046"/>
                <a:ext cx="125280" cy="1728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1E5F690B-574C-47F4-9CEC-4B0C3420003A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1986214" y="5428046"/>
                  <a:ext cx="14292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4" name="Group 413">
            <a:extLst>
              <a:ext uri="{FF2B5EF4-FFF2-40B4-BE49-F238E27FC236}">
                <a16:creationId xmlns:a16="http://schemas.microsoft.com/office/drawing/2014/main" id="{20C89031-C68E-4643-947D-A1483CF58A98}"/>
              </a:ext>
            </a:extLst>
          </p:cNvPr>
          <p:cNvGrpSpPr/>
          <p:nvPr/>
        </p:nvGrpSpPr>
        <p:grpSpPr>
          <a:xfrm>
            <a:off x="7872574" y="95366"/>
            <a:ext cx="414360" cy="422280"/>
            <a:chOff x="7872574" y="95366"/>
            <a:chExt cx="414360" cy="42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89EF3448-8E2A-4CC1-8D0B-38B7BA60C9B2}"/>
                    </a:ext>
                  </a:extLst>
                </p14:cNvPr>
                <p14:cNvContentPartPr/>
                <p14:nvPr/>
              </p14:nvContentPartPr>
              <p14:xfrm>
                <a:off x="7872574" y="375086"/>
                <a:ext cx="101880" cy="14256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89EF3448-8E2A-4CC1-8D0B-38B7BA60C9B2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7863574" y="366086"/>
                  <a:ext cx="1195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A35496A1-93C0-48C3-A396-96889D689B49}"/>
                    </a:ext>
                  </a:extLst>
                </p14:cNvPr>
                <p14:cNvContentPartPr/>
                <p14:nvPr/>
              </p14:nvContentPartPr>
              <p14:xfrm>
                <a:off x="7903534" y="255926"/>
                <a:ext cx="73440" cy="936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A35496A1-93C0-48C3-A396-96889D689B49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7894534" y="246926"/>
                  <a:ext cx="910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DC379772-B0B0-409B-B084-3F2562CCE2CE}"/>
                    </a:ext>
                  </a:extLst>
                </p14:cNvPr>
                <p14:cNvContentPartPr/>
                <p14:nvPr/>
              </p14:nvContentPartPr>
              <p14:xfrm>
                <a:off x="8112694" y="130286"/>
                <a:ext cx="116640" cy="7956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DC379772-B0B0-409B-B084-3F2562CCE2CE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8104054" y="121286"/>
                  <a:ext cx="1342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2671AF39-DB7A-42FA-A914-F545AF80CEC5}"/>
                    </a:ext>
                  </a:extLst>
                </p14:cNvPr>
                <p14:cNvContentPartPr/>
                <p14:nvPr/>
              </p14:nvContentPartPr>
              <p14:xfrm>
                <a:off x="8169934" y="95366"/>
                <a:ext cx="77760" cy="12636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2671AF39-DB7A-42FA-A914-F545AF80CEC5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8161294" y="86366"/>
                  <a:ext cx="954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77E9079D-3207-4835-B679-2AFE86D1197B}"/>
                    </a:ext>
                  </a:extLst>
                </p14:cNvPr>
                <p14:cNvContentPartPr/>
                <p14:nvPr/>
              </p14:nvContentPartPr>
              <p14:xfrm>
                <a:off x="8093254" y="273926"/>
                <a:ext cx="148680" cy="1656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77E9079D-3207-4835-B679-2AFE86D1197B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8084614" y="265286"/>
                  <a:ext cx="1663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C1004B64-C987-4DF9-BE4B-3968EF1BD62F}"/>
                    </a:ext>
                  </a:extLst>
                </p14:cNvPr>
                <p14:cNvContentPartPr/>
                <p14:nvPr/>
              </p14:nvContentPartPr>
              <p14:xfrm>
                <a:off x="8174254" y="366806"/>
                <a:ext cx="112680" cy="10188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C1004B64-C987-4DF9-BE4B-3968EF1BD62F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8165254" y="358166"/>
                  <a:ext cx="130320" cy="11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3" name="Group 412">
            <a:extLst>
              <a:ext uri="{FF2B5EF4-FFF2-40B4-BE49-F238E27FC236}">
                <a16:creationId xmlns:a16="http://schemas.microsoft.com/office/drawing/2014/main" id="{AC98F8B3-72F0-441D-96F3-3A31196E1A6A}"/>
              </a:ext>
            </a:extLst>
          </p:cNvPr>
          <p:cNvGrpSpPr/>
          <p:nvPr/>
        </p:nvGrpSpPr>
        <p:grpSpPr>
          <a:xfrm>
            <a:off x="8487814" y="415046"/>
            <a:ext cx="119160" cy="95400"/>
            <a:chOff x="8487814" y="415046"/>
            <a:chExt cx="119160" cy="9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30386AD6-1E93-425B-9CD8-B6A1E2FD9E76}"/>
                    </a:ext>
                  </a:extLst>
                </p14:cNvPr>
                <p14:cNvContentPartPr/>
                <p14:nvPr/>
              </p14:nvContentPartPr>
              <p14:xfrm>
                <a:off x="8504734" y="415046"/>
                <a:ext cx="102240" cy="2160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30386AD6-1E93-425B-9CD8-B6A1E2FD9E76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8496094" y="406406"/>
                  <a:ext cx="1198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0FDF049B-6B2A-4D45-B903-29AB91C8A581}"/>
                    </a:ext>
                  </a:extLst>
                </p14:cNvPr>
                <p14:cNvContentPartPr/>
                <p14:nvPr/>
              </p14:nvContentPartPr>
              <p14:xfrm>
                <a:off x="8487814" y="494606"/>
                <a:ext cx="105120" cy="1584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0FDF049B-6B2A-4D45-B903-29AB91C8A581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8478814" y="485966"/>
                  <a:ext cx="12276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1" name="Group 420">
            <a:extLst>
              <a:ext uri="{FF2B5EF4-FFF2-40B4-BE49-F238E27FC236}">
                <a16:creationId xmlns:a16="http://schemas.microsoft.com/office/drawing/2014/main" id="{2DF89B21-3E8F-4690-AB83-79B2C6C9AE6B}"/>
              </a:ext>
            </a:extLst>
          </p:cNvPr>
          <p:cNvGrpSpPr/>
          <p:nvPr/>
        </p:nvGrpSpPr>
        <p:grpSpPr>
          <a:xfrm>
            <a:off x="9021334" y="333326"/>
            <a:ext cx="339480" cy="213120"/>
            <a:chOff x="9021334" y="333326"/>
            <a:chExt cx="339480" cy="21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DC15B9C2-ABB4-442F-A1D4-7F7CD0F190A6}"/>
                    </a:ext>
                  </a:extLst>
                </p14:cNvPr>
                <p14:cNvContentPartPr/>
                <p14:nvPr/>
              </p14:nvContentPartPr>
              <p14:xfrm>
                <a:off x="9021334" y="333326"/>
                <a:ext cx="59760" cy="21312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DC15B9C2-ABB4-442F-A1D4-7F7CD0F190A6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9012694" y="324326"/>
                  <a:ext cx="774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E1A5EFA2-DEA1-493C-891D-24E3B5F7D094}"/>
                    </a:ext>
                  </a:extLst>
                </p14:cNvPr>
                <p14:cNvContentPartPr/>
                <p14:nvPr/>
              </p14:nvContentPartPr>
              <p14:xfrm>
                <a:off x="9195214" y="415766"/>
                <a:ext cx="165600" cy="4212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E1A5EFA2-DEA1-493C-891D-24E3B5F7D094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9186214" y="406766"/>
                  <a:ext cx="183240" cy="5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7" name="Group 426">
            <a:extLst>
              <a:ext uri="{FF2B5EF4-FFF2-40B4-BE49-F238E27FC236}">
                <a16:creationId xmlns:a16="http://schemas.microsoft.com/office/drawing/2014/main" id="{B1B36026-954A-475A-A71D-9AC81EF52876}"/>
              </a:ext>
            </a:extLst>
          </p:cNvPr>
          <p:cNvGrpSpPr/>
          <p:nvPr/>
        </p:nvGrpSpPr>
        <p:grpSpPr>
          <a:xfrm>
            <a:off x="9536134" y="255206"/>
            <a:ext cx="842040" cy="360720"/>
            <a:chOff x="9536134" y="255206"/>
            <a:chExt cx="842040" cy="36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CF512C45-695A-48A4-A578-D1F62D9CAC7D}"/>
                    </a:ext>
                  </a:extLst>
                </p14:cNvPr>
                <p14:cNvContentPartPr/>
                <p14:nvPr/>
              </p14:nvContentPartPr>
              <p14:xfrm>
                <a:off x="9645574" y="338006"/>
                <a:ext cx="50760" cy="17712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CF512C45-695A-48A4-A578-D1F62D9CAC7D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9636934" y="329366"/>
                  <a:ext cx="6840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6918CED1-B114-42A4-94CC-DFA41F6A0757}"/>
                    </a:ext>
                  </a:extLst>
                </p14:cNvPr>
                <p14:cNvContentPartPr/>
                <p14:nvPr/>
              </p14:nvContentPartPr>
              <p14:xfrm>
                <a:off x="9610654" y="255206"/>
                <a:ext cx="198000" cy="2736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6918CED1-B114-42A4-94CC-DFA41F6A0757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9601654" y="246206"/>
                  <a:ext cx="2156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BF52F6E6-FBF2-4086-AF4D-D1294A7B75E2}"/>
                    </a:ext>
                  </a:extLst>
                </p14:cNvPr>
                <p14:cNvContentPartPr/>
                <p14:nvPr/>
              </p14:nvContentPartPr>
              <p14:xfrm>
                <a:off x="9536134" y="382646"/>
                <a:ext cx="147240" cy="1548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BF52F6E6-FBF2-4086-AF4D-D1294A7B75E2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9527134" y="374006"/>
                  <a:ext cx="1648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FF5F72FC-F576-43F8-9336-1C2B85C5CB04}"/>
                    </a:ext>
                  </a:extLst>
                </p14:cNvPr>
                <p14:cNvContentPartPr/>
                <p14:nvPr/>
              </p14:nvContentPartPr>
              <p14:xfrm>
                <a:off x="9732334" y="486686"/>
                <a:ext cx="99000" cy="12924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FF5F72FC-F576-43F8-9336-1C2B85C5CB04}"/>
                    </a:ext>
                  </a:extLst>
                </p:cNvPr>
                <p:cNvPicPr/>
                <p:nvPr/>
              </p:nvPicPr>
              <p:blipFill>
                <a:blip r:embed="rId628"/>
                <a:stretch>
                  <a:fillRect/>
                </a:stretch>
              </p:blipFill>
              <p:spPr>
                <a:xfrm>
                  <a:off x="9723694" y="477686"/>
                  <a:ext cx="11664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9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4923834A-729A-427E-8406-131005CA22CF}"/>
                    </a:ext>
                  </a:extLst>
                </p14:cNvPr>
                <p14:cNvContentPartPr/>
                <p14:nvPr/>
              </p14:nvContentPartPr>
              <p14:xfrm>
                <a:off x="9923494" y="349166"/>
                <a:ext cx="48600" cy="21384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4923834A-729A-427E-8406-131005CA22CF}"/>
                    </a:ext>
                  </a:extLst>
                </p:cNvPr>
                <p:cNvPicPr/>
                <p:nvPr/>
              </p:nvPicPr>
              <p:blipFill>
                <a:blip r:embed="rId630"/>
                <a:stretch>
                  <a:fillRect/>
                </a:stretch>
              </p:blipFill>
              <p:spPr>
                <a:xfrm>
                  <a:off x="9914494" y="340166"/>
                  <a:ext cx="6624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1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E637D20E-F7FF-4785-98D5-626CB6910E87}"/>
                    </a:ext>
                  </a:extLst>
                </p14:cNvPr>
                <p14:cNvContentPartPr/>
                <p14:nvPr/>
              </p14:nvContentPartPr>
              <p14:xfrm>
                <a:off x="10057774" y="403166"/>
                <a:ext cx="108360" cy="11844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E637D20E-F7FF-4785-98D5-626CB6910E87}"/>
                    </a:ext>
                  </a:extLst>
                </p:cNvPr>
                <p:cNvPicPr/>
                <p:nvPr/>
              </p:nvPicPr>
              <p:blipFill>
                <a:blip r:embed="rId632"/>
                <a:stretch>
                  <a:fillRect/>
                </a:stretch>
              </p:blipFill>
              <p:spPr>
                <a:xfrm>
                  <a:off x="10048774" y="394166"/>
                  <a:ext cx="1260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3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8D4895D5-5CCE-47EB-87A3-33C5B9905584}"/>
                    </a:ext>
                  </a:extLst>
                </p14:cNvPr>
                <p14:cNvContentPartPr/>
                <p14:nvPr/>
              </p14:nvContentPartPr>
              <p14:xfrm>
                <a:off x="10077934" y="412886"/>
                <a:ext cx="75600" cy="12312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8D4895D5-5CCE-47EB-87A3-33C5B9905584}"/>
                    </a:ext>
                  </a:extLst>
                </p:cNvPr>
                <p:cNvPicPr/>
                <p:nvPr/>
              </p:nvPicPr>
              <p:blipFill>
                <a:blip r:embed="rId634"/>
                <a:stretch>
                  <a:fillRect/>
                </a:stretch>
              </p:blipFill>
              <p:spPr>
                <a:xfrm>
                  <a:off x="10068934" y="403886"/>
                  <a:ext cx="932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5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7CD41329-CF50-4B72-B821-92EF8E5BB226}"/>
                    </a:ext>
                  </a:extLst>
                </p14:cNvPr>
                <p14:cNvContentPartPr/>
                <p14:nvPr/>
              </p14:nvContentPartPr>
              <p14:xfrm>
                <a:off x="10298974" y="291206"/>
                <a:ext cx="79200" cy="24120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7CD41329-CF50-4B72-B821-92EF8E5BB226}"/>
                    </a:ext>
                  </a:extLst>
                </p:cNvPr>
                <p:cNvPicPr/>
                <p:nvPr/>
              </p:nvPicPr>
              <p:blipFill>
                <a:blip r:embed="rId636"/>
                <a:stretch>
                  <a:fillRect/>
                </a:stretch>
              </p:blipFill>
              <p:spPr>
                <a:xfrm>
                  <a:off x="10290334" y="282206"/>
                  <a:ext cx="96840" cy="258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7">
            <p14:nvContentPartPr>
              <p14:cNvPr id="428" name="Ink 427">
                <a:extLst>
                  <a:ext uri="{FF2B5EF4-FFF2-40B4-BE49-F238E27FC236}">
                    <a16:creationId xmlns:a16="http://schemas.microsoft.com/office/drawing/2014/main" id="{95043D5D-BA5E-489E-81C9-FA45DC5EE44A}"/>
                  </a:ext>
                </a:extLst>
              </p14:cNvPr>
              <p14:cNvContentPartPr/>
              <p14:nvPr/>
            </p14:nvContentPartPr>
            <p14:xfrm>
              <a:off x="2359534" y="5479526"/>
              <a:ext cx="4320" cy="1440"/>
            </p14:xfrm>
          </p:contentPart>
        </mc:Choice>
        <mc:Fallback xmlns="">
          <p:pic>
            <p:nvPicPr>
              <p:cNvPr id="428" name="Ink 427">
                <a:extLst>
                  <a:ext uri="{FF2B5EF4-FFF2-40B4-BE49-F238E27FC236}">
                    <a16:creationId xmlns:a16="http://schemas.microsoft.com/office/drawing/2014/main" id="{95043D5D-BA5E-489E-81C9-FA45DC5EE44A}"/>
                  </a:ext>
                </a:extLst>
              </p:cNvPr>
              <p:cNvPicPr/>
              <p:nvPr/>
            </p:nvPicPr>
            <p:blipFill>
              <a:blip r:embed="rId638"/>
              <a:stretch>
                <a:fillRect/>
              </a:stretch>
            </p:blipFill>
            <p:spPr>
              <a:xfrm>
                <a:off x="2350894" y="5470886"/>
                <a:ext cx="21960" cy="19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35" name="Group 434">
            <a:extLst>
              <a:ext uri="{FF2B5EF4-FFF2-40B4-BE49-F238E27FC236}">
                <a16:creationId xmlns:a16="http://schemas.microsoft.com/office/drawing/2014/main" id="{BFBDB661-59DC-4480-8B6A-4CF9848A2C5F}"/>
              </a:ext>
            </a:extLst>
          </p:cNvPr>
          <p:cNvGrpSpPr/>
          <p:nvPr/>
        </p:nvGrpSpPr>
        <p:grpSpPr>
          <a:xfrm>
            <a:off x="2304094" y="5234006"/>
            <a:ext cx="1121760" cy="322200"/>
            <a:chOff x="2304094" y="5234006"/>
            <a:chExt cx="1121760" cy="32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9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6C7DC376-2E87-45EA-A42C-C7890C411A90}"/>
                    </a:ext>
                  </a:extLst>
                </p14:cNvPr>
                <p14:cNvContentPartPr/>
                <p14:nvPr/>
              </p14:nvContentPartPr>
              <p14:xfrm>
                <a:off x="2395174" y="5358206"/>
                <a:ext cx="291960" cy="11124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6C7DC376-2E87-45EA-A42C-C7890C411A90}"/>
                    </a:ext>
                  </a:extLst>
                </p:cNvPr>
                <p:cNvPicPr/>
                <p:nvPr/>
              </p:nvPicPr>
              <p:blipFill>
                <a:blip r:embed="rId640"/>
                <a:stretch>
                  <a:fillRect/>
                </a:stretch>
              </p:blipFill>
              <p:spPr>
                <a:xfrm>
                  <a:off x="2386534" y="5349206"/>
                  <a:ext cx="3096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1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1611EC18-0210-4BDA-B670-69C8B0C02C9D}"/>
                    </a:ext>
                  </a:extLst>
                </p14:cNvPr>
                <p14:cNvContentPartPr/>
                <p14:nvPr/>
              </p14:nvContentPartPr>
              <p14:xfrm>
                <a:off x="2835454" y="5353886"/>
                <a:ext cx="148680" cy="5040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1611EC18-0210-4BDA-B670-69C8B0C02C9D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2826814" y="5345246"/>
                  <a:ext cx="16632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3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08108DDF-E63C-4A82-BEF7-096E576739D8}"/>
                    </a:ext>
                  </a:extLst>
                </p14:cNvPr>
                <p14:cNvContentPartPr/>
                <p14:nvPr/>
              </p14:nvContentPartPr>
              <p14:xfrm>
                <a:off x="2873974" y="5368286"/>
                <a:ext cx="15120" cy="12744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08108DDF-E63C-4A82-BEF7-096E576739D8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2864974" y="5359646"/>
                  <a:ext cx="327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5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4E2406A7-1700-44D5-A0ED-1804559A852E}"/>
                    </a:ext>
                  </a:extLst>
                </p14:cNvPr>
                <p14:cNvContentPartPr/>
                <p14:nvPr/>
              </p14:nvContentPartPr>
              <p14:xfrm>
                <a:off x="3028054" y="5378006"/>
                <a:ext cx="240120" cy="10692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4E2406A7-1700-44D5-A0ED-1804559A852E}"/>
                    </a:ext>
                  </a:extLst>
                </p:cNvPr>
                <p:cNvPicPr/>
                <p:nvPr/>
              </p:nvPicPr>
              <p:blipFill>
                <a:blip r:embed="rId646"/>
                <a:stretch>
                  <a:fillRect/>
                </a:stretch>
              </p:blipFill>
              <p:spPr>
                <a:xfrm>
                  <a:off x="3019414" y="5369006"/>
                  <a:ext cx="2577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7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710134C1-093B-432D-AB1B-AF198C480CE9}"/>
                    </a:ext>
                  </a:extLst>
                </p14:cNvPr>
                <p14:cNvContentPartPr/>
                <p14:nvPr/>
              </p14:nvContentPartPr>
              <p14:xfrm>
                <a:off x="2304094" y="5256326"/>
                <a:ext cx="82440" cy="29988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710134C1-093B-432D-AB1B-AF198C480CE9}"/>
                    </a:ext>
                  </a:extLst>
                </p:cNvPr>
                <p:cNvPicPr/>
                <p:nvPr/>
              </p:nvPicPr>
              <p:blipFill>
                <a:blip r:embed="rId648"/>
                <a:stretch>
                  <a:fillRect/>
                </a:stretch>
              </p:blipFill>
              <p:spPr>
                <a:xfrm>
                  <a:off x="2295094" y="5247326"/>
                  <a:ext cx="100080" cy="31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9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D360A9A2-57A7-4E26-BC97-14202B9FD932}"/>
                    </a:ext>
                  </a:extLst>
                </p14:cNvPr>
                <p14:cNvContentPartPr/>
                <p14:nvPr/>
              </p14:nvContentPartPr>
              <p14:xfrm>
                <a:off x="3290134" y="5234006"/>
                <a:ext cx="135720" cy="26892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D360A9A2-57A7-4E26-BC97-14202B9FD932}"/>
                    </a:ext>
                  </a:extLst>
                </p:cNvPr>
                <p:cNvPicPr/>
                <p:nvPr/>
              </p:nvPicPr>
              <p:blipFill>
                <a:blip r:embed="rId650"/>
                <a:stretch>
                  <a:fillRect/>
                </a:stretch>
              </p:blipFill>
              <p:spPr>
                <a:xfrm>
                  <a:off x="3281134" y="5225006"/>
                  <a:ext cx="153360" cy="286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2" name="Group 451">
            <a:extLst>
              <a:ext uri="{FF2B5EF4-FFF2-40B4-BE49-F238E27FC236}">
                <a16:creationId xmlns:a16="http://schemas.microsoft.com/office/drawing/2014/main" id="{9A279C8F-1CE2-4AFF-8F73-A6CB7AA5DA1D}"/>
              </a:ext>
            </a:extLst>
          </p:cNvPr>
          <p:cNvGrpSpPr/>
          <p:nvPr/>
        </p:nvGrpSpPr>
        <p:grpSpPr>
          <a:xfrm>
            <a:off x="3532414" y="5208446"/>
            <a:ext cx="1464840" cy="354960"/>
            <a:chOff x="3532414" y="5208446"/>
            <a:chExt cx="1464840" cy="35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1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F6A81D50-76E9-4D31-AB60-1D7D771FB928}"/>
                    </a:ext>
                  </a:extLst>
                </p14:cNvPr>
                <p14:cNvContentPartPr/>
                <p14:nvPr/>
              </p14:nvContentPartPr>
              <p14:xfrm>
                <a:off x="3593254" y="5310326"/>
                <a:ext cx="84600" cy="12888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F6A81D50-76E9-4D31-AB60-1D7D771FB928}"/>
                    </a:ext>
                  </a:extLst>
                </p:cNvPr>
                <p:cNvPicPr/>
                <p:nvPr/>
              </p:nvPicPr>
              <p:blipFill>
                <a:blip r:embed="rId652"/>
                <a:stretch>
                  <a:fillRect/>
                </a:stretch>
              </p:blipFill>
              <p:spPr>
                <a:xfrm>
                  <a:off x="3584254" y="5301686"/>
                  <a:ext cx="1022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3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95CA62F7-8E25-4BDE-9BCC-2EF679E28B9B}"/>
                    </a:ext>
                  </a:extLst>
                </p14:cNvPr>
                <p14:cNvContentPartPr/>
                <p14:nvPr/>
              </p14:nvContentPartPr>
              <p14:xfrm>
                <a:off x="3532414" y="5282606"/>
                <a:ext cx="160200" cy="16524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95CA62F7-8E25-4BDE-9BCC-2EF679E28B9B}"/>
                    </a:ext>
                  </a:extLst>
                </p:cNvPr>
                <p:cNvPicPr/>
                <p:nvPr/>
              </p:nvPicPr>
              <p:blipFill>
                <a:blip r:embed="rId654"/>
                <a:stretch>
                  <a:fillRect/>
                </a:stretch>
              </p:blipFill>
              <p:spPr>
                <a:xfrm>
                  <a:off x="3523774" y="5273606"/>
                  <a:ext cx="1778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5">
              <p14:nvContentPartPr>
                <p14:cNvPr id="439" name="Ink 438">
                  <a:extLst>
                    <a:ext uri="{FF2B5EF4-FFF2-40B4-BE49-F238E27FC236}">
                      <a16:creationId xmlns:a16="http://schemas.microsoft.com/office/drawing/2014/main" id="{6D83FFB5-081B-4D0F-B67D-5D8536343710}"/>
                    </a:ext>
                  </a:extLst>
                </p14:cNvPr>
                <p14:cNvContentPartPr/>
                <p14:nvPr/>
              </p14:nvContentPartPr>
              <p14:xfrm>
                <a:off x="3806734" y="5208446"/>
                <a:ext cx="62280" cy="294480"/>
              </p14:xfrm>
            </p:contentPart>
          </mc:Choice>
          <mc:Fallback xmlns="">
            <p:pic>
              <p:nvPicPr>
                <p:cNvPr id="439" name="Ink 438">
                  <a:extLst>
                    <a:ext uri="{FF2B5EF4-FFF2-40B4-BE49-F238E27FC236}">
                      <a16:creationId xmlns:a16="http://schemas.microsoft.com/office/drawing/2014/main" id="{6D83FFB5-081B-4D0F-B67D-5D8536343710}"/>
                    </a:ext>
                  </a:extLst>
                </p:cNvPr>
                <p:cNvPicPr/>
                <p:nvPr/>
              </p:nvPicPr>
              <p:blipFill>
                <a:blip r:embed="rId656"/>
                <a:stretch>
                  <a:fillRect/>
                </a:stretch>
              </p:blipFill>
              <p:spPr>
                <a:xfrm>
                  <a:off x="3798094" y="5199446"/>
                  <a:ext cx="79920" cy="31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7">
              <p14:nvContentPartPr>
                <p14:cNvPr id="440" name="Ink 439">
                  <a:extLst>
                    <a:ext uri="{FF2B5EF4-FFF2-40B4-BE49-F238E27FC236}">
                      <a16:creationId xmlns:a16="http://schemas.microsoft.com/office/drawing/2014/main" id="{99F42F6B-7447-4B96-802D-8FA1E65380D9}"/>
                    </a:ext>
                  </a:extLst>
                </p14:cNvPr>
                <p14:cNvContentPartPr/>
                <p14:nvPr/>
              </p14:nvContentPartPr>
              <p14:xfrm>
                <a:off x="3993574" y="5273606"/>
                <a:ext cx="30240" cy="153000"/>
              </p14:xfrm>
            </p:contentPart>
          </mc:Choice>
          <mc:Fallback xmlns="">
            <p:pic>
              <p:nvPicPr>
                <p:cNvPr id="440" name="Ink 439">
                  <a:extLst>
                    <a:ext uri="{FF2B5EF4-FFF2-40B4-BE49-F238E27FC236}">
                      <a16:creationId xmlns:a16="http://schemas.microsoft.com/office/drawing/2014/main" id="{99F42F6B-7447-4B96-802D-8FA1E65380D9}"/>
                    </a:ext>
                  </a:extLst>
                </p:cNvPr>
                <p:cNvPicPr/>
                <p:nvPr/>
              </p:nvPicPr>
              <p:blipFill>
                <a:blip r:embed="rId658"/>
                <a:stretch>
                  <a:fillRect/>
                </a:stretch>
              </p:blipFill>
              <p:spPr>
                <a:xfrm>
                  <a:off x="3984574" y="5264966"/>
                  <a:ext cx="478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9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id="{009C0347-FCBA-4187-AC08-392AC21D88BE}"/>
                    </a:ext>
                  </a:extLst>
                </p14:cNvPr>
                <p14:cNvContentPartPr/>
                <p14:nvPr/>
              </p14:nvContentPartPr>
              <p14:xfrm>
                <a:off x="3959734" y="5227166"/>
                <a:ext cx="123840" cy="14760"/>
              </p14:xfrm>
            </p:contentPart>
          </mc:Choice>
          <mc:Fallback xmlns=""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009C0347-FCBA-4187-AC08-392AC21D88BE}"/>
                    </a:ext>
                  </a:extLst>
                </p:cNvPr>
                <p:cNvPicPr/>
                <p:nvPr/>
              </p:nvPicPr>
              <p:blipFill>
                <a:blip r:embed="rId660"/>
                <a:stretch>
                  <a:fillRect/>
                </a:stretch>
              </p:blipFill>
              <p:spPr>
                <a:xfrm>
                  <a:off x="3951094" y="5218166"/>
                  <a:ext cx="1414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1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CAF0A2DC-1831-4D3F-9823-1A7B3340CF2B}"/>
                    </a:ext>
                  </a:extLst>
                </p14:cNvPr>
                <p14:cNvContentPartPr/>
                <p14:nvPr/>
              </p14:nvContentPartPr>
              <p14:xfrm>
                <a:off x="3923374" y="5367566"/>
                <a:ext cx="111240" cy="1080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CAF0A2DC-1831-4D3F-9823-1A7B3340CF2B}"/>
                    </a:ext>
                  </a:extLst>
                </p:cNvPr>
                <p:cNvPicPr/>
                <p:nvPr/>
              </p:nvPicPr>
              <p:blipFill>
                <a:blip r:embed="rId662"/>
                <a:stretch>
                  <a:fillRect/>
                </a:stretch>
              </p:blipFill>
              <p:spPr>
                <a:xfrm>
                  <a:off x="3914734" y="5358566"/>
                  <a:ext cx="1288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3">
              <p14:nvContentPartPr>
                <p14:cNvPr id="444" name="Ink 443">
                  <a:extLst>
                    <a:ext uri="{FF2B5EF4-FFF2-40B4-BE49-F238E27FC236}">
                      <a16:creationId xmlns:a16="http://schemas.microsoft.com/office/drawing/2014/main" id="{AB97209A-6130-445A-B433-F708B079A64B}"/>
                    </a:ext>
                  </a:extLst>
                </p14:cNvPr>
                <p14:cNvContentPartPr/>
                <p14:nvPr/>
              </p14:nvContentPartPr>
              <p14:xfrm>
                <a:off x="4063774" y="5414006"/>
                <a:ext cx="70200" cy="92880"/>
              </p14:xfrm>
            </p:contentPart>
          </mc:Choice>
          <mc:Fallback xmlns="">
            <p:pic>
              <p:nvPicPr>
                <p:cNvPr id="444" name="Ink 443">
                  <a:extLst>
                    <a:ext uri="{FF2B5EF4-FFF2-40B4-BE49-F238E27FC236}">
                      <a16:creationId xmlns:a16="http://schemas.microsoft.com/office/drawing/2014/main" id="{AB97209A-6130-445A-B433-F708B079A64B}"/>
                    </a:ext>
                  </a:extLst>
                </p:cNvPr>
                <p:cNvPicPr/>
                <p:nvPr/>
              </p:nvPicPr>
              <p:blipFill>
                <a:blip r:embed="rId664"/>
                <a:stretch>
                  <a:fillRect/>
                </a:stretch>
              </p:blipFill>
              <p:spPr>
                <a:xfrm>
                  <a:off x="4055134" y="5405366"/>
                  <a:ext cx="8784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5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id="{1E91AD2F-A07B-4931-81FB-8BE4D2444838}"/>
                    </a:ext>
                  </a:extLst>
                </p14:cNvPr>
                <p14:cNvContentPartPr/>
                <p14:nvPr/>
              </p14:nvContentPartPr>
              <p14:xfrm>
                <a:off x="4225054" y="5286206"/>
                <a:ext cx="73800" cy="205920"/>
              </p14:xfrm>
            </p:contentPart>
          </mc:Choice>
          <mc:Fallback xmlns=""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1E91AD2F-A07B-4931-81FB-8BE4D2444838}"/>
                    </a:ext>
                  </a:extLst>
                </p:cNvPr>
                <p:cNvPicPr/>
                <p:nvPr/>
              </p:nvPicPr>
              <p:blipFill>
                <a:blip r:embed="rId666"/>
                <a:stretch>
                  <a:fillRect/>
                </a:stretch>
              </p:blipFill>
              <p:spPr>
                <a:xfrm>
                  <a:off x="4216054" y="5277566"/>
                  <a:ext cx="9144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7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2D8A3BB1-7701-4DD3-8EB2-09AB650E414A}"/>
                    </a:ext>
                  </a:extLst>
                </p14:cNvPr>
                <p14:cNvContentPartPr/>
                <p14:nvPr/>
              </p14:nvContentPartPr>
              <p14:xfrm>
                <a:off x="4309294" y="5378006"/>
                <a:ext cx="101880" cy="7452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2D8A3BB1-7701-4DD3-8EB2-09AB650E414A}"/>
                    </a:ext>
                  </a:extLst>
                </p:cNvPr>
                <p:cNvPicPr/>
                <p:nvPr/>
              </p:nvPicPr>
              <p:blipFill>
                <a:blip r:embed="rId668"/>
                <a:stretch>
                  <a:fillRect/>
                </a:stretch>
              </p:blipFill>
              <p:spPr>
                <a:xfrm>
                  <a:off x="4300294" y="5369006"/>
                  <a:ext cx="11952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9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id="{10962CC0-661E-4FE9-A34F-56FD1EC5468A}"/>
                    </a:ext>
                  </a:extLst>
                </p14:cNvPr>
                <p14:cNvContentPartPr/>
                <p14:nvPr/>
              </p14:nvContentPartPr>
              <p14:xfrm>
                <a:off x="4314334" y="5381966"/>
                <a:ext cx="78840" cy="110520"/>
              </p14:xfrm>
            </p:contentPart>
          </mc:Choice>
          <mc:Fallback xmlns=""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10962CC0-661E-4FE9-A34F-56FD1EC5468A}"/>
                    </a:ext>
                  </a:extLst>
                </p:cNvPr>
                <p:cNvPicPr/>
                <p:nvPr/>
              </p:nvPicPr>
              <p:blipFill>
                <a:blip r:embed="rId670"/>
                <a:stretch>
                  <a:fillRect/>
                </a:stretch>
              </p:blipFill>
              <p:spPr>
                <a:xfrm>
                  <a:off x="4305694" y="5373326"/>
                  <a:ext cx="9648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1">
              <p14:nvContentPartPr>
                <p14:cNvPr id="448" name="Ink 447">
                  <a:extLst>
                    <a:ext uri="{FF2B5EF4-FFF2-40B4-BE49-F238E27FC236}">
                      <a16:creationId xmlns:a16="http://schemas.microsoft.com/office/drawing/2014/main" id="{8A4CF266-EDC8-4945-87CF-2E7BF44C0F7B}"/>
                    </a:ext>
                  </a:extLst>
                </p14:cNvPr>
                <p14:cNvContentPartPr/>
                <p14:nvPr/>
              </p14:nvContentPartPr>
              <p14:xfrm>
                <a:off x="4463014" y="5285126"/>
                <a:ext cx="91800" cy="227160"/>
              </p14:xfrm>
            </p:contentPart>
          </mc:Choice>
          <mc:Fallback xmlns="">
            <p:pic>
              <p:nvPicPr>
                <p:cNvPr id="448" name="Ink 447">
                  <a:extLst>
                    <a:ext uri="{FF2B5EF4-FFF2-40B4-BE49-F238E27FC236}">
                      <a16:creationId xmlns:a16="http://schemas.microsoft.com/office/drawing/2014/main" id="{8A4CF266-EDC8-4945-87CF-2E7BF44C0F7B}"/>
                    </a:ext>
                  </a:extLst>
                </p:cNvPr>
                <p:cNvPicPr/>
                <p:nvPr/>
              </p:nvPicPr>
              <p:blipFill>
                <a:blip r:embed="rId672"/>
                <a:stretch>
                  <a:fillRect/>
                </a:stretch>
              </p:blipFill>
              <p:spPr>
                <a:xfrm>
                  <a:off x="4454014" y="5276126"/>
                  <a:ext cx="10944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3">
              <p14:nvContentPartPr>
                <p14:cNvPr id="449" name="Ink 448">
                  <a:extLst>
                    <a:ext uri="{FF2B5EF4-FFF2-40B4-BE49-F238E27FC236}">
                      <a16:creationId xmlns:a16="http://schemas.microsoft.com/office/drawing/2014/main" id="{DE04D840-03F7-4C41-AA67-549BD498EA9F}"/>
                    </a:ext>
                  </a:extLst>
                </p14:cNvPr>
                <p14:cNvContentPartPr/>
                <p14:nvPr/>
              </p14:nvContentPartPr>
              <p14:xfrm>
                <a:off x="4654534" y="5395286"/>
                <a:ext cx="71640" cy="6120"/>
              </p14:xfrm>
            </p:contentPart>
          </mc:Choice>
          <mc:Fallback xmlns="">
            <p:pic>
              <p:nvPicPr>
                <p:cNvPr id="449" name="Ink 448">
                  <a:extLst>
                    <a:ext uri="{FF2B5EF4-FFF2-40B4-BE49-F238E27FC236}">
                      <a16:creationId xmlns:a16="http://schemas.microsoft.com/office/drawing/2014/main" id="{DE04D840-03F7-4C41-AA67-549BD498EA9F}"/>
                    </a:ext>
                  </a:extLst>
                </p:cNvPr>
                <p:cNvPicPr/>
                <p:nvPr/>
              </p:nvPicPr>
              <p:blipFill>
                <a:blip r:embed="rId674"/>
                <a:stretch>
                  <a:fillRect/>
                </a:stretch>
              </p:blipFill>
              <p:spPr>
                <a:xfrm>
                  <a:off x="4645894" y="5386286"/>
                  <a:ext cx="8928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5">
              <p14:nvContentPartPr>
                <p14:cNvPr id="450" name="Ink 449">
                  <a:extLst>
                    <a:ext uri="{FF2B5EF4-FFF2-40B4-BE49-F238E27FC236}">
                      <a16:creationId xmlns:a16="http://schemas.microsoft.com/office/drawing/2014/main" id="{94B29ED4-664B-469C-9097-DEC88B031768}"/>
                    </a:ext>
                  </a:extLst>
                </p14:cNvPr>
                <p14:cNvContentPartPr/>
                <p14:nvPr/>
              </p14:nvContentPartPr>
              <p14:xfrm>
                <a:off x="4826254" y="5340566"/>
                <a:ext cx="32760" cy="139680"/>
              </p14:xfrm>
            </p:contentPart>
          </mc:Choice>
          <mc:Fallback xmlns="">
            <p:pic>
              <p:nvPicPr>
                <p:cNvPr id="450" name="Ink 449">
                  <a:extLst>
                    <a:ext uri="{FF2B5EF4-FFF2-40B4-BE49-F238E27FC236}">
                      <a16:creationId xmlns:a16="http://schemas.microsoft.com/office/drawing/2014/main" id="{94B29ED4-664B-469C-9097-DEC88B031768}"/>
                    </a:ext>
                  </a:extLst>
                </p:cNvPr>
                <p:cNvPicPr/>
                <p:nvPr/>
              </p:nvPicPr>
              <p:blipFill>
                <a:blip r:embed="rId676"/>
                <a:stretch>
                  <a:fillRect/>
                </a:stretch>
              </p:blipFill>
              <p:spPr>
                <a:xfrm>
                  <a:off x="4817614" y="5331926"/>
                  <a:ext cx="5040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7">
              <p14:nvContentPartPr>
                <p14:cNvPr id="451" name="Ink 450">
                  <a:extLst>
                    <a:ext uri="{FF2B5EF4-FFF2-40B4-BE49-F238E27FC236}">
                      <a16:creationId xmlns:a16="http://schemas.microsoft.com/office/drawing/2014/main" id="{F6775993-FA35-4336-905B-164C18E29287}"/>
                    </a:ext>
                  </a:extLst>
                </p14:cNvPr>
                <p14:cNvContentPartPr/>
                <p14:nvPr/>
              </p14:nvContentPartPr>
              <p14:xfrm>
                <a:off x="4916974" y="5272166"/>
                <a:ext cx="80280" cy="291240"/>
              </p14:xfrm>
            </p:contentPart>
          </mc:Choice>
          <mc:Fallback xmlns="">
            <p:pic>
              <p:nvPicPr>
                <p:cNvPr id="451" name="Ink 450">
                  <a:extLst>
                    <a:ext uri="{FF2B5EF4-FFF2-40B4-BE49-F238E27FC236}">
                      <a16:creationId xmlns:a16="http://schemas.microsoft.com/office/drawing/2014/main" id="{F6775993-FA35-4336-905B-164C18E29287}"/>
                    </a:ext>
                  </a:extLst>
                </p:cNvPr>
                <p:cNvPicPr/>
                <p:nvPr/>
              </p:nvPicPr>
              <p:blipFill>
                <a:blip r:embed="rId678"/>
                <a:stretch>
                  <a:fillRect/>
                </a:stretch>
              </p:blipFill>
              <p:spPr>
                <a:xfrm>
                  <a:off x="4907974" y="5263526"/>
                  <a:ext cx="97920" cy="30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1" name="Group 470">
            <a:extLst>
              <a:ext uri="{FF2B5EF4-FFF2-40B4-BE49-F238E27FC236}">
                <a16:creationId xmlns:a16="http://schemas.microsoft.com/office/drawing/2014/main" id="{1CE6744D-5D1C-4AF1-BC9B-09BB95ED7BC8}"/>
              </a:ext>
            </a:extLst>
          </p:cNvPr>
          <p:cNvGrpSpPr/>
          <p:nvPr/>
        </p:nvGrpSpPr>
        <p:grpSpPr>
          <a:xfrm>
            <a:off x="5200294" y="5234006"/>
            <a:ext cx="2198160" cy="286560"/>
            <a:chOff x="5200294" y="5234006"/>
            <a:chExt cx="2198160" cy="28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9">
              <p14:nvContentPartPr>
                <p14:cNvPr id="453" name="Ink 452">
                  <a:extLst>
                    <a:ext uri="{FF2B5EF4-FFF2-40B4-BE49-F238E27FC236}">
                      <a16:creationId xmlns:a16="http://schemas.microsoft.com/office/drawing/2014/main" id="{5D5BDA88-761B-4F46-8041-01EFC81BA059}"/>
                    </a:ext>
                  </a:extLst>
                </p14:cNvPr>
                <p14:cNvContentPartPr/>
                <p14:nvPr/>
              </p14:nvContentPartPr>
              <p14:xfrm>
                <a:off x="5200294" y="5359646"/>
                <a:ext cx="160200" cy="36360"/>
              </p14:xfrm>
            </p:contentPart>
          </mc:Choice>
          <mc:Fallback xmlns="">
            <p:pic>
              <p:nvPicPr>
                <p:cNvPr id="453" name="Ink 452">
                  <a:extLst>
                    <a:ext uri="{FF2B5EF4-FFF2-40B4-BE49-F238E27FC236}">
                      <a16:creationId xmlns:a16="http://schemas.microsoft.com/office/drawing/2014/main" id="{5D5BDA88-761B-4F46-8041-01EFC81BA059}"/>
                    </a:ext>
                  </a:extLst>
                </p:cNvPr>
                <p:cNvPicPr/>
                <p:nvPr/>
              </p:nvPicPr>
              <p:blipFill>
                <a:blip r:embed="rId680"/>
                <a:stretch>
                  <a:fillRect/>
                </a:stretch>
              </p:blipFill>
              <p:spPr>
                <a:xfrm>
                  <a:off x="5191294" y="5351006"/>
                  <a:ext cx="17784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1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id="{FCBC8F30-8BFA-4195-B37E-DBC301329A5D}"/>
                    </a:ext>
                  </a:extLst>
                </p14:cNvPr>
                <p14:cNvContentPartPr/>
                <p14:nvPr/>
              </p14:nvContentPartPr>
              <p14:xfrm>
                <a:off x="5267614" y="5336966"/>
                <a:ext cx="11880" cy="105120"/>
              </p14:xfrm>
            </p:contentPart>
          </mc:Choice>
          <mc:Fallback xmlns=""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FCBC8F30-8BFA-4195-B37E-DBC301329A5D}"/>
                    </a:ext>
                  </a:extLst>
                </p:cNvPr>
                <p:cNvPicPr/>
                <p:nvPr/>
              </p:nvPicPr>
              <p:blipFill>
                <a:blip r:embed="rId682"/>
                <a:stretch>
                  <a:fillRect/>
                </a:stretch>
              </p:blipFill>
              <p:spPr>
                <a:xfrm>
                  <a:off x="5258974" y="5327966"/>
                  <a:ext cx="295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3">
              <p14:nvContentPartPr>
                <p14:cNvPr id="456" name="Ink 455">
                  <a:extLst>
                    <a:ext uri="{FF2B5EF4-FFF2-40B4-BE49-F238E27FC236}">
                      <a16:creationId xmlns:a16="http://schemas.microsoft.com/office/drawing/2014/main" id="{FAA7106D-1710-4653-A507-30523E89C12A}"/>
                    </a:ext>
                  </a:extLst>
                </p14:cNvPr>
                <p14:cNvContentPartPr/>
                <p14:nvPr/>
              </p14:nvContentPartPr>
              <p14:xfrm>
                <a:off x="5486854" y="5327606"/>
                <a:ext cx="252000" cy="116280"/>
              </p14:xfrm>
            </p:contentPart>
          </mc:Choice>
          <mc:Fallback xmlns="">
            <p:pic>
              <p:nvPicPr>
                <p:cNvPr id="456" name="Ink 455">
                  <a:extLst>
                    <a:ext uri="{FF2B5EF4-FFF2-40B4-BE49-F238E27FC236}">
                      <a16:creationId xmlns:a16="http://schemas.microsoft.com/office/drawing/2014/main" id="{FAA7106D-1710-4653-A507-30523E89C12A}"/>
                    </a:ext>
                  </a:extLst>
                </p:cNvPr>
                <p:cNvPicPr/>
                <p:nvPr/>
              </p:nvPicPr>
              <p:blipFill>
                <a:blip r:embed="rId684"/>
                <a:stretch>
                  <a:fillRect/>
                </a:stretch>
              </p:blipFill>
              <p:spPr>
                <a:xfrm>
                  <a:off x="5477854" y="5318966"/>
                  <a:ext cx="2696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5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id="{ACCEB84B-3B29-48D2-9AA8-8B40B74AB60F}"/>
                    </a:ext>
                  </a:extLst>
                </p14:cNvPr>
                <p14:cNvContentPartPr/>
                <p14:nvPr/>
              </p14:nvContentPartPr>
              <p14:xfrm>
                <a:off x="5844694" y="5355686"/>
                <a:ext cx="116280" cy="10440"/>
              </p14:xfrm>
            </p:contentPart>
          </mc:Choice>
          <mc:Fallback xmlns=""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ACCEB84B-3B29-48D2-9AA8-8B40B74AB60F}"/>
                    </a:ext>
                  </a:extLst>
                </p:cNvPr>
                <p:cNvPicPr/>
                <p:nvPr/>
              </p:nvPicPr>
              <p:blipFill>
                <a:blip r:embed="rId686"/>
                <a:stretch>
                  <a:fillRect/>
                </a:stretch>
              </p:blipFill>
              <p:spPr>
                <a:xfrm>
                  <a:off x="5836054" y="5347046"/>
                  <a:ext cx="1339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7">
              <p14:nvContentPartPr>
                <p14:cNvPr id="458" name="Ink 457">
                  <a:extLst>
                    <a:ext uri="{FF2B5EF4-FFF2-40B4-BE49-F238E27FC236}">
                      <a16:creationId xmlns:a16="http://schemas.microsoft.com/office/drawing/2014/main" id="{CF7BFAF4-232C-4B5D-8EF5-E10C68C53E74}"/>
                    </a:ext>
                  </a:extLst>
                </p14:cNvPr>
                <p14:cNvContentPartPr/>
                <p14:nvPr/>
              </p14:nvContentPartPr>
              <p14:xfrm>
                <a:off x="5894734" y="5338406"/>
                <a:ext cx="9000" cy="99000"/>
              </p14:xfrm>
            </p:contentPart>
          </mc:Choice>
          <mc:Fallback xmlns="">
            <p:pic>
              <p:nvPicPr>
                <p:cNvPr id="458" name="Ink 457">
                  <a:extLst>
                    <a:ext uri="{FF2B5EF4-FFF2-40B4-BE49-F238E27FC236}">
                      <a16:creationId xmlns:a16="http://schemas.microsoft.com/office/drawing/2014/main" id="{CF7BFAF4-232C-4B5D-8EF5-E10C68C53E74}"/>
                    </a:ext>
                  </a:extLst>
                </p:cNvPr>
                <p:cNvPicPr/>
                <p:nvPr/>
              </p:nvPicPr>
              <p:blipFill>
                <a:blip r:embed="rId688"/>
                <a:stretch>
                  <a:fillRect/>
                </a:stretch>
              </p:blipFill>
              <p:spPr>
                <a:xfrm>
                  <a:off x="5885734" y="5329766"/>
                  <a:ext cx="266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9">
              <p14:nvContentPartPr>
                <p14:cNvPr id="459" name="Ink 458">
                  <a:extLst>
                    <a:ext uri="{FF2B5EF4-FFF2-40B4-BE49-F238E27FC236}">
                      <a16:creationId xmlns:a16="http://schemas.microsoft.com/office/drawing/2014/main" id="{474819D1-35EA-4105-81D3-D57F852F3FE5}"/>
                    </a:ext>
                  </a:extLst>
                </p14:cNvPr>
                <p14:cNvContentPartPr/>
                <p14:nvPr/>
              </p14:nvContentPartPr>
              <p14:xfrm>
                <a:off x="6035494" y="5335526"/>
                <a:ext cx="200880" cy="92880"/>
              </p14:xfrm>
            </p:contentPart>
          </mc:Choice>
          <mc:Fallback xmlns="">
            <p:pic>
              <p:nvPicPr>
                <p:cNvPr id="459" name="Ink 458">
                  <a:extLst>
                    <a:ext uri="{FF2B5EF4-FFF2-40B4-BE49-F238E27FC236}">
                      <a16:creationId xmlns:a16="http://schemas.microsoft.com/office/drawing/2014/main" id="{474819D1-35EA-4105-81D3-D57F852F3FE5}"/>
                    </a:ext>
                  </a:extLst>
                </p:cNvPr>
                <p:cNvPicPr/>
                <p:nvPr/>
              </p:nvPicPr>
              <p:blipFill>
                <a:blip r:embed="rId690"/>
                <a:stretch>
                  <a:fillRect/>
                </a:stretch>
              </p:blipFill>
              <p:spPr>
                <a:xfrm>
                  <a:off x="6026494" y="5326886"/>
                  <a:ext cx="2185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1">
              <p14:nvContentPartPr>
                <p14:cNvPr id="460" name="Ink 459">
                  <a:extLst>
                    <a:ext uri="{FF2B5EF4-FFF2-40B4-BE49-F238E27FC236}">
                      <a16:creationId xmlns:a16="http://schemas.microsoft.com/office/drawing/2014/main" id="{650015CE-E9CC-48CD-B6DD-9CBD8653DB46}"/>
                    </a:ext>
                  </a:extLst>
                </p14:cNvPr>
                <p14:cNvContentPartPr/>
                <p14:nvPr/>
              </p14:nvContentPartPr>
              <p14:xfrm>
                <a:off x="5405854" y="5294846"/>
                <a:ext cx="93960" cy="225720"/>
              </p14:xfrm>
            </p:contentPart>
          </mc:Choice>
          <mc:Fallback xmlns="">
            <p:pic>
              <p:nvPicPr>
                <p:cNvPr id="460" name="Ink 459">
                  <a:extLst>
                    <a:ext uri="{FF2B5EF4-FFF2-40B4-BE49-F238E27FC236}">
                      <a16:creationId xmlns:a16="http://schemas.microsoft.com/office/drawing/2014/main" id="{650015CE-E9CC-48CD-B6DD-9CBD8653DB46}"/>
                    </a:ext>
                  </a:extLst>
                </p:cNvPr>
                <p:cNvPicPr/>
                <p:nvPr/>
              </p:nvPicPr>
              <p:blipFill>
                <a:blip r:embed="rId692"/>
                <a:stretch>
                  <a:fillRect/>
                </a:stretch>
              </p:blipFill>
              <p:spPr>
                <a:xfrm>
                  <a:off x="5397214" y="5286206"/>
                  <a:ext cx="1116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3">
              <p14:nvContentPartPr>
                <p14:cNvPr id="461" name="Ink 460">
                  <a:extLst>
                    <a:ext uri="{FF2B5EF4-FFF2-40B4-BE49-F238E27FC236}">
                      <a16:creationId xmlns:a16="http://schemas.microsoft.com/office/drawing/2014/main" id="{12CE7322-9557-45F5-A6CD-36CA568CDDE8}"/>
                    </a:ext>
                  </a:extLst>
                </p14:cNvPr>
                <p14:cNvContentPartPr/>
                <p14:nvPr/>
              </p14:nvContentPartPr>
              <p14:xfrm>
                <a:off x="6247534" y="5257766"/>
                <a:ext cx="41760" cy="210240"/>
              </p14:xfrm>
            </p:contentPart>
          </mc:Choice>
          <mc:Fallback xmlns="">
            <p:pic>
              <p:nvPicPr>
                <p:cNvPr id="461" name="Ink 460">
                  <a:extLst>
                    <a:ext uri="{FF2B5EF4-FFF2-40B4-BE49-F238E27FC236}">
                      <a16:creationId xmlns:a16="http://schemas.microsoft.com/office/drawing/2014/main" id="{12CE7322-9557-45F5-A6CD-36CA568CDDE8}"/>
                    </a:ext>
                  </a:extLst>
                </p:cNvPr>
                <p:cNvPicPr/>
                <p:nvPr/>
              </p:nvPicPr>
              <p:blipFill>
                <a:blip r:embed="rId694"/>
                <a:stretch>
                  <a:fillRect/>
                </a:stretch>
              </p:blipFill>
              <p:spPr>
                <a:xfrm>
                  <a:off x="6238534" y="5248766"/>
                  <a:ext cx="594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5">
              <p14:nvContentPartPr>
                <p14:cNvPr id="462" name="Ink 461">
                  <a:extLst>
                    <a:ext uri="{FF2B5EF4-FFF2-40B4-BE49-F238E27FC236}">
                      <a16:creationId xmlns:a16="http://schemas.microsoft.com/office/drawing/2014/main" id="{934CFBBE-9FC5-4161-85E6-D65B270C6883}"/>
                    </a:ext>
                  </a:extLst>
                </p14:cNvPr>
                <p14:cNvContentPartPr/>
                <p14:nvPr/>
              </p14:nvContentPartPr>
              <p14:xfrm>
                <a:off x="6398734" y="5299526"/>
                <a:ext cx="141120" cy="114480"/>
              </p14:xfrm>
            </p:contentPart>
          </mc:Choice>
          <mc:Fallback xmlns="">
            <p:pic>
              <p:nvPicPr>
                <p:cNvPr id="462" name="Ink 461">
                  <a:extLst>
                    <a:ext uri="{FF2B5EF4-FFF2-40B4-BE49-F238E27FC236}">
                      <a16:creationId xmlns:a16="http://schemas.microsoft.com/office/drawing/2014/main" id="{934CFBBE-9FC5-4161-85E6-D65B270C6883}"/>
                    </a:ext>
                  </a:extLst>
                </p:cNvPr>
                <p:cNvPicPr/>
                <p:nvPr/>
              </p:nvPicPr>
              <p:blipFill>
                <a:blip r:embed="rId696"/>
                <a:stretch>
                  <a:fillRect/>
                </a:stretch>
              </p:blipFill>
              <p:spPr>
                <a:xfrm>
                  <a:off x="6390094" y="5290886"/>
                  <a:ext cx="15876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7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id="{59720430-56B6-42D3-89BF-9758AC11DDD0}"/>
                    </a:ext>
                  </a:extLst>
                </p14:cNvPr>
                <p14:cNvContentPartPr/>
                <p14:nvPr/>
              </p14:nvContentPartPr>
              <p14:xfrm>
                <a:off x="6702574" y="5234006"/>
                <a:ext cx="136800" cy="188280"/>
              </p14:xfrm>
            </p:contentPart>
          </mc:Choice>
          <mc:Fallback xmlns=""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59720430-56B6-42D3-89BF-9758AC11DDD0}"/>
                    </a:ext>
                  </a:extLst>
                </p:cNvPr>
                <p:cNvPicPr/>
                <p:nvPr/>
              </p:nvPicPr>
              <p:blipFill>
                <a:blip r:embed="rId698"/>
                <a:stretch>
                  <a:fillRect/>
                </a:stretch>
              </p:blipFill>
              <p:spPr>
                <a:xfrm>
                  <a:off x="6693934" y="5225006"/>
                  <a:ext cx="1544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9">
              <p14:nvContentPartPr>
                <p14:cNvPr id="465" name="Ink 464">
                  <a:extLst>
                    <a:ext uri="{FF2B5EF4-FFF2-40B4-BE49-F238E27FC236}">
                      <a16:creationId xmlns:a16="http://schemas.microsoft.com/office/drawing/2014/main" id="{8CDAE27C-51D1-4F85-B7DE-0C238B63152F}"/>
                    </a:ext>
                  </a:extLst>
                </p14:cNvPr>
                <p14:cNvContentPartPr/>
                <p14:nvPr/>
              </p14:nvContentPartPr>
              <p14:xfrm>
                <a:off x="6683494" y="5353886"/>
                <a:ext cx="79920" cy="20880"/>
              </p14:xfrm>
            </p:contentPart>
          </mc:Choice>
          <mc:Fallback xmlns="">
            <p:pic>
              <p:nvPicPr>
                <p:cNvPr id="465" name="Ink 464">
                  <a:extLst>
                    <a:ext uri="{FF2B5EF4-FFF2-40B4-BE49-F238E27FC236}">
                      <a16:creationId xmlns:a16="http://schemas.microsoft.com/office/drawing/2014/main" id="{8CDAE27C-51D1-4F85-B7DE-0C238B63152F}"/>
                    </a:ext>
                  </a:extLst>
                </p:cNvPr>
                <p:cNvPicPr/>
                <p:nvPr/>
              </p:nvPicPr>
              <p:blipFill>
                <a:blip r:embed="rId700"/>
                <a:stretch>
                  <a:fillRect/>
                </a:stretch>
              </p:blipFill>
              <p:spPr>
                <a:xfrm>
                  <a:off x="6674854" y="5345246"/>
                  <a:ext cx="975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1">
              <p14:nvContentPartPr>
                <p14:cNvPr id="466" name="Ink 465">
                  <a:extLst>
                    <a:ext uri="{FF2B5EF4-FFF2-40B4-BE49-F238E27FC236}">
                      <a16:creationId xmlns:a16="http://schemas.microsoft.com/office/drawing/2014/main" id="{91443CAF-3045-4C21-A8ED-8626E77C5E15}"/>
                    </a:ext>
                  </a:extLst>
                </p14:cNvPr>
                <p14:cNvContentPartPr/>
                <p14:nvPr/>
              </p14:nvContentPartPr>
              <p14:xfrm>
                <a:off x="6848014" y="5373326"/>
                <a:ext cx="80280" cy="99720"/>
              </p14:xfrm>
            </p:contentPart>
          </mc:Choice>
          <mc:Fallback xmlns="">
            <p:pic>
              <p:nvPicPr>
                <p:cNvPr id="466" name="Ink 465">
                  <a:extLst>
                    <a:ext uri="{FF2B5EF4-FFF2-40B4-BE49-F238E27FC236}">
                      <a16:creationId xmlns:a16="http://schemas.microsoft.com/office/drawing/2014/main" id="{91443CAF-3045-4C21-A8ED-8626E77C5E15}"/>
                    </a:ext>
                  </a:extLst>
                </p:cNvPr>
                <p:cNvPicPr/>
                <p:nvPr/>
              </p:nvPicPr>
              <p:blipFill>
                <a:blip r:embed="rId702"/>
                <a:stretch>
                  <a:fillRect/>
                </a:stretch>
              </p:blipFill>
              <p:spPr>
                <a:xfrm>
                  <a:off x="6839014" y="5364686"/>
                  <a:ext cx="97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3">
              <p14:nvContentPartPr>
                <p14:cNvPr id="467" name="Ink 466">
                  <a:extLst>
                    <a:ext uri="{FF2B5EF4-FFF2-40B4-BE49-F238E27FC236}">
                      <a16:creationId xmlns:a16="http://schemas.microsoft.com/office/drawing/2014/main" id="{BBDAC0E3-4DF2-46F6-83A4-73A46B070F5E}"/>
                    </a:ext>
                  </a:extLst>
                </p14:cNvPr>
                <p14:cNvContentPartPr/>
                <p14:nvPr/>
              </p14:nvContentPartPr>
              <p14:xfrm>
                <a:off x="7015414" y="5317886"/>
                <a:ext cx="38520" cy="127800"/>
              </p14:xfrm>
            </p:contentPart>
          </mc:Choice>
          <mc:Fallback xmlns="">
            <p:pic>
              <p:nvPicPr>
                <p:cNvPr id="467" name="Ink 466">
                  <a:extLst>
                    <a:ext uri="{FF2B5EF4-FFF2-40B4-BE49-F238E27FC236}">
                      <a16:creationId xmlns:a16="http://schemas.microsoft.com/office/drawing/2014/main" id="{BBDAC0E3-4DF2-46F6-83A4-73A46B070F5E}"/>
                    </a:ext>
                  </a:extLst>
                </p:cNvPr>
                <p:cNvPicPr/>
                <p:nvPr/>
              </p:nvPicPr>
              <p:blipFill>
                <a:blip r:embed="rId704"/>
                <a:stretch>
                  <a:fillRect/>
                </a:stretch>
              </p:blipFill>
              <p:spPr>
                <a:xfrm>
                  <a:off x="7006414" y="5309246"/>
                  <a:ext cx="5616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5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id="{D260F53B-8786-40AD-A7A2-5CB403A58C84}"/>
                    </a:ext>
                  </a:extLst>
                </p14:cNvPr>
                <p14:cNvContentPartPr/>
                <p14:nvPr/>
              </p14:nvContentPartPr>
              <p14:xfrm>
                <a:off x="7110094" y="5353886"/>
                <a:ext cx="119160" cy="60120"/>
              </p14:xfrm>
            </p:contentPart>
          </mc:Choice>
          <mc:Fallback xmlns=""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D260F53B-8786-40AD-A7A2-5CB403A58C84}"/>
                    </a:ext>
                  </a:extLst>
                </p:cNvPr>
                <p:cNvPicPr/>
                <p:nvPr/>
              </p:nvPicPr>
              <p:blipFill>
                <a:blip r:embed="rId706"/>
                <a:stretch>
                  <a:fillRect/>
                </a:stretch>
              </p:blipFill>
              <p:spPr>
                <a:xfrm>
                  <a:off x="7101454" y="5345246"/>
                  <a:ext cx="1368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7">
              <p14:nvContentPartPr>
                <p14:cNvPr id="469" name="Ink 468">
                  <a:extLst>
                    <a:ext uri="{FF2B5EF4-FFF2-40B4-BE49-F238E27FC236}">
                      <a16:creationId xmlns:a16="http://schemas.microsoft.com/office/drawing/2014/main" id="{949380CF-5790-4F9E-AC86-A083078A3D0B}"/>
                    </a:ext>
                  </a:extLst>
                </p14:cNvPr>
                <p14:cNvContentPartPr/>
                <p14:nvPr/>
              </p14:nvContentPartPr>
              <p14:xfrm>
                <a:off x="7140694" y="5318246"/>
                <a:ext cx="96840" cy="96480"/>
              </p14:xfrm>
            </p:contentPart>
          </mc:Choice>
          <mc:Fallback xmlns="">
            <p:pic>
              <p:nvPicPr>
                <p:cNvPr id="469" name="Ink 468">
                  <a:extLst>
                    <a:ext uri="{FF2B5EF4-FFF2-40B4-BE49-F238E27FC236}">
                      <a16:creationId xmlns:a16="http://schemas.microsoft.com/office/drawing/2014/main" id="{949380CF-5790-4F9E-AC86-A083078A3D0B}"/>
                    </a:ext>
                  </a:extLst>
                </p:cNvPr>
                <p:cNvPicPr/>
                <p:nvPr/>
              </p:nvPicPr>
              <p:blipFill>
                <a:blip r:embed="rId708"/>
                <a:stretch>
                  <a:fillRect/>
                </a:stretch>
              </p:blipFill>
              <p:spPr>
                <a:xfrm>
                  <a:off x="7131694" y="5309246"/>
                  <a:ext cx="11448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9">
              <p14:nvContentPartPr>
                <p14:cNvPr id="470" name="Ink 469">
                  <a:extLst>
                    <a:ext uri="{FF2B5EF4-FFF2-40B4-BE49-F238E27FC236}">
                      <a16:creationId xmlns:a16="http://schemas.microsoft.com/office/drawing/2014/main" id="{F0FD5910-82D2-45C5-BAAE-3F22556F5B29}"/>
                    </a:ext>
                  </a:extLst>
                </p14:cNvPr>
                <p14:cNvContentPartPr/>
                <p14:nvPr/>
              </p14:nvContentPartPr>
              <p14:xfrm>
                <a:off x="7291174" y="5258486"/>
                <a:ext cx="107280" cy="201240"/>
              </p14:xfrm>
            </p:contentPart>
          </mc:Choice>
          <mc:Fallback xmlns="">
            <p:pic>
              <p:nvPicPr>
                <p:cNvPr id="470" name="Ink 469">
                  <a:extLst>
                    <a:ext uri="{FF2B5EF4-FFF2-40B4-BE49-F238E27FC236}">
                      <a16:creationId xmlns:a16="http://schemas.microsoft.com/office/drawing/2014/main" id="{F0FD5910-82D2-45C5-BAAE-3F22556F5B29}"/>
                    </a:ext>
                  </a:extLst>
                </p:cNvPr>
                <p:cNvPicPr/>
                <p:nvPr/>
              </p:nvPicPr>
              <p:blipFill>
                <a:blip r:embed="rId710"/>
                <a:stretch>
                  <a:fillRect/>
                </a:stretch>
              </p:blipFill>
              <p:spPr>
                <a:xfrm>
                  <a:off x="7282534" y="5249846"/>
                  <a:ext cx="124920" cy="21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0" name="Group 489">
            <a:extLst>
              <a:ext uri="{FF2B5EF4-FFF2-40B4-BE49-F238E27FC236}">
                <a16:creationId xmlns:a16="http://schemas.microsoft.com/office/drawing/2014/main" id="{03AD9FF5-CCA7-4BF8-93B5-3ADE0D8EC066}"/>
              </a:ext>
            </a:extLst>
          </p:cNvPr>
          <p:cNvGrpSpPr/>
          <p:nvPr/>
        </p:nvGrpSpPr>
        <p:grpSpPr>
          <a:xfrm>
            <a:off x="7565854" y="5173886"/>
            <a:ext cx="1996200" cy="341640"/>
            <a:chOff x="7565854" y="5173886"/>
            <a:chExt cx="1996200" cy="34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1">
              <p14:nvContentPartPr>
                <p14:cNvPr id="472" name="Ink 471">
                  <a:extLst>
                    <a:ext uri="{FF2B5EF4-FFF2-40B4-BE49-F238E27FC236}">
                      <a16:creationId xmlns:a16="http://schemas.microsoft.com/office/drawing/2014/main" id="{D1E95B8D-CAB0-40C9-A950-7507A0327C75}"/>
                    </a:ext>
                  </a:extLst>
                </p14:cNvPr>
                <p14:cNvContentPartPr/>
                <p14:nvPr/>
              </p14:nvContentPartPr>
              <p14:xfrm>
                <a:off x="7565854" y="5342726"/>
                <a:ext cx="95040" cy="6480"/>
              </p14:xfrm>
            </p:contentPart>
          </mc:Choice>
          <mc:Fallback xmlns="">
            <p:pic>
              <p:nvPicPr>
                <p:cNvPr id="472" name="Ink 471">
                  <a:extLst>
                    <a:ext uri="{FF2B5EF4-FFF2-40B4-BE49-F238E27FC236}">
                      <a16:creationId xmlns:a16="http://schemas.microsoft.com/office/drawing/2014/main" id="{D1E95B8D-CAB0-40C9-A950-7507A0327C75}"/>
                    </a:ext>
                  </a:extLst>
                </p:cNvPr>
                <p:cNvPicPr/>
                <p:nvPr/>
              </p:nvPicPr>
              <p:blipFill>
                <a:blip r:embed="rId712"/>
                <a:stretch>
                  <a:fillRect/>
                </a:stretch>
              </p:blipFill>
              <p:spPr>
                <a:xfrm>
                  <a:off x="7557214" y="5333726"/>
                  <a:ext cx="11268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3">
              <p14:nvContentPartPr>
                <p14:cNvPr id="473" name="Ink 472">
                  <a:extLst>
                    <a:ext uri="{FF2B5EF4-FFF2-40B4-BE49-F238E27FC236}">
                      <a16:creationId xmlns:a16="http://schemas.microsoft.com/office/drawing/2014/main" id="{FDE42737-F2B9-4F40-865B-22473A5AC621}"/>
                    </a:ext>
                  </a:extLst>
                </p14:cNvPr>
                <p14:cNvContentPartPr/>
                <p14:nvPr/>
              </p14:nvContentPartPr>
              <p14:xfrm>
                <a:off x="7819294" y="5331206"/>
                <a:ext cx="207000" cy="108000"/>
              </p14:xfrm>
            </p:contentPart>
          </mc:Choice>
          <mc:Fallback xmlns="">
            <p:pic>
              <p:nvPicPr>
                <p:cNvPr id="473" name="Ink 472">
                  <a:extLst>
                    <a:ext uri="{FF2B5EF4-FFF2-40B4-BE49-F238E27FC236}">
                      <a16:creationId xmlns:a16="http://schemas.microsoft.com/office/drawing/2014/main" id="{FDE42737-F2B9-4F40-865B-22473A5AC621}"/>
                    </a:ext>
                  </a:extLst>
                </p:cNvPr>
                <p:cNvPicPr/>
                <p:nvPr/>
              </p:nvPicPr>
              <p:blipFill>
                <a:blip r:embed="rId714"/>
                <a:stretch>
                  <a:fillRect/>
                </a:stretch>
              </p:blipFill>
              <p:spPr>
                <a:xfrm>
                  <a:off x="7810294" y="5322566"/>
                  <a:ext cx="2246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5">
              <p14:nvContentPartPr>
                <p14:cNvPr id="474" name="Ink 473">
                  <a:extLst>
                    <a:ext uri="{FF2B5EF4-FFF2-40B4-BE49-F238E27FC236}">
                      <a16:creationId xmlns:a16="http://schemas.microsoft.com/office/drawing/2014/main" id="{E2D2FB46-5BFD-4E66-8FD6-5FD4033C8DAA}"/>
                    </a:ext>
                  </a:extLst>
                </p14:cNvPr>
                <p14:cNvContentPartPr/>
                <p14:nvPr/>
              </p14:nvContentPartPr>
              <p14:xfrm>
                <a:off x="8122054" y="5348846"/>
                <a:ext cx="136080" cy="14400"/>
              </p14:xfrm>
            </p:contentPart>
          </mc:Choice>
          <mc:Fallback xmlns="">
            <p:pic>
              <p:nvPicPr>
                <p:cNvPr id="474" name="Ink 473">
                  <a:extLst>
                    <a:ext uri="{FF2B5EF4-FFF2-40B4-BE49-F238E27FC236}">
                      <a16:creationId xmlns:a16="http://schemas.microsoft.com/office/drawing/2014/main" id="{E2D2FB46-5BFD-4E66-8FD6-5FD4033C8DAA}"/>
                    </a:ext>
                  </a:extLst>
                </p:cNvPr>
                <p:cNvPicPr/>
                <p:nvPr/>
              </p:nvPicPr>
              <p:blipFill>
                <a:blip r:embed="rId716"/>
                <a:stretch>
                  <a:fillRect/>
                </a:stretch>
              </p:blipFill>
              <p:spPr>
                <a:xfrm>
                  <a:off x="8113054" y="5340206"/>
                  <a:ext cx="1537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7">
              <p14:nvContentPartPr>
                <p14:cNvPr id="475" name="Ink 474">
                  <a:extLst>
                    <a:ext uri="{FF2B5EF4-FFF2-40B4-BE49-F238E27FC236}">
                      <a16:creationId xmlns:a16="http://schemas.microsoft.com/office/drawing/2014/main" id="{4BF5FE7A-DE80-4CCD-ADCD-6E5A2BD72CFC}"/>
                    </a:ext>
                  </a:extLst>
                </p14:cNvPr>
                <p14:cNvContentPartPr/>
                <p14:nvPr/>
              </p14:nvContentPartPr>
              <p14:xfrm>
                <a:off x="8160574" y="5306366"/>
                <a:ext cx="31680" cy="129240"/>
              </p14:xfrm>
            </p:contentPart>
          </mc:Choice>
          <mc:Fallback xmlns="">
            <p:pic>
              <p:nvPicPr>
                <p:cNvPr id="475" name="Ink 474">
                  <a:extLst>
                    <a:ext uri="{FF2B5EF4-FFF2-40B4-BE49-F238E27FC236}">
                      <a16:creationId xmlns:a16="http://schemas.microsoft.com/office/drawing/2014/main" id="{4BF5FE7A-DE80-4CCD-ADCD-6E5A2BD72CFC}"/>
                    </a:ext>
                  </a:extLst>
                </p:cNvPr>
                <p:cNvPicPr/>
                <p:nvPr/>
              </p:nvPicPr>
              <p:blipFill>
                <a:blip r:embed="rId718"/>
                <a:stretch>
                  <a:fillRect/>
                </a:stretch>
              </p:blipFill>
              <p:spPr>
                <a:xfrm>
                  <a:off x="8151934" y="5297726"/>
                  <a:ext cx="49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9">
              <p14:nvContentPartPr>
                <p14:cNvPr id="476" name="Ink 475">
                  <a:extLst>
                    <a:ext uri="{FF2B5EF4-FFF2-40B4-BE49-F238E27FC236}">
                      <a16:creationId xmlns:a16="http://schemas.microsoft.com/office/drawing/2014/main" id="{6969941C-6306-4B59-9EDD-D6F21D672B49}"/>
                    </a:ext>
                  </a:extLst>
                </p14:cNvPr>
                <p14:cNvContentPartPr/>
                <p14:nvPr/>
              </p14:nvContentPartPr>
              <p14:xfrm>
                <a:off x="8302774" y="5323646"/>
                <a:ext cx="260280" cy="98640"/>
              </p14:xfrm>
            </p:contentPart>
          </mc:Choice>
          <mc:Fallback xmlns="">
            <p:pic>
              <p:nvPicPr>
                <p:cNvPr id="476" name="Ink 475">
                  <a:extLst>
                    <a:ext uri="{FF2B5EF4-FFF2-40B4-BE49-F238E27FC236}">
                      <a16:creationId xmlns:a16="http://schemas.microsoft.com/office/drawing/2014/main" id="{6969941C-6306-4B59-9EDD-D6F21D672B49}"/>
                    </a:ext>
                  </a:extLst>
                </p:cNvPr>
                <p:cNvPicPr/>
                <p:nvPr/>
              </p:nvPicPr>
              <p:blipFill>
                <a:blip r:embed="rId720"/>
                <a:stretch>
                  <a:fillRect/>
                </a:stretch>
              </p:blipFill>
              <p:spPr>
                <a:xfrm>
                  <a:off x="8293774" y="5315006"/>
                  <a:ext cx="2779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1">
              <p14:nvContentPartPr>
                <p14:cNvPr id="478" name="Ink 477">
                  <a:extLst>
                    <a:ext uri="{FF2B5EF4-FFF2-40B4-BE49-F238E27FC236}">
                      <a16:creationId xmlns:a16="http://schemas.microsoft.com/office/drawing/2014/main" id="{D56CD0A4-D830-4F3A-8862-0A0AB9DD97AC}"/>
                    </a:ext>
                  </a:extLst>
                </p14:cNvPr>
                <p14:cNvContentPartPr/>
                <p14:nvPr/>
              </p14:nvContentPartPr>
              <p14:xfrm>
                <a:off x="7786894" y="5259926"/>
                <a:ext cx="81000" cy="255600"/>
              </p14:xfrm>
            </p:contentPart>
          </mc:Choice>
          <mc:Fallback xmlns="">
            <p:pic>
              <p:nvPicPr>
                <p:cNvPr id="478" name="Ink 477">
                  <a:extLst>
                    <a:ext uri="{FF2B5EF4-FFF2-40B4-BE49-F238E27FC236}">
                      <a16:creationId xmlns:a16="http://schemas.microsoft.com/office/drawing/2014/main" id="{D56CD0A4-D830-4F3A-8862-0A0AB9DD97AC}"/>
                    </a:ext>
                  </a:extLst>
                </p:cNvPr>
                <p:cNvPicPr/>
                <p:nvPr/>
              </p:nvPicPr>
              <p:blipFill>
                <a:blip r:embed="rId722"/>
                <a:stretch>
                  <a:fillRect/>
                </a:stretch>
              </p:blipFill>
              <p:spPr>
                <a:xfrm>
                  <a:off x="7777894" y="5251286"/>
                  <a:ext cx="9864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3">
              <p14:nvContentPartPr>
                <p14:cNvPr id="479" name="Ink 478">
                  <a:extLst>
                    <a:ext uri="{FF2B5EF4-FFF2-40B4-BE49-F238E27FC236}">
                      <a16:creationId xmlns:a16="http://schemas.microsoft.com/office/drawing/2014/main" id="{8F89A207-5E9D-41D6-87CC-8DB51288109A}"/>
                    </a:ext>
                  </a:extLst>
                </p14:cNvPr>
                <p14:cNvContentPartPr/>
                <p14:nvPr/>
              </p14:nvContentPartPr>
              <p14:xfrm>
                <a:off x="8552974" y="5249126"/>
                <a:ext cx="91440" cy="214200"/>
              </p14:xfrm>
            </p:contentPart>
          </mc:Choice>
          <mc:Fallback xmlns="">
            <p:pic>
              <p:nvPicPr>
                <p:cNvPr id="479" name="Ink 478">
                  <a:extLst>
                    <a:ext uri="{FF2B5EF4-FFF2-40B4-BE49-F238E27FC236}">
                      <a16:creationId xmlns:a16="http://schemas.microsoft.com/office/drawing/2014/main" id="{8F89A207-5E9D-41D6-87CC-8DB51288109A}"/>
                    </a:ext>
                  </a:extLst>
                </p:cNvPr>
                <p:cNvPicPr/>
                <p:nvPr/>
              </p:nvPicPr>
              <p:blipFill>
                <a:blip r:embed="rId724"/>
                <a:stretch>
                  <a:fillRect/>
                </a:stretch>
              </p:blipFill>
              <p:spPr>
                <a:xfrm>
                  <a:off x="8544334" y="5240126"/>
                  <a:ext cx="10908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5">
              <p14:nvContentPartPr>
                <p14:cNvPr id="480" name="Ink 479">
                  <a:extLst>
                    <a:ext uri="{FF2B5EF4-FFF2-40B4-BE49-F238E27FC236}">
                      <a16:creationId xmlns:a16="http://schemas.microsoft.com/office/drawing/2014/main" id="{E293364D-F28B-4666-9C8A-2EFE6707A82C}"/>
                    </a:ext>
                  </a:extLst>
                </p14:cNvPr>
                <p14:cNvContentPartPr/>
                <p14:nvPr/>
              </p14:nvContentPartPr>
              <p14:xfrm>
                <a:off x="8683654" y="5279366"/>
                <a:ext cx="83520" cy="88200"/>
              </p14:xfrm>
            </p:contentPart>
          </mc:Choice>
          <mc:Fallback xmlns="">
            <p:pic>
              <p:nvPicPr>
                <p:cNvPr id="480" name="Ink 479">
                  <a:extLst>
                    <a:ext uri="{FF2B5EF4-FFF2-40B4-BE49-F238E27FC236}">
                      <a16:creationId xmlns:a16="http://schemas.microsoft.com/office/drawing/2014/main" id="{E293364D-F28B-4666-9C8A-2EFE6707A82C}"/>
                    </a:ext>
                  </a:extLst>
                </p:cNvPr>
                <p:cNvPicPr/>
                <p:nvPr/>
              </p:nvPicPr>
              <p:blipFill>
                <a:blip r:embed="rId726"/>
                <a:stretch>
                  <a:fillRect/>
                </a:stretch>
              </p:blipFill>
              <p:spPr>
                <a:xfrm>
                  <a:off x="8675014" y="5270726"/>
                  <a:ext cx="1011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7">
              <p14:nvContentPartPr>
                <p14:cNvPr id="481" name="Ink 480">
                  <a:extLst>
                    <a:ext uri="{FF2B5EF4-FFF2-40B4-BE49-F238E27FC236}">
                      <a16:creationId xmlns:a16="http://schemas.microsoft.com/office/drawing/2014/main" id="{CB3FE158-BC9A-4964-9FF3-7F34D09F80FF}"/>
                    </a:ext>
                  </a:extLst>
                </p14:cNvPr>
                <p14:cNvContentPartPr/>
                <p14:nvPr/>
              </p14:nvContentPartPr>
              <p14:xfrm>
                <a:off x="8689414" y="5268206"/>
                <a:ext cx="50040" cy="111600"/>
              </p14:xfrm>
            </p:contentPart>
          </mc:Choice>
          <mc:Fallback xmlns="">
            <p:pic>
              <p:nvPicPr>
                <p:cNvPr id="481" name="Ink 480">
                  <a:extLst>
                    <a:ext uri="{FF2B5EF4-FFF2-40B4-BE49-F238E27FC236}">
                      <a16:creationId xmlns:a16="http://schemas.microsoft.com/office/drawing/2014/main" id="{CB3FE158-BC9A-4964-9FF3-7F34D09F80FF}"/>
                    </a:ext>
                  </a:extLst>
                </p:cNvPr>
                <p:cNvPicPr/>
                <p:nvPr/>
              </p:nvPicPr>
              <p:blipFill>
                <a:blip r:embed="rId728"/>
                <a:stretch>
                  <a:fillRect/>
                </a:stretch>
              </p:blipFill>
              <p:spPr>
                <a:xfrm>
                  <a:off x="8680774" y="5259206"/>
                  <a:ext cx="676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9">
              <p14:nvContentPartPr>
                <p14:cNvPr id="483" name="Ink 482">
                  <a:extLst>
                    <a:ext uri="{FF2B5EF4-FFF2-40B4-BE49-F238E27FC236}">
                      <a16:creationId xmlns:a16="http://schemas.microsoft.com/office/drawing/2014/main" id="{9C9462B7-5C95-43D9-9954-6ECD1C4531C7}"/>
                    </a:ext>
                  </a:extLst>
                </p14:cNvPr>
                <p14:cNvContentPartPr/>
                <p14:nvPr/>
              </p14:nvContentPartPr>
              <p14:xfrm>
                <a:off x="8866174" y="5173886"/>
                <a:ext cx="167040" cy="213120"/>
              </p14:xfrm>
            </p:contentPart>
          </mc:Choice>
          <mc:Fallback xmlns="">
            <p:pic>
              <p:nvPicPr>
                <p:cNvPr id="483" name="Ink 482">
                  <a:extLst>
                    <a:ext uri="{FF2B5EF4-FFF2-40B4-BE49-F238E27FC236}">
                      <a16:creationId xmlns:a16="http://schemas.microsoft.com/office/drawing/2014/main" id="{9C9462B7-5C95-43D9-9954-6ECD1C4531C7}"/>
                    </a:ext>
                  </a:extLst>
                </p:cNvPr>
                <p:cNvPicPr/>
                <p:nvPr/>
              </p:nvPicPr>
              <p:blipFill>
                <a:blip r:embed="rId730"/>
                <a:stretch>
                  <a:fillRect/>
                </a:stretch>
              </p:blipFill>
              <p:spPr>
                <a:xfrm>
                  <a:off x="8857174" y="5165246"/>
                  <a:ext cx="18468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1">
              <p14:nvContentPartPr>
                <p14:cNvPr id="484" name="Ink 483">
                  <a:extLst>
                    <a:ext uri="{FF2B5EF4-FFF2-40B4-BE49-F238E27FC236}">
                      <a16:creationId xmlns:a16="http://schemas.microsoft.com/office/drawing/2014/main" id="{16CEE525-8E9B-4F8C-8156-20D0521BAF04}"/>
                    </a:ext>
                  </a:extLst>
                </p14:cNvPr>
                <p14:cNvContentPartPr/>
                <p14:nvPr/>
              </p14:nvContentPartPr>
              <p14:xfrm>
                <a:off x="8863654" y="5296286"/>
                <a:ext cx="104040" cy="31320"/>
              </p14:xfrm>
            </p:contentPart>
          </mc:Choice>
          <mc:Fallback xmlns="">
            <p:pic>
              <p:nvPicPr>
                <p:cNvPr id="484" name="Ink 483">
                  <a:extLst>
                    <a:ext uri="{FF2B5EF4-FFF2-40B4-BE49-F238E27FC236}">
                      <a16:creationId xmlns:a16="http://schemas.microsoft.com/office/drawing/2014/main" id="{16CEE525-8E9B-4F8C-8156-20D0521BAF04}"/>
                    </a:ext>
                  </a:extLst>
                </p:cNvPr>
                <p:cNvPicPr/>
                <p:nvPr/>
              </p:nvPicPr>
              <p:blipFill>
                <a:blip r:embed="rId732"/>
                <a:stretch>
                  <a:fillRect/>
                </a:stretch>
              </p:blipFill>
              <p:spPr>
                <a:xfrm>
                  <a:off x="8855014" y="5287286"/>
                  <a:ext cx="1216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3">
              <p14:nvContentPartPr>
                <p14:cNvPr id="485" name="Ink 484">
                  <a:extLst>
                    <a:ext uri="{FF2B5EF4-FFF2-40B4-BE49-F238E27FC236}">
                      <a16:creationId xmlns:a16="http://schemas.microsoft.com/office/drawing/2014/main" id="{337DABA2-451E-4136-9C0C-F3E75CEA87D4}"/>
                    </a:ext>
                  </a:extLst>
                </p14:cNvPr>
                <p14:cNvContentPartPr/>
                <p14:nvPr/>
              </p14:nvContentPartPr>
              <p14:xfrm>
                <a:off x="8997934" y="5327606"/>
                <a:ext cx="114480" cy="110160"/>
              </p14:xfrm>
            </p:contentPart>
          </mc:Choice>
          <mc:Fallback xmlns="">
            <p:pic>
              <p:nvPicPr>
                <p:cNvPr id="485" name="Ink 484">
                  <a:extLst>
                    <a:ext uri="{FF2B5EF4-FFF2-40B4-BE49-F238E27FC236}">
                      <a16:creationId xmlns:a16="http://schemas.microsoft.com/office/drawing/2014/main" id="{337DABA2-451E-4136-9C0C-F3E75CEA87D4}"/>
                    </a:ext>
                  </a:extLst>
                </p:cNvPr>
                <p:cNvPicPr/>
                <p:nvPr/>
              </p:nvPicPr>
              <p:blipFill>
                <a:blip r:embed="rId734"/>
                <a:stretch>
                  <a:fillRect/>
                </a:stretch>
              </p:blipFill>
              <p:spPr>
                <a:xfrm>
                  <a:off x="8988934" y="5318966"/>
                  <a:ext cx="13212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5">
              <p14:nvContentPartPr>
                <p14:cNvPr id="486" name="Ink 485">
                  <a:extLst>
                    <a:ext uri="{FF2B5EF4-FFF2-40B4-BE49-F238E27FC236}">
                      <a16:creationId xmlns:a16="http://schemas.microsoft.com/office/drawing/2014/main" id="{CCE2C58E-62E5-4526-B129-F05116BCFBAC}"/>
                    </a:ext>
                  </a:extLst>
                </p14:cNvPr>
                <p14:cNvContentPartPr/>
                <p14:nvPr/>
              </p14:nvContentPartPr>
              <p14:xfrm>
                <a:off x="9176134" y="5226806"/>
                <a:ext cx="28440" cy="151920"/>
              </p14:xfrm>
            </p:contentPart>
          </mc:Choice>
          <mc:Fallback xmlns="">
            <p:pic>
              <p:nvPicPr>
                <p:cNvPr id="486" name="Ink 485">
                  <a:extLst>
                    <a:ext uri="{FF2B5EF4-FFF2-40B4-BE49-F238E27FC236}">
                      <a16:creationId xmlns:a16="http://schemas.microsoft.com/office/drawing/2014/main" id="{CCE2C58E-62E5-4526-B129-F05116BCFBAC}"/>
                    </a:ext>
                  </a:extLst>
                </p:cNvPr>
                <p:cNvPicPr/>
                <p:nvPr/>
              </p:nvPicPr>
              <p:blipFill>
                <a:blip r:embed="rId736"/>
                <a:stretch>
                  <a:fillRect/>
                </a:stretch>
              </p:blipFill>
              <p:spPr>
                <a:xfrm>
                  <a:off x="9167494" y="5217806"/>
                  <a:ext cx="460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7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1A51AC10-5EC3-4F12-A5A1-FB61E1BFF733}"/>
                    </a:ext>
                  </a:extLst>
                </p14:cNvPr>
                <p14:cNvContentPartPr/>
                <p14:nvPr/>
              </p14:nvContentPartPr>
              <p14:xfrm>
                <a:off x="9304654" y="5271086"/>
                <a:ext cx="85680" cy="109440"/>
              </p14:xfrm>
            </p:contentPart>
          </mc:Choice>
          <mc:Fallback xmlns=""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1A51AC10-5EC3-4F12-A5A1-FB61E1BFF733}"/>
                    </a:ext>
                  </a:extLst>
                </p:cNvPr>
                <p:cNvPicPr/>
                <p:nvPr/>
              </p:nvPicPr>
              <p:blipFill>
                <a:blip r:embed="rId738"/>
                <a:stretch>
                  <a:fillRect/>
                </a:stretch>
              </p:blipFill>
              <p:spPr>
                <a:xfrm>
                  <a:off x="9295654" y="5262086"/>
                  <a:ext cx="1033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9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ACAAE25A-A41E-4A09-AFCC-181707B43B88}"/>
                    </a:ext>
                  </a:extLst>
                </p14:cNvPr>
                <p14:cNvContentPartPr/>
                <p14:nvPr/>
              </p14:nvContentPartPr>
              <p14:xfrm>
                <a:off x="9275134" y="5272166"/>
                <a:ext cx="99000" cy="98640"/>
              </p14:xfrm>
            </p:contentPart>
          </mc:Choice>
          <mc:Fallback xmlns=""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ACAAE25A-A41E-4A09-AFCC-181707B43B88}"/>
                    </a:ext>
                  </a:extLst>
                </p:cNvPr>
                <p:cNvPicPr/>
                <p:nvPr/>
              </p:nvPicPr>
              <p:blipFill>
                <a:blip r:embed="rId740"/>
                <a:stretch>
                  <a:fillRect/>
                </a:stretch>
              </p:blipFill>
              <p:spPr>
                <a:xfrm>
                  <a:off x="9266494" y="5263526"/>
                  <a:ext cx="11664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1">
              <p14:nvContentPartPr>
                <p14:cNvPr id="489" name="Ink 488">
                  <a:extLst>
                    <a:ext uri="{FF2B5EF4-FFF2-40B4-BE49-F238E27FC236}">
                      <a16:creationId xmlns:a16="http://schemas.microsoft.com/office/drawing/2014/main" id="{F6DCE939-8820-41E7-B748-54815BD9D39E}"/>
                    </a:ext>
                  </a:extLst>
                </p14:cNvPr>
                <p14:cNvContentPartPr/>
                <p14:nvPr/>
              </p14:nvContentPartPr>
              <p14:xfrm>
                <a:off x="9466654" y="5177486"/>
                <a:ext cx="95400" cy="256320"/>
              </p14:xfrm>
            </p:contentPart>
          </mc:Choice>
          <mc:Fallback xmlns="">
            <p:pic>
              <p:nvPicPr>
                <p:cNvPr id="489" name="Ink 488">
                  <a:extLst>
                    <a:ext uri="{FF2B5EF4-FFF2-40B4-BE49-F238E27FC236}">
                      <a16:creationId xmlns:a16="http://schemas.microsoft.com/office/drawing/2014/main" id="{F6DCE939-8820-41E7-B748-54815BD9D39E}"/>
                    </a:ext>
                  </a:extLst>
                </p:cNvPr>
                <p:cNvPicPr/>
                <p:nvPr/>
              </p:nvPicPr>
              <p:blipFill>
                <a:blip r:embed="rId742"/>
                <a:stretch>
                  <a:fillRect/>
                </a:stretch>
              </p:blipFill>
              <p:spPr>
                <a:xfrm>
                  <a:off x="9458014" y="5168486"/>
                  <a:ext cx="113040" cy="27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6" name="Group 495">
            <a:extLst>
              <a:ext uri="{FF2B5EF4-FFF2-40B4-BE49-F238E27FC236}">
                <a16:creationId xmlns:a16="http://schemas.microsoft.com/office/drawing/2014/main" id="{B79F9D4B-12FD-477C-919A-ECEEFAC5EE91}"/>
              </a:ext>
            </a:extLst>
          </p:cNvPr>
          <p:cNvGrpSpPr/>
          <p:nvPr/>
        </p:nvGrpSpPr>
        <p:grpSpPr>
          <a:xfrm>
            <a:off x="9688054" y="5210246"/>
            <a:ext cx="761760" cy="174240"/>
            <a:chOff x="9688054" y="5210246"/>
            <a:chExt cx="761760" cy="17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3">
              <p14:nvContentPartPr>
                <p14:cNvPr id="491" name="Ink 490">
                  <a:extLst>
                    <a:ext uri="{FF2B5EF4-FFF2-40B4-BE49-F238E27FC236}">
                      <a16:creationId xmlns:a16="http://schemas.microsoft.com/office/drawing/2014/main" id="{0DF8836B-7EC0-435C-A897-92CAC455CEC0}"/>
                    </a:ext>
                  </a:extLst>
                </p14:cNvPr>
                <p14:cNvContentPartPr/>
                <p14:nvPr/>
              </p14:nvContentPartPr>
              <p14:xfrm>
                <a:off x="9688054" y="5306006"/>
                <a:ext cx="156240" cy="39960"/>
              </p14:xfrm>
            </p:contentPart>
          </mc:Choice>
          <mc:Fallback xmlns="">
            <p:pic>
              <p:nvPicPr>
                <p:cNvPr id="491" name="Ink 490">
                  <a:extLst>
                    <a:ext uri="{FF2B5EF4-FFF2-40B4-BE49-F238E27FC236}">
                      <a16:creationId xmlns:a16="http://schemas.microsoft.com/office/drawing/2014/main" id="{0DF8836B-7EC0-435C-A897-92CAC455CEC0}"/>
                    </a:ext>
                  </a:extLst>
                </p:cNvPr>
                <p:cNvPicPr/>
                <p:nvPr/>
              </p:nvPicPr>
              <p:blipFill>
                <a:blip r:embed="rId744"/>
                <a:stretch>
                  <a:fillRect/>
                </a:stretch>
              </p:blipFill>
              <p:spPr>
                <a:xfrm>
                  <a:off x="9679054" y="5297006"/>
                  <a:ext cx="17388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5">
              <p14:nvContentPartPr>
                <p14:cNvPr id="492" name="Ink 491">
                  <a:extLst>
                    <a:ext uri="{FF2B5EF4-FFF2-40B4-BE49-F238E27FC236}">
                      <a16:creationId xmlns:a16="http://schemas.microsoft.com/office/drawing/2014/main" id="{001D8116-6990-4F9D-B5F0-41BC928AFAE5}"/>
                    </a:ext>
                  </a:extLst>
                </p14:cNvPr>
                <p14:cNvContentPartPr/>
                <p14:nvPr/>
              </p14:nvContentPartPr>
              <p14:xfrm>
                <a:off x="9758614" y="5271446"/>
                <a:ext cx="10080" cy="106560"/>
              </p14:xfrm>
            </p:contentPart>
          </mc:Choice>
          <mc:Fallback xmlns="">
            <p:pic>
              <p:nvPicPr>
                <p:cNvPr id="492" name="Ink 491">
                  <a:extLst>
                    <a:ext uri="{FF2B5EF4-FFF2-40B4-BE49-F238E27FC236}">
                      <a16:creationId xmlns:a16="http://schemas.microsoft.com/office/drawing/2014/main" id="{001D8116-6990-4F9D-B5F0-41BC928AFAE5}"/>
                    </a:ext>
                  </a:extLst>
                </p:cNvPr>
                <p:cNvPicPr/>
                <p:nvPr/>
              </p:nvPicPr>
              <p:blipFill>
                <a:blip r:embed="rId746"/>
                <a:stretch>
                  <a:fillRect/>
                </a:stretch>
              </p:blipFill>
              <p:spPr>
                <a:xfrm>
                  <a:off x="9749614" y="5262806"/>
                  <a:ext cx="277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7">
              <p14:nvContentPartPr>
                <p14:cNvPr id="493" name="Ink 492">
                  <a:extLst>
                    <a:ext uri="{FF2B5EF4-FFF2-40B4-BE49-F238E27FC236}">
                      <a16:creationId xmlns:a16="http://schemas.microsoft.com/office/drawing/2014/main" id="{151E637C-3B22-4D45-B737-513F46AF718E}"/>
                    </a:ext>
                  </a:extLst>
                </p14:cNvPr>
                <p14:cNvContentPartPr/>
                <p14:nvPr/>
              </p14:nvContentPartPr>
              <p14:xfrm>
                <a:off x="9940414" y="5261006"/>
                <a:ext cx="228240" cy="123480"/>
              </p14:xfrm>
            </p:contentPart>
          </mc:Choice>
          <mc:Fallback xmlns="">
            <p:pic>
              <p:nvPicPr>
                <p:cNvPr id="493" name="Ink 492">
                  <a:extLst>
                    <a:ext uri="{FF2B5EF4-FFF2-40B4-BE49-F238E27FC236}">
                      <a16:creationId xmlns:a16="http://schemas.microsoft.com/office/drawing/2014/main" id="{151E637C-3B22-4D45-B737-513F46AF718E}"/>
                    </a:ext>
                  </a:extLst>
                </p:cNvPr>
                <p:cNvPicPr/>
                <p:nvPr/>
              </p:nvPicPr>
              <p:blipFill>
                <a:blip r:embed="rId748"/>
                <a:stretch>
                  <a:fillRect/>
                </a:stretch>
              </p:blipFill>
              <p:spPr>
                <a:xfrm>
                  <a:off x="9931774" y="5252366"/>
                  <a:ext cx="2458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9">
              <p14:nvContentPartPr>
                <p14:cNvPr id="494" name="Ink 493">
                  <a:extLst>
                    <a:ext uri="{FF2B5EF4-FFF2-40B4-BE49-F238E27FC236}">
                      <a16:creationId xmlns:a16="http://schemas.microsoft.com/office/drawing/2014/main" id="{34DDFD9B-045E-4149-9226-FE36C10506C4}"/>
                    </a:ext>
                  </a:extLst>
                </p14:cNvPr>
                <p14:cNvContentPartPr/>
                <p14:nvPr/>
              </p14:nvContentPartPr>
              <p14:xfrm>
                <a:off x="10259374" y="5241206"/>
                <a:ext cx="190440" cy="93600"/>
              </p14:xfrm>
            </p:contentPart>
          </mc:Choice>
          <mc:Fallback xmlns="">
            <p:pic>
              <p:nvPicPr>
                <p:cNvPr id="494" name="Ink 493">
                  <a:extLst>
                    <a:ext uri="{FF2B5EF4-FFF2-40B4-BE49-F238E27FC236}">
                      <a16:creationId xmlns:a16="http://schemas.microsoft.com/office/drawing/2014/main" id="{34DDFD9B-045E-4149-9226-FE36C10506C4}"/>
                    </a:ext>
                  </a:extLst>
                </p:cNvPr>
                <p:cNvPicPr/>
                <p:nvPr/>
              </p:nvPicPr>
              <p:blipFill>
                <a:blip r:embed="rId750"/>
                <a:stretch>
                  <a:fillRect/>
                </a:stretch>
              </p:blipFill>
              <p:spPr>
                <a:xfrm>
                  <a:off x="10250734" y="5232206"/>
                  <a:ext cx="2080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1">
              <p14:nvContentPartPr>
                <p14:cNvPr id="495" name="Ink 494">
                  <a:extLst>
                    <a:ext uri="{FF2B5EF4-FFF2-40B4-BE49-F238E27FC236}">
                      <a16:creationId xmlns:a16="http://schemas.microsoft.com/office/drawing/2014/main" id="{78287B83-D0CC-4794-B9C0-A8DEFE869DA6}"/>
                    </a:ext>
                  </a:extLst>
                </p14:cNvPr>
                <p14:cNvContentPartPr/>
                <p14:nvPr/>
              </p14:nvContentPartPr>
              <p14:xfrm>
                <a:off x="10291774" y="5210246"/>
                <a:ext cx="141480" cy="171720"/>
              </p14:xfrm>
            </p:contentPart>
          </mc:Choice>
          <mc:Fallback xmlns="">
            <p:pic>
              <p:nvPicPr>
                <p:cNvPr id="495" name="Ink 494">
                  <a:extLst>
                    <a:ext uri="{FF2B5EF4-FFF2-40B4-BE49-F238E27FC236}">
                      <a16:creationId xmlns:a16="http://schemas.microsoft.com/office/drawing/2014/main" id="{78287B83-D0CC-4794-B9C0-A8DEFE869DA6}"/>
                    </a:ext>
                  </a:extLst>
                </p:cNvPr>
                <p:cNvPicPr/>
                <p:nvPr/>
              </p:nvPicPr>
              <p:blipFill>
                <a:blip r:embed="rId752"/>
                <a:stretch>
                  <a:fillRect/>
                </a:stretch>
              </p:blipFill>
              <p:spPr>
                <a:xfrm>
                  <a:off x="10282774" y="5201246"/>
                  <a:ext cx="159120" cy="189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53">
            <p14:nvContentPartPr>
              <p14:cNvPr id="497" name="Ink 496">
                <a:extLst>
                  <a:ext uri="{FF2B5EF4-FFF2-40B4-BE49-F238E27FC236}">
                    <a16:creationId xmlns:a16="http://schemas.microsoft.com/office/drawing/2014/main" id="{429E8EC8-2C8C-434C-83A8-DC2AD215B959}"/>
                  </a:ext>
                </a:extLst>
              </p14:cNvPr>
              <p14:cNvContentPartPr/>
              <p14:nvPr/>
            </p14:nvContentPartPr>
            <p14:xfrm>
              <a:off x="2362054" y="5603366"/>
              <a:ext cx="1954440" cy="57960"/>
            </p14:xfrm>
          </p:contentPart>
        </mc:Choice>
        <mc:Fallback xmlns="">
          <p:pic>
            <p:nvPicPr>
              <p:cNvPr id="497" name="Ink 496">
                <a:extLst>
                  <a:ext uri="{FF2B5EF4-FFF2-40B4-BE49-F238E27FC236}">
                    <a16:creationId xmlns:a16="http://schemas.microsoft.com/office/drawing/2014/main" id="{429E8EC8-2C8C-434C-83A8-DC2AD215B959}"/>
                  </a:ext>
                </a:extLst>
              </p:cNvPr>
              <p:cNvPicPr/>
              <p:nvPr/>
            </p:nvPicPr>
            <p:blipFill>
              <a:blip r:embed="rId754"/>
              <a:stretch>
                <a:fillRect/>
              </a:stretch>
            </p:blipFill>
            <p:spPr>
              <a:xfrm>
                <a:off x="2353054" y="5594726"/>
                <a:ext cx="197208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5">
            <p14:nvContentPartPr>
              <p14:cNvPr id="498" name="Ink 497">
                <a:extLst>
                  <a:ext uri="{FF2B5EF4-FFF2-40B4-BE49-F238E27FC236}">
                    <a16:creationId xmlns:a16="http://schemas.microsoft.com/office/drawing/2014/main" id="{8CD579D6-5E5C-4B83-B186-5EB0B9EB56AB}"/>
                  </a:ext>
                </a:extLst>
              </p14:cNvPr>
              <p14:cNvContentPartPr/>
              <p14:nvPr/>
            </p14:nvContentPartPr>
            <p14:xfrm>
              <a:off x="7949254" y="5547566"/>
              <a:ext cx="1531440" cy="54000"/>
            </p14:xfrm>
          </p:contentPart>
        </mc:Choice>
        <mc:Fallback xmlns="">
          <p:pic>
            <p:nvPicPr>
              <p:cNvPr id="498" name="Ink 497">
                <a:extLst>
                  <a:ext uri="{FF2B5EF4-FFF2-40B4-BE49-F238E27FC236}">
                    <a16:creationId xmlns:a16="http://schemas.microsoft.com/office/drawing/2014/main" id="{8CD579D6-5E5C-4B83-B186-5EB0B9EB56AB}"/>
                  </a:ext>
                </a:extLst>
              </p:cNvPr>
              <p:cNvPicPr/>
              <p:nvPr/>
            </p:nvPicPr>
            <p:blipFill>
              <a:blip r:embed="rId756"/>
              <a:stretch>
                <a:fillRect/>
              </a:stretch>
            </p:blipFill>
            <p:spPr>
              <a:xfrm>
                <a:off x="7940614" y="5538926"/>
                <a:ext cx="1549080" cy="71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06" name="Group 505">
            <a:extLst>
              <a:ext uri="{FF2B5EF4-FFF2-40B4-BE49-F238E27FC236}">
                <a16:creationId xmlns:a16="http://schemas.microsoft.com/office/drawing/2014/main" id="{919D80CD-1E77-4FC9-8463-E36B00F77AD8}"/>
              </a:ext>
            </a:extLst>
          </p:cNvPr>
          <p:cNvGrpSpPr/>
          <p:nvPr/>
        </p:nvGrpSpPr>
        <p:grpSpPr>
          <a:xfrm>
            <a:off x="2179894" y="5848166"/>
            <a:ext cx="1264320" cy="227880"/>
            <a:chOff x="2179894" y="5848166"/>
            <a:chExt cx="1264320" cy="22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7">
              <p14:nvContentPartPr>
                <p14:cNvPr id="499" name="Ink 498">
                  <a:extLst>
                    <a:ext uri="{FF2B5EF4-FFF2-40B4-BE49-F238E27FC236}">
                      <a16:creationId xmlns:a16="http://schemas.microsoft.com/office/drawing/2014/main" id="{AACA240C-4177-49C5-95E4-44B0539EAF2F}"/>
                    </a:ext>
                  </a:extLst>
                </p14:cNvPr>
                <p14:cNvContentPartPr/>
                <p14:nvPr/>
              </p14:nvContentPartPr>
              <p14:xfrm>
                <a:off x="2179894" y="5924486"/>
                <a:ext cx="124920" cy="15840"/>
              </p14:xfrm>
            </p:contentPart>
          </mc:Choice>
          <mc:Fallback xmlns="">
            <p:pic>
              <p:nvPicPr>
                <p:cNvPr id="499" name="Ink 498">
                  <a:extLst>
                    <a:ext uri="{FF2B5EF4-FFF2-40B4-BE49-F238E27FC236}">
                      <a16:creationId xmlns:a16="http://schemas.microsoft.com/office/drawing/2014/main" id="{AACA240C-4177-49C5-95E4-44B0539EAF2F}"/>
                    </a:ext>
                  </a:extLst>
                </p:cNvPr>
                <p:cNvPicPr/>
                <p:nvPr/>
              </p:nvPicPr>
              <p:blipFill>
                <a:blip r:embed="rId758"/>
                <a:stretch>
                  <a:fillRect/>
                </a:stretch>
              </p:blipFill>
              <p:spPr>
                <a:xfrm>
                  <a:off x="2170894" y="5915486"/>
                  <a:ext cx="1425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9">
              <p14:nvContentPartPr>
                <p14:cNvPr id="500" name="Ink 499">
                  <a:extLst>
                    <a:ext uri="{FF2B5EF4-FFF2-40B4-BE49-F238E27FC236}">
                      <a16:creationId xmlns:a16="http://schemas.microsoft.com/office/drawing/2014/main" id="{6FA86AE2-27A7-4CC5-A108-CECCF51DA09D}"/>
                    </a:ext>
                  </a:extLst>
                </p14:cNvPr>
                <p14:cNvContentPartPr/>
                <p14:nvPr/>
              </p14:nvContentPartPr>
              <p14:xfrm>
                <a:off x="2426134" y="5848166"/>
                <a:ext cx="83160" cy="214560"/>
              </p14:xfrm>
            </p:contentPart>
          </mc:Choice>
          <mc:Fallback xmlns="">
            <p:pic>
              <p:nvPicPr>
                <p:cNvPr id="500" name="Ink 499">
                  <a:extLst>
                    <a:ext uri="{FF2B5EF4-FFF2-40B4-BE49-F238E27FC236}">
                      <a16:creationId xmlns:a16="http://schemas.microsoft.com/office/drawing/2014/main" id="{6FA86AE2-27A7-4CC5-A108-CECCF51DA09D}"/>
                    </a:ext>
                  </a:extLst>
                </p:cNvPr>
                <p:cNvPicPr/>
                <p:nvPr/>
              </p:nvPicPr>
              <p:blipFill>
                <a:blip r:embed="rId760"/>
                <a:stretch>
                  <a:fillRect/>
                </a:stretch>
              </p:blipFill>
              <p:spPr>
                <a:xfrm>
                  <a:off x="2417134" y="5839166"/>
                  <a:ext cx="10080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1">
              <p14:nvContentPartPr>
                <p14:cNvPr id="501" name="Ink 500">
                  <a:extLst>
                    <a:ext uri="{FF2B5EF4-FFF2-40B4-BE49-F238E27FC236}">
                      <a16:creationId xmlns:a16="http://schemas.microsoft.com/office/drawing/2014/main" id="{328DAB70-55F0-423C-A116-138362FD2F7D}"/>
                    </a:ext>
                  </a:extLst>
                </p14:cNvPr>
                <p14:cNvContentPartPr/>
                <p14:nvPr/>
              </p14:nvContentPartPr>
              <p14:xfrm>
                <a:off x="2564014" y="5955446"/>
                <a:ext cx="183960" cy="78840"/>
              </p14:xfrm>
            </p:contentPart>
          </mc:Choice>
          <mc:Fallback xmlns="">
            <p:pic>
              <p:nvPicPr>
                <p:cNvPr id="501" name="Ink 500">
                  <a:extLst>
                    <a:ext uri="{FF2B5EF4-FFF2-40B4-BE49-F238E27FC236}">
                      <a16:creationId xmlns:a16="http://schemas.microsoft.com/office/drawing/2014/main" id="{328DAB70-55F0-423C-A116-138362FD2F7D}"/>
                    </a:ext>
                  </a:extLst>
                </p:cNvPr>
                <p:cNvPicPr/>
                <p:nvPr/>
              </p:nvPicPr>
              <p:blipFill>
                <a:blip r:embed="rId762"/>
                <a:stretch>
                  <a:fillRect/>
                </a:stretch>
              </p:blipFill>
              <p:spPr>
                <a:xfrm>
                  <a:off x="2555374" y="5946806"/>
                  <a:ext cx="2016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3">
              <p14:nvContentPartPr>
                <p14:cNvPr id="502" name="Ink 501">
                  <a:extLst>
                    <a:ext uri="{FF2B5EF4-FFF2-40B4-BE49-F238E27FC236}">
                      <a16:creationId xmlns:a16="http://schemas.microsoft.com/office/drawing/2014/main" id="{8F23E0F5-412B-47BB-AB84-D702610A6AAA}"/>
                    </a:ext>
                  </a:extLst>
                </p14:cNvPr>
                <p14:cNvContentPartPr/>
                <p14:nvPr/>
              </p14:nvContentPartPr>
              <p14:xfrm>
                <a:off x="2849134" y="5982446"/>
                <a:ext cx="120600" cy="15120"/>
              </p14:xfrm>
            </p:contentPart>
          </mc:Choice>
          <mc:Fallback xmlns="">
            <p:pic>
              <p:nvPicPr>
                <p:cNvPr id="502" name="Ink 501">
                  <a:extLst>
                    <a:ext uri="{FF2B5EF4-FFF2-40B4-BE49-F238E27FC236}">
                      <a16:creationId xmlns:a16="http://schemas.microsoft.com/office/drawing/2014/main" id="{8F23E0F5-412B-47BB-AB84-D702610A6AAA}"/>
                    </a:ext>
                  </a:extLst>
                </p:cNvPr>
                <p:cNvPicPr/>
                <p:nvPr/>
              </p:nvPicPr>
              <p:blipFill>
                <a:blip r:embed="rId764"/>
                <a:stretch>
                  <a:fillRect/>
                </a:stretch>
              </p:blipFill>
              <p:spPr>
                <a:xfrm>
                  <a:off x="2840494" y="5973446"/>
                  <a:ext cx="1382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5">
              <p14:nvContentPartPr>
                <p14:cNvPr id="503" name="Ink 502">
                  <a:extLst>
                    <a:ext uri="{FF2B5EF4-FFF2-40B4-BE49-F238E27FC236}">
                      <a16:creationId xmlns:a16="http://schemas.microsoft.com/office/drawing/2014/main" id="{3F2B9E19-5F07-4526-B7CB-D1E23DCA59B4}"/>
                    </a:ext>
                  </a:extLst>
                </p14:cNvPr>
                <p14:cNvContentPartPr/>
                <p14:nvPr/>
              </p14:nvContentPartPr>
              <p14:xfrm>
                <a:off x="2902054" y="5952206"/>
                <a:ext cx="35280" cy="85320"/>
              </p14:xfrm>
            </p:contentPart>
          </mc:Choice>
          <mc:Fallback xmlns=""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3F2B9E19-5F07-4526-B7CB-D1E23DCA59B4}"/>
                    </a:ext>
                  </a:extLst>
                </p:cNvPr>
                <p:cNvPicPr/>
                <p:nvPr/>
              </p:nvPicPr>
              <p:blipFill>
                <a:blip r:embed="rId766"/>
                <a:stretch>
                  <a:fillRect/>
                </a:stretch>
              </p:blipFill>
              <p:spPr>
                <a:xfrm>
                  <a:off x="2893054" y="5943566"/>
                  <a:ext cx="529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7">
              <p14:nvContentPartPr>
                <p14:cNvPr id="504" name="Ink 503">
                  <a:extLst>
                    <a:ext uri="{FF2B5EF4-FFF2-40B4-BE49-F238E27FC236}">
                      <a16:creationId xmlns:a16="http://schemas.microsoft.com/office/drawing/2014/main" id="{B405C82F-F2EE-4997-99B9-67DDB7733A03}"/>
                    </a:ext>
                  </a:extLst>
                </p14:cNvPr>
                <p14:cNvContentPartPr/>
                <p14:nvPr/>
              </p14:nvContentPartPr>
              <p14:xfrm>
                <a:off x="3056134" y="5952206"/>
                <a:ext cx="236520" cy="86760"/>
              </p14:xfrm>
            </p:contentPart>
          </mc:Choice>
          <mc:Fallback xmlns="">
            <p:pic>
              <p:nvPicPr>
                <p:cNvPr id="504" name="Ink 503">
                  <a:extLst>
                    <a:ext uri="{FF2B5EF4-FFF2-40B4-BE49-F238E27FC236}">
                      <a16:creationId xmlns:a16="http://schemas.microsoft.com/office/drawing/2014/main" id="{B405C82F-F2EE-4997-99B9-67DDB7733A03}"/>
                    </a:ext>
                  </a:extLst>
                </p:cNvPr>
                <p:cNvPicPr/>
                <p:nvPr/>
              </p:nvPicPr>
              <p:blipFill>
                <a:blip r:embed="rId768"/>
                <a:stretch>
                  <a:fillRect/>
                </a:stretch>
              </p:blipFill>
              <p:spPr>
                <a:xfrm>
                  <a:off x="3047494" y="5943206"/>
                  <a:ext cx="25416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9">
              <p14:nvContentPartPr>
                <p14:cNvPr id="505" name="Ink 504">
                  <a:extLst>
                    <a:ext uri="{FF2B5EF4-FFF2-40B4-BE49-F238E27FC236}">
                      <a16:creationId xmlns:a16="http://schemas.microsoft.com/office/drawing/2014/main" id="{992EC738-1E50-4A2F-A6F9-3B85A3CA4789}"/>
                    </a:ext>
                  </a:extLst>
                </p14:cNvPr>
                <p14:cNvContentPartPr/>
                <p14:nvPr/>
              </p14:nvContentPartPr>
              <p14:xfrm>
                <a:off x="3363574" y="5898566"/>
                <a:ext cx="80640" cy="177480"/>
              </p14:xfrm>
            </p:contentPart>
          </mc:Choice>
          <mc:Fallback xmlns="">
            <p:pic>
              <p:nvPicPr>
                <p:cNvPr id="505" name="Ink 504">
                  <a:extLst>
                    <a:ext uri="{FF2B5EF4-FFF2-40B4-BE49-F238E27FC236}">
                      <a16:creationId xmlns:a16="http://schemas.microsoft.com/office/drawing/2014/main" id="{992EC738-1E50-4A2F-A6F9-3B85A3CA4789}"/>
                    </a:ext>
                  </a:extLst>
                </p:cNvPr>
                <p:cNvPicPr/>
                <p:nvPr/>
              </p:nvPicPr>
              <p:blipFill>
                <a:blip r:embed="rId770"/>
                <a:stretch>
                  <a:fillRect/>
                </a:stretch>
              </p:blipFill>
              <p:spPr>
                <a:xfrm>
                  <a:off x="3354574" y="5889926"/>
                  <a:ext cx="9828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3" name="Group 512">
            <a:extLst>
              <a:ext uri="{FF2B5EF4-FFF2-40B4-BE49-F238E27FC236}">
                <a16:creationId xmlns:a16="http://schemas.microsoft.com/office/drawing/2014/main" id="{88346EFF-4AE5-4A80-86FD-0A5614C5731F}"/>
              </a:ext>
            </a:extLst>
          </p:cNvPr>
          <p:cNvGrpSpPr/>
          <p:nvPr/>
        </p:nvGrpSpPr>
        <p:grpSpPr>
          <a:xfrm>
            <a:off x="3720694" y="5985686"/>
            <a:ext cx="803520" cy="125280"/>
            <a:chOff x="3720694" y="5985686"/>
            <a:chExt cx="803520" cy="12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1">
              <p14:nvContentPartPr>
                <p14:cNvPr id="507" name="Ink 506">
                  <a:extLst>
                    <a:ext uri="{FF2B5EF4-FFF2-40B4-BE49-F238E27FC236}">
                      <a16:creationId xmlns:a16="http://schemas.microsoft.com/office/drawing/2014/main" id="{58BBFCAB-6F87-4CE7-AF61-A7817FCDE0ED}"/>
                    </a:ext>
                  </a:extLst>
                </p14:cNvPr>
                <p14:cNvContentPartPr/>
                <p14:nvPr/>
              </p14:nvContentPartPr>
              <p14:xfrm>
                <a:off x="3720694" y="6033206"/>
                <a:ext cx="162000" cy="11520"/>
              </p14:xfrm>
            </p:contentPart>
          </mc:Choice>
          <mc:Fallback xmlns="">
            <p:pic>
              <p:nvPicPr>
                <p:cNvPr id="507" name="Ink 506">
                  <a:extLst>
                    <a:ext uri="{FF2B5EF4-FFF2-40B4-BE49-F238E27FC236}">
                      <a16:creationId xmlns:a16="http://schemas.microsoft.com/office/drawing/2014/main" id="{58BBFCAB-6F87-4CE7-AF61-A7817FCDE0ED}"/>
                    </a:ext>
                  </a:extLst>
                </p:cNvPr>
                <p:cNvPicPr/>
                <p:nvPr/>
              </p:nvPicPr>
              <p:blipFill>
                <a:blip r:embed="rId772"/>
                <a:stretch>
                  <a:fillRect/>
                </a:stretch>
              </p:blipFill>
              <p:spPr>
                <a:xfrm>
                  <a:off x="3711694" y="6024566"/>
                  <a:ext cx="17964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3">
              <p14:nvContentPartPr>
                <p14:cNvPr id="508" name="Ink 507">
                  <a:extLst>
                    <a:ext uri="{FF2B5EF4-FFF2-40B4-BE49-F238E27FC236}">
                      <a16:creationId xmlns:a16="http://schemas.microsoft.com/office/drawing/2014/main" id="{3592C7FE-88A3-4944-B457-AF822C77D75D}"/>
                    </a:ext>
                  </a:extLst>
                </p14:cNvPr>
                <p14:cNvContentPartPr/>
                <p14:nvPr/>
              </p14:nvContentPartPr>
              <p14:xfrm>
                <a:off x="3796654" y="5995046"/>
                <a:ext cx="19440" cy="115200"/>
              </p14:xfrm>
            </p:contentPart>
          </mc:Choice>
          <mc:Fallback xmlns="">
            <p:pic>
              <p:nvPicPr>
                <p:cNvPr id="508" name="Ink 507">
                  <a:extLst>
                    <a:ext uri="{FF2B5EF4-FFF2-40B4-BE49-F238E27FC236}">
                      <a16:creationId xmlns:a16="http://schemas.microsoft.com/office/drawing/2014/main" id="{3592C7FE-88A3-4944-B457-AF822C77D75D}"/>
                    </a:ext>
                  </a:extLst>
                </p:cNvPr>
                <p:cNvPicPr/>
                <p:nvPr/>
              </p:nvPicPr>
              <p:blipFill>
                <a:blip r:embed="rId774"/>
                <a:stretch>
                  <a:fillRect/>
                </a:stretch>
              </p:blipFill>
              <p:spPr>
                <a:xfrm>
                  <a:off x="3787654" y="5986046"/>
                  <a:ext cx="370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5">
              <p14:nvContentPartPr>
                <p14:cNvPr id="510" name="Ink 509">
                  <a:extLst>
                    <a:ext uri="{FF2B5EF4-FFF2-40B4-BE49-F238E27FC236}">
                      <a16:creationId xmlns:a16="http://schemas.microsoft.com/office/drawing/2014/main" id="{3B53F47F-9927-4721-A1BC-4FFAF81B4258}"/>
                    </a:ext>
                  </a:extLst>
                </p14:cNvPr>
                <p14:cNvContentPartPr/>
                <p14:nvPr/>
              </p14:nvContentPartPr>
              <p14:xfrm>
                <a:off x="4033534" y="6016286"/>
                <a:ext cx="264240" cy="74520"/>
              </p14:xfrm>
            </p:contentPart>
          </mc:Choice>
          <mc:Fallback xmlns="">
            <p:pic>
              <p:nvPicPr>
                <p:cNvPr id="510" name="Ink 509">
                  <a:extLst>
                    <a:ext uri="{FF2B5EF4-FFF2-40B4-BE49-F238E27FC236}">
                      <a16:creationId xmlns:a16="http://schemas.microsoft.com/office/drawing/2014/main" id="{3B53F47F-9927-4721-A1BC-4FFAF81B4258}"/>
                    </a:ext>
                  </a:extLst>
                </p:cNvPr>
                <p:cNvPicPr/>
                <p:nvPr/>
              </p:nvPicPr>
              <p:blipFill>
                <a:blip r:embed="rId776"/>
                <a:stretch>
                  <a:fillRect/>
                </a:stretch>
              </p:blipFill>
              <p:spPr>
                <a:xfrm>
                  <a:off x="4024894" y="6007286"/>
                  <a:ext cx="28188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7">
              <p14:nvContentPartPr>
                <p14:cNvPr id="511" name="Ink 510">
                  <a:extLst>
                    <a:ext uri="{FF2B5EF4-FFF2-40B4-BE49-F238E27FC236}">
                      <a16:creationId xmlns:a16="http://schemas.microsoft.com/office/drawing/2014/main" id="{F571CA50-4354-490B-A6B1-4D066CD298CD}"/>
                    </a:ext>
                  </a:extLst>
                </p14:cNvPr>
                <p14:cNvContentPartPr/>
                <p14:nvPr/>
              </p14:nvContentPartPr>
              <p14:xfrm>
                <a:off x="4417654" y="5986406"/>
                <a:ext cx="98280" cy="93960"/>
              </p14:xfrm>
            </p:contentPart>
          </mc:Choice>
          <mc:Fallback xmlns="">
            <p:pic>
              <p:nvPicPr>
                <p:cNvPr id="511" name="Ink 510">
                  <a:extLst>
                    <a:ext uri="{FF2B5EF4-FFF2-40B4-BE49-F238E27FC236}">
                      <a16:creationId xmlns:a16="http://schemas.microsoft.com/office/drawing/2014/main" id="{F571CA50-4354-490B-A6B1-4D066CD298CD}"/>
                    </a:ext>
                  </a:extLst>
                </p:cNvPr>
                <p:cNvPicPr/>
                <p:nvPr/>
              </p:nvPicPr>
              <p:blipFill>
                <a:blip r:embed="rId778"/>
                <a:stretch>
                  <a:fillRect/>
                </a:stretch>
              </p:blipFill>
              <p:spPr>
                <a:xfrm>
                  <a:off x="4408654" y="5977406"/>
                  <a:ext cx="11592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9">
              <p14:nvContentPartPr>
                <p14:cNvPr id="512" name="Ink 511">
                  <a:extLst>
                    <a:ext uri="{FF2B5EF4-FFF2-40B4-BE49-F238E27FC236}">
                      <a16:creationId xmlns:a16="http://schemas.microsoft.com/office/drawing/2014/main" id="{54533BB7-7B98-45D7-9558-BAB6D7825B0A}"/>
                    </a:ext>
                  </a:extLst>
                </p14:cNvPr>
                <p14:cNvContentPartPr/>
                <p14:nvPr/>
              </p14:nvContentPartPr>
              <p14:xfrm>
                <a:off x="4415494" y="5985686"/>
                <a:ext cx="108720" cy="125280"/>
              </p14:xfrm>
            </p:contentPart>
          </mc:Choice>
          <mc:Fallback xmlns="">
            <p:pic>
              <p:nvPicPr>
                <p:cNvPr id="512" name="Ink 511">
                  <a:extLst>
                    <a:ext uri="{FF2B5EF4-FFF2-40B4-BE49-F238E27FC236}">
                      <a16:creationId xmlns:a16="http://schemas.microsoft.com/office/drawing/2014/main" id="{54533BB7-7B98-45D7-9558-BAB6D7825B0A}"/>
                    </a:ext>
                  </a:extLst>
                </p:cNvPr>
                <p:cNvPicPr/>
                <p:nvPr/>
              </p:nvPicPr>
              <p:blipFill>
                <a:blip r:embed="rId780"/>
                <a:stretch>
                  <a:fillRect/>
                </a:stretch>
              </p:blipFill>
              <p:spPr>
                <a:xfrm>
                  <a:off x="4406494" y="5977046"/>
                  <a:ext cx="12636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6" name="Group 515">
            <a:extLst>
              <a:ext uri="{FF2B5EF4-FFF2-40B4-BE49-F238E27FC236}">
                <a16:creationId xmlns:a16="http://schemas.microsoft.com/office/drawing/2014/main" id="{0DD8D703-33CE-4D5B-866C-D7434D8443DF}"/>
              </a:ext>
            </a:extLst>
          </p:cNvPr>
          <p:cNvGrpSpPr/>
          <p:nvPr/>
        </p:nvGrpSpPr>
        <p:grpSpPr>
          <a:xfrm>
            <a:off x="4776574" y="5992166"/>
            <a:ext cx="149400" cy="120960"/>
            <a:chOff x="4776574" y="5992166"/>
            <a:chExt cx="149400" cy="12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1">
              <p14:nvContentPartPr>
                <p14:cNvPr id="514" name="Ink 513">
                  <a:extLst>
                    <a:ext uri="{FF2B5EF4-FFF2-40B4-BE49-F238E27FC236}">
                      <a16:creationId xmlns:a16="http://schemas.microsoft.com/office/drawing/2014/main" id="{78673AFD-5F6B-4B27-A6C8-6DD377496DA5}"/>
                    </a:ext>
                  </a:extLst>
                </p14:cNvPr>
                <p14:cNvContentPartPr/>
                <p14:nvPr/>
              </p14:nvContentPartPr>
              <p14:xfrm>
                <a:off x="4776574" y="6010526"/>
                <a:ext cx="149400" cy="25560"/>
              </p14:xfrm>
            </p:contentPart>
          </mc:Choice>
          <mc:Fallback xmlns="">
            <p:pic>
              <p:nvPicPr>
                <p:cNvPr id="514" name="Ink 513">
                  <a:extLst>
                    <a:ext uri="{FF2B5EF4-FFF2-40B4-BE49-F238E27FC236}">
                      <a16:creationId xmlns:a16="http://schemas.microsoft.com/office/drawing/2014/main" id="{78673AFD-5F6B-4B27-A6C8-6DD377496DA5}"/>
                    </a:ext>
                  </a:extLst>
                </p:cNvPr>
                <p:cNvPicPr/>
                <p:nvPr/>
              </p:nvPicPr>
              <p:blipFill>
                <a:blip r:embed="rId782"/>
                <a:stretch>
                  <a:fillRect/>
                </a:stretch>
              </p:blipFill>
              <p:spPr>
                <a:xfrm>
                  <a:off x="4767574" y="6001526"/>
                  <a:ext cx="1670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3">
              <p14:nvContentPartPr>
                <p14:cNvPr id="515" name="Ink 514">
                  <a:extLst>
                    <a:ext uri="{FF2B5EF4-FFF2-40B4-BE49-F238E27FC236}">
                      <a16:creationId xmlns:a16="http://schemas.microsoft.com/office/drawing/2014/main" id="{32C5A8FA-963C-4143-B178-CCE342D9B1F1}"/>
                    </a:ext>
                  </a:extLst>
                </p14:cNvPr>
                <p14:cNvContentPartPr/>
                <p14:nvPr/>
              </p14:nvContentPartPr>
              <p14:xfrm>
                <a:off x="4829134" y="5992166"/>
                <a:ext cx="50400" cy="120960"/>
              </p14:xfrm>
            </p:contentPart>
          </mc:Choice>
          <mc:Fallback xmlns="">
            <p:pic>
              <p:nvPicPr>
                <p:cNvPr id="515" name="Ink 514">
                  <a:extLst>
                    <a:ext uri="{FF2B5EF4-FFF2-40B4-BE49-F238E27FC236}">
                      <a16:creationId xmlns:a16="http://schemas.microsoft.com/office/drawing/2014/main" id="{32C5A8FA-963C-4143-B178-CCE342D9B1F1}"/>
                    </a:ext>
                  </a:extLst>
                </p:cNvPr>
                <p:cNvPicPr/>
                <p:nvPr/>
              </p:nvPicPr>
              <p:blipFill>
                <a:blip r:embed="rId784"/>
                <a:stretch>
                  <a:fillRect/>
                </a:stretch>
              </p:blipFill>
              <p:spPr>
                <a:xfrm>
                  <a:off x="4820494" y="5983526"/>
                  <a:ext cx="68040" cy="13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3" name="Group 532">
            <a:extLst>
              <a:ext uri="{FF2B5EF4-FFF2-40B4-BE49-F238E27FC236}">
                <a16:creationId xmlns:a16="http://schemas.microsoft.com/office/drawing/2014/main" id="{E9C00CEF-D258-4B35-BC62-B825B7F0112E}"/>
              </a:ext>
            </a:extLst>
          </p:cNvPr>
          <p:cNvGrpSpPr/>
          <p:nvPr/>
        </p:nvGrpSpPr>
        <p:grpSpPr>
          <a:xfrm>
            <a:off x="5130454" y="5836646"/>
            <a:ext cx="2262960" cy="312120"/>
            <a:chOff x="5130454" y="5836646"/>
            <a:chExt cx="226296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5">
              <p14:nvContentPartPr>
                <p14:cNvPr id="517" name="Ink 516">
                  <a:extLst>
                    <a:ext uri="{FF2B5EF4-FFF2-40B4-BE49-F238E27FC236}">
                      <a16:creationId xmlns:a16="http://schemas.microsoft.com/office/drawing/2014/main" id="{689AFE06-ABA8-4AA1-A4B0-F228D4FF7622}"/>
                    </a:ext>
                  </a:extLst>
                </p14:cNvPr>
                <p14:cNvContentPartPr/>
                <p14:nvPr/>
              </p14:nvContentPartPr>
              <p14:xfrm>
                <a:off x="5212174" y="5998286"/>
                <a:ext cx="259200" cy="87480"/>
              </p14:xfrm>
            </p:contentPart>
          </mc:Choice>
          <mc:Fallback xmlns="">
            <p:pic>
              <p:nvPicPr>
                <p:cNvPr id="517" name="Ink 516">
                  <a:extLst>
                    <a:ext uri="{FF2B5EF4-FFF2-40B4-BE49-F238E27FC236}">
                      <a16:creationId xmlns:a16="http://schemas.microsoft.com/office/drawing/2014/main" id="{689AFE06-ABA8-4AA1-A4B0-F228D4FF7622}"/>
                    </a:ext>
                  </a:extLst>
                </p:cNvPr>
                <p:cNvPicPr/>
                <p:nvPr/>
              </p:nvPicPr>
              <p:blipFill>
                <a:blip r:embed="rId786"/>
                <a:stretch>
                  <a:fillRect/>
                </a:stretch>
              </p:blipFill>
              <p:spPr>
                <a:xfrm>
                  <a:off x="5203174" y="5989646"/>
                  <a:ext cx="276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7">
              <p14:nvContentPartPr>
                <p14:cNvPr id="518" name="Ink 517">
                  <a:extLst>
                    <a:ext uri="{FF2B5EF4-FFF2-40B4-BE49-F238E27FC236}">
                      <a16:creationId xmlns:a16="http://schemas.microsoft.com/office/drawing/2014/main" id="{AA66F259-DBF7-4061-851D-7AD9A52CCCF6}"/>
                    </a:ext>
                  </a:extLst>
                </p14:cNvPr>
                <p14:cNvContentPartPr/>
                <p14:nvPr/>
              </p14:nvContentPartPr>
              <p14:xfrm>
                <a:off x="5554534" y="6048326"/>
                <a:ext cx="106920" cy="3960"/>
              </p14:xfrm>
            </p:contentPart>
          </mc:Choice>
          <mc:Fallback xmlns="">
            <p:pic>
              <p:nvPicPr>
                <p:cNvPr id="518" name="Ink 517">
                  <a:extLst>
                    <a:ext uri="{FF2B5EF4-FFF2-40B4-BE49-F238E27FC236}">
                      <a16:creationId xmlns:a16="http://schemas.microsoft.com/office/drawing/2014/main" id="{AA66F259-DBF7-4061-851D-7AD9A52CCCF6}"/>
                    </a:ext>
                  </a:extLst>
                </p:cNvPr>
                <p:cNvPicPr/>
                <p:nvPr/>
              </p:nvPicPr>
              <p:blipFill>
                <a:blip r:embed="rId788"/>
                <a:stretch>
                  <a:fillRect/>
                </a:stretch>
              </p:blipFill>
              <p:spPr>
                <a:xfrm>
                  <a:off x="5545534" y="6039326"/>
                  <a:ext cx="12456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9">
              <p14:nvContentPartPr>
                <p14:cNvPr id="519" name="Ink 518">
                  <a:extLst>
                    <a:ext uri="{FF2B5EF4-FFF2-40B4-BE49-F238E27FC236}">
                      <a16:creationId xmlns:a16="http://schemas.microsoft.com/office/drawing/2014/main" id="{523D091D-AD66-459E-9F90-B73824BCDBFC}"/>
                    </a:ext>
                  </a:extLst>
                </p14:cNvPr>
                <p14:cNvContentPartPr/>
                <p14:nvPr/>
              </p14:nvContentPartPr>
              <p14:xfrm>
                <a:off x="5615734" y="6005126"/>
                <a:ext cx="14760" cy="93240"/>
              </p14:xfrm>
            </p:contentPart>
          </mc:Choice>
          <mc:Fallback xmlns="">
            <p:pic>
              <p:nvPicPr>
                <p:cNvPr id="519" name="Ink 518">
                  <a:extLst>
                    <a:ext uri="{FF2B5EF4-FFF2-40B4-BE49-F238E27FC236}">
                      <a16:creationId xmlns:a16="http://schemas.microsoft.com/office/drawing/2014/main" id="{523D091D-AD66-459E-9F90-B73824BCDBFC}"/>
                    </a:ext>
                  </a:extLst>
                </p:cNvPr>
                <p:cNvPicPr/>
                <p:nvPr/>
              </p:nvPicPr>
              <p:blipFill>
                <a:blip r:embed="rId790"/>
                <a:stretch>
                  <a:fillRect/>
                </a:stretch>
              </p:blipFill>
              <p:spPr>
                <a:xfrm>
                  <a:off x="5606734" y="5996486"/>
                  <a:ext cx="3240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1">
              <p14:nvContentPartPr>
                <p14:cNvPr id="520" name="Ink 519">
                  <a:extLst>
                    <a:ext uri="{FF2B5EF4-FFF2-40B4-BE49-F238E27FC236}">
                      <a16:creationId xmlns:a16="http://schemas.microsoft.com/office/drawing/2014/main" id="{768745CE-E427-4C2E-8E5D-8E2606523AF8}"/>
                    </a:ext>
                  </a:extLst>
                </p14:cNvPr>
                <p14:cNvContentPartPr/>
                <p14:nvPr/>
              </p14:nvContentPartPr>
              <p14:xfrm>
                <a:off x="5734534" y="6006566"/>
                <a:ext cx="175680" cy="92160"/>
              </p14:xfrm>
            </p:contentPart>
          </mc:Choice>
          <mc:Fallback xmlns="">
            <p:pic>
              <p:nvPicPr>
                <p:cNvPr id="520" name="Ink 519">
                  <a:extLst>
                    <a:ext uri="{FF2B5EF4-FFF2-40B4-BE49-F238E27FC236}">
                      <a16:creationId xmlns:a16="http://schemas.microsoft.com/office/drawing/2014/main" id="{768745CE-E427-4C2E-8E5D-8E2606523AF8}"/>
                    </a:ext>
                  </a:extLst>
                </p:cNvPr>
                <p:cNvPicPr/>
                <p:nvPr/>
              </p:nvPicPr>
              <p:blipFill>
                <a:blip r:embed="rId792"/>
                <a:stretch>
                  <a:fillRect/>
                </a:stretch>
              </p:blipFill>
              <p:spPr>
                <a:xfrm>
                  <a:off x="5725894" y="5997926"/>
                  <a:ext cx="1933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3">
              <p14:nvContentPartPr>
                <p14:cNvPr id="521" name="Ink 520">
                  <a:extLst>
                    <a:ext uri="{FF2B5EF4-FFF2-40B4-BE49-F238E27FC236}">
                      <a16:creationId xmlns:a16="http://schemas.microsoft.com/office/drawing/2014/main" id="{57FE4BC4-36D9-42A7-9061-3CC4C74A7D8F}"/>
                    </a:ext>
                  </a:extLst>
                </p14:cNvPr>
                <p14:cNvContentPartPr/>
                <p14:nvPr/>
              </p14:nvContentPartPr>
              <p14:xfrm>
                <a:off x="5130454" y="5939246"/>
                <a:ext cx="67320" cy="209520"/>
              </p14:xfrm>
            </p:contentPart>
          </mc:Choice>
          <mc:Fallback xmlns="">
            <p:pic>
              <p:nvPicPr>
                <p:cNvPr id="521" name="Ink 520">
                  <a:extLst>
                    <a:ext uri="{FF2B5EF4-FFF2-40B4-BE49-F238E27FC236}">
                      <a16:creationId xmlns:a16="http://schemas.microsoft.com/office/drawing/2014/main" id="{57FE4BC4-36D9-42A7-9061-3CC4C74A7D8F}"/>
                    </a:ext>
                  </a:extLst>
                </p:cNvPr>
                <p:cNvPicPr/>
                <p:nvPr/>
              </p:nvPicPr>
              <p:blipFill>
                <a:blip r:embed="rId794"/>
                <a:stretch>
                  <a:fillRect/>
                </a:stretch>
              </p:blipFill>
              <p:spPr>
                <a:xfrm>
                  <a:off x="5121454" y="5930606"/>
                  <a:ext cx="849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5">
              <p14:nvContentPartPr>
                <p14:cNvPr id="523" name="Ink 522">
                  <a:extLst>
                    <a:ext uri="{FF2B5EF4-FFF2-40B4-BE49-F238E27FC236}">
                      <a16:creationId xmlns:a16="http://schemas.microsoft.com/office/drawing/2014/main" id="{4B7C6A84-D5E6-4B3B-8EB2-713B3DFF730C}"/>
                    </a:ext>
                  </a:extLst>
                </p14:cNvPr>
                <p14:cNvContentPartPr/>
                <p14:nvPr/>
              </p14:nvContentPartPr>
              <p14:xfrm>
                <a:off x="6008494" y="5914046"/>
                <a:ext cx="79920" cy="168120"/>
              </p14:xfrm>
            </p:contentPart>
          </mc:Choice>
          <mc:Fallback xmlns="">
            <p:pic>
              <p:nvPicPr>
                <p:cNvPr id="523" name="Ink 522">
                  <a:extLst>
                    <a:ext uri="{FF2B5EF4-FFF2-40B4-BE49-F238E27FC236}">
                      <a16:creationId xmlns:a16="http://schemas.microsoft.com/office/drawing/2014/main" id="{4B7C6A84-D5E6-4B3B-8EB2-713B3DFF730C}"/>
                    </a:ext>
                  </a:extLst>
                </p:cNvPr>
                <p:cNvPicPr/>
                <p:nvPr/>
              </p:nvPicPr>
              <p:blipFill>
                <a:blip r:embed="rId796"/>
                <a:stretch>
                  <a:fillRect/>
                </a:stretch>
              </p:blipFill>
              <p:spPr>
                <a:xfrm>
                  <a:off x="5999494" y="5905406"/>
                  <a:ext cx="975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7">
              <p14:nvContentPartPr>
                <p14:cNvPr id="524" name="Ink 523">
                  <a:extLst>
                    <a:ext uri="{FF2B5EF4-FFF2-40B4-BE49-F238E27FC236}">
                      <a16:creationId xmlns:a16="http://schemas.microsoft.com/office/drawing/2014/main" id="{BA5824EA-C626-4B41-BEDB-72E7762FE33D}"/>
                    </a:ext>
                  </a:extLst>
                </p14:cNvPr>
                <p14:cNvContentPartPr/>
                <p14:nvPr/>
              </p14:nvContentPartPr>
              <p14:xfrm>
                <a:off x="6229894" y="5932766"/>
                <a:ext cx="168120" cy="97920"/>
              </p14:xfrm>
            </p:contentPart>
          </mc:Choice>
          <mc:Fallback xmlns="">
            <p:pic>
              <p:nvPicPr>
                <p:cNvPr id="524" name="Ink 523">
                  <a:extLst>
                    <a:ext uri="{FF2B5EF4-FFF2-40B4-BE49-F238E27FC236}">
                      <a16:creationId xmlns:a16="http://schemas.microsoft.com/office/drawing/2014/main" id="{BA5824EA-C626-4B41-BEDB-72E7762FE33D}"/>
                    </a:ext>
                  </a:extLst>
                </p:cNvPr>
                <p:cNvPicPr/>
                <p:nvPr/>
              </p:nvPicPr>
              <p:blipFill>
                <a:blip r:embed="rId798"/>
                <a:stretch>
                  <a:fillRect/>
                </a:stretch>
              </p:blipFill>
              <p:spPr>
                <a:xfrm>
                  <a:off x="6220894" y="5924126"/>
                  <a:ext cx="1857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9">
              <p14:nvContentPartPr>
                <p14:cNvPr id="526" name="Ink 525">
                  <a:extLst>
                    <a:ext uri="{FF2B5EF4-FFF2-40B4-BE49-F238E27FC236}">
                      <a16:creationId xmlns:a16="http://schemas.microsoft.com/office/drawing/2014/main" id="{5F29ECCD-21DD-401A-B7DE-1E2335F880AE}"/>
                    </a:ext>
                  </a:extLst>
                </p14:cNvPr>
                <p14:cNvContentPartPr/>
                <p14:nvPr/>
              </p14:nvContentPartPr>
              <p14:xfrm>
                <a:off x="6557134" y="5836646"/>
                <a:ext cx="115920" cy="199080"/>
              </p14:xfrm>
            </p:contentPart>
          </mc:Choice>
          <mc:Fallback xmlns="">
            <p:pic>
              <p:nvPicPr>
                <p:cNvPr id="526" name="Ink 525">
                  <a:extLst>
                    <a:ext uri="{FF2B5EF4-FFF2-40B4-BE49-F238E27FC236}">
                      <a16:creationId xmlns:a16="http://schemas.microsoft.com/office/drawing/2014/main" id="{5F29ECCD-21DD-401A-B7DE-1E2335F880AE}"/>
                    </a:ext>
                  </a:extLst>
                </p:cNvPr>
                <p:cNvPicPr/>
                <p:nvPr/>
              </p:nvPicPr>
              <p:blipFill>
                <a:blip r:embed="rId800"/>
                <a:stretch>
                  <a:fillRect/>
                </a:stretch>
              </p:blipFill>
              <p:spPr>
                <a:xfrm>
                  <a:off x="6548134" y="5828006"/>
                  <a:ext cx="13356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1">
              <p14:nvContentPartPr>
                <p14:cNvPr id="527" name="Ink 526">
                  <a:extLst>
                    <a:ext uri="{FF2B5EF4-FFF2-40B4-BE49-F238E27FC236}">
                      <a16:creationId xmlns:a16="http://schemas.microsoft.com/office/drawing/2014/main" id="{E731EAB5-4147-4C6D-A9FE-D99600E4C583}"/>
                    </a:ext>
                  </a:extLst>
                </p14:cNvPr>
                <p14:cNvContentPartPr/>
                <p14:nvPr/>
              </p14:nvContentPartPr>
              <p14:xfrm>
                <a:off x="6527254" y="5934206"/>
                <a:ext cx="95400" cy="30960"/>
              </p14:xfrm>
            </p:contentPart>
          </mc:Choice>
          <mc:Fallback xmlns="">
            <p:pic>
              <p:nvPicPr>
                <p:cNvPr id="527" name="Ink 526">
                  <a:extLst>
                    <a:ext uri="{FF2B5EF4-FFF2-40B4-BE49-F238E27FC236}">
                      <a16:creationId xmlns:a16="http://schemas.microsoft.com/office/drawing/2014/main" id="{E731EAB5-4147-4C6D-A9FE-D99600E4C583}"/>
                    </a:ext>
                  </a:extLst>
                </p:cNvPr>
                <p:cNvPicPr/>
                <p:nvPr/>
              </p:nvPicPr>
              <p:blipFill>
                <a:blip r:embed="rId802"/>
                <a:stretch>
                  <a:fillRect/>
                </a:stretch>
              </p:blipFill>
              <p:spPr>
                <a:xfrm>
                  <a:off x="6518254" y="5925206"/>
                  <a:ext cx="11304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3">
              <p14:nvContentPartPr>
                <p14:cNvPr id="528" name="Ink 527">
                  <a:extLst>
                    <a:ext uri="{FF2B5EF4-FFF2-40B4-BE49-F238E27FC236}">
                      <a16:creationId xmlns:a16="http://schemas.microsoft.com/office/drawing/2014/main" id="{09AF85BA-C5BA-406F-A473-AD134530DB47}"/>
                    </a:ext>
                  </a:extLst>
                </p14:cNvPr>
                <p14:cNvContentPartPr/>
                <p14:nvPr/>
              </p14:nvContentPartPr>
              <p14:xfrm>
                <a:off x="6701854" y="5954366"/>
                <a:ext cx="92520" cy="93960"/>
              </p14:xfrm>
            </p:contentPart>
          </mc:Choice>
          <mc:Fallback xmlns="">
            <p:pic>
              <p:nvPicPr>
                <p:cNvPr id="528" name="Ink 527">
                  <a:extLst>
                    <a:ext uri="{FF2B5EF4-FFF2-40B4-BE49-F238E27FC236}">
                      <a16:creationId xmlns:a16="http://schemas.microsoft.com/office/drawing/2014/main" id="{09AF85BA-C5BA-406F-A473-AD134530DB47}"/>
                    </a:ext>
                  </a:extLst>
                </p:cNvPr>
                <p:cNvPicPr/>
                <p:nvPr/>
              </p:nvPicPr>
              <p:blipFill>
                <a:blip r:embed="rId804"/>
                <a:stretch>
                  <a:fillRect/>
                </a:stretch>
              </p:blipFill>
              <p:spPr>
                <a:xfrm>
                  <a:off x="6692854" y="5945726"/>
                  <a:ext cx="11016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5">
              <p14:nvContentPartPr>
                <p14:cNvPr id="529" name="Ink 528">
                  <a:extLst>
                    <a:ext uri="{FF2B5EF4-FFF2-40B4-BE49-F238E27FC236}">
                      <a16:creationId xmlns:a16="http://schemas.microsoft.com/office/drawing/2014/main" id="{250E3091-78F8-4FF8-AF5F-8A85F1720F43}"/>
                    </a:ext>
                  </a:extLst>
                </p14:cNvPr>
                <p14:cNvContentPartPr/>
                <p14:nvPr/>
              </p14:nvContentPartPr>
              <p14:xfrm>
                <a:off x="6876814" y="5884166"/>
                <a:ext cx="41760" cy="160200"/>
              </p14:xfrm>
            </p:contentPart>
          </mc:Choice>
          <mc:Fallback xmlns="">
            <p:pic>
              <p:nvPicPr>
                <p:cNvPr id="529" name="Ink 528">
                  <a:extLst>
                    <a:ext uri="{FF2B5EF4-FFF2-40B4-BE49-F238E27FC236}">
                      <a16:creationId xmlns:a16="http://schemas.microsoft.com/office/drawing/2014/main" id="{250E3091-78F8-4FF8-AF5F-8A85F1720F43}"/>
                    </a:ext>
                  </a:extLst>
                </p:cNvPr>
                <p:cNvPicPr/>
                <p:nvPr/>
              </p:nvPicPr>
              <p:blipFill>
                <a:blip r:embed="rId806"/>
                <a:stretch>
                  <a:fillRect/>
                </a:stretch>
              </p:blipFill>
              <p:spPr>
                <a:xfrm>
                  <a:off x="6867814" y="5875526"/>
                  <a:ext cx="594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7">
              <p14:nvContentPartPr>
                <p14:cNvPr id="530" name="Ink 529">
                  <a:extLst>
                    <a:ext uri="{FF2B5EF4-FFF2-40B4-BE49-F238E27FC236}">
                      <a16:creationId xmlns:a16="http://schemas.microsoft.com/office/drawing/2014/main" id="{BC8BCD2F-2C1F-4D63-B5F3-6A8DEEBBE609}"/>
                    </a:ext>
                  </a:extLst>
                </p14:cNvPr>
                <p14:cNvContentPartPr/>
                <p14:nvPr/>
              </p14:nvContentPartPr>
              <p14:xfrm>
                <a:off x="7005334" y="5928446"/>
                <a:ext cx="105120" cy="78840"/>
              </p14:xfrm>
            </p:contentPart>
          </mc:Choice>
          <mc:Fallback xmlns="">
            <p:pic>
              <p:nvPicPr>
                <p:cNvPr id="530" name="Ink 529">
                  <a:extLst>
                    <a:ext uri="{FF2B5EF4-FFF2-40B4-BE49-F238E27FC236}">
                      <a16:creationId xmlns:a16="http://schemas.microsoft.com/office/drawing/2014/main" id="{BC8BCD2F-2C1F-4D63-B5F3-6A8DEEBBE609}"/>
                    </a:ext>
                  </a:extLst>
                </p:cNvPr>
                <p:cNvPicPr/>
                <p:nvPr/>
              </p:nvPicPr>
              <p:blipFill>
                <a:blip r:embed="rId808"/>
                <a:stretch>
                  <a:fillRect/>
                </a:stretch>
              </p:blipFill>
              <p:spPr>
                <a:xfrm>
                  <a:off x="6996334" y="5919806"/>
                  <a:ext cx="12276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9">
              <p14:nvContentPartPr>
                <p14:cNvPr id="531" name="Ink 530">
                  <a:extLst>
                    <a:ext uri="{FF2B5EF4-FFF2-40B4-BE49-F238E27FC236}">
                      <a16:creationId xmlns:a16="http://schemas.microsoft.com/office/drawing/2014/main" id="{6AA4E0A6-1F47-4975-8798-7D599C2D11D1}"/>
                    </a:ext>
                  </a:extLst>
                </p14:cNvPr>
                <p14:cNvContentPartPr/>
                <p14:nvPr/>
              </p14:nvContentPartPr>
              <p14:xfrm>
                <a:off x="7018294" y="5914046"/>
                <a:ext cx="85320" cy="112320"/>
              </p14:xfrm>
            </p:contentPart>
          </mc:Choice>
          <mc:Fallback xmlns="">
            <p:pic>
              <p:nvPicPr>
                <p:cNvPr id="531" name="Ink 530">
                  <a:extLst>
                    <a:ext uri="{FF2B5EF4-FFF2-40B4-BE49-F238E27FC236}">
                      <a16:creationId xmlns:a16="http://schemas.microsoft.com/office/drawing/2014/main" id="{6AA4E0A6-1F47-4975-8798-7D599C2D11D1}"/>
                    </a:ext>
                  </a:extLst>
                </p:cNvPr>
                <p:cNvPicPr/>
                <p:nvPr/>
              </p:nvPicPr>
              <p:blipFill>
                <a:blip r:embed="rId810"/>
                <a:stretch>
                  <a:fillRect/>
                </a:stretch>
              </p:blipFill>
              <p:spPr>
                <a:xfrm>
                  <a:off x="7009654" y="5905406"/>
                  <a:ext cx="10296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1">
              <p14:nvContentPartPr>
                <p14:cNvPr id="532" name="Ink 531">
                  <a:extLst>
                    <a:ext uri="{FF2B5EF4-FFF2-40B4-BE49-F238E27FC236}">
                      <a16:creationId xmlns:a16="http://schemas.microsoft.com/office/drawing/2014/main" id="{FB0A3A52-4B3B-4C0C-9367-3925C65DF500}"/>
                    </a:ext>
                  </a:extLst>
                </p14:cNvPr>
                <p14:cNvContentPartPr/>
                <p14:nvPr/>
              </p14:nvContentPartPr>
              <p14:xfrm>
                <a:off x="7251574" y="5842406"/>
                <a:ext cx="141840" cy="187200"/>
              </p14:xfrm>
            </p:contentPart>
          </mc:Choice>
          <mc:Fallback xmlns="">
            <p:pic>
              <p:nvPicPr>
                <p:cNvPr id="532" name="Ink 531">
                  <a:extLst>
                    <a:ext uri="{FF2B5EF4-FFF2-40B4-BE49-F238E27FC236}">
                      <a16:creationId xmlns:a16="http://schemas.microsoft.com/office/drawing/2014/main" id="{FB0A3A52-4B3B-4C0C-9367-3925C65DF500}"/>
                    </a:ext>
                  </a:extLst>
                </p:cNvPr>
                <p:cNvPicPr/>
                <p:nvPr/>
              </p:nvPicPr>
              <p:blipFill>
                <a:blip r:embed="rId812"/>
                <a:stretch>
                  <a:fillRect/>
                </a:stretch>
              </p:blipFill>
              <p:spPr>
                <a:xfrm>
                  <a:off x="7242934" y="5833406"/>
                  <a:ext cx="159480" cy="20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13">
            <p14:nvContentPartPr>
              <p14:cNvPr id="534" name="Ink 533">
                <a:extLst>
                  <a:ext uri="{FF2B5EF4-FFF2-40B4-BE49-F238E27FC236}">
                    <a16:creationId xmlns:a16="http://schemas.microsoft.com/office/drawing/2014/main" id="{FF70CAF1-FC68-4852-844D-FA04F0948A39}"/>
                  </a:ext>
                </a:extLst>
              </p14:cNvPr>
              <p14:cNvContentPartPr/>
              <p14:nvPr/>
            </p14:nvContentPartPr>
            <p14:xfrm>
              <a:off x="1968934" y="6460166"/>
              <a:ext cx="163800" cy="22320"/>
            </p14:xfrm>
          </p:contentPart>
        </mc:Choice>
        <mc:Fallback xmlns="">
          <p:pic>
            <p:nvPicPr>
              <p:cNvPr id="534" name="Ink 533">
                <a:extLst>
                  <a:ext uri="{FF2B5EF4-FFF2-40B4-BE49-F238E27FC236}">
                    <a16:creationId xmlns:a16="http://schemas.microsoft.com/office/drawing/2014/main" id="{FF70CAF1-FC68-4852-844D-FA04F0948A39}"/>
                  </a:ext>
                </a:extLst>
              </p:cNvPr>
              <p:cNvPicPr/>
              <p:nvPr/>
            </p:nvPicPr>
            <p:blipFill>
              <a:blip r:embed="rId814"/>
              <a:stretch>
                <a:fillRect/>
              </a:stretch>
            </p:blipFill>
            <p:spPr>
              <a:xfrm>
                <a:off x="1959934" y="6451526"/>
                <a:ext cx="18144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5">
            <p14:nvContentPartPr>
              <p14:cNvPr id="535" name="Ink 534">
                <a:extLst>
                  <a:ext uri="{FF2B5EF4-FFF2-40B4-BE49-F238E27FC236}">
                    <a16:creationId xmlns:a16="http://schemas.microsoft.com/office/drawing/2014/main" id="{7231AA54-29ED-4D08-AECF-0916BE24CE13}"/>
                  </a:ext>
                </a:extLst>
              </p14:cNvPr>
              <p14:cNvContentPartPr/>
              <p14:nvPr/>
            </p14:nvContentPartPr>
            <p14:xfrm>
              <a:off x="1967134" y="6580766"/>
              <a:ext cx="124200" cy="12240"/>
            </p14:xfrm>
          </p:contentPart>
        </mc:Choice>
        <mc:Fallback xmlns="">
          <p:pic>
            <p:nvPicPr>
              <p:cNvPr id="535" name="Ink 534">
                <a:extLst>
                  <a:ext uri="{FF2B5EF4-FFF2-40B4-BE49-F238E27FC236}">
                    <a16:creationId xmlns:a16="http://schemas.microsoft.com/office/drawing/2014/main" id="{7231AA54-29ED-4D08-AECF-0916BE24CE13}"/>
                  </a:ext>
                </a:extLst>
              </p:cNvPr>
              <p:cNvPicPr/>
              <p:nvPr/>
            </p:nvPicPr>
            <p:blipFill>
              <a:blip r:embed="rId816"/>
              <a:stretch>
                <a:fillRect/>
              </a:stretch>
            </p:blipFill>
            <p:spPr>
              <a:xfrm>
                <a:off x="1958134" y="6571766"/>
                <a:ext cx="141840" cy="2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538" name="Group 537">
            <a:extLst>
              <a:ext uri="{FF2B5EF4-FFF2-40B4-BE49-F238E27FC236}">
                <a16:creationId xmlns:a16="http://schemas.microsoft.com/office/drawing/2014/main" id="{FBDA3EEB-525A-431F-AC36-030E1E27E577}"/>
              </a:ext>
            </a:extLst>
          </p:cNvPr>
          <p:cNvGrpSpPr/>
          <p:nvPr/>
        </p:nvGrpSpPr>
        <p:grpSpPr>
          <a:xfrm>
            <a:off x="1673374" y="5941406"/>
            <a:ext cx="154080" cy="97920"/>
            <a:chOff x="1673374" y="5941406"/>
            <a:chExt cx="154080" cy="9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7">
              <p14:nvContentPartPr>
                <p14:cNvPr id="536" name="Ink 535">
                  <a:extLst>
                    <a:ext uri="{FF2B5EF4-FFF2-40B4-BE49-F238E27FC236}">
                      <a16:creationId xmlns:a16="http://schemas.microsoft.com/office/drawing/2014/main" id="{532EFEEE-BF37-4E76-AF04-46E8F4F1E283}"/>
                    </a:ext>
                  </a:extLst>
                </p14:cNvPr>
                <p14:cNvContentPartPr/>
                <p14:nvPr/>
              </p14:nvContentPartPr>
              <p14:xfrm>
                <a:off x="1711894" y="5941406"/>
                <a:ext cx="115560" cy="33480"/>
              </p14:xfrm>
            </p:contentPart>
          </mc:Choice>
          <mc:Fallback xmlns="">
            <p:pic>
              <p:nvPicPr>
                <p:cNvPr id="536" name="Ink 535">
                  <a:extLst>
                    <a:ext uri="{FF2B5EF4-FFF2-40B4-BE49-F238E27FC236}">
                      <a16:creationId xmlns:a16="http://schemas.microsoft.com/office/drawing/2014/main" id="{532EFEEE-BF37-4E76-AF04-46E8F4F1E283}"/>
                    </a:ext>
                  </a:extLst>
                </p:cNvPr>
                <p:cNvPicPr/>
                <p:nvPr/>
              </p:nvPicPr>
              <p:blipFill>
                <a:blip r:embed="rId818"/>
                <a:stretch>
                  <a:fillRect/>
                </a:stretch>
              </p:blipFill>
              <p:spPr>
                <a:xfrm>
                  <a:off x="1703254" y="5932766"/>
                  <a:ext cx="1332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9">
              <p14:nvContentPartPr>
                <p14:cNvPr id="537" name="Ink 536">
                  <a:extLst>
                    <a:ext uri="{FF2B5EF4-FFF2-40B4-BE49-F238E27FC236}">
                      <a16:creationId xmlns:a16="http://schemas.microsoft.com/office/drawing/2014/main" id="{0EB03214-1EA6-4FB9-89C9-55A056E21F28}"/>
                    </a:ext>
                  </a:extLst>
                </p14:cNvPr>
                <p14:cNvContentPartPr/>
                <p14:nvPr/>
              </p14:nvContentPartPr>
              <p14:xfrm>
                <a:off x="1673374" y="6021326"/>
                <a:ext cx="133920" cy="18000"/>
              </p14:xfrm>
            </p:contentPart>
          </mc:Choice>
          <mc:Fallback xmlns="">
            <p:pic>
              <p:nvPicPr>
                <p:cNvPr id="537" name="Ink 536">
                  <a:extLst>
                    <a:ext uri="{FF2B5EF4-FFF2-40B4-BE49-F238E27FC236}">
                      <a16:creationId xmlns:a16="http://schemas.microsoft.com/office/drawing/2014/main" id="{0EB03214-1EA6-4FB9-89C9-55A056E21F28}"/>
                    </a:ext>
                  </a:extLst>
                </p:cNvPr>
                <p:cNvPicPr/>
                <p:nvPr/>
              </p:nvPicPr>
              <p:blipFill>
                <a:blip r:embed="rId820"/>
                <a:stretch>
                  <a:fillRect/>
                </a:stretch>
              </p:blipFill>
              <p:spPr>
                <a:xfrm>
                  <a:off x="1664734" y="6012326"/>
                  <a:ext cx="15156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8" name="Group 557">
            <a:extLst>
              <a:ext uri="{FF2B5EF4-FFF2-40B4-BE49-F238E27FC236}">
                <a16:creationId xmlns:a16="http://schemas.microsoft.com/office/drawing/2014/main" id="{43CE29F4-BBDB-462B-B994-224D89D96417}"/>
              </a:ext>
            </a:extLst>
          </p:cNvPr>
          <p:cNvGrpSpPr/>
          <p:nvPr/>
        </p:nvGrpSpPr>
        <p:grpSpPr>
          <a:xfrm>
            <a:off x="9011254" y="916526"/>
            <a:ext cx="1010160" cy="299160"/>
            <a:chOff x="9011254" y="916526"/>
            <a:chExt cx="1010160" cy="29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1">
              <p14:nvContentPartPr>
                <p14:cNvPr id="539" name="Ink 538">
                  <a:extLst>
                    <a:ext uri="{FF2B5EF4-FFF2-40B4-BE49-F238E27FC236}">
                      <a16:creationId xmlns:a16="http://schemas.microsoft.com/office/drawing/2014/main" id="{B0EFCD6B-D737-4625-98E9-9B9DA12B7295}"/>
                    </a:ext>
                  </a:extLst>
                </p14:cNvPr>
                <p14:cNvContentPartPr/>
                <p14:nvPr/>
              </p14:nvContentPartPr>
              <p14:xfrm>
                <a:off x="9083614" y="978806"/>
                <a:ext cx="52200" cy="149400"/>
              </p14:xfrm>
            </p:contentPart>
          </mc:Choice>
          <mc:Fallback xmlns="">
            <p:pic>
              <p:nvPicPr>
                <p:cNvPr id="539" name="Ink 538">
                  <a:extLst>
                    <a:ext uri="{FF2B5EF4-FFF2-40B4-BE49-F238E27FC236}">
                      <a16:creationId xmlns:a16="http://schemas.microsoft.com/office/drawing/2014/main" id="{B0EFCD6B-D737-4625-98E9-9B9DA12B7295}"/>
                    </a:ext>
                  </a:extLst>
                </p:cNvPr>
                <p:cNvPicPr/>
                <p:nvPr/>
              </p:nvPicPr>
              <p:blipFill>
                <a:blip r:embed="rId822"/>
                <a:stretch>
                  <a:fillRect/>
                </a:stretch>
              </p:blipFill>
              <p:spPr>
                <a:xfrm>
                  <a:off x="9074974" y="969806"/>
                  <a:ext cx="698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3">
              <p14:nvContentPartPr>
                <p14:cNvPr id="540" name="Ink 539">
                  <a:extLst>
                    <a:ext uri="{FF2B5EF4-FFF2-40B4-BE49-F238E27FC236}">
                      <a16:creationId xmlns:a16="http://schemas.microsoft.com/office/drawing/2014/main" id="{2714C5F8-61D9-449A-A0E8-C1910BF0AFC8}"/>
                    </a:ext>
                  </a:extLst>
                </p14:cNvPr>
                <p14:cNvContentPartPr/>
                <p14:nvPr/>
              </p14:nvContentPartPr>
              <p14:xfrm>
                <a:off x="9011254" y="916526"/>
                <a:ext cx="175320" cy="66240"/>
              </p14:xfrm>
            </p:contentPart>
          </mc:Choice>
          <mc:Fallback xmlns="">
            <p:pic>
              <p:nvPicPr>
                <p:cNvPr id="540" name="Ink 539">
                  <a:extLst>
                    <a:ext uri="{FF2B5EF4-FFF2-40B4-BE49-F238E27FC236}">
                      <a16:creationId xmlns:a16="http://schemas.microsoft.com/office/drawing/2014/main" id="{2714C5F8-61D9-449A-A0E8-C1910BF0AFC8}"/>
                    </a:ext>
                  </a:extLst>
                </p:cNvPr>
                <p:cNvPicPr/>
                <p:nvPr/>
              </p:nvPicPr>
              <p:blipFill>
                <a:blip r:embed="rId824"/>
                <a:stretch>
                  <a:fillRect/>
                </a:stretch>
              </p:blipFill>
              <p:spPr>
                <a:xfrm>
                  <a:off x="9002614" y="907886"/>
                  <a:ext cx="19296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5">
              <p14:nvContentPartPr>
                <p14:cNvPr id="541" name="Ink 540">
                  <a:extLst>
                    <a:ext uri="{FF2B5EF4-FFF2-40B4-BE49-F238E27FC236}">
                      <a16:creationId xmlns:a16="http://schemas.microsoft.com/office/drawing/2014/main" id="{86FB2FE5-E44D-4DB4-A1C3-E7B243AF210B}"/>
                    </a:ext>
                  </a:extLst>
                </p14:cNvPr>
                <p14:cNvContentPartPr/>
                <p14:nvPr/>
              </p14:nvContentPartPr>
              <p14:xfrm>
                <a:off x="9022054" y="1036766"/>
                <a:ext cx="129960" cy="20160"/>
              </p14:xfrm>
            </p:contentPart>
          </mc:Choice>
          <mc:Fallback xmlns="">
            <p:pic>
              <p:nvPicPr>
                <p:cNvPr id="541" name="Ink 540">
                  <a:extLst>
                    <a:ext uri="{FF2B5EF4-FFF2-40B4-BE49-F238E27FC236}">
                      <a16:creationId xmlns:a16="http://schemas.microsoft.com/office/drawing/2014/main" id="{86FB2FE5-E44D-4DB4-A1C3-E7B243AF210B}"/>
                    </a:ext>
                  </a:extLst>
                </p:cNvPr>
                <p:cNvPicPr/>
                <p:nvPr/>
              </p:nvPicPr>
              <p:blipFill>
                <a:blip r:embed="rId826"/>
                <a:stretch>
                  <a:fillRect/>
                </a:stretch>
              </p:blipFill>
              <p:spPr>
                <a:xfrm>
                  <a:off x="9013054" y="1028126"/>
                  <a:ext cx="14760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7">
              <p14:nvContentPartPr>
                <p14:cNvPr id="542" name="Ink 541">
                  <a:extLst>
                    <a:ext uri="{FF2B5EF4-FFF2-40B4-BE49-F238E27FC236}">
                      <a16:creationId xmlns:a16="http://schemas.microsoft.com/office/drawing/2014/main" id="{B2C56763-0BBA-45F0-BFBF-99D56A89C43D}"/>
                    </a:ext>
                  </a:extLst>
                </p14:cNvPr>
                <p14:cNvContentPartPr/>
                <p14:nvPr/>
              </p14:nvContentPartPr>
              <p14:xfrm>
                <a:off x="9207814" y="1064486"/>
                <a:ext cx="101160" cy="126000"/>
              </p14:xfrm>
            </p:contentPart>
          </mc:Choice>
          <mc:Fallback xmlns="">
            <p:pic>
              <p:nvPicPr>
                <p:cNvPr id="542" name="Ink 541">
                  <a:extLst>
                    <a:ext uri="{FF2B5EF4-FFF2-40B4-BE49-F238E27FC236}">
                      <a16:creationId xmlns:a16="http://schemas.microsoft.com/office/drawing/2014/main" id="{B2C56763-0BBA-45F0-BFBF-99D56A89C43D}"/>
                    </a:ext>
                  </a:extLst>
                </p:cNvPr>
                <p:cNvPicPr/>
                <p:nvPr/>
              </p:nvPicPr>
              <p:blipFill>
                <a:blip r:embed="rId828"/>
                <a:stretch>
                  <a:fillRect/>
                </a:stretch>
              </p:blipFill>
              <p:spPr>
                <a:xfrm>
                  <a:off x="9198814" y="1055486"/>
                  <a:ext cx="1188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9">
              <p14:nvContentPartPr>
                <p14:cNvPr id="543" name="Ink 542">
                  <a:extLst>
                    <a:ext uri="{FF2B5EF4-FFF2-40B4-BE49-F238E27FC236}">
                      <a16:creationId xmlns:a16="http://schemas.microsoft.com/office/drawing/2014/main" id="{B1192639-DEE3-43E8-96D5-10A76220BD46}"/>
                    </a:ext>
                  </a:extLst>
                </p14:cNvPr>
                <p14:cNvContentPartPr/>
                <p14:nvPr/>
              </p14:nvContentPartPr>
              <p14:xfrm>
                <a:off x="9434974" y="969446"/>
                <a:ext cx="50040" cy="207000"/>
              </p14:xfrm>
            </p:contentPart>
          </mc:Choice>
          <mc:Fallback xmlns="">
            <p:pic>
              <p:nvPicPr>
                <p:cNvPr id="543" name="Ink 542">
                  <a:extLst>
                    <a:ext uri="{FF2B5EF4-FFF2-40B4-BE49-F238E27FC236}">
                      <a16:creationId xmlns:a16="http://schemas.microsoft.com/office/drawing/2014/main" id="{B1192639-DEE3-43E8-96D5-10A76220BD46}"/>
                    </a:ext>
                  </a:extLst>
                </p:cNvPr>
                <p:cNvPicPr/>
                <p:nvPr/>
              </p:nvPicPr>
              <p:blipFill>
                <a:blip r:embed="rId830"/>
                <a:stretch>
                  <a:fillRect/>
                </a:stretch>
              </p:blipFill>
              <p:spPr>
                <a:xfrm>
                  <a:off x="9425974" y="960446"/>
                  <a:ext cx="676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1">
              <p14:nvContentPartPr>
                <p14:cNvPr id="544" name="Ink 543">
                  <a:extLst>
                    <a:ext uri="{FF2B5EF4-FFF2-40B4-BE49-F238E27FC236}">
                      <a16:creationId xmlns:a16="http://schemas.microsoft.com/office/drawing/2014/main" id="{B068CF86-5062-4A54-BFC6-0B3522D7E63E}"/>
                    </a:ext>
                  </a:extLst>
                </p14:cNvPr>
                <p14:cNvContentPartPr/>
                <p14:nvPr/>
              </p14:nvContentPartPr>
              <p14:xfrm>
                <a:off x="9527494" y="1029206"/>
                <a:ext cx="148680" cy="119160"/>
              </p14:xfrm>
            </p:contentPart>
          </mc:Choice>
          <mc:Fallback xmlns="">
            <p:pic>
              <p:nvPicPr>
                <p:cNvPr id="544" name="Ink 543">
                  <a:extLst>
                    <a:ext uri="{FF2B5EF4-FFF2-40B4-BE49-F238E27FC236}">
                      <a16:creationId xmlns:a16="http://schemas.microsoft.com/office/drawing/2014/main" id="{B068CF86-5062-4A54-BFC6-0B3522D7E63E}"/>
                    </a:ext>
                  </a:extLst>
                </p:cNvPr>
                <p:cNvPicPr/>
                <p:nvPr/>
              </p:nvPicPr>
              <p:blipFill>
                <a:blip r:embed="rId832"/>
                <a:stretch>
                  <a:fillRect/>
                </a:stretch>
              </p:blipFill>
              <p:spPr>
                <a:xfrm>
                  <a:off x="9518854" y="1020566"/>
                  <a:ext cx="16632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3">
              <p14:nvContentPartPr>
                <p14:cNvPr id="545" name="Ink 544">
                  <a:extLst>
                    <a:ext uri="{FF2B5EF4-FFF2-40B4-BE49-F238E27FC236}">
                      <a16:creationId xmlns:a16="http://schemas.microsoft.com/office/drawing/2014/main" id="{498F671C-EFF2-46A8-A8A9-150B7B5535C6}"/>
                    </a:ext>
                  </a:extLst>
                </p14:cNvPr>
                <p14:cNvContentPartPr/>
                <p14:nvPr/>
              </p14:nvContentPartPr>
              <p14:xfrm>
                <a:off x="9589414" y="1027406"/>
                <a:ext cx="73800" cy="139680"/>
              </p14:xfrm>
            </p:contentPart>
          </mc:Choice>
          <mc:Fallback xmlns="">
            <p:pic>
              <p:nvPicPr>
                <p:cNvPr id="545" name="Ink 544">
                  <a:extLst>
                    <a:ext uri="{FF2B5EF4-FFF2-40B4-BE49-F238E27FC236}">
                      <a16:creationId xmlns:a16="http://schemas.microsoft.com/office/drawing/2014/main" id="{498F671C-EFF2-46A8-A8A9-150B7B5535C6}"/>
                    </a:ext>
                  </a:extLst>
                </p:cNvPr>
                <p:cNvPicPr/>
                <p:nvPr/>
              </p:nvPicPr>
              <p:blipFill>
                <a:blip r:embed="rId834"/>
                <a:stretch>
                  <a:fillRect/>
                </a:stretch>
              </p:blipFill>
              <p:spPr>
                <a:xfrm>
                  <a:off x="9580774" y="1018406"/>
                  <a:ext cx="914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5">
              <p14:nvContentPartPr>
                <p14:cNvPr id="546" name="Ink 545">
                  <a:extLst>
                    <a:ext uri="{FF2B5EF4-FFF2-40B4-BE49-F238E27FC236}">
                      <a16:creationId xmlns:a16="http://schemas.microsoft.com/office/drawing/2014/main" id="{29AA8A5D-0242-4237-80F1-26A5E3FB3ECA}"/>
                    </a:ext>
                  </a:extLst>
                </p14:cNvPr>
                <p14:cNvContentPartPr/>
                <p14:nvPr/>
              </p14:nvContentPartPr>
              <p14:xfrm>
                <a:off x="9715414" y="983846"/>
                <a:ext cx="91440" cy="231840"/>
              </p14:xfrm>
            </p:contentPart>
          </mc:Choice>
          <mc:Fallback xmlns="">
            <p:pic>
              <p:nvPicPr>
                <p:cNvPr id="546" name="Ink 545">
                  <a:extLst>
                    <a:ext uri="{FF2B5EF4-FFF2-40B4-BE49-F238E27FC236}">
                      <a16:creationId xmlns:a16="http://schemas.microsoft.com/office/drawing/2014/main" id="{29AA8A5D-0242-4237-80F1-26A5E3FB3ECA}"/>
                    </a:ext>
                  </a:extLst>
                </p:cNvPr>
                <p:cNvPicPr/>
                <p:nvPr/>
              </p:nvPicPr>
              <p:blipFill>
                <a:blip r:embed="rId836"/>
                <a:stretch>
                  <a:fillRect/>
                </a:stretch>
              </p:blipFill>
              <p:spPr>
                <a:xfrm>
                  <a:off x="9706774" y="974846"/>
                  <a:ext cx="10908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7">
              <p14:nvContentPartPr>
                <p14:cNvPr id="547" name="Ink 546">
                  <a:extLst>
                    <a:ext uri="{FF2B5EF4-FFF2-40B4-BE49-F238E27FC236}">
                      <a16:creationId xmlns:a16="http://schemas.microsoft.com/office/drawing/2014/main" id="{24A14248-0B74-474F-8B3F-890CBB866226}"/>
                    </a:ext>
                  </a:extLst>
                </p14:cNvPr>
                <p14:cNvContentPartPr/>
                <p14:nvPr/>
              </p14:nvContentPartPr>
              <p14:xfrm>
                <a:off x="9923494" y="1037846"/>
                <a:ext cx="97920" cy="98280"/>
              </p14:xfrm>
            </p:contentPart>
          </mc:Choice>
          <mc:Fallback xmlns="">
            <p:pic>
              <p:nvPicPr>
                <p:cNvPr id="547" name="Ink 546">
                  <a:extLst>
                    <a:ext uri="{FF2B5EF4-FFF2-40B4-BE49-F238E27FC236}">
                      <a16:creationId xmlns:a16="http://schemas.microsoft.com/office/drawing/2014/main" id="{24A14248-0B74-474F-8B3F-890CBB866226}"/>
                    </a:ext>
                  </a:extLst>
                </p:cNvPr>
                <p:cNvPicPr/>
                <p:nvPr/>
              </p:nvPicPr>
              <p:blipFill>
                <a:blip r:embed="rId838"/>
                <a:stretch>
                  <a:fillRect/>
                </a:stretch>
              </p:blipFill>
              <p:spPr>
                <a:xfrm>
                  <a:off x="9914854" y="1028846"/>
                  <a:ext cx="115560" cy="11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7" name="Group 556">
            <a:extLst>
              <a:ext uri="{FF2B5EF4-FFF2-40B4-BE49-F238E27FC236}">
                <a16:creationId xmlns:a16="http://schemas.microsoft.com/office/drawing/2014/main" id="{A8ADCD46-0AA8-40A5-B257-CABD3E93030D}"/>
              </a:ext>
            </a:extLst>
          </p:cNvPr>
          <p:cNvGrpSpPr/>
          <p:nvPr/>
        </p:nvGrpSpPr>
        <p:grpSpPr>
          <a:xfrm>
            <a:off x="10289614" y="956126"/>
            <a:ext cx="221400" cy="165960"/>
            <a:chOff x="10289614" y="956126"/>
            <a:chExt cx="221400" cy="16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9">
              <p14:nvContentPartPr>
                <p14:cNvPr id="548" name="Ink 547">
                  <a:extLst>
                    <a:ext uri="{FF2B5EF4-FFF2-40B4-BE49-F238E27FC236}">
                      <a16:creationId xmlns:a16="http://schemas.microsoft.com/office/drawing/2014/main" id="{B0A4B747-2B83-49B6-83CB-1DB7B92C67FC}"/>
                    </a:ext>
                  </a:extLst>
                </p14:cNvPr>
                <p14:cNvContentPartPr/>
                <p14:nvPr/>
              </p14:nvContentPartPr>
              <p14:xfrm>
                <a:off x="10289614" y="956126"/>
                <a:ext cx="38160" cy="165960"/>
              </p14:xfrm>
            </p:contentPart>
          </mc:Choice>
          <mc:Fallback xmlns="">
            <p:pic>
              <p:nvPicPr>
                <p:cNvPr id="548" name="Ink 547">
                  <a:extLst>
                    <a:ext uri="{FF2B5EF4-FFF2-40B4-BE49-F238E27FC236}">
                      <a16:creationId xmlns:a16="http://schemas.microsoft.com/office/drawing/2014/main" id="{B0A4B747-2B83-49B6-83CB-1DB7B92C67FC}"/>
                    </a:ext>
                  </a:extLst>
                </p:cNvPr>
                <p:cNvPicPr/>
                <p:nvPr/>
              </p:nvPicPr>
              <p:blipFill>
                <a:blip r:embed="rId840"/>
                <a:stretch>
                  <a:fillRect/>
                </a:stretch>
              </p:blipFill>
              <p:spPr>
                <a:xfrm>
                  <a:off x="10280974" y="947126"/>
                  <a:ext cx="558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1">
              <p14:nvContentPartPr>
                <p14:cNvPr id="549" name="Ink 548">
                  <a:extLst>
                    <a:ext uri="{FF2B5EF4-FFF2-40B4-BE49-F238E27FC236}">
                      <a16:creationId xmlns:a16="http://schemas.microsoft.com/office/drawing/2014/main" id="{AA5216C9-DDE5-4B85-A708-078B85B0A140}"/>
                    </a:ext>
                  </a:extLst>
                </p14:cNvPr>
                <p14:cNvContentPartPr/>
                <p14:nvPr/>
              </p14:nvContentPartPr>
              <p14:xfrm>
                <a:off x="10415614" y="1019486"/>
                <a:ext cx="95400" cy="11520"/>
              </p14:xfrm>
            </p:contentPart>
          </mc:Choice>
          <mc:Fallback xmlns="">
            <p:pic>
              <p:nvPicPr>
                <p:cNvPr id="549" name="Ink 548">
                  <a:extLst>
                    <a:ext uri="{FF2B5EF4-FFF2-40B4-BE49-F238E27FC236}">
                      <a16:creationId xmlns:a16="http://schemas.microsoft.com/office/drawing/2014/main" id="{AA5216C9-DDE5-4B85-A708-078B85B0A140}"/>
                    </a:ext>
                  </a:extLst>
                </p:cNvPr>
                <p:cNvPicPr/>
                <p:nvPr/>
              </p:nvPicPr>
              <p:blipFill>
                <a:blip r:embed="rId842"/>
                <a:stretch>
                  <a:fillRect/>
                </a:stretch>
              </p:blipFill>
              <p:spPr>
                <a:xfrm>
                  <a:off x="10406614" y="1010846"/>
                  <a:ext cx="1130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6" name="Group 555">
            <a:extLst>
              <a:ext uri="{FF2B5EF4-FFF2-40B4-BE49-F238E27FC236}">
                <a16:creationId xmlns:a16="http://schemas.microsoft.com/office/drawing/2014/main" id="{5941CFB8-058C-4217-8085-0463D2367B05}"/>
              </a:ext>
            </a:extLst>
          </p:cNvPr>
          <p:cNvGrpSpPr/>
          <p:nvPr/>
        </p:nvGrpSpPr>
        <p:grpSpPr>
          <a:xfrm>
            <a:off x="10714774" y="607646"/>
            <a:ext cx="598320" cy="494640"/>
            <a:chOff x="10714774" y="607646"/>
            <a:chExt cx="598320" cy="49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3">
              <p14:nvContentPartPr>
                <p14:cNvPr id="550" name="Ink 549">
                  <a:extLst>
                    <a:ext uri="{FF2B5EF4-FFF2-40B4-BE49-F238E27FC236}">
                      <a16:creationId xmlns:a16="http://schemas.microsoft.com/office/drawing/2014/main" id="{65F76F58-0B95-406E-BD6C-C982452B54E3}"/>
                    </a:ext>
                  </a:extLst>
                </p14:cNvPr>
                <p14:cNvContentPartPr/>
                <p14:nvPr/>
              </p14:nvContentPartPr>
              <p14:xfrm>
                <a:off x="10714774" y="964406"/>
                <a:ext cx="134640" cy="137880"/>
              </p14:xfrm>
            </p:contentPart>
          </mc:Choice>
          <mc:Fallback xmlns="">
            <p:pic>
              <p:nvPicPr>
                <p:cNvPr id="550" name="Ink 549">
                  <a:extLst>
                    <a:ext uri="{FF2B5EF4-FFF2-40B4-BE49-F238E27FC236}">
                      <a16:creationId xmlns:a16="http://schemas.microsoft.com/office/drawing/2014/main" id="{65F76F58-0B95-406E-BD6C-C982452B54E3}"/>
                    </a:ext>
                  </a:extLst>
                </p:cNvPr>
                <p:cNvPicPr/>
                <p:nvPr/>
              </p:nvPicPr>
              <p:blipFill>
                <a:blip r:embed="rId844"/>
                <a:stretch>
                  <a:fillRect/>
                </a:stretch>
              </p:blipFill>
              <p:spPr>
                <a:xfrm>
                  <a:off x="10705774" y="955766"/>
                  <a:ext cx="15228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5">
              <p14:nvContentPartPr>
                <p14:cNvPr id="551" name="Ink 550">
                  <a:extLst>
                    <a:ext uri="{FF2B5EF4-FFF2-40B4-BE49-F238E27FC236}">
                      <a16:creationId xmlns:a16="http://schemas.microsoft.com/office/drawing/2014/main" id="{73458729-91B0-40F0-8112-BEEA392B190B}"/>
                    </a:ext>
                  </a:extLst>
                </p14:cNvPr>
                <p14:cNvContentPartPr/>
                <p14:nvPr/>
              </p14:nvContentPartPr>
              <p14:xfrm>
                <a:off x="10750414" y="813566"/>
                <a:ext cx="132840" cy="11880"/>
              </p14:xfrm>
            </p:contentPart>
          </mc:Choice>
          <mc:Fallback xmlns="">
            <p:pic>
              <p:nvPicPr>
                <p:cNvPr id="551" name="Ink 550">
                  <a:extLst>
                    <a:ext uri="{FF2B5EF4-FFF2-40B4-BE49-F238E27FC236}">
                      <a16:creationId xmlns:a16="http://schemas.microsoft.com/office/drawing/2014/main" id="{73458729-91B0-40F0-8112-BEEA392B190B}"/>
                    </a:ext>
                  </a:extLst>
                </p:cNvPr>
                <p:cNvPicPr/>
                <p:nvPr/>
              </p:nvPicPr>
              <p:blipFill>
                <a:blip r:embed="rId846"/>
                <a:stretch>
                  <a:fillRect/>
                </a:stretch>
              </p:blipFill>
              <p:spPr>
                <a:xfrm>
                  <a:off x="10741414" y="804566"/>
                  <a:ext cx="1504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7">
              <p14:nvContentPartPr>
                <p14:cNvPr id="552" name="Ink 551">
                  <a:extLst>
                    <a:ext uri="{FF2B5EF4-FFF2-40B4-BE49-F238E27FC236}">
                      <a16:creationId xmlns:a16="http://schemas.microsoft.com/office/drawing/2014/main" id="{009299A9-7A15-4D6C-B7DF-ADB298CB0C88}"/>
                    </a:ext>
                  </a:extLst>
                </p14:cNvPr>
                <p14:cNvContentPartPr/>
                <p14:nvPr/>
              </p14:nvContentPartPr>
              <p14:xfrm>
                <a:off x="11055334" y="640046"/>
                <a:ext cx="117360" cy="102960"/>
              </p14:xfrm>
            </p:contentPart>
          </mc:Choice>
          <mc:Fallback xmlns="">
            <p:pic>
              <p:nvPicPr>
                <p:cNvPr id="552" name="Ink 551">
                  <a:extLst>
                    <a:ext uri="{FF2B5EF4-FFF2-40B4-BE49-F238E27FC236}">
                      <a16:creationId xmlns:a16="http://schemas.microsoft.com/office/drawing/2014/main" id="{009299A9-7A15-4D6C-B7DF-ADB298CB0C88}"/>
                    </a:ext>
                  </a:extLst>
                </p:cNvPr>
                <p:cNvPicPr/>
                <p:nvPr/>
              </p:nvPicPr>
              <p:blipFill>
                <a:blip r:embed="rId848"/>
                <a:stretch>
                  <a:fillRect/>
                </a:stretch>
              </p:blipFill>
              <p:spPr>
                <a:xfrm>
                  <a:off x="11046334" y="631406"/>
                  <a:ext cx="1350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9">
              <p14:nvContentPartPr>
                <p14:cNvPr id="553" name="Ink 552">
                  <a:extLst>
                    <a:ext uri="{FF2B5EF4-FFF2-40B4-BE49-F238E27FC236}">
                      <a16:creationId xmlns:a16="http://schemas.microsoft.com/office/drawing/2014/main" id="{A13E7173-6277-4A26-977A-7EBF366FC2FA}"/>
                    </a:ext>
                  </a:extLst>
                </p14:cNvPr>
                <p14:cNvContentPartPr/>
                <p14:nvPr/>
              </p14:nvContentPartPr>
              <p14:xfrm>
                <a:off x="11078734" y="607646"/>
                <a:ext cx="101880" cy="130320"/>
              </p14:xfrm>
            </p:contentPart>
          </mc:Choice>
          <mc:Fallback xmlns="">
            <p:pic>
              <p:nvPicPr>
                <p:cNvPr id="553" name="Ink 552">
                  <a:extLst>
                    <a:ext uri="{FF2B5EF4-FFF2-40B4-BE49-F238E27FC236}">
                      <a16:creationId xmlns:a16="http://schemas.microsoft.com/office/drawing/2014/main" id="{A13E7173-6277-4A26-977A-7EBF366FC2FA}"/>
                    </a:ext>
                  </a:extLst>
                </p:cNvPr>
                <p:cNvPicPr/>
                <p:nvPr/>
              </p:nvPicPr>
              <p:blipFill>
                <a:blip r:embed="rId850"/>
                <a:stretch>
                  <a:fillRect/>
                </a:stretch>
              </p:blipFill>
              <p:spPr>
                <a:xfrm>
                  <a:off x="11069734" y="599006"/>
                  <a:ext cx="1195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1">
              <p14:nvContentPartPr>
                <p14:cNvPr id="554" name="Ink 553">
                  <a:extLst>
                    <a:ext uri="{FF2B5EF4-FFF2-40B4-BE49-F238E27FC236}">
                      <a16:creationId xmlns:a16="http://schemas.microsoft.com/office/drawing/2014/main" id="{66EF22F5-CE17-4E3F-B2DE-6F72B5DA3FCB}"/>
                    </a:ext>
                  </a:extLst>
                </p14:cNvPr>
                <p14:cNvContentPartPr/>
                <p14:nvPr/>
              </p14:nvContentPartPr>
              <p14:xfrm>
                <a:off x="10993774" y="811766"/>
                <a:ext cx="180720" cy="27360"/>
              </p14:xfrm>
            </p:contentPart>
          </mc:Choice>
          <mc:Fallback xmlns="">
            <p:pic>
              <p:nvPicPr>
                <p:cNvPr id="554" name="Ink 553">
                  <a:extLst>
                    <a:ext uri="{FF2B5EF4-FFF2-40B4-BE49-F238E27FC236}">
                      <a16:creationId xmlns:a16="http://schemas.microsoft.com/office/drawing/2014/main" id="{66EF22F5-CE17-4E3F-B2DE-6F72B5DA3FCB}"/>
                    </a:ext>
                  </a:extLst>
                </p:cNvPr>
                <p:cNvPicPr/>
                <p:nvPr/>
              </p:nvPicPr>
              <p:blipFill>
                <a:blip r:embed="rId852"/>
                <a:stretch>
                  <a:fillRect/>
                </a:stretch>
              </p:blipFill>
              <p:spPr>
                <a:xfrm>
                  <a:off x="10984774" y="802766"/>
                  <a:ext cx="1983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3">
              <p14:nvContentPartPr>
                <p14:cNvPr id="555" name="Ink 554">
                  <a:extLst>
                    <a:ext uri="{FF2B5EF4-FFF2-40B4-BE49-F238E27FC236}">
                      <a16:creationId xmlns:a16="http://schemas.microsoft.com/office/drawing/2014/main" id="{DF59EE90-8238-4FF4-8676-5F5B8B5440B8}"/>
                    </a:ext>
                  </a:extLst>
                </p14:cNvPr>
                <p14:cNvContentPartPr/>
                <p14:nvPr/>
              </p14:nvContentPartPr>
              <p14:xfrm>
                <a:off x="11064334" y="879086"/>
                <a:ext cx="248760" cy="137160"/>
              </p14:xfrm>
            </p:contentPart>
          </mc:Choice>
          <mc:Fallback xmlns="">
            <p:pic>
              <p:nvPicPr>
                <p:cNvPr id="555" name="Ink 554">
                  <a:extLst>
                    <a:ext uri="{FF2B5EF4-FFF2-40B4-BE49-F238E27FC236}">
                      <a16:creationId xmlns:a16="http://schemas.microsoft.com/office/drawing/2014/main" id="{DF59EE90-8238-4FF4-8676-5F5B8B5440B8}"/>
                    </a:ext>
                  </a:extLst>
                </p:cNvPr>
                <p:cNvPicPr/>
                <p:nvPr/>
              </p:nvPicPr>
              <p:blipFill>
                <a:blip r:embed="rId854"/>
                <a:stretch>
                  <a:fillRect/>
                </a:stretch>
              </p:blipFill>
              <p:spPr>
                <a:xfrm>
                  <a:off x="11055694" y="870086"/>
                  <a:ext cx="266400" cy="15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6" name="Group 565">
            <a:extLst>
              <a:ext uri="{FF2B5EF4-FFF2-40B4-BE49-F238E27FC236}">
                <a16:creationId xmlns:a16="http://schemas.microsoft.com/office/drawing/2014/main" id="{5F40E2AC-6FDE-4F77-BCB0-081FFB9118C3}"/>
              </a:ext>
            </a:extLst>
          </p:cNvPr>
          <p:cNvGrpSpPr/>
          <p:nvPr/>
        </p:nvGrpSpPr>
        <p:grpSpPr>
          <a:xfrm>
            <a:off x="2315614" y="6433886"/>
            <a:ext cx="1190160" cy="272160"/>
            <a:chOff x="2315614" y="6433886"/>
            <a:chExt cx="1190160" cy="27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5">
              <p14:nvContentPartPr>
                <p14:cNvPr id="559" name="Ink 558">
                  <a:extLst>
                    <a:ext uri="{FF2B5EF4-FFF2-40B4-BE49-F238E27FC236}">
                      <a16:creationId xmlns:a16="http://schemas.microsoft.com/office/drawing/2014/main" id="{550FB229-7CDB-4DFF-B156-939D53642555}"/>
                    </a:ext>
                  </a:extLst>
                </p14:cNvPr>
                <p14:cNvContentPartPr/>
                <p14:nvPr/>
              </p14:nvContentPartPr>
              <p14:xfrm>
                <a:off x="2390494" y="6516326"/>
                <a:ext cx="291600" cy="101520"/>
              </p14:xfrm>
            </p:contentPart>
          </mc:Choice>
          <mc:Fallback xmlns="">
            <p:pic>
              <p:nvPicPr>
                <p:cNvPr id="559" name="Ink 558">
                  <a:extLst>
                    <a:ext uri="{FF2B5EF4-FFF2-40B4-BE49-F238E27FC236}">
                      <a16:creationId xmlns:a16="http://schemas.microsoft.com/office/drawing/2014/main" id="{550FB229-7CDB-4DFF-B156-939D53642555}"/>
                    </a:ext>
                  </a:extLst>
                </p:cNvPr>
                <p:cNvPicPr/>
                <p:nvPr/>
              </p:nvPicPr>
              <p:blipFill>
                <a:blip r:embed="rId856"/>
                <a:stretch>
                  <a:fillRect/>
                </a:stretch>
              </p:blipFill>
              <p:spPr>
                <a:xfrm>
                  <a:off x="2381854" y="6507686"/>
                  <a:ext cx="3092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7">
              <p14:nvContentPartPr>
                <p14:cNvPr id="560" name="Ink 559">
                  <a:extLst>
                    <a:ext uri="{FF2B5EF4-FFF2-40B4-BE49-F238E27FC236}">
                      <a16:creationId xmlns:a16="http://schemas.microsoft.com/office/drawing/2014/main" id="{604A7056-5846-4EE6-A801-0E044D7AD23F}"/>
                    </a:ext>
                  </a:extLst>
                </p14:cNvPr>
                <p14:cNvContentPartPr/>
                <p14:nvPr/>
              </p14:nvContentPartPr>
              <p14:xfrm>
                <a:off x="2796934" y="6535406"/>
                <a:ext cx="105840" cy="6840"/>
              </p14:xfrm>
            </p:contentPart>
          </mc:Choice>
          <mc:Fallback xmlns="">
            <p:pic>
              <p:nvPicPr>
                <p:cNvPr id="560" name="Ink 559">
                  <a:extLst>
                    <a:ext uri="{FF2B5EF4-FFF2-40B4-BE49-F238E27FC236}">
                      <a16:creationId xmlns:a16="http://schemas.microsoft.com/office/drawing/2014/main" id="{604A7056-5846-4EE6-A801-0E044D7AD23F}"/>
                    </a:ext>
                  </a:extLst>
                </p:cNvPr>
                <p:cNvPicPr/>
                <p:nvPr/>
              </p:nvPicPr>
              <p:blipFill>
                <a:blip r:embed="rId858"/>
                <a:stretch>
                  <a:fillRect/>
                </a:stretch>
              </p:blipFill>
              <p:spPr>
                <a:xfrm>
                  <a:off x="2788294" y="6526766"/>
                  <a:ext cx="1234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9">
              <p14:nvContentPartPr>
                <p14:cNvPr id="561" name="Ink 560">
                  <a:extLst>
                    <a:ext uri="{FF2B5EF4-FFF2-40B4-BE49-F238E27FC236}">
                      <a16:creationId xmlns:a16="http://schemas.microsoft.com/office/drawing/2014/main" id="{708ABDDD-BAF4-4AE8-B3CA-23A2725C53A7}"/>
                    </a:ext>
                  </a:extLst>
                </p14:cNvPr>
                <p14:cNvContentPartPr/>
                <p14:nvPr/>
              </p14:nvContentPartPr>
              <p14:xfrm>
                <a:off x="2845174" y="6507326"/>
                <a:ext cx="28080" cy="97200"/>
              </p14:xfrm>
            </p:contentPart>
          </mc:Choice>
          <mc:Fallback xmlns="">
            <p:pic>
              <p:nvPicPr>
                <p:cNvPr id="561" name="Ink 560">
                  <a:extLst>
                    <a:ext uri="{FF2B5EF4-FFF2-40B4-BE49-F238E27FC236}">
                      <a16:creationId xmlns:a16="http://schemas.microsoft.com/office/drawing/2014/main" id="{708ABDDD-BAF4-4AE8-B3CA-23A2725C53A7}"/>
                    </a:ext>
                  </a:extLst>
                </p:cNvPr>
                <p:cNvPicPr/>
                <p:nvPr/>
              </p:nvPicPr>
              <p:blipFill>
                <a:blip r:embed="rId860"/>
                <a:stretch>
                  <a:fillRect/>
                </a:stretch>
              </p:blipFill>
              <p:spPr>
                <a:xfrm>
                  <a:off x="2836534" y="6498686"/>
                  <a:ext cx="457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1">
              <p14:nvContentPartPr>
                <p14:cNvPr id="562" name="Ink 561">
                  <a:extLst>
                    <a:ext uri="{FF2B5EF4-FFF2-40B4-BE49-F238E27FC236}">
                      <a16:creationId xmlns:a16="http://schemas.microsoft.com/office/drawing/2014/main" id="{0F79276F-9E6B-422C-AE3C-1E5A3D94871D}"/>
                    </a:ext>
                  </a:extLst>
                </p14:cNvPr>
                <p14:cNvContentPartPr/>
                <p14:nvPr/>
              </p14:nvContentPartPr>
              <p14:xfrm>
                <a:off x="2989534" y="6515966"/>
                <a:ext cx="158400" cy="70920"/>
              </p14:xfrm>
            </p:contentPart>
          </mc:Choice>
          <mc:Fallback xmlns="">
            <p:pic>
              <p:nvPicPr>
                <p:cNvPr id="562" name="Ink 561">
                  <a:extLst>
                    <a:ext uri="{FF2B5EF4-FFF2-40B4-BE49-F238E27FC236}">
                      <a16:creationId xmlns:a16="http://schemas.microsoft.com/office/drawing/2014/main" id="{0F79276F-9E6B-422C-AE3C-1E5A3D94871D}"/>
                    </a:ext>
                  </a:extLst>
                </p:cNvPr>
                <p:cNvPicPr/>
                <p:nvPr/>
              </p:nvPicPr>
              <p:blipFill>
                <a:blip r:embed="rId862"/>
                <a:stretch>
                  <a:fillRect/>
                </a:stretch>
              </p:blipFill>
              <p:spPr>
                <a:xfrm>
                  <a:off x="2980894" y="6507326"/>
                  <a:ext cx="17604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3">
              <p14:nvContentPartPr>
                <p14:cNvPr id="563" name="Ink 562">
                  <a:extLst>
                    <a:ext uri="{FF2B5EF4-FFF2-40B4-BE49-F238E27FC236}">
                      <a16:creationId xmlns:a16="http://schemas.microsoft.com/office/drawing/2014/main" id="{D73B08BC-695A-4E68-8531-37EDFA10613D}"/>
                    </a:ext>
                  </a:extLst>
                </p14:cNvPr>
                <p14:cNvContentPartPr/>
                <p14:nvPr/>
              </p14:nvContentPartPr>
              <p14:xfrm>
                <a:off x="2315614" y="6433886"/>
                <a:ext cx="74160" cy="255600"/>
              </p14:xfrm>
            </p:contentPart>
          </mc:Choice>
          <mc:Fallback xmlns="">
            <p:pic>
              <p:nvPicPr>
                <p:cNvPr id="563" name="Ink 562">
                  <a:extLst>
                    <a:ext uri="{FF2B5EF4-FFF2-40B4-BE49-F238E27FC236}">
                      <a16:creationId xmlns:a16="http://schemas.microsoft.com/office/drawing/2014/main" id="{D73B08BC-695A-4E68-8531-37EDFA10613D}"/>
                    </a:ext>
                  </a:extLst>
                </p:cNvPr>
                <p:cNvPicPr/>
                <p:nvPr/>
              </p:nvPicPr>
              <p:blipFill>
                <a:blip r:embed="rId864"/>
                <a:stretch>
                  <a:fillRect/>
                </a:stretch>
              </p:blipFill>
              <p:spPr>
                <a:xfrm>
                  <a:off x="2306614" y="6425246"/>
                  <a:ext cx="9180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5">
              <p14:nvContentPartPr>
                <p14:cNvPr id="564" name="Ink 563">
                  <a:extLst>
                    <a:ext uri="{FF2B5EF4-FFF2-40B4-BE49-F238E27FC236}">
                      <a16:creationId xmlns:a16="http://schemas.microsoft.com/office/drawing/2014/main" id="{DA3461BE-B7FE-4013-88BB-DDD2B1057510}"/>
                    </a:ext>
                  </a:extLst>
                </p14:cNvPr>
                <p14:cNvContentPartPr/>
                <p14:nvPr/>
              </p14:nvContentPartPr>
              <p14:xfrm>
                <a:off x="3224254" y="6454766"/>
                <a:ext cx="78120" cy="220320"/>
              </p14:xfrm>
            </p:contentPart>
          </mc:Choice>
          <mc:Fallback xmlns="">
            <p:pic>
              <p:nvPicPr>
                <p:cNvPr id="564" name="Ink 563">
                  <a:extLst>
                    <a:ext uri="{FF2B5EF4-FFF2-40B4-BE49-F238E27FC236}">
                      <a16:creationId xmlns:a16="http://schemas.microsoft.com/office/drawing/2014/main" id="{DA3461BE-B7FE-4013-88BB-DDD2B1057510}"/>
                    </a:ext>
                  </a:extLst>
                </p:cNvPr>
                <p:cNvPicPr/>
                <p:nvPr/>
              </p:nvPicPr>
              <p:blipFill>
                <a:blip r:embed="rId866"/>
                <a:stretch>
                  <a:fillRect/>
                </a:stretch>
              </p:blipFill>
              <p:spPr>
                <a:xfrm>
                  <a:off x="3215254" y="6445766"/>
                  <a:ext cx="9576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7">
              <p14:nvContentPartPr>
                <p14:cNvPr id="565" name="Ink 564">
                  <a:extLst>
                    <a:ext uri="{FF2B5EF4-FFF2-40B4-BE49-F238E27FC236}">
                      <a16:creationId xmlns:a16="http://schemas.microsoft.com/office/drawing/2014/main" id="{C8409CED-21E4-49C0-BE4C-86FD1D9F2D94}"/>
                    </a:ext>
                  </a:extLst>
                </p14:cNvPr>
                <p14:cNvContentPartPr/>
                <p14:nvPr/>
              </p14:nvContentPartPr>
              <p14:xfrm>
                <a:off x="3341614" y="6520286"/>
                <a:ext cx="164160" cy="185760"/>
              </p14:xfrm>
            </p:contentPart>
          </mc:Choice>
          <mc:Fallback xmlns="">
            <p:pic>
              <p:nvPicPr>
                <p:cNvPr id="565" name="Ink 564">
                  <a:extLst>
                    <a:ext uri="{FF2B5EF4-FFF2-40B4-BE49-F238E27FC236}">
                      <a16:creationId xmlns:a16="http://schemas.microsoft.com/office/drawing/2014/main" id="{C8409CED-21E4-49C0-BE4C-86FD1D9F2D94}"/>
                    </a:ext>
                  </a:extLst>
                </p:cNvPr>
                <p:cNvPicPr/>
                <p:nvPr/>
              </p:nvPicPr>
              <p:blipFill>
                <a:blip r:embed="rId868"/>
                <a:stretch>
                  <a:fillRect/>
                </a:stretch>
              </p:blipFill>
              <p:spPr>
                <a:xfrm>
                  <a:off x="3332974" y="6511646"/>
                  <a:ext cx="181800" cy="20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9" name="Group 568">
            <a:extLst>
              <a:ext uri="{FF2B5EF4-FFF2-40B4-BE49-F238E27FC236}">
                <a16:creationId xmlns:a16="http://schemas.microsoft.com/office/drawing/2014/main" id="{72ED6566-D21B-4CAF-8C5B-1F0E16C3AB65}"/>
              </a:ext>
            </a:extLst>
          </p:cNvPr>
          <p:cNvGrpSpPr/>
          <p:nvPr/>
        </p:nvGrpSpPr>
        <p:grpSpPr>
          <a:xfrm>
            <a:off x="3503614" y="5939246"/>
            <a:ext cx="90720" cy="158760"/>
            <a:chOff x="3503614" y="5939246"/>
            <a:chExt cx="90720" cy="15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9">
              <p14:nvContentPartPr>
                <p14:cNvPr id="567" name="Ink 566">
                  <a:extLst>
                    <a:ext uri="{FF2B5EF4-FFF2-40B4-BE49-F238E27FC236}">
                      <a16:creationId xmlns:a16="http://schemas.microsoft.com/office/drawing/2014/main" id="{6B15A6E9-1694-4ACF-BA41-2FB0A51FEAA6}"/>
                    </a:ext>
                  </a:extLst>
                </p14:cNvPr>
                <p14:cNvContentPartPr/>
                <p14:nvPr/>
              </p14:nvContentPartPr>
              <p14:xfrm>
                <a:off x="3505054" y="5939246"/>
                <a:ext cx="89280" cy="135000"/>
              </p14:xfrm>
            </p:contentPart>
          </mc:Choice>
          <mc:Fallback xmlns="">
            <p:pic>
              <p:nvPicPr>
                <p:cNvPr id="567" name="Ink 566">
                  <a:extLst>
                    <a:ext uri="{FF2B5EF4-FFF2-40B4-BE49-F238E27FC236}">
                      <a16:creationId xmlns:a16="http://schemas.microsoft.com/office/drawing/2014/main" id="{6B15A6E9-1694-4ACF-BA41-2FB0A51FEAA6}"/>
                    </a:ext>
                  </a:extLst>
                </p:cNvPr>
                <p:cNvPicPr/>
                <p:nvPr/>
              </p:nvPicPr>
              <p:blipFill>
                <a:blip r:embed="rId870"/>
                <a:stretch>
                  <a:fillRect/>
                </a:stretch>
              </p:blipFill>
              <p:spPr>
                <a:xfrm>
                  <a:off x="3496054" y="5930606"/>
                  <a:ext cx="1069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1">
              <p14:nvContentPartPr>
                <p14:cNvPr id="568" name="Ink 567">
                  <a:extLst>
                    <a:ext uri="{FF2B5EF4-FFF2-40B4-BE49-F238E27FC236}">
                      <a16:creationId xmlns:a16="http://schemas.microsoft.com/office/drawing/2014/main" id="{3510E4E1-0C31-40A4-8729-ADA9584B63A2}"/>
                    </a:ext>
                  </a:extLst>
                </p14:cNvPr>
                <p14:cNvContentPartPr/>
                <p14:nvPr/>
              </p14:nvContentPartPr>
              <p14:xfrm>
                <a:off x="3503614" y="5959406"/>
                <a:ext cx="90000" cy="138600"/>
              </p14:xfrm>
            </p:contentPart>
          </mc:Choice>
          <mc:Fallback xmlns="">
            <p:pic>
              <p:nvPicPr>
                <p:cNvPr id="568" name="Ink 567">
                  <a:extLst>
                    <a:ext uri="{FF2B5EF4-FFF2-40B4-BE49-F238E27FC236}">
                      <a16:creationId xmlns:a16="http://schemas.microsoft.com/office/drawing/2014/main" id="{3510E4E1-0C31-40A4-8729-ADA9584B63A2}"/>
                    </a:ext>
                  </a:extLst>
                </p:cNvPr>
                <p:cNvPicPr/>
                <p:nvPr/>
              </p:nvPicPr>
              <p:blipFill>
                <a:blip r:embed="rId872"/>
                <a:stretch>
                  <a:fillRect/>
                </a:stretch>
              </p:blipFill>
              <p:spPr>
                <a:xfrm>
                  <a:off x="3494614" y="5950406"/>
                  <a:ext cx="107640" cy="156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73">
            <p14:nvContentPartPr>
              <p14:cNvPr id="570" name="Ink 569">
                <a:extLst>
                  <a:ext uri="{FF2B5EF4-FFF2-40B4-BE49-F238E27FC236}">
                    <a16:creationId xmlns:a16="http://schemas.microsoft.com/office/drawing/2014/main" id="{144DF73F-49FA-4816-8669-03447C0BB62E}"/>
                  </a:ext>
                </a:extLst>
              </p14:cNvPr>
              <p14:cNvContentPartPr/>
              <p14:nvPr/>
            </p14:nvContentPartPr>
            <p14:xfrm>
              <a:off x="3780094" y="6567086"/>
              <a:ext cx="127080" cy="20880"/>
            </p14:xfrm>
          </p:contentPart>
        </mc:Choice>
        <mc:Fallback xmlns="">
          <p:pic>
            <p:nvPicPr>
              <p:cNvPr id="570" name="Ink 569">
                <a:extLst>
                  <a:ext uri="{FF2B5EF4-FFF2-40B4-BE49-F238E27FC236}">
                    <a16:creationId xmlns:a16="http://schemas.microsoft.com/office/drawing/2014/main" id="{144DF73F-49FA-4816-8669-03447C0BB62E}"/>
                  </a:ext>
                </a:extLst>
              </p:cNvPr>
              <p:cNvPicPr/>
              <p:nvPr/>
            </p:nvPicPr>
            <p:blipFill>
              <a:blip r:embed="rId874"/>
              <a:stretch>
                <a:fillRect/>
              </a:stretch>
            </p:blipFill>
            <p:spPr>
              <a:xfrm>
                <a:off x="3771454" y="6558086"/>
                <a:ext cx="144720" cy="3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78" name="Group 577">
            <a:extLst>
              <a:ext uri="{FF2B5EF4-FFF2-40B4-BE49-F238E27FC236}">
                <a16:creationId xmlns:a16="http://schemas.microsoft.com/office/drawing/2014/main" id="{34D4CD40-C907-4F90-92CE-019B5D8D2099}"/>
              </a:ext>
            </a:extLst>
          </p:cNvPr>
          <p:cNvGrpSpPr/>
          <p:nvPr/>
        </p:nvGrpSpPr>
        <p:grpSpPr>
          <a:xfrm>
            <a:off x="4077094" y="6520286"/>
            <a:ext cx="882000" cy="213840"/>
            <a:chOff x="4077094" y="6520286"/>
            <a:chExt cx="882000" cy="21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5">
              <p14:nvContentPartPr>
                <p14:cNvPr id="571" name="Ink 570">
                  <a:extLst>
                    <a:ext uri="{FF2B5EF4-FFF2-40B4-BE49-F238E27FC236}">
                      <a16:creationId xmlns:a16="http://schemas.microsoft.com/office/drawing/2014/main" id="{6567B4AD-1EE1-4B29-AD16-5B93D7C62B76}"/>
                    </a:ext>
                  </a:extLst>
                </p14:cNvPr>
                <p14:cNvContentPartPr/>
                <p14:nvPr/>
              </p14:nvContentPartPr>
              <p14:xfrm>
                <a:off x="4144054" y="6553766"/>
                <a:ext cx="231480" cy="96480"/>
              </p14:xfrm>
            </p:contentPart>
          </mc:Choice>
          <mc:Fallback xmlns="">
            <p:pic>
              <p:nvPicPr>
                <p:cNvPr id="571" name="Ink 570">
                  <a:extLst>
                    <a:ext uri="{FF2B5EF4-FFF2-40B4-BE49-F238E27FC236}">
                      <a16:creationId xmlns:a16="http://schemas.microsoft.com/office/drawing/2014/main" id="{6567B4AD-1EE1-4B29-AD16-5B93D7C62B76}"/>
                    </a:ext>
                  </a:extLst>
                </p:cNvPr>
                <p:cNvPicPr/>
                <p:nvPr/>
              </p:nvPicPr>
              <p:blipFill>
                <a:blip r:embed="rId876"/>
                <a:stretch>
                  <a:fillRect/>
                </a:stretch>
              </p:blipFill>
              <p:spPr>
                <a:xfrm>
                  <a:off x="4135414" y="6545126"/>
                  <a:ext cx="2491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7">
              <p14:nvContentPartPr>
                <p14:cNvPr id="572" name="Ink 571">
                  <a:extLst>
                    <a:ext uri="{FF2B5EF4-FFF2-40B4-BE49-F238E27FC236}">
                      <a16:creationId xmlns:a16="http://schemas.microsoft.com/office/drawing/2014/main" id="{765DE8D1-E412-4BA7-9CD7-79F507EBF532}"/>
                    </a:ext>
                  </a:extLst>
                </p14:cNvPr>
                <p14:cNvContentPartPr/>
                <p14:nvPr/>
              </p14:nvContentPartPr>
              <p14:xfrm>
                <a:off x="4461934" y="6572126"/>
                <a:ext cx="119160" cy="21600"/>
              </p14:xfrm>
            </p:contentPart>
          </mc:Choice>
          <mc:Fallback xmlns="">
            <p:pic>
              <p:nvPicPr>
                <p:cNvPr id="572" name="Ink 571">
                  <a:extLst>
                    <a:ext uri="{FF2B5EF4-FFF2-40B4-BE49-F238E27FC236}">
                      <a16:creationId xmlns:a16="http://schemas.microsoft.com/office/drawing/2014/main" id="{765DE8D1-E412-4BA7-9CD7-79F507EBF532}"/>
                    </a:ext>
                  </a:extLst>
                </p:cNvPr>
                <p:cNvPicPr/>
                <p:nvPr/>
              </p:nvPicPr>
              <p:blipFill>
                <a:blip r:embed="rId878"/>
                <a:stretch>
                  <a:fillRect/>
                </a:stretch>
              </p:blipFill>
              <p:spPr>
                <a:xfrm>
                  <a:off x="4452934" y="6563486"/>
                  <a:ext cx="1368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9">
              <p14:nvContentPartPr>
                <p14:cNvPr id="573" name="Ink 572">
                  <a:extLst>
                    <a:ext uri="{FF2B5EF4-FFF2-40B4-BE49-F238E27FC236}">
                      <a16:creationId xmlns:a16="http://schemas.microsoft.com/office/drawing/2014/main" id="{D89081EB-038D-480F-B804-C57AEC02156B}"/>
                    </a:ext>
                  </a:extLst>
                </p14:cNvPr>
                <p14:cNvContentPartPr/>
                <p14:nvPr/>
              </p14:nvContentPartPr>
              <p14:xfrm>
                <a:off x="4502254" y="6537566"/>
                <a:ext cx="31680" cy="126000"/>
              </p14:xfrm>
            </p:contentPart>
          </mc:Choice>
          <mc:Fallback xmlns="">
            <p:pic>
              <p:nvPicPr>
                <p:cNvPr id="573" name="Ink 572">
                  <a:extLst>
                    <a:ext uri="{FF2B5EF4-FFF2-40B4-BE49-F238E27FC236}">
                      <a16:creationId xmlns:a16="http://schemas.microsoft.com/office/drawing/2014/main" id="{D89081EB-038D-480F-B804-C57AEC02156B}"/>
                    </a:ext>
                  </a:extLst>
                </p:cNvPr>
                <p:cNvPicPr/>
                <p:nvPr/>
              </p:nvPicPr>
              <p:blipFill>
                <a:blip r:embed="rId880"/>
                <a:stretch>
                  <a:fillRect/>
                </a:stretch>
              </p:blipFill>
              <p:spPr>
                <a:xfrm>
                  <a:off x="4493254" y="6528926"/>
                  <a:ext cx="493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1">
              <p14:nvContentPartPr>
                <p14:cNvPr id="574" name="Ink 573">
                  <a:extLst>
                    <a:ext uri="{FF2B5EF4-FFF2-40B4-BE49-F238E27FC236}">
                      <a16:creationId xmlns:a16="http://schemas.microsoft.com/office/drawing/2014/main" id="{9C43B3CE-AE9F-414D-9D87-2B0E69E8EEDF}"/>
                    </a:ext>
                  </a:extLst>
                </p14:cNvPr>
                <p14:cNvContentPartPr/>
                <p14:nvPr/>
              </p14:nvContentPartPr>
              <p14:xfrm>
                <a:off x="4645894" y="6566366"/>
                <a:ext cx="178560" cy="77760"/>
              </p14:xfrm>
            </p:contentPart>
          </mc:Choice>
          <mc:Fallback xmlns="">
            <p:pic>
              <p:nvPicPr>
                <p:cNvPr id="574" name="Ink 573">
                  <a:extLst>
                    <a:ext uri="{FF2B5EF4-FFF2-40B4-BE49-F238E27FC236}">
                      <a16:creationId xmlns:a16="http://schemas.microsoft.com/office/drawing/2014/main" id="{9C43B3CE-AE9F-414D-9D87-2B0E69E8EEDF}"/>
                    </a:ext>
                  </a:extLst>
                </p:cNvPr>
                <p:cNvPicPr/>
                <p:nvPr/>
              </p:nvPicPr>
              <p:blipFill>
                <a:blip r:embed="rId882"/>
                <a:stretch>
                  <a:fillRect/>
                </a:stretch>
              </p:blipFill>
              <p:spPr>
                <a:xfrm>
                  <a:off x="4636894" y="6557726"/>
                  <a:ext cx="19620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3">
              <p14:nvContentPartPr>
                <p14:cNvPr id="576" name="Ink 575">
                  <a:extLst>
                    <a:ext uri="{FF2B5EF4-FFF2-40B4-BE49-F238E27FC236}">
                      <a16:creationId xmlns:a16="http://schemas.microsoft.com/office/drawing/2014/main" id="{D196EA8D-2254-485A-B54E-43B35EE697BF}"/>
                    </a:ext>
                  </a:extLst>
                </p14:cNvPr>
                <p14:cNvContentPartPr/>
                <p14:nvPr/>
              </p14:nvContentPartPr>
              <p14:xfrm>
                <a:off x="4077094" y="6520286"/>
                <a:ext cx="52560" cy="201240"/>
              </p14:xfrm>
            </p:contentPart>
          </mc:Choice>
          <mc:Fallback xmlns="">
            <p:pic>
              <p:nvPicPr>
                <p:cNvPr id="576" name="Ink 575">
                  <a:extLst>
                    <a:ext uri="{FF2B5EF4-FFF2-40B4-BE49-F238E27FC236}">
                      <a16:creationId xmlns:a16="http://schemas.microsoft.com/office/drawing/2014/main" id="{D196EA8D-2254-485A-B54E-43B35EE697BF}"/>
                    </a:ext>
                  </a:extLst>
                </p:cNvPr>
                <p:cNvPicPr/>
                <p:nvPr/>
              </p:nvPicPr>
              <p:blipFill>
                <a:blip r:embed="rId884"/>
                <a:stretch>
                  <a:fillRect/>
                </a:stretch>
              </p:blipFill>
              <p:spPr>
                <a:xfrm>
                  <a:off x="4068454" y="6511646"/>
                  <a:ext cx="7020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5">
              <p14:nvContentPartPr>
                <p14:cNvPr id="577" name="Ink 576">
                  <a:extLst>
                    <a:ext uri="{FF2B5EF4-FFF2-40B4-BE49-F238E27FC236}">
                      <a16:creationId xmlns:a16="http://schemas.microsoft.com/office/drawing/2014/main" id="{7DF8056E-5FF3-4B50-8C44-B1CF1DCF1D59}"/>
                    </a:ext>
                  </a:extLst>
                </p14:cNvPr>
                <p14:cNvContentPartPr/>
                <p14:nvPr/>
              </p14:nvContentPartPr>
              <p14:xfrm>
                <a:off x="4916254" y="6529286"/>
                <a:ext cx="42840" cy="204840"/>
              </p14:xfrm>
            </p:contentPart>
          </mc:Choice>
          <mc:Fallback xmlns="">
            <p:pic>
              <p:nvPicPr>
                <p:cNvPr id="577" name="Ink 576">
                  <a:extLst>
                    <a:ext uri="{FF2B5EF4-FFF2-40B4-BE49-F238E27FC236}">
                      <a16:creationId xmlns:a16="http://schemas.microsoft.com/office/drawing/2014/main" id="{7DF8056E-5FF3-4B50-8C44-B1CF1DCF1D59}"/>
                    </a:ext>
                  </a:extLst>
                </p:cNvPr>
                <p:cNvPicPr/>
                <p:nvPr/>
              </p:nvPicPr>
              <p:blipFill>
                <a:blip r:embed="rId886"/>
                <a:stretch>
                  <a:fillRect/>
                </a:stretch>
              </p:blipFill>
              <p:spPr>
                <a:xfrm>
                  <a:off x="4907614" y="6520286"/>
                  <a:ext cx="60480" cy="222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87">
            <p14:nvContentPartPr>
              <p14:cNvPr id="579" name="Ink 578">
                <a:extLst>
                  <a:ext uri="{FF2B5EF4-FFF2-40B4-BE49-F238E27FC236}">
                    <a16:creationId xmlns:a16="http://schemas.microsoft.com/office/drawing/2014/main" id="{E61F3459-64D0-42FC-89E3-147F2A44F3DB}"/>
                  </a:ext>
                </a:extLst>
              </p14:cNvPr>
              <p14:cNvContentPartPr/>
              <p14:nvPr/>
            </p14:nvContentPartPr>
            <p14:xfrm>
              <a:off x="5102734" y="6572846"/>
              <a:ext cx="137880" cy="97200"/>
            </p14:xfrm>
          </p:contentPart>
        </mc:Choice>
        <mc:Fallback xmlns="">
          <p:pic>
            <p:nvPicPr>
              <p:cNvPr id="579" name="Ink 578">
                <a:extLst>
                  <a:ext uri="{FF2B5EF4-FFF2-40B4-BE49-F238E27FC236}">
                    <a16:creationId xmlns:a16="http://schemas.microsoft.com/office/drawing/2014/main" id="{E61F3459-64D0-42FC-89E3-147F2A44F3DB}"/>
                  </a:ext>
                </a:extLst>
              </p:cNvPr>
              <p:cNvPicPr/>
              <p:nvPr/>
            </p:nvPicPr>
            <p:blipFill>
              <a:blip r:embed="rId888"/>
              <a:stretch>
                <a:fillRect/>
              </a:stretch>
            </p:blipFill>
            <p:spPr>
              <a:xfrm>
                <a:off x="5094094" y="6563846"/>
                <a:ext cx="155520" cy="114840"/>
              </a:xfrm>
              <a:prstGeom prst="rect">
                <a:avLst/>
              </a:prstGeom>
            </p:spPr>
          </p:pic>
        </mc:Fallback>
      </mc:AlternateContent>
      <p:grpSp>
        <p:nvGrpSpPr>
          <p:cNvPr id="586" name="Group 585">
            <a:extLst>
              <a:ext uri="{FF2B5EF4-FFF2-40B4-BE49-F238E27FC236}">
                <a16:creationId xmlns:a16="http://schemas.microsoft.com/office/drawing/2014/main" id="{D4FADAB1-9FFE-4677-8172-02D011531064}"/>
              </a:ext>
            </a:extLst>
          </p:cNvPr>
          <p:cNvGrpSpPr/>
          <p:nvPr/>
        </p:nvGrpSpPr>
        <p:grpSpPr>
          <a:xfrm>
            <a:off x="5410534" y="6307166"/>
            <a:ext cx="374760" cy="381600"/>
            <a:chOff x="5410534" y="6307166"/>
            <a:chExt cx="37476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9">
              <p14:nvContentPartPr>
                <p14:cNvPr id="580" name="Ink 579">
                  <a:extLst>
                    <a:ext uri="{FF2B5EF4-FFF2-40B4-BE49-F238E27FC236}">
                      <a16:creationId xmlns:a16="http://schemas.microsoft.com/office/drawing/2014/main" id="{BFD6C0FF-E53C-49DD-A28D-2A13379B7E36}"/>
                    </a:ext>
                  </a:extLst>
                </p14:cNvPr>
                <p14:cNvContentPartPr/>
                <p14:nvPr/>
              </p14:nvContentPartPr>
              <p14:xfrm>
                <a:off x="5410534" y="6572126"/>
                <a:ext cx="91440" cy="116640"/>
              </p14:xfrm>
            </p:contentPart>
          </mc:Choice>
          <mc:Fallback xmlns="">
            <p:pic>
              <p:nvPicPr>
                <p:cNvPr id="580" name="Ink 579">
                  <a:extLst>
                    <a:ext uri="{FF2B5EF4-FFF2-40B4-BE49-F238E27FC236}">
                      <a16:creationId xmlns:a16="http://schemas.microsoft.com/office/drawing/2014/main" id="{BFD6C0FF-E53C-49DD-A28D-2A13379B7E36}"/>
                    </a:ext>
                  </a:extLst>
                </p:cNvPr>
                <p:cNvPicPr/>
                <p:nvPr/>
              </p:nvPicPr>
              <p:blipFill>
                <a:blip r:embed="rId890"/>
                <a:stretch>
                  <a:fillRect/>
                </a:stretch>
              </p:blipFill>
              <p:spPr>
                <a:xfrm>
                  <a:off x="5401894" y="6563486"/>
                  <a:ext cx="1090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1">
              <p14:nvContentPartPr>
                <p14:cNvPr id="581" name="Ink 580">
                  <a:extLst>
                    <a:ext uri="{FF2B5EF4-FFF2-40B4-BE49-F238E27FC236}">
                      <a16:creationId xmlns:a16="http://schemas.microsoft.com/office/drawing/2014/main" id="{6DE86587-4BB1-4072-9EF8-86E8744C0983}"/>
                    </a:ext>
                  </a:extLst>
                </p14:cNvPr>
                <p14:cNvContentPartPr/>
                <p14:nvPr/>
              </p14:nvContentPartPr>
              <p14:xfrm>
                <a:off x="5438614" y="6451526"/>
                <a:ext cx="88560" cy="14760"/>
              </p14:xfrm>
            </p:contentPart>
          </mc:Choice>
          <mc:Fallback xmlns="">
            <p:pic>
              <p:nvPicPr>
                <p:cNvPr id="581" name="Ink 580">
                  <a:extLst>
                    <a:ext uri="{FF2B5EF4-FFF2-40B4-BE49-F238E27FC236}">
                      <a16:creationId xmlns:a16="http://schemas.microsoft.com/office/drawing/2014/main" id="{6DE86587-4BB1-4072-9EF8-86E8744C0983}"/>
                    </a:ext>
                  </a:extLst>
                </p:cNvPr>
                <p:cNvPicPr/>
                <p:nvPr/>
              </p:nvPicPr>
              <p:blipFill>
                <a:blip r:embed="rId892"/>
                <a:stretch>
                  <a:fillRect/>
                </a:stretch>
              </p:blipFill>
              <p:spPr>
                <a:xfrm>
                  <a:off x="5429614" y="6442886"/>
                  <a:ext cx="1062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3">
              <p14:nvContentPartPr>
                <p14:cNvPr id="582" name="Ink 581">
                  <a:extLst>
                    <a:ext uri="{FF2B5EF4-FFF2-40B4-BE49-F238E27FC236}">
                      <a16:creationId xmlns:a16="http://schemas.microsoft.com/office/drawing/2014/main" id="{D5FBE2AA-5156-484C-BE42-D5A70CEC5A51}"/>
                    </a:ext>
                  </a:extLst>
                </p14:cNvPr>
                <p14:cNvContentPartPr/>
                <p14:nvPr/>
              </p14:nvContentPartPr>
              <p14:xfrm>
                <a:off x="5641654" y="6328406"/>
                <a:ext cx="87480" cy="65880"/>
              </p14:xfrm>
            </p:contentPart>
          </mc:Choice>
          <mc:Fallback xmlns="">
            <p:pic>
              <p:nvPicPr>
                <p:cNvPr id="582" name="Ink 581">
                  <a:extLst>
                    <a:ext uri="{FF2B5EF4-FFF2-40B4-BE49-F238E27FC236}">
                      <a16:creationId xmlns:a16="http://schemas.microsoft.com/office/drawing/2014/main" id="{D5FBE2AA-5156-484C-BE42-D5A70CEC5A51}"/>
                    </a:ext>
                  </a:extLst>
                </p:cNvPr>
                <p:cNvPicPr/>
                <p:nvPr/>
              </p:nvPicPr>
              <p:blipFill>
                <a:blip r:embed="rId894"/>
                <a:stretch>
                  <a:fillRect/>
                </a:stretch>
              </p:blipFill>
              <p:spPr>
                <a:xfrm>
                  <a:off x="5632654" y="6319406"/>
                  <a:ext cx="1051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5">
              <p14:nvContentPartPr>
                <p14:cNvPr id="583" name="Ink 582">
                  <a:extLst>
                    <a:ext uri="{FF2B5EF4-FFF2-40B4-BE49-F238E27FC236}">
                      <a16:creationId xmlns:a16="http://schemas.microsoft.com/office/drawing/2014/main" id="{68021DE3-E2E0-4AFD-91BF-3F7375A661EC}"/>
                    </a:ext>
                  </a:extLst>
                </p14:cNvPr>
                <p14:cNvContentPartPr/>
                <p14:nvPr/>
              </p14:nvContentPartPr>
              <p14:xfrm>
                <a:off x="5658574" y="6307166"/>
                <a:ext cx="70560" cy="136080"/>
              </p14:xfrm>
            </p:contentPart>
          </mc:Choice>
          <mc:Fallback xmlns="">
            <p:pic>
              <p:nvPicPr>
                <p:cNvPr id="583" name="Ink 582">
                  <a:extLst>
                    <a:ext uri="{FF2B5EF4-FFF2-40B4-BE49-F238E27FC236}">
                      <a16:creationId xmlns:a16="http://schemas.microsoft.com/office/drawing/2014/main" id="{68021DE3-E2E0-4AFD-91BF-3F7375A661EC}"/>
                    </a:ext>
                  </a:extLst>
                </p:cNvPr>
                <p:cNvPicPr/>
                <p:nvPr/>
              </p:nvPicPr>
              <p:blipFill>
                <a:blip r:embed="rId896"/>
                <a:stretch>
                  <a:fillRect/>
                </a:stretch>
              </p:blipFill>
              <p:spPr>
                <a:xfrm>
                  <a:off x="5649934" y="6298526"/>
                  <a:ext cx="882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7">
              <p14:nvContentPartPr>
                <p14:cNvPr id="584" name="Ink 583">
                  <a:extLst>
                    <a:ext uri="{FF2B5EF4-FFF2-40B4-BE49-F238E27FC236}">
                      <a16:creationId xmlns:a16="http://schemas.microsoft.com/office/drawing/2014/main" id="{1D77C13D-D369-4E96-931E-F2A8CD5C0B19}"/>
                    </a:ext>
                  </a:extLst>
                </p14:cNvPr>
                <p14:cNvContentPartPr/>
                <p14:nvPr/>
              </p14:nvContentPartPr>
              <p14:xfrm>
                <a:off x="5609974" y="6459086"/>
                <a:ext cx="143640" cy="29520"/>
              </p14:xfrm>
            </p:contentPart>
          </mc:Choice>
          <mc:Fallback xmlns="">
            <p:pic>
              <p:nvPicPr>
                <p:cNvPr id="584" name="Ink 583">
                  <a:extLst>
                    <a:ext uri="{FF2B5EF4-FFF2-40B4-BE49-F238E27FC236}">
                      <a16:creationId xmlns:a16="http://schemas.microsoft.com/office/drawing/2014/main" id="{1D77C13D-D369-4E96-931E-F2A8CD5C0B19}"/>
                    </a:ext>
                  </a:extLst>
                </p:cNvPr>
                <p:cNvPicPr/>
                <p:nvPr/>
              </p:nvPicPr>
              <p:blipFill>
                <a:blip r:embed="rId898"/>
                <a:stretch>
                  <a:fillRect/>
                </a:stretch>
              </p:blipFill>
              <p:spPr>
                <a:xfrm>
                  <a:off x="5601334" y="6450446"/>
                  <a:ext cx="1612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9">
              <p14:nvContentPartPr>
                <p14:cNvPr id="585" name="Ink 584">
                  <a:extLst>
                    <a:ext uri="{FF2B5EF4-FFF2-40B4-BE49-F238E27FC236}">
                      <a16:creationId xmlns:a16="http://schemas.microsoft.com/office/drawing/2014/main" id="{A2053DAF-FC11-4C77-8EF2-8CC4BBAA5B5C}"/>
                    </a:ext>
                  </a:extLst>
                </p14:cNvPr>
                <p14:cNvContentPartPr/>
                <p14:nvPr/>
              </p14:nvContentPartPr>
              <p14:xfrm>
                <a:off x="5665774" y="6526406"/>
                <a:ext cx="119520" cy="67320"/>
              </p14:xfrm>
            </p:contentPart>
          </mc:Choice>
          <mc:Fallback xmlns="">
            <p:pic>
              <p:nvPicPr>
                <p:cNvPr id="585" name="Ink 584">
                  <a:extLst>
                    <a:ext uri="{FF2B5EF4-FFF2-40B4-BE49-F238E27FC236}">
                      <a16:creationId xmlns:a16="http://schemas.microsoft.com/office/drawing/2014/main" id="{A2053DAF-FC11-4C77-8EF2-8CC4BBAA5B5C}"/>
                    </a:ext>
                  </a:extLst>
                </p:cNvPr>
                <p:cNvPicPr/>
                <p:nvPr/>
              </p:nvPicPr>
              <p:blipFill>
                <a:blip r:embed="rId900"/>
                <a:stretch>
                  <a:fillRect/>
                </a:stretch>
              </p:blipFill>
              <p:spPr>
                <a:xfrm>
                  <a:off x="5656774" y="6517406"/>
                  <a:ext cx="137160" cy="8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01">
            <p14:nvContentPartPr>
              <p14:cNvPr id="587" name="Ink 586">
                <a:extLst>
                  <a:ext uri="{FF2B5EF4-FFF2-40B4-BE49-F238E27FC236}">
                    <a16:creationId xmlns:a16="http://schemas.microsoft.com/office/drawing/2014/main" id="{91CAF24C-06E4-44E7-AB74-E42EF6777C4C}"/>
                  </a:ext>
                </a:extLst>
              </p14:cNvPr>
              <p14:cNvContentPartPr/>
              <p14:nvPr/>
            </p14:nvContentPartPr>
            <p14:xfrm>
              <a:off x="6139894" y="6554846"/>
              <a:ext cx="260280" cy="46080"/>
            </p14:xfrm>
          </p:contentPart>
        </mc:Choice>
        <mc:Fallback xmlns="">
          <p:pic>
            <p:nvPicPr>
              <p:cNvPr id="587" name="Ink 586">
                <a:extLst>
                  <a:ext uri="{FF2B5EF4-FFF2-40B4-BE49-F238E27FC236}">
                    <a16:creationId xmlns:a16="http://schemas.microsoft.com/office/drawing/2014/main" id="{91CAF24C-06E4-44E7-AB74-E42EF6777C4C}"/>
                  </a:ext>
                </a:extLst>
              </p:cNvPr>
              <p:cNvPicPr/>
              <p:nvPr/>
            </p:nvPicPr>
            <p:blipFill>
              <a:blip r:embed="rId902"/>
              <a:stretch>
                <a:fillRect/>
              </a:stretch>
            </p:blipFill>
            <p:spPr>
              <a:xfrm>
                <a:off x="6130894" y="6546206"/>
                <a:ext cx="277920" cy="6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3">
            <p14:nvContentPartPr>
              <p14:cNvPr id="588" name="Ink 587">
                <a:extLst>
                  <a:ext uri="{FF2B5EF4-FFF2-40B4-BE49-F238E27FC236}">
                    <a16:creationId xmlns:a16="http://schemas.microsoft.com/office/drawing/2014/main" id="{0C9E9FF3-FC43-4216-B060-58EAA08306F7}"/>
                  </a:ext>
                </a:extLst>
              </p14:cNvPr>
              <p14:cNvContentPartPr/>
              <p14:nvPr/>
            </p14:nvContentPartPr>
            <p14:xfrm>
              <a:off x="2482294" y="6211046"/>
              <a:ext cx="1863000" cy="48960"/>
            </p14:xfrm>
          </p:contentPart>
        </mc:Choice>
        <mc:Fallback xmlns="">
          <p:pic>
            <p:nvPicPr>
              <p:cNvPr id="588" name="Ink 587">
                <a:extLst>
                  <a:ext uri="{FF2B5EF4-FFF2-40B4-BE49-F238E27FC236}">
                    <a16:creationId xmlns:a16="http://schemas.microsoft.com/office/drawing/2014/main" id="{0C9E9FF3-FC43-4216-B060-58EAA08306F7}"/>
                  </a:ext>
                </a:extLst>
              </p:cNvPr>
              <p:cNvPicPr/>
              <p:nvPr/>
            </p:nvPicPr>
            <p:blipFill>
              <a:blip r:embed="rId904"/>
              <a:stretch>
                <a:fillRect/>
              </a:stretch>
            </p:blipFill>
            <p:spPr>
              <a:xfrm>
                <a:off x="2473654" y="6202406"/>
                <a:ext cx="1880640" cy="66600"/>
              </a:xfrm>
              <a:prstGeom prst="rect">
                <a:avLst/>
              </a:prstGeom>
            </p:spPr>
          </p:pic>
        </mc:Fallback>
      </mc:AlternateContent>
      <p:grpSp>
        <p:nvGrpSpPr>
          <p:cNvPr id="592" name="Group 591">
            <a:extLst>
              <a:ext uri="{FF2B5EF4-FFF2-40B4-BE49-F238E27FC236}">
                <a16:creationId xmlns:a16="http://schemas.microsoft.com/office/drawing/2014/main" id="{18337B43-FB55-4CB7-96E3-217411AB93E2}"/>
              </a:ext>
            </a:extLst>
          </p:cNvPr>
          <p:cNvGrpSpPr/>
          <p:nvPr/>
        </p:nvGrpSpPr>
        <p:grpSpPr>
          <a:xfrm>
            <a:off x="6534094" y="6527846"/>
            <a:ext cx="390600" cy="155880"/>
            <a:chOff x="6534094" y="6527846"/>
            <a:chExt cx="390600" cy="15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5">
              <p14:nvContentPartPr>
                <p14:cNvPr id="589" name="Ink 588">
                  <a:extLst>
                    <a:ext uri="{FF2B5EF4-FFF2-40B4-BE49-F238E27FC236}">
                      <a16:creationId xmlns:a16="http://schemas.microsoft.com/office/drawing/2014/main" id="{E16A9CEA-F131-4E45-9F9C-80A7D82A3404}"/>
                    </a:ext>
                  </a:extLst>
                </p14:cNvPr>
                <p14:cNvContentPartPr/>
                <p14:nvPr/>
              </p14:nvContentPartPr>
              <p14:xfrm>
                <a:off x="6534094" y="6571406"/>
                <a:ext cx="174600" cy="112320"/>
              </p14:xfrm>
            </p:contentPart>
          </mc:Choice>
          <mc:Fallback xmlns="">
            <p:pic>
              <p:nvPicPr>
                <p:cNvPr id="589" name="Ink 588">
                  <a:extLst>
                    <a:ext uri="{FF2B5EF4-FFF2-40B4-BE49-F238E27FC236}">
                      <a16:creationId xmlns:a16="http://schemas.microsoft.com/office/drawing/2014/main" id="{E16A9CEA-F131-4E45-9F9C-80A7D82A3404}"/>
                    </a:ext>
                  </a:extLst>
                </p:cNvPr>
                <p:cNvPicPr/>
                <p:nvPr/>
              </p:nvPicPr>
              <p:blipFill>
                <a:blip r:embed="rId906"/>
                <a:stretch>
                  <a:fillRect/>
                </a:stretch>
              </p:blipFill>
              <p:spPr>
                <a:xfrm>
                  <a:off x="6525094" y="6562766"/>
                  <a:ext cx="1922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7">
              <p14:nvContentPartPr>
                <p14:cNvPr id="590" name="Ink 589">
                  <a:extLst>
                    <a:ext uri="{FF2B5EF4-FFF2-40B4-BE49-F238E27FC236}">
                      <a16:creationId xmlns:a16="http://schemas.microsoft.com/office/drawing/2014/main" id="{DAFADCAC-112C-43C0-B65F-846892752890}"/>
                    </a:ext>
                  </a:extLst>
                </p14:cNvPr>
                <p14:cNvContentPartPr/>
                <p14:nvPr/>
              </p14:nvContentPartPr>
              <p14:xfrm>
                <a:off x="6816694" y="6530366"/>
                <a:ext cx="99360" cy="107640"/>
              </p14:xfrm>
            </p:contentPart>
          </mc:Choice>
          <mc:Fallback xmlns="">
            <p:pic>
              <p:nvPicPr>
                <p:cNvPr id="590" name="Ink 589">
                  <a:extLst>
                    <a:ext uri="{FF2B5EF4-FFF2-40B4-BE49-F238E27FC236}">
                      <a16:creationId xmlns:a16="http://schemas.microsoft.com/office/drawing/2014/main" id="{DAFADCAC-112C-43C0-B65F-846892752890}"/>
                    </a:ext>
                  </a:extLst>
                </p:cNvPr>
                <p:cNvPicPr/>
                <p:nvPr/>
              </p:nvPicPr>
              <p:blipFill>
                <a:blip r:embed="rId908"/>
                <a:stretch>
                  <a:fillRect/>
                </a:stretch>
              </p:blipFill>
              <p:spPr>
                <a:xfrm>
                  <a:off x="6807694" y="6521366"/>
                  <a:ext cx="1170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9">
              <p14:nvContentPartPr>
                <p14:cNvPr id="591" name="Ink 590">
                  <a:extLst>
                    <a:ext uri="{FF2B5EF4-FFF2-40B4-BE49-F238E27FC236}">
                      <a16:creationId xmlns:a16="http://schemas.microsoft.com/office/drawing/2014/main" id="{E91741EF-6840-4761-B4F0-AE0C43F82EF5}"/>
                    </a:ext>
                  </a:extLst>
                </p14:cNvPr>
                <p14:cNvContentPartPr/>
                <p14:nvPr/>
              </p14:nvContentPartPr>
              <p14:xfrm>
                <a:off x="6810214" y="6527846"/>
                <a:ext cx="114480" cy="145800"/>
              </p14:xfrm>
            </p:contentPart>
          </mc:Choice>
          <mc:Fallback xmlns="">
            <p:pic>
              <p:nvPicPr>
                <p:cNvPr id="591" name="Ink 590">
                  <a:extLst>
                    <a:ext uri="{FF2B5EF4-FFF2-40B4-BE49-F238E27FC236}">
                      <a16:creationId xmlns:a16="http://schemas.microsoft.com/office/drawing/2014/main" id="{E91741EF-6840-4761-B4F0-AE0C43F82EF5}"/>
                    </a:ext>
                  </a:extLst>
                </p:cNvPr>
                <p:cNvPicPr/>
                <p:nvPr/>
              </p:nvPicPr>
              <p:blipFill>
                <a:blip r:embed="rId910"/>
                <a:stretch>
                  <a:fillRect/>
                </a:stretch>
              </p:blipFill>
              <p:spPr>
                <a:xfrm>
                  <a:off x="6801574" y="6518846"/>
                  <a:ext cx="132120" cy="163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143657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07</Words>
  <Application>Microsoft Office PowerPoint</Application>
  <PresentationFormat>Widescreen</PresentationFormat>
  <Paragraphs>2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Førelesing ST1101</vt:lpstr>
      <vt:lpstr>PowerPoint Presentation</vt:lpstr>
      <vt:lpstr>Eks. Eksponentialfordeling</vt:lpstr>
      <vt:lpstr>Eks. Binomisk fordeling</vt:lpstr>
      <vt:lpstr>Medianen</vt:lpstr>
      <vt:lpstr>Forventinga til ein funksjon av tilfeldige variable</vt:lpstr>
      <vt:lpstr>PowerPoint Presentation</vt:lpstr>
      <vt:lpstr>Teorem og Eksempel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12</cp:revision>
  <dcterms:created xsi:type="dcterms:W3CDTF">2021-02-04T08:10:46Z</dcterms:created>
  <dcterms:modified xsi:type="dcterms:W3CDTF">2021-02-04T14:28:26Z</dcterms:modified>
</cp:coreProperties>
</file>